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60" r:id="rId1"/>
    <p:sldMasterId id="2147483738" r:id="rId2"/>
  </p:sldMasterIdLst>
  <p:notesMasterIdLst>
    <p:notesMasterId r:id="rId70"/>
  </p:notesMasterIdLst>
  <p:sldIdLst>
    <p:sldId id="317" r:id="rId3"/>
    <p:sldId id="319" r:id="rId4"/>
    <p:sldId id="321" r:id="rId5"/>
    <p:sldId id="353" r:id="rId6"/>
    <p:sldId id="322" r:id="rId7"/>
    <p:sldId id="329" r:id="rId8"/>
    <p:sldId id="333" r:id="rId9"/>
    <p:sldId id="334" r:id="rId10"/>
    <p:sldId id="332" r:id="rId11"/>
    <p:sldId id="343" r:id="rId12"/>
    <p:sldId id="335" r:id="rId13"/>
    <p:sldId id="376" r:id="rId14"/>
    <p:sldId id="344" r:id="rId15"/>
    <p:sldId id="377" r:id="rId16"/>
    <p:sldId id="345" r:id="rId17"/>
    <p:sldId id="378" r:id="rId18"/>
    <p:sldId id="336" r:id="rId19"/>
    <p:sldId id="337" r:id="rId20"/>
    <p:sldId id="338" r:id="rId21"/>
    <p:sldId id="339" r:id="rId22"/>
    <p:sldId id="340" r:id="rId23"/>
    <p:sldId id="346" r:id="rId24"/>
    <p:sldId id="342" r:id="rId25"/>
    <p:sldId id="348" r:id="rId26"/>
    <p:sldId id="379" r:id="rId27"/>
    <p:sldId id="380" r:id="rId28"/>
    <p:sldId id="381" r:id="rId29"/>
    <p:sldId id="382" r:id="rId30"/>
    <p:sldId id="349" r:id="rId31"/>
    <p:sldId id="328" r:id="rId32"/>
    <p:sldId id="330" r:id="rId33"/>
    <p:sldId id="331" r:id="rId34"/>
    <p:sldId id="351" r:id="rId35"/>
    <p:sldId id="354" r:id="rId36"/>
    <p:sldId id="352" r:id="rId37"/>
    <p:sldId id="389" r:id="rId38"/>
    <p:sldId id="390" r:id="rId39"/>
    <p:sldId id="356" r:id="rId40"/>
    <p:sldId id="357" r:id="rId41"/>
    <p:sldId id="358" r:id="rId42"/>
    <p:sldId id="359" r:id="rId43"/>
    <p:sldId id="384" r:id="rId44"/>
    <p:sldId id="385" r:id="rId45"/>
    <p:sldId id="386" r:id="rId46"/>
    <p:sldId id="387" r:id="rId47"/>
    <p:sldId id="360" r:id="rId48"/>
    <p:sldId id="383" r:id="rId49"/>
    <p:sldId id="361" r:id="rId50"/>
    <p:sldId id="388" r:id="rId51"/>
    <p:sldId id="355" r:id="rId52"/>
    <p:sldId id="362" r:id="rId53"/>
    <p:sldId id="363" r:id="rId54"/>
    <p:sldId id="364" r:id="rId55"/>
    <p:sldId id="365" r:id="rId56"/>
    <p:sldId id="392" r:id="rId57"/>
    <p:sldId id="393" r:id="rId58"/>
    <p:sldId id="394" r:id="rId59"/>
    <p:sldId id="391" r:id="rId60"/>
    <p:sldId id="366" r:id="rId61"/>
    <p:sldId id="396" r:id="rId62"/>
    <p:sldId id="397" r:id="rId63"/>
    <p:sldId id="367" r:id="rId64"/>
    <p:sldId id="370" r:id="rId65"/>
    <p:sldId id="371" r:id="rId66"/>
    <p:sldId id="375" r:id="rId67"/>
    <p:sldId id="373" r:id="rId68"/>
    <p:sldId id="398" r:id="rId69"/>
  </p:sldIdLst>
  <p:sldSz cx="18288000" cy="10287000"/>
  <p:notesSz cx="6858000" cy="9144000"/>
  <p:embeddedFontLst>
    <p:embeddedFont>
      <p:font typeface="Sitka Heading Semibold" pitchFamily="2" charset="0"/>
      <p:bold r:id="rId71"/>
      <p:boldItalic r:id="rId72"/>
    </p:embeddedFont>
    <p:embeddedFont>
      <p:font typeface="Sitka Display Semibold" pitchFamily="2" charset="0"/>
      <p:bold r:id="rId73"/>
      <p:boldItalic r:id="rId74"/>
    </p:embeddedFont>
    <p:embeddedFont>
      <p:font typeface="Constantia" panose="02030602050306030303" pitchFamily="18" charset="0"/>
      <p:regular r:id="rId75"/>
      <p:bold r:id="rId76"/>
      <p:italic r:id="rId77"/>
      <p:boldItalic r:id="rId78"/>
    </p:embeddedFont>
    <p:embeddedFont>
      <p:font typeface="Calibri" panose="020F0502020204030204" pitchFamily="34" charset="0"/>
      <p:regular r:id="rId79"/>
      <p:bold r:id="rId80"/>
      <p:italic r:id="rId81"/>
      <p:boldItalic r:id="rId8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8000"/>
    <a:srgbClr val="660066"/>
    <a:srgbClr val="003366"/>
    <a:srgbClr val="66CCFF"/>
    <a:srgbClr val="CC66FF"/>
    <a:srgbClr val="000099"/>
    <a:srgbClr val="FF9933"/>
    <a:srgbClr val="FF66FF"/>
    <a:srgbClr val="55269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891" autoAdjust="0"/>
    <p:restoredTop sz="95274" autoAdjust="0"/>
  </p:normalViewPr>
  <p:slideViewPr>
    <p:cSldViewPr>
      <p:cViewPr varScale="1">
        <p:scale>
          <a:sx n="58" d="100"/>
          <a:sy n="58" d="100"/>
        </p:scale>
        <p:origin x="326" y="3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font" Target="fonts/font6.fntdata"/><Relationship Id="rId84" Type="http://schemas.openxmlformats.org/officeDocument/2006/relationships/viewProps" Target="viewProps.xml"/><Relationship Id="rId7" Type="http://schemas.openxmlformats.org/officeDocument/2006/relationships/slide" Target="slides/slide5.xml"/><Relationship Id="rId71" Type="http://schemas.openxmlformats.org/officeDocument/2006/relationships/font" Target="fonts/font1.fntdata"/><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font" Target="fonts/font4.fntdata"/><Relationship Id="rId79" Type="http://schemas.openxmlformats.org/officeDocument/2006/relationships/font" Target="fonts/font9.fntdata"/><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font" Target="fonts/font12.fntdata"/><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font" Target="fonts/font7.fntdata"/><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font" Target="fonts/font2.fntdata"/><Relationship Id="rId80" Type="http://schemas.openxmlformats.org/officeDocument/2006/relationships/font" Target="fonts/font10.fntdata"/><Relationship Id="rId85" Type="http://schemas.openxmlformats.org/officeDocument/2006/relationships/theme" Target="theme/theme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notesMaster" Target="notesMasters/notesMaster1.xml"/><Relationship Id="rId75" Type="http://schemas.openxmlformats.org/officeDocument/2006/relationships/font" Target="fonts/font5.fntdata"/><Relationship Id="rId83"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font" Target="fonts/font3.fntdata"/><Relationship Id="rId78" Type="http://schemas.openxmlformats.org/officeDocument/2006/relationships/font" Target="fonts/font8.fntdata"/><Relationship Id="rId81" Type="http://schemas.openxmlformats.org/officeDocument/2006/relationships/font" Target="fonts/font11.fntdata"/><Relationship Id="rId86"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C95C921-875A-4154-845D-B0B382A073F9}" type="datetimeFigureOut">
              <a:rPr lang="en-US" smtClean="0"/>
              <a:t>7/31/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495AFEA-0F06-4765-A1D2-202098EEAF4A}" type="slidenum">
              <a:rPr lang="en-US" smtClean="0"/>
              <a:t>‹#›</a:t>
            </a:fld>
            <a:endParaRPr lang="en-US"/>
          </a:p>
        </p:txBody>
      </p:sp>
    </p:spTree>
    <p:extLst>
      <p:ext uri="{BB962C8B-B14F-4D97-AF65-F5344CB8AC3E}">
        <p14:creationId xmlns:p14="http://schemas.microsoft.com/office/powerpoint/2010/main" val="310359835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10342056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6963684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55758502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0303442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09502744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47971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7538552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4036140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57300545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5959710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5995940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0621712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11072509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2673636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3525580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7401033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3788092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0753967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77974399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5931863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21199561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1313608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51418566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16129744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8045560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3833017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3</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1713427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1425660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5</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4560882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6558058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7</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1110370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8</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203462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9</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7415698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72890868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0</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2222430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1</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4184736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2</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51455398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3</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397395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4</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6049700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5</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1452330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6</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95078232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7</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4944044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8</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2713589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9</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4822130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92428371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0</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0899645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1</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6388805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2</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9581880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3</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1042534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4</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052713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5</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7221173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6</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0295803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5580512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8</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38756475"/>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9</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14568368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7881991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0</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7097239"/>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1</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612741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2</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96882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3</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9547716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4</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073416235"/>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5</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10178916"/>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6</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89313833"/>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7</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2109130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969627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9174280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9041288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Normal Center">
    <p:spTree>
      <p:nvGrpSpPr>
        <p:cNvPr id="1" name=""/>
        <p:cNvGrpSpPr/>
        <p:nvPr/>
      </p:nvGrpSpPr>
      <p:grpSpPr>
        <a:xfrm>
          <a:off x="0" y="0"/>
          <a:ext cx="0" cy="0"/>
          <a:chOff x="0" y="0"/>
          <a:chExt cx="0" cy="0"/>
        </a:xfrm>
      </p:grpSpPr>
      <p:sp>
        <p:nvSpPr>
          <p:cNvPr id="4" name="Title 1"/>
          <p:cNvSpPr>
            <a:spLocks noGrp="1"/>
          </p:cNvSpPr>
          <p:nvPr>
            <p:ph type="title" hasCustomPrompt="1"/>
          </p:nvPr>
        </p:nvSpPr>
        <p:spPr>
          <a:xfrm>
            <a:off x="705683" y="687110"/>
            <a:ext cx="17035668" cy="843791"/>
          </a:xfrm>
        </p:spPr>
        <p:txBody>
          <a:bodyPr>
            <a:noAutofit/>
          </a:bodyPr>
          <a:lstStyle>
            <a:lvl1pPr algn="ctr">
              <a:defRPr sz="7200">
                <a:solidFill>
                  <a:schemeClr val="tx1"/>
                </a:solidFill>
                <a:latin typeface="+mj-lt"/>
              </a:defRPr>
            </a:lvl1pPr>
          </a:lstStyle>
          <a:p>
            <a:r>
              <a:rPr lang="en-US" smtClean="0"/>
              <a:t>CLICK TO EDIT MASTER TITLE STYLE</a:t>
            </a:r>
            <a:endParaRPr lang="id-ID"/>
          </a:p>
        </p:txBody>
      </p:sp>
      <p:sp>
        <p:nvSpPr>
          <p:cNvPr id="5" name="Text Placeholder 7"/>
          <p:cNvSpPr>
            <a:spLocks noGrp="1"/>
          </p:cNvSpPr>
          <p:nvPr>
            <p:ph type="body" sz="quarter" idx="10"/>
          </p:nvPr>
        </p:nvSpPr>
        <p:spPr>
          <a:xfrm>
            <a:off x="705683" y="1453047"/>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3169753963"/>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image full">
    <p:spTree>
      <p:nvGrpSpPr>
        <p:cNvPr id="1" name=""/>
        <p:cNvGrpSpPr/>
        <p:nvPr/>
      </p:nvGrpSpPr>
      <p:grpSpPr>
        <a:xfrm>
          <a:off x="0" y="0"/>
          <a:ext cx="0" cy="0"/>
          <a:chOff x="0" y="0"/>
          <a:chExt cx="0" cy="0"/>
        </a:xfrm>
      </p:grpSpPr>
      <p:sp>
        <p:nvSpPr>
          <p:cNvPr id="15" name="Picture Placeholder 4"/>
          <p:cNvSpPr>
            <a:spLocks noGrp="1"/>
          </p:cNvSpPr>
          <p:nvPr>
            <p:ph type="pic" sz="quarter" idx="10"/>
          </p:nvPr>
        </p:nvSpPr>
        <p:spPr>
          <a:xfrm>
            <a:off x="0" y="2"/>
            <a:ext cx="18288000" cy="10286999"/>
          </a:xfrm>
        </p:spPr>
        <p:txBody>
          <a:bodyPr/>
          <a:lstStyle/>
          <a:p>
            <a:endParaRPr lang="id-ID"/>
          </a:p>
        </p:txBody>
      </p:sp>
    </p:spTree>
    <p:extLst>
      <p:ext uri="{BB962C8B-B14F-4D97-AF65-F5344CB8AC3E}">
        <p14:creationId xmlns:p14="http://schemas.microsoft.com/office/powerpoint/2010/main" val="1425765935"/>
      </p:ext>
    </p:extLst>
  </p:cSld>
  <p:clrMapOvr>
    <a:masterClrMapping/>
  </p:clrMapOvr>
  <p:timing>
    <p:tnLst>
      <p:par>
        <p:cTn id="1" dur="indefinite" restart="never" nodeType="tmRoot"/>
      </p:par>
    </p:tnLst>
  </p:timing>
</p:sldLayout>
</file>

<file path=ppt/slideLayouts/slideLayout100.xml><?xml version="1.0" encoding="utf-8"?>
<p:sldLayout xmlns:a="http://schemas.openxmlformats.org/drawingml/2006/main" xmlns:r="http://schemas.openxmlformats.org/officeDocument/2006/relationships" xmlns:p="http://schemas.openxmlformats.org/presentationml/2006/main" preserve="1" userDrawn="1">
  <p:cSld name="7_Normal Center 4 images">
    <p:spTree>
      <p:nvGrpSpPr>
        <p:cNvPr id="1" name=""/>
        <p:cNvGrpSpPr/>
        <p:nvPr/>
      </p:nvGrpSpPr>
      <p:grpSpPr>
        <a:xfrm>
          <a:off x="0" y="0"/>
          <a:ext cx="0" cy="0"/>
          <a:chOff x="0" y="0"/>
          <a:chExt cx="0" cy="0"/>
        </a:xfrm>
      </p:grpSpPr>
      <p:sp>
        <p:nvSpPr>
          <p:cNvPr id="4" name="Picture Placeholder 2"/>
          <p:cNvSpPr>
            <a:spLocks noGrp="1"/>
          </p:cNvSpPr>
          <p:nvPr>
            <p:ph type="pic" sz="quarter" idx="19"/>
          </p:nvPr>
        </p:nvSpPr>
        <p:spPr>
          <a:xfrm>
            <a:off x="0" y="3319463"/>
            <a:ext cx="4555536" cy="3657600"/>
          </a:xfrm>
          <a:prstGeom prst="rect">
            <a:avLst/>
          </a:prstGeom>
        </p:spPr>
        <p:txBody>
          <a:bodyPr/>
          <a:lstStyle/>
          <a:p>
            <a:endParaRPr lang="id-ID"/>
          </a:p>
        </p:txBody>
      </p:sp>
      <p:sp>
        <p:nvSpPr>
          <p:cNvPr id="5" name="Picture Placeholder 2"/>
          <p:cNvSpPr>
            <a:spLocks noGrp="1"/>
          </p:cNvSpPr>
          <p:nvPr>
            <p:ph type="pic" sz="quarter" idx="20"/>
          </p:nvPr>
        </p:nvSpPr>
        <p:spPr>
          <a:xfrm>
            <a:off x="4571378" y="3319463"/>
            <a:ext cx="4487829" cy="3657600"/>
          </a:xfrm>
          <a:prstGeom prst="rect">
            <a:avLst/>
          </a:prstGeom>
        </p:spPr>
        <p:txBody>
          <a:bodyPr/>
          <a:lstStyle/>
          <a:p>
            <a:endParaRPr lang="id-ID"/>
          </a:p>
        </p:txBody>
      </p:sp>
      <p:sp>
        <p:nvSpPr>
          <p:cNvPr id="6" name="Picture Placeholder 2"/>
          <p:cNvSpPr>
            <a:spLocks noGrp="1"/>
          </p:cNvSpPr>
          <p:nvPr>
            <p:ph type="pic" sz="quarter" idx="21"/>
          </p:nvPr>
        </p:nvSpPr>
        <p:spPr>
          <a:xfrm>
            <a:off x="9094926" y="3319463"/>
            <a:ext cx="4650891" cy="3657600"/>
          </a:xfrm>
          <a:prstGeom prst="rect">
            <a:avLst/>
          </a:prstGeom>
        </p:spPr>
        <p:txBody>
          <a:bodyPr/>
          <a:lstStyle/>
          <a:p>
            <a:endParaRPr lang="id-ID"/>
          </a:p>
        </p:txBody>
      </p:sp>
      <p:sp>
        <p:nvSpPr>
          <p:cNvPr id="7" name="Picture Placeholder 2"/>
          <p:cNvSpPr>
            <a:spLocks noGrp="1"/>
          </p:cNvSpPr>
          <p:nvPr>
            <p:ph type="pic" sz="quarter" idx="22"/>
          </p:nvPr>
        </p:nvSpPr>
        <p:spPr>
          <a:xfrm>
            <a:off x="13745817" y="3319463"/>
            <a:ext cx="4542183" cy="3657600"/>
          </a:xfrm>
          <a:prstGeom prst="rect">
            <a:avLst/>
          </a:prstGeom>
        </p:spPr>
        <p:txBody>
          <a:bodyPr/>
          <a:lstStyle/>
          <a:p>
            <a:endParaRPr lang="id-ID"/>
          </a:p>
        </p:txBody>
      </p:sp>
      <p:sp>
        <p:nvSpPr>
          <p:cNvPr id="10"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1"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2952016735"/>
      </p:ext>
    </p:extLst>
  </p:cSld>
  <p:clrMapOvr>
    <a:masterClrMapping/>
  </p:clrMapOvr>
  <p:timing>
    <p:tnLst>
      <p:par>
        <p:cTn id="1" dur="indefinite" restart="never" nodeType="tmRoot"/>
      </p:par>
    </p:tnLst>
  </p:timing>
</p:sldLayout>
</file>

<file path=ppt/slideLayouts/slideLayout101.xml><?xml version="1.0" encoding="utf-8"?>
<p:sldLayout xmlns:a="http://schemas.openxmlformats.org/drawingml/2006/main" xmlns:r="http://schemas.openxmlformats.org/officeDocument/2006/relationships" xmlns:p="http://schemas.openxmlformats.org/presentationml/2006/main" preserve="1" userDrawn="1">
  <p:cSld name="7_Normal Center 3 images">
    <p:spTree>
      <p:nvGrpSpPr>
        <p:cNvPr id="1" name=""/>
        <p:cNvGrpSpPr/>
        <p:nvPr/>
      </p:nvGrpSpPr>
      <p:grpSpPr>
        <a:xfrm>
          <a:off x="0" y="0"/>
          <a:ext cx="0" cy="0"/>
          <a:chOff x="0" y="0"/>
          <a:chExt cx="0" cy="0"/>
        </a:xfrm>
      </p:grpSpPr>
      <p:sp>
        <p:nvSpPr>
          <p:cNvPr id="10"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1"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
        <p:nvSpPr>
          <p:cNvPr id="16" name="Picture Placeholder 2"/>
          <p:cNvSpPr>
            <a:spLocks noGrp="1"/>
          </p:cNvSpPr>
          <p:nvPr>
            <p:ph type="pic" sz="quarter" idx="12" hasCustomPrompt="1"/>
          </p:nvPr>
        </p:nvSpPr>
        <p:spPr>
          <a:xfrm>
            <a:off x="2207381" y="2914103"/>
            <a:ext cx="3319274" cy="3319274"/>
          </a:xfrm>
          <a:prstGeom prst="roundRect">
            <a:avLst>
              <a:gd name="adj" fmla="val 8298"/>
            </a:avLst>
          </a:prstGeom>
          <a:solidFill>
            <a:schemeClr val="bg1"/>
          </a:solid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
        <p:nvSpPr>
          <p:cNvPr id="17" name="Picture Placeholder 2"/>
          <p:cNvSpPr>
            <a:spLocks noGrp="1"/>
          </p:cNvSpPr>
          <p:nvPr>
            <p:ph type="pic" sz="quarter" idx="13" hasCustomPrompt="1"/>
          </p:nvPr>
        </p:nvSpPr>
        <p:spPr>
          <a:xfrm>
            <a:off x="7363903" y="2914103"/>
            <a:ext cx="3319274" cy="3319274"/>
          </a:xfrm>
          <a:prstGeom prst="roundRect">
            <a:avLst>
              <a:gd name="adj" fmla="val 8298"/>
            </a:avLst>
          </a:prstGeom>
          <a:solidFill>
            <a:schemeClr val="bg1"/>
          </a:solid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
        <p:nvSpPr>
          <p:cNvPr id="18" name="Picture Placeholder 2"/>
          <p:cNvSpPr>
            <a:spLocks noGrp="1"/>
          </p:cNvSpPr>
          <p:nvPr>
            <p:ph type="pic" sz="quarter" idx="14" hasCustomPrompt="1"/>
          </p:nvPr>
        </p:nvSpPr>
        <p:spPr>
          <a:xfrm>
            <a:off x="12520424" y="2914103"/>
            <a:ext cx="3319274" cy="3319274"/>
          </a:xfrm>
          <a:prstGeom prst="roundRect">
            <a:avLst>
              <a:gd name="adj" fmla="val 8298"/>
            </a:avLst>
          </a:prstGeom>
          <a:solidFill>
            <a:schemeClr val="bg1"/>
          </a:solid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Tree>
    <p:extLst>
      <p:ext uri="{BB962C8B-B14F-4D97-AF65-F5344CB8AC3E}">
        <p14:creationId xmlns:p14="http://schemas.microsoft.com/office/powerpoint/2010/main" val="74993582"/>
      </p:ext>
    </p:extLst>
  </p:cSld>
  <p:clrMapOvr>
    <a:masterClrMapping/>
  </p:clrMapOvr>
  <p:timing>
    <p:tnLst>
      <p:par>
        <p:cTn id="1" dur="indefinite" restart="never" nodeType="tmRoot"/>
      </p:par>
    </p:tnLst>
  </p:timing>
</p:sldLayout>
</file>

<file path=ppt/slideLayouts/slideLayout102.xml><?xml version="1.0" encoding="utf-8"?>
<p:sldLayout xmlns:a="http://schemas.openxmlformats.org/drawingml/2006/main" xmlns:r="http://schemas.openxmlformats.org/officeDocument/2006/relationships" xmlns:p="http://schemas.openxmlformats.org/presentationml/2006/main" preserve="1" userDrawn="1">
  <p:cSld name="5_Normal Center 4 ">
    <p:spTree>
      <p:nvGrpSpPr>
        <p:cNvPr id="1" name=""/>
        <p:cNvGrpSpPr/>
        <p:nvPr/>
      </p:nvGrpSpPr>
      <p:grpSpPr>
        <a:xfrm>
          <a:off x="0" y="0"/>
          <a:ext cx="0" cy="0"/>
          <a:chOff x="0" y="0"/>
          <a:chExt cx="0" cy="0"/>
        </a:xfrm>
      </p:grpSpPr>
      <p:sp>
        <p:nvSpPr>
          <p:cNvPr id="12" name="Picture Placeholder 2"/>
          <p:cNvSpPr>
            <a:spLocks noGrp="1"/>
          </p:cNvSpPr>
          <p:nvPr>
            <p:ph type="pic" sz="quarter" idx="25"/>
          </p:nvPr>
        </p:nvSpPr>
        <p:spPr>
          <a:xfrm>
            <a:off x="5645423" y="1947058"/>
            <a:ext cx="2782956" cy="2744213"/>
          </a:xfrm>
          <a:solidFill>
            <a:schemeClr val="bg1">
              <a:lumMod val="95000"/>
            </a:schemeClr>
          </a:solidFill>
        </p:spPr>
        <p:txBody>
          <a:bodyPr>
            <a:normAutofit/>
          </a:bodyPr>
          <a:lstStyle>
            <a:lvl1pPr>
              <a:defRPr sz="4200"/>
            </a:lvl1pPr>
          </a:lstStyle>
          <a:p>
            <a:endParaRPr lang="en-US" dirty="0"/>
          </a:p>
        </p:txBody>
      </p:sp>
      <p:sp>
        <p:nvSpPr>
          <p:cNvPr id="13" name="Picture Placeholder 2"/>
          <p:cNvSpPr>
            <a:spLocks noGrp="1"/>
          </p:cNvSpPr>
          <p:nvPr>
            <p:ph type="pic" sz="quarter" idx="26"/>
          </p:nvPr>
        </p:nvSpPr>
        <p:spPr>
          <a:xfrm>
            <a:off x="8676857" y="1947056"/>
            <a:ext cx="2782956" cy="2744213"/>
          </a:xfrm>
          <a:solidFill>
            <a:schemeClr val="bg1">
              <a:lumMod val="95000"/>
            </a:schemeClr>
          </a:solidFill>
        </p:spPr>
        <p:txBody>
          <a:bodyPr>
            <a:normAutofit/>
          </a:bodyPr>
          <a:lstStyle>
            <a:lvl1pPr>
              <a:defRPr sz="4200"/>
            </a:lvl1pPr>
          </a:lstStyle>
          <a:p>
            <a:endParaRPr lang="en-US" dirty="0"/>
          </a:p>
        </p:txBody>
      </p:sp>
      <p:sp>
        <p:nvSpPr>
          <p:cNvPr id="14" name="Picture Placeholder 2"/>
          <p:cNvSpPr>
            <a:spLocks noGrp="1"/>
          </p:cNvSpPr>
          <p:nvPr>
            <p:ph type="pic" sz="quarter" idx="27"/>
          </p:nvPr>
        </p:nvSpPr>
        <p:spPr>
          <a:xfrm>
            <a:off x="11708291" y="1947056"/>
            <a:ext cx="2782956" cy="2744213"/>
          </a:xfrm>
          <a:solidFill>
            <a:schemeClr val="bg1">
              <a:lumMod val="95000"/>
            </a:schemeClr>
          </a:solidFill>
        </p:spPr>
        <p:txBody>
          <a:bodyPr>
            <a:normAutofit/>
          </a:bodyPr>
          <a:lstStyle>
            <a:lvl1pPr>
              <a:defRPr sz="4200"/>
            </a:lvl1pPr>
          </a:lstStyle>
          <a:p>
            <a:endParaRPr lang="en-US" dirty="0"/>
          </a:p>
        </p:txBody>
      </p:sp>
      <p:sp>
        <p:nvSpPr>
          <p:cNvPr id="15" name="Picture Placeholder 2"/>
          <p:cNvSpPr>
            <a:spLocks noGrp="1"/>
          </p:cNvSpPr>
          <p:nvPr>
            <p:ph type="pic" sz="quarter" idx="28"/>
          </p:nvPr>
        </p:nvSpPr>
        <p:spPr>
          <a:xfrm>
            <a:off x="14739725" y="1966427"/>
            <a:ext cx="2782956" cy="2744213"/>
          </a:xfrm>
          <a:solidFill>
            <a:schemeClr val="bg1">
              <a:lumMod val="95000"/>
            </a:schemeClr>
          </a:solidFill>
        </p:spPr>
        <p:txBody>
          <a:bodyPr>
            <a:normAutofit/>
          </a:bodyPr>
          <a:lstStyle>
            <a:lvl1pPr>
              <a:defRPr sz="4200"/>
            </a:lvl1pPr>
          </a:lstStyle>
          <a:p>
            <a:endParaRPr lang="en-US" dirty="0"/>
          </a:p>
        </p:txBody>
      </p:sp>
    </p:spTree>
    <p:extLst>
      <p:ext uri="{BB962C8B-B14F-4D97-AF65-F5344CB8AC3E}">
        <p14:creationId xmlns:p14="http://schemas.microsoft.com/office/powerpoint/2010/main" val="808004981"/>
      </p:ext>
    </p:extLst>
  </p:cSld>
  <p:clrMapOvr>
    <a:masterClrMapping/>
  </p:clrMapOvr>
  <p:timing>
    <p:tnLst>
      <p:par>
        <p:cTn id="1" dur="indefinite" restart="never" nodeType="tmRoot"/>
      </p:par>
    </p:tnLst>
  </p:timing>
</p:sldLayout>
</file>

<file path=ppt/slideLayouts/slideLayout103.xml><?xml version="1.0" encoding="utf-8"?>
<p:sldLayout xmlns:a="http://schemas.openxmlformats.org/drawingml/2006/main" xmlns:r="http://schemas.openxmlformats.org/officeDocument/2006/relationships" xmlns:p="http://schemas.openxmlformats.org/presentationml/2006/main" preserve="1" userDrawn="1">
  <p:cSld name="4_Normal Center 4 images">
    <p:spTree>
      <p:nvGrpSpPr>
        <p:cNvPr id="1" name=""/>
        <p:cNvGrpSpPr/>
        <p:nvPr/>
      </p:nvGrpSpPr>
      <p:grpSpPr>
        <a:xfrm>
          <a:off x="0" y="0"/>
          <a:ext cx="0" cy="0"/>
          <a:chOff x="0" y="0"/>
          <a:chExt cx="0" cy="0"/>
        </a:xfrm>
      </p:grpSpPr>
      <p:sp>
        <p:nvSpPr>
          <p:cNvPr id="15" name="Picture Placeholder 2"/>
          <p:cNvSpPr>
            <a:spLocks noGrp="1"/>
          </p:cNvSpPr>
          <p:nvPr>
            <p:ph type="pic" sz="quarter" idx="19"/>
          </p:nvPr>
        </p:nvSpPr>
        <p:spPr>
          <a:xfrm>
            <a:off x="1103249" y="3140558"/>
            <a:ext cx="3806682" cy="1988034"/>
          </a:xfrm>
          <a:prstGeom prst="rect">
            <a:avLst/>
          </a:prstGeom>
        </p:spPr>
        <p:txBody>
          <a:bodyPr/>
          <a:lstStyle/>
          <a:p>
            <a:endParaRPr lang="id-ID"/>
          </a:p>
        </p:txBody>
      </p:sp>
      <p:sp>
        <p:nvSpPr>
          <p:cNvPr id="16" name="Picture Placeholder 2"/>
          <p:cNvSpPr>
            <a:spLocks noGrp="1"/>
          </p:cNvSpPr>
          <p:nvPr>
            <p:ph type="pic" sz="quarter" idx="20"/>
          </p:nvPr>
        </p:nvSpPr>
        <p:spPr>
          <a:xfrm>
            <a:off x="5227988" y="3140558"/>
            <a:ext cx="3806682" cy="1988034"/>
          </a:xfrm>
          <a:prstGeom prst="rect">
            <a:avLst/>
          </a:prstGeom>
        </p:spPr>
        <p:txBody>
          <a:bodyPr/>
          <a:lstStyle/>
          <a:p>
            <a:endParaRPr lang="id-ID"/>
          </a:p>
        </p:txBody>
      </p:sp>
      <p:sp>
        <p:nvSpPr>
          <p:cNvPr id="17" name="Picture Placeholder 2"/>
          <p:cNvSpPr>
            <a:spLocks noGrp="1"/>
          </p:cNvSpPr>
          <p:nvPr>
            <p:ph type="pic" sz="quarter" idx="21"/>
          </p:nvPr>
        </p:nvSpPr>
        <p:spPr>
          <a:xfrm>
            <a:off x="9352727" y="3140558"/>
            <a:ext cx="3806682" cy="1988034"/>
          </a:xfrm>
          <a:prstGeom prst="rect">
            <a:avLst/>
          </a:prstGeom>
        </p:spPr>
        <p:txBody>
          <a:bodyPr/>
          <a:lstStyle/>
          <a:p>
            <a:endParaRPr lang="id-ID"/>
          </a:p>
        </p:txBody>
      </p:sp>
      <p:sp>
        <p:nvSpPr>
          <p:cNvPr id="18" name="Picture Placeholder 2"/>
          <p:cNvSpPr>
            <a:spLocks noGrp="1"/>
          </p:cNvSpPr>
          <p:nvPr>
            <p:ph type="pic" sz="quarter" idx="22"/>
          </p:nvPr>
        </p:nvSpPr>
        <p:spPr>
          <a:xfrm>
            <a:off x="13477466" y="3140558"/>
            <a:ext cx="3806682" cy="1988034"/>
          </a:xfrm>
          <a:prstGeom prst="rect">
            <a:avLst/>
          </a:prstGeom>
        </p:spPr>
        <p:txBody>
          <a:bodyPr/>
          <a:lstStyle/>
          <a:p>
            <a:endParaRPr lang="id-ID"/>
          </a:p>
        </p:txBody>
      </p:sp>
      <p:sp>
        <p:nvSpPr>
          <p:cNvPr id="8"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9"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4153760704"/>
      </p:ext>
    </p:extLst>
  </p:cSld>
  <p:clrMapOvr>
    <a:masterClrMapping/>
  </p:clrMapOvr>
  <p:timing>
    <p:tnLst>
      <p:par>
        <p:cTn id="1" dur="indefinite" restart="never" nodeType="tmRoot"/>
      </p:par>
    </p:tnLst>
  </p:timing>
</p:sldLayout>
</file>

<file path=ppt/slideLayouts/slideLayout104.xml><?xml version="1.0" encoding="utf-8"?>
<p:sldLayout xmlns:a="http://schemas.openxmlformats.org/drawingml/2006/main" xmlns:r="http://schemas.openxmlformats.org/officeDocument/2006/relationships" xmlns:p="http://schemas.openxmlformats.org/presentationml/2006/main" preserve="1" userDrawn="1">
  <p:cSld name="5_Normal Center 4 images">
    <p:spTree>
      <p:nvGrpSpPr>
        <p:cNvPr id="1" name=""/>
        <p:cNvGrpSpPr/>
        <p:nvPr/>
      </p:nvGrpSpPr>
      <p:grpSpPr>
        <a:xfrm>
          <a:off x="0" y="0"/>
          <a:ext cx="0" cy="0"/>
          <a:chOff x="0" y="0"/>
          <a:chExt cx="0" cy="0"/>
        </a:xfrm>
      </p:grpSpPr>
      <p:sp>
        <p:nvSpPr>
          <p:cNvPr id="8"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9"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
        <p:nvSpPr>
          <p:cNvPr id="10" name="Picture Placeholder 2"/>
          <p:cNvSpPr>
            <a:spLocks noGrp="1"/>
          </p:cNvSpPr>
          <p:nvPr>
            <p:ph type="pic" sz="quarter" idx="11" hasCustomPrompt="1"/>
          </p:nvPr>
        </p:nvSpPr>
        <p:spPr>
          <a:xfrm>
            <a:off x="1783648" y="2687925"/>
            <a:ext cx="6857999" cy="6214476"/>
          </a:xfrm>
          <a:prstGeom prst="rect">
            <a:avLst/>
          </a:prstGeom>
          <a:no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
        <p:nvSpPr>
          <p:cNvPr id="11" name="Picture Placeholder 2"/>
          <p:cNvSpPr>
            <a:spLocks noGrp="1"/>
          </p:cNvSpPr>
          <p:nvPr>
            <p:ph type="pic" sz="quarter" idx="12" hasCustomPrompt="1"/>
          </p:nvPr>
        </p:nvSpPr>
        <p:spPr>
          <a:xfrm>
            <a:off x="8763403" y="2687926"/>
            <a:ext cx="4444679" cy="3049247"/>
          </a:xfrm>
          <a:prstGeom prst="rect">
            <a:avLst/>
          </a:prstGeom>
          <a:no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
        <p:nvSpPr>
          <p:cNvPr id="13" name="Picture Placeholder 2"/>
          <p:cNvSpPr>
            <a:spLocks noGrp="1"/>
          </p:cNvSpPr>
          <p:nvPr>
            <p:ph type="pic" sz="quarter" idx="15" hasCustomPrompt="1"/>
          </p:nvPr>
        </p:nvSpPr>
        <p:spPr>
          <a:xfrm>
            <a:off x="12428120" y="5853155"/>
            <a:ext cx="4444679" cy="3049247"/>
          </a:xfrm>
          <a:prstGeom prst="rect">
            <a:avLst/>
          </a:prstGeom>
          <a:no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
        <p:nvSpPr>
          <p:cNvPr id="14" name="Picture Placeholder 2"/>
          <p:cNvSpPr>
            <a:spLocks noGrp="1"/>
          </p:cNvSpPr>
          <p:nvPr>
            <p:ph type="pic" sz="quarter" idx="16" hasCustomPrompt="1"/>
          </p:nvPr>
        </p:nvSpPr>
        <p:spPr>
          <a:xfrm>
            <a:off x="8763402" y="5853155"/>
            <a:ext cx="3542961" cy="3049247"/>
          </a:xfrm>
          <a:prstGeom prst="rect">
            <a:avLst/>
          </a:prstGeom>
          <a:no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
        <p:nvSpPr>
          <p:cNvPr id="12" name="Picture Placeholder 2"/>
          <p:cNvSpPr>
            <a:spLocks noGrp="1"/>
          </p:cNvSpPr>
          <p:nvPr>
            <p:ph type="pic" sz="quarter" idx="13" hasCustomPrompt="1"/>
          </p:nvPr>
        </p:nvSpPr>
        <p:spPr>
          <a:xfrm>
            <a:off x="13329837" y="2687926"/>
            <a:ext cx="3542961" cy="3049247"/>
          </a:xfrm>
          <a:prstGeom prst="rect">
            <a:avLst/>
          </a:prstGeom>
          <a:no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id-ID" smtClean="0"/>
              <a:t>Images</a:t>
            </a:r>
            <a:endParaRPr lang="en-US" dirty="0"/>
          </a:p>
        </p:txBody>
      </p:sp>
    </p:spTree>
    <p:extLst>
      <p:ext uri="{BB962C8B-B14F-4D97-AF65-F5344CB8AC3E}">
        <p14:creationId xmlns:p14="http://schemas.microsoft.com/office/powerpoint/2010/main" val="4260615814"/>
      </p:ext>
    </p:extLst>
  </p:cSld>
  <p:clrMapOvr>
    <a:masterClrMapping/>
  </p:clrMapOvr>
  <p:timing>
    <p:tnLst>
      <p:par>
        <p:cTn id="1" dur="indefinite" restart="never" nodeType="tmRoot"/>
      </p:par>
    </p:tnLst>
  </p:timing>
</p:sldLayout>
</file>

<file path=ppt/slideLayouts/slideLayout105.xml><?xml version="1.0" encoding="utf-8"?>
<p:sldLayout xmlns:a="http://schemas.openxmlformats.org/drawingml/2006/main" xmlns:r="http://schemas.openxmlformats.org/officeDocument/2006/relationships" xmlns:p="http://schemas.openxmlformats.org/presentationml/2006/main" preserve="1" userDrawn="1">
  <p:cSld name="4_Normal Center 4 images 2">
    <p:spTree>
      <p:nvGrpSpPr>
        <p:cNvPr id="1" name=""/>
        <p:cNvGrpSpPr/>
        <p:nvPr/>
      </p:nvGrpSpPr>
      <p:grpSpPr>
        <a:xfrm>
          <a:off x="0" y="0"/>
          <a:ext cx="0" cy="0"/>
          <a:chOff x="0" y="0"/>
          <a:chExt cx="0" cy="0"/>
        </a:xfrm>
      </p:grpSpPr>
      <p:sp>
        <p:nvSpPr>
          <p:cNvPr id="4" name="Picture Placeholder 2"/>
          <p:cNvSpPr>
            <a:spLocks noGrp="1"/>
          </p:cNvSpPr>
          <p:nvPr>
            <p:ph type="pic" sz="quarter" idx="19"/>
          </p:nvPr>
        </p:nvSpPr>
        <p:spPr>
          <a:xfrm>
            <a:off x="0" y="0"/>
            <a:ext cx="4555536" cy="5227983"/>
          </a:xfrm>
          <a:prstGeom prst="rect">
            <a:avLst/>
          </a:prstGeom>
        </p:spPr>
        <p:txBody>
          <a:bodyPr/>
          <a:lstStyle/>
          <a:p>
            <a:endParaRPr lang="id-ID"/>
          </a:p>
        </p:txBody>
      </p:sp>
      <p:sp>
        <p:nvSpPr>
          <p:cNvPr id="5" name="Picture Placeholder 2"/>
          <p:cNvSpPr>
            <a:spLocks noGrp="1"/>
          </p:cNvSpPr>
          <p:nvPr>
            <p:ph type="pic" sz="quarter" idx="20"/>
          </p:nvPr>
        </p:nvSpPr>
        <p:spPr>
          <a:xfrm>
            <a:off x="4571378" y="0"/>
            <a:ext cx="4487829" cy="5227983"/>
          </a:xfrm>
          <a:prstGeom prst="rect">
            <a:avLst/>
          </a:prstGeom>
        </p:spPr>
        <p:txBody>
          <a:bodyPr/>
          <a:lstStyle/>
          <a:p>
            <a:endParaRPr lang="id-ID"/>
          </a:p>
        </p:txBody>
      </p:sp>
      <p:sp>
        <p:nvSpPr>
          <p:cNvPr id="6" name="Picture Placeholder 2"/>
          <p:cNvSpPr>
            <a:spLocks noGrp="1"/>
          </p:cNvSpPr>
          <p:nvPr>
            <p:ph type="pic" sz="quarter" idx="21"/>
          </p:nvPr>
        </p:nvSpPr>
        <p:spPr>
          <a:xfrm>
            <a:off x="9094926" y="0"/>
            <a:ext cx="4650891" cy="5227983"/>
          </a:xfrm>
          <a:prstGeom prst="rect">
            <a:avLst/>
          </a:prstGeom>
        </p:spPr>
        <p:txBody>
          <a:bodyPr/>
          <a:lstStyle/>
          <a:p>
            <a:endParaRPr lang="id-ID"/>
          </a:p>
        </p:txBody>
      </p:sp>
      <p:sp>
        <p:nvSpPr>
          <p:cNvPr id="7" name="Picture Placeholder 2"/>
          <p:cNvSpPr>
            <a:spLocks noGrp="1"/>
          </p:cNvSpPr>
          <p:nvPr>
            <p:ph type="pic" sz="quarter" idx="22"/>
          </p:nvPr>
        </p:nvSpPr>
        <p:spPr>
          <a:xfrm>
            <a:off x="13745817" y="0"/>
            <a:ext cx="4542183" cy="5227983"/>
          </a:xfrm>
          <a:prstGeom prst="rect">
            <a:avLst/>
          </a:prstGeom>
        </p:spPr>
        <p:txBody>
          <a:bodyPr/>
          <a:lstStyle/>
          <a:p>
            <a:endParaRPr lang="id-ID"/>
          </a:p>
        </p:txBody>
      </p:sp>
    </p:spTree>
    <p:extLst>
      <p:ext uri="{BB962C8B-B14F-4D97-AF65-F5344CB8AC3E}">
        <p14:creationId xmlns:p14="http://schemas.microsoft.com/office/powerpoint/2010/main" val="1699856369"/>
      </p:ext>
    </p:extLst>
  </p:cSld>
  <p:clrMapOvr>
    <a:masterClrMapping/>
  </p:clrMapOvr>
  <p:timing>
    <p:tnLst>
      <p:par>
        <p:cTn id="1" dur="indefinite" restart="never" nodeType="tmRoot"/>
      </p:par>
    </p:tnLst>
  </p:timing>
</p:sldLayout>
</file>

<file path=ppt/slideLayouts/slideLayout106.xml><?xml version="1.0" encoding="utf-8"?>
<p:sldLayout xmlns:a="http://schemas.openxmlformats.org/drawingml/2006/main" xmlns:r="http://schemas.openxmlformats.org/officeDocument/2006/relationships" xmlns:p="http://schemas.openxmlformats.org/presentationml/2006/main" preserve="1" userDrawn="1">
  <p:cSld name="3_Normal Center circle images">
    <p:spTree>
      <p:nvGrpSpPr>
        <p:cNvPr id="1" name=""/>
        <p:cNvGrpSpPr/>
        <p:nvPr/>
      </p:nvGrpSpPr>
      <p:grpSpPr>
        <a:xfrm>
          <a:off x="0" y="0"/>
          <a:ext cx="0" cy="0"/>
          <a:chOff x="0" y="0"/>
          <a:chExt cx="0" cy="0"/>
        </a:xfrm>
      </p:grpSpPr>
      <p:sp>
        <p:nvSpPr>
          <p:cNvPr id="4" name="Picture Placeholder 3"/>
          <p:cNvSpPr>
            <a:spLocks noGrp="1" noChangeAspect="1"/>
          </p:cNvSpPr>
          <p:nvPr>
            <p:ph type="pic" sz="quarter" idx="11"/>
          </p:nvPr>
        </p:nvSpPr>
        <p:spPr>
          <a:xfrm>
            <a:off x="3033821" y="3260034"/>
            <a:ext cx="3240000" cy="3240000"/>
          </a:xfrm>
          <a:prstGeom prst="ellipse">
            <a:avLst/>
          </a:prstGeom>
        </p:spPr>
        <p:txBody>
          <a:bodyPr lIns="182880" tIns="91440" rIns="182880" bIns="91440"/>
          <a:lstStyle>
            <a:lvl1pPr marL="0" indent="0">
              <a:buFontTx/>
              <a:buNone/>
              <a:defRPr/>
            </a:lvl1pPr>
          </a:lstStyle>
          <a:p>
            <a:endParaRPr lang="en-US"/>
          </a:p>
        </p:txBody>
      </p:sp>
      <p:sp>
        <p:nvSpPr>
          <p:cNvPr id="5" name="Picture Placeholder 3"/>
          <p:cNvSpPr>
            <a:spLocks noGrp="1" noChangeAspect="1"/>
          </p:cNvSpPr>
          <p:nvPr>
            <p:ph type="pic" sz="quarter" idx="12"/>
          </p:nvPr>
        </p:nvSpPr>
        <p:spPr>
          <a:xfrm>
            <a:off x="7238073" y="3260034"/>
            <a:ext cx="3240000" cy="3240000"/>
          </a:xfrm>
          <a:prstGeom prst="ellipse">
            <a:avLst/>
          </a:prstGeom>
        </p:spPr>
        <p:txBody>
          <a:bodyPr lIns="182880" tIns="91440" rIns="182880" bIns="91440"/>
          <a:lstStyle>
            <a:lvl1pPr marL="0" indent="0">
              <a:buFontTx/>
              <a:buNone/>
              <a:defRPr/>
            </a:lvl1pPr>
          </a:lstStyle>
          <a:p>
            <a:endParaRPr lang="en-US"/>
          </a:p>
        </p:txBody>
      </p:sp>
      <p:sp>
        <p:nvSpPr>
          <p:cNvPr id="6" name="Picture Placeholder 3"/>
          <p:cNvSpPr>
            <a:spLocks noGrp="1" noChangeAspect="1"/>
          </p:cNvSpPr>
          <p:nvPr>
            <p:ph type="pic" sz="quarter" idx="13"/>
          </p:nvPr>
        </p:nvSpPr>
        <p:spPr>
          <a:xfrm>
            <a:off x="11442326" y="3260034"/>
            <a:ext cx="3240000" cy="3240000"/>
          </a:xfrm>
          <a:prstGeom prst="ellipse">
            <a:avLst/>
          </a:prstGeom>
        </p:spPr>
        <p:txBody>
          <a:bodyPr lIns="182880" tIns="91440" rIns="182880" bIns="91440"/>
          <a:lstStyle>
            <a:lvl1pPr marL="0" indent="0">
              <a:buFontTx/>
              <a:buNone/>
              <a:defRPr/>
            </a:lvl1pPr>
          </a:lstStyle>
          <a:p>
            <a:endParaRPr lang="en-US"/>
          </a:p>
        </p:txBody>
      </p:sp>
      <p:sp>
        <p:nvSpPr>
          <p:cNvPr id="9"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0"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3841880711"/>
      </p:ext>
    </p:extLst>
  </p:cSld>
  <p:clrMapOvr>
    <a:masterClrMapping/>
  </p:clrMapOvr>
  <p:timing>
    <p:tnLst>
      <p:par>
        <p:cTn id="1" dur="indefinite" restart="never" nodeType="tmRoot"/>
      </p:par>
    </p:tnLst>
  </p:timing>
</p:sldLayout>
</file>

<file path=ppt/slideLayouts/slideLayout107.xml><?xml version="1.0" encoding="utf-8"?>
<p:sldLayout xmlns:a="http://schemas.openxmlformats.org/drawingml/2006/main" xmlns:r="http://schemas.openxmlformats.org/officeDocument/2006/relationships" xmlns:p="http://schemas.openxmlformats.org/presentationml/2006/main" preserve="1" userDrawn="1">
  <p:cSld name="4_Normal Center circle images 4">
    <p:spTree>
      <p:nvGrpSpPr>
        <p:cNvPr id="1" name=""/>
        <p:cNvGrpSpPr/>
        <p:nvPr/>
      </p:nvGrpSpPr>
      <p:grpSpPr>
        <a:xfrm>
          <a:off x="0" y="0"/>
          <a:ext cx="0" cy="0"/>
          <a:chOff x="0" y="0"/>
          <a:chExt cx="0" cy="0"/>
        </a:xfrm>
      </p:grpSpPr>
      <p:sp>
        <p:nvSpPr>
          <p:cNvPr id="4" name="Picture Placeholder 3"/>
          <p:cNvSpPr>
            <a:spLocks noGrp="1" noChangeAspect="1"/>
          </p:cNvSpPr>
          <p:nvPr>
            <p:ph type="pic" sz="quarter" idx="11"/>
          </p:nvPr>
        </p:nvSpPr>
        <p:spPr>
          <a:xfrm>
            <a:off x="1836279" y="3717234"/>
            <a:ext cx="3240000" cy="3240000"/>
          </a:xfrm>
          <a:prstGeom prst="ellipse">
            <a:avLst/>
          </a:prstGeom>
        </p:spPr>
        <p:txBody>
          <a:bodyPr lIns="182880" tIns="91440" rIns="182880" bIns="91440"/>
          <a:lstStyle>
            <a:lvl1pPr marL="0" indent="0">
              <a:buFontTx/>
              <a:buNone/>
              <a:defRPr/>
            </a:lvl1pPr>
          </a:lstStyle>
          <a:p>
            <a:endParaRPr lang="en-US"/>
          </a:p>
        </p:txBody>
      </p:sp>
      <p:sp>
        <p:nvSpPr>
          <p:cNvPr id="5" name="Picture Placeholder 3"/>
          <p:cNvSpPr>
            <a:spLocks noGrp="1" noChangeAspect="1"/>
          </p:cNvSpPr>
          <p:nvPr>
            <p:ph type="pic" sz="quarter" idx="12"/>
          </p:nvPr>
        </p:nvSpPr>
        <p:spPr>
          <a:xfrm>
            <a:off x="5672705" y="3717234"/>
            <a:ext cx="3240000" cy="3240000"/>
          </a:xfrm>
          <a:prstGeom prst="ellipse">
            <a:avLst/>
          </a:prstGeom>
        </p:spPr>
        <p:txBody>
          <a:bodyPr lIns="182880" tIns="91440" rIns="182880" bIns="91440"/>
          <a:lstStyle>
            <a:lvl1pPr marL="0" indent="0">
              <a:buFontTx/>
              <a:buNone/>
              <a:defRPr/>
            </a:lvl1pPr>
          </a:lstStyle>
          <a:p>
            <a:endParaRPr lang="en-US"/>
          </a:p>
        </p:txBody>
      </p:sp>
      <p:sp>
        <p:nvSpPr>
          <p:cNvPr id="6" name="Picture Placeholder 3"/>
          <p:cNvSpPr>
            <a:spLocks noGrp="1" noChangeAspect="1"/>
          </p:cNvSpPr>
          <p:nvPr>
            <p:ph type="pic" sz="quarter" idx="13"/>
          </p:nvPr>
        </p:nvSpPr>
        <p:spPr>
          <a:xfrm>
            <a:off x="13377683" y="3717234"/>
            <a:ext cx="3240000" cy="3240000"/>
          </a:xfrm>
          <a:prstGeom prst="ellipse">
            <a:avLst/>
          </a:prstGeom>
        </p:spPr>
        <p:txBody>
          <a:bodyPr lIns="182880" tIns="91440" rIns="182880" bIns="91440"/>
          <a:lstStyle>
            <a:lvl1pPr marL="0" indent="0">
              <a:buFontTx/>
              <a:buNone/>
              <a:defRPr/>
            </a:lvl1pPr>
          </a:lstStyle>
          <a:p>
            <a:endParaRPr lang="en-US"/>
          </a:p>
        </p:txBody>
      </p:sp>
      <p:sp>
        <p:nvSpPr>
          <p:cNvPr id="10" name="Picture Placeholder 3"/>
          <p:cNvSpPr>
            <a:spLocks noGrp="1" noChangeAspect="1"/>
          </p:cNvSpPr>
          <p:nvPr>
            <p:ph type="pic" sz="quarter" idx="14"/>
          </p:nvPr>
        </p:nvSpPr>
        <p:spPr>
          <a:xfrm>
            <a:off x="9509130" y="3717234"/>
            <a:ext cx="3240000" cy="3240000"/>
          </a:xfrm>
          <a:prstGeom prst="ellipse">
            <a:avLst/>
          </a:prstGeom>
        </p:spPr>
        <p:txBody>
          <a:bodyPr lIns="182880" tIns="91440" rIns="182880" bIns="91440"/>
          <a:lstStyle>
            <a:lvl1pPr marL="0" indent="0">
              <a:buFontTx/>
              <a:buNone/>
              <a:defRPr/>
            </a:lvl1pPr>
          </a:lstStyle>
          <a:p>
            <a:endParaRPr lang="en-US"/>
          </a:p>
        </p:txBody>
      </p:sp>
      <p:sp>
        <p:nvSpPr>
          <p:cNvPr id="7" name="Title 1"/>
          <p:cNvSpPr>
            <a:spLocks noGrp="1"/>
          </p:cNvSpPr>
          <p:nvPr>
            <p:ph type="title"/>
          </p:nvPr>
        </p:nvSpPr>
        <p:spPr>
          <a:xfrm>
            <a:off x="705683" y="687110"/>
            <a:ext cx="17035668" cy="843791"/>
          </a:xfrm>
        </p:spPr>
        <p:txBody>
          <a:bodyPr>
            <a:normAutofit/>
          </a:bodyPr>
          <a:lstStyle>
            <a:lvl1pPr algn="ctr">
              <a:defRPr sz="4800">
                <a:solidFill>
                  <a:schemeClr val="tx1"/>
                </a:solidFill>
                <a:latin typeface="+mj-lt"/>
              </a:defRPr>
            </a:lvl1pPr>
          </a:lstStyle>
          <a:p>
            <a:r>
              <a:rPr lang="en-US" smtClean="0"/>
              <a:t>Click to edit Master title style</a:t>
            </a:r>
            <a:endParaRPr lang="id-ID"/>
          </a:p>
        </p:txBody>
      </p:sp>
      <p:sp>
        <p:nvSpPr>
          <p:cNvPr id="8" name="Text Placeholder 7"/>
          <p:cNvSpPr>
            <a:spLocks noGrp="1"/>
          </p:cNvSpPr>
          <p:nvPr>
            <p:ph type="body" sz="quarter" idx="10"/>
          </p:nvPr>
        </p:nvSpPr>
        <p:spPr>
          <a:xfrm>
            <a:off x="705683" y="1393413"/>
            <a:ext cx="17035668" cy="655362"/>
          </a:xfrm>
        </p:spPr>
        <p:txBody>
          <a:bodyPr>
            <a:normAutofit/>
          </a:bodyPr>
          <a:lstStyle>
            <a:lvl1pPr marL="0" indent="0" algn="ctr">
              <a:buNone/>
              <a:defRPr sz="2400">
                <a:solidFill>
                  <a:schemeClr val="tx1">
                    <a:lumMod val="50000"/>
                    <a:lumOff val="50000"/>
                  </a:schemeClr>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1215355032"/>
      </p:ext>
    </p:extLst>
  </p:cSld>
  <p:clrMapOvr>
    <a:masterClrMapping/>
  </p:clrMapOvr>
  <p:timing>
    <p:tnLst>
      <p:par>
        <p:cTn id="1" dur="indefinite" restart="never" nodeType="tmRoot"/>
      </p:par>
    </p:tnLst>
  </p:timing>
</p:sldLayout>
</file>

<file path=ppt/slideLayouts/slideLayout108.xml><?xml version="1.0" encoding="utf-8"?>
<p:sldLayout xmlns:a="http://schemas.openxmlformats.org/drawingml/2006/main" xmlns:r="http://schemas.openxmlformats.org/officeDocument/2006/relationships" xmlns:p="http://schemas.openxmlformats.org/presentationml/2006/main" preserve="1" userDrawn="1">
  <p:cSld name="5_Normal Center circle images 4">
    <p:spTree>
      <p:nvGrpSpPr>
        <p:cNvPr id="1" name=""/>
        <p:cNvGrpSpPr/>
        <p:nvPr/>
      </p:nvGrpSpPr>
      <p:grpSpPr>
        <a:xfrm>
          <a:off x="0" y="0"/>
          <a:ext cx="0" cy="0"/>
          <a:chOff x="0" y="0"/>
          <a:chExt cx="0" cy="0"/>
        </a:xfrm>
      </p:grpSpPr>
      <p:sp>
        <p:nvSpPr>
          <p:cNvPr id="4" name="Picture Placeholder 3"/>
          <p:cNvSpPr>
            <a:spLocks noGrp="1" noChangeAspect="1"/>
          </p:cNvSpPr>
          <p:nvPr>
            <p:ph type="pic" sz="quarter" idx="11"/>
          </p:nvPr>
        </p:nvSpPr>
        <p:spPr>
          <a:xfrm>
            <a:off x="1836279" y="3717234"/>
            <a:ext cx="3240000" cy="3240000"/>
          </a:xfrm>
          <a:prstGeom prst="ellipse">
            <a:avLst/>
          </a:prstGeom>
        </p:spPr>
        <p:txBody>
          <a:bodyPr lIns="182880" tIns="91440" rIns="182880" bIns="91440"/>
          <a:lstStyle>
            <a:lvl1pPr marL="0" indent="0">
              <a:buFontTx/>
              <a:buNone/>
              <a:defRPr/>
            </a:lvl1pPr>
          </a:lstStyle>
          <a:p>
            <a:endParaRPr lang="en-US"/>
          </a:p>
        </p:txBody>
      </p:sp>
      <p:sp>
        <p:nvSpPr>
          <p:cNvPr id="5" name="Picture Placeholder 3"/>
          <p:cNvSpPr>
            <a:spLocks noGrp="1" noChangeAspect="1"/>
          </p:cNvSpPr>
          <p:nvPr>
            <p:ph type="pic" sz="quarter" idx="12"/>
          </p:nvPr>
        </p:nvSpPr>
        <p:spPr>
          <a:xfrm>
            <a:off x="5672705" y="3717234"/>
            <a:ext cx="3240000" cy="3240000"/>
          </a:xfrm>
          <a:prstGeom prst="ellipse">
            <a:avLst/>
          </a:prstGeom>
        </p:spPr>
        <p:txBody>
          <a:bodyPr lIns="182880" tIns="91440" rIns="182880" bIns="91440"/>
          <a:lstStyle>
            <a:lvl1pPr marL="0" indent="0">
              <a:buFontTx/>
              <a:buNone/>
              <a:defRPr/>
            </a:lvl1pPr>
          </a:lstStyle>
          <a:p>
            <a:endParaRPr lang="en-US"/>
          </a:p>
        </p:txBody>
      </p:sp>
      <p:sp>
        <p:nvSpPr>
          <p:cNvPr id="6" name="Picture Placeholder 3"/>
          <p:cNvSpPr>
            <a:spLocks noGrp="1" noChangeAspect="1"/>
          </p:cNvSpPr>
          <p:nvPr>
            <p:ph type="pic" sz="quarter" idx="13"/>
          </p:nvPr>
        </p:nvSpPr>
        <p:spPr>
          <a:xfrm>
            <a:off x="13377683" y="3717234"/>
            <a:ext cx="3240000" cy="3240000"/>
          </a:xfrm>
          <a:prstGeom prst="ellipse">
            <a:avLst/>
          </a:prstGeom>
        </p:spPr>
        <p:txBody>
          <a:bodyPr lIns="182880" tIns="91440" rIns="182880" bIns="91440"/>
          <a:lstStyle>
            <a:lvl1pPr marL="0" indent="0">
              <a:buFontTx/>
              <a:buNone/>
              <a:defRPr/>
            </a:lvl1pPr>
          </a:lstStyle>
          <a:p>
            <a:endParaRPr lang="en-US"/>
          </a:p>
        </p:txBody>
      </p:sp>
      <p:sp>
        <p:nvSpPr>
          <p:cNvPr id="10" name="Picture Placeholder 3"/>
          <p:cNvSpPr>
            <a:spLocks noGrp="1" noChangeAspect="1"/>
          </p:cNvSpPr>
          <p:nvPr>
            <p:ph type="pic" sz="quarter" idx="14"/>
          </p:nvPr>
        </p:nvSpPr>
        <p:spPr>
          <a:xfrm>
            <a:off x="9509130" y="3717234"/>
            <a:ext cx="3240000" cy="3240000"/>
          </a:xfrm>
          <a:prstGeom prst="ellipse">
            <a:avLst/>
          </a:prstGeom>
        </p:spPr>
        <p:txBody>
          <a:bodyPr lIns="182880" tIns="91440" rIns="182880" bIns="91440"/>
          <a:lstStyle>
            <a:lvl1pPr marL="0" indent="0">
              <a:buFontTx/>
              <a:buNone/>
              <a:defRPr/>
            </a:lvl1pPr>
          </a:lstStyle>
          <a:p>
            <a:endParaRPr lang="en-US"/>
          </a:p>
        </p:txBody>
      </p:sp>
      <p:sp>
        <p:nvSpPr>
          <p:cNvPr id="9"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1"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1032423690"/>
      </p:ext>
    </p:extLst>
  </p:cSld>
  <p:clrMapOvr>
    <a:masterClrMapping/>
  </p:clrMapOvr>
  <p:timing>
    <p:tnLst>
      <p:par>
        <p:cTn id="1" dur="indefinite" restart="never" nodeType="tmRoot"/>
      </p:par>
    </p:tnLst>
  </p:timing>
</p:sldLayout>
</file>

<file path=ppt/slideLayouts/slideLayout109.xml><?xml version="1.0" encoding="utf-8"?>
<p:sldLayout xmlns:a="http://schemas.openxmlformats.org/drawingml/2006/main" xmlns:r="http://schemas.openxmlformats.org/officeDocument/2006/relationships" xmlns:p="http://schemas.openxmlformats.org/presentationml/2006/main" preserve="1" userDrawn="1">
  <p:cSld name="side placeholder small">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10396331" y="2820776"/>
            <a:ext cx="7891670" cy="4492488"/>
          </a:xfrm>
        </p:spPr>
        <p:txBody>
          <a:bodyPr/>
          <a:lstStyle/>
          <a:p>
            <a:endParaRPr lang="id-ID"/>
          </a:p>
        </p:txBody>
      </p:sp>
      <p:sp>
        <p:nvSpPr>
          <p:cNvPr id="6"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7" name="Text Placeholder 7"/>
          <p:cNvSpPr>
            <a:spLocks noGrp="1"/>
          </p:cNvSpPr>
          <p:nvPr>
            <p:ph type="body" sz="quarter" idx="11"/>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1363515871"/>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Normal Center no title">
    <p:spTree>
      <p:nvGrpSpPr>
        <p:cNvPr id="1" name=""/>
        <p:cNvGrpSpPr/>
        <p:nvPr/>
      </p:nvGrpSpPr>
      <p:grpSpPr>
        <a:xfrm>
          <a:off x="0" y="0"/>
          <a:ext cx="0" cy="0"/>
          <a:chOff x="0" y="0"/>
          <a:chExt cx="0" cy="0"/>
        </a:xfrm>
      </p:grpSpPr>
    </p:spTree>
    <p:extLst>
      <p:ext uri="{BB962C8B-B14F-4D97-AF65-F5344CB8AC3E}">
        <p14:creationId xmlns:p14="http://schemas.microsoft.com/office/powerpoint/2010/main" val="2904570463"/>
      </p:ext>
    </p:extLst>
  </p:cSld>
  <p:clrMapOvr>
    <a:masterClrMapping/>
  </p:clrMapOvr>
  <p:timing>
    <p:tnLst>
      <p:par>
        <p:cTn id="1" dur="indefinite" restart="never" nodeType="tmRoot"/>
      </p:par>
    </p:tnLst>
  </p:timing>
</p:sldLayout>
</file>

<file path=ppt/slideLayouts/slideLayout110.xml><?xml version="1.0" encoding="utf-8"?>
<p:sldLayout xmlns:a="http://schemas.openxmlformats.org/drawingml/2006/main" xmlns:r="http://schemas.openxmlformats.org/officeDocument/2006/relationships" xmlns:p="http://schemas.openxmlformats.org/presentationml/2006/main" preserve="1" userDrawn="1">
  <p:cSld name="1_side placeholder small">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1" y="0"/>
            <a:ext cx="6539948" cy="10287000"/>
          </a:xfrm>
        </p:spPr>
        <p:txBody>
          <a:bodyPr/>
          <a:lstStyle/>
          <a:p>
            <a:endParaRPr lang="id-ID"/>
          </a:p>
        </p:txBody>
      </p:sp>
    </p:spTree>
    <p:extLst>
      <p:ext uri="{BB962C8B-B14F-4D97-AF65-F5344CB8AC3E}">
        <p14:creationId xmlns:p14="http://schemas.microsoft.com/office/powerpoint/2010/main" val="1360254476"/>
      </p:ext>
    </p:extLst>
  </p:cSld>
  <p:clrMapOvr>
    <a:masterClrMapping/>
  </p:clrMapOvr>
  <p:timing>
    <p:tnLst>
      <p:par>
        <p:cTn id="1" dur="indefinite" restart="never" nodeType="tmRoot"/>
      </p:par>
    </p:tnLst>
  </p:timing>
</p:sldLayout>
</file>

<file path=ppt/slideLayouts/slideLayout111.xml><?xml version="1.0" encoding="utf-8"?>
<p:sldLayout xmlns:a="http://schemas.openxmlformats.org/drawingml/2006/main" xmlns:r="http://schemas.openxmlformats.org/officeDocument/2006/relationships" xmlns:p="http://schemas.openxmlformats.org/presentationml/2006/main" preserve="1" userDrawn="1">
  <p:cSld name="2_side placeholder">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2" y="0"/>
            <a:ext cx="6122505" cy="10287000"/>
          </a:xfrm>
        </p:spPr>
        <p:txBody>
          <a:bodyPr/>
          <a:lstStyle/>
          <a:p>
            <a:endParaRPr lang="id-ID"/>
          </a:p>
        </p:txBody>
      </p:sp>
    </p:spTree>
    <p:extLst>
      <p:ext uri="{BB962C8B-B14F-4D97-AF65-F5344CB8AC3E}">
        <p14:creationId xmlns:p14="http://schemas.microsoft.com/office/powerpoint/2010/main" val="1422492605"/>
      </p:ext>
    </p:extLst>
  </p:cSld>
  <p:clrMapOvr>
    <a:masterClrMapping/>
  </p:clrMapOvr>
  <p:timing>
    <p:tnLst>
      <p:par>
        <p:cTn id="1" dur="indefinite" restart="never" nodeType="tmRoot"/>
      </p:par>
    </p:tnLst>
  </p:timing>
</p:sldLayout>
</file>

<file path=ppt/slideLayouts/slideLayout112.xml><?xml version="1.0" encoding="utf-8"?>
<p:sldLayout xmlns:a="http://schemas.openxmlformats.org/drawingml/2006/main" xmlns:r="http://schemas.openxmlformats.org/officeDocument/2006/relationships" xmlns:p="http://schemas.openxmlformats.org/presentationml/2006/main" preserve="1" userDrawn="1">
  <p:cSld name="8_side placeholder 3 full">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2" y="0"/>
            <a:ext cx="6122505" cy="10287000"/>
          </a:xfrm>
        </p:spPr>
        <p:txBody>
          <a:bodyPr/>
          <a:lstStyle/>
          <a:p>
            <a:endParaRPr lang="id-ID"/>
          </a:p>
        </p:txBody>
      </p:sp>
      <p:sp>
        <p:nvSpPr>
          <p:cNvPr id="6" name="Picture Placeholder 2"/>
          <p:cNvSpPr>
            <a:spLocks noGrp="1"/>
          </p:cNvSpPr>
          <p:nvPr>
            <p:ph type="pic" sz="quarter" idx="11"/>
          </p:nvPr>
        </p:nvSpPr>
        <p:spPr>
          <a:xfrm>
            <a:off x="6122507" y="0"/>
            <a:ext cx="6122505" cy="10287000"/>
          </a:xfrm>
        </p:spPr>
        <p:txBody>
          <a:bodyPr/>
          <a:lstStyle/>
          <a:p>
            <a:endParaRPr lang="id-ID"/>
          </a:p>
        </p:txBody>
      </p:sp>
      <p:sp>
        <p:nvSpPr>
          <p:cNvPr id="9" name="Picture Placeholder 2"/>
          <p:cNvSpPr>
            <a:spLocks noGrp="1"/>
          </p:cNvSpPr>
          <p:nvPr>
            <p:ph type="pic" sz="quarter" idx="12"/>
          </p:nvPr>
        </p:nvSpPr>
        <p:spPr>
          <a:xfrm>
            <a:off x="12165495" y="0"/>
            <a:ext cx="6122505" cy="10287000"/>
          </a:xfrm>
        </p:spPr>
        <p:txBody>
          <a:bodyPr/>
          <a:lstStyle/>
          <a:p>
            <a:endParaRPr lang="id-ID"/>
          </a:p>
        </p:txBody>
      </p:sp>
    </p:spTree>
    <p:extLst>
      <p:ext uri="{BB962C8B-B14F-4D97-AF65-F5344CB8AC3E}">
        <p14:creationId xmlns:p14="http://schemas.microsoft.com/office/powerpoint/2010/main" val="1958911905"/>
      </p:ext>
    </p:extLst>
  </p:cSld>
  <p:clrMapOvr>
    <a:masterClrMapping/>
  </p:clrMapOvr>
  <p:timing>
    <p:tnLst>
      <p:par>
        <p:cTn id="1" dur="indefinite" restart="never" nodeType="tmRoot"/>
      </p:par>
    </p:tnLst>
  </p:timing>
</p:sldLayout>
</file>

<file path=ppt/slideLayouts/slideLayout113.xml><?xml version="1.0" encoding="utf-8"?>
<p:sldLayout xmlns:a="http://schemas.openxmlformats.org/drawingml/2006/main" xmlns:r="http://schemas.openxmlformats.org/officeDocument/2006/relationships" xmlns:p="http://schemas.openxmlformats.org/presentationml/2006/main" preserve="1" userDrawn="1">
  <p:cSld name="8_side placeholder left full">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1" y="0"/>
            <a:ext cx="10157792" cy="10287000"/>
          </a:xfrm>
        </p:spPr>
        <p:txBody>
          <a:bodyPr/>
          <a:lstStyle/>
          <a:p>
            <a:endParaRPr lang="id-ID"/>
          </a:p>
        </p:txBody>
      </p:sp>
    </p:spTree>
    <p:extLst>
      <p:ext uri="{BB962C8B-B14F-4D97-AF65-F5344CB8AC3E}">
        <p14:creationId xmlns:p14="http://schemas.microsoft.com/office/powerpoint/2010/main" val="2043521316"/>
      </p:ext>
    </p:extLst>
  </p:cSld>
  <p:clrMapOvr>
    <a:masterClrMapping/>
  </p:clrMapOvr>
  <p:timing>
    <p:tnLst>
      <p:par>
        <p:cTn id="1" dur="indefinite" restart="never" nodeType="tmRoot"/>
      </p:par>
    </p:tnLst>
  </p:timing>
</p:sldLayout>
</file>

<file path=ppt/slideLayouts/slideLayout114.xml><?xml version="1.0" encoding="utf-8"?>
<p:sldLayout xmlns:a="http://schemas.openxmlformats.org/drawingml/2006/main" xmlns:r="http://schemas.openxmlformats.org/officeDocument/2006/relationships" xmlns:p="http://schemas.openxmlformats.org/presentationml/2006/main" preserve="1" userDrawn="1">
  <p:cSld name="9_side placeholder abstract 1">
    <p:spTree>
      <p:nvGrpSpPr>
        <p:cNvPr id="1" name=""/>
        <p:cNvGrpSpPr/>
        <p:nvPr/>
      </p:nvGrpSpPr>
      <p:grpSpPr>
        <a:xfrm>
          <a:off x="0" y="0"/>
          <a:ext cx="0" cy="0"/>
          <a:chOff x="0" y="0"/>
          <a:chExt cx="0" cy="0"/>
        </a:xfrm>
      </p:grpSpPr>
      <p:sp>
        <p:nvSpPr>
          <p:cNvPr id="4" name="Picture Placeholder 5"/>
          <p:cNvSpPr>
            <a:spLocks noGrp="1"/>
          </p:cNvSpPr>
          <p:nvPr>
            <p:ph type="pic" sz="quarter" idx="10"/>
          </p:nvPr>
        </p:nvSpPr>
        <p:spPr>
          <a:xfrm>
            <a:off x="660121" y="2683565"/>
            <a:ext cx="8026679" cy="7186820"/>
          </a:xfrm>
          <a:custGeom>
            <a:avLst/>
            <a:gdLst>
              <a:gd name="connsiteX0" fmla="*/ 2602292 w 3886200"/>
              <a:gd name="connsiteY0" fmla="*/ 3572857 h 3670596"/>
              <a:gd name="connsiteX1" fmla="*/ 2611883 w 3886200"/>
              <a:gd name="connsiteY1" fmla="*/ 3587729 h 3670596"/>
              <a:gd name="connsiteX2" fmla="*/ 2634791 w 3886200"/>
              <a:gd name="connsiteY2" fmla="*/ 3652838 h 3670596"/>
              <a:gd name="connsiteX3" fmla="*/ 2614645 w 3886200"/>
              <a:gd name="connsiteY3" fmla="*/ 3638016 h 3670596"/>
              <a:gd name="connsiteX4" fmla="*/ 2606688 w 3886200"/>
              <a:gd name="connsiteY4" fmla="*/ 3596037 h 3670596"/>
              <a:gd name="connsiteX5" fmla="*/ 2604202 w 3886200"/>
              <a:gd name="connsiteY5" fmla="*/ 3582932 h 3670596"/>
              <a:gd name="connsiteX6" fmla="*/ 2602292 w 3886200"/>
              <a:gd name="connsiteY6" fmla="*/ 3572853 h 3670596"/>
              <a:gd name="connsiteX7" fmla="*/ 2602292 w 3886200"/>
              <a:gd name="connsiteY7" fmla="*/ 3572856 h 3670596"/>
              <a:gd name="connsiteX8" fmla="*/ 2602290 w 3886200"/>
              <a:gd name="connsiteY8" fmla="*/ 3572854 h 3670596"/>
              <a:gd name="connsiteX9" fmla="*/ 2599406 w 3886200"/>
              <a:gd name="connsiteY9" fmla="*/ 3557641 h 3670596"/>
              <a:gd name="connsiteX10" fmla="*/ 2602292 w 3886200"/>
              <a:gd name="connsiteY10" fmla="*/ 3572853 h 3670596"/>
              <a:gd name="connsiteX11" fmla="*/ 2602287 w 3886200"/>
              <a:gd name="connsiteY11" fmla="*/ 3572836 h 3670596"/>
              <a:gd name="connsiteX12" fmla="*/ 2598852 w 3886200"/>
              <a:gd name="connsiteY12" fmla="*/ 3554724 h 3670596"/>
              <a:gd name="connsiteX13" fmla="*/ 2599202 w 3886200"/>
              <a:gd name="connsiteY13" fmla="*/ 3556566 h 3670596"/>
              <a:gd name="connsiteX14" fmla="*/ 2599406 w 3886200"/>
              <a:gd name="connsiteY14" fmla="*/ 3557641 h 3670596"/>
              <a:gd name="connsiteX15" fmla="*/ 2595779 w 3886200"/>
              <a:gd name="connsiteY15" fmla="*/ 3538498 h 3670596"/>
              <a:gd name="connsiteX16" fmla="*/ 2598852 w 3886200"/>
              <a:gd name="connsiteY16" fmla="*/ 3554724 h 3670596"/>
              <a:gd name="connsiteX17" fmla="*/ 2597658 w 3886200"/>
              <a:gd name="connsiteY17" fmla="*/ 3548421 h 3670596"/>
              <a:gd name="connsiteX18" fmla="*/ 2775073 w 3886200"/>
              <a:gd name="connsiteY18" fmla="*/ 3528914 h 3670596"/>
              <a:gd name="connsiteX19" fmla="*/ 2775194 w 3886200"/>
              <a:gd name="connsiteY19" fmla="*/ 3529551 h 3670596"/>
              <a:gd name="connsiteX20" fmla="*/ 2781249 w 3886200"/>
              <a:gd name="connsiteY20" fmla="*/ 3561494 h 3670596"/>
              <a:gd name="connsiteX21" fmla="*/ 2768896 w 3886200"/>
              <a:gd name="connsiteY21" fmla="*/ 3496333 h 3670596"/>
              <a:gd name="connsiteX22" fmla="*/ 2775073 w 3886200"/>
              <a:gd name="connsiteY22" fmla="*/ 3528914 h 3670596"/>
              <a:gd name="connsiteX23" fmla="*/ 2768896 w 3886200"/>
              <a:gd name="connsiteY23" fmla="*/ 3496336 h 3670596"/>
              <a:gd name="connsiteX24" fmla="*/ 2745756 w 3886200"/>
              <a:gd name="connsiteY24" fmla="*/ 3493686 h 3670596"/>
              <a:gd name="connsiteX25" fmla="*/ 2751431 w 3886200"/>
              <a:gd name="connsiteY25" fmla="*/ 3499487 h 3670596"/>
              <a:gd name="connsiteX26" fmla="*/ 2775073 w 3886200"/>
              <a:gd name="connsiteY26" fmla="*/ 3528914 h 3670596"/>
              <a:gd name="connsiteX27" fmla="*/ 2745753 w 3886200"/>
              <a:gd name="connsiteY27" fmla="*/ 3493681 h 3670596"/>
              <a:gd name="connsiteX28" fmla="*/ 2745756 w 3886200"/>
              <a:gd name="connsiteY28" fmla="*/ 3493686 h 3670596"/>
              <a:gd name="connsiteX29" fmla="*/ 2745753 w 3886200"/>
              <a:gd name="connsiteY29" fmla="*/ 3493683 h 3670596"/>
              <a:gd name="connsiteX30" fmla="*/ 2766484 w 3886200"/>
              <a:gd name="connsiteY30" fmla="*/ 3483615 h 3670596"/>
              <a:gd name="connsiteX31" fmla="*/ 2766580 w 3886200"/>
              <a:gd name="connsiteY31" fmla="*/ 3484116 h 3670596"/>
              <a:gd name="connsiteX32" fmla="*/ 2768896 w 3886200"/>
              <a:gd name="connsiteY32" fmla="*/ 3496333 h 3670596"/>
              <a:gd name="connsiteX33" fmla="*/ 2768895 w 3886200"/>
              <a:gd name="connsiteY33" fmla="*/ 3496332 h 3670596"/>
              <a:gd name="connsiteX34" fmla="*/ 2583758 w 3886200"/>
              <a:gd name="connsiteY34" fmla="*/ 3475115 h 3670596"/>
              <a:gd name="connsiteX35" fmla="*/ 2595779 w 3886200"/>
              <a:gd name="connsiteY35" fmla="*/ 3538498 h 3670596"/>
              <a:gd name="connsiteX36" fmla="*/ 2593025 w 3886200"/>
              <a:gd name="connsiteY36" fmla="*/ 3523985 h 3670596"/>
              <a:gd name="connsiteX37" fmla="*/ 2583758 w 3886200"/>
              <a:gd name="connsiteY37" fmla="*/ 3475115 h 3670596"/>
              <a:gd name="connsiteX38" fmla="*/ 2696888 w 3886200"/>
              <a:gd name="connsiteY38" fmla="*/ 3434961 h 3670596"/>
              <a:gd name="connsiteX39" fmla="*/ 2729871 w 3886200"/>
              <a:gd name="connsiteY39" fmla="*/ 3474597 h 3670596"/>
              <a:gd name="connsiteX40" fmla="*/ 2745753 w 3886200"/>
              <a:gd name="connsiteY40" fmla="*/ 3493681 h 3670596"/>
              <a:gd name="connsiteX41" fmla="*/ 2740812 w 3886200"/>
              <a:gd name="connsiteY41" fmla="*/ 3488135 h 3670596"/>
              <a:gd name="connsiteX42" fmla="*/ 2755232 w 3886200"/>
              <a:gd name="connsiteY42" fmla="*/ 3515684 h 3670596"/>
              <a:gd name="connsiteX43" fmla="*/ 2781249 w 3886200"/>
              <a:gd name="connsiteY43" fmla="*/ 3561494 h 3670596"/>
              <a:gd name="connsiteX44" fmla="*/ 2779935 w 3886200"/>
              <a:gd name="connsiteY44" fmla="*/ 3559517 h 3670596"/>
              <a:gd name="connsiteX45" fmla="*/ 2696888 w 3886200"/>
              <a:gd name="connsiteY45" fmla="*/ 3434961 h 3670596"/>
              <a:gd name="connsiteX46" fmla="*/ 2452100 w 3886200"/>
              <a:gd name="connsiteY46" fmla="*/ 3417533 h 3670596"/>
              <a:gd name="connsiteX47" fmla="*/ 2463011 w 3886200"/>
              <a:gd name="connsiteY47" fmla="*/ 3439368 h 3670596"/>
              <a:gd name="connsiteX48" fmla="*/ 2484006 w 3886200"/>
              <a:gd name="connsiteY48" fmla="*/ 3494392 h 3670596"/>
              <a:gd name="connsiteX49" fmla="*/ 2458278 w 3886200"/>
              <a:gd name="connsiteY49" fmla="*/ 3450110 h 3670596"/>
              <a:gd name="connsiteX50" fmla="*/ 2456154 w 3886200"/>
              <a:gd name="connsiteY50" fmla="*/ 3438913 h 3670596"/>
              <a:gd name="connsiteX51" fmla="*/ 2454595 w 3886200"/>
              <a:gd name="connsiteY51" fmla="*/ 3430688 h 3670596"/>
              <a:gd name="connsiteX52" fmla="*/ 2452193 w 3886200"/>
              <a:gd name="connsiteY52" fmla="*/ 3418023 h 3670596"/>
              <a:gd name="connsiteX53" fmla="*/ 2452099 w 3886200"/>
              <a:gd name="connsiteY53" fmla="*/ 3417529 h 3670596"/>
              <a:gd name="connsiteX54" fmla="*/ 2452100 w 3886200"/>
              <a:gd name="connsiteY54" fmla="*/ 3417533 h 3670596"/>
              <a:gd name="connsiteX55" fmla="*/ 2452099 w 3886200"/>
              <a:gd name="connsiteY55" fmla="*/ 3417531 h 3670596"/>
              <a:gd name="connsiteX56" fmla="*/ 2512263 w 3886200"/>
              <a:gd name="connsiteY56" fmla="*/ 3416434 h 3670596"/>
              <a:gd name="connsiteX57" fmla="*/ 2515575 w 3886200"/>
              <a:gd name="connsiteY57" fmla="*/ 3433903 h 3670596"/>
              <a:gd name="connsiteX58" fmla="*/ 2514032 w 3886200"/>
              <a:gd name="connsiteY58" fmla="*/ 3425768 h 3670596"/>
              <a:gd name="connsiteX59" fmla="*/ 2511752 w 3886200"/>
              <a:gd name="connsiteY59" fmla="*/ 3413741 h 3670596"/>
              <a:gd name="connsiteX60" fmla="*/ 2512263 w 3886200"/>
              <a:gd name="connsiteY60" fmla="*/ 3416434 h 3670596"/>
              <a:gd name="connsiteX61" fmla="*/ 2511752 w 3886200"/>
              <a:gd name="connsiteY61" fmla="*/ 3413742 h 3670596"/>
              <a:gd name="connsiteX62" fmla="*/ 2451205 w 3886200"/>
              <a:gd name="connsiteY62" fmla="*/ 3412810 h 3670596"/>
              <a:gd name="connsiteX63" fmla="*/ 2451327 w 3886200"/>
              <a:gd name="connsiteY63" fmla="*/ 3413456 h 3670596"/>
              <a:gd name="connsiteX64" fmla="*/ 2452099 w 3886200"/>
              <a:gd name="connsiteY64" fmla="*/ 3417529 h 3670596"/>
              <a:gd name="connsiteX65" fmla="*/ 2451162 w 3886200"/>
              <a:gd name="connsiteY65" fmla="*/ 3412584 h 3670596"/>
              <a:gd name="connsiteX66" fmla="*/ 2451205 w 3886200"/>
              <a:gd name="connsiteY66" fmla="*/ 3412810 h 3670596"/>
              <a:gd name="connsiteX67" fmla="*/ 2451168 w 3886200"/>
              <a:gd name="connsiteY67" fmla="*/ 3412618 h 3670596"/>
              <a:gd name="connsiteX68" fmla="*/ 2751300 w 3886200"/>
              <a:gd name="connsiteY68" fmla="*/ 3403540 h 3670596"/>
              <a:gd name="connsiteX69" fmla="*/ 2752317 w 3886200"/>
              <a:gd name="connsiteY69" fmla="*/ 3408903 h 3670596"/>
              <a:gd name="connsiteX70" fmla="*/ 2766001 w 3886200"/>
              <a:gd name="connsiteY70" fmla="*/ 3481062 h 3670596"/>
              <a:gd name="connsiteX71" fmla="*/ 2766484 w 3886200"/>
              <a:gd name="connsiteY71" fmla="*/ 3483615 h 3670596"/>
              <a:gd name="connsiteX72" fmla="*/ 2764371 w 3886200"/>
              <a:gd name="connsiteY72" fmla="*/ 3472471 h 3670596"/>
              <a:gd name="connsiteX73" fmla="*/ 2756480 w 3886200"/>
              <a:gd name="connsiteY73" fmla="*/ 3430856 h 3670596"/>
              <a:gd name="connsiteX74" fmla="*/ 2853129 w 3886200"/>
              <a:gd name="connsiteY74" fmla="*/ 3402918 h 3670596"/>
              <a:gd name="connsiteX75" fmla="*/ 2882023 w 3886200"/>
              <a:gd name="connsiteY75" fmla="*/ 3456179 h 3670596"/>
              <a:gd name="connsiteX76" fmla="*/ 2870836 w 3886200"/>
              <a:gd name="connsiteY76" fmla="*/ 3441951 h 3670596"/>
              <a:gd name="connsiteX77" fmla="*/ 2750362 w 3886200"/>
              <a:gd name="connsiteY77" fmla="*/ 3398594 h 3670596"/>
              <a:gd name="connsiteX78" fmla="*/ 2751300 w 3886200"/>
              <a:gd name="connsiteY78" fmla="*/ 3403540 h 3670596"/>
              <a:gd name="connsiteX79" fmla="*/ 2750606 w 3886200"/>
              <a:gd name="connsiteY79" fmla="*/ 3399883 h 3670596"/>
              <a:gd name="connsiteX80" fmla="*/ 2750362 w 3886200"/>
              <a:gd name="connsiteY80" fmla="*/ 3398594 h 3670596"/>
              <a:gd name="connsiteX81" fmla="*/ 2447677 w 3886200"/>
              <a:gd name="connsiteY81" fmla="*/ 3394197 h 3670596"/>
              <a:gd name="connsiteX82" fmla="*/ 2449011 w 3886200"/>
              <a:gd name="connsiteY82" fmla="*/ 3401238 h 3670596"/>
              <a:gd name="connsiteX83" fmla="*/ 2450321 w 3886200"/>
              <a:gd name="connsiteY83" fmla="*/ 3408148 h 3670596"/>
              <a:gd name="connsiteX84" fmla="*/ 2449920 w 3886200"/>
              <a:gd name="connsiteY84" fmla="*/ 3406035 h 3670596"/>
              <a:gd name="connsiteX85" fmla="*/ 2449397 w 3886200"/>
              <a:gd name="connsiteY85" fmla="*/ 3403276 h 3670596"/>
              <a:gd name="connsiteX86" fmla="*/ 2447589 w 3886200"/>
              <a:gd name="connsiteY86" fmla="*/ 3393734 h 3670596"/>
              <a:gd name="connsiteX87" fmla="*/ 2447677 w 3886200"/>
              <a:gd name="connsiteY87" fmla="*/ 3394197 h 3670596"/>
              <a:gd name="connsiteX88" fmla="*/ 2447607 w 3886200"/>
              <a:gd name="connsiteY88" fmla="*/ 3393828 h 3670596"/>
              <a:gd name="connsiteX89" fmla="*/ 2447218 w 3886200"/>
              <a:gd name="connsiteY89" fmla="*/ 3391779 h 3670596"/>
              <a:gd name="connsiteX90" fmla="*/ 2447589 w 3886200"/>
              <a:gd name="connsiteY90" fmla="*/ 3393734 h 3670596"/>
              <a:gd name="connsiteX91" fmla="*/ 2447540 w 3886200"/>
              <a:gd name="connsiteY91" fmla="*/ 3393477 h 3670596"/>
              <a:gd name="connsiteX92" fmla="*/ 2446882 w 3886200"/>
              <a:gd name="connsiteY92" fmla="*/ 3390006 h 3670596"/>
              <a:gd name="connsiteX93" fmla="*/ 2447218 w 3886200"/>
              <a:gd name="connsiteY93" fmla="*/ 3391779 h 3670596"/>
              <a:gd name="connsiteX94" fmla="*/ 2447126 w 3886200"/>
              <a:gd name="connsiteY94" fmla="*/ 3391296 h 3670596"/>
              <a:gd name="connsiteX95" fmla="*/ 2748321 w 3886200"/>
              <a:gd name="connsiteY95" fmla="*/ 3387825 h 3670596"/>
              <a:gd name="connsiteX96" fmla="*/ 2749978 w 3886200"/>
              <a:gd name="connsiteY96" fmla="*/ 3396556 h 3670596"/>
              <a:gd name="connsiteX97" fmla="*/ 2750362 w 3886200"/>
              <a:gd name="connsiteY97" fmla="*/ 3398594 h 3670596"/>
              <a:gd name="connsiteX98" fmla="*/ 2445923 w 3886200"/>
              <a:gd name="connsiteY98" fmla="*/ 3384948 h 3670596"/>
              <a:gd name="connsiteX99" fmla="*/ 2446882 w 3886200"/>
              <a:gd name="connsiteY99" fmla="*/ 3390006 h 3670596"/>
              <a:gd name="connsiteX100" fmla="*/ 2446574 w 3886200"/>
              <a:gd name="connsiteY100" fmla="*/ 3388384 h 3670596"/>
              <a:gd name="connsiteX101" fmla="*/ 2445923 w 3886200"/>
              <a:gd name="connsiteY101" fmla="*/ 3384948 h 3670596"/>
              <a:gd name="connsiteX102" fmla="*/ 2744186 w 3886200"/>
              <a:gd name="connsiteY102" fmla="*/ 3366009 h 3670596"/>
              <a:gd name="connsiteX103" fmla="*/ 2744186 w 3886200"/>
              <a:gd name="connsiteY103" fmla="*/ 3366012 h 3670596"/>
              <a:gd name="connsiteX104" fmla="*/ 2744183 w 3886200"/>
              <a:gd name="connsiteY104" fmla="*/ 3366012 h 3670596"/>
              <a:gd name="connsiteX105" fmla="*/ 2744186 w 3886200"/>
              <a:gd name="connsiteY105" fmla="*/ 3366009 h 3670596"/>
              <a:gd name="connsiteX106" fmla="*/ 2747276 w 3886200"/>
              <a:gd name="connsiteY106" fmla="*/ 3382303 h 3670596"/>
              <a:gd name="connsiteX107" fmla="*/ 2748321 w 3886200"/>
              <a:gd name="connsiteY107" fmla="*/ 3387825 h 3670596"/>
              <a:gd name="connsiteX108" fmla="*/ 2744008 w 3886200"/>
              <a:gd name="connsiteY108" fmla="*/ 3365069 h 3670596"/>
              <a:gd name="connsiteX109" fmla="*/ 2744015 w 3886200"/>
              <a:gd name="connsiteY109" fmla="*/ 3365109 h 3670596"/>
              <a:gd name="connsiteX110" fmla="*/ 2744009 w 3886200"/>
              <a:gd name="connsiteY110" fmla="*/ 3365075 h 3670596"/>
              <a:gd name="connsiteX111" fmla="*/ 2741360 w 3886200"/>
              <a:gd name="connsiteY111" fmla="*/ 3351116 h 3670596"/>
              <a:gd name="connsiteX112" fmla="*/ 2742726 w 3886200"/>
              <a:gd name="connsiteY112" fmla="*/ 3358314 h 3670596"/>
              <a:gd name="connsiteX113" fmla="*/ 2744009 w 3886200"/>
              <a:gd name="connsiteY113" fmla="*/ 3365075 h 3670596"/>
              <a:gd name="connsiteX114" fmla="*/ 2744015 w 3886200"/>
              <a:gd name="connsiteY114" fmla="*/ 3365112 h 3670596"/>
              <a:gd name="connsiteX115" fmla="*/ 2744186 w 3886200"/>
              <a:gd name="connsiteY115" fmla="*/ 3366006 h 3670596"/>
              <a:gd name="connsiteX116" fmla="*/ 2744182 w 3886200"/>
              <a:gd name="connsiteY116" fmla="*/ 3365994 h 3670596"/>
              <a:gd name="connsiteX117" fmla="*/ 2741269 w 3886200"/>
              <a:gd name="connsiteY117" fmla="*/ 3350636 h 3670596"/>
              <a:gd name="connsiteX118" fmla="*/ 2741287 w 3886200"/>
              <a:gd name="connsiteY118" fmla="*/ 3350729 h 3670596"/>
              <a:gd name="connsiteX119" fmla="*/ 2741360 w 3886200"/>
              <a:gd name="connsiteY119" fmla="*/ 3351116 h 3670596"/>
              <a:gd name="connsiteX120" fmla="*/ 2740739 w 3886200"/>
              <a:gd name="connsiteY120" fmla="*/ 3347841 h 3670596"/>
              <a:gd name="connsiteX121" fmla="*/ 2741174 w 3886200"/>
              <a:gd name="connsiteY121" fmla="*/ 3350133 h 3670596"/>
              <a:gd name="connsiteX122" fmla="*/ 2741269 w 3886200"/>
              <a:gd name="connsiteY122" fmla="*/ 3350636 h 3670596"/>
              <a:gd name="connsiteX123" fmla="*/ 2738752 w 3886200"/>
              <a:gd name="connsiteY123" fmla="*/ 3337352 h 3670596"/>
              <a:gd name="connsiteX124" fmla="*/ 2744008 w 3886200"/>
              <a:gd name="connsiteY124" fmla="*/ 3365069 h 3670596"/>
              <a:gd name="connsiteX125" fmla="*/ 2742726 w 3886200"/>
              <a:gd name="connsiteY125" fmla="*/ 3358314 h 3670596"/>
              <a:gd name="connsiteX126" fmla="*/ 2741386 w 3886200"/>
              <a:gd name="connsiteY126" fmla="*/ 3351251 h 3670596"/>
              <a:gd name="connsiteX127" fmla="*/ 2741287 w 3886200"/>
              <a:gd name="connsiteY127" fmla="*/ 3350729 h 3670596"/>
              <a:gd name="connsiteX128" fmla="*/ 2741174 w 3886200"/>
              <a:gd name="connsiteY128" fmla="*/ 3350133 h 3670596"/>
              <a:gd name="connsiteX129" fmla="*/ 2739135 w 3886200"/>
              <a:gd name="connsiteY129" fmla="*/ 3339376 h 3670596"/>
              <a:gd name="connsiteX130" fmla="*/ 2738781 w 3886200"/>
              <a:gd name="connsiteY130" fmla="*/ 3337506 h 3670596"/>
              <a:gd name="connsiteX131" fmla="*/ 2738544 w 3886200"/>
              <a:gd name="connsiteY131" fmla="*/ 3336256 h 3670596"/>
              <a:gd name="connsiteX132" fmla="*/ 2738752 w 3886200"/>
              <a:gd name="connsiteY132" fmla="*/ 3337352 h 3670596"/>
              <a:gd name="connsiteX133" fmla="*/ 2738569 w 3886200"/>
              <a:gd name="connsiteY133" fmla="*/ 3336390 h 3670596"/>
              <a:gd name="connsiteX134" fmla="*/ 2738509 w 3886200"/>
              <a:gd name="connsiteY134" fmla="*/ 3336068 h 3670596"/>
              <a:gd name="connsiteX135" fmla="*/ 2738544 w 3886200"/>
              <a:gd name="connsiteY135" fmla="*/ 3336256 h 3670596"/>
              <a:gd name="connsiteX136" fmla="*/ 2738520 w 3886200"/>
              <a:gd name="connsiteY136" fmla="*/ 3336129 h 3670596"/>
              <a:gd name="connsiteX137" fmla="*/ 2738505 w 3886200"/>
              <a:gd name="connsiteY137" fmla="*/ 3336047 h 3670596"/>
              <a:gd name="connsiteX138" fmla="*/ 2738509 w 3886200"/>
              <a:gd name="connsiteY138" fmla="*/ 3336068 h 3670596"/>
              <a:gd name="connsiteX139" fmla="*/ 2738506 w 3886200"/>
              <a:gd name="connsiteY139" fmla="*/ 3336054 h 3670596"/>
              <a:gd name="connsiteX140" fmla="*/ 2738486 w 3886200"/>
              <a:gd name="connsiteY140" fmla="*/ 3335949 h 3670596"/>
              <a:gd name="connsiteX141" fmla="*/ 2738505 w 3886200"/>
              <a:gd name="connsiteY141" fmla="*/ 3336047 h 3670596"/>
              <a:gd name="connsiteX142" fmla="*/ 2738501 w 3886200"/>
              <a:gd name="connsiteY142" fmla="*/ 3336026 h 3670596"/>
              <a:gd name="connsiteX143" fmla="*/ 2738361 w 3886200"/>
              <a:gd name="connsiteY143" fmla="*/ 3335297 h 3670596"/>
              <a:gd name="connsiteX144" fmla="*/ 2738475 w 3886200"/>
              <a:gd name="connsiteY144" fmla="*/ 3335893 h 3670596"/>
              <a:gd name="connsiteX145" fmla="*/ 2738501 w 3886200"/>
              <a:gd name="connsiteY145" fmla="*/ 3336026 h 3670596"/>
              <a:gd name="connsiteX146" fmla="*/ 2738506 w 3886200"/>
              <a:gd name="connsiteY146" fmla="*/ 3336054 h 3670596"/>
              <a:gd name="connsiteX147" fmla="*/ 2738520 w 3886200"/>
              <a:gd name="connsiteY147" fmla="*/ 3336129 h 3670596"/>
              <a:gd name="connsiteX148" fmla="*/ 2738569 w 3886200"/>
              <a:gd name="connsiteY148" fmla="*/ 3336390 h 3670596"/>
              <a:gd name="connsiteX149" fmla="*/ 2739135 w 3886200"/>
              <a:gd name="connsiteY149" fmla="*/ 3339376 h 3670596"/>
              <a:gd name="connsiteX150" fmla="*/ 2740739 w 3886200"/>
              <a:gd name="connsiteY150" fmla="*/ 3347841 h 3670596"/>
              <a:gd name="connsiteX151" fmla="*/ 2739938 w 3886200"/>
              <a:gd name="connsiteY151" fmla="*/ 3343615 h 3670596"/>
              <a:gd name="connsiteX152" fmla="*/ 2738007 w 3886200"/>
              <a:gd name="connsiteY152" fmla="*/ 3333434 h 3670596"/>
              <a:gd name="connsiteX153" fmla="*/ 2738010 w 3886200"/>
              <a:gd name="connsiteY153" fmla="*/ 3333434 h 3670596"/>
              <a:gd name="connsiteX154" fmla="*/ 2738486 w 3886200"/>
              <a:gd name="connsiteY154" fmla="*/ 3335949 h 3670596"/>
              <a:gd name="connsiteX155" fmla="*/ 2738475 w 3886200"/>
              <a:gd name="connsiteY155" fmla="*/ 3335893 h 3670596"/>
              <a:gd name="connsiteX156" fmla="*/ 2737253 w 3886200"/>
              <a:gd name="connsiteY156" fmla="*/ 3329444 h 3670596"/>
              <a:gd name="connsiteX157" fmla="*/ 2737438 w 3886200"/>
              <a:gd name="connsiteY157" fmla="*/ 3330417 h 3670596"/>
              <a:gd name="connsiteX158" fmla="*/ 2737537 w 3886200"/>
              <a:gd name="connsiteY158" fmla="*/ 3330941 h 3670596"/>
              <a:gd name="connsiteX159" fmla="*/ 2738007 w 3886200"/>
              <a:gd name="connsiteY159" fmla="*/ 3333428 h 3670596"/>
              <a:gd name="connsiteX160" fmla="*/ 2737667 w 3886200"/>
              <a:gd name="connsiteY160" fmla="*/ 3331640 h 3670596"/>
              <a:gd name="connsiteX161" fmla="*/ 2737253 w 3886200"/>
              <a:gd name="connsiteY161" fmla="*/ 3329445 h 3670596"/>
              <a:gd name="connsiteX162" fmla="*/ 2737252 w 3886200"/>
              <a:gd name="connsiteY162" fmla="*/ 3329438 h 3670596"/>
              <a:gd name="connsiteX163" fmla="*/ 2737253 w 3886200"/>
              <a:gd name="connsiteY163" fmla="*/ 3329442 h 3670596"/>
              <a:gd name="connsiteX164" fmla="*/ 2737253 w 3886200"/>
              <a:gd name="connsiteY164" fmla="*/ 3329444 h 3670596"/>
              <a:gd name="connsiteX165" fmla="*/ 2737252 w 3886200"/>
              <a:gd name="connsiteY165" fmla="*/ 3329439 h 3670596"/>
              <a:gd name="connsiteX166" fmla="*/ 2737250 w 3886200"/>
              <a:gd name="connsiteY166" fmla="*/ 3329431 h 3670596"/>
              <a:gd name="connsiteX167" fmla="*/ 2737252 w 3886200"/>
              <a:gd name="connsiteY167" fmla="*/ 3329438 h 3670596"/>
              <a:gd name="connsiteX168" fmla="*/ 2737251 w 3886200"/>
              <a:gd name="connsiteY168" fmla="*/ 3329437 h 3670596"/>
              <a:gd name="connsiteX169" fmla="*/ 2737216 w 3886200"/>
              <a:gd name="connsiteY169" fmla="*/ 3329252 h 3670596"/>
              <a:gd name="connsiteX170" fmla="*/ 2737218 w 3886200"/>
              <a:gd name="connsiteY170" fmla="*/ 3329259 h 3670596"/>
              <a:gd name="connsiteX171" fmla="*/ 2737237 w 3886200"/>
              <a:gd name="connsiteY171" fmla="*/ 3329360 h 3670596"/>
              <a:gd name="connsiteX172" fmla="*/ 2737250 w 3886200"/>
              <a:gd name="connsiteY172" fmla="*/ 3329431 h 3670596"/>
              <a:gd name="connsiteX173" fmla="*/ 2737240 w 3886200"/>
              <a:gd name="connsiteY173" fmla="*/ 3329376 h 3670596"/>
              <a:gd name="connsiteX174" fmla="*/ 2737177 w 3886200"/>
              <a:gd name="connsiteY174" fmla="*/ 3329045 h 3670596"/>
              <a:gd name="connsiteX175" fmla="*/ 2737216 w 3886200"/>
              <a:gd name="connsiteY175" fmla="*/ 3329252 h 3670596"/>
              <a:gd name="connsiteX176" fmla="*/ 2737179 w 3886200"/>
              <a:gd name="connsiteY176" fmla="*/ 3329058 h 3670596"/>
              <a:gd name="connsiteX177" fmla="*/ 2737173 w 3886200"/>
              <a:gd name="connsiteY177" fmla="*/ 3329026 h 3670596"/>
              <a:gd name="connsiteX178" fmla="*/ 2737176 w 3886200"/>
              <a:gd name="connsiteY178" fmla="*/ 3329040 h 3670596"/>
              <a:gd name="connsiteX179" fmla="*/ 2737177 w 3886200"/>
              <a:gd name="connsiteY179" fmla="*/ 3329045 h 3670596"/>
              <a:gd name="connsiteX180" fmla="*/ 2737169 w 3886200"/>
              <a:gd name="connsiteY180" fmla="*/ 3329003 h 3670596"/>
              <a:gd name="connsiteX181" fmla="*/ 2737173 w 3886200"/>
              <a:gd name="connsiteY181" fmla="*/ 3329026 h 3670596"/>
              <a:gd name="connsiteX182" fmla="*/ 2737172 w 3886200"/>
              <a:gd name="connsiteY182" fmla="*/ 3329017 h 3670596"/>
              <a:gd name="connsiteX183" fmla="*/ 2737158 w 3886200"/>
              <a:gd name="connsiteY183" fmla="*/ 3328949 h 3670596"/>
              <a:gd name="connsiteX184" fmla="*/ 2737172 w 3886200"/>
              <a:gd name="connsiteY184" fmla="*/ 3329017 h 3670596"/>
              <a:gd name="connsiteX185" fmla="*/ 2737179 w 3886200"/>
              <a:gd name="connsiteY185" fmla="*/ 3329058 h 3670596"/>
              <a:gd name="connsiteX186" fmla="*/ 2737240 w 3886200"/>
              <a:gd name="connsiteY186" fmla="*/ 3329376 h 3670596"/>
              <a:gd name="connsiteX187" fmla="*/ 2737251 w 3886200"/>
              <a:gd name="connsiteY187" fmla="*/ 3329437 h 3670596"/>
              <a:gd name="connsiteX188" fmla="*/ 2737252 w 3886200"/>
              <a:gd name="connsiteY188" fmla="*/ 3329439 h 3670596"/>
              <a:gd name="connsiteX189" fmla="*/ 2737253 w 3886200"/>
              <a:gd name="connsiteY189" fmla="*/ 3329445 h 3670596"/>
              <a:gd name="connsiteX190" fmla="*/ 2737253 w 3886200"/>
              <a:gd name="connsiteY190" fmla="*/ 3329452 h 3670596"/>
              <a:gd name="connsiteX191" fmla="*/ 2737154 w 3886200"/>
              <a:gd name="connsiteY191" fmla="*/ 3328925 h 3670596"/>
              <a:gd name="connsiteX192" fmla="*/ 2737157 w 3886200"/>
              <a:gd name="connsiteY192" fmla="*/ 3328939 h 3670596"/>
              <a:gd name="connsiteX193" fmla="*/ 2737169 w 3886200"/>
              <a:gd name="connsiteY193" fmla="*/ 3329003 h 3670596"/>
              <a:gd name="connsiteX194" fmla="*/ 2737142 w 3886200"/>
              <a:gd name="connsiteY194" fmla="*/ 3328867 h 3670596"/>
              <a:gd name="connsiteX195" fmla="*/ 2737149 w 3886200"/>
              <a:gd name="connsiteY195" fmla="*/ 3328899 h 3670596"/>
              <a:gd name="connsiteX196" fmla="*/ 2737158 w 3886200"/>
              <a:gd name="connsiteY196" fmla="*/ 3328949 h 3670596"/>
              <a:gd name="connsiteX197" fmla="*/ 2737120 w 3886200"/>
              <a:gd name="connsiteY197" fmla="*/ 3328750 h 3670596"/>
              <a:gd name="connsiteX198" fmla="*/ 2737124 w 3886200"/>
              <a:gd name="connsiteY198" fmla="*/ 3328768 h 3670596"/>
              <a:gd name="connsiteX199" fmla="*/ 2737142 w 3886200"/>
              <a:gd name="connsiteY199" fmla="*/ 3328867 h 3670596"/>
              <a:gd name="connsiteX200" fmla="*/ 2737002 w 3886200"/>
              <a:gd name="connsiteY200" fmla="*/ 3328131 h 3670596"/>
              <a:gd name="connsiteX201" fmla="*/ 2737066 w 3886200"/>
              <a:gd name="connsiteY201" fmla="*/ 3328466 h 3670596"/>
              <a:gd name="connsiteX202" fmla="*/ 2737120 w 3886200"/>
              <a:gd name="connsiteY202" fmla="*/ 3328750 h 3670596"/>
              <a:gd name="connsiteX203" fmla="*/ 2736882 w 3886200"/>
              <a:gd name="connsiteY203" fmla="*/ 3327493 h 3670596"/>
              <a:gd name="connsiteX204" fmla="*/ 2737054 w 3886200"/>
              <a:gd name="connsiteY204" fmla="*/ 3328394 h 3670596"/>
              <a:gd name="connsiteX205" fmla="*/ 2737154 w 3886200"/>
              <a:gd name="connsiteY205" fmla="*/ 3328925 h 3670596"/>
              <a:gd name="connsiteX206" fmla="*/ 2737149 w 3886200"/>
              <a:gd name="connsiteY206" fmla="*/ 3328899 h 3670596"/>
              <a:gd name="connsiteX207" fmla="*/ 2737124 w 3886200"/>
              <a:gd name="connsiteY207" fmla="*/ 3328768 h 3670596"/>
              <a:gd name="connsiteX208" fmla="*/ 2737066 w 3886200"/>
              <a:gd name="connsiteY208" fmla="*/ 3328466 h 3670596"/>
              <a:gd name="connsiteX209" fmla="*/ 2736914 w 3886200"/>
              <a:gd name="connsiteY209" fmla="*/ 3327662 h 3670596"/>
              <a:gd name="connsiteX210" fmla="*/ 2736720 w 3886200"/>
              <a:gd name="connsiteY210" fmla="*/ 3326636 h 3670596"/>
              <a:gd name="connsiteX211" fmla="*/ 2736882 w 3886200"/>
              <a:gd name="connsiteY211" fmla="*/ 3327493 h 3670596"/>
              <a:gd name="connsiteX212" fmla="*/ 2736720 w 3886200"/>
              <a:gd name="connsiteY212" fmla="*/ 3326638 h 3670596"/>
              <a:gd name="connsiteX213" fmla="*/ 2736396 w 3886200"/>
              <a:gd name="connsiteY213" fmla="*/ 3324932 h 3670596"/>
              <a:gd name="connsiteX214" fmla="*/ 2736719 w 3886200"/>
              <a:gd name="connsiteY214" fmla="*/ 3326634 h 3670596"/>
              <a:gd name="connsiteX215" fmla="*/ 2736720 w 3886200"/>
              <a:gd name="connsiteY215" fmla="*/ 3326638 h 3670596"/>
              <a:gd name="connsiteX216" fmla="*/ 2736914 w 3886200"/>
              <a:gd name="connsiteY216" fmla="*/ 3327662 h 3670596"/>
              <a:gd name="connsiteX217" fmla="*/ 2737002 w 3886200"/>
              <a:gd name="connsiteY217" fmla="*/ 3328131 h 3670596"/>
              <a:gd name="connsiteX218" fmla="*/ 2681569 w 3886200"/>
              <a:gd name="connsiteY218" fmla="*/ 3323251 h 3670596"/>
              <a:gd name="connsiteX219" fmla="*/ 2684268 w 3886200"/>
              <a:gd name="connsiteY219" fmla="*/ 3328602 h 3670596"/>
              <a:gd name="connsiteX220" fmla="*/ 2736971 w 3886200"/>
              <a:gd name="connsiteY220" fmla="*/ 3433060 h 3670596"/>
              <a:gd name="connsiteX221" fmla="*/ 2768895 w 3886200"/>
              <a:gd name="connsiteY221" fmla="*/ 3496332 h 3670596"/>
              <a:gd name="connsiteX222" fmla="*/ 2768896 w 3886200"/>
              <a:gd name="connsiteY222" fmla="*/ 3496336 h 3670596"/>
              <a:gd name="connsiteX223" fmla="*/ 2769261 w 3886200"/>
              <a:gd name="connsiteY223" fmla="*/ 3511316 h 3670596"/>
              <a:gd name="connsiteX224" fmla="*/ 2763306 w 3886200"/>
              <a:gd name="connsiteY224" fmla="*/ 3511630 h 3670596"/>
              <a:gd name="connsiteX225" fmla="*/ 2751431 w 3886200"/>
              <a:gd name="connsiteY225" fmla="*/ 3499487 h 3670596"/>
              <a:gd name="connsiteX226" fmla="*/ 2729389 w 3886200"/>
              <a:gd name="connsiteY226" fmla="*/ 3472052 h 3670596"/>
              <a:gd name="connsiteX227" fmla="*/ 2698167 w 3886200"/>
              <a:gd name="connsiteY227" fmla="*/ 3401907 h 3670596"/>
              <a:gd name="connsiteX228" fmla="*/ 2679036 w 3886200"/>
              <a:gd name="connsiteY228" fmla="*/ 3334259 h 3670596"/>
              <a:gd name="connsiteX229" fmla="*/ 2735615 w 3886200"/>
              <a:gd name="connsiteY229" fmla="*/ 3320811 h 3670596"/>
              <a:gd name="connsiteX230" fmla="*/ 2736720 w 3886200"/>
              <a:gd name="connsiteY230" fmla="*/ 3326636 h 3670596"/>
              <a:gd name="connsiteX231" fmla="*/ 2736719 w 3886200"/>
              <a:gd name="connsiteY231" fmla="*/ 3326634 h 3670596"/>
              <a:gd name="connsiteX232" fmla="*/ 2734872 w 3886200"/>
              <a:gd name="connsiteY232" fmla="*/ 3316892 h 3670596"/>
              <a:gd name="connsiteX233" fmla="*/ 2735615 w 3886200"/>
              <a:gd name="connsiteY233" fmla="*/ 3320811 h 3670596"/>
              <a:gd name="connsiteX234" fmla="*/ 2735152 w 3886200"/>
              <a:gd name="connsiteY234" fmla="*/ 3318369 h 3670596"/>
              <a:gd name="connsiteX235" fmla="*/ 2672178 w 3886200"/>
              <a:gd name="connsiteY235" fmla="*/ 3304642 h 3670596"/>
              <a:gd name="connsiteX236" fmla="*/ 2673059 w 3886200"/>
              <a:gd name="connsiteY236" fmla="*/ 3306384 h 3670596"/>
              <a:gd name="connsiteX237" fmla="*/ 2678130 w 3886200"/>
              <a:gd name="connsiteY237" fmla="*/ 3331051 h 3670596"/>
              <a:gd name="connsiteX238" fmla="*/ 2679036 w 3886200"/>
              <a:gd name="connsiteY238" fmla="*/ 3334259 h 3670596"/>
              <a:gd name="connsiteX239" fmla="*/ 2678356 w 3886200"/>
              <a:gd name="connsiteY239" fmla="*/ 3337221 h 3670596"/>
              <a:gd name="connsiteX240" fmla="*/ 2673143 w 3886200"/>
              <a:gd name="connsiteY240" fmla="*/ 3309730 h 3670596"/>
              <a:gd name="connsiteX241" fmla="*/ 2732458 w 3886200"/>
              <a:gd name="connsiteY241" fmla="*/ 3304148 h 3670596"/>
              <a:gd name="connsiteX242" fmla="*/ 2732982 w 3886200"/>
              <a:gd name="connsiteY242" fmla="*/ 3306914 h 3670596"/>
              <a:gd name="connsiteX243" fmla="*/ 2734872 w 3886200"/>
              <a:gd name="connsiteY243" fmla="*/ 3316892 h 3670596"/>
              <a:gd name="connsiteX244" fmla="*/ 2732549 w 3886200"/>
              <a:gd name="connsiteY244" fmla="*/ 3304635 h 3670596"/>
              <a:gd name="connsiteX245" fmla="*/ 2732246 w 3886200"/>
              <a:gd name="connsiteY245" fmla="*/ 3303033 h 3670596"/>
              <a:gd name="connsiteX246" fmla="*/ 2732379 w 3886200"/>
              <a:gd name="connsiteY246" fmla="*/ 3303733 h 3670596"/>
              <a:gd name="connsiteX247" fmla="*/ 2732458 w 3886200"/>
              <a:gd name="connsiteY247" fmla="*/ 3304148 h 3670596"/>
              <a:gd name="connsiteX248" fmla="*/ 2272660 w 3886200"/>
              <a:gd name="connsiteY248" fmla="*/ 3302527 h 3670596"/>
              <a:gd name="connsiteX249" fmla="*/ 2275240 w 3886200"/>
              <a:gd name="connsiteY249" fmla="*/ 3305624 h 3670596"/>
              <a:gd name="connsiteX250" fmla="*/ 2320438 w 3886200"/>
              <a:gd name="connsiteY250" fmla="*/ 3359942 h 3670596"/>
              <a:gd name="connsiteX251" fmla="*/ 2275819 w 3886200"/>
              <a:gd name="connsiteY251" fmla="*/ 3308681 h 3670596"/>
              <a:gd name="connsiteX252" fmla="*/ 2731775 w 3886200"/>
              <a:gd name="connsiteY252" fmla="*/ 3300550 h 3670596"/>
              <a:gd name="connsiteX253" fmla="*/ 2731833 w 3886200"/>
              <a:gd name="connsiteY253" fmla="*/ 3300852 h 3670596"/>
              <a:gd name="connsiteX254" fmla="*/ 2732246 w 3886200"/>
              <a:gd name="connsiteY254" fmla="*/ 3303033 h 3670596"/>
              <a:gd name="connsiteX255" fmla="*/ 2732004 w 3886200"/>
              <a:gd name="connsiteY255" fmla="*/ 3301758 h 3670596"/>
              <a:gd name="connsiteX256" fmla="*/ 2731568 w 3886200"/>
              <a:gd name="connsiteY256" fmla="*/ 3299462 h 3670596"/>
              <a:gd name="connsiteX257" fmla="*/ 2731619 w 3886200"/>
              <a:gd name="connsiteY257" fmla="*/ 3299727 h 3670596"/>
              <a:gd name="connsiteX258" fmla="*/ 2731775 w 3886200"/>
              <a:gd name="connsiteY258" fmla="*/ 3300550 h 3670596"/>
              <a:gd name="connsiteX259" fmla="*/ 2731768 w 3886200"/>
              <a:gd name="connsiteY259" fmla="*/ 3300512 h 3670596"/>
              <a:gd name="connsiteX260" fmla="*/ 2731530 w 3886200"/>
              <a:gd name="connsiteY260" fmla="*/ 3299256 h 3670596"/>
              <a:gd name="connsiteX261" fmla="*/ 2731530 w 3886200"/>
              <a:gd name="connsiteY261" fmla="*/ 3299257 h 3670596"/>
              <a:gd name="connsiteX262" fmla="*/ 2731568 w 3886200"/>
              <a:gd name="connsiteY262" fmla="*/ 3299462 h 3670596"/>
              <a:gd name="connsiteX263" fmla="*/ 2731510 w 3886200"/>
              <a:gd name="connsiteY263" fmla="*/ 3299163 h 3670596"/>
              <a:gd name="connsiteX264" fmla="*/ 2731768 w 3886200"/>
              <a:gd name="connsiteY264" fmla="*/ 3300512 h 3670596"/>
              <a:gd name="connsiteX265" fmla="*/ 2732004 w 3886200"/>
              <a:gd name="connsiteY265" fmla="*/ 3301758 h 3670596"/>
              <a:gd name="connsiteX266" fmla="*/ 2732549 w 3886200"/>
              <a:gd name="connsiteY266" fmla="*/ 3304635 h 3670596"/>
              <a:gd name="connsiteX267" fmla="*/ 2733857 w 3886200"/>
              <a:gd name="connsiteY267" fmla="*/ 3311543 h 3670596"/>
              <a:gd name="connsiteX268" fmla="*/ 2735152 w 3886200"/>
              <a:gd name="connsiteY268" fmla="*/ 3318369 h 3670596"/>
              <a:gd name="connsiteX269" fmla="*/ 2736396 w 3886200"/>
              <a:gd name="connsiteY269" fmla="*/ 3324932 h 3670596"/>
              <a:gd name="connsiteX270" fmla="*/ 2735690 w 3886200"/>
              <a:gd name="connsiteY270" fmla="*/ 3321215 h 3670596"/>
              <a:gd name="connsiteX271" fmla="*/ 2731485 w 3886200"/>
              <a:gd name="connsiteY271" fmla="*/ 3299019 h 3670596"/>
              <a:gd name="connsiteX272" fmla="*/ 2731833 w 3886200"/>
              <a:gd name="connsiteY272" fmla="*/ 3300852 h 3670596"/>
              <a:gd name="connsiteX273" fmla="*/ 2731619 w 3886200"/>
              <a:gd name="connsiteY273" fmla="*/ 3299727 h 3670596"/>
              <a:gd name="connsiteX274" fmla="*/ 2731530 w 3886200"/>
              <a:gd name="connsiteY274" fmla="*/ 3299257 h 3670596"/>
              <a:gd name="connsiteX275" fmla="*/ 2731482 w 3886200"/>
              <a:gd name="connsiteY275" fmla="*/ 3299004 h 3670596"/>
              <a:gd name="connsiteX276" fmla="*/ 2731485 w 3886200"/>
              <a:gd name="connsiteY276" fmla="*/ 3299017 h 3670596"/>
              <a:gd name="connsiteX277" fmla="*/ 2731530 w 3886200"/>
              <a:gd name="connsiteY277" fmla="*/ 3299256 h 3670596"/>
              <a:gd name="connsiteX278" fmla="*/ 2731487 w 3886200"/>
              <a:gd name="connsiteY278" fmla="*/ 3299030 h 3670596"/>
              <a:gd name="connsiteX279" fmla="*/ 2731476 w 3886200"/>
              <a:gd name="connsiteY279" fmla="*/ 3298973 h 3670596"/>
              <a:gd name="connsiteX280" fmla="*/ 2731485 w 3886200"/>
              <a:gd name="connsiteY280" fmla="*/ 3299019 h 3670596"/>
              <a:gd name="connsiteX281" fmla="*/ 2731485 w 3886200"/>
              <a:gd name="connsiteY281" fmla="*/ 3299017 h 3670596"/>
              <a:gd name="connsiteX282" fmla="*/ 2731482 w 3886200"/>
              <a:gd name="connsiteY282" fmla="*/ 3299002 h 3670596"/>
              <a:gd name="connsiteX283" fmla="*/ 2731475 w 3886200"/>
              <a:gd name="connsiteY283" fmla="*/ 3298968 h 3670596"/>
              <a:gd name="connsiteX284" fmla="*/ 2731475 w 3886200"/>
              <a:gd name="connsiteY284" fmla="*/ 3298969 h 3670596"/>
              <a:gd name="connsiteX285" fmla="*/ 2731482 w 3886200"/>
              <a:gd name="connsiteY285" fmla="*/ 3299002 h 3670596"/>
              <a:gd name="connsiteX286" fmla="*/ 2731482 w 3886200"/>
              <a:gd name="connsiteY286" fmla="*/ 3299004 h 3670596"/>
              <a:gd name="connsiteX287" fmla="*/ 2731470 w 3886200"/>
              <a:gd name="connsiteY287" fmla="*/ 3298939 h 3670596"/>
              <a:gd name="connsiteX288" fmla="*/ 2731471 w 3886200"/>
              <a:gd name="connsiteY288" fmla="*/ 3298944 h 3670596"/>
              <a:gd name="connsiteX289" fmla="*/ 2731475 w 3886200"/>
              <a:gd name="connsiteY289" fmla="*/ 3298968 h 3670596"/>
              <a:gd name="connsiteX290" fmla="*/ 2731471 w 3886200"/>
              <a:gd name="connsiteY290" fmla="*/ 3298949 h 3670596"/>
              <a:gd name="connsiteX291" fmla="*/ 2731470 w 3886200"/>
              <a:gd name="connsiteY291" fmla="*/ 3298938 h 3670596"/>
              <a:gd name="connsiteX292" fmla="*/ 2731470 w 3886200"/>
              <a:gd name="connsiteY292" fmla="*/ 3298939 h 3670596"/>
              <a:gd name="connsiteX293" fmla="*/ 2731470 w 3886200"/>
              <a:gd name="connsiteY293" fmla="*/ 3298939 h 3670596"/>
              <a:gd name="connsiteX294" fmla="*/ 2731438 w 3886200"/>
              <a:gd name="connsiteY294" fmla="*/ 3298771 h 3670596"/>
              <a:gd name="connsiteX295" fmla="*/ 2731470 w 3886200"/>
              <a:gd name="connsiteY295" fmla="*/ 3298938 h 3670596"/>
              <a:gd name="connsiteX296" fmla="*/ 2731455 w 3886200"/>
              <a:gd name="connsiteY296" fmla="*/ 3298864 h 3670596"/>
              <a:gd name="connsiteX297" fmla="*/ 2731436 w 3886200"/>
              <a:gd name="connsiteY297" fmla="*/ 3298760 h 3670596"/>
              <a:gd name="connsiteX298" fmla="*/ 2731476 w 3886200"/>
              <a:gd name="connsiteY298" fmla="*/ 3298973 h 3670596"/>
              <a:gd name="connsiteX299" fmla="*/ 2731475 w 3886200"/>
              <a:gd name="connsiteY299" fmla="*/ 3298969 h 3670596"/>
              <a:gd name="connsiteX300" fmla="*/ 2731471 w 3886200"/>
              <a:gd name="connsiteY300" fmla="*/ 3298944 h 3670596"/>
              <a:gd name="connsiteX301" fmla="*/ 2731470 w 3886200"/>
              <a:gd name="connsiteY301" fmla="*/ 3298939 h 3670596"/>
              <a:gd name="connsiteX302" fmla="*/ 2731404 w 3886200"/>
              <a:gd name="connsiteY302" fmla="*/ 3298592 h 3670596"/>
              <a:gd name="connsiteX303" fmla="*/ 2731416 w 3886200"/>
              <a:gd name="connsiteY303" fmla="*/ 3298654 h 3670596"/>
              <a:gd name="connsiteX304" fmla="*/ 2731438 w 3886200"/>
              <a:gd name="connsiteY304" fmla="*/ 3298771 h 3670596"/>
              <a:gd name="connsiteX305" fmla="*/ 2731432 w 3886200"/>
              <a:gd name="connsiteY305" fmla="*/ 3298740 h 3670596"/>
              <a:gd name="connsiteX306" fmla="*/ 2731361 w 3886200"/>
              <a:gd name="connsiteY306" fmla="*/ 3298363 h 3670596"/>
              <a:gd name="connsiteX307" fmla="*/ 2731436 w 3886200"/>
              <a:gd name="connsiteY307" fmla="*/ 3298760 h 3670596"/>
              <a:gd name="connsiteX308" fmla="*/ 2731416 w 3886200"/>
              <a:gd name="connsiteY308" fmla="*/ 3298654 h 3670596"/>
              <a:gd name="connsiteX309" fmla="*/ 2731398 w 3886200"/>
              <a:gd name="connsiteY309" fmla="*/ 3298558 h 3670596"/>
              <a:gd name="connsiteX310" fmla="*/ 2669648 w 3886200"/>
              <a:gd name="connsiteY310" fmla="*/ 3291290 h 3670596"/>
              <a:gd name="connsiteX311" fmla="*/ 2672180 w 3886200"/>
              <a:gd name="connsiteY311" fmla="*/ 3304641 h 3670596"/>
              <a:gd name="connsiteX312" fmla="*/ 2672178 w 3886200"/>
              <a:gd name="connsiteY312" fmla="*/ 3304642 h 3670596"/>
              <a:gd name="connsiteX313" fmla="*/ 2314768 w 3886200"/>
              <a:gd name="connsiteY313" fmla="*/ 3290236 h 3670596"/>
              <a:gd name="connsiteX314" fmla="*/ 2322995 w 3886200"/>
              <a:gd name="connsiteY314" fmla="*/ 3291767 h 3670596"/>
              <a:gd name="connsiteX315" fmla="*/ 2333958 w 3886200"/>
              <a:gd name="connsiteY315" fmla="*/ 3301897 h 3670596"/>
              <a:gd name="connsiteX316" fmla="*/ 2380091 w 3886200"/>
              <a:gd name="connsiteY316" fmla="*/ 3356154 h 3670596"/>
              <a:gd name="connsiteX317" fmla="*/ 2314259 w 3886200"/>
              <a:gd name="connsiteY317" fmla="*/ 3327362 h 3670596"/>
              <a:gd name="connsiteX318" fmla="*/ 2314768 w 3886200"/>
              <a:gd name="connsiteY318" fmla="*/ 3290236 h 3670596"/>
              <a:gd name="connsiteX319" fmla="*/ 2729722 w 3886200"/>
              <a:gd name="connsiteY319" fmla="*/ 3289723 h 3670596"/>
              <a:gd name="connsiteX320" fmla="*/ 2730887 w 3886200"/>
              <a:gd name="connsiteY320" fmla="*/ 3295865 h 3670596"/>
              <a:gd name="connsiteX321" fmla="*/ 2731361 w 3886200"/>
              <a:gd name="connsiteY321" fmla="*/ 3298363 h 3670596"/>
              <a:gd name="connsiteX322" fmla="*/ 2730677 w 3886200"/>
              <a:gd name="connsiteY322" fmla="*/ 3294763 h 3670596"/>
              <a:gd name="connsiteX323" fmla="*/ 2668799 w 3886200"/>
              <a:gd name="connsiteY323" fmla="*/ 3286818 h 3670596"/>
              <a:gd name="connsiteX324" fmla="*/ 2668800 w 3886200"/>
              <a:gd name="connsiteY324" fmla="*/ 3286821 h 3670596"/>
              <a:gd name="connsiteX325" fmla="*/ 2669648 w 3886200"/>
              <a:gd name="connsiteY325" fmla="*/ 3291290 h 3670596"/>
              <a:gd name="connsiteX326" fmla="*/ 2668738 w 3886200"/>
              <a:gd name="connsiteY326" fmla="*/ 3286493 h 3670596"/>
              <a:gd name="connsiteX327" fmla="*/ 2668801 w 3886200"/>
              <a:gd name="connsiteY327" fmla="*/ 3286823 h 3670596"/>
              <a:gd name="connsiteX328" fmla="*/ 2668800 w 3886200"/>
              <a:gd name="connsiteY328" fmla="*/ 3286821 h 3670596"/>
              <a:gd name="connsiteX329" fmla="*/ 2668760 w 3886200"/>
              <a:gd name="connsiteY329" fmla="*/ 3286609 h 3670596"/>
              <a:gd name="connsiteX330" fmla="*/ 2668579 w 3886200"/>
              <a:gd name="connsiteY330" fmla="*/ 3285652 h 3670596"/>
              <a:gd name="connsiteX331" fmla="*/ 2668705 w 3886200"/>
              <a:gd name="connsiteY331" fmla="*/ 3286313 h 3670596"/>
              <a:gd name="connsiteX332" fmla="*/ 2668738 w 3886200"/>
              <a:gd name="connsiteY332" fmla="*/ 3286493 h 3670596"/>
              <a:gd name="connsiteX333" fmla="*/ 2668590 w 3886200"/>
              <a:gd name="connsiteY333" fmla="*/ 3285713 h 3670596"/>
              <a:gd name="connsiteX334" fmla="*/ 2668568 w 3886200"/>
              <a:gd name="connsiteY334" fmla="*/ 3285598 h 3670596"/>
              <a:gd name="connsiteX335" fmla="*/ 2668590 w 3886200"/>
              <a:gd name="connsiteY335" fmla="*/ 3285713 h 3670596"/>
              <a:gd name="connsiteX336" fmla="*/ 2668760 w 3886200"/>
              <a:gd name="connsiteY336" fmla="*/ 3286609 h 3670596"/>
              <a:gd name="connsiteX337" fmla="*/ 2668799 w 3886200"/>
              <a:gd name="connsiteY337" fmla="*/ 3286818 h 3670596"/>
              <a:gd name="connsiteX338" fmla="*/ 2668567 w 3886200"/>
              <a:gd name="connsiteY338" fmla="*/ 3285591 h 3670596"/>
              <a:gd name="connsiteX339" fmla="*/ 2668579 w 3886200"/>
              <a:gd name="connsiteY339" fmla="*/ 3285652 h 3670596"/>
              <a:gd name="connsiteX340" fmla="*/ 2668568 w 3886200"/>
              <a:gd name="connsiteY340" fmla="*/ 3285595 h 3670596"/>
              <a:gd name="connsiteX341" fmla="*/ 2668548 w 3886200"/>
              <a:gd name="connsiteY341" fmla="*/ 3285489 h 3670596"/>
              <a:gd name="connsiteX342" fmla="*/ 2668567 w 3886200"/>
              <a:gd name="connsiteY342" fmla="*/ 3285591 h 3670596"/>
              <a:gd name="connsiteX343" fmla="*/ 2668560 w 3886200"/>
              <a:gd name="connsiteY343" fmla="*/ 3285553 h 3670596"/>
              <a:gd name="connsiteX344" fmla="*/ 2668508 w 3886200"/>
              <a:gd name="connsiteY344" fmla="*/ 3285285 h 3670596"/>
              <a:gd name="connsiteX345" fmla="*/ 2668521 w 3886200"/>
              <a:gd name="connsiteY345" fmla="*/ 3285349 h 3670596"/>
              <a:gd name="connsiteX346" fmla="*/ 2668560 w 3886200"/>
              <a:gd name="connsiteY346" fmla="*/ 3285553 h 3670596"/>
              <a:gd name="connsiteX347" fmla="*/ 2668568 w 3886200"/>
              <a:gd name="connsiteY347" fmla="*/ 3285595 h 3670596"/>
              <a:gd name="connsiteX348" fmla="*/ 2668568 w 3886200"/>
              <a:gd name="connsiteY348" fmla="*/ 3285598 h 3670596"/>
              <a:gd name="connsiteX349" fmla="*/ 2668475 w 3886200"/>
              <a:gd name="connsiteY349" fmla="*/ 3285113 h 3670596"/>
              <a:gd name="connsiteX350" fmla="*/ 2668483 w 3886200"/>
              <a:gd name="connsiteY350" fmla="*/ 3285155 h 3670596"/>
              <a:gd name="connsiteX351" fmla="*/ 2668508 w 3886200"/>
              <a:gd name="connsiteY351" fmla="*/ 3285285 h 3670596"/>
              <a:gd name="connsiteX352" fmla="*/ 2668414 w 3886200"/>
              <a:gd name="connsiteY352" fmla="*/ 3284800 h 3670596"/>
              <a:gd name="connsiteX353" fmla="*/ 2668458 w 3886200"/>
              <a:gd name="connsiteY353" fmla="*/ 3285024 h 3670596"/>
              <a:gd name="connsiteX354" fmla="*/ 2668475 w 3886200"/>
              <a:gd name="connsiteY354" fmla="*/ 3285113 h 3670596"/>
              <a:gd name="connsiteX355" fmla="*/ 2728693 w 3886200"/>
              <a:gd name="connsiteY355" fmla="*/ 3284298 h 3670596"/>
              <a:gd name="connsiteX356" fmla="*/ 2729722 w 3886200"/>
              <a:gd name="connsiteY356" fmla="*/ 3289723 h 3670596"/>
              <a:gd name="connsiteX357" fmla="*/ 2729291 w 3886200"/>
              <a:gd name="connsiteY357" fmla="*/ 3287448 h 3670596"/>
              <a:gd name="connsiteX358" fmla="*/ 2728721 w 3886200"/>
              <a:gd name="connsiteY358" fmla="*/ 3284444 h 3670596"/>
              <a:gd name="connsiteX359" fmla="*/ 2727531 w 3886200"/>
              <a:gd name="connsiteY359" fmla="*/ 3278176 h 3670596"/>
              <a:gd name="connsiteX360" fmla="*/ 2728075 w 3886200"/>
              <a:gd name="connsiteY360" fmla="*/ 3281040 h 3670596"/>
              <a:gd name="connsiteX361" fmla="*/ 2728721 w 3886200"/>
              <a:gd name="connsiteY361" fmla="*/ 3284444 h 3670596"/>
              <a:gd name="connsiteX362" fmla="*/ 2728743 w 3886200"/>
              <a:gd name="connsiteY362" fmla="*/ 3284562 h 3670596"/>
              <a:gd name="connsiteX363" fmla="*/ 2729291 w 3886200"/>
              <a:gd name="connsiteY363" fmla="*/ 3287448 h 3670596"/>
              <a:gd name="connsiteX364" fmla="*/ 2730677 w 3886200"/>
              <a:gd name="connsiteY364" fmla="*/ 3294763 h 3670596"/>
              <a:gd name="connsiteX365" fmla="*/ 2731398 w 3886200"/>
              <a:gd name="connsiteY365" fmla="*/ 3298558 h 3670596"/>
              <a:gd name="connsiteX366" fmla="*/ 2731404 w 3886200"/>
              <a:gd name="connsiteY366" fmla="*/ 3298592 h 3670596"/>
              <a:gd name="connsiteX367" fmla="*/ 2731156 w 3886200"/>
              <a:gd name="connsiteY367" fmla="*/ 3297289 h 3670596"/>
              <a:gd name="connsiteX368" fmla="*/ 2731432 w 3886200"/>
              <a:gd name="connsiteY368" fmla="*/ 3298740 h 3670596"/>
              <a:gd name="connsiteX369" fmla="*/ 2731455 w 3886200"/>
              <a:gd name="connsiteY369" fmla="*/ 3298864 h 3670596"/>
              <a:gd name="connsiteX370" fmla="*/ 2731471 w 3886200"/>
              <a:gd name="connsiteY370" fmla="*/ 3298949 h 3670596"/>
              <a:gd name="connsiteX371" fmla="*/ 2731487 w 3886200"/>
              <a:gd name="connsiteY371" fmla="*/ 3299030 h 3670596"/>
              <a:gd name="connsiteX372" fmla="*/ 2731510 w 3886200"/>
              <a:gd name="connsiteY372" fmla="*/ 3299163 h 3670596"/>
              <a:gd name="connsiteX373" fmla="*/ 2546203 w 3886200"/>
              <a:gd name="connsiteY373" fmla="*/ 3277039 h 3670596"/>
              <a:gd name="connsiteX374" fmla="*/ 2546332 w 3886200"/>
              <a:gd name="connsiteY374" fmla="*/ 3277714 h 3670596"/>
              <a:gd name="connsiteX375" fmla="*/ 2546695 w 3886200"/>
              <a:gd name="connsiteY375" fmla="*/ 3279633 h 3670596"/>
              <a:gd name="connsiteX376" fmla="*/ 2726561 w 3886200"/>
              <a:gd name="connsiteY376" fmla="*/ 3273060 h 3670596"/>
              <a:gd name="connsiteX377" fmla="*/ 2726607 w 3886200"/>
              <a:gd name="connsiteY377" fmla="*/ 3273299 h 3670596"/>
              <a:gd name="connsiteX378" fmla="*/ 2727531 w 3886200"/>
              <a:gd name="connsiteY378" fmla="*/ 3278176 h 3670596"/>
              <a:gd name="connsiteX379" fmla="*/ 2726534 w 3886200"/>
              <a:gd name="connsiteY379" fmla="*/ 3272921 h 3670596"/>
              <a:gd name="connsiteX380" fmla="*/ 2726547 w 3886200"/>
              <a:gd name="connsiteY380" fmla="*/ 3272988 h 3670596"/>
              <a:gd name="connsiteX381" fmla="*/ 2726561 w 3886200"/>
              <a:gd name="connsiteY381" fmla="*/ 3273060 h 3670596"/>
              <a:gd name="connsiteX382" fmla="*/ 2726455 w 3886200"/>
              <a:gd name="connsiteY382" fmla="*/ 3272500 h 3670596"/>
              <a:gd name="connsiteX383" fmla="*/ 2726460 w 3886200"/>
              <a:gd name="connsiteY383" fmla="*/ 3272524 h 3670596"/>
              <a:gd name="connsiteX384" fmla="*/ 2726619 w 3886200"/>
              <a:gd name="connsiteY384" fmla="*/ 3273363 h 3670596"/>
              <a:gd name="connsiteX385" fmla="*/ 2726505 w 3886200"/>
              <a:gd name="connsiteY385" fmla="*/ 3272758 h 3670596"/>
              <a:gd name="connsiteX386" fmla="*/ 2727698 w 3886200"/>
              <a:gd name="connsiteY386" fmla="*/ 3279041 h 3670596"/>
              <a:gd name="connsiteX387" fmla="*/ 2728693 w 3886200"/>
              <a:gd name="connsiteY387" fmla="*/ 3284298 h 3670596"/>
              <a:gd name="connsiteX388" fmla="*/ 2728075 w 3886200"/>
              <a:gd name="connsiteY388" fmla="*/ 3281040 h 3670596"/>
              <a:gd name="connsiteX389" fmla="*/ 2726607 w 3886200"/>
              <a:gd name="connsiteY389" fmla="*/ 3273299 h 3670596"/>
              <a:gd name="connsiteX390" fmla="*/ 2726547 w 3886200"/>
              <a:gd name="connsiteY390" fmla="*/ 3272988 h 3670596"/>
              <a:gd name="connsiteX391" fmla="*/ 2726447 w 3886200"/>
              <a:gd name="connsiteY391" fmla="*/ 3272458 h 3670596"/>
              <a:gd name="connsiteX392" fmla="*/ 2726453 w 3886200"/>
              <a:gd name="connsiteY392" fmla="*/ 3272485 h 3670596"/>
              <a:gd name="connsiteX393" fmla="*/ 2726455 w 3886200"/>
              <a:gd name="connsiteY393" fmla="*/ 3272500 h 3670596"/>
              <a:gd name="connsiteX394" fmla="*/ 2726429 w 3886200"/>
              <a:gd name="connsiteY394" fmla="*/ 3272361 h 3670596"/>
              <a:gd name="connsiteX395" fmla="*/ 2726440 w 3886200"/>
              <a:gd name="connsiteY395" fmla="*/ 3272418 h 3670596"/>
              <a:gd name="connsiteX396" fmla="*/ 2726447 w 3886200"/>
              <a:gd name="connsiteY396" fmla="*/ 3272458 h 3670596"/>
              <a:gd name="connsiteX397" fmla="*/ 2726422 w 3886200"/>
              <a:gd name="connsiteY397" fmla="*/ 3272327 h 3670596"/>
              <a:gd name="connsiteX398" fmla="*/ 2726498 w 3886200"/>
              <a:gd name="connsiteY398" fmla="*/ 3272726 h 3670596"/>
              <a:gd name="connsiteX399" fmla="*/ 2726534 w 3886200"/>
              <a:gd name="connsiteY399" fmla="*/ 3272921 h 3670596"/>
              <a:gd name="connsiteX400" fmla="*/ 2666001 w 3886200"/>
              <a:gd name="connsiteY400" fmla="*/ 3272060 h 3670596"/>
              <a:gd name="connsiteX401" fmla="*/ 2668548 w 3886200"/>
              <a:gd name="connsiteY401" fmla="*/ 3285489 h 3670596"/>
              <a:gd name="connsiteX402" fmla="*/ 2668521 w 3886200"/>
              <a:gd name="connsiteY402" fmla="*/ 3285349 h 3670596"/>
              <a:gd name="connsiteX403" fmla="*/ 2668483 w 3886200"/>
              <a:gd name="connsiteY403" fmla="*/ 3285155 h 3670596"/>
              <a:gd name="connsiteX404" fmla="*/ 2668458 w 3886200"/>
              <a:gd name="connsiteY404" fmla="*/ 3285024 h 3670596"/>
              <a:gd name="connsiteX405" fmla="*/ 2726352 w 3886200"/>
              <a:gd name="connsiteY405" fmla="*/ 3271961 h 3670596"/>
              <a:gd name="connsiteX406" fmla="*/ 2726429 w 3886200"/>
              <a:gd name="connsiteY406" fmla="*/ 3272361 h 3670596"/>
              <a:gd name="connsiteX407" fmla="*/ 2726392 w 3886200"/>
              <a:gd name="connsiteY407" fmla="*/ 3272172 h 3670596"/>
              <a:gd name="connsiteX408" fmla="*/ 2726351 w 3886200"/>
              <a:gd name="connsiteY408" fmla="*/ 3271947 h 3670596"/>
              <a:gd name="connsiteX409" fmla="*/ 2726505 w 3886200"/>
              <a:gd name="connsiteY409" fmla="*/ 3272758 h 3670596"/>
              <a:gd name="connsiteX410" fmla="*/ 2726460 w 3886200"/>
              <a:gd name="connsiteY410" fmla="*/ 3272524 h 3670596"/>
              <a:gd name="connsiteX411" fmla="*/ 2726453 w 3886200"/>
              <a:gd name="connsiteY411" fmla="*/ 3272485 h 3670596"/>
              <a:gd name="connsiteX412" fmla="*/ 2726440 w 3886200"/>
              <a:gd name="connsiteY412" fmla="*/ 3272418 h 3670596"/>
              <a:gd name="connsiteX413" fmla="*/ 2726336 w 3886200"/>
              <a:gd name="connsiteY413" fmla="*/ 3271877 h 3670596"/>
              <a:gd name="connsiteX414" fmla="*/ 2726392 w 3886200"/>
              <a:gd name="connsiteY414" fmla="*/ 3272172 h 3670596"/>
              <a:gd name="connsiteX415" fmla="*/ 2726422 w 3886200"/>
              <a:gd name="connsiteY415" fmla="*/ 3272327 h 3670596"/>
              <a:gd name="connsiteX416" fmla="*/ 2726324 w 3886200"/>
              <a:gd name="connsiteY416" fmla="*/ 3271812 h 3670596"/>
              <a:gd name="connsiteX417" fmla="*/ 2726352 w 3886200"/>
              <a:gd name="connsiteY417" fmla="*/ 3271961 h 3670596"/>
              <a:gd name="connsiteX418" fmla="*/ 2726328 w 3886200"/>
              <a:gd name="connsiteY418" fmla="*/ 3271835 h 3670596"/>
              <a:gd name="connsiteX419" fmla="*/ 2726318 w 3886200"/>
              <a:gd name="connsiteY419" fmla="*/ 3271777 h 3670596"/>
              <a:gd name="connsiteX420" fmla="*/ 2726324 w 3886200"/>
              <a:gd name="connsiteY420" fmla="*/ 3271812 h 3670596"/>
              <a:gd name="connsiteX421" fmla="*/ 2726320 w 3886200"/>
              <a:gd name="connsiteY421" fmla="*/ 3271793 h 3670596"/>
              <a:gd name="connsiteX422" fmla="*/ 2726311 w 3886200"/>
              <a:gd name="connsiteY422" fmla="*/ 3271745 h 3670596"/>
              <a:gd name="connsiteX423" fmla="*/ 2726317 w 3886200"/>
              <a:gd name="connsiteY423" fmla="*/ 3271774 h 3670596"/>
              <a:gd name="connsiteX424" fmla="*/ 2726320 w 3886200"/>
              <a:gd name="connsiteY424" fmla="*/ 3271793 h 3670596"/>
              <a:gd name="connsiteX425" fmla="*/ 2726328 w 3886200"/>
              <a:gd name="connsiteY425" fmla="*/ 3271835 h 3670596"/>
              <a:gd name="connsiteX426" fmla="*/ 2726336 w 3886200"/>
              <a:gd name="connsiteY426" fmla="*/ 3271877 h 3670596"/>
              <a:gd name="connsiteX427" fmla="*/ 2726289 w 3886200"/>
              <a:gd name="connsiteY427" fmla="*/ 3271626 h 3670596"/>
              <a:gd name="connsiteX428" fmla="*/ 2726307 w 3886200"/>
              <a:gd name="connsiteY428" fmla="*/ 3271721 h 3670596"/>
              <a:gd name="connsiteX429" fmla="*/ 2726311 w 3886200"/>
              <a:gd name="connsiteY429" fmla="*/ 3271745 h 3670596"/>
              <a:gd name="connsiteX430" fmla="*/ 2726286 w 3886200"/>
              <a:gd name="connsiteY430" fmla="*/ 3271603 h 3670596"/>
              <a:gd name="connsiteX431" fmla="*/ 2726305 w 3886200"/>
              <a:gd name="connsiteY431" fmla="*/ 3271704 h 3670596"/>
              <a:gd name="connsiteX432" fmla="*/ 2726351 w 3886200"/>
              <a:gd name="connsiteY432" fmla="*/ 3271947 h 3670596"/>
              <a:gd name="connsiteX433" fmla="*/ 2726290 w 3886200"/>
              <a:gd name="connsiteY433" fmla="*/ 3271625 h 3670596"/>
              <a:gd name="connsiteX434" fmla="*/ 2726242 w 3886200"/>
              <a:gd name="connsiteY434" fmla="*/ 3271368 h 3670596"/>
              <a:gd name="connsiteX435" fmla="*/ 2726290 w 3886200"/>
              <a:gd name="connsiteY435" fmla="*/ 3271625 h 3670596"/>
              <a:gd name="connsiteX436" fmla="*/ 2726318 w 3886200"/>
              <a:gd name="connsiteY436" fmla="*/ 3271777 h 3670596"/>
              <a:gd name="connsiteX437" fmla="*/ 2726317 w 3886200"/>
              <a:gd name="connsiteY437" fmla="*/ 3271774 h 3670596"/>
              <a:gd name="connsiteX438" fmla="*/ 2726307 w 3886200"/>
              <a:gd name="connsiteY438" fmla="*/ 3271721 h 3670596"/>
              <a:gd name="connsiteX439" fmla="*/ 2726268 w 3886200"/>
              <a:gd name="connsiteY439" fmla="*/ 3271510 h 3670596"/>
              <a:gd name="connsiteX440" fmla="*/ 2726217 w 3886200"/>
              <a:gd name="connsiteY440" fmla="*/ 3271236 h 3670596"/>
              <a:gd name="connsiteX441" fmla="*/ 2726238 w 3886200"/>
              <a:gd name="connsiteY441" fmla="*/ 3271348 h 3670596"/>
              <a:gd name="connsiteX442" fmla="*/ 2726242 w 3886200"/>
              <a:gd name="connsiteY442" fmla="*/ 3271368 h 3670596"/>
              <a:gd name="connsiteX443" fmla="*/ 2726217 w 3886200"/>
              <a:gd name="connsiteY443" fmla="*/ 3271237 h 3670596"/>
              <a:gd name="connsiteX444" fmla="*/ 2726211 w 3886200"/>
              <a:gd name="connsiteY444" fmla="*/ 3271207 h 3670596"/>
              <a:gd name="connsiteX445" fmla="*/ 2726215 w 3886200"/>
              <a:gd name="connsiteY445" fmla="*/ 3271225 h 3670596"/>
              <a:gd name="connsiteX446" fmla="*/ 2726217 w 3886200"/>
              <a:gd name="connsiteY446" fmla="*/ 3271236 h 3670596"/>
              <a:gd name="connsiteX447" fmla="*/ 2726212 w 3886200"/>
              <a:gd name="connsiteY447" fmla="*/ 3271213 h 3670596"/>
              <a:gd name="connsiteX448" fmla="*/ 2726208 w 3886200"/>
              <a:gd name="connsiteY448" fmla="*/ 3271189 h 3670596"/>
              <a:gd name="connsiteX449" fmla="*/ 2726208 w 3886200"/>
              <a:gd name="connsiteY449" fmla="*/ 3271189 h 3670596"/>
              <a:gd name="connsiteX450" fmla="*/ 2726211 w 3886200"/>
              <a:gd name="connsiteY450" fmla="*/ 3271207 h 3670596"/>
              <a:gd name="connsiteX451" fmla="*/ 2726211 w 3886200"/>
              <a:gd name="connsiteY451" fmla="*/ 3271206 h 3670596"/>
              <a:gd name="connsiteX452" fmla="*/ 2726186 w 3886200"/>
              <a:gd name="connsiteY452" fmla="*/ 3271072 h 3670596"/>
              <a:gd name="connsiteX453" fmla="*/ 2726208 w 3886200"/>
              <a:gd name="connsiteY453" fmla="*/ 3271186 h 3670596"/>
              <a:gd name="connsiteX454" fmla="*/ 2726208 w 3886200"/>
              <a:gd name="connsiteY454" fmla="*/ 3271189 h 3670596"/>
              <a:gd name="connsiteX455" fmla="*/ 2726197 w 3886200"/>
              <a:gd name="connsiteY455" fmla="*/ 3271132 h 3670596"/>
              <a:gd name="connsiteX456" fmla="*/ 2726182 w 3886200"/>
              <a:gd name="connsiteY456" fmla="*/ 3271049 h 3670596"/>
              <a:gd name="connsiteX457" fmla="*/ 2726182 w 3886200"/>
              <a:gd name="connsiteY457" fmla="*/ 3271052 h 3670596"/>
              <a:gd name="connsiteX458" fmla="*/ 2726186 w 3886200"/>
              <a:gd name="connsiteY458" fmla="*/ 3271072 h 3670596"/>
              <a:gd name="connsiteX459" fmla="*/ 2726169 w 3886200"/>
              <a:gd name="connsiteY459" fmla="*/ 3270985 h 3670596"/>
              <a:gd name="connsiteX460" fmla="*/ 2726179 w 3886200"/>
              <a:gd name="connsiteY460" fmla="*/ 3271035 h 3670596"/>
              <a:gd name="connsiteX461" fmla="*/ 2726182 w 3886200"/>
              <a:gd name="connsiteY461" fmla="*/ 3271049 h 3670596"/>
              <a:gd name="connsiteX462" fmla="*/ 2726178 w 3886200"/>
              <a:gd name="connsiteY462" fmla="*/ 3271031 h 3670596"/>
              <a:gd name="connsiteX463" fmla="*/ 2726150 w 3886200"/>
              <a:gd name="connsiteY463" fmla="*/ 3270885 h 3670596"/>
              <a:gd name="connsiteX464" fmla="*/ 2726160 w 3886200"/>
              <a:gd name="connsiteY464" fmla="*/ 3270937 h 3670596"/>
              <a:gd name="connsiteX465" fmla="*/ 2726169 w 3886200"/>
              <a:gd name="connsiteY465" fmla="*/ 3270985 h 3670596"/>
              <a:gd name="connsiteX466" fmla="*/ 2628704 w 3886200"/>
              <a:gd name="connsiteY466" fmla="*/ 3270716 h 3670596"/>
              <a:gd name="connsiteX467" fmla="*/ 2637720 w 3886200"/>
              <a:gd name="connsiteY467" fmla="*/ 3282099 h 3670596"/>
              <a:gd name="connsiteX468" fmla="*/ 2690709 w 3886200"/>
              <a:gd name="connsiteY468" fmla="*/ 3402381 h 3670596"/>
              <a:gd name="connsiteX469" fmla="*/ 2638367 w 3886200"/>
              <a:gd name="connsiteY469" fmla="*/ 3310391 h 3670596"/>
              <a:gd name="connsiteX470" fmla="*/ 2638165 w 3886200"/>
              <a:gd name="connsiteY470" fmla="*/ 3310038 h 3670596"/>
              <a:gd name="connsiteX471" fmla="*/ 2638271 w 3886200"/>
              <a:gd name="connsiteY471" fmla="*/ 3309883 h 3670596"/>
              <a:gd name="connsiteX472" fmla="*/ 2726068 w 3886200"/>
              <a:gd name="connsiteY472" fmla="*/ 3270454 h 3670596"/>
              <a:gd name="connsiteX473" fmla="*/ 2726129 w 3886200"/>
              <a:gd name="connsiteY473" fmla="*/ 3270775 h 3670596"/>
              <a:gd name="connsiteX474" fmla="*/ 2726178 w 3886200"/>
              <a:gd name="connsiteY474" fmla="*/ 3271031 h 3670596"/>
              <a:gd name="connsiteX475" fmla="*/ 2726197 w 3886200"/>
              <a:gd name="connsiteY475" fmla="*/ 3271132 h 3670596"/>
              <a:gd name="connsiteX476" fmla="*/ 2726211 w 3886200"/>
              <a:gd name="connsiteY476" fmla="*/ 3271206 h 3670596"/>
              <a:gd name="connsiteX477" fmla="*/ 2726212 w 3886200"/>
              <a:gd name="connsiteY477" fmla="*/ 3271213 h 3670596"/>
              <a:gd name="connsiteX478" fmla="*/ 2726217 w 3886200"/>
              <a:gd name="connsiteY478" fmla="*/ 3271237 h 3670596"/>
              <a:gd name="connsiteX479" fmla="*/ 2726268 w 3886200"/>
              <a:gd name="connsiteY479" fmla="*/ 3271510 h 3670596"/>
              <a:gd name="connsiteX480" fmla="*/ 2726289 w 3886200"/>
              <a:gd name="connsiteY480" fmla="*/ 3271626 h 3670596"/>
              <a:gd name="connsiteX481" fmla="*/ 2725954 w 3886200"/>
              <a:gd name="connsiteY481" fmla="*/ 3269856 h 3670596"/>
              <a:gd name="connsiteX482" fmla="*/ 2726022 w 3886200"/>
              <a:gd name="connsiteY482" fmla="*/ 3270211 h 3670596"/>
              <a:gd name="connsiteX483" fmla="*/ 2726068 w 3886200"/>
              <a:gd name="connsiteY483" fmla="*/ 3270454 h 3670596"/>
              <a:gd name="connsiteX484" fmla="*/ 2725915 w 3886200"/>
              <a:gd name="connsiteY484" fmla="*/ 3269646 h 3670596"/>
              <a:gd name="connsiteX485" fmla="*/ 2726020 w 3886200"/>
              <a:gd name="connsiteY485" fmla="*/ 3270196 h 3670596"/>
              <a:gd name="connsiteX486" fmla="*/ 2726041 w 3886200"/>
              <a:gd name="connsiteY486" fmla="*/ 3270308 h 3670596"/>
              <a:gd name="connsiteX487" fmla="*/ 2726150 w 3886200"/>
              <a:gd name="connsiteY487" fmla="*/ 3270885 h 3670596"/>
              <a:gd name="connsiteX488" fmla="*/ 2726129 w 3886200"/>
              <a:gd name="connsiteY488" fmla="*/ 3270775 h 3670596"/>
              <a:gd name="connsiteX489" fmla="*/ 2726022 w 3886200"/>
              <a:gd name="connsiteY489" fmla="*/ 3270211 h 3670596"/>
              <a:gd name="connsiteX490" fmla="*/ 2725900 w 3886200"/>
              <a:gd name="connsiteY490" fmla="*/ 3269569 h 3670596"/>
              <a:gd name="connsiteX491" fmla="*/ 2725907 w 3886200"/>
              <a:gd name="connsiteY491" fmla="*/ 3269603 h 3670596"/>
              <a:gd name="connsiteX492" fmla="*/ 2725954 w 3886200"/>
              <a:gd name="connsiteY492" fmla="*/ 3269856 h 3670596"/>
              <a:gd name="connsiteX493" fmla="*/ 2725900 w 3886200"/>
              <a:gd name="connsiteY493" fmla="*/ 3269566 h 3670596"/>
              <a:gd name="connsiteX494" fmla="*/ 2725915 w 3886200"/>
              <a:gd name="connsiteY494" fmla="*/ 3269646 h 3670596"/>
              <a:gd name="connsiteX495" fmla="*/ 2725907 w 3886200"/>
              <a:gd name="connsiteY495" fmla="*/ 3269603 h 3670596"/>
              <a:gd name="connsiteX496" fmla="*/ 2725899 w 3886200"/>
              <a:gd name="connsiteY496" fmla="*/ 3269561 h 3670596"/>
              <a:gd name="connsiteX497" fmla="*/ 2725900 w 3886200"/>
              <a:gd name="connsiteY497" fmla="*/ 3269566 h 3670596"/>
              <a:gd name="connsiteX498" fmla="*/ 2725899 w 3886200"/>
              <a:gd name="connsiteY498" fmla="*/ 3269562 h 3670596"/>
              <a:gd name="connsiteX499" fmla="*/ 2725889 w 3886200"/>
              <a:gd name="connsiteY499" fmla="*/ 3269510 h 3670596"/>
              <a:gd name="connsiteX500" fmla="*/ 2725891 w 3886200"/>
              <a:gd name="connsiteY500" fmla="*/ 3269518 h 3670596"/>
              <a:gd name="connsiteX501" fmla="*/ 2725899 w 3886200"/>
              <a:gd name="connsiteY501" fmla="*/ 3269561 h 3670596"/>
              <a:gd name="connsiteX502" fmla="*/ 2725888 w 3886200"/>
              <a:gd name="connsiteY502" fmla="*/ 3269506 h 3670596"/>
              <a:gd name="connsiteX503" fmla="*/ 2725889 w 3886200"/>
              <a:gd name="connsiteY503" fmla="*/ 3269508 h 3670596"/>
              <a:gd name="connsiteX504" fmla="*/ 2725899 w 3886200"/>
              <a:gd name="connsiteY504" fmla="*/ 3269562 h 3670596"/>
              <a:gd name="connsiteX505" fmla="*/ 2725900 w 3886200"/>
              <a:gd name="connsiteY505" fmla="*/ 3269569 h 3670596"/>
              <a:gd name="connsiteX506" fmla="*/ 2725879 w 3886200"/>
              <a:gd name="connsiteY506" fmla="*/ 3269457 h 3670596"/>
              <a:gd name="connsiteX507" fmla="*/ 2725889 w 3886200"/>
              <a:gd name="connsiteY507" fmla="*/ 3269510 h 3670596"/>
              <a:gd name="connsiteX508" fmla="*/ 2725889 w 3886200"/>
              <a:gd name="connsiteY508" fmla="*/ 3269508 h 3670596"/>
              <a:gd name="connsiteX509" fmla="*/ 2725885 w 3886200"/>
              <a:gd name="connsiteY509" fmla="*/ 3269486 h 3670596"/>
              <a:gd name="connsiteX510" fmla="*/ 2725839 w 3886200"/>
              <a:gd name="connsiteY510" fmla="*/ 3269248 h 3670596"/>
              <a:gd name="connsiteX511" fmla="*/ 2725870 w 3886200"/>
              <a:gd name="connsiteY511" fmla="*/ 3269411 h 3670596"/>
              <a:gd name="connsiteX512" fmla="*/ 2725885 w 3886200"/>
              <a:gd name="connsiteY512" fmla="*/ 3269486 h 3670596"/>
              <a:gd name="connsiteX513" fmla="*/ 2725888 w 3886200"/>
              <a:gd name="connsiteY513" fmla="*/ 3269506 h 3670596"/>
              <a:gd name="connsiteX514" fmla="*/ 2725721 w 3886200"/>
              <a:gd name="connsiteY514" fmla="*/ 3268624 h 3670596"/>
              <a:gd name="connsiteX515" fmla="*/ 2725738 w 3886200"/>
              <a:gd name="connsiteY515" fmla="*/ 3268713 h 3670596"/>
              <a:gd name="connsiteX516" fmla="*/ 2725879 w 3886200"/>
              <a:gd name="connsiteY516" fmla="*/ 3269457 h 3670596"/>
              <a:gd name="connsiteX517" fmla="*/ 2725870 w 3886200"/>
              <a:gd name="connsiteY517" fmla="*/ 3269411 h 3670596"/>
              <a:gd name="connsiteX518" fmla="*/ 2725724 w 3886200"/>
              <a:gd name="connsiteY518" fmla="*/ 3268639 h 3670596"/>
              <a:gd name="connsiteX519" fmla="*/ 2544589 w 3886200"/>
              <a:gd name="connsiteY519" fmla="*/ 3268530 h 3670596"/>
              <a:gd name="connsiteX520" fmla="*/ 2545151 w 3886200"/>
              <a:gd name="connsiteY520" fmla="*/ 3271488 h 3670596"/>
              <a:gd name="connsiteX521" fmla="*/ 2546203 w 3886200"/>
              <a:gd name="connsiteY521" fmla="*/ 3277039 h 3670596"/>
              <a:gd name="connsiteX522" fmla="*/ 2725687 w 3886200"/>
              <a:gd name="connsiteY522" fmla="*/ 3268448 h 3670596"/>
              <a:gd name="connsiteX523" fmla="*/ 2725688 w 3886200"/>
              <a:gd name="connsiteY523" fmla="*/ 3268452 h 3670596"/>
              <a:gd name="connsiteX524" fmla="*/ 2725721 w 3886200"/>
              <a:gd name="connsiteY524" fmla="*/ 3268624 h 3670596"/>
              <a:gd name="connsiteX525" fmla="*/ 2725720 w 3886200"/>
              <a:gd name="connsiteY525" fmla="*/ 3268621 h 3670596"/>
              <a:gd name="connsiteX526" fmla="*/ 2725672 w 3886200"/>
              <a:gd name="connsiteY526" fmla="*/ 3268368 h 3670596"/>
              <a:gd name="connsiteX527" fmla="*/ 2725683 w 3886200"/>
              <a:gd name="connsiteY527" fmla="*/ 3268424 h 3670596"/>
              <a:gd name="connsiteX528" fmla="*/ 2725720 w 3886200"/>
              <a:gd name="connsiteY528" fmla="*/ 3268621 h 3670596"/>
              <a:gd name="connsiteX529" fmla="*/ 2725724 w 3886200"/>
              <a:gd name="connsiteY529" fmla="*/ 3268639 h 3670596"/>
              <a:gd name="connsiteX530" fmla="*/ 2725839 w 3886200"/>
              <a:gd name="connsiteY530" fmla="*/ 3269248 h 3670596"/>
              <a:gd name="connsiteX531" fmla="*/ 2725671 w 3886200"/>
              <a:gd name="connsiteY531" fmla="*/ 3268362 h 3670596"/>
              <a:gd name="connsiteX532" fmla="*/ 2725686 w 3886200"/>
              <a:gd name="connsiteY532" fmla="*/ 3268439 h 3670596"/>
              <a:gd name="connsiteX533" fmla="*/ 2725687 w 3886200"/>
              <a:gd name="connsiteY533" fmla="*/ 3268448 h 3670596"/>
              <a:gd name="connsiteX534" fmla="*/ 2725683 w 3886200"/>
              <a:gd name="connsiteY534" fmla="*/ 3268424 h 3670596"/>
              <a:gd name="connsiteX535" fmla="*/ 2725671 w 3886200"/>
              <a:gd name="connsiteY535" fmla="*/ 3268363 h 3670596"/>
              <a:gd name="connsiteX536" fmla="*/ 2725658 w 3886200"/>
              <a:gd name="connsiteY536" fmla="*/ 3268296 h 3670596"/>
              <a:gd name="connsiteX537" fmla="*/ 2725662 w 3886200"/>
              <a:gd name="connsiteY537" fmla="*/ 3268314 h 3670596"/>
              <a:gd name="connsiteX538" fmla="*/ 2725671 w 3886200"/>
              <a:gd name="connsiteY538" fmla="*/ 3268363 h 3670596"/>
              <a:gd name="connsiteX539" fmla="*/ 2725672 w 3886200"/>
              <a:gd name="connsiteY539" fmla="*/ 3268368 h 3670596"/>
              <a:gd name="connsiteX540" fmla="*/ 2725658 w 3886200"/>
              <a:gd name="connsiteY540" fmla="*/ 3268291 h 3670596"/>
              <a:gd name="connsiteX541" fmla="*/ 2725671 w 3886200"/>
              <a:gd name="connsiteY541" fmla="*/ 3268360 h 3670596"/>
              <a:gd name="connsiteX542" fmla="*/ 2725671 w 3886200"/>
              <a:gd name="connsiteY542" fmla="*/ 3268362 h 3670596"/>
              <a:gd name="connsiteX543" fmla="*/ 2725662 w 3886200"/>
              <a:gd name="connsiteY543" fmla="*/ 3268314 h 3670596"/>
              <a:gd name="connsiteX544" fmla="*/ 2725658 w 3886200"/>
              <a:gd name="connsiteY544" fmla="*/ 3268292 h 3670596"/>
              <a:gd name="connsiteX545" fmla="*/ 2725654 w 3886200"/>
              <a:gd name="connsiteY545" fmla="*/ 3268273 h 3670596"/>
              <a:gd name="connsiteX546" fmla="*/ 2725654 w 3886200"/>
              <a:gd name="connsiteY546" fmla="*/ 3268274 h 3670596"/>
              <a:gd name="connsiteX547" fmla="*/ 2725658 w 3886200"/>
              <a:gd name="connsiteY547" fmla="*/ 3268292 h 3670596"/>
              <a:gd name="connsiteX548" fmla="*/ 2725658 w 3886200"/>
              <a:gd name="connsiteY548" fmla="*/ 3268296 h 3670596"/>
              <a:gd name="connsiteX549" fmla="*/ 2725629 w 3886200"/>
              <a:gd name="connsiteY549" fmla="*/ 3268139 h 3670596"/>
              <a:gd name="connsiteX550" fmla="*/ 2725657 w 3886200"/>
              <a:gd name="connsiteY550" fmla="*/ 3268288 h 3670596"/>
              <a:gd name="connsiteX551" fmla="*/ 2725658 w 3886200"/>
              <a:gd name="connsiteY551" fmla="*/ 3268291 h 3670596"/>
              <a:gd name="connsiteX552" fmla="*/ 2725654 w 3886200"/>
              <a:gd name="connsiteY552" fmla="*/ 3268274 h 3670596"/>
              <a:gd name="connsiteX553" fmla="*/ 2725654 w 3886200"/>
              <a:gd name="connsiteY553" fmla="*/ 3268273 h 3670596"/>
              <a:gd name="connsiteX554" fmla="*/ 2725375 w 3886200"/>
              <a:gd name="connsiteY554" fmla="*/ 3266811 h 3670596"/>
              <a:gd name="connsiteX555" fmla="*/ 2725627 w 3886200"/>
              <a:gd name="connsiteY555" fmla="*/ 3268131 h 3670596"/>
              <a:gd name="connsiteX556" fmla="*/ 2725654 w 3886200"/>
              <a:gd name="connsiteY556" fmla="*/ 3268273 h 3670596"/>
              <a:gd name="connsiteX557" fmla="*/ 2725654 w 3886200"/>
              <a:gd name="connsiteY557" fmla="*/ 3268273 h 3670596"/>
              <a:gd name="connsiteX558" fmla="*/ 2253786 w 3886200"/>
              <a:gd name="connsiteY558" fmla="*/ 3265755 h 3670596"/>
              <a:gd name="connsiteX559" fmla="*/ 2272660 w 3886200"/>
              <a:gd name="connsiteY559" fmla="*/ 3302527 h 3670596"/>
              <a:gd name="connsiteX560" fmla="*/ 2252027 w 3886200"/>
              <a:gd name="connsiteY560" fmla="*/ 3277733 h 3670596"/>
              <a:gd name="connsiteX561" fmla="*/ 2242254 w 3886200"/>
              <a:gd name="connsiteY561" fmla="*/ 3265989 h 3670596"/>
              <a:gd name="connsiteX562" fmla="*/ 2724848 w 3886200"/>
              <a:gd name="connsiteY562" fmla="*/ 3264027 h 3670596"/>
              <a:gd name="connsiteX563" fmla="*/ 2725343 w 3886200"/>
              <a:gd name="connsiteY563" fmla="*/ 3266631 h 3670596"/>
              <a:gd name="connsiteX564" fmla="*/ 2725629 w 3886200"/>
              <a:gd name="connsiteY564" fmla="*/ 3268139 h 3670596"/>
              <a:gd name="connsiteX565" fmla="*/ 2725627 w 3886200"/>
              <a:gd name="connsiteY565" fmla="*/ 3268131 h 3670596"/>
              <a:gd name="connsiteX566" fmla="*/ 2724753 w 3886200"/>
              <a:gd name="connsiteY566" fmla="*/ 3263528 h 3670596"/>
              <a:gd name="connsiteX567" fmla="*/ 2724782 w 3886200"/>
              <a:gd name="connsiteY567" fmla="*/ 3263679 h 3670596"/>
              <a:gd name="connsiteX568" fmla="*/ 2725375 w 3886200"/>
              <a:gd name="connsiteY568" fmla="*/ 3266811 h 3670596"/>
              <a:gd name="connsiteX569" fmla="*/ 2724675 w 3886200"/>
              <a:gd name="connsiteY569" fmla="*/ 3263114 h 3670596"/>
              <a:gd name="connsiteX570" fmla="*/ 2724682 w 3886200"/>
              <a:gd name="connsiteY570" fmla="*/ 3263150 h 3670596"/>
              <a:gd name="connsiteX571" fmla="*/ 2724753 w 3886200"/>
              <a:gd name="connsiteY571" fmla="*/ 3263528 h 3670596"/>
              <a:gd name="connsiteX572" fmla="*/ 2611327 w 3886200"/>
              <a:gd name="connsiteY572" fmla="*/ 3262875 h 3670596"/>
              <a:gd name="connsiteX573" fmla="*/ 2611489 w 3886200"/>
              <a:gd name="connsiteY573" fmla="*/ 3263155 h 3670596"/>
              <a:gd name="connsiteX574" fmla="*/ 2638165 w 3886200"/>
              <a:gd name="connsiteY574" fmla="*/ 3310038 h 3670596"/>
              <a:gd name="connsiteX575" fmla="*/ 2631895 w 3886200"/>
              <a:gd name="connsiteY575" fmla="*/ 3319176 h 3670596"/>
              <a:gd name="connsiteX576" fmla="*/ 2612527 w 3886200"/>
              <a:gd name="connsiteY576" fmla="*/ 3308427 h 3670596"/>
              <a:gd name="connsiteX577" fmla="*/ 2608286 w 3886200"/>
              <a:gd name="connsiteY577" fmla="*/ 3272374 h 3670596"/>
              <a:gd name="connsiteX578" fmla="*/ 2724529 w 3886200"/>
              <a:gd name="connsiteY578" fmla="*/ 3262342 h 3670596"/>
              <a:gd name="connsiteX579" fmla="*/ 2724533 w 3886200"/>
              <a:gd name="connsiteY579" fmla="*/ 3262363 h 3670596"/>
              <a:gd name="connsiteX580" fmla="*/ 2724848 w 3886200"/>
              <a:gd name="connsiteY580" fmla="*/ 3264027 h 3670596"/>
              <a:gd name="connsiteX581" fmla="*/ 2724782 w 3886200"/>
              <a:gd name="connsiteY581" fmla="*/ 3263679 h 3670596"/>
              <a:gd name="connsiteX582" fmla="*/ 2724682 w 3886200"/>
              <a:gd name="connsiteY582" fmla="*/ 3263150 h 3670596"/>
              <a:gd name="connsiteX583" fmla="*/ 2724624 w 3886200"/>
              <a:gd name="connsiteY583" fmla="*/ 3262846 h 3670596"/>
              <a:gd name="connsiteX584" fmla="*/ 2724348 w 3886200"/>
              <a:gd name="connsiteY584" fmla="*/ 3261389 h 3670596"/>
              <a:gd name="connsiteX585" fmla="*/ 2724529 w 3886200"/>
              <a:gd name="connsiteY585" fmla="*/ 3262342 h 3670596"/>
              <a:gd name="connsiteX586" fmla="*/ 2724413 w 3886200"/>
              <a:gd name="connsiteY586" fmla="*/ 3261731 h 3670596"/>
              <a:gd name="connsiteX587" fmla="*/ 2723913 w 3886200"/>
              <a:gd name="connsiteY587" fmla="*/ 3259097 h 3670596"/>
              <a:gd name="connsiteX588" fmla="*/ 2723928 w 3886200"/>
              <a:gd name="connsiteY588" fmla="*/ 3259173 h 3670596"/>
              <a:gd name="connsiteX589" fmla="*/ 2724413 w 3886200"/>
              <a:gd name="connsiteY589" fmla="*/ 3261731 h 3670596"/>
              <a:gd name="connsiteX590" fmla="*/ 2724624 w 3886200"/>
              <a:gd name="connsiteY590" fmla="*/ 3262846 h 3670596"/>
              <a:gd name="connsiteX591" fmla="*/ 2724675 w 3886200"/>
              <a:gd name="connsiteY591" fmla="*/ 3263114 h 3670596"/>
              <a:gd name="connsiteX592" fmla="*/ 2723874 w 3886200"/>
              <a:gd name="connsiteY592" fmla="*/ 3258890 h 3670596"/>
              <a:gd name="connsiteX593" fmla="*/ 2724110 w 3886200"/>
              <a:gd name="connsiteY593" fmla="*/ 3260128 h 3670596"/>
              <a:gd name="connsiteX594" fmla="*/ 2724348 w 3886200"/>
              <a:gd name="connsiteY594" fmla="*/ 3261389 h 3670596"/>
              <a:gd name="connsiteX595" fmla="*/ 2723928 w 3886200"/>
              <a:gd name="connsiteY595" fmla="*/ 3259173 h 3670596"/>
              <a:gd name="connsiteX596" fmla="*/ 2723876 w 3886200"/>
              <a:gd name="connsiteY596" fmla="*/ 3258897 h 3670596"/>
              <a:gd name="connsiteX597" fmla="*/ 2723857 w 3886200"/>
              <a:gd name="connsiteY597" fmla="*/ 3258800 h 3670596"/>
              <a:gd name="connsiteX598" fmla="*/ 2723876 w 3886200"/>
              <a:gd name="connsiteY598" fmla="*/ 3258897 h 3670596"/>
              <a:gd name="connsiteX599" fmla="*/ 2723913 w 3886200"/>
              <a:gd name="connsiteY599" fmla="*/ 3259097 h 3670596"/>
              <a:gd name="connsiteX600" fmla="*/ 2723836 w 3886200"/>
              <a:gd name="connsiteY600" fmla="*/ 3258687 h 3670596"/>
              <a:gd name="connsiteX601" fmla="*/ 2723856 w 3886200"/>
              <a:gd name="connsiteY601" fmla="*/ 3258794 h 3670596"/>
              <a:gd name="connsiteX602" fmla="*/ 2723857 w 3886200"/>
              <a:gd name="connsiteY602" fmla="*/ 3258800 h 3670596"/>
              <a:gd name="connsiteX603" fmla="*/ 2723836 w 3886200"/>
              <a:gd name="connsiteY603" fmla="*/ 3258683 h 3670596"/>
              <a:gd name="connsiteX604" fmla="*/ 2723874 w 3886200"/>
              <a:gd name="connsiteY604" fmla="*/ 3258890 h 3670596"/>
              <a:gd name="connsiteX605" fmla="*/ 2723856 w 3886200"/>
              <a:gd name="connsiteY605" fmla="*/ 3258794 h 3670596"/>
              <a:gd name="connsiteX606" fmla="*/ 2723836 w 3886200"/>
              <a:gd name="connsiteY606" fmla="*/ 3258685 h 3670596"/>
              <a:gd name="connsiteX607" fmla="*/ 2723825 w 3886200"/>
              <a:gd name="connsiteY607" fmla="*/ 3258631 h 3670596"/>
              <a:gd name="connsiteX608" fmla="*/ 2723836 w 3886200"/>
              <a:gd name="connsiteY608" fmla="*/ 3258685 h 3670596"/>
              <a:gd name="connsiteX609" fmla="*/ 2723836 w 3886200"/>
              <a:gd name="connsiteY609" fmla="*/ 3258687 h 3670596"/>
              <a:gd name="connsiteX610" fmla="*/ 2723814 w 3886200"/>
              <a:gd name="connsiteY610" fmla="*/ 3258572 h 3670596"/>
              <a:gd name="connsiteX611" fmla="*/ 2723836 w 3886200"/>
              <a:gd name="connsiteY611" fmla="*/ 3258683 h 3670596"/>
              <a:gd name="connsiteX612" fmla="*/ 2723820 w 3886200"/>
              <a:gd name="connsiteY612" fmla="*/ 3258603 h 3670596"/>
              <a:gd name="connsiteX613" fmla="*/ 2723808 w 3886200"/>
              <a:gd name="connsiteY613" fmla="*/ 3258540 h 3670596"/>
              <a:gd name="connsiteX614" fmla="*/ 2723813 w 3886200"/>
              <a:gd name="connsiteY614" fmla="*/ 3258563 h 3670596"/>
              <a:gd name="connsiteX615" fmla="*/ 2723820 w 3886200"/>
              <a:gd name="connsiteY615" fmla="*/ 3258603 h 3670596"/>
              <a:gd name="connsiteX616" fmla="*/ 2723825 w 3886200"/>
              <a:gd name="connsiteY616" fmla="*/ 3258631 h 3670596"/>
              <a:gd name="connsiteX617" fmla="*/ 2723729 w 3886200"/>
              <a:gd name="connsiteY617" fmla="*/ 3258120 h 3670596"/>
              <a:gd name="connsiteX618" fmla="*/ 2723740 w 3886200"/>
              <a:gd name="connsiteY618" fmla="*/ 3258182 h 3670596"/>
              <a:gd name="connsiteX619" fmla="*/ 2723808 w 3886200"/>
              <a:gd name="connsiteY619" fmla="*/ 3258540 h 3670596"/>
              <a:gd name="connsiteX620" fmla="*/ 2723726 w 3886200"/>
              <a:gd name="connsiteY620" fmla="*/ 3258105 h 3670596"/>
              <a:gd name="connsiteX621" fmla="*/ 2723761 w 3886200"/>
              <a:gd name="connsiteY621" fmla="*/ 3258291 h 3670596"/>
              <a:gd name="connsiteX622" fmla="*/ 2723814 w 3886200"/>
              <a:gd name="connsiteY622" fmla="*/ 3258572 h 3670596"/>
              <a:gd name="connsiteX623" fmla="*/ 2723813 w 3886200"/>
              <a:gd name="connsiteY623" fmla="*/ 3258563 h 3670596"/>
              <a:gd name="connsiteX624" fmla="*/ 2723740 w 3886200"/>
              <a:gd name="connsiteY624" fmla="*/ 3258182 h 3670596"/>
              <a:gd name="connsiteX625" fmla="*/ 2723728 w 3886200"/>
              <a:gd name="connsiteY625" fmla="*/ 3258119 h 3670596"/>
              <a:gd name="connsiteX626" fmla="*/ 2723661 w 3886200"/>
              <a:gd name="connsiteY626" fmla="*/ 3257764 h 3670596"/>
              <a:gd name="connsiteX627" fmla="*/ 2723719 w 3886200"/>
              <a:gd name="connsiteY627" fmla="*/ 3258066 h 3670596"/>
              <a:gd name="connsiteX628" fmla="*/ 2723726 w 3886200"/>
              <a:gd name="connsiteY628" fmla="*/ 3258105 h 3670596"/>
              <a:gd name="connsiteX629" fmla="*/ 2723703 w 3886200"/>
              <a:gd name="connsiteY629" fmla="*/ 3257986 h 3670596"/>
              <a:gd name="connsiteX630" fmla="*/ 2723651 w 3886200"/>
              <a:gd name="connsiteY630" fmla="*/ 3257710 h 3670596"/>
              <a:gd name="connsiteX631" fmla="*/ 2723703 w 3886200"/>
              <a:gd name="connsiteY631" fmla="*/ 3257986 h 3670596"/>
              <a:gd name="connsiteX632" fmla="*/ 2723728 w 3886200"/>
              <a:gd name="connsiteY632" fmla="*/ 3258119 h 3670596"/>
              <a:gd name="connsiteX633" fmla="*/ 2723729 w 3886200"/>
              <a:gd name="connsiteY633" fmla="*/ 3258120 h 3670596"/>
              <a:gd name="connsiteX634" fmla="*/ 2723579 w 3886200"/>
              <a:gd name="connsiteY634" fmla="*/ 3257330 h 3670596"/>
              <a:gd name="connsiteX635" fmla="*/ 2723609 w 3886200"/>
              <a:gd name="connsiteY635" fmla="*/ 3257487 h 3670596"/>
              <a:gd name="connsiteX636" fmla="*/ 2723651 w 3886200"/>
              <a:gd name="connsiteY636" fmla="*/ 3257710 h 3670596"/>
              <a:gd name="connsiteX637" fmla="*/ 2723564 w 3886200"/>
              <a:gd name="connsiteY637" fmla="*/ 3257253 h 3670596"/>
              <a:gd name="connsiteX638" fmla="*/ 2723571 w 3886200"/>
              <a:gd name="connsiteY638" fmla="*/ 3257287 h 3670596"/>
              <a:gd name="connsiteX639" fmla="*/ 2723579 w 3886200"/>
              <a:gd name="connsiteY639" fmla="*/ 3257330 h 3670596"/>
              <a:gd name="connsiteX640" fmla="*/ 2723530 w 3886200"/>
              <a:gd name="connsiteY640" fmla="*/ 3257070 h 3670596"/>
              <a:gd name="connsiteX641" fmla="*/ 2723661 w 3886200"/>
              <a:gd name="connsiteY641" fmla="*/ 3257764 h 3670596"/>
              <a:gd name="connsiteX642" fmla="*/ 2723609 w 3886200"/>
              <a:gd name="connsiteY642" fmla="*/ 3257487 h 3670596"/>
              <a:gd name="connsiteX643" fmla="*/ 2723571 w 3886200"/>
              <a:gd name="connsiteY643" fmla="*/ 3257287 h 3670596"/>
              <a:gd name="connsiteX644" fmla="*/ 2723464 w 3886200"/>
              <a:gd name="connsiteY644" fmla="*/ 3256722 h 3670596"/>
              <a:gd name="connsiteX645" fmla="*/ 2723483 w 3886200"/>
              <a:gd name="connsiteY645" fmla="*/ 3256821 h 3670596"/>
              <a:gd name="connsiteX646" fmla="*/ 2723530 w 3886200"/>
              <a:gd name="connsiteY646" fmla="*/ 3257070 h 3670596"/>
              <a:gd name="connsiteX647" fmla="*/ 2723470 w 3886200"/>
              <a:gd name="connsiteY647" fmla="*/ 3256754 h 3670596"/>
              <a:gd name="connsiteX648" fmla="*/ 2723430 w 3886200"/>
              <a:gd name="connsiteY648" fmla="*/ 3256548 h 3670596"/>
              <a:gd name="connsiteX649" fmla="*/ 2723463 w 3886200"/>
              <a:gd name="connsiteY649" fmla="*/ 3256716 h 3670596"/>
              <a:gd name="connsiteX650" fmla="*/ 2723470 w 3886200"/>
              <a:gd name="connsiteY650" fmla="*/ 3256754 h 3670596"/>
              <a:gd name="connsiteX651" fmla="*/ 2723564 w 3886200"/>
              <a:gd name="connsiteY651" fmla="*/ 3257253 h 3670596"/>
              <a:gd name="connsiteX652" fmla="*/ 3086699 w 3886200"/>
              <a:gd name="connsiteY652" fmla="*/ 3251046 h 3670596"/>
              <a:gd name="connsiteX653" fmla="*/ 3094890 w 3886200"/>
              <a:gd name="connsiteY653" fmla="*/ 3265439 h 3670596"/>
              <a:gd name="connsiteX654" fmla="*/ 3174110 w 3886200"/>
              <a:gd name="connsiteY654" fmla="*/ 3404664 h 3670596"/>
              <a:gd name="connsiteX655" fmla="*/ 3125959 w 3886200"/>
              <a:gd name="connsiteY655" fmla="*/ 3377068 h 3670596"/>
              <a:gd name="connsiteX656" fmla="*/ 3102105 w 3886200"/>
              <a:gd name="connsiteY656" fmla="*/ 3343292 h 3670596"/>
              <a:gd name="connsiteX657" fmla="*/ 3101137 w 3886200"/>
              <a:gd name="connsiteY657" fmla="*/ 3338200 h 3670596"/>
              <a:gd name="connsiteX658" fmla="*/ 3095925 w 3886200"/>
              <a:gd name="connsiteY658" fmla="*/ 3310710 h 3670596"/>
              <a:gd name="connsiteX659" fmla="*/ 3087333 w 3886200"/>
              <a:gd name="connsiteY659" fmla="*/ 3258327 h 3670596"/>
              <a:gd name="connsiteX660" fmla="*/ 2541010 w 3886200"/>
              <a:gd name="connsiteY660" fmla="*/ 3249663 h 3670596"/>
              <a:gd name="connsiteX661" fmla="*/ 2541482 w 3886200"/>
              <a:gd name="connsiteY661" fmla="*/ 3252143 h 3670596"/>
              <a:gd name="connsiteX662" fmla="*/ 2544589 w 3886200"/>
              <a:gd name="connsiteY662" fmla="*/ 3268530 h 3670596"/>
              <a:gd name="connsiteX663" fmla="*/ 2544378 w 3886200"/>
              <a:gd name="connsiteY663" fmla="*/ 3267416 h 3670596"/>
              <a:gd name="connsiteX664" fmla="*/ 2600170 w 3886200"/>
              <a:gd name="connsiteY664" fmla="*/ 3243266 h 3670596"/>
              <a:gd name="connsiteX665" fmla="*/ 2623439 w 3886200"/>
              <a:gd name="connsiteY665" fmla="*/ 3253443 h 3670596"/>
              <a:gd name="connsiteX666" fmla="*/ 2625629 w 3886200"/>
              <a:gd name="connsiteY666" fmla="*/ 3258137 h 3670596"/>
              <a:gd name="connsiteX667" fmla="*/ 2628704 w 3886200"/>
              <a:gd name="connsiteY667" fmla="*/ 3270716 h 3670596"/>
              <a:gd name="connsiteX668" fmla="*/ 2623148 w 3886200"/>
              <a:gd name="connsiteY668" fmla="*/ 3263702 h 3670596"/>
              <a:gd name="connsiteX669" fmla="*/ 2612581 w 3886200"/>
              <a:gd name="connsiteY669" fmla="*/ 3258965 h 3670596"/>
              <a:gd name="connsiteX670" fmla="*/ 2611327 w 3886200"/>
              <a:gd name="connsiteY670" fmla="*/ 3262875 h 3670596"/>
              <a:gd name="connsiteX671" fmla="*/ 2601587 w 3886200"/>
              <a:gd name="connsiteY671" fmla="*/ 3245752 h 3670596"/>
              <a:gd name="connsiteX672" fmla="*/ 2600170 w 3886200"/>
              <a:gd name="connsiteY672" fmla="*/ 3243266 h 3670596"/>
              <a:gd name="connsiteX673" fmla="*/ 2534340 w 3886200"/>
              <a:gd name="connsiteY673" fmla="*/ 3214472 h 3670596"/>
              <a:gd name="connsiteX674" fmla="*/ 2538876 w 3886200"/>
              <a:gd name="connsiteY674" fmla="*/ 3238399 h 3670596"/>
              <a:gd name="connsiteX675" fmla="*/ 2541010 w 3886200"/>
              <a:gd name="connsiteY675" fmla="*/ 3249663 h 3670596"/>
              <a:gd name="connsiteX676" fmla="*/ 2531734 w 3886200"/>
              <a:gd name="connsiteY676" fmla="*/ 3200728 h 3670596"/>
              <a:gd name="connsiteX677" fmla="*/ 2531854 w 3886200"/>
              <a:gd name="connsiteY677" fmla="*/ 3201356 h 3670596"/>
              <a:gd name="connsiteX678" fmla="*/ 2533085 w 3886200"/>
              <a:gd name="connsiteY678" fmla="*/ 3207847 h 3670596"/>
              <a:gd name="connsiteX679" fmla="*/ 2533472 w 3886200"/>
              <a:gd name="connsiteY679" fmla="*/ 3209891 h 3670596"/>
              <a:gd name="connsiteX680" fmla="*/ 2534340 w 3886200"/>
              <a:gd name="connsiteY680" fmla="*/ 3214472 h 3670596"/>
              <a:gd name="connsiteX681" fmla="*/ 2531734 w 3886200"/>
              <a:gd name="connsiteY681" fmla="*/ 3200728 h 3670596"/>
              <a:gd name="connsiteX682" fmla="*/ 1074182 w 3886200"/>
              <a:gd name="connsiteY682" fmla="*/ 3172016 h 3670596"/>
              <a:gd name="connsiteX683" fmla="*/ 1076520 w 3886200"/>
              <a:gd name="connsiteY683" fmla="*/ 3174996 h 3670596"/>
              <a:gd name="connsiteX684" fmla="*/ 1074336 w 3886200"/>
              <a:gd name="connsiteY684" fmla="*/ 3172212 h 3670596"/>
              <a:gd name="connsiteX685" fmla="*/ 1070237 w 3886200"/>
              <a:gd name="connsiteY685" fmla="*/ 3166985 h 3670596"/>
              <a:gd name="connsiteX686" fmla="*/ 1076520 w 3886200"/>
              <a:gd name="connsiteY686" fmla="*/ 3174996 h 3670596"/>
              <a:gd name="connsiteX687" fmla="*/ 1073562 w 3886200"/>
              <a:gd name="connsiteY687" fmla="*/ 3171225 h 3670596"/>
              <a:gd name="connsiteX688" fmla="*/ 1073125 w 3886200"/>
              <a:gd name="connsiteY688" fmla="*/ 3170668 h 3670596"/>
              <a:gd name="connsiteX689" fmla="*/ 1065772 w 3886200"/>
              <a:gd name="connsiteY689" fmla="*/ 3161292 h 3670596"/>
              <a:gd name="connsiteX690" fmla="*/ 1069802 w 3886200"/>
              <a:gd name="connsiteY690" fmla="*/ 3166431 h 3670596"/>
              <a:gd name="connsiteX691" fmla="*/ 1073125 w 3886200"/>
              <a:gd name="connsiteY691" fmla="*/ 3170668 h 3670596"/>
              <a:gd name="connsiteX692" fmla="*/ 1073335 w 3886200"/>
              <a:gd name="connsiteY692" fmla="*/ 3170936 h 3670596"/>
              <a:gd name="connsiteX693" fmla="*/ 1073562 w 3886200"/>
              <a:gd name="connsiteY693" fmla="*/ 3171225 h 3670596"/>
              <a:gd name="connsiteX694" fmla="*/ 1074182 w 3886200"/>
              <a:gd name="connsiteY694" fmla="*/ 3172016 h 3670596"/>
              <a:gd name="connsiteX695" fmla="*/ 2098237 w 3886200"/>
              <a:gd name="connsiteY695" fmla="*/ 3143241 h 3670596"/>
              <a:gd name="connsiteX696" fmla="*/ 2104416 w 3886200"/>
              <a:gd name="connsiteY696" fmla="*/ 3175823 h 3670596"/>
              <a:gd name="connsiteX697" fmla="*/ 2099781 w 3886200"/>
              <a:gd name="connsiteY697" fmla="*/ 3167528 h 3670596"/>
              <a:gd name="connsiteX698" fmla="*/ 1051043 w 3886200"/>
              <a:gd name="connsiteY698" fmla="*/ 3142507 h 3670596"/>
              <a:gd name="connsiteX699" fmla="*/ 1051045 w 3886200"/>
              <a:gd name="connsiteY699" fmla="*/ 3142509 h 3670596"/>
              <a:gd name="connsiteX700" fmla="*/ 1065773 w 3886200"/>
              <a:gd name="connsiteY700" fmla="*/ 3161291 h 3670596"/>
              <a:gd name="connsiteX701" fmla="*/ 1070237 w 3886200"/>
              <a:gd name="connsiteY701" fmla="*/ 3166985 h 3670596"/>
              <a:gd name="connsiteX702" fmla="*/ 3178167 w 3886200"/>
              <a:gd name="connsiteY702" fmla="*/ 3107654 h 3670596"/>
              <a:gd name="connsiteX703" fmla="*/ 3199512 w 3886200"/>
              <a:gd name="connsiteY703" fmla="*/ 3164259 h 3670596"/>
              <a:gd name="connsiteX704" fmla="*/ 3182801 w 3886200"/>
              <a:gd name="connsiteY704" fmla="*/ 3132092 h 3670596"/>
              <a:gd name="connsiteX705" fmla="*/ 3182801 w 3886200"/>
              <a:gd name="connsiteY705" fmla="*/ 3132090 h 3670596"/>
              <a:gd name="connsiteX706" fmla="*/ 3182800 w 3886200"/>
              <a:gd name="connsiteY706" fmla="*/ 3132089 h 3670596"/>
              <a:gd name="connsiteX707" fmla="*/ 3178940 w 3886200"/>
              <a:gd name="connsiteY707" fmla="*/ 3111728 h 3670596"/>
              <a:gd name="connsiteX708" fmla="*/ 3178167 w 3886200"/>
              <a:gd name="connsiteY708" fmla="*/ 3107654 h 3670596"/>
              <a:gd name="connsiteX709" fmla="*/ 2028683 w 3886200"/>
              <a:gd name="connsiteY709" fmla="*/ 3094807 h 3670596"/>
              <a:gd name="connsiteX710" fmla="*/ 2029383 w 3886200"/>
              <a:gd name="connsiteY710" fmla="*/ 3098495 h 3670596"/>
              <a:gd name="connsiteX711" fmla="*/ 2030405 w 3886200"/>
              <a:gd name="connsiteY711" fmla="*/ 3103886 h 3670596"/>
              <a:gd name="connsiteX712" fmla="*/ 2028067 w 3886200"/>
              <a:gd name="connsiteY712" fmla="*/ 3091555 h 3670596"/>
              <a:gd name="connsiteX713" fmla="*/ 2028499 w 3886200"/>
              <a:gd name="connsiteY713" fmla="*/ 3093833 h 3670596"/>
              <a:gd name="connsiteX714" fmla="*/ 2028683 w 3886200"/>
              <a:gd name="connsiteY714" fmla="*/ 3094807 h 3670596"/>
              <a:gd name="connsiteX715" fmla="*/ 2027725 w 3886200"/>
              <a:gd name="connsiteY715" fmla="*/ 3089752 h 3670596"/>
              <a:gd name="connsiteX716" fmla="*/ 2027775 w 3886200"/>
              <a:gd name="connsiteY716" fmla="*/ 3090013 h 3670596"/>
              <a:gd name="connsiteX717" fmla="*/ 2028063 w 3886200"/>
              <a:gd name="connsiteY717" fmla="*/ 3091531 h 3670596"/>
              <a:gd name="connsiteX718" fmla="*/ 2028067 w 3886200"/>
              <a:gd name="connsiteY718" fmla="*/ 3091555 h 3670596"/>
              <a:gd name="connsiteX719" fmla="*/ 2027027 w 3886200"/>
              <a:gd name="connsiteY719" fmla="*/ 3086069 h 3670596"/>
              <a:gd name="connsiteX720" fmla="*/ 2027693 w 3886200"/>
              <a:gd name="connsiteY720" fmla="*/ 3089581 h 3670596"/>
              <a:gd name="connsiteX721" fmla="*/ 2027725 w 3886200"/>
              <a:gd name="connsiteY721" fmla="*/ 3089752 h 3670596"/>
              <a:gd name="connsiteX722" fmla="*/ 1991265 w 3886200"/>
              <a:gd name="connsiteY722" fmla="*/ 3085597 h 3670596"/>
              <a:gd name="connsiteX723" fmla="*/ 1992420 w 3886200"/>
              <a:gd name="connsiteY723" fmla="*/ 3087622 h 3670596"/>
              <a:gd name="connsiteX724" fmla="*/ 1994011 w 3886200"/>
              <a:gd name="connsiteY724" fmla="*/ 3090418 h 3670596"/>
              <a:gd name="connsiteX725" fmla="*/ 1982516 w 3886200"/>
              <a:gd name="connsiteY725" fmla="*/ 3070219 h 3670596"/>
              <a:gd name="connsiteX726" fmla="*/ 1991265 w 3886200"/>
              <a:gd name="connsiteY726" fmla="*/ 3085597 h 3670596"/>
              <a:gd name="connsiteX727" fmla="*/ 1988174 w 3886200"/>
              <a:gd name="connsiteY727" fmla="*/ 3080164 h 3670596"/>
              <a:gd name="connsiteX728" fmla="*/ 1975046 w 3886200"/>
              <a:gd name="connsiteY728" fmla="*/ 3057090 h 3670596"/>
              <a:gd name="connsiteX729" fmla="*/ 1980217 w 3886200"/>
              <a:gd name="connsiteY729" fmla="*/ 3066179 h 3670596"/>
              <a:gd name="connsiteX730" fmla="*/ 1982516 w 3886200"/>
              <a:gd name="connsiteY730" fmla="*/ 3070219 h 3670596"/>
              <a:gd name="connsiteX731" fmla="*/ 1954220 w 3886200"/>
              <a:gd name="connsiteY731" fmla="*/ 3020496 h 3670596"/>
              <a:gd name="connsiteX732" fmla="*/ 1966955 w 3886200"/>
              <a:gd name="connsiteY732" fmla="*/ 3042870 h 3670596"/>
              <a:gd name="connsiteX733" fmla="*/ 1975046 w 3886200"/>
              <a:gd name="connsiteY733" fmla="*/ 3057090 h 3670596"/>
              <a:gd name="connsiteX734" fmla="*/ 3295138 w 3886200"/>
              <a:gd name="connsiteY734" fmla="*/ 2987323 h 3670596"/>
              <a:gd name="connsiteX735" fmla="*/ 3295210 w 3886200"/>
              <a:gd name="connsiteY735" fmla="*/ 2987397 h 3670596"/>
              <a:gd name="connsiteX736" fmla="*/ 3300331 w 3886200"/>
              <a:gd name="connsiteY736" fmla="*/ 2994584 h 3670596"/>
              <a:gd name="connsiteX737" fmla="*/ 3300288 w 3886200"/>
              <a:gd name="connsiteY737" fmla="*/ 2994593 h 3670596"/>
              <a:gd name="connsiteX738" fmla="*/ 3303578 w 3886200"/>
              <a:gd name="connsiteY738" fmla="*/ 2975134 h 3670596"/>
              <a:gd name="connsiteX739" fmla="*/ 3304133 w 3886200"/>
              <a:gd name="connsiteY739" fmla="*/ 2976011 h 3670596"/>
              <a:gd name="connsiteX740" fmla="*/ 3350949 w 3886200"/>
              <a:gd name="connsiteY740" fmla="*/ 3063713 h 3670596"/>
              <a:gd name="connsiteX741" fmla="*/ 3310313 w 3886200"/>
              <a:gd name="connsiteY741" fmla="*/ 3008592 h 3670596"/>
              <a:gd name="connsiteX742" fmla="*/ 3300331 w 3886200"/>
              <a:gd name="connsiteY742" fmla="*/ 2994584 h 3670596"/>
              <a:gd name="connsiteX743" fmla="*/ 3304939 w 3886200"/>
              <a:gd name="connsiteY743" fmla="*/ 2993591 h 3670596"/>
              <a:gd name="connsiteX744" fmla="*/ 3304415 w 3886200"/>
              <a:gd name="connsiteY744" fmla="*/ 2979987 h 3670596"/>
              <a:gd name="connsiteX745" fmla="*/ 3802375 w 3886200"/>
              <a:gd name="connsiteY745" fmla="*/ 2938058 h 3670596"/>
              <a:gd name="connsiteX746" fmla="*/ 3853326 w 3886200"/>
              <a:gd name="connsiteY746" fmla="*/ 3003030 h 3670596"/>
              <a:gd name="connsiteX747" fmla="*/ 3843804 w 3886200"/>
              <a:gd name="connsiteY747" fmla="*/ 3026343 h 3670596"/>
              <a:gd name="connsiteX748" fmla="*/ 3809817 w 3886200"/>
              <a:gd name="connsiteY748" fmla="*/ 2959365 h 3670596"/>
              <a:gd name="connsiteX749" fmla="*/ 3799095 w 3886200"/>
              <a:gd name="connsiteY749" fmla="*/ 2933874 h 3670596"/>
              <a:gd name="connsiteX750" fmla="*/ 3802374 w 3886200"/>
              <a:gd name="connsiteY750" fmla="*/ 2938055 h 3670596"/>
              <a:gd name="connsiteX751" fmla="*/ 3802375 w 3886200"/>
              <a:gd name="connsiteY751" fmla="*/ 2938058 h 3670596"/>
              <a:gd name="connsiteX752" fmla="*/ 3594620 w 3886200"/>
              <a:gd name="connsiteY752" fmla="*/ 2925234 h 3670596"/>
              <a:gd name="connsiteX753" fmla="*/ 3613454 w 3886200"/>
              <a:gd name="connsiteY753" fmla="*/ 2949250 h 3670596"/>
              <a:gd name="connsiteX754" fmla="*/ 3638431 w 3886200"/>
              <a:gd name="connsiteY754" fmla="*/ 2981102 h 3670596"/>
              <a:gd name="connsiteX755" fmla="*/ 3663905 w 3886200"/>
              <a:gd name="connsiteY755" fmla="*/ 3013589 h 3670596"/>
              <a:gd name="connsiteX756" fmla="*/ 3587483 w 3886200"/>
              <a:gd name="connsiteY756" fmla="*/ 2916132 h 3670596"/>
              <a:gd name="connsiteX757" fmla="*/ 3587485 w 3886200"/>
              <a:gd name="connsiteY757" fmla="*/ 2916134 h 3670596"/>
              <a:gd name="connsiteX758" fmla="*/ 3594620 w 3886200"/>
              <a:gd name="connsiteY758" fmla="*/ 2925234 h 3670596"/>
              <a:gd name="connsiteX759" fmla="*/ 3604791 w 3886200"/>
              <a:gd name="connsiteY759" fmla="*/ 2906687 h 3670596"/>
              <a:gd name="connsiteX760" fmla="*/ 3612957 w 3886200"/>
              <a:gd name="connsiteY760" fmla="*/ 2948615 h 3670596"/>
              <a:gd name="connsiteX761" fmla="*/ 3605412 w 3886200"/>
              <a:gd name="connsiteY761" fmla="*/ 2913850 h 3670596"/>
              <a:gd name="connsiteX762" fmla="*/ 3773912 w 3886200"/>
              <a:gd name="connsiteY762" fmla="*/ 2901759 h 3670596"/>
              <a:gd name="connsiteX763" fmla="*/ 3789639 w 3886200"/>
              <a:gd name="connsiteY763" fmla="*/ 2921813 h 3670596"/>
              <a:gd name="connsiteX764" fmla="*/ 3799095 w 3886200"/>
              <a:gd name="connsiteY764" fmla="*/ 2933874 h 3670596"/>
              <a:gd name="connsiteX765" fmla="*/ 3783270 w 3886200"/>
              <a:gd name="connsiteY765" fmla="*/ 2913692 h 3670596"/>
              <a:gd name="connsiteX766" fmla="*/ 3427158 w 3886200"/>
              <a:gd name="connsiteY766" fmla="*/ 2853587 h 3670596"/>
              <a:gd name="connsiteX767" fmla="*/ 3448853 w 3886200"/>
              <a:gd name="connsiteY767" fmla="*/ 2895600 h 3670596"/>
              <a:gd name="connsiteX768" fmla="*/ 3455897 w 3886200"/>
              <a:gd name="connsiteY768" fmla="*/ 2912955 h 3670596"/>
              <a:gd name="connsiteX769" fmla="*/ 3452712 w 3886200"/>
              <a:gd name="connsiteY769" fmla="*/ 2912339 h 3670596"/>
              <a:gd name="connsiteX770" fmla="*/ 3725950 w 3886200"/>
              <a:gd name="connsiteY770" fmla="*/ 2840598 h 3670596"/>
              <a:gd name="connsiteX771" fmla="*/ 3760183 w 3886200"/>
              <a:gd name="connsiteY771" fmla="*/ 2884250 h 3670596"/>
              <a:gd name="connsiteX772" fmla="*/ 3773912 w 3886200"/>
              <a:gd name="connsiteY772" fmla="*/ 2901759 h 3670596"/>
              <a:gd name="connsiteX773" fmla="*/ 3764164 w 3886200"/>
              <a:gd name="connsiteY773" fmla="*/ 2889327 h 3670596"/>
              <a:gd name="connsiteX774" fmla="*/ 3725950 w 3886200"/>
              <a:gd name="connsiteY774" fmla="*/ 2840598 h 3670596"/>
              <a:gd name="connsiteX775" fmla="*/ 3591181 w 3886200"/>
              <a:gd name="connsiteY775" fmla="*/ 2836807 h 3670596"/>
              <a:gd name="connsiteX776" fmla="*/ 3637693 w 3886200"/>
              <a:gd name="connsiteY776" fmla="*/ 2978847 h 3670596"/>
              <a:gd name="connsiteX777" fmla="*/ 3638431 w 3886200"/>
              <a:gd name="connsiteY777" fmla="*/ 2981102 h 3670596"/>
              <a:gd name="connsiteX778" fmla="*/ 3621590 w 3886200"/>
              <a:gd name="connsiteY778" fmla="*/ 2940214 h 3670596"/>
              <a:gd name="connsiteX779" fmla="*/ 3603786 w 3886200"/>
              <a:gd name="connsiteY779" fmla="*/ 2899989 h 3670596"/>
              <a:gd name="connsiteX780" fmla="*/ 3604791 w 3886200"/>
              <a:gd name="connsiteY780" fmla="*/ 2906687 h 3670596"/>
              <a:gd name="connsiteX781" fmla="*/ 3600368 w 3886200"/>
              <a:gd name="connsiteY781" fmla="*/ 2883975 h 3670596"/>
              <a:gd name="connsiteX782" fmla="*/ 3591181 w 3886200"/>
              <a:gd name="connsiteY782" fmla="*/ 2836807 h 3670596"/>
              <a:gd name="connsiteX783" fmla="*/ 3511058 w 3886200"/>
              <a:gd name="connsiteY783" fmla="*/ 2818669 h 3670596"/>
              <a:gd name="connsiteX784" fmla="*/ 3575540 w 3886200"/>
              <a:gd name="connsiteY784" fmla="*/ 2900900 h 3670596"/>
              <a:gd name="connsiteX785" fmla="*/ 3587480 w 3886200"/>
              <a:gd name="connsiteY785" fmla="*/ 2916128 h 3670596"/>
              <a:gd name="connsiteX786" fmla="*/ 3511058 w 3886200"/>
              <a:gd name="connsiteY786" fmla="*/ 2818669 h 3670596"/>
              <a:gd name="connsiteX787" fmla="*/ 3503173 w 3886200"/>
              <a:gd name="connsiteY787" fmla="*/ 2808614 h 3670596"/>
              <a:gd name="connsiteX788" fmla="*/ 3507138 w 3886200"/>
              <a:gd name="connsiteY788" fmla="*/ 2813667 h 3670596"/>
              <a:gd name="connsiteX789" fmla="*/ 3511058 w 3886200"/>
              <a:gd name="connsiteY789" fmla="*/ 2818669 h 3670596"/>
              <a:gd name="connsiteX790" fmla="*/ 3500034 w 3886200"/>
              <a:gd name="connsiteY790" fmla="*/ 2804610 h 3670596"/>
              <a:gd name="connsiteX791" fmla="*/ 3500936 w 3886200"/>
              <a:gd name="connsiteY791" fmla="*/ 2805759 h 3670596"/>
              <a:gd name="connsiteX792" fmla="*/ 3503173 w 3886200"/>
              <a:gd name="connsiteY792" fmla="*/ 2808614 h 3670596"/>
              <a:gd name="connsiteX793" fmla="*/ 3495230 w 3886200"/>
              <a:gd name="connsiteY793" fmla="*/ 2798485 h 3670596"/>
              <a:gd name="connsiteX794" fmla="*/ 3496794 w 3886200"/>
              <a:gd name="connsiteY794" fmla="*/ 2800479 h 3670596"/>
              <a:gd name="connsiteX795" fmla="*/ 3500034 w 3886200"/>
              <a:gd name="connsiteY795" fmla="*/ 2804610 h 3670596"/>
              <a:gd name="connsiteX796" fmla="*/ 3498318 w 3886200"/>
              <a:gd name="connsiteY796" fmla="*/ 2802424 h 3670596"/>
              <a:gd name="connsiteX797" fmla="*/ 3492767 w 3886200"/>
              <a:gd name="connsiteY797" fmla="*/ 2795345 h 3670596"/>
              <a:gd name="connsiteX798" fmla="*/ 3494249 w 3886200"/>
              <a:gd name="connsiteY798" fmla="*/ 2797233 h 3670596"/>
              <a:gd name="connsiteX799" fmla="*/ 3495230 w 3886200"/>
              <a:gd name="connsiteY799" fmla="*/ 2798485 h 3670596"/>
              <a:gd name="connsiteX800" fmla="*/ 3490922 w 3886200"/>
              <a:gd name="connsiteY800" fmla="*/ 2792992 h 3670596"/>
              <a:gd name="connsiteX801" fmla="*/ 3491913 w 3886200"/>
              <a:gd name="connsiteY801" fmla="*/ 2794255 h 3670596"/>
              <a:gd name="connsiteX802" fmla="*/ 3492767 w 3886200"/>
              <a:gd name="connsiteY802" fmla="*/ 2795345 h 3670596"/>
              <a:gd name="connsiteX803" fmla="*/ 3485579 w 3886200"/>
              <a:gd name="connsiteY803" fmla="*/ 2786179 h 3670596"/>
              <a:gd name="connsiteX804" fmla="*/ 3485581 w 3886200"/>
              <a:gd name="connsiteY804" fmla="*/ 2786182 h 3670596"/>
              <a:gd name="connsiteX805" fmla="*/ 3490922 w 3886200"/>
              <a:gd name="connsiteY805" fmla="*/ 2792992 h 3670596"/>
              <a:gd name="connsiteX806" fmla="*/ 3485580 w 3886200"/>
              <a:gd name="connsiteY806" fmla="*/ 2786181 h 3670596"/>
              <a:gd name="connsiteX807" fmla="*/ 3744248 w 3886200"/>
              <a:gd name="connsiteY807" fmla="*/ 2779889 h 3670596"/>
              <a:gd name="connsiteX808" fmla="*/ 3748309 w 3886200"/>
              <a:gd name="connsiteY808" fmla="*/ 2785069 h 3670596"/>
              <a:gd name="connsiteX809" fmla="*/ 3749951 w 3886200"/>
              <a:gd name="connsiteY809" fmla="*/ 2787164 h 3670596"/>
              <a:gd name="connsiteX810" fmla="*/ 3734161 w 3886200"/>
              <a:gd name="connsiteY810" fmla="*/ 2767027 h 3670596"/>
              <a:gd name="connsiteX811" fmla="*/ 3744248 w 3886200"/>
              <a:gd name="connsiteY811" fmla="*/ 2779889 h 3670596"/>
              <a:gd name="connsiteX812" fmla="*/ 3739053 w 3886200"/>
              <a:gd name="connsiteY812" fmla="*/ 2773267 h 3670596"/>
              <a:gd name="connsiteX813" fmla="*/ 3729651 w 3886200"/>
              <a:gd name="connsiteY813" fmla="*/ 2761274 h 3670596"/>
              <a:gd name="connsiteX814" fmla="*/ 3734161 w 3886200"/>
              <a:gd name="connsiteY814" fmla="*/ 2767027 h 3670596"/>
              <a:gd name="connsiteX815" fmla="*/ 3729651 w 3886200"/>
              <a:gd name="connsiteY815" fmla="*/ 2761275 h 3670596"/>
              <a:gd name="connsiteX816" fmla="*/ 3456497 w 3886200"/>
              <a:gd name="connsiteY816" fmla="*/ 2749091 h 3670596"/>
              <a:gd name="connsiteX817" fmla="*/ 3460107 w 3886200"/>
              <a:gd name="connsiteY817" fmla="*/ 2753695 h 3670596"/>
              <a:gd name="connsiteX818" fmla="*/ 3456853 w 3886200"/>
              <a:gd name="connsiteY818" fmla="*/ 2749546 h 3670596"/>
              <a:gd name="connsiteX819" fmla="*/ 3456475 w 3886200"/>
              <a:gd name="connsiteY819" fmla="*/ 2749063 h 3670596"/>
              <a:gd name="connsiteX820" fmla="*/ 3456497 w 3886200"/>
              <a:gd name="connsiteY820" fmla="*/ 2749091 h 3670596"/>
              <a:gd name="connsiteX821" fmla="*/ 3456476 w 3886200"/>
              <a:gd name="connsiteY821" fmla="*/ 2749064 h 3670596"/>
              <a:gd name="connsiteX822" fmla="*/ 3455725 w 3886200"/>
              <a:gd name="connsiteY822" fmla="*/ 2748106 h 3670596"/>
              <a:gd name="connsiteX823" fmla="*/ 3456302 w 3886200"/>
              <a:gd name="connsiteY823" fmla="*/ 2748841 h 3670596"/>
              <a:gd name="connsiteX824" fmla="*/ 3456475 w 3886200"/>
              <a:gd name="connsiteY824" fmla="*/ 2749063 h 3670596"/>
              <a:gd name="connsiteX825" fmla="*/ 3456466 w 3886200"/>
              <a:gd name="connsiteY825" fmla="*/ 2749052 h 3670596"/>
              <a:gd name="connsiteX826" fmla="*/ 3784299 w 3886200"/>
              <a:gd name="connsiteY826" fmla="*/ 2746925 h 3670596"/>
              <a:gd name="connsiteX827" fmla="*/ 3809177 w 3886200"/>
              <a:gd name="connsiteY827" fmla="*/ 2778651 h 3670596"/>
              <a:gd name="connsiteX828" fmla="*/ 3809775 w 3886200"/>
              <a:gd name="connsiteY828" fmla="*/ 2779414 h 3670596"/>
              <a:gd name="connsiteX829" fmla="*/ 3821474 w 3886200"/>
              <a:gd name="connsiteY829" fmla="*/ 2808182 h 3670596"/>
              <a:gd name="connsiteX830" fmla="*/ 3836475 w 3886200"/>
              <a:gd name="connsiteY830" fmla="*/ 2848917 h 3670596"/>
              <a:gd name="connsiteX831" fmla="*/ 3788375 w 3886200"/>
              <a:gd name="connsiteY831" fmla="*/ 2755573 h 3670596"/>
              <a:gd name="connsiteX832" fmla="*/ 3454399 w 3886200"/>
              <a:gd name="connsiteY832" fmla="*/ 2746416 h 3670596"/>
              <a:gd name="connsiteX833" fmla="*/ 3455725 w 3886200"/>
              <a:gd name="connsiteY833" fmla="*/ 2748106 h 3670596"/>
              <a:gd name="connsiteX834" fmla="*/ 3454975 w 3886200"/>
              <a:gd name="connsiteY834" fmla="*/ 2747150 h 3670596"/>
              <a:gd name="connsiteX835" fmla="*/ 3451633 w 3886200"/>
              <a:gd name="connsiteY835" fmla="*/ 2742889 h 3670596"/>
              <a:gd name="connsiteX836" fmla="*/ 3454399 w 3886200"/>
              <a:gd name="connsiteY836" fmla="*/ 2746416 h 3670596"/>
              <a:gd name="connsiteX837" fmla="*/ 3453751 w 3886200"/>
              <a:gd name="connsiteY837" fmla="*/ 2745590 h 3670596"/>
              <a:gd name="connsiteX838" fmla="*/ 3451847 w 3886200"/>
              <a:gd name="connsiteY838" fmla="*/ 2743163 h 3670596"/>
              <a:gd name="connsiteX839" fmla="*/ 3451540 w 3886200"/>
              <a:gd name="connsiteY839" fmla="*/ 2742770 h 3670596"/>
              <a:gd name="connsiteX840" fmla="*/ 3451633 w 3886200"/>
              <a:gd name="connsiteY840" fmla="*/ 2742889 h 3670596"/>
              <a:gd name="connsiteX841" fmla="*/ 3451603 w 3886200"/>
              <a:gd name="connsiteY841" fmla="*/ 2742852 h 3670596"/>
              <a:gd name="connsiteX842" fmla="*/ 3450171 w 3886200"/>
              <a:gd name="connsiteY842" fmla="*/ 2741025 h 3670596"/>
              <a:gd name="connsiteX843" fmla="*/ 3451494 w 3886200"/>
              <a:gd name="connsiteY843" fmla="*/ 2742711 h 3670596"/>
              <a:gd name="connsiteX844" fmla="*/ 3451540 w 3886200"/>
              <a:gd name="connsiteY844" fmla="*/ 2742770 h 3670596"/>
              <a:gd name="connsiteX845" fmla="*/ 3451407 w 3886200"/>
              <a:gd name="connsiteY845" fmla="*/ 2742600 h 3670596"/>
              <a:gd name="connsiteX846" fmla="*/ 3447356 w 3886200"/>
              <a:gd name="connsiteY846" fmla="*/ 2737435 h 3670596"/>
              <a:gd name="connsiteX847" fmla="*/ 3450171 w 3886200"/>
              <a:gd name="connsiteY847" fmla="*/ 2741025 h 3670596"/>
              <a:gd name="connsiteX848" fmla="*/ 3449899 w 3886200"/>
              <a:gd name="connsiteY848" fmla="*/ 2740678 h 3670596"/>
              <a:gd name="connsiteX849" fmla="*/ 3775932 w 3886200"/>
              <a:gd name="connsiteY849" fmla="*/ 2736258 h 3670596"/>
              <a:gd name="connsiteX850" fmla="*/ 3781115 w 3886200"/>
              <a:gd name="connsiteY850" fmla="*/ 2742865 h 3670596"/>
              <a:gd name="connsiteX851" fmla="*/ 3781565 w 3886200"/>
              <a:gd name="connsiteY851" fmla="*/ 2743438 h 3670596"/>
              <a:gd name="connsiteX852" fmla="*/ 3782136 w 3886200"/>
              <a:gd name="connsiteY852" fmla="*/ 2744168 h 3670596"/>
              <a:gd name="connsiteX853" fmla="*/ 3780318 w 3886200"/>
              <a:gd name="connsiteY853" fmla="*/ 2741851 h 3670596"/>
              <a:gd name="connsiteX854" fmla="*/ 3774789 w 3886200"/>
              <a:gd name="connsiteY854" fmla="*/ 2734799 h 3670596"/>
              <a:gd name="connsiteX855" fmla="*/ 3775857 w 3886200"/>
              <a:gd name="connsiteY855" fmla="*/ 2736161 h 3670596"/>
              <a:gd name="connsiteX856" fmla="*/ 3775932 w 3886200"/>
              <a:gd name="connsiteY856" fmla="*/ 2736258 h 3670596"/>
              <a:gd name="connsiteX857" fmla="*/ 3774233 w 3886200"/>
              <a:gd name="connsiteY857" fmla="*/ 2734090 h 3670596"/>
              <a:gd name="connsiteX858" fmla="*/ 3774491 w 3886200"/>
              <a:gd name="connsiteY858" fmla="*/ 2734419 h 3670596"/>
              <a:gd name="connsiteX859" fmla="*/ 3774789 w 3886200"/>
              <a:gd name="connsiteY859" fmla="*/ 2734799 h 3670596"/>
              <a:gd name="connsiteX860" fmla="*/ 3443146 w 3886200"/>
              <a:gd name="connsiteY860" fmla="*/ 2732066 h 3670596"/>
              <a:gd name="connsiteX861" fmla="*/ 3447356 w 3886200"/>
              <a:gd name="connsiteY861" fmla="*/ 2737435 h 3670596"/>
              <a:gd name="connsiteX862" fmla="*/ 3446577 w 3886200"/>
              <a:gd name="connsiteY862" fmla="*/ 2736442 h 3670596"/>
              <a:gd name="connsiteX863" fmla="*/ 3442944 w 3886200"/>
              <a:gd name="connsiteY863" fmla="*/ 2731808 h 3670596"/>
              <a:gd name="connsiteX864" fmla="*/ 3443146 w 3886200"/>
              <a:gd name="connsiteY864" fmla="*/ 2732066 h 3670596"/>
              <a:gd name="connsiteX865" fmla="*/ 3442991 w 3886200"/>
              <a:gd name="connsiteY865" fmla="*/ 2731868 h 3670596"/>
              <a:gd name="connsiteX866" fmla="*/ 3442962 w 3886200"/>
              <a:gd name="connsiteY866" fmla="*/ 2731832 h 3670596"/>
              <a:gd name="connsiteX867" fmla="*/ 3771823 w 3886200"/>
              <a:gd name="connsiteY867" fmla="*/ 2731017 h 3670596"/>
              <a:gd name="connsiteX868" fmla="*/ 3773980 w 3886200"/>
              <a:gd name="connsiteY868" fmla="*/ 2733768 h 3670596"/>
              <a:gd name="connsiteX869" fmla="*/ 3774233 w 3886200"/>
              <a:gd name="connsiteY869" fmla="*/ 2734090 h 3670596"/>
              <a:gd name="connsiteX870" fmla="*/ 3441308 w 3886200"/>
              <a:gd name="connsiteY870" fmla="*/ 2729722 h 3670596"/>
              <a:gd name="connsiteX871" fmla="*/ 3468069 w 3886200"/>
              <a:gd name="connsiteY871" fmla="*/ 2763846 h 3670596"/>
              <a:gd name="connsiteX872" fmla="*/ 3485581 w 3886200"/>
              <a:gd name="connsiteY872" fmla="*/ 2786176 h 3670596"/>
              <a:gd name="connsiteX873" fmla="*/ 3485579 w 3886200"/>
              <a:gd name="connsiteY873" fmla="*/ 2786178 h 3670596"/>
              <a:gd name="connsiteX874" fmla="*/ 3485579 w 3886200"/>
              <a:gd name="connsiteY874" fmla="*/ 2786179 h 3670596"/>
              <a:gd name="connsiteX875" fmla="*/ 3463291 w 3886200"/>
              <a:gd name="connsiteY875" fmla="*/ 2757756 h 3670596"/>
              <a:gd name="connsiteX876" fmla="*/ 3460107 w 3886200"/>
              <a:gd name="connsiteY876" fmla="*/ 2753695 h 3670596"/>
              <a:gd name="connsiteX877" fmla="*/ 3468475 w 3886200"/>
              <a:gd name="connsiteY877" fmla="*/ 2764366 h 3670596"/>
              <a:gd name="connsiteX878" fmla="*/ 3474039 w 3886200"/>
              <a:gd name="connsiteY878" fmla="*/ 2771461 h 3670596"/>
              <a:gd name="connsiteX879" fmla="*/ 3484051 w 3886200"/>
              <a:gd name="connsiteY879" fmla="*/ 2784230 h 3670596"/>
              <a:gd name="connsiteX880" fmla="*/ 3468475 w 3886200"/>
              <a:gd name="connsiteY880" fmla="*/ 2764366 h 3670596"/>
              <a:gd name="connsiteX881" fmla="*/ 3456302 w 3886200"/>
              <a:gd name="connsiteY881" fmla="*/ 2748841 h 3670596"/>
              <a:gd name="connsiteX882" fmla="*/ 3451494 w 3886200"/>
              <a:gd name="connsiteY882" fmla="*/ 2742711 h 3670596"/>
              <a:gd name="connsiteX883" fmla="*/ 3441037 w 3886200"/>
              <a:gd name="connsiteY883" fmla="*/ 2729376 h 3670596"/>
              <a:gd name="connsiteX884" fmla="*/ 3442944 w 3886200"/>
              <a:gd name="connsiteY884" fmla="*/ 2731808 h 3670596"/>
              <a:gd name="connsiteX885" fmla="*/ 3442617 w 3886200"/>
              <a:gd name="connsiteY885" fmla="*/ 2731392 h 3670596"/>
              <a:gd name="connsiteX886" fmla="*/ 3769299 w 3886200"/>
              <a:gd name="connsiteY886" fmla="*/ 2727798 h 3670596"/>
              <a:gd name="connsiteX887" fmla="*/ 3769401 w 3886200"/>
              <a:gd name="connsiteY887" fmla="*/ 2727928 h 3670596"/>
              <a:gd name="connsiteX888" fmla="*/ 3771823 w 3886200"/>
              <a:gd name="connsiteY888" fmla="*/ 2731017 h 3670596"/>
              <a:gd name="connsiteX889" fmla="*/ 3771561 w 3886200"/>
              <a:gd name="connsiteY889" fmla="*/ 2730683 h 3670596"/>
              <a:gd name="connsiteX890" fmla="*/ 3437967 w 3886200"/>
              <a:gd name="connsiteY890" fmla="*/ 2725463 h 3670596"/>
              <a:gd name="connsiteX891" fmla="*/ 3438949 w 3886200"/>
              <a:gd name="connsiteY891" fmla="*/ 2726715 h 3670596"/>
              <a:gd name="connsiteX892" fmla="*/ 3441037 w 3886200"/>
              <a:gd name="connsiteY892" fmla="*/ 2729376 h 3670596"/>
              <a:gd name="connsiteX893" fmla="*/ 3440882 w 3886200"/>
              <a:gd name="connsiteY893" fmla="*/ 2729180 h 3670596"/>
              <a:gd name="connsiteX894" fmla="*/ 3437088 w 3886200"/>
              <a:gd name="connsiteY894" fmla="*/ 2724341 h 3670596"/>
              <a:gd name="connsiteX895" fmla="*/ 3437363 w 3886200"/>
              <a:gd name="connsiteY895" fmla="*/ 2724691 h 3670596"/>
              <a:gd name="connsiteX896" fmla="*/ 3437967 w 3886200"/>
              <a:gd name="connsiteY896" fmla="*/ 2725463 h 3670596"/>
              <a:gd name="connsiteX897" fmla="*/ 3496381 w 3886200"/>
              <a:gd name="connsiteY897" fmla="*/ 2721990 h 3670596"/>
              <a:gd name="connsiteX898" fmla="*/ 3498925 w 3886200"/>
              <a:gd name="connsiteY898" fmla="*/ 2722768 h 3670596"/>
              <a:gd name="connsiteX899" fmla="*/ 3509014 w 3886200"/>
              <a:gd name="connsiteY899" fmla="*/ 2733333 h 3670596"/>
              <a:gd name="connsiteX900" fmla="*/ 3509125 w 3886200"/>
              <a:gd name="connsiteY900" fmla="*/ 2733479 h 3670596"/>
              <a:gd name="connsiteX901" fmla="*/ 3598378 w 3886200"/>
              <a:gd name="connsiteY901" fmla="*/ 2881439 h 3670596"/>
              <a:gd name="connsiteX902" fmla="*/ 3605412 w 3886200"/>
              <a:gd name="connsiteY902" fmla="*/ 2913850 h 3670596"/>
              <a:gd name="connsiteX903" fmla="*/ 3606710 w 3886200"/>
              <a:gd name="connsiteY903" fmla="*/ 2928832 h 3670596"/>
              <a:gd name="connsiteX904" fmla="*/ 3601317 w 3886200"/>
              <a:gd name="connsiteY904" fmla="*/ 2930322 h 3670596"/>
              <a:gd name="connsiteX905" fmla="*/ 3587485 w 3886200"/>
              <a:gd name="connsiteY905" fmla="*/ 2916134 h 3670596"/>
              <a:gd name="connsiteX906" fmla="*/ 3587480 w 3886200"/>
              <a:gd name="connsiteY906" fmla="*/ 2916128 h 3670596"/>
              <a:gd name="connsiteX907" fmla="*/ 3555068 w 3886200"/>
              <a:gd name="connsiteY907" fmla="*/ 2847054 h 3670596"/>
              <a:gd name="connsiteX908" fmla="*/ 3501557 w 3886200"/>
              <a:gd name="connsiteY908" fmla="*/ 2733019 h 3670596"/>
              <a:gd name="connsiteX909" fmla="*/ 3434987 w 3886200"/>
              <a:gd name="connsiteY909" fmla="*/ 2721661 h 3670596"/>
              <a:gd name="connsiteX910" fmla="*/ 3437088 w 3886200"/>
              <a:gd name="connsiteY910" fmla="*/ 2724341 h 3670596"/>
              <a:gd name="connsiteX911" fmla="*/ 3435368 w 3886200"/>
              <a:gd name="connsiteY911" fmla="*/ 2722148 h 3670596"/>
              <a:gd name="connsiteX912" fmla="*/ 3429508 w 3886200"/>
              <a:gd name="connsiteY912" fmla="*/ 2714674 h 3670596"/>
              <a:gd name="connsiteX913" fmla="*/ 3434633 w 3886200"/>
              <a:gd name="connsiteY913" fmla="*/ 2721209 h 3670596"/>
              <a:gd name="connsiteX914" fmla="*/ 3434987 w 3886200"/>
              <a:gd name="connsiteY914" fmla="*/ 2721661 h 3670596"/>
              <a:gd name="connsiteX915" fmla="*/ 3432880 w 3886200"/>
              <a:gd name="connsiteY915" fmla="*/ 2718975 h 3670596"/>
              <a:gd name="connsiteX916" fmla="*/ 3430624 w 3886200"/>
              <a:gd name="connsiteY916" fmla="*/ 2716097 h 3670596"/>
              <a:gd name="connsiteX917" fmla="*/ 3758825 w 3886200"/>
              <a:gd name="connsiteY917" fmla="*/ 2714440 h 3670596"/>
              <a:gd name="connsiteX918" fmla="*/ 3768164 w 3886200"/>
              <a:gd name="connsiteY918" fmla="*/ 2726350 h 3670596"/>
              <a:gd name="connsiteX919" fmla="*/ 3769299 w 3886200"/>
              <a:gd name="connsiteY919" fmla="*/ 2727798 h 3670596"/>
              <a:gd name="connsiteX920" fmla="*/ 3489281 w 3886200"/>
              <a:gd name="connsiteY920" fmla="*/ 2706862 h 3670596"/>
              <a:gd name="connsiteX921" fmla="*/ 3493261 w 3886200"/>
              <a:gd name="connsiteY921" fmla="*/ 2711936 h 3670596"/>
              <a:gd name="connsiteX922" fmla="*/ 3514756 w 3886200"/>
              <a:gd name="connsiteY922" fmla="*/ 2739347 h 3670596"/>
              <a:gd name="connsiteX923" fmla="*/ 3509014 w 3886200"/>
              <a:gd name="connsiteY923" fmla="*/ 2733333 h 3670596"/>
              <a:gd name="connsiteX924" fmla="*/ 3490174 w 3886200"/>
              <a:gd name="connsiteY924" fmla="*/ 2708763 h 3670596"/>
              <a:gd name="connsiteX925" fmla="*/ 3421794 w 3886200"/>
              <a:gd name="connsiteY925" fmla="*/ 2704837 h 3670596"/>
              <a:gd name="connsiteX926" fmla="*/ 3434633 w 3886200"/>
              <a:gd name="connsiteY926" fmla="*/ 2721209 h 3670596"/>
              <a:gd name="connsiteX927" fmla="*/ 3422003 w 3886200"/>
              <a:gd name="connsiteY927" fmla="*/ 2705104 h 3670596"/>
              <a:gd name="connsiteX928" fmla="*/ 3420771 w 3886200"/>
              <a:gd name="connsiteY928" fmla="*/ 2703533 h 3670596"/>
              <a:gd name="connsiteX929" fmla="*/ 3421794 w 3886200"/>
              <a:gd name="connsiteY929" fmla="*/ 2704837 h 3670596"/>
              <a:gd name="connsiteX930" fmla="*/ 3420864 w 3886200"/>
              <a:gd name="connsiteY930" fmla="*/ 2703652 h 3670596"/>
              <a:gd name="connsiteX931" fmla="*/ 3420758 w 3886200"/>
              <a:gd name="connsiteY931" fmla="*/ 2703516 h 3670596"/>
              <a:gd name="connsiteX932" fmla="*/ 3420771 w 3886200"/>
              <a:gd name="connsiteY932" fmla="*/ 2703533 h 3670596"/>
              <a:gd name="connsiteX933" fmla="*/ 3420762 w 3886200"/>
              <a:gd name="connsiteY933" fmla="*/ 2703521 h 3670596"/>
              <a:gd name="connsiteX934" fmla="*/ 3420390 w 3886200"/>
              <a:gd name="connsiteY934" fmla="*/ 2703046 h 3670596"/>
              <a:gd name="connsiteX935" fmla="*/ 3421898 w 3886200"/>
              <a:gd name="connsiteY935" fmla="*/ 2704966 h 3670596"/>
              <a:gd name="connsiteX936" fmla="*/ 3441308 w 3886200"/>
              <a:gd name="connsiteY936" fmla="*/ 2729722 h 3670596"/>
              <a:gd name="connsiteX937" fmla="*/ 3438949 w 3886200"/>
              <a:gd name="connsiteY937" fmla="*/ 2726715 h 3670596"/>
              <a:gd name="connsiteX938" fmla="*/ 3437363 w 3886200"/>
              <a:gd name="connsiteY938" fmla="*/ 2724691 h 3670596"/>
              <a:gd name="connsiteX939" fmla="*/ 3434633 w 3886200"/>
              <a:gd name="connsiteY939" fmla="*/ 2721209 h 3670596"/>
              <a:gd name="connsiteX940" fmla="*/ 3420539 w 3886200"/>
              <a:gd name="connsiteY940" fmla="*/ 2703237 h 3670596"/>
              <a:gd name="connsiteX941" fmla="*/ 3420018 w 3886200"/>
              <a:gd name="connsiteY941" fmla="*/ 2702572 h 3670596"/>
              <a:gd name="connsiteX942" fmla="*/ 3420390 w 3886200"/>
              <a:gd name="connsiteY942" fmla="*/ 2703046 h 3670596"/>
              <a:gd name="connsiteX943" fmla="*/ 3420295 w 3886200"/>
              <a:gd name="connsiteY943" fmla="*/ 2702926 h 3670596"/>
              <a:gd name="connsiteX944" fmla="*/ 3419882 w 3886200"/>
              <a:gd name="connsiteY944" fmla="*/ 2702399 h 3670596"/>
              <a:gd name="connsiteX945" fmla="*/ 3419945 w 3886200"/>
              <a:gd name="connsiteY945" fmla="*/ 2702479 h 3670596"/>
              <a:gd name="connsiteX946" fmla="*/ 3420295 w 3886200"/>
              <a:gd name="connsiteY946" fmla="*/ 2702926 h 3670596"/>
              <a:gd name="connsiteX947" fmla="*/ 3420539 w 3886200"/>
              <a:gd name="connsiteY947" fmla="*/ 2703237 h 3670596"/>
              <a:gd name="connsiteX948" fmla="*/ 3420758 w 3886200"/>
              <a:gd name="connsiteY948" fmla="*/ 2703516 h 3670596"/>
              <a:gd name="connsiteX949" fmla="*/ 3419316 w 3886200"/>
              <a:gd name="connsiteY949" fmla="*/ 2701677 h 3670596"/>
              <a:gd name="connsiteX950" fmla="*/ 3419537 w 3886200"/>
              <a:gd name="connsiteY950" fmla="*/ 2701959 h 3670596"/>
              <a:gd name="connsiteX951" fmla="*/ 3419882 w 3886200"/>
              <a:gd name="connsiteY951" fmla="*/ 2702399 h 3670596"/>
              <a:gd name="connsiteX952" fmla="*/ 3419362 w 3886200"/>
              <a:gd name="connsiteY952" fmla="*/ 2701738 h 3670596"/>
              <a:gd name="connsiteX953" fmla="*/ 3419281 w 3886200"/>
              <a:gd name="connsiteY953" fmla="*/ 2701632 h 3670596"/>
              <a:gd name="connsiteX954" fmla="*/ 3420018 w 3886200"/>
              <a:gd name="connsiteY954" fmla="*/ 2702572 h 3670596"/>
              <a:gd name="connsiteX955" fmla="*/ 3419945 w 3886200"/>
              <a:gd name="connsiteY955" fmla="*/ 2702479 h 3670596"/>
              <a:gd name="connsiteX956" fmla="*/ 3419537 w 3886200"/>
              <a:gd name="connsiteY956" fmla="*/ 2701959 h 3670596"/>
              <a:gd name="connsiteX957" fmla="*/ 3419306 w 3886200"/>
              <a:gd name="connsiteY957" fmla="*/ 2701664 h 3670596"/>
              <a:gd name="connsiteX958" fmla="*/ 3418744 w 3886200"/>
              <a:gd name="connsiteY958" fmla="*/ 2700948 h 3670596"/>
              <a:gd name="connsiteX959" fmla="*/ 3419281 w 3886200"/>
              <a:gd name="connsiteY959" fmla="*/ 2701632 h 3670596"/>
              <a:gd name="connsiteX960" fmla="*/ 3419141 w 3886200"/>
              <a:gd name="connsiteY960" fmla="*/ 2701453 h 3670596"/>
              <a:gd name="connsiteX961" fmla="*/ 3418629 w 3886200"/>
              <a:gd name="connsiteY961" fmla="*/ 2700802 h 3670596"/>
              <a:gd name="connsiteX962" fmla="*/ 3419141 w 3886200"/>
              <a:gd name="connsiteY962" fmla="*/ 2701453 h 3670596"/>
              <a:gd name="connsiteX963" fmla="*/ 3419306 w 3886200"/>
              <a:gd name="connsiteY963" fmla="*/ 2701664 h 3670596"/>
              <a:gd name="connsiteX964" fmla="*/ 3419316 w 3886200"/>
              <a:gd name="connsiteY964" fmla="*/ 2701677 h 3670596"/>
              <a:gd name="connsiteX965" fmla="*/ 3418207 w 3886200"/>
              <a:gd name="connsiteY965" fmla="*/ 2700262 h 3670596"/>
              <a:gd name="connsiteX966" fmla="*/ 3418629 w 3886200"/>
              <a:gd name="connsiteY966" fmla="*/ 2700802 h 3670596"/>
              <a:gd name="connsiteX967" fmla="*/ 3418347 w 3886200"/>
              <a:gd name="connsiteY967" fmla="*/ 2700441 h 3670596"/>
              <a:gd name="connsiteX968" fmla="*/ 3418010 w 3886200"/>
              <a:gd name="connsiteY968" fmla="*/ 2700012 h 3670596"/>
              <a:gd name="connsiteX969" fmla="*/ 3418744 w 3886200"/>
              <a:gd name="connsiteY969" fmla="*/ 2700948 h 3670596"/>
              <a:gd name="connsiteX970" fmla="*/ 3418083 w 3886200"/>
              <a:gd name="connsiteY970" fmla="*/ 2700105 h 3670596"/>
              <a:gd name="connsiteX971" fmla="*/ 3417936 w 3886200"/>
              <a:gd name="connsiteY971" fmla="*/ 2699918 h 3670596"/>
              <a:gd name="connsiteX972" fmla="*/ 3417976 w 3886200"/>
              <a:gd name="connsiteY972" fmla="*/ 2699968 h 3670596"/>
              <a:gd name="connsiteX973" fmla="*/ 3418083 w 3886200"/>
              <a:gd name="connsiteY973" fmla="*/ 2700105 h 3670596"/>
              <a:gd name="connsiteX974" fmla="*/ 3418207 w 3886200"/>
              <a:gd name="connsiteY974" fmla="*/ 2700262 h 3670596"/>
              <a:gd name="connsiteX975" fmla="*/ 3417726 w 3886200"/>
              <a:gd name="connsiteY975" fmla="*/ 2699649 h 3670596"/>
              <a:gd name="connsiteX976" fmla="*/ 3418010 w 3886200"/>
              <a:gd name="connsiteY976" fmla="*/ 2700012 h 3670596"/>
              <a:gd name="connsiteX977" fmla="*/ 3417976 w 3886200"/>
              <a:gd name="connsiteY977" fmla="*/ 2699968 h 3670596"/>
              <a:gd name="connsiteX978" fmla="*/ 3417342 w 3886200"/>
              <a:gd name="connsiteY978" fmla="*/ 2699160 h 3670596"/>
              <a:gd name="connsiteX979" fmla="*/ 3417726 w 3886200"/>
              <a:gd name="connsiteY979" fmla="*/ 2699649 h 3670596"/>
              <a:gd name="connsiteX980" fmla="*/ 3417589 w 3886200"/>
              <a:gd name="connsiteY980" fmla="*/ 2699475 h 3670596"/>
              <a:gd name="connsiteX981" fmla="*/ 3417137 w 3886200"/>
              <a:gd name="connsiteY981" fmla="*/ 2698899 h 3670596"/>
              <a:gd name="connsiteX982" fmla="*/ 3417589 w 3886200"/>
              <a:gd name="connsiteY982" fmla="*/ 2699475 h 3670596"/>
              <a:gd name="connsiteX983" fmla="*/ 3417936 w 3886200"/>
              <a:gd name="connsiteY983" fmla="*/ 2699918 h 3670596"/>
              <a:gd name="connsiteX984" fmla="*/ 3417778 w 3886200"/>
              <a:gd name="connsiteY984" fmla="*/ 2699716 h 3670596"/>
              <a:gd name="connsiteX985" fmla="*/ 3416342 w 3886200"/>
              <a:gd name="connsiteY985" fmla="*/ 2697884 h 3670596"/>
              <a:gd name="connsiteX986" fmla="*/ 3417342 w 3886200"/>
              <a:gd name="connsiteY986" fmla="*/ 2699160 h 3670596"/>
              <a:gd name="connsiteX987" fmla="*/ 3416660 w 3886200"/>
              <a:gd name="connsiteY987" fmla="*/ 2698290 h 3670596"/>
              <a:gd name="connsiteX988" fmla="*/ 3416316 w 3886200"/>
              <a:gd name="connsiteY988" fmla="*/ 2697852 h 3670596"/>
              <a:gd name="connsiteX989" fmla="*/ 3416660 w 3886200"/>
              <a:gd name="connsiteY989" fmla="*/ 2698290 h 3670596"/>
              <a:gd name="connsiteX990" fmla="*/ 3417137 w 3886200"/>
              <a:gd name="connsiteY990" fmla="*/ 2698899 h 3670596"/>
              <a:gd name="connsiteX991" fmla="*/ 3416784 w 3886200"/>
              <a:gd name="connsiteY991" fmla="*/ 2698449 h 3670596"/>
              <a:gd name="connsiteX992" fmla="*/ 3416191 w 3886200"/>
              <a:gd name="connsiteY992" fmla="*/ 2697693 h 3670596"/>
              <a:gd name="connsiteX993" fmla="*/ 3416200 w 3886200"/>
              <a:gd name="connsiteY993" fmla="*/ 2697704 h 3670596"/>
              <a:gd name="connsiteX994" fmla="*/ 3416316 w 3886200"/>
              <a:gd name="connsiteY994" fmla="*/ 2697852 h 3670596"/>
              <a:gd name="connsiteX995" fmla="*/ 3416278 w 3886200"/>
              <a:gd name="connsiteY995" fmla="*/ 2697803 h 3670596"/>
              <a:gd name="connsiteX996" fmla="*/ 3415973 w 3886200"/>
              <a:gd name="connsiteY996" fmla="*/ 2697415 h 3670596"/>
              <a:gd name="connsiteX997" fmla="*/ 3416191 w 3886200"/>
              <a:gd name="connsiteY997" fmla="*/ 2697693 h 3670596"/>
              <a:gd name="connsiteX998" fmla="*/ 3416171 w 3886200"/>
              <a:gd name="connsiteY998" fmla="*/ 2697668 h 3670596"/>
              <a:gd name="connsiteX999" fmla="*/ 3415091 w 3886200"/>
              <a:gd name="connsiteY999" fmla="*/ 2696290 h 3670596"/>
              <a:gd name="connsiteX1000" fmla="*/ 3415825 w 3886200"/>
              <a:gd name="connsiteY1000" fmla="*/ 2697226 h 3670596"/>
              <a:gd name="connsiteX1001" fmla="*/ 3415973 w 3886200"/>
              <a:gd name="connsiteY1001" fmla="*/ 2697415 h 3670596"/>
              <a:gd name="connsiteX1002" fmla="*/ 3415331 w 3886200"/>
              <a:gd name="connsiteY1002" fmla="*/ 2696596 h 3670596"/>
              <a:gd name="connsiteX1003" fmla="*/ 3414652 w 3886200"/>
              <a:gd name="connsiteY1003" fmla="*/ 2695729 h 3670596"/>
              <a:gd name="connsiteX1004" fmla="*/ 3416342 w 3886200"/>
              <a:gd name="connsiteY1004" fmla="*/ 2697884 h 3670596"/>
              <a:gd name="connsiteX1005" fmla="*/ 3416200 w 3886200"/>
              <a:gd name="connsiteY1005" fmla="*/ 2697704 h 3670596"/>
              <a:gd name="connsiteX1006" fmla="*/ 3415825 w 3886200"/>
              <a:gd name="connsiteY1006" fmla="*/ 2697226 h 3670596"/>
              <a:gd name="connsiteX1007" fmla="*/ 3413057 w 3886200"/>
              <a:gd name="connsiteY1007" fmla="*/ 2693697 h 3670596"/>
              <a:gd name="connsiteX1008" fmla="*/ 3413094 w 3886200"/>
              <a:gd name="connsiteY1008" fmla="*/ 2693743 h 3670596"/>
              <a:gd name="connsiteX1009" fmla="*/ 3415091 w 3886200"/>
              <a:gd name="connsiteY1009" fmla="*/ 2696290 h 3670596"/>
              <a:gd name="connsiteX1010" fmla="*/ 3414206 w 3886200"/>
              <a:gd name="connsiteY1010" fmla="*/ 2695161 h 3670596"/>
              <a:gd name="connsiteX1011" fmla="*/ 3412987 w 3886200"/>
              <a:gd name="connsiteY1011" fmla="*/ 2693607 h 3670596"/>
              <a:gd name="connsiteX1012" fmla="*/ 3413137 w 3886200"/>
              <a:gd name="connsiteY1012" fmla="*/ 2693798 h 3670596"/>
              <a:gd name="connsiteX1013" fmla="*/ 3413094 w 3886200"/>
              <a:gd name="connsiteY1013" fmla="*/ 2693743 h 3670596"/>
              <a:gd name="connsiteX1014" fmla="*/ 3413022 w 3886200"/>
              <a:gd name="connsiteY1014" fmla="*/ 2693652 h 3670596"/>
              <a:gd name="connsiteX1015" fmla="*/ 3412921 w 3886200"/>
              <a:gd name="connsiteY1015" fmla="*/ 2693522 h 3670596"/>
              <a:gd name="connsiteX1016" fmla="*/ 3414652 w 3886200"/>
              <a:gd name="connsiteY1016" fmla="*/ 2695729 h 3670596"/>
              <a:gd name="connsiteX1017" fmla="*/ 3412931 w 3886200"/>
              <a:gd name="connsiteY1017" fmla="*/ 2693534 h 3670596"/>
              <a:gd name="connsiteX1018" fmla="*/ 3412870 w 3886200"/>
              <a:gd name="connsiteY1018" fmla="*/ 2693456 h 3670596"/>
              <a:gd name="connsiteX1019" fmla="*/ 3412921 w 3886200"/>
              <a:gd name="connsiteY1019" fmla="*/ 2693522 h 3670596"/>
              <a:gd name="connsiteX1020" fmla="*/ 3412910 w 3886200"/>
              <a:gd name="connsiteY1020" fmla="*/ 2693508 h 3670596"/>
              <a:gd name="connsiteX1021" fmla="*/ 3412829 w 3886200"/>
              <a:gd name="connsiteY1021" fmla="*/ 2693405 h 3670596"/>
              <a:gd name="connsiteX1022" fmla="*/ 3413022 w 3886200"/>
              <a:gd name="connsiteY1022" fmla="*/ 2693652 h 3670596"/>
              <a:gd name="connsiteX1023" fmla="*/ 3413057 w 3886200"/>
              <a:gd name="connsiteY1023" fmla="*/ 2693697 h 3670596"/>
              <a:gd name="connsiteX1024" fmla="*/ 3412828 w 3886200"/>
              <a:gd name="connsiteY1024" fmla="*/ 2693404 h 3670596"/>
              <a:gd name="connsiteX1025" fmla="*/ 3412910 w 3886200"/>
              <a:gd name="connsiteY1025" fmla="*/ 2693508 h 3670596"/>
              <a:gd name="connsiteX1026" fmla="*/ 3412931 w 3886200"/>
              <a:gd name="connsiteY1026" fmla="*/ 2693534 h 3670596"/>
              <a:gd name="connsiteX1027" fmla="*/ 3412987 w 3886200"/>
              <a:gd name="connsiteY1027" fmla="*/ 2693607 h 3670596"/>
              <a:gd name="connsiteX1028" fmla="*/ 3412814 w 3886200"/>
              <a:gd name="connsiteY1028" fmla="*/ 2693387 h 3670596"/>
              <a:gd name="connsiteX1029" fmla="*/ 3412822 w 3886200"/>
              <a:gd name="connsiteY1029" fmla="*/ 2693396 h 3670596"/>
              <a:gd name="connsiteX1030" fmla="*/ 3412828 w 3886200"/>
              <a:gd name="connsiteY1030" fmla="*/ 2693404 h 3670596"/>
              <a:gd name="connsiteX1031" fmla="*/ 3412702 w 3886200"/>
              <a:gd name="connsiteY1031" fmla="*/ 2693243 h 3670596"/>
              <a:gd name="connsiteX1032" fmla="*/ 3412814 w 3886200"/>
              <a:gd name="connsiteY1032" fmla="*/ 2693387 h 3670596"/>
              <a:gd name="connsiteX1033" fmla="*/ 3412722 w 3886200"/>
              <a:gd name="connsiteY1033" fmla="*/ 2693269 h 3670596"/>
              <a:gd name="connsiteX1034" fmla="*/ 3412664 w 3886200"/>
              <a:gd name="connsiteY1034" fmla="*/ 2693195 h 3670596"/>
              <a:gd name="connsiteX1035" fmla="*/ 3412700 w 3886200"/>
              <a:gd name="connsiteY1035" fmla="*/ 2693240 h 3670596"/>
              <a:gd name="connsiteX1036" fmla="*/ 3412702 w 3886200"/>
              <a:gd name="connsiteY1036" fmla="*/ 2693243 h 3670596"/>
              <a:gd name="connsiteX1037" fmla="*/ 3412642 w 3886200"/>
              <a:gd name="connsiteY1037" fmla="*/ 2693167 h 3670596"/>
              <a:gd name="connsiteX1038" fmla="*/ 3412663 w 3886200"/>
              <a:gd name="connsiteY1038" fmla="*/ 2693194 h 3670596"/>
              <a:gd name="connsiteX1039" fmla="*/ 3412722 w 3886200"/>
              <a:gd name="connsiteY1039" fmla="*/ 2693269 h 3670596"/>
              <a:gd name="connsiteX1040" fmla="*/ 3412829 w 3886200"/>
              <a:gd name="connsiteY1040" fmla="*/ 2693405 h 3670596"/>
              <a:gd name="connsiteX1041" fmla="*/ 3411795 w 3886200"/>
              <a:gd name="connsiteY1041" fmla="*/ 2692087 h 3670596"/>
              <a:gd name="connsiteX1042" fmla="*/ 3412642 w 3886200"/>
              <a:gd name="connsiteY1042" fmla="*/ 2693167 h 3670596"/>
              <a:gd name="connsiteX1043" fmla="*/ 3412584 w 3886200"/>
              <a:gd name="connsiteY1043" fmla="*/ 2693094 h 3670596"/>
              <a:gd name="connsiteX1044" fmla="*/ 3410468 w 3886200"/>
              <a:gd name="connsiteY1044" fmla="*/ 2690394 h 3670596"/>
              <a:gd name="connsiteX1045" fmla="*/ 3410749 w 3886200"/>
              <a:gd name="connsiteY1045" fmla="*/ 2690753 h 3670596"/>
              <a:gd name="connsiteX1046" fmla="*/ 3411163 w 3886200"/>
              <a:gd name="connsiteY1046" fmla="*/ 2691281 h 3670596"/>
              <a:gd name="connsiteX1047" fmla="*/ 3411795 w 3886200"/>
              <a:gd name="connsiteY1047" fmla="*/ 2692087 h 3670596"/>
              <a:gd name="connsiteX1048" fmla="*/ 3411538 w 3886200"/>
              <a:gd name="connsiteY1048" fmla="*/ 2691759 h 3670596"/>
              <a:gd name="connsiteX1049" fmla="*/ 3410466 w 3886200"/>
              <a:gd name="connsiteY1049" fmla="*/ 2690391 h 3670596"/>
              <a:gd name="connsiteX1050" fmla="*/ 3412640 w 3886200"/>
              <a:gd name="connsiteY1050" fmla="*/ 2693163 h 3670596"/>
              <a:gd name="connsiteX1051" fmla="*/ 3412870 w 3886200"/>
              <a:gd name="connsiteY1051" fmla="*/ 2693456 h 3670596"/>
              <a:gd name="connsiteX1052" fmla="*/ 3412822 w 3886200"/>
              <a:gd name="connsiteY1052" fmla="*/ 2693396 h 3670596"/>
              <a:gd name="connsiteX1053" fmla="*/ 3412700 w 3886200"/>
              <a:gd name="connsiteY1053" fmla="*/ 2693240 h 3670596"/>
              <a:gd name="connsiteX1054" fmla="*/ 3412139 w 3886200"/>
              <a:gd name="connsiteY1054" fmla="*/ 2692525 h 3670596"/>
              <a:gd name="connsiteX1055" fmla="*/ 3412664 w 3886200"/>
              <a:gd name="connsiteY1055" fmla="*/ 2693195 h 3670596"/>
              <a:gd name="connsiteX1056" fmla="*/ 3412663 w 3886200"/>
              <a:gd name="connsiteY1056" fmla="*/ 2693194 h 3670596"/>
              <a:gd name="connsiteX1057" fmla="*/ 3411163 w 3886200"/>
              <a:gd name="connsiteY1057" fmla="*/ 2691281 h 3670596"/>
              <a:gd name="connsiteX1058" fmla="*/ 3408643 w 3886200"/>
              <a:gd name="connsiteY1058" fmla="*/ 2688066 h 3670596"/>
              <a:gd name="connsiteX1059" fmla="*/ 3410466 w 3886200"/>
              <a:gd name="connsiteY1059" fmla="*/ 2690391 h 3670596"/>
              <a:gd name="connsiteX1060" fmla="*/ 3408994 w 3886200"/>
              <a:gd name="connsiteY1060" fmla="*/ 2688515 h 3670596"/>
              <a:gd name="connsiteX1061" fmla="*/ 3408410 w 3886200"/>
              <a:gd name="connsiteY1061" fmla="*/ 2687770 h 3670596"/>
              <a:gd name="connsiteX1062" fmla="*/ 3408994 w 3886200"/>
              <a:gd name="connsiteY1062" fmla="*/ 2688515 h 3670596"/>
              <a:gd name="connsiteX1063" fmla="*/ 3410468 w 3886200"/>
              <a:gd name="connsiteY1063" fmla="*/ 2690394 h 3670596"/>
              <a:gd name="connsiteX1064" fmla="*/ 3409156 w 3886200"/>
              <a:gd name="connsiteY1064" fmla="*/ 2688722 h 3670596"/>
              <a:gd name="connsiteX1065" fmla="*/ 3407868 w 3886200"/>
              <a:gd name="connsiteY1065" fmla="*/ 2687079 h 3670596"/>
              <a:gd name="connsiteX1066" fmla="*/ 3408001 w 3886200"/>
              <a:gd name="connsiteY1066" fmla="*/ 2687248 h 3670596"/>
              <a:gd name="connsiteX1067" fmla="*/ 3408410 w 3886200"/>
              <a:gd name="connsiteY1067" fmla="*/ 2687770 h 3670596"/>
              <a:gd name="connsiteX1068" fmla="*/ 3407795 w 3886200"/>
              <a:gd name="connsiteY1068" fmla="*/ 2686985 h 3670596"/>
              <a:gd name="connsiteX1069" fmla="*/ 3407868 w 3886200"/>
              <a:gd name="connsiteY1069" fmla="*/ 2687079 h 3670596"/>
              <a:gd name="connsiteX1070" fmla="*/ 3407857 w 3886200"/>
              <a:gd name="connsiteY1070" fmla="*/ 2687065 h 3670596"/>
              <a:gd name="connsiteX1071" fmla="*/ 3472807 w 3886200"/>
              <a:gd name="connsiteY1071" fmla="*/ 2685852 h 3670596"/>
              <a:gd name="connsiteX1072" fmla="*/ 3475349 w 3886200"/>
              <a:gd name="connsiteY1072" fmla="*/ 2689094 h 3670596"/>
              <a:gd name="connsiteX1073" fmla="*/ 3474951 w 3886200"/>
              <a:gd name="connsiteY1073" fmla="*/ 2688587 h 3670596"/>
              <a:gd name="connsiteX1074" fmla="*/ 3406693 w 3886200"/>
              <a:gd name="connsiteY1074" fmla="*/ 2685580 h 3670596"/>
              <a:gd name="connsiteX1075" fmla="*/ 3407474 w 3886200"/>
              <a:gd name="connsiteY1075" fmla="*/ 2686575 h 3670596"/>
              <a:gd name="connsiteX1076" fmla="*/ 3407795 w 3886200"/>
              <a:gd name="connsiteY1076" fmla="*/ 2686985 h 3670596"/>
              <a:gd name="connsiteX1077" fmla="*/ 3407287 w 3886200"/>
              <a:gd name="connsiteY1077" fmla="*/ 2686338 h 3670596"/>
              <a:gd name="connsiteX1078" fmla="*/ 3406201 w 3886200"/>
              <a:gd name="connsiteY1078" fmla="*/ 2684953 h 3670596"/>
              <a:gd name="connsiteX1079" fmla="*/ 3406669 w 3886200"/>
              <a:gd name="connsiteY1079" fmla="*/ 2685549 h 3670596"/>
              <a:gd name="connsiteX1080" fmla="*/ 3406693 w 3886200"/>
              <a:gd name="connsiteY1080" fmla="*/ 2685580 h 3670596"/>
              <a:gd name="connsiteX1081" fmla="*/ 3406213 w 3886200"/>
              <a:gd name="connsiteY1081" fmla="*/ 2684968 h 3670596"/>
              <a:gd name="connsiteX1082" fmla="*/ 3406030 w 3886200"/>
              <a:gd name="connsiteY1082" fmla="*/ 2684734 h 3670596"/>
              <a:gd name="connsiteX1083" fmla="*/ 3408643 w 3886200"/>
              <a:gd name="connsiteY1083" fmla="*/ 2688066 h 3670596"/>
              <a:gd name="connsiteX1084" fmla="*/ 3408001 w 3886200"/>
              <a:gd name="connsiteY1084" fmla="*/ 2687248 h 3670596"/>
              <a:gd name="connsiteX1085" fmla="*/ 3407474 w 3886200"/>
              <a:gd name="connsiteY1085" fmla="*/ 2686575 h 3670596"/>
              <a:gd name="connsiteX1086" fmla="*/ 3406669 w 3886200"/>
              <a:gd name="connsiteY1086" fmla="*/ 2685549 h 3670596"/>
              <a:gd name="connsiteX1087" fmla="*/ 3406122 w 3886200"/>
              <a:gd name="connsiteY1087" fmla="*/ 2684852 h 3670596"/>
              <a:gd name="connsiteX1088" fmla="*/ 3405963 w 3886200"/>
              <a:gd name="connsiteY1088" fmla="*/ 2684649 h 3670596"/>
              <a:gd name="connsiteX1089" fmla="*/ 3406122 w 3886200"/>
              <a:gd name="connsiteY1089" fmla="*/ 2684852 h 3670596"/>
              <a:gd name="connsiteX1090" fmla="*/ 3406201 w 3886200"/>
              <a:gd name="connsiteY1090" fmla="*/ 2684953 h 3670596"/>
              <a:gd name="connsiteX1091" fmla="*/ 3406187 w 3886200"/>
              <a:gd name="connsiteY1091" fmla="*/ 2684935 h 3670596"/>
              <a:gd name="connsiteX1092" fmla="*/ 3470693 w 3886200"/>
              <a:gd name="connsiteY1092" fmla="*/ 2683155 h 3670596"/>
              <a:gd name="connsiteX1093" fmla="*/ 3472807 w 3886200"/>
              <a:gd name="connsiteY1093" fmla="*/ 2685852 h 3670596"/>
              <a:gd name="connsiteX1094" fmla="*/ 3470763 w 3886200"/>
              <a:gd name="connsiteY1094" fmla="*/ 2683244 h 3670596"/>
              <a:gd name="connsiteX1095" fmla="*/ 3470459 w 3886200"/>
              <a:gd name="connsiteY1095" fmla="*/ 2682857 h 3670596"/>
              <a:gd name="connsiteX1096" fmla="*/ 3470693 w 3886200"/>
              <a:gd name="connsiteY1096" fmla="*/ 2683155 h 3670596"/>
              <a:gd name="connsiteX1097" fmla="*/ 3470499 w 3886200"/>
              <a:gd name="connsiteY1097" fmla="*/ 2682907 h 3670596"/>
              <a:gd name="connsiteX1098" fmla="*/ 3404514 w 3886200"/>
              <a:gd name="connsiteY1098" fmla="*/ 2682800 h 3670596"/>
              <a:gd name="connsiteX1099" fmla="*/ 3406030 w 3886200"/>
              <a:gd name="connsiteY1099" fmla="*/ 2684734 h 3670596"/>
              <a:gd name="connsiteX1100" fmla="*/ 3404929 w 3886200"/>
              <a:gd name="connsiteY1100" fmla="*/ 2683330 h 3670596"/>
              <a:gd name="connsiteX1101" fmla="*/ 3470267 w 3886200"/>
              <a:gd name="connsiteY1101" fmla="*/ 2682612 h 3670596"/>
              <a:gd name="connsiteX1102" fmla="*/ 3470459 w 3886200"/>
              <a:gd name="connsiteY1102" fmla="*/ 2682857 h 3670596"/>
              <a:gd name="connsiteX1103" fmla="*/ 3470285 w 3886200"/>
              <a:gd name="connsiteY1103" fmla="*/ 2682635 h 3670596"/>
              <a:gd name="connsiteX1104" fmla="*/ 3469826 w 3886200"/>
              <a:gd name="connsiteY1104" fmla="*/ 2682049 h 3670596"/>
              <a:gd name="connsiteX1105" fmla="*/ 3470267 w 3886200"/>
              <a:gd name="connsiteY1105" fmla="*/ 2682612 h 3670596"/>
              <a:gd name="connsiteX1106" fmla="*/ 3470256 w 3886200"/>
              <a:gd name="connsiteY1106" fmla="*/ 2682598 h 3670596"/>
              <a:gd name="connsiteX1107" fmla="*/ 3402893 w 3886200"/>
              <a:gd name="connsiteY1107" fmla="*/ 2680735 h 3670596"/>
              <a:gd name="connsiteX1108" fmla="*/ 3403862 w 3886200"/>
              <a:gd name="connsiteY1108" fmla="*/ 2681969 h 3670596"/>
              <a:gd name="connsiteX1109" fmla="*/ 3404929 w 3886200"/>
              <a:gd name="connsiteY1109" fmla="*/ 2683330 h 3670596"/>
              <a:gd name="connsiteX1110" fmla="*/ 3405963 w 3886200"/>
              <a:gd name="connsiteY1110" fmla="*/ 2684649 h 3670596"/>
              <a:gd name="connsiteX1111" fmla="*/ 3403321 w 3886200"/>
              <a:gd name="connsiteY1111" fmla="*/ 2681282 h 3670596"/>
              <a:gd name="connsiteX1112" fmla="*/ 3402742 w 3886200"/>
              <a:gd name="connsiteY1112" fmla="*/ 2680542 h 3670596"/>
              <a:gd name="connsiteX1113" fmla="*/ 3402893 w 3886200"/>
              <a:gd name="connsiteY1113" fmla="*/ 2680735 h 3670596"/>
              <a:gd name="connsiteX1114" fmla="*/ 3402787 w 3886200"/>
              <a:gd name="connsiteY1114" fmla="*/ 2680601 h 3670596"/>
              <a:gd name="connsiteX1115" fmla="*/ 3402232 w 3886200"/>
              <a:gd name="connsiteY1115" fmla="*/ 2679890 h 3670596"/>
              <a:gd name="connsiteX1116" fmla="*/ 3404514 w 3886200"/>
              <a:gd name="connsiteY1116" fmla="*/ 2682800 h 3670596"/>
              <a:gd name="connsiteX1117" fmla="*/ 3403862 w 3886200"/>
              <a:gd name="connsiteY1117" fmla="*/ 2681969 h 3670596"/>
              <a:gd name="connsiteX1118" fmla="*/ 3402305 w 3886200"/>
              <a:gd name="connsiteY1118" fmla="*/ 2679984 h 3670596"/>
              <a:gd name="connsiteX1119" fmla="*/ 3402141 w 3886200"/>
              <a:gd name="connsiteY1119" fmla="*/ 2679775 h 3670596"/>
              <a:gd name="connsiteX1120" fmla="*/ 3402232 w 3886200"/>
              <a:gd name="connsiteY1120" fmla="*/ 2679890 h 3670596"/>
              <a:gd name="connsiteX1121" fmla="*/ 3402227 w 3886200"/>
              <a:gd name="connsiteY1121" fmla="*/ 2679885 h 3670596"/>
              <a:gd name="connsiteX1122" fmla="*/ 3402076 w 3886200"/>
              <a:gd name="connsiteY1122" fmla="*/ 2679694 h 3670596"/>
              <a:gd name="connsiteX1123" fmla="*/ 3402227 w 3886200"/>
              <a:gd name="connsiteY1123" fmla="*/ 2679885 h 3670596"/>
              <a:gd name="connsiteX1124" fmla="*/ 3402305 w 3886200"/>
              <a:gd name="connsiteY1124" fmla="*/ 2679984 h 3670596"/>
              <a:gd name="connsiteX1125" fmla="*/ 3402742 w 3886200"/>
              <a:gd name="connsiteY1125" fmla="*/ 2680542 h 3670596"/>
              <a:gd name="connsiteX1126" fmla="*/ 3402629 w 3886200"/>
              <a:gd name="connsiteY1126" fmla="*/ 2680399 h 3670596"/>
              <a:gd name="connsiteX1127" fmla="*/ 3467131 w 3886200"/>
              <a:gd name="connsiteY1127" fmla="*/ 2678614 h 3670596"/>
              <a:gd name="connsiteX1128" fmla="*/ 3470256 w 3886200"/>
              <a:gd name="connsiteY1128" fmla="*/ 2682598 h 3670596"/>
              <a:gd name="connsiteX1129" fmla="*/ 3470285 w 3886200"/>
              <a:gd name="connsiteY1129" fmla="*/ 2682635 h 3670596"/>
              <a:gd name="connsiteX1130" fmla="*/ 3470499 w 3886200"/>
              <a:gd name="connsiteY1130" fmla="*/ 2682907 h 3670596"/>
              <a:gd name="connsiteX1131" fmla="*/ 3470763 w 3886200"/>
              <a:gd name="connsiteY1131" fmla="*/ 2683244 h 3670596"/>
              <a:gd name="connsiteX1132" fmla="*/ 3470916 w 3886200"/>
              <a:gd name="connsiteY1132" fmla="*/ 2683440 h 3670596"/>
              <a:gd name="connsiteX1133" fmla="*/ 3399662 w 3886200"/>
              <a:gd name="connsiteY1133" fmla="*/ 2676612 h 3670596"/>
              <a:gd name="connsiteX1134" fmla="*/ 3402141 w 3886200"/>
              <a:gd name="connsiteY1134" fmla="*/ 2679775 h 3670596"/>
              <a:gd name="connsiteX1135" fmla="*/ 3401622 w 3886200"/>
              <a:gd name="connsiteY1135" fmla="*/ 2679115 h 3670596"/>
              <a:gd name="connsiteX1136" fmla="*/ 3464429 w 3886200"/>
              <a:gd name="connsiteY1136" fmla="*/ 2675165 h 3670596"/>
              <a:gd name="connsiteX1137" fmla="*/ 3469826 w 3886200"/>
              <a:gd name="connsiteY1137" fmla="*/ 2682049 h 3670596"/>
              <a:gd name="connsiteX1138" fmla="*/ 3464900 w 3886200"/>
              <a:gd name="connsiteY1138" fmla="*/ 2675767 h 3670596"/>
              <a:gd name="connsiteX1139" fmla="*/ 3463870 w 3886200"/>
              <a:gd name="connsiteY1139" fmla="*/ 2674454 h 3670596"/>
              <a:gd name="connsiteX1140" fmla="*/ 3464429 w 3886200"/>
              <a:gd name="connsiteY1140" fmla="*/ 2675165 h 3670596"/>
              <a:gd name="connsiteX1141" fmla="*/ 3464102 w 3886200"/>
              <a:gd name="connsiteY1141" fmla="*/ 2674749 h 3670596"/>
              <a:gd name="connsiteX1142" fmla="*/ 3463844 w 3886200"/>
              <a:gd name="connsiteY1142" fmla="*/ 2674420 h 3670596"/>
              <a:gd name="connsiteX1143" fmla="*/ 3464102 w 3886200"/>
              <a:gd name="connsiteY1143" fmla="*/ 2674749 h 3670596"/>
              <a:gd name="connsiteX1144" fmla="*/ 3464900 w 3886200"/>
              <a:gd name="connsiteY1144" fmla="*/ 2675767 h 3670596"/>
              <a:gd name="connsiteX1145" fmla="*/ 3467131 w 3886200"/>
              <a:gd name="connsiteY1145" fmla="*/ 2678614 h 3670596"/>
              <a:gd name="connsiteX1146" fmla="*/ 3463844 w 3886200"/>
              <a:gd name="connsiteY1146" fmla="*/ 2674421 h 3670596"/>
              <a:gd name="connsiteX1147" fmla="*/ 3463841 w 3886200"/>
              <a:gd name="connsiteY1147" fmla="*/ 2674416 h 3670596"/>
              <a:gd name="connsiteX1148" fmla="*/ 3463844 w 3886200"/>
              <a:gd name="connsiteY1148" fmla="*/ 2674420 h 3670596"/>
              <a:gd name="connsiteX1149" fmla="*/ 3463844 w 3886200"/>
              <a:gd name="connsiteY1149" fmla="*/ 2674420 h 3670596"/>
              <a:gd name="connsiteX1150" fmla="*/ 3463839 w 3886200"/>
              <a:gd name="connsiteY1150" fmla="*/ 2674413 h 3670596"/>
              <a:gd name="connsiteX1151" fmla="*/ 3463841 w 3886200"/>
              <a:gd name="connsiteY1151" fmla="*/ 2674416 h 3670596"/>
              <a:gd name="connsiteX1152" fmla="*/ 3463840 w 3886200"/>
              <a:gd name="connsiteY1152" fmla="*/ 2674415 h 3670596"/>
              <a:gd name="connsiteX1153" fmla="*/ 3463836 w 3886200"/>
              <a:gd name="connsiteY1153" fmla="*/ 2674409 h 3670596"/>
              <a:gd name="connsiteX1154" fmla="*/ 3463870 w 3886200"/>
              <a:gd name="connsiteY1154" fmla="*/ 2674454 h 3670596"/>
              <a:gd name="connsiteX1155" fmla="*/ 3463844 w 3886200"/>
              <a:gd name="connsiteY1155" fmla="*/ 2674420 h 3670596"/>
              <a:gd name="connsiteX1156" fmla="*/ 3463836 w 3886200"/>
              <a:gd name="connsiteY1156" fmla="*/ 2674409 h 3670596"/>
              <a:gd name="connsiteX1157" fmla="*/ 3463835 w 3886200"/>
              <a:gd name="connsiteY1157" fmla="*/ 2674408 h 3670596"/>
              <a:gd name="connsiteX1158" fmla="*/ 3463835 w 3886200"/>
              <a:gd name="connsiteY1158" fmla="*/ 2674409 h 3670596"/>
              <a:gd name="connsiteX1159" fmla="*/ 3463836 w 3886200"/>
              <a:gd name="connsiteY1159" fmla="*/ 2674409 h 3670596"/>
              <a:gd name="connsiteX1160" fmla="*/ 3463839 w 3886200"/>
              <a:gd name="connsiteY1160" fmla="*/ 2674413 h 3670596"/>
              <a:gd name="connsiteX1161" fmla="*/ 3463833 w 3886200"/>
              <a:gd name="connsiteY1161" fmla="*/ 2674406 h 3670596"/>
              <a:gd name="connsiteX1162" fmla="*/ 3463835 w 3886200"/>
              <a:gd name="connsiteY1162" fmla="*/ 2674408 h 3670596"/>
              <a:gd name="connsiteX1163" fmla="*/ 3463833 w 3886200"/>
              <a:gd name="connsiteY1163" fmla="*/ 2674407 h 3670596"/>
              <a:gd name="connsiteX1164" fmla="*/ 3463833 w 3886200"/>
              <a:gd name="connsiteY1164" fmla="*/ 2674406 h 3670596"/>
              <a:gd name="connsiteX1165" fmla="*/ 3463836 w 3886200"/>
              <a:gd name="connsiteY1165" fmla="*/ 2674409 h 3670596"/>
              <a:gd name="connsiteX1166" fmla="*/ 3463835 w 3886200"/>
              <a:gd name="connsiteY1166" fmla="*/ 2674409 h 3670596"/>
              <a:gd name="connsiteX1167" fmla="*/ 3463833 w 3886200"/>
              <a:gd name="connsiteY1167" fmla="*/ 2674406 h 3670596"/>
              <a:gd name="connsiteX1168" fmla="*/ 3463830 w 3886200"/>
              <a:gd name="connsiteY1168" fmla="*/ 2674402 h 3670596"/>
              <a:gd name="connsiteX1169" fmla="*/ 3463831 w 3886200"/>
              <a:gd name="connsiteY1169" fmla="*/ 2674403 h 3670596"/>
              <a:gd name="connsiteX1170" fmla="*/ 3463833 w 3886200"/>
              <a:gd name="connsiteY1170" fmla="*/ 2674406 h 3670596"/>
              <a:gd name="connsiteX1171" fmla="*/ 3463833 w 3886200"/>
              <a:gd name="connsiteY1171" fmla="*/ 2674406 h 3670596"/>
              <a:gd name="connsiteX1172" fmla="*/ 3463824 w 3886200"/>
              <a:gd name="connsiteY1172" fmla="*/ 2674395 h 3670596"/>
              <a:gd name="connsiteX1173" fmla="*/ 3463833 w 3886200"/>
              <a:gd name="connsiteY1173" fmla="*/ 2674406 h 3670596"/>
              <a:gd name="connsiteX1174" fmla="*/ 3463831 w 3886200"/>
              <a:gd name="connsiteY1174" fmla="*/ 2674403 h 3670596"/>
              <a:gd name="connsiteX1175" fmla="*/ 3463825 w 3886200"/>
              <a:gd name="connsiteY1175" fmla="*/ 2674396 h 3670596"/>
              <a:gd name="connsiteX1176" fmla="*/ 3463823 w 3886200"/>
              <a:gd name="connsiteY1176" fmla="*/ 2674394 h 3670596"/>
              <a:gd name="connsiteX1177" fmla="*/ 3463825 w 3886200"/>
              <a:gd name="connsiteY1177" fmla="*/ 2674396 h 3670596"/>
              <a:gd name="connsiteX1178" fmla="*/ 3463830 w 3886200"/>
              <a:gd name="connsiteY1178" fmla="*/ 2674402 h 3670596"/>
              <a:gd name="connsiteX1179" fmla="*/ 3463828 w 3886200"/>
              <a:gd name="connsiteY1179" fmla="*/ 2674400 h 3670596"/>
              <a:gd name="connsiteX1180" fmla="*/ 3463814 w 3886200"/>
              <a:gd name="connsiteY1180" fmla="*/ 2674382 h 3670596"/>
              <a:gd name="connsiteX1181" fmla="*/ 3463824 w 3886200"/>
              <a:gd name="connsiteY1181" fmla="*/ 2674395 h 3670596"/>
              <a:gd name="connsiteX1182" fmla="*/ 3463823 w 3886200"/>
              <a:gd name="connsiteY1182" fmla="*/ 2674394 h 3670596"/>
              <a:gd name="connsiteX1183" fmla="*/ 3463811 w 3886200"/>
              <a:gd name="connsiteY1183" fmla="*/ 2674378 h 3670596"/>
              <a:gd name="connsiteX1184" fmla="*/ 3463811 w 3886200"/>
              <a:gd name="connsiteY1184" fmla="*/ 2674378 h 3670596"/>
              <a:gd name="connsiteX1185" fmla="*/ 3463814 w 3886200"/>
              <a:gd name="connsiteY1185" fmla="*/ 2674382 h 3670596"/>
              <a:gd name="connsiteX1186" fmla="*/ 3463807 w 3886200"/>
              <a:gd name="connsiteY1186" fmla="*/ 2674373 h 3670596"/>
              <a:gd name="connsiteX1187" fmla="*/ 3463811 w 3886200"/>
              <a:gd name="connsiteY1187" fmla="*/ 2674378 h 3670596"/>
              <a:gd name="connsiteX1188" fmla="*/ 3463807 w 3886200"/>
              <a:gd name="connsiteY1188" fmla="*/ 2674376 h 3670596"/>
              <a:gd name="connsiteX1189" fmla="*/ 3494471 w 3886200"/>
              <a:gd name="connsiteY1189" fmla="*/ 2661912 h 3670596"/>
              <a:gd name="connsiteX1190" fmla="*/ 3523263 w 3886200"/>
              <a:gd name="connsiteY1190" fmla="*/ 2701611 h 3670596"/>
              <a:gd name="connsiteX1191" fmla="*/ 3523499 w 3886200"/>
              <a:gd name="connsiteY1191" fmla="*/ 2701725 h 3670596"/>
              <a:gd name="connsiteX1192" fmla="*/ 3523661 w 3886200"/>
              <a:gd name="connsiteY1192" fmla="*/ 2702118 h 3670596"/>
              <a:gd name="connsiteX1193" fmla="*/ 3565706 w 3886200"/>
              <a:gd name="connsiteY1193" fmla="*/ 2804321 h 3670596"/>
              <a:gd name="connsiteX1194" fmla="*/ 3497498 w 3886200"/>
              <a:gd name="connsiteY1194" fmla="*/ 2675321 h 3670596"/>
              <a:gd name="connsiteX1195" fmla="*/ 3501943 w 3886200"/>
              <a:gd name="connsiteY1195" fmla="*/ 2649323 h 3670596"/>
              <a:gd name="connsiteX1196" fmla="*/ 3513518 w 3886200"/>
              <a:gd name="connsiteY1196" fmla="*/ 2657343 h 3670596"/>
              <a:gd name="connsiteX1197" fmla="*/ 3543931 w 3886200"/>
              <a:gd name="connsiteY1197" fmla="*/ 2692513 h 3670596"/>
              <a:gd name="connsiteX1198" fmla="*/ 3537493 w 3886200"/>
              <a:gd name="connsiteY1198" fmla="*/ 2708433 h 3670596"/>
              <a:gd name="connsiteX1199" fmla="*/ 3523499 w 3886200"/>
              <a:gd name="connsiteY1199" fmla="*/ 2701725 h 3670596"/>
              <a:gd name="connsiteX1200" fmla="*/ 3502069 w 3886200"/>
              <a:gd name="connsiteY1200" fmla="*/ 2649637 h 3670596"/>
              <a:gd name="connsiteX1201" fmla="*/ 3492981 w 3886200"/>
              <a:gd name="connsiteY1201" fmla="*/ 2627538 h 3670596"/>
              <a:gd name="connsiteX1202" fmla="*/ 3492981 w 3886200"/>
              <a:gd name="connsiteY1202" fmla="*/ 2627540 h 3670596"/>
              <a:gd name="connsiteX1203" fmla="*/ 3494117 w 3886200"/>
              <a:gd name="connsiteY1203" fmla="*/ 2630301 h 3670596"/>
              <a:gd name="connsiteX1204" fmla="*/ 3501943 w 3886200"/>
              <a:gd name="connsiteY1204" fmla="*/ 2649323 h 3670596"/>
              <a:gd name="connsiteX1205" fmla="*/ 3497177 w 3886200"/>
              <a:gd name="connsiteY1205" fmla="*/ 2646023 h 3670596"/>
              <a:gd name="connsiteX1206" fmla="*/ 3492606 w 3886200"/>
              <a:gd name="connsiteY1206" fmla="*/ 2653651 h 3670596"/>
              <a:gd name="connsiteX1207" fmla="*/ 3494471 w 3886200"/>
              <a:gd name="connsiteY1207" fmla="*/ 2661912 h 3670596"/>
              <a:gd name="connsiteX1208" fmla="*/ 3485222 w 3886200"/>
              <a:gd name="connsiteY1208" fmla="*/ 2649162 h 3670596"/>
              <a:gd name="connsiteX1209" fmla="*/ 3482666 w 3886200"/>
              <a:gd name="connsiteY1209" fmla="*/ 2644092 h 3670596"/>
              <a:gd name="connsiteX1210" fmla="*/ 3544107 w 3886200"/>
              <a:gd name="connsiteY1210" fmla="*/ 2608699 h 3670596"/>
              <a:gd name="connsiteX1211" fmla="*/ 3547629 w 3886200"/>
              <a:gd name="connsiteY1211" fmla="*/ 2613189 h 3670596"/>
              <a:gd name="connsiteX1212" fmla="*/ 3573103 w 3886200"/>
              <a:gd name="connsiteY1212" fmla="*/ 2645676 h 3670596"/>
              <a:gd name="connsiteX1213" fmla="*/ 3569277 w 3886200"/>
              <a:gd name="connsiteY1213" fmla="*/ 2640797 h 3670596"/>
              <a:gd name="connsiteX1214" fmla="*/ 3566734 w 3886200"/>
              <a:gd name="connsiteY1214" fmla="*/ 2637555 h 3670596"/>
              <a:gd name="connsiteX1215" fmla="*/ 3555323 w 3886200"/>
              <a:gd name="connsiteY1215" fmla="*/ 2623006 h 3670596"/>
              <a:gd name="connsiteX1216" fmla="*/ 3551133 w 3886200"/>
              <a:gd name="connsiteY1216" fmla="*/ 2617660 h 3670596"/>
              <a:gd name="connsiteX1217" fmla="*/ 3534435 w 3886200"/>
              <a:gd name="connsiteY1217" fmla="*/ 2596368 h 3670596"/>
              <a:gd name="connsiteX1218" fmla="*/ 3540862 w 3886200"/>
              <a:gd name="connsiteY1218" fmla="*/ 2604562 h 3670596"/>
              <a:gd name="connsiteX1219" fmla="*/ 3544107 w 3886200"/>
              <a:gd name="connsiteY1219" fmla="*/ 2608699 h 3670596"/>
              <a:gd name="connsiteX1220" fmla="*/ 3534634 w 3886200"/>
              <a:gd name="connsiteY1220" fmla="*/ 2596623 h 3670596"/>
              <a:gd name="connsiteX1221" fmla="*/ 3533770 w 3886200"/>
              <a:gd name="connsiteY1221" fmla="*/ 2595518 h 3670596"/>
              <a:gd name="connsiteX1222" fmla="*/ 3534435 w 3886200"/>
              <a:gd name="connsiteY1222" fmla="*/ 2596368 h 3670596"/>
              <a:gd name="connsiteX1223" fmla="*/ 3534182 w 3886200"/>
              <a:gd name="connsiteY1223" fmla="*/ 2596046 h 3670596"/>
              <a:gd name="connsiteX1224" fmla="*/ 3781682 w 3886200"/>
              <a:gd name="connsiteY1224" fmla="*/ 2586017 h 3670596"/>
              <a:gd name="connsiteX1225" fmla="*/ 3817170 w 3886200"/>
              <a:gd name="connsiteY1225" fmla="*/ 2620771 h 3670596"/>
              <a:gd name="connsiteX1226" fmla="*/ 3787996 w 3886200"/>
              <a:gd name="connsiteY1226" fmla="*/ 2667605 h 3670596"/>
              <a:gd name="connsiteX1227" fmla="*/ 3776262 w 3886200"/>
              <a:gd name="connsiteY1227" fmla="*/ 2602741 h 3670596"/>
              <a:gd name="connsiteX1228" fmla="*/ 3776081 w 3886200"/>
              <a:gd name="connsiteY1228" fmla="*/ 2589927 h 3670596"/>
              <a:gd name="connsiteX1229" fmla="*/ 3829338 w 3886200"/>
              <a:gd name="connsiteY1229" fmla="*/ 2584930 h 3670596"/>
              <a:gd name="connsiteX1230" fmla="*/ 3832445 w 3886200"/>
              <a:gd name="connsiteY1230" fmla="*/ 2591664 h 3670596"/>
              <a:gd name="connsiteX1231" fmla="*/ 3842644 w 3886200"/>
              <a:gd name="connsiteY1231" fmla="*/ 2653256 h 3670596"/>
              <a:gd name="connsiteX1232" fmla="*/ 3830057 w 3886200"/>
              <a:gd name="connsiteY1232" fmla="*/ 2588618 h 3670596"/>
              <a:gd name="connsiteX1233" fmla="*/ 3522153 w 3886200"/>
              <a:gd name="connsiteY1233" fmla="*/ 2580703 h 3670596"/>
              <a:gd name="connsiteX1234" fmla="*/ 3533770 w 3886200"/>
              <a:gd name="connsiteY1234" fmla="*/ 2595518 h 3670596"/>
              <a:gd name="connsiteX1235" fmla="*/ 3525508 w 3886200"/>
              <a:gd name="connsiteY1235" fmla="*/ 2584984 h 3670596"/>
              <a:gd name="connsiteX1236" fmla="*/ 3525337 w 3886200"/>
              <a:gd name="connsiteY1236" fmla="*/ 2584765 h 3670596"/>
              <a:gd name="connsiteX1237" fmla="*/ 3522153 w 3886200"/>
              <a:gd name="connsiteY1237" fmla="*/ 2580704 h 3670596"/>
              <a:gd name="connsiteX1238" fmla="*/ 3514247 w 3886200"/>
              <a:gd name="connsiteY1238" fmla="*/ 2570621 h 3670596"/>
              <a:gd name="connsiteX1239" fmla="*/ 3514570 w 3886200"/>
              <a:gd name="connsiteY1239" fmla="*/ 2571032 h 3670596"/>
              <a:gd name="connsiteX1240" fmla="*/ 3522153 w 3886200"/>
              <a:gd name="connsiteY1240" fmla="*/ 2580704 h 3670596"/>
              <a:gd name="connsiteX1241" fmla="*/ 3511493 w 3886200"/>
              <a:gd name="connsiteY1241" fmla="*/ 2567111 h 3670596"/>
              <a:gd name="connsiteX1242" fmla="*/ 3511543 w 3886200"/>
              <a:gd name="connsiteY1242" fmla="*/ 2567171 h 3670596"/>
              <a:gd name="connsiteX1243" fmla="*/ 3514247 w 3886200"/>
              <a:gd name="connsiteY1243" fmla="*/ 2570621 h 3670596"/>
              <a:gd name="connsiteX1244" fmla="*/ 3820870 w 3886200"/>
              <a:gd name="connsiteY1244" fmla="*/ 2541448 h 3670596"/>
              <a:gd name="connsiteX1245" fmla="*/ 3823592 w 3886200"/>
              <a:gd name="connsiteY1245" fmla="*/ 2555424 h 3670596"/>
              <a:gd name="connsiteX1246" fmla="*/ 3829338 w 3886200"/>
              <a:gd name="connsiteY1246" fmla="*/ 2584930 h 3670596"/>
              <a:gd name="connsiteX1247" fmla="*/ 3810773 w 3886200"/>
              <a:gd name="connsiteY1247" fmla="*/ 2544691 h 3670596"/>
              <a:gd name="connsiteX1248" fmla="*/ 3749321 w 3886200"/>
              <a:gd name="connsiteY1248" fmla="*/ 2450206 h 3670596"/>
              <a:gd name="connsiteX1249" fmla="*/ 3757182 w 3886200"/>
              <a:gd name="connsiteY1249" fmla="*/ 2460232 h 3670596"/>
              <a:gd name="connsiteX1250" fmla="*/ 3765939 w 3886200"/>
              <a:gd name="connsiteY1250" fmla="*/ 2471399 h 3670596"/>
              <a:gd name="connsiteX1251" fmla="*/ 3766735 w 3886200"/>
              <a:gd name="connsiteY1251" fmla="*/ 2472414 h 3670596"/>
              <a:gd name="connsiteX1252" fmla="*/ 3759172 w 3886200"/>
              <a:gd name="connsiteY1252" fmla="*/ 2462770 h 3670596"/>
              <a:gd name="connsiteX1253" fmla="*/ 3744445 w 3886200"/>
              <a:gd name="connsiteY1253" fmla="*/ 2443988 h 3670596"/>
              <a:gd name="connsiteX1254" fmla="*/ 3749321 w 3886200"/>
              <a:gd name="connsiteY1254" fmla="*/ 2450206 h 3670596"/>
              <a:gd name="connsiteX1255" fmla="*/ 3748425 w 3886200"/>
              <a:gd name="connsiteY1255" fmla="*/ 2449064 h 3670596"/>
              <a:gd name="connsiteX1256" fmla="*/ 3744445 w 3886200"/>
              <a:gd name="connsiteY1256" fmla="*/ 2443988 h 3670596"/>
              <a:gd name="connsiteX1257" fmla="*/ 3828264 w 3886200"/>
              <a:gd name="connsiteY1257" fmla="*/ 2382805 h 3670596"/>
              <a:gd name="connsiteX1258" fmla="*/ 3849877 w 3886200"/>
              <a:gd name="connsiteY1258" fmla="*/ 2406102 h 3670596"/>
              <a:gd name="connsiteX1259" fmla="*/ 3853739 w 3886200"/>
              <a:gd name="connsiteY1259" fmla="*/ 2415292 h 3670596"/>
              <a:gd name="connsiteX1260" fmla="*/ 3828264 w 3886200"/>
              <a:gd name="connsiteY1260" fmla="*/ 2382805 h 3670596"/>
              <a:gd name="connsiteX1261" fmla="*/ 3831965 w 3886200"/>
              <a:gd name="connsiteY1261" fmla="*/ 2303483 h 3670596"/>
              <a:gd name="connsiteX1262" fmla="*/ 3849478 w 3886200"/>
              <a:gd name="connsiteY1262" fmla="*/ 2325818 h 3670596"/>
              <a:gd name="connsiteX1263" fmla="*/ 3848661 w 3886200"/>
              <a:gd name="connsiteY1263" fmla="*/ 2324777 h 3670596"/>
              <a:gd name="connsiteX1264" fmla="*/ 3863561 w 3886200"/>
              <a:gd name="connsiteY1264" fmla="*/ 2291975 h 3670596"/>
              <a:gd name="connsiteX1265" fmla="*/ 3867624 w 3886200"/>
              <a:gd name="connsiteY1265" fmla="*/ 2301848 h 3670596"/>
              <a:gd name="connsiteX1266" fmla="*/ 3866345 w 3886200"/>
              <a:gd name="connsiteY1266" fmla="*/ 2298741 h 3670596"/>
              <a:gd name="connsiteX1267" fmla="*/ 3857928 w 3886200"/>
              <a:gd name="connsiteY1267" fmla="*/ 2278287 h 3670596"/>
              <a:gd name="connsiteX1268" fmla="*/ 3863561 w 3886200"/>
              <a:gd name="connsiteY1268" fmla="*/ 2291975 h 3670596"/>
              <a:gd name="connsiteX1269" fmla="*/ 3862933 w 3886200"/>
              <a:gd name="connsiteY1269" fmla="*/ 2290454 h 3670596"/>
              <a:gd name="connsiteX1270" fmla="*/ 3842560 w 3886200"/>
              <a:gd name="connsiteY1270" fmla="*/ 2240931 h 3670596"/>
              <a:gd name="connsiteX1271" fmla="*/ 3845890 w 3886200"/>
              <a:gd name="connsiteY1271" fmla="*/ 2249020 h 3670596"/>
              <a:gd name="connsiteX1272" fmla="*/ 3857928 w 3886200"/>
              <a:gd name="connsiteY1272" fmla="*/ 2278287 h 3670596"/>
              <a:gd name="connsiteX1273" fmla="*/ 3856542 w 3886200"/>
              <a:gd name="connsiteY1273" fmla="*/ 2274918 h 3670596"/>
              <a:gd name="connsiteX1274" fmla="*/ 3835664 w 3886200"/>
              <a:gd name="connsiteY1274" fmla="*/ 2224162 h 3670596"/>
              <a:gd name="connsiteX1275" fmla="*/ 3842560 w 3886200"/>
              <a:gd name="connsiteY1275" fmla="*/ 2240931 h 3670596"/>
              <a:gd name="connsiteX1276" fmla="*/ 3838644 w 3886200"/>
              <a:gd name="connsiteY1276" fmla="*/ 2231413 h 3670596"/>
              <a:gd name="connsiteX1277" fmla="*/ 3835664 w 3886200"/>
              <a:gd name="connsiteY1277" fmla="*/ 2224162 h 3670596"/>
              <a:gd name="connsiteX1278" fmla="*/ 392393 w 3886200"/>
              <a:gd name="connsiteY1278" fmla="*/ 2218535 h 3670596"/>
              <a:gd name="connsiteX1279" fmla="*/ 392394 w 3886200"/>
              <a:gd name="connsiteY1279" fmla="*/ 2218537 h 3670596"/>
              <a:gd name="connsiteX1280" fmla="*/ 392405 w 3886200"/>
              <a:gd name="connsiteY1280" fmla="*/ 2218552 h 3670596"/>
              <a:gd name="connsiteX1281" fmla="*/ 387595 w 3886200"/>
              <a:gd name="connsiteY1281" fmla="*/ 2212418 h 3670596"/>
              <a:gd name="connsiteX1282" fmla="*/ 392388 w 3886200"/>
              <a:gd name="connsiteY1282" fmla="*/ 2218528 h 3670596"/>
              <a:gd name="connsiteX1283" fmla="*/ 392393 w 3886200"/>
              <a:gd name="connsiteY1283" fmla="*/ 2218535 h 3670596"/>
              <a:gd name="connsiteX1284" fmla="*/ 391597 w 3886200"/>
              <a:gd name="connsiteY1284" fmla="*/ 2217520 h 3670596"/>
              <a:gd name="connsiteX1285" fmla="*/ 385785 w 3886200"/>
              <a:gd name="connsiteY1285" fmla="*/ 2210109 h 3670596"/>
              <a:gd name="connsiteX1286" fmla="*/ 386024 w 3886200"/>
              <a:gd name="connsiteY1286" fmla="*/ 2210414 h 3670596"/>
              <a:gd name="connsiteX1287" fmla="*/ 387595 w 3886200"/>
              <a:gd name="connsiteY1287" fmla="*/ 2212418 h 3670596"/>
              <a:gd name="connsiteX1288" fmla="*/ 341444 w 3886200"/>
              <a:gd name="connsiteY1288" fmla="*/ 2153562 h 3670596"/>
              <a:gd name="connsiteX1289" fmla="*/ 370898 w 3886200"/>
              <a:gd name="connsiteY1289" fmla="*/ 2191125 h 3670596"/>
              <a:gd name="connsiteX1290" fmla="*/ 385785 w 3886200"/>
              <a:gd name="connsiteY1290" fmla="*/ 2210109 h 3670596"/>
              <a:gd name="connsiteX1291" fmla="*/ 378061 w 3886200"/>
              <a:gd name="connsiteY1291" fmla="*/ 2200262 h 3670596"/>
              <a:gd name="connsiteX1292" fmla="*/ 341444 w 3886200"/>
              <a:gd name="connsiteY1292" fmla="*/ 2153562 h 3670596"/>
              <a:gd name="connsiteX1293" fmla="*/ 3737460 w 3886200"/>
              <a:gd name="connsiteY1293" fmla="*/ 2014894 h 3670596"/>
              <a:gd name="connsiteX1294" fmla="*/ 3813887 w 3886200"/>
              <a:gd name="connsiteY1294" fmla="*/ 2112353 h 3670596"/>
              <a:gd name="connsiteX1295" fmla="*/ 3802225 w 3886200"/>
              <a:gd name="connsiteY1295" fmla="*/ 2121612 h 3670596"/>
              <a:gd name="connsiteX1296" fmla="*/ 3745300 w 3886200"/>
              <a:gd name="connsiteY1296" fmla="*/ 2036709 h 3670596"/>
              <a:gd name="connsiteX1297" fmla="*/ 225870 w 3886200"/>
              <a:gd name="connsiteY1297" fmla="*/ 1585985 h 3670596"/>
              <a:gd name="connsiteX1298" fmla="*/ 229875 w 3886200"/>
              <a:gd name="connsiteY1298" fmla="*/ 1591093 h 3670596"/>
              <a:gd name="connsiteX1299" fmla="*/ 232562 w 3886200"/>
              <a:gd name="connsiteY1299" fmla="*/ 1594519 h 3670596"/>
              <a:gd name="connsiteX1300" fmla="*/ 218865 w 3886200"/>
              <a:gd name="connsiteY1300" fmla="*/ 1577052 h 3670596"/>
              <a:gd name="connsiteX1301" fmla="*/ 225870 w 3886200"/>
              <a:gd name="connsiteY1301" fmla="*/ 1585985 h 3670596"/>
              <a:gd name="connsiteX1302" fmla="*/ 223494 w 3886200"/>
              <a:gd name="connsiteY1302" fmla="*/ 1582955 h 3670596"/>
              <a:gd name="connsiteX1303" fmla="*/ 210710 w 3886200"/>
              <a:gd name="connsiteY1303" fmla="*/ 1566653 h 3670596"/>
              <a:gd name="connsiteX1304" fmla="*/ 211067 w 3886200"/>
              <a:gd name="connsiteY1304" fmla="*/ 1567108 h 3670596"/>
              <a:gd name="connsiteX1305" fmla="*/ 218865 w 3886200"/>
              <a:gd name="connsiteY1305" fmla="*/ 1577052 h 3670596"/>
              <a:gd name="connsiteX1306" fmla="*/ 83974 w 3886200"/>
              <a:gd name="connsiteY1306" fmla="*/ 1548984 h 3670596"/>
              <a:gd name="connsiteX1307" fmla="*/ 140900 w 3886200"/>
              <a:gd name="connsiteY1307" fmla="*/ 1633888 h 3670596"/>
              <a:gd name="connsiteX1308" fmla="*/ 148740 w 3886200"/>
              <a:gd name="connsiteY1308" fmla="*/ 1655701 h 3670596"/>
              <a:gd name="connsiteX1309" fmla="*/ 72313 w 3886200"/>
              <a:gd name="connsiteY1309" fmla="*/ 1558242 h 3670596"/>
              <a:gd name="connsiteX1310" fmla="*/ 83974 w 3886200"/>
              <a:gd name="connsiteY1310" fmla="*/ 1548984 h 3670596"/>
              <a:gd name="connsiteX1311" fmla="*/ 188536 w 3886200"/>
              <a:gd name="connsiteY1311" fmla="*/ 1538376 h 3670596"/>
              <a:gd name="connsiteX1312" fmla="*/ 199125 w 3886200"/>
              <a:gd name="connsiteY1312" fmla="*/ 1551880 h 3670596"/>
              <a:gd name="connsiteX1313" fmla="*/ 210710 w 3886200"/>
              <a:gd name="connsiteY1313" fmla="*/ 1566653 h 3670596"/>
              <a:gd name="connsiteX1314" fmla="*/ 192870 w 3886200"/>
              <a:gd name="connsiteY1314" fmla="*/ 1543905 h 3670596"/>
              <a:gd name="connsiteX1315" fmla="*/ 185508 w 3886200"/>
              <a:gd name="connsiteY1315" fmla="*/ 1534515 h 3670596"/>
              <a:gd name="connsiteX1316" fmla="*/ 187980 w 3886200"/>
              <a:gd name="connsiteY1316" fmla="*/ 1537667 h 3670596"/>
              <a:gd name="connsiteX1317" fmla="*/ 188536 w 3886200"/>
              <a:gd name="connsiteY1317" fmla="*/ 1538376 h 3670596"/>
              <a:gd name="connsiteX1318" fmla="*/ 3500031 w 3886200"/>
              <a:gd name="connsiteY1318" fmla="*/ 1459997 h 3670596"/>
              <a:gd name="connsiteX1319" fmla="*/ 3508138 w 3886200"/>
              <a:gd name="connsiteY1319" fmla="*/ 1470335 h 3670596"/>
              <a:gd name="connsiteX1320" fmla="*/ 3544756 w 3886200"/>
              <a:gd name="connsiteY1320" fmla="*/ 1517034 h 3670596"/>
              <a:gd name="connsiteX1321" fmla="*/ 3500176 w 3886200"/>
              <a:gd name="connsiteY1321" fmla="*/ 1460183 h 3670596"/>
              <a:gd name="connsiteX1322" fmla="*/ 3493808 w 3886200"/>
              <a:gd name="connsiteY1322" fmla="*/ 1452061 h 3670596"/>
              <a:gd name="connsiteX1323" fmla="*/ 3494603 w 3886200"/>
              <a:gd name="connsiteY1323" fmla="*/ 1453076 h 3670596"/>
              <a:gd name="connsiteX1324" fmla="*/ 3500031 w 3886200"/>
              <a:gd name="connsiteY1324" fmla="*/ 1459997 h 3670596"/>
              <a:gd name="connsiteX1325" fmla="*/ 3493810 w 3886200"/>
              <a:gd name="connsiteY1325" fmla="*/ 1452066 h 3670596"/>
              <a:gd name="connsiteX1326" fmla="*/ 3493799 w 3886200"/>
              <a:gd name="connsiteY1326" fmla="*/ 1452050 h 3670596"/>
              <a:gd name="connsiteX1327" fmla="*/ 3493808 w 3886200"/>
              <a:gd name="connsiteY1327" fmla="*/ 1452061 h 3670596"/>
              <a:gd name="connsiteX1328" fmla="*/ 3493806 w 3886200"/>
              <a:gd name="connsiteY1328" fmla="*/ 1452060 h 3670596"/>
              <a:gd name="connsiteX1329" fmla="*/ 43640 w 3886200"/>
              <a:gd name="connsiteY1329" fmla="*/ 1429665 h 3670596"/>
              <a:gd name="connsiteX1330" fmla="*/ 47556 w 3886200"/>
              <a:gd name="connsiteY1330" fmla="*/ 1439184 h 3670596"/>
              <a:gd name="connsiteX1331" fmla="*/ 50536 w 3886200"/>
              <a:gd name="connsiteY1331" fmla="*/ 1446435 h 3670596"/>
              <a:gd name="connsiteX1332" fmla="*/ 28272 w 3886200"/>
              <a:gd name="connsiteY1332" fmla="*/ 1392309 h 3670596"/>
              <a:gd name="connsiteX1333" fmla="*/ 29659 w 3886200"/>
              <a:gd name="connsiteY1333" fmla="*/ 1395678 h 3670596"/>
              <a:gd name="connsiteX1334" fmla="*/ 43640 w 3886200"/>
              <a:gd name="connsiteY1334" fmla="*/ 1429665 h 3670596"/>
              <a:gd name="connsiteX1335" fmla="*/ 40310 w 3886200"/>
              <a:gd name="connsiteY1335" fmla="*/ 1421575 h 3670596"/>
              <a:gd name="connsiteX1336" fmla="*/ 22638 w 3886200"/>
              <a:gd name="connsiteY1336" fmla="*/ 1378621 h 3670596"/>
              <a:gd name="connsiteX1337" fmla="*/ 23267 w 3886200"/>
              <a:gd name="connsiteY1337" fmla="*/ 1380142 h 3670596"/>
              <a:gd name="connsiteX1338" fmla="*/ 28272 w 3886200"/>
              <a:gd name="connsiteY1338" fmla="*/ 1392309 h 3670596"/>
              <a:gd name="connsiteX1339" fmla="*/ 18576 w 3886200"/>
              <a:gd name="connsiteY1339" fmla="*/ 1368747 h 3670596"/>
              <a:gd name="connsiteX1340" fmla="*/ 19855 w 3886200"/>
              <a:gd name="connsiteY1340" fmla="*/ 1371855 h 3670596"/>
              <a:gd name="connsiteX1341" fmla="*/ 22638 w 3886200"/>
              <a:gd name="connsiteY1341" fmla="*/ 1378621 h 3670596"/>
              <a:gd name="connsiteX1342" fmla="*/ 36723 w 3886200"/>
              <a:gd name="connsiteY1342" fmla="*/ 1344778 h 3670596"/>
              <a:gd name="connsiteX1343" fmla="*/ 37397 w 3886200"/>
              <a:gd name="connsiteY1343" fmla="*/ 1345638 h 3670596"/>
              <a:gd name="connsiteX1344" fmla="*/ 54236 w 3886200"/>
              <a:gd name="connsiteY1344" fmla="*/ 1367113 h 3670596"/>
              <a:gd name="connsiteX1345" fmla="*/ 36723 w 3886200"/>
              <a:gd name="connsiteY1345" fmla="*/ 1344778 h 3670596"/>
              <a:gd name="connsiteX1346" fmla="*/ 32461 w 3886200"/>
              <a:gd name="connsiteY1346" fmla="*/ 1255303 h 3670596"/>
              <a:gd name="connsiteX1347" fmla="*/ 57935 w 3886200"/>
              <a:gd name="connsiteY1347" fmla="*/ 1287790 h 3670596"/>
              <a:gd name="connsiteX1348" fmla="*/ 36323 w 3886200"/>
              <a:gd name="connsiteY1348" fmla="*/ 1264494 h 3670596"/>
              <a:gd name="connsiteX1349" fmla="*/ 136194 w 3886200"/>
              <a:gd name="connsiteY1349" fmla="*/ 1219517 h 3670596"/>
              <a:gd name="connsiteX1350" fmla="*/ 141755 w 3886200"/>
              <a:gd name="connsiteY1350" fmla="*/ 1226608 h 3670596"/>
              <a:gd name="connsiteX1351" fmla="*/ 137775 w 3886200"/>
              <a:gd name="connsiteY1351" fmla="*/ 1221532 h 3670596"/>
              <a:gd name="connsiteX1352" fmla="*/ 120705 w 3886200"/>
              <a:gd name="connsiteY1352" fmla="*/ 1199763 h 3670596"/>
              <a:gd name="connsiteX1353" fmla="*/ 129018 w 3886200"/>
              <a:gd name="connsiteY1353" fmla="*/ 1210364 h 3670596"/>
              <a:gd name="connsiteX1354" fmla="*/ 136194 w 3886200"/>
              <a:gd name="connsiteY1354" fmla="*/ 1219517 h 3670596"/>
              <a:gd name="connsiteX1355" fmla="*/ 127028 w 3886200"/>
              <a:gd name="connsiteY1355" fmla="*/ 1207826 h 3670596"/>
              <a:gd name="connsiteX1356" fmla="*/ 116281 w 3886200"/>
              <a:gd name="connsiteY1356" fmla="*/ 1194121 h 3670596"/>
              <a:gd name="connsiteX1357" fmla="*/ 119465 w 3886200"/>
              <a:gd name="connsiteY1357" fmla="*/ 1198182 h 3670596"/>
              <a:gd name="connsiteX1358" fmla="*/ 120705 w 3886200"/>
              <a:gd name="connsiteY1358" fmla="*/ 1199763 h 3670596"/>
              <a:gd name="connsiteX1359" fmla="*/ 120261 w 3886200"/>
              <a:gd name="connsiteY1359" fmla="*/ 1199197 h 3670596"/>
              <a:gd name="connsiteX1360" fmla="*/ 116281 w 3886200"/>
              <a:gd name="connsiteY1360" fmla="*/ 1194121 h 3670596"/>
              <a:gd name="connsiteX1361" fmla="*/ 371953 w 3886200"/>
              <a:gd name="connsiteY1361" fmla="*/ 1099975 h 3670596"/>
              <a:gd name="connsiteX1362" fmla="*/ 374707 w 3886200"/>
              <a:gd name="connsiteY1362" fmla="*/ 1103485 h 3670596"/>
              <a:gd name="connsiteX1363" fmla="*/ 374657 w 3886200"/>
              <a:gd name="connsiteY1363" fmla="*/ 1103426 h 3670596"/>
              <a:gd name="connsiteX1364" fmla="*/ 364047 w 3886200"/>
              <a:gd name="connsiteY1364" fmla="*/ 1089892 h 3670596"/>
              <a:gd name="connsiteX1365" fmla="*/ 371953 w 3886200"/>
              <a:gd name="connsiteY1365" fmla="*/ 1099975 h 3670596"/>
              <a:gd name="connsiteX1366" fmla="*/ 371630 w 3886200"/>
              <a:gd name="connsiteY1366" fmla="*/ 1099564 h 3670596"/>
              <a:gd name="connsiteX1367" fmla="*/ 56862 w 3886200"/>
              <a:gd name="connsiteY1367" fmla="*/ 1085666 h 3670596"/>
              <a:gd name="connsiteX1368" fmla="*/ 75427 w 3886200"/>
              <a:gd name="connsiteY1368" fmla="*/ 1125905 h 3670596"/>
              <a:gd name="connsiteX1369" fmla="*/ 65330 w 3886200"/>
              <a:gd name="connsiteY1369" fmla="*/ 1129148 h 3670596"/>
              <a:gd name="connsiteX1370" fmla="*/ 62608 w 3886200"/>
              <a:gd name="connsiteY1370" fmla="*/ 1115172 h 3670596"/>
              <a:gd name="connsiteX1371" fmla="*/ 352430 w 3886200"/>
              <a:gd name="connsiteY1371" fmla="*/ 1075078 h 3670596"/>
              <a:gd name="connsiteX1372" fmla="*/ 364047 w 3886200"/>
              <a:gd name="connsiteY1372" fmla="*/ 1089892 h 3670596"/>
              <a:gd name="connsiteX1373" fmla="*/ 364047 w 3886200"/>
              <a:gd name="connsiteY1373" fmla="*/ 1089893 h 3670596"/>
              <a:gd name="connsiteX1374" fmla="*/ 351765 w 3886200"/>
              <a:gd name="connsiteY1374" fmla="*/ 1074227 h 3670596"/>
              <a:gd name="connsiteX1375" fmla="*/ 352018 w 3886200"/>
              <a:gd name="connsiteY1375" fmla="*/ 1074549 h 3670596"/>
              <a:gd name="connsiteX1376" fmla="*/ 352430 w 3886200"/>
              <a:gd name="connsiteY1376" fmla="*/ 1075078 h 3670596"/>
              <a:gd name="connsiteX1377" fmla="*/ 351566 w 3886200"/>
              <a:gd name="connsiteY1377" fmla="*/ 1073973 h 3670596"/>
              <a:gd name="connsiteX1378" fmla="*/ 351738 w 3886200"/>
              <a:gd name="connsiteY1378" fmla="*/ 1074193 h 3670596"/>
              <a:gd name="connsiteX1379" fmla="*/ 351765 w 3886200"/>
              <a:gd name="connsiteY1379" fmla="*/ 1074227 h 3670596"/>
              <a:gd name="connsiteX1380" fmla="*/ 347765 w 3886200"/>
              <a:gd name="connsiteY1380" fmla="*/ 1069128 h 3670596"/>
              <a:gd name="connsiteX1381" fmla="*/ 350879 w 3886200"/>
              <a:gd name="connsiteY1381" fmla="*/ 1073098 h 3670596"/>
              <a:gd name="connsiteX1382" fmla="*/ 351566 w 3886200"/>
              <a:gd name="connsiteY1382" fmla="*/ 1073973 h 3670596"/>
              <a:gd name="connsiteX1383" fmla="*/ 342092 w 3886200"/>
              <a:gd name="connsiteY1383" fmla="*/ 1061897 h 3670596"/>
              <a:gd name="connsiteX1384" fmla="*/ 347765 w 3886200"/>
              <a:gd name="connsiteY1384" fmla="*/ 1069128 h 3670596"/>
              <a:gd name="connsiteX1385" fmla="*/ 345338 w 3886200"/>
              <a:gd name="connsiteY1385" fmla="*/ 1066034 h 3670596"/>
              <a:gd name="connsiteX1386" fmla="*/ 318806 w 3886200"/>
              <a:gd name="connsiteY1386" fmla="*/ 1032201 h 3670596"/>
              <a:gd name="connsiteX1387" fmla="*/ 319466 w 3886200"/>
              <a:gd name="connsiteY1387" fmla="*/ 1033041 h 3670596"/>
              <a:gd name="connsiteX1388" fmla="*/ 330876 w 3886200"/>
              <a:gd name="connsiteY1388" fmla="*/ 1047591 h 3670596"/>
              <a:gd name="connsiteX1389" fmla="*/ 342092 w 3886200"/>
              <a:gd name="connsiteY1389" fmla="*/ 1061897 h 3670596"/>
              <a:gd name="connsiteX1390" fmla="*/ 338571 w 3886200"/>
              <a:gd name="connsiteY1390" fmla="*/ 1057406 h 3670596"/>
              <a:gd name="connsiteX1391" fmla="*/ 327824 w 3886200"/>
              <a:gd name="connsiteY1391" fmla="*/ 1043701 h 3670596"/>
              <a:gd name="connsiteX1392" fmla="*/ 316923 w 3886200"/>
              <a:gd name="connsiteY1392" fmla="*/ 1029799 h 3670596"/>
              <a:gd name="connsiteX1393" fmla="*/ 317850 w 3886200"/>
              <a:gd name="connsiteY1393" fmla="*/ 1030981 h 3670596"/>
              <a:gd name="connsiteX1394" fmla="*/ 318806 w 3886200"/>
              <a:gd name="connsiteY1394" fmla="*/ 1032201 h 3670596"/>
              <a:gd name="connsiteX1395" fmla="*/ 313097 w 3886200"/>
              <a:gd name="connsiteY1395" fmla="*/ 1024919 h 3670596"/>
              <a:gd name="connsiteX1396" fmla="*/ 316470 w 3886200"/>
              <a:gd name="connsiteY1396" fmla="*/ 1029221 h 3670596"/>
              <a:gd name="connsiteX1397" fmla="*/ 316923 w 3886200"/>
              <a:gd name="connsiteY1397" fmla="*/ 1029799 h 3670596"/>
              <a:gd name="connsiteX1398" fmla="*/ 43555 w 3886200"/>
              <a:gd name="connsiteY1398" fmla="*/ 1017339 h 3670596"/>
              <a:gd name="connsiteX1399" fmla="*/ 56143 w 3886200"/>
              <a:gd name="connsiteY1399" fmla="*/ 1081978 h 3670596"/>
              <a:gd name="connsiteX1400" fmla="*/ 56862 w 3886200"/>
              <a:gd name="connsiteY1400" fmla="*/ 1085666 h 3670596"/>
              <a:gd name="connsiteX1401" fmla="*/ 53755 w 3886200"/>
              <a:gd name="connsiteY1401" fmla="*/ 1078932 h 3670596"/>
              <a:gd name="connsiteX1402" fmla="*/ 43555 w 3886200"/>
              <a:gd name="connsiteY1402" fmla="*/ 1017339 h 3670596"/>
              <a:gd name="connsiteX1403" fmla="*/ 391729 w 3886200"/>
              <a:gd name="connsiteY1403" fmla="*/ 1008684 h 3670596"/>
              <a:gd name="connsiteX1404" fmla="*/ 400977 w 3886200"/>
              <a:gd name="connsiteY1404" fmla="*/ 1021434 h 3670596"/>
              <a:gd name="connsiteX1405" fmla="*/ 403534 w 3886200"/>
              <a:gd name="connsiteY1405" fmla="*/ 1026503 h 3670596"/>
              <a:gd name="connsiteX1406" fmla="*/ 393219 w 3886200"/>
              <a:gd name="connsiteY1406" fmla="*/ 1043058 h 3670596"/>
              <a:gd name="connsiteX1407" fmla="*/ 393219 w 3886200"/>
              <a:gd name="connsiteY1407" fmla="*/ 1043056 h 3670596"/>
              <a:gd name="connsiteX1408" fmla="*/ 392082 w 3886200"/>
              <a:gd name="connsiteY1408" fmla="*/ 1040294 h 3670596"/>
              <a:gd name="connsiteX1409" fmla="*/ 384257 w 3886200"/>
              <a:gd name="connsiteY1409" fmla="*/ 1021273 h 3670596"/>
              <a:gd name="connsiteX1410" fmla="*/ 389022 w 3886200"/>
              <a:gd name="connsiteY1410" fmla="*/ 1024572 h 3670596"/>
              <a:gd name="connsiteX1411" fmla="*/ 393594 w 3886200"/>
              <a:gd name="connsiteY1411" fmla="*/ 1016945 h 3670596"/>
              <a:gd name="connsiteX1412" fmla="*/ 98203 w 3886200"/>
              <a:gd name="connsiteY1412" fmla="*/ 1002991 h 3670596"/>
              <a:gd name="connsiteX1413" fmla="*/ 109938 w 3886200"/>
              <a:gd name="connsiteY1413" fmla="*/ 1067855 h 3670596"/>
              <a:gd name="connsiteX1414" fmla="*/ 110119 w 3886200"/>
              <a:gd name="connsiteY1414" fmla="*/ 1080669 h 3670596"/>
              <a:gd name="connsiteX1415" fmla="*/ 104518 w 3886200"/>
              <a:gd name="connsiteY1415" fmla="*/ 1084579 h 3670596"/>
              <a:gd name="connsiteX1416" fmla="*/ 69030 w 3886200"/>
              <a:gd name="connsiteY1416" fmla="*/ 1049825 h 3670596"/>
              <a:gd name="connsiteX1417" fmla="*/ 98203 w 3886200"/>
              <a:gd name="connsiteY1417" fmla="*/ 1002991 h 3670596"/>
              <a:gd name="connsiteX1418" fmla="*/ 422386 w 3886200"/>
              <a:gd name="connsiteY1418" fmla="*/ 996214 h 3670596"/>
              <a:gd name="connsiteX1419" fmla="*/ 422389 w 3886200"/>
              <a:gd name="connsiteY1419" fmla="*/ 996217 h 3670596"/>
              <a:gd name="connsiteX1420" fmla="*/ 422393 w 3886200"/>
              <a:gd name="connsiteY1420" fmla="*/ 996220 h 3670596"/>
              <a:gd name="connsiteX1421" fmla="*/ 422393 w 3886200"/>
              <a:gd name="connsiteY1421" fmla="*/ 996222 h 3670596"/>
              <a:gd name="connsiteX1422" fmla="*/ 422372 w 3886200"/>
              <a:gd name="connsiteY1422" fmla="*/ 996195 h 3670596"/>
              <a:gd name="connsiteX1423" fmla="*/ 422372 w 3886200"/>
              <a:gd name="connsiteY1423" fmla="*/ 996195 h 3670596"/>
              <a:gd name="connsiteX1424" fmla="*/ 422377 w 3886200"/>
              <a:gd name="connsiteY1424" fmla="*/ 996202 h 3670596"/>
              <a:gd name="connsiteX1425" fmla="*/ 422368 w 3886200"/>
              <a:gd name="connsiteY1425" fmla="*/ 996191 h 3670596"/>
              <a:gd name="connsiteX1426" fmla="*/ 422377 w 3886200"/>
              <a:gd name="connsiteY1426" fmla="*/ 996202 h 3670596"/>
              <a:gd name="connsiteX1427" fmla="*/ 422386 w 3886200"/>
              <a:gd name="connsiteY1427" fmla="*/ 996214 h 3670596"/>
              <a:gd name="connsiteX1428" fmla="*/ 422365 w 3886200"/>
              <a:gd name="connsiteY1428" fmla="*/ 996188 h 3670596"/>
              <a:gd name="connsiteX1429" fmla="*/ 422367 w 3886200"/>
              <a:gd name="connsiteY1429" fmla="*/ 996189 h 3670596"/>
              <a:gd name="connsiteX1430" fmla="*/ 422368 w 3886200"/>
              <a:gd name="connsiteY1430" fmla="*/ 996191 h 3670596"/>
              <a:gd name="connsiteX1431" fmla="*/ 422337 w 3886200"/>
              <a:gd name="connsiteY1431" fmla="*/ 996151 h 3670596"/>
              <a:gd name="connsiteX1432" fmla="*/ 422372 w 3886200"/>
              <a:gd name="connsiteY1432" fmla="*/ 996195 h 3670596"/>
              <a:gd name="connsiteX1433" fmla="*/ 422367 w 3886200"/>
              <a:gd name="connsiteY1433" fmla="*/ 996189 h 3670596"/>
              <a:gd name="connsiteX1434" fmla="*/ 422356 w 3886200"/>
              <a:gd name="connsiteY1434" fmla="*/ 996176 h 3670596"/>
              <a:gd name="connsiteX1435" fmla="*/ 421837 w 3886200"/>
              <a:gd name="connsiteY1435" fmla="*/ 995514 h 3670596"/>
              <a:gd name="connsiteX1436" fmla="*/ 422330 w 3886200"/>
              <a:gd name="connsiteY1436" fmla="*/ 996142 h 3670596"/>
              <a:gd name="connsiteX1437" fmla="*/ 422337 w 3886200"/>
              <a:gd name="connsiteY1437" fmla="*/ 996151 h 3670596"/>
              <a:gd name="connsiteX1438" fmla="*/ 422257 w 3886200"/>
              <a:gd name="connsiteY1438" fmla="*/ 996050 h 3670596"/>
              <a:gd name="connsiteX1439" fmla="*/ 421671 w 3886200"/>
              <a:gd name="connsiteY1439" fmla="*/ 995302 h 3670596"/>
              <a:gd name="connsiteX1440" fmla="*/ 421816 w 3886200"/>
              <a:gd name="connsiteY1440" fmla="*/ 995488 h 3670596"/>
              <a:gd name="connsiteX1441" fmla="*/ 422257 w 3886200"/>
              <a:gd name="connsiteY1441" fmla="*/ 996050 h 3670596"/>
              <a:gd name="connsiteX1442" fmla="*/ 422356 w 3886200"/>
              <a:gd name="connsiteY1442" fmla="*/ 996176 h 3670596"/>
              <a:gd name="connsiteX1443" fmla="*/ 422365 w 3886200"/>
              <a:gd name="connsiteY1443" fmla="*/ 996188 h 3670596"/>
              <a:gd name="connsiteX1444" fmla="*/ 421586 w 3886200"/>
              <a:gd name="connsiteY1444" fmla="*/ 995194 h 3670596"/>
              <a:gd name="connsiteX1445" fmla="*/ 421837 w 3886200"/>
              <a:gd name="connsiteY1445" fmla="*/ 995514 h 3670596"/>
              <a:gd name="connsiteX1446" fmla="*/ 421816 w 3886200"/>
              <a:gd name="connsiteY1446" fmla="*/ 995488 h 3670596"/>
              <a:gd name="connsiteX1447" fmla="*/ 421602 w 3886200"/>
              <a:gd name="connsiteY1447" fmla="*/ 995214 h 3670596"/>
              <a:gd name="connsiteX1448" fmla="*/ 420481 w 3886200"/>
              <a:gd name="connsiteY1448" fmla="*/ 993784 h 3670596"/>
              <a:gd name="connsiteX1449" fmla="*/ 420650 w 3886200"/>
              <a:gd name="connsiteY1449" fmla="*/ 994001 h 3670596"/>
              <a:gd name="connsiteX1450" fmla="*/ 421602 w 3886200"/>
              <a:gd name="connsiteY1450" fmla="*/ 995214 h 3670596"/>
              <a:gd name="connsiteX1451" fmla="*/ 421671 w 3886200"/>
              <a:gd name="connsiteY1451" fmla="*/ 995302 h 3670596"/>
              <a:gd name="connsiteX1452" fmla="*/ 419068 w 3886200"/>
              <a:gd name="connsiteY1452" fmla="*/ 991982 h 3670596"/>
              <a:gd name="connsiteX1453" fmla="*/ 421586 w 3886200"/>
              <a:gd name="connsiteY1453" fmla="*/ 995194 h 3670596"/>
              <a:gd name="connsiteX1454" fmla="*/ 420650 w 3886200"/>
              <a:gd name="connsiteY1454" fmla="*/ 994001 h 3670596"/>
              <a:gd name="connsiteX1455" fmla="*/ 420430 w 3886200"/>
              <a:gd name="connsiteY1455" fmla="*/ 993719 h 3670596"/>
              <a:gd name="connsiteX1456" fmla="*/ 484068 w 3886200"/>
              <a:gd name="connsiteY1456" fmla="*/ 990833 h 3670596"/>
              <a:gd name="connsiteX1457" fmla="*/ 484070 w 3886200"/>
              <a:gd name="connsiteY1457" fmla="*/ 990835 h 3670596"/>
              <a:gd name="connsiteX1458" fmla="*/ 484569 w 3886200"/>
              <a:gd name="connsiteY1458" fmla="*/ 991472 h 3670596"/>
              <a:gd name="connsiteX1459" fmla="*/ 486538 w 3886200"/>
              <a:gd name="connsiteY1459" fmla="*/ 993984 h 3670596"/>
              <a:gd name="connsiteX1460" fmla="*/ 483972 w 3886200"/>
              <a:gd name="connsiteY1460" fmla="*/ 990711 h 3670596"/>
              <a:gd name="connsiteX1461" fmla="*/ 484059 w 3886200"/>
              <a:gd name="connsiteY1461" fmla="*/ 990821 h 3670596"/>
              <a:gd name="connsiteX1462" fmla="*/ 484068 w 3886200"/>
              <a:gd name="connsiteY1462" fmla="*/ 990833 h 3670596"/>
              <a:gd name="connsiteX1463" fmla="*/ 483921 w 3886200"/>
              <a:gd name="connsiteY1463" fmla="*/ 990646 h 3670596"/>
              <a:gd name="connsiteX1464" fmla="*/ 483967 w 3886200"/>
              <a:gd name="connsiteY1464" fmla="*/ 990705 h 3670596"/>
              <a:gd name="connsiteX1465" fmla="*/ 483972 w 3886200"/>
              <a:gd name="connsiteY1465" fmla="*/ 990711 h 3670596"/>
              <a:gd name="connsiteX1466" fmla="*/ 483503 w 3886200"/>
              <a:gd name="connsiteY1466" fmla="*/ 990111 h 3670596"/>
              <a:gd name="connsiteX1467" fmla="*/ 483581 w 3886200"/>
              <a:gd name="connsiteY1467" fmla="*/ 990209 h 3670596"/>
              <a:gd name="connsiteX1468" fmla="*/ 484124 w 3886200"/>
              <a:gd name="connsiteY1468" fmla="*/ 990903 h 3670596"/>
              <a:gd name="connsiteX1469" fmla="*/ 484070 w 3886200"/>
              <a:gd name="connsiteY1469" fmla="*/ 990835 h 3670596"/>
              <a:gd name="connsiteX1470" fmla="*/ 484059 w 3886200"/>
              <a:gd name="connsiteY1470" fmla="*/ 990821 h 3670596"/>
              <a:gd name="connsiteX1471" fmla="*/ 483967 w 3886200"/>
              <a:gd name="connsiteY1471" fmla="*/ 990705 h 3670596"/>
              <a:gd name="connsiteX1472" fmla="*/ 483885 w 3886200"/>
              <a:gd name="connsiteY1472" fmla="*/ 990600 h 3670596"/>
              <a:gd name="connsiteX1473" fmla="*/ 483412 w 3886200"/>
              <a:gd name="connsiteY1473" fmla="*/ 989995 h 3670596"/>
              <a:gd name="connsiteX1474" fmla="*/ 483460 w 3886200"/>
              <a:gd name="connsiteY1474" fmla="*/ 990056 h 3670596"/>
              <a:gd name="connsiteX1475" fmla="*/ 483503 w 3886200"/>
              <a:gd name="connsiteY1475" fmla="*/ 990111 h 3670596"/>
              <a:gd name="connsiteX1476" fmla="*/ 483069 w 3886200"/>
              <a:gd name="connsiteY1476" fmla="*/ 989557 h 3670596"/>
              <a:gd name="connsiteX1477" fmla="*/ 483293 w 3886200"/>
              <a:gd name="connsiteY1477" fmla="*/ 989843 h 3670596"/>
              <a:gd name="connsiteX1478" fmla="*/ 483412 w 3886200"/>
              <a:gd name="connsiteY1478" fmla="*/ 989995 h 3670596"/>
              <a:gd name="connsiteX1479" fmla="*/ 416635 w 3886200"/>
              <a:gd name="connsiteY1479" fmla="*/ 988879 h 3670596"/>
              <a:gd name="connsiteX1480" fmla="*/ 417781 w 3886200"/>
              <a:gd name="connsiteY1480" fmla="*/ 990341 h 3670596"/>
              <a:gd name="connsiteX1481" fmla="*/ 420430 w 3886200"/>
              <a:gd name="connsiteY1481" fmla="*/ 993719 h 3670596"/>
              <a:gd name="connsiteX1482" fmla="*/ 420481 w 3886200"/>
              <a:gd name="connsiteY1482" fmla="*/ 993784 h 3670596"/>
              <a:gd name="connsiteX1483" fmla="*/ 416369 w 3886200"/>
              <a:gd name="connsiteY1483" fmla="*/ 988540 h 3670596"/>
              <a:gd name="connsiteX1484" fmla="*/ 416554 w 3886200"/>
              <a:gd name="connsiteY1484" fmla="*/ 988775 h 3670596"/>
              <a:gd name="connsiteX1485" fmla="*/ 416635 w 3886200"/>
              <a:gd name="connsiteY1485" fmla="*/ 988879 h 3670596"/>
              <a:gd name="connsiteX1486" fmla="*/ 481685 w 3886200"/>
              <a:gd name="connsiteY1486" fmla="*/ 987796 h 3670596"/>
              <a:gd name="connsiteX1487" fmla="*/ 482308 w 3886200"/>
              <a:gd name="connsiteY1487" fmla="*/ 988589 h 3670596"/>
              <a:gd name="connsiteX1488" fmla="*/ 483885 w 3886200"/>
              <a:gd name="connsiteY1488" fmla="*/ 990600 h 3670596"/>
              <a:gd name="connsiteX1489" fmla="*/ 483921 w 3886200"/>
              <a:gd name="connsiteY1489" fmla="*/ 990646 h 3670596"/>
              <a:gd name="connsiteX1490" fmla="*/ 415507 w 3886200"/>
              <a:gd name="connsiteY1490" fmla="*/ 987441 h 3670596"/>
              <a:gd name="connsiteX1491" fmla="*/ 415741 w 3886200"/>
              <a:gd name="connsiteY1491" fmla="*/ 987739 h 3670596"/>
              <a:gd name="connsiteX1492" fmla="*/ 416369 w 3886200"/>
              <a:gd name="connsiteY1492" fmla="*/ 988540 h 3670596"/>
              <a:gd name="connsiteX1493" fmla="*/ 415313 w 3886200"/>
              <a:gd name="connsiteY1493" fmla="*/ 987193 h 3670596"/>
              <a:gd name="connsiteX1494" fmla="*/ 419068 w 3886200"/>
              <a:gd name="connsiteY1494" fmla="*/ 991982 h 3670596"/>
              <a:gd name="connsiteX1495" fmla="*/ 417781 w 3886200"/>
              <a:gd name="connsiteY1495" fmla="*/ 990341 h 3670596"/>
              <a:gd name="connsiteX1496" fmla="*/ 416554 w 3886200"/>
              <a:gd name="connsiteY1496" fmla="*/ 988775 h 3670596"/>
              <a:gd name="connsiteX1497" fmla="*/ 415741 w 3886200"/>
              <a:gd name="connsiteY1497" fmla="*/ 987739 h 3670596"/>
              <a:gd name="connsiteX1498" fmla="*/ 415358 w 3886200"/>
              <a:gd name="connsiteY1498" fmla="*/ 987250 h 3670596"/>
              <a:gd name="connsiteX1499" fmla="*/ 480358 w 3886200"/>
              <a:gd name="connsiteY1499" fmla="*/ 986102 h 3670596"/>
              <a:gd name="connsiteX1500" fmla="*/ 481271 w 3886200"/>
              <a:gd name="connsiteY1500" fmla="*/ 987266 h 3670596"/>
              <a:gd name="connsiteX1501" fmla="*/ 481685 w 3886200"/>
              <a:gd name="connsiteY1501" fmla="*/ 987796 h 3670596"/>
              <a:gd name="connsiteX1502" fmla="*/ 414230 w 3886200"/>
              <a:gd name="connsiteY1502" fmla="*/ 985811 h 3670596"/>
              <a:gd name="connsiteX1503" fmla="*/ 415313 w 3886200"/>
              <a:gd name="connsiteY1503" fmla="*/ 987193 h 3670596"/>
              <a:gd name="connsiteX1504" fmla="*/ 415284 w 3886200"/>
              <a:gd name="connsiteY1504" fmla="*/ 987156 h 3670596"/>
              <a:gd name="connsiteX1505" fmla="*/ 415358 w 3886200"/>
              <a:gd name="connsiteY1505" fmla="*/ 987250 h 3670596"/>
              <a:gd name="connsiteX1506" fmla="*/ 415507 w 3886200"/>
              <a:gd name="connsiteY1506" fmla="*/ 987441 h 3670596"/>
              <a:gd name="connsiteX1507" fmla="*/ 480072 w 3886200"/>
              <a:gd name="connsiteY1507" fmla="*/ 985737 h 3670596"/>
              <a:gd name="connsiteX1508" fmla="*/ 482722 w 3886200"/>
              <a:gd name="connsiteY1508" fmla="*/ 989114 h 3670596"/>
              <a:gd name="connsiteX1509" fmla="*/ 483069 w 3886200"/>
              <a:gd name="connsiteY1509" fmla="*/ 989557 h 3670596"/>
              <a:gd name="connsiteX1510" fmla="*/ 482308 w 3886200"/>
              <a:gd name="connsiteY1510" fmla="*/ 988589 h 3670596"/>
              <a:gd name="connsiteX1511" fmla="*/ 481271 w 3886200"/>
              <a:gd name="connsiteY1511" fmla="*/ 987266 h 3670596"/>
              <a:gd name="connsiteX1512" fmla="*/ 479986 w 3886200"/>
              <a:gd name="connsiteY1512" fmla="*/ 985628 h 3670596"/>
              <a:gd name="connsiteX1513" fmla="*/ 479995 w 3886200"/>
              <a:gd name="connsiteY1513" fmla="*/ 985640 h 3670596"/>
              <a:gd name="connsiteX1514" fmla="*/ 480358 w 3886200"/>
              <a:gd name="connsiteY1514" fmla="*/ 986102 h 3670596"/>
              <a:gd name="connsiteX1515" fmla="*/ 479933 w 3886200"/>
              <a:gd name="connsiteY1515" fmla="*/ 985561 h 3670596"/>
              <a:gd name="connsiteX1516" fmla="*/ 479935 w 3886200"/>
              <a:gd name="connsiteY1516" fmla="*/ 985562 h 3670596"/>
              <a:gd name="connsiteX1517" fmla="*/ 479986 w 3886200"/>
              <a:gd name="connsiteY1517" fmla="*/ 985628 h 3670596"/>
              <a:gd name="connsiteX1518" fmla="*/ 479506 w 3886200"/>
              <a:gd name="connsiteY1518" fmla="*/ 985015 h 3670596"/>
              <a:gd name="connsiteX1519" fmla="*/ 480072 w 3886200"/>
              <a:gd name="connsiteY1519" fmla="*/ 985737 h 3670596"/>
              <a:gd name="connsiteX1520" fmla="*/ 479995 w 3886200"/>
              <a:gd name="connsiteY1520" fmla="*/ 985640 h 3670596"/>
              <a:gd name="connsiteX1521" fmla="*/ 479935 w 3886200"/>
              <a:gd name="connsiteY1521" fmla="*/ 985562 h 3670596"/>
              <a:gd name="connsiteX1522" fmla="*/ 479287 w 3886200"/>
              <a:gd name="connsiteY1522" fmla="*/ 984735 h 3670596"/>
              <a:gd name="connsiteX1523" fmla="*/ 479288 w 3886200"/>
              <a:gd name="connsiteY1523" fmla="*/ 984736 h 3670596"/>
              <a:gd name="connsiteX1524" fmla="*/ 479506 w 3886200"/>
              <a:gd name="connsiteY1524" fmla="*/ 985015 h 3670596"/>
              <a:gd name="connsiteX1525" fmla="*/ 479494 w 3886200"/>
              <a:gd name="connsiteY1525" fmla="*/ 984999 h 3670596"/>
              <a:gd name="connsiteX1526" fmla="*/ 478806 w 3886200"/>
              <a:gd name="connsiteY1526" fmla="*/ 984122 h 3670596"/>
              <a:gd name="connsiteX1527" fmla="*/ 479256 w 3886200"/>
              <a:gd name="connsiteY1527" fmla="*/ 984696 h 3670596"/>
              <a:gd name="connsiteX1528" fmla="*/ 479287 w 3886200"/>
              <a:gd name="connsiteY1528" fmla="*/ 984735 h 3670596"/>
              <a:gd name="connsiteX1529" fmla="*/ 478815 w 3886200"/>
              <a:gd name="connsiteY1529" fmla="*/ 984134 h 3670596"/>
              <a:gd name="connsiteX1530" fmla="*/ 478610 w 3886200"/>
              <a:gd name="connsiteY1530" fmla="*/ 983872 h 3670596"/>
              <a:gd name="connsiteX1531" fmla="*/ 478692 w 3886200"/>
              <a:gd name="connsiteY1531" fmla="*/ 983976 h 3670596"/>
              <a:gd name="connsiteX1532" fmla="*/ 478806 w 3886200"/>
              <a:gd name="connsiteY1532" fmla="*/ 984122 h 3670596"/>
              <a:gd name="connsiteX1533" fmla="*/ 478799 w 3886200"/>
              <a:gd name="connsiteY1533" fmla="*/ 984113 h 3670596"/>
              <a:gd name="connsiteX1534" fmla="*/ 477746 w 3886200"/>
              <a:gd name="connsiteY1534" fmla="*/ 982771 h 3670596"/>
              <a:gd name="connsiteX1535" fmla="*/ 478799 w 3886200"/>
              <a:gd name="connsiteY1535" fmla="*/ 984113 h 3670596"/>
              <a:gd name="connsiteX1536" fmla="*/ 478815 w 3886200"/>
              <a:gd name="connsiteY1536" fmla="*/ 984134 h 3670596"/>
              <a:gd name="connsiteX1537" fmla="*/ 479494 w 3886200"/>
              <a:gd name="connsiteY1537" fmla="*/ 984999 h 3670596"/>
              <a:gd name="connsiteX1538" fmla="*/ 479933 w 3886200"/>
              <a:gd name="connsiteY1538" fmla="*/ 985561 h 3670596"/>
              <a:gd name="connsiteX1539" fmla="*/ 477469 w 3886200"/>
              <a:gd name="connsiteY1539" fmla="*/ 982417 h 3670596"/>
              <a:gd name="connsiteX1540" fmla="*/ 477706 w 3886200"/>
              <a:gd name="connsiteY1540" fmla="*/ 982720 h 3670596"/>
              <a:gd name="connsiteX1541" fmla="*/ 477746 w 3886200"/>
              <a:gd name="connsiteY1541" fmla="*/ 982771 h 3670596"/>
              <a:gd name="connsiteX1542" fmla="*/ 477004 w 3886200"/>
              <a:gd name="connsiteY1542" fmla="*/ 981825 h 3670596"/>
              <a:gd name="connsiteX1543" fmla="*/ 477205 w 3886200"/>
              <a:gd name="connsiteY1543" fmla="*/ 982081 h 3670596"/>
              <a:gd name="connsiteX1544" fmla="*/ 477469 w 3886200"/>
              <a:gd name="connsiteY1544" fmla="*/ 982417 h 3670596"/>
              <a:gd name="connsiteX1545" fmla="*/ 410851 w 3886200"/>
              <a:gd name="connsiteY1545" fmla="*/ 981502 h 3670596"/>
              <a:gd name="connsiteX1546" fmla="*/ 414230 w 3886200"/>
              <a:gd name="connsiteY1546" fmla="*/ 985811 h 3670596"/>
              <a:gd name="connsiteX1547" fmla="*/ 411249 w 3886200"/>
              <a:gd name="connsiteY1547" fmla="*/ 982009 h 3670596"/>
              <a:gd name="connsiteX1548" fmla="*/ 410851 w 3886200"/>
              <a:gd name="connsiteY1548" fmla="*/ 981502 h 3670596"/>
              <a:gd name="connsiteX1549" fmla="*/ 476168 w 3886200"/>
              <a:gd name="connsiteY1549" fmla="*/ 980758 h 3670596"/>
              <a:gd name="connsiteX1550" fmla="*/ 477043 w 3886200"/>
              <a:gd name="connsiteY1550" fmla="*/ 981874 h 3670596"/>
              <a:gd name="connsiteX1551" fmla="*/ 478610 w 3886200"/>
              <a:gd name="connsiteY1551" fmla="*/ 983872 h 3670596"/>
              <a:gd name="connsiteX1552" fmla="*/ 477706 w 3886200"/>
              <a:gd name="connsiteY1552" fmla="*/ 982720 h 3670596"/>
              <a:gd name="connsiteX1553" fmla="*/ 477205 w 3886200"/>
              <a:gd name="connsiteY1553" fmla="*/ 982081 h 3670596"/>
              <a:gd name="connsiteX1554" fmla="*/ 475734 w 3886200"/>
              <a:gd name="connsiteY1554" fmla="*/ 980205 h 3670596"/>
              <a:gd name="connsiteX1555" fmla="*/ 476168 w 3886200"/>
              <a:gd name="connsiteY1555" fmla="*/ 980758 h 3670596"/>
              <a:gd name="connsiteX1556" fmla="*/ 476097 w 3886200"/>
              <a:gd name="connsiteY1556" fmla="*/ 980667 h 3670596"/>
              <a:gd name="connsiteX1557" fmla="*/ 475553 w 3886200"/>
              <a:gd name="connsiteY1557" fmla="*/ 979974 h 3670596"/>
              <a:gd name="connsiteX1558" fmla="*/ 476097 w 3886200"/>
              <a:gd name="connsiteY1558" fmla="*/ 980667 h 3670596"/>
              <a:gd name="connsiteX1559" fmla="*/ 477004 w 3886200"/>
              <a:gd name="connsiteY1559" fmla="*/ 981825 h 3670596"/>
              <a:gd name="connsiteX1560" fmla="*/ 475509 w 3886200"/>
              <a:gd name="connsiteY1560" fmla="*/ 979918 h 3670596"/>
              <a:gd name="connsiteX1561" fmla="*/ 475734 w 3886200"/>
              <a:gd name="connsiteY1561" fmla="*/ 980205 h 3670596"/>
              <a:gd name="connsiteX1562" fmla="*/ 475515 w 3886200"/>
              <a:gd name="connsiteY1562" fmla="*/ 979926 h 3670596"/>
              <a:gd name="connsiteX1563" fmla="*/ 475247 w 3886200"/>
              <a:gd name="connsiteY1563" fmla="*/ 979584 h 3670596"/>
              <a:gd name="connsiteX1564" fmla="*/ 475515 w 3886200"/>
              <a:gd name="connsiteY1564" fmla="*/ 979926 h 3670596"/>
              <a:gd name="connsiteX1565" fmla="*/ 475553 w 3886200"/>
              <a:gd name="connsiteY1565" fmla="*/ 979974 h 3670596"/>
              <a:gd name="connsiteX1566" fmla="*/ 475161 w 3886200"/>
              <a:gd name="connsiteY1566" fmla="*/ 979475 h 3670596"/>
              <a:gd name="connsiteX1567" fmla="*/ 475451 w 3886200"/>
              <a:gd name="connsiteY1567" fmla="*/ 979843 h 3670596"/>
              <a:gd name="connsiteX1568" fmla="*/ 475509 w 3886200"/>
              <a:gd name="connsiteY1568" fmla="*/ 979918 h 3670596"/>
              <a:gd name="connsiteX1569" fmla="*/ 475106 w 3886200"/>
              <a:gd name="connsiteY1569" fmla="*/ 979404 h 3670596"/>
              <a:gd name="connsiteX1570" fmla="*/ 475161 w 3886200"/>
              <a:gd name="connsiteY1570" fmla="*/ 979475 h 3670596"/>
              <a:gd name="connsiteX1571" fmla="*/ 475143 w 3886200"/>
              <a:gd name="connsiteY1571" fmla="*/ 979452 h 3670596"/>
              <a:gd name="connsiteX1572" fmla="*/ 475068 w 3886200"/>
              <a:gd name="connsiteY1572" fmla="*/ 979356 h 3670596"/>
              <a:gd name="connsiteX1573" fmla="*/ 475143 w 3886200"/>
              <a:gd name="connsiteY1573" fmla="*/ 979452 h 3670596"/>
              <a:gd name="connsiteX1574" fmla="*/ 475247 w 3886200"/>
              <a:gd name="connsiteY1574" fmla="*/ 979584 h 3670596"/>
              <a:gd name="connsiteX1575" fmla="*/ 474342 w 3886200"/>
              <a:gd name="connsiteY1575" fmla="*/ 978430 h 3670596"/>
              <a:gd name="connsiteX1576" fmla="*/ 474902 w 3886200"/>
              <a:gd name="connsiteY1576" fmla="*/ 979144 h 3670596"/>
              <a:gd name="connsiteX1577" fmla="*/ 475068 w 3886200"/>
              <a:gd name="connsiteY1577" fmla="*/ 979356 h 3670596"/>
              <a:gd name="connsiteX1578" fmla="*/ 473969 w 3886200"/>
              <a:gd name="connsiteY1578" fmla="*/ 977953 h 3670596"/>
              <a:gd name="connsiteX1579" fmla="*/ 474045 w 3886200"/>
              <a:gd name="connsiteY1579" fmla="*/ 978050 h 3670596"/>
              <a:gd name="connsiteX1580" fmla="*/ 475106 w 3886200"/>
              <a:gd name="connsiteY1580" fmla="*/ 979404 h 3670596"/>
              <a:gd name="connsiteX1581" fmla="*/ 474902 w 3886200"/>
              <a:gd name="connsiteY1581" fmla="*/ 979144 h 3670596"/>
              <a:gd name="connsiteX1582" fmla="*/ 473572 w 3886200"/>
              <a:gd name="connsiteY1582" fmla="*/ 977447 h 3670596"/>
              <a:gd name="connsiteX1583" fmla="*/ 473616 w 3886200"/>
              <a:gd name="connsiteY1583" fmla="*/ 977503 h 3670596"/>
              <a:gd name="connsiteX1584" fmla="*/ 473969 w 3886200"/>
              <a:gd name="connsiteY1584" fmla="*/ 977953 h 3670596"/>
              <a:gd name="connsiteX1585" fmla="*/ 473510 w 3886200"/>
              <a:gd name="connsiteY1585" fmla="*/ 977369 h 3670596"/>
              <a:gd name="connsiteX1586" fmla="*/ 473535 w 3886200"/>
              <a:gd name="connsiteY1586" fmla="*/ 977400 h 3670596"/>
              <a:gd name="connsiteX1587" fmla="*/ 474061 w 3886200"/>
              <a:gd name="connsiteY1587" fmla="*/ 978071 h 3670596"/>
              <a:gd name="connsiteX1588" fmla="*/ 473330 w 3886200"/>
              <a:gd name="connsiteY1588" fmla="*/ 977140 h 3670596"/>
              <a:gd name="connsiteX1589" fmla="*/ 473399 w 3886200"/>
              <a:gd name="connsiteY1589" fmla="*/ 977227 h 3670596"/>
              <a:gd name="connsiteX1590" fmla="*/ 474342 w 3886200"/>
              <a:gd name="connsiteY1590" fmla="*/ 978430 h 3670596"/>
              <a:gd name="connsiteX1591" fmla="*/ 473560 w 3886200"/>
              <a:gd name="connsiteY1591" fmla="*/ 977433 h 3670596"/>
              <a:gd name="connsiteX1592" fmla="*/ 473262 w 3886200"/>
              <a:gd name="connsiteY1592" fmla="*/ 977054 h 3670596"/>
              <a:gd name="connsiteX1593" fmla="*/ 473291 w 3886200"/>
              <a:gd name="connsiteY1593" fmla="*/ 977090 h 3670596"/>
              <a:gd name="connsiteX1594" fmla="*/ 473330 w 3886200"/>
              <a:gd name="connsiteY1594" fmla="*/ 977140 h 3670596"/>
              <a:gd name="connsiteX1595" fmla="*/ 473117 w 3886200"/>
              <a:gd name="connsiteY1595" fmla="*/ 976867 h 3670596"/>
              <a:gd name="connsiteX1596" fmla="*/ 473510 w 3886200"/>
              <a:gd name="connsiteY1596" fmla="*/ 977369 h 3670596"/>
              <a:gd name="connsiteX1597" fmla="*/ 473399 w 3886200"/>
              <a:gd name="connsiteY1597" fmla="*/ 977227 h 3670596"/>
              <a:gd name="connsiteX1598" fmla="*/ 473291 w 3886200"/>
              <a:gd name="connsiteY1598" fmla="*/ 977090 h 3670596"/>
              <a:gd name="connsiteX1599" fmla="*/ 473246 w 3886200"/>
              <a:gd name="connsiteY1599" fmla="*/ 977032 h 3670596"/>
              <a:gd name="connsiteX1600" fmla="*/ 473063 w 3886200"/>
              <a:gd name="connsiteY1600" fmla="*/ 976798 h 3670596"/>
              <a:gd name="connsiteX1601" fmla="*/ 473071 w 3886200"/>
              <a:gd name="connsiteY1601" fmla="*/ 976809 h 3670596"/>
              <a:gd name="connsiteX1602" fmla="*/ 473117 w 3886200"/>
              <a:gd name="connsiteY1602" fmla="*/ 976867 h 3670596"/>
              <a:gd name="connsiteX1603" fmla="*/ 472939 w 3886200"/>
              <a:gd name="connsiteY1603" fmla="*/ 976640 h 3670596"/>
              <a:gd name="connsiteX1604" fmla="*/ 473572 w 3886200"/>
              <a:gd name="connsiteY1604" fmla="*/ 977447 h 3670596"/>
              <a:gd name="connsiteX1605" fmla="*/ 473535 w 3886200"/>
              <a:gd name="connsiteY1605" fmla="*/ 977400 h 3670596"/>
              <a:gd name="connsiteX1606" fmla="*/ 473071 w 3886200"/>
              <a:gd name="connsiteY1606" fmla="*/ 976809 h 3670596"/>
              <a:gd name="connsiteX1607" fmla="*/ 471148 w 3886200"/>
              <a:gd name="connsiteY1607" fmla="*/ 974357 h 3670596"/>
              <a:gd name="connsiteX1608" fmla="*/ 473246 w 3886200"/>
              <a:gd name="connsiteY1608" fmla="*/ 977032 h 3670596"/>
              <a:gd name="connsiteX1609" fmla="*/ 473262 w 3886200"/>
              <a:gd name="connsiteY1609" fmla="*/ 977054 h 3670596"/>
              <a:gd name="connsiteX1610" fmla="*/ 471109 w 3886200"/>
              <a:gd name="connsiteY1610" fmla="*/ 974306 h 3670596"/>
              <a:gd name="connsiteX1611" fmla="*/ 472156 w 3886200"/>
              <a:gd name="connsiteY1611" fmla="*/ 975640 h 3670596"/>
              <a:gd name="connsiteX1612" fmla="*/ 472939 w 3886200"/>
              <a:gd name="connsiteY1612" fmla="*/ 976640 h 3670596"/>
              <a:gd name="connsiteX1613" fmla="*/ 470745 w 3886200"/>
              <a:gd name="connsiteY1613" fmla="*/ 973842 h 3670596"/>
              <a:gd name="connsiteX1614" fmla="*/ 470828 w 3886200"/>
              <a:gd name="connsiteY1614" fmla="*/ 973948 h 3670596"/>
              <a:gd name="connsiteX1615" fmla="*/ 471109 w 3886200"/>
              <a:gd name="connsiteY1615" fmla="*/ 974306 h 3670596"/>
              <a:gd name="connsiteX1616" fmla="*/ 469990 w 3886200"/>
              <a:gd name="connsiteY1616" fmla="*/ 972881 h 3670596"/>
              <a:gd name="connsiteX1617" fmla="*/ 470043 w 3886200"/>
              <a:gd name="connsiteY1617" fmla="*/ 972948 h 3670596"/>
              <a:gd name="connsiteX1618" fmla="*/ 471148 w 3886200"/>
              <a:gd name="connsiteY1618" fmla="*/ 974357 h 3670596"/>
              <a:gd name="connsiteX1619" fmla="*/ 469601 w 3886200"/>
              <a:gd name="connsiteY1619" fmla="*/ 972385 h 3670596"/>
              <a:gd name="connsiteX1620" fmla="*/ 469858 w 3886200"/>
              <a:gd name="connsiteY1620" fmla="*/ 972712 h 3670596"/>
              <a:gd name="connsiteX1621" fmla="*/ 469990 w 3886200"/>
              <a:gd name="connsiteY1621" fmla="*/ 972881 h 3670596"/>
              <a:gd name="connsiteX1622" fmla="*/ 468989 w 3886200"/>
              <a:gd name="connsiteY1622" fmla="*/ 971605 h 3670596"/>
              <a:gd name="connsiteX1623" fmla="*/ 469516 w 3886200"/>
              <a:gd name="connsiteY1623" fmla="*/ 972277 h 3670596"/>
              <a:gd name="connsiteX1624" fmla="*/ 469601 w 3886200"/>
              <a:gd name="connsiteY1624" fmla="*/ 972385 h 3670596"/>
              <a:gd name="connsiteX1625" fmla="*/ 468432 w 3886200"/>
              <a:gd name="connsiteY1625" fmla="*/ 970893 h 3670596"/>
              <a:gd name="connsiteX1626" fmla="*/ 469293 w 3886200"/>
              <a:gd name="connsiteY1626" fmla="*/ 971990 h 3670596"/>
              <a:gd name="connsiteX1627" fmla="*/ 470745 w 3886200"/>
              <a:gd name="connsiteY1627" fmla="*/ 973842 h 3670596"/>
              <a:gd name="connsiteX1628" fmla="*/ 470043 w 3886200"/>
              <a:gd name="connsiteY1628" fmla="*/ 972948 h 3670596"/>
              <a:gd name="connsiteX1629" fmla="*/ 469858 w 3886200"/>
              <a:gd name="connsiteY1629" fmla="*/ 972712 h 3670596"/>
              <a:gd name="connsiteX1630" fmla="*/ 469516 w 3886200"/>
              <a:gd name="connsiteY1630" fmla="*/ 972277 h 3670596"/>
              <a:gd name="connsiteX1631" fmla="*/ 466913 w 3886200"/>
              <a:gd name="connsiteY1631" fmla="*/ 968955 h 3670596"/>
              <a:gd name="connsiteX1632" fmla="*/ 468206 w 3886200"/>
              <a:gd name="connsiteY1632" fmla="*/ 970605 h 3670596"/>
              <a:gd name="connsiteX1633" fmla="*/ 468432 w 3886200"/>
              <a:gd name="connsiteY1633" fmla="*/ 970893 h 3670596"/>
              <a:gd name="connsiteX1634" fmla="*/ 466919 w 3886200"/>
              <a:gd name="connsiteY1634" fmla="*/ 968963 h 3670596"/>
              <a:gd name="connsiteX1635" fmla="*/ 466837 w 3886200"/>
              <a:gd name="connsiteY1635" fmla="*/ 968858 h 3670596"/>
              <a:gd name="connsiteX1636" fmla="*/ 466894 w 3886200"/>
              <a:gd name="connsiteY1636" fmla="*/ 968931 h 3670596"/>
              <a:gd name="connsiteX1637" fmla="*/ 466913 w 3886200"/>
              <a:gd name="connsiteY1637" fmla="*/ 968955 h 3670596"/>
              <a:gd name="connsiteX1638" fmla="*/ 466633 w 3886200"/>
              <a:gd name="connsiteY1638" fmla="*/ 968598 h 3670596"/>
              <a:gd name="connsiteX1639" fmla="*/ 466644 w 3886200"/>
              <a:gd name="connsiteY1639" fmla="*/ 968612 h 3670596"/>
              <a:gd name="connsiteX1640" fmla="*/ 466837 w 3886200"/>
              <a:gd name="connsiteY1640" fmla="*/ 968858 h 3670596"/>
              <a:gd name="connsiteX1641" fmla="*/ 466729 w 3886200"/>
              <a:gd name="connsiteY1641" fmla="*/ 968721 h 3670596"/>
              <a:gd name="connsiteX1642" fmla="*/ 466259 w 3886200"/>
              <a:gd name="connsiteY1642" fmla="*/ 968122 h 3670596"/>
              <a:gd name="connsiteX1643" fmla="*/ 466615 w 3886200"/>
              <a:gd name="connsiteY1643" fmla="*/ 968575 h 3670596"/>
              <a:gd name="connsiteX1644" fmla="*/ 466633 w 3886200"/>
              <a:gd name="connsiteY1644" fmla="*/ 968598 h 3670596"/>
              <a:gd name="connsiteX1645" fmla="*/ 466339 w 3886200"/>
              <a:gd name="connsiteY1645" fmla="*/ 968224 h 3670596"/>
              <a:gd name="connsiteX1646" fmla="*/ 466136 w 3886200"/>
              <a:gd name="connsiteY1646" fmla="*/ 967965 h 3670596"/>
              <a:gd name="connsiteX1647" fmla="*/ 466196 w 3886200"/>
              <a:gd name="connsiteY1647" fmla="*/ 968041 h 3670596"/>
              <a:gd name="connsiteX1648" fmla="*/ 466259 w 3886200"/>
              <a:gd name="connsiteY1648" fmla="*/ 968122 h 3670596"/>
              <a:gd name="connsiteX1649" fmla="*/ 465935 w 3886200"/>
              <a:gd name="connsiteY1649" fmla="*/ 967709 h 3670596"/>
              <a:gd name="connsiteX1650" fmla="*/ 466083 w 3886200"/>
              <a:gd name="connsiteY1650" fmla="*/ 967897 h 3670596"/>
              <a:gd name="connsiteX1651" fmla="*/ 466339 w 3886200"/>
              <a:gd name="connsiteY1651" fmla="*/ 968224 h 3670596"/>
              <a:gd name="connsiteX1652" fmla="*/ 466729 w 3886200"/>
              <a:gd name="connsiteY1652" fmla="*/ 968721 h 3670596"/>
              <a:gd name="connsiteX1653" fmla="*/ 466919 w 3886200"/>
              <a:gd name="connsiteY1653" fmla="*/ 968963 h 3670596"/>
              <a:gd name="connsiteX1654" fmla="*/ 468989 w 3886200"/>
              <a:gd name="connsiteY1654" fmla="*/ 971605 h 3670596"/>
              <a:gd name="connsiteX1655" fmla="*/ 465458 w 3886200"/>
              <a:gd name="connsiteY1655" fmla="*/ 967101 h 3670596"/>
              <a:gd name="connsiteX1656" fmla="*/ 466136 w 3886200"/>
              <a:gd name="connsiteY1656" fmla="*/ 967965 h 3670596"/>
              <a:gd name="connsiteX1657" fmla="*/ 466083 w 3886200"/>
              <a:gd name="connsiteY1657" fmla="*/ 967897 h 3670596"/>
              <a:gd name="connsiteX1658" fmla="*/ 465335 w 3886200"/>
              <a:gd name="connsiteY1658" fmla="*/ 966943 h 3670596"/>
              <a:gd name="connsiteX1659" fmla="*/ 465426 w 3886200"/>
              <a:gd name="connsiteY1659" fmla="*/ 967060 h 3670596"/>
              <a:gd name="connsiteX1660" fmla="*/ 465458 w 3886200"/>
              <a:gd name="connsiteY1660" fmla="*/ 967101 h 3670596"/>
              <a:gd name="connsiteX1661" fmla="*/ 348707 w 3886200"/>
              <a:gd name="connsiteY1661" fmla="*/ 962163 h 3670596"/>
              <a:gd name="connsiteX1662" fmla="*/ 362700 w 3886200"/>
              <a:gd name="connsiteY1662" fmla="*/ 968871 h 3670596"/>
              <a:gd name="connsiteX1663" fmla="*/ 384130 w 3886200"/>
              <a:gd name="connsiteY1663" fmla="*/ 1020959 h 3670596"/>
              <a:gd name="connsiteX1664" fmla="*/ 384257 w 3886200"/>
              <a:gd name="connsiteY1664" fmla="*/ 1021273 h 3670596"/>
              <a:gd name="connsiteX1665" fmla="*/ 372682 w 3886200"/>
              <a:gd name="connsiteY1665" fmla="*/ 1013252 h 3670596"/>
              <a:gd name="connsiteX1666" fmla="*/ 342268 w 3886200"/>
              <a:gd name="connsiteY1666" fmla="*/ 978083 h 3670596"/>
              <a:gd name="connsiteX1667" fmla="*/ 348707 w 3886200"/>
              <a:gd name="connsiteY1667" fmla="*/ 962163 h 3670596"/>
              <a:gd name="connsiteX1668" fmla="*/ 456506 w 3886200"/>
              <a:gd name="connsiteY1668" fmla="*/ 955685 h 3670596"/>
              <a:gd name="connsiteX1669" fmla="*/ 464058 w 3886200"/>
              <a:gd name="connsiteY1669" fmla="*/ 965314 h 3670596"/>
              <a:gd name="connsiteX1670" fmla="*/ 465335 w 3886200"/>
              <a:gd name="connsiteY1670" fmla="*/ 966943 h 3670596"/>
              <a:gd name="connsiteX1671" fmla="*/ 456662 w 3886200"/>
              <a:gd name="connsiteY1671" fmla="*/ 955884 h 3670596"/>
              <a:gd name="connsiteX1672" fmla="*/ 456692 w 3886200"/>
              <a:gd name="connsiteY1672" fmla="*/ 955922 h 3670596"/>
              <a:gd name="connsiteX1673" fmla="*/ 456553 w 3886200"/>
              <a:gd name="connsiteY1673" fmla="*/ 955746 h 3670596"/>
              <a:gd name="connsiteX1674" fmla="*/ 454497 w 3886200"/>
              <a:gd name="connsiteY1674" fmla="*/ 953124 h 3670596"/>
              <a:gd name="connsiteX1675" fmla="*/ 455635 w 3886200"/>
              <a:gd name="connsiteY1675" fmla="*/ 954575 h 3670596"/>
              <a:gd name="connsiteX1676" fmla="*/ 456553 w 3886200"/>
              <a:gd name="connsiteY1676" fmla="*/ 955746 h 3670596"/>
              <a:gd name="connsiteX1677" fmla="*/ 456662 w 3886200"/>
              <a:gd name="connsiteY1677" fmla="*/ 955884 h 3670596"/>
              <a:gd name="connsiteX1678" fmla="*/ 454337 w 3886200"/>
              <a:gd name="connsiteY1678" fmla="*/ 952920 h 3670596"/>
              <a:gd name="connsiteX1679" fmla="*/ 454497 w 3886200"/>
              <a:gd name="connsiteY1679" fmla="*/ 953124 h 3670596"/>
              <a:gd name="connsiteX1680" fmla="*/ 454353 w 3886200"/>
              <a:gd name="connsiteY1680" fmla="*/ 952940 h 3670596"/>
              <a:gd name="connsiteX1681" fmla="*/ 454222 w 3886200"/>
              <a:gd name="connsiteY1681" fmla="*/ 952773 h 3670596"/>
              <a:gd name="connsiteX1682" fmla="*/ 456506 w 3886200"/>
              <a:gd name="connsiteY1682" fmla="*/ 955685 h 3670596"/>
              <a:gd name="connsiteX1683" fmla="*/ 455635 w 3886200"/>
              <a:gd name="connsiteY1683" fmla="*/ 954575 h 3670596"/>
              <a:gd name="connsiteX1684" fmla="*/ 454257 w 3886200"/>
              <a:gd name="connsiteY1684" fmla="*/ 952817 h 3670596"/>
              <a:gd name="connsiteX1685" fmla="*/ 122573 w 3886200"/>
              <a:gd name="connsiteY1685" fmla="*/ 950032 h 3670596"/>
              <a:gd name="connsiteX1686" fmla="*/ 126580 w 3886200"/>
              <a:gd name="connsiteY1686" fmla="*/ 955140 h 3670596"/>
              <a:gd name="connsiteX1687" fmla="*/ 127375 w 3886200"/>
              <a:gd name="connsiteY1687" fmla="*/ 956156 h 3670596"/>
              <a:gd name="connsiteX1688" fmla="*/ 451567 w 3886200"/>
              <a:gd name="connsiteY1688" fmla="*/ 949387 h 3670596"/>
              <a:gd name="connsiteX1689" fmla="*/ 454257 w 3886200"/>
              <a:gd name="connsiteY1689" fmla="*/ 952817 h 3670596"/>
              <a:gd name="connsiteX1690" fmla="*/ 454337 w 3886200"/>
              <a:gd name="connsiteY1690" fmla="*/ 952920 h 3670596"/>
              <a:gd name="connsiteX1691" fmla="*/ 451525 w 3886200"/>
              <a:gd name="connsiteY1691" fmla="*/ 949333 h 3670596"/>
              <a:gd name="connsiteX1692" fmla="*/ 451567 w 3886200"/>
              <a:gd name="connsiteY1692" fmla="*/ 949387 h 3670596"/>
              <a:gd name="connsiteX1693" fmla="*/ 465935 w 3886200"/>
              <a:gd name="connsiteY1693" fmla="*/ 967709 h 3670596"/>
              <a:gd name="connsiteX1694" fmla="*/ 464302 w 3886200"/>
              <a:gd name="connsiteY1694" fmla="*/ 965630 h 3670596"/>
              <a:gd name="connsiteX1695" fmla="*/ 451202 w 3886200"/>
              <a:gd name="connsiteY1695" fmla="*/ 948922 h 3670596"/>
              <a:gd name="connsiteX1696" fmla="*/ 453649 w 3886200"/>
              <a:gd name="connsiteY1696" fmla="*/ 952041 h 3670596"/>
              <a:gd name="connsiteX1697" fmla="*/ 454222 w 3886200"/>
              <a:gd name="connsiteY1697" fmla="*/ 952773 h 3670596"/>
              <a:gd name="connsiteX1698" fmla="*/ 451567 w 3886200"/>
              <a:gd name="connsiteY1698" fmla="*/ 949387 h 3670596"/>
              <a:gd name="connsiteX1699" fmla="*/ 120979 w 3886200"/>
              <a:gd name="connsiteY1699" fmla="*/ 947999 h 3670596"/>
              <a:gd name="connsiteX1700" fmla="*/ 121007 w 3886200"/>
              <a:gd name="connsiteY1700" fmla="*/ 948034 h 3670596"/>
              <a:gd name="connsiteX1701" fmla="*/ 122573 w 3886200"/>
              <a:gd name="connsiteY1701" fmla="*/ 950032 h 3670596"/>
              <a:gd name="connsiteX1702" fmla="*/ 120995 w 3886200"/>
              <a:gd name="connsiteY1702" fmla="*/ 948019 h 3670596"/>
              <a:gd name="connsiteX1703" fmla="*/ 120974 w 3886200"/>
              <a:gd name="connsiteY1703" fmla="*/ 947993 h 3670596"/>
              <a:gd name="connsiteX1704" fmla="*/ 120979 w 3886200"/>
              <a:gd name="connsiteY1704" fmla="*/ 947999 h 3670596"/>
              <a:gd name="connsiteX1705" fmla="*/ 120979 w 3886200"/>
              <a:gd name="connsiteY1705" fmla="*/ 947999 h 3670596"/>
              <a:gd name="connsiteX1706" fmla="*/ 448335 w 3886200"/>
              <a:gd name="connsiteY1706" fmla="*/ 945266 h 3670596"/>
              <a:gd name="connsiteX1707" fmla="*/ 450271 w 3886200"/>
              <a:gd name="connsiteY1707" fmla="*/ 947734 h 3670596"/>
              <a:gd name="connsiteX1708" fmla="*/ 451525 w 3886200"/>
              <a:gd name="connsiteY1708" fmla="*/ 949333 h 3670596"/>
              <a:gd name="connsiteX1709" fmla="*/ 445231 w 3886200"/>
              <a:gd name="connsiteY1709" fmla="*/ 941306 h 3670596"/>
              <a:gd name="connsiteX1710" fmla="*/ 450832 w 3886200"/>
              <a:gd name="connsiteY1710" fmla="*/ 948448 h 3670596"/>
              <a:gd name="connsiteX1711" fmla="*/ 451202 w 3886200"/>
              <a:gd name="connsiteY1711" fmla="*/ 948922 h 3670596"/>
              <a:gd name="connsiteX1712" fmla="*/ 450271 w 3886200"/>
              <a:gd name="connsiteY1712" fmla="*/ 947734 h 3670596"/>
              <a:gd name="connsiteX1713" fmla="*/ 446656 w 3886200"/>
              <a:gd name="connsiteY1713" fmla="*/ 943124 h 3670596"/>
              <a:gd name="connsiteX1714" fmla="*/ 115435 w 3886200"/>
              <a:gd name="connsiteY1714" fmla="*/ 940928 h 3670596"/>
              <a:gd name="connsiteX1715" fmla="*/ 120974 w 3886200"/>
              <a:gd name="connsiteY1715" fmla="*/ 947993 h 3670596"/>
              <a:gd name="connsiteX1716" fmla="*/ 118035 w 3886200"/>
              <a:gd name="connsiteY1716" fmla="*/ 944245 h 3670596"/>
              <a:gd name="connsiteX1717" fmla="*/ 444892 w 3886200"/>
              <a:gd name="connsiteY1717" fmla="*/ 940874 h 3670596"/>
              <a:gd name="connsiteX1718" fmla="*/ 446656 w 3886200"/>
              <a:gd name="connsiteY1718" fmla="*/ 943124 h 3670596"/>
              <a:gd name="connsiteX1719" fmla="*/ 448335 w 3886200"/>
              <a:gd name="connsiteY1719" fmla="*/ 945266 h 3670596"/>
              <a:gd name="connsiteX1720" fmla="*/ 443934 w 3886200"/>
              <a:gd name="connsiteY1720" fmla="*/ 939652 h 3670596"/>
              <a:gd name="connsiteX1721" fmla="*/ 445164 w 3886200"/>
              <a:gd name="connsiteY1721" fmla="*/ 941220 h 3670596"/>
              <a:gd name="connsiteX1722" fmla="*/ 445231 w 3886200"/>
              <a:gd name="connsiteY1722" fmla="*/ 941306 h 3670596"/>
              <a:gd name="connsiteX1723" fmla="*/ 114414 w 3886200"/>
              <a:gd name="connsiteY1723" fmla="*/ 939626 h 3670596"/>
              <a:gd name="connsiteX1724" fmla="*/ 115435 w 3886200"/>
              <a:gd name="connsiteY1724" fmla="*/ 940928 h 3670596"/>
              <a:gd name="connsiteX1725" fmla="*/ 114639 w 3886200"/>
              <a:gd name="connsiteY1725" fmla="*/ 939913 h 3670596"/>
              <a:gd name="connsiteX1726" fmla="*/ 443246 w 3886200"/>
              <a:gd name="connsiteY1726" fmla="*/ 938775 h 3670596"/>
              <a:gd name="connsiteX1727" fmla="*/ 443256 w 3886200"/>
              <a:gd name="connsiteY1727" fmla="*/ 938787 h 3670596"/>
              <a:gd name="connsiteX1728" fmla="*/ 443934 w 3886200"/>
              <a:gd name="connsiteY1728" fmla="*/ 939652 h 3670596"/>
              <a:gd name="connsiteX1729" fmla="*/ 443268 w 3886200"/>
              <a:gd name="connsiteY1729" fmla="*/ 938803 h 3670596"/>
              <a:gd name="connsiteX1730" fmla="*/ 443245 w 3886200"/>
              <a:gd name="connsiteY1730" fmla="*/ 938774 h 3670596"/>
              <a:gd name="connsiteX1731" fmla="*/ 443246 w 3886200"/>
              <a:gd name="connsiteY1731" fmla="*/ 938775 h 3670596"/>
              <a:gd name="connsiteX1732" fmla="*/ 443246 w 3886200"/>
              <a:gd name="connsiteY1732" fmla="*/ 938775 h 3670596"/>
              <a:gd name="connsiteX1733" fmla="*/ 111710 w 3886200"/>
              <a:gd name="connsiteY1733" fmla="*/ 936177 h 3670596"/>
              <a:gd name="connsiteX1734" fmla="*/ 114414 w 3886200"/>
              <a:gd name="connsiteY1734" fmla="*/ 939626 h 3670596"/>
              <a:gd name="connsiteX1735" fmla="*/ 114278 w 3886200"/>
              <a:gd name="connsiteY1735" fmla="*/ 939453 h 3670596"/>
              <a:gd name="connsiteX1736" fmla="*/ 112465 w 3886200"/>
              <a:gd name="connsiteY1736" fmla="*/ 937141 h 3670596"/>
              <a:gd name="connsiteX1737" fmla="*/ 439622 w 3886200"/>
              <a:gd name="connsiteY1737" fmla="*/ 934153 h 3670596"/>
              <a:gd name="connsiteX1738" fmla="*/ 443236 w 3886200"/>
              <a:gd name="connsiteY1738" fmla="*/ 938763 h 3670596"/>
              <a:gd name="connsiteX1739" fmla="*/ 443245 w 3886200"/>
              <a:gd name="connsiteY1739" fmla="*/ 938774 h 3670596"/>
              <a:gd name="connsiteX1740" fmla="*/ 443169 w 3886200"/>
              <a:gd name="connsiteY1740" fmla="*/ 938677 h 3670596"/>
              <a:gd name="connsiteX1741" fmla="*/ 371445 w 3886200"/>
              <a:gd name="connsiteY1741" fmla="*/ 931249 h 3670596"/>
              <a:gd name="connsiteX1742" fmla="*/ 377185 w 3886200"/>
              <a:gd name="connsiteY1742" fmla="*/ 937262 h 3670596"/>
              <a:gd name="connsiteX1743" fmla="*/ 396026 w 3886200"/>
              <a:gd name="connsiteY1743" fmla="*/ 961832 h 3670596"/>
              <a:gd name="connsiteX1744" fmla="*/ 396919 w 3886200"/>
              <a:gd name="connsiteY1744" fmla="*/ 963734 h 3670596"/>
              <a:gd name="connsiteX1745" fmla="*/ 392938 w 3886200"/>
              <a:gd name="connsiteY1745" fmla="*/ 958659 h 3670596"/>
              <a:gd name="connsiteX1746" fmla="*/ 371445 w 3886200"/>
              <a:gd name="connsiteY1746" fmla="*/ 931249 h 3670596"/>
              <a:gd name="connsiteX1747" fmla="*/ 434687 w 3886200"/>
              <a:gd name="connsiteY1747" fmla="*/ 927861 h 3670596"/>
              <a:gd name="connsiteX1748" fmla="*/ 435607 w 3886200"/>
              <a:gd name="connsiteY1748" fmla="*/ 929033 h 3670596"/>
              <a:gd name="connsiteX1749" fmla="*/ 435893 w 3886200"/>
              <a:gd name="connsiteY1749" fmla="*/ 929397 h 3670596"/>
              <a:gd name="connsiteX1750" fmla="*/ 439622 w 3886200"/>
              <a:gd name="connsiteY1750" fmla="*/ 934153 h 3670596"/>
              <a:gd name="connsiteX1751" fmla="*/ 434706 w 3886200"/>
              <a:gd name="connsiteY1751" fmla="*/ 927885 h 3670596"/>
              <a:gd name="connsiteX1752" fmla="*/ 434581 w 3886200"/>
              <a:gd name="connsiteY1752" fmla="*/ 927726 h 3670596"/>
              <a:gd name="connsiteX1753" fmla="*/ 434687 w 3886200"/>
              <a:gd name="connsiteY1753" fmla="*/ 927861 h 3670596"/>
              <a:gd name="connsiteX1754" fmla="*/ 434596 w 3886200"/>
              <a:gd name="connsiteY1754" fmla="*/ 927744 h 3670596"/>
              <a:gd name="connsiteX1755" fmla="*/ 434523 w 3886200"/>
              <a:gd name="connsiteY1755" fmla="*/ 927651 h 3670596"/>
              <a:gd name="connsiteX1756" fmla="*/ 434596 w 3886200"/>
              <a:gd name="connsiteY1756" fmla="*/ 927744 h 3670596"/>
              <a:gd name="connsiteX1757" fmla="*/ 434706 w 3886200"/>
              <a:gd name="connsiteY1757" fmla="*/ 927885 h 3670596"/>
              <a:gd name="connsiteX1758" fmla="*/ 443169 w 3886200"/>
              <a:gd name="connsiteY1758" fmla="*/ 938677 h 3670596"/>
              <a:gd name="connsiteX1759" fmla="*/ 443246 w 3886200"/>
              <a:gd name="connsiteY1759" fmla="*/ 938775 h 3670596"/>
              <a:gd name="connsiteX1760" fmla="*/ 443268 w 3886200"/>
              <a:gd name="connsiteY1760" fmla="*/ 938803 h 3670596"/>
              <a:gd name="connsiteX1761" fmla="*/ 444892 w 3886200"/>
              <a:gd name="connsiteY1761" fmla="*/ 940874 h 3670596"/>
              <a:gd name="connsiteX1762" fmla="*/ 104064 w 3886200"/>
              <a:gd name="connsiteY1762" fmla="*/ 926428 h 3670596"/>
              <a:gd name="connsiteX1763" fmla="*/ 105882 w 3886200"/>
              <a:gd name="connsiteY1763" fmla="*/ 928745 h 3670596"/>
              <a:gd name="connsiteX1764" fmla="*/ 111710 w 3886200"/>
              <a:gd name="connsiteY1764" fmla="*/ 936177 h 3670596"/>
              <a:gd name="connsiteX1765" fmla="*/ 110326 w 3886200"/>
              <a:gd name="connsiteY1765" fmla="*/ 934413 h 3670596"/>
              <a:gd name="connsiteX1766" fmla="*/ 105085 w 3886200"/>
              <a:gd name="connsiteY1766" fmla="*/ 927730 h 3670596"/>
              <a:gd name="connsiteX1767" fmla="*/ 104635 w 3886200"/>
              <a:gd name="connsiteY1767" fmla="*/ 927158 h 3670596"/>
              <a:gd name="connsiteX1768" fmla="*/ 430801 w 3886200"/>
              <a:gd name="connsiteY1768" fmla="*/ 922905 h 3670596"/>
              <a:gd name="connsiteX1769" fmla="*/ 432624 w 3886200"/>
              <a:gd name="connsiteY1769" fmla="*/ 925229 h 3670596"/>
              <a:gd name="connsiteX1770" fmla="*/ 434395 w 3886200"/>
              <a:gd name="connsiteY1770" fmla="*/ 927487 h 3670596"/>
              <a:gd name="connsiteX1771" fmla="*/ 434581 w 3886200"/>
              <a:gd name="connsiteY1771" fmla="*/ 927726 h 3670596"/>
              <a:gd name="connsiteX1772" fmla="*/ 434073 w 3886200"/>
              <a:gd name="connsiteY1772" fmla="*/ 927078 h 3670596"/>
              <a:gd name="connsiteX1773" fmla="*/ 430731 w 3886200"/>
              <a:gd name="connsiteY1773" fmla="*/ 922817 h 3670596"/>
              <a:gd name="connsiteX1774" fmla="*/ 434073 w 3886200"/>
              <a:gd name="connsiteY1774" fmla="*/ 927078 h 3670596"/>
              <a:gd name="connsiteX1775" fmla="*/ 434523 w 3886200"/>
              <a:gd name="connsiteY1775" fmla="*/ 927651 h 3670596"/>
              <a:gd name="connsiteX1776" fmla="*/ 430609 w 3886200"/>
              <a:gd name="connsiteY1776" fmla="*/ 922661 h 3670596"/>
              <a:gd name="connsiteX1777" fmla="*/ 430801 w 3886200"/>
              <a:gd name="connsiteY1777" fmla="*/ 922905 h 3670596"/>
              <a:gd name="connsiteX1778" fmla="*/ 430639 w 3886200"/>
              <a:gd name="connsiteY1778" fmla="*/ 922699 h 3670596"/>
              <a:gd name="connsiteX1779" fmla="*/ 430525 w 3886200"/>
              <a:gd name="connsiteY1779" fmla="*/ 922553 h 3670596"/>
              <a:gd name="connsiteX1780" fmla="*/ 430639 w 3886200"/>
              <a:gd name="connsiteY1780" fmla="*/ 922699 h 3670596"/>
              <a:gd name="connsiteX1781" fmla="*/ 430731 w 3886200"/>
              <a:gd name="connsiteY1781" fmla="*/ 922817 h 3670596"/>
              <a:gd name="connsiteX1782" fmla="*/ 430475 w 3886200"/>
              <a:gd name="connsiteY1782" fmla="*/ 922489 h 3670596"/>
              <a:gd name="connsiteX1783" fmla="*/ 430609 w 3886200"/>
              <a:gd name="connsiteY1783" fmla="*/ 922661 h 3670596"/>
              <a:gd name="connsiteX1784" fmla="*/ 430511 w 3886200"/>
              <a:gd name="connsiteY1784" fmla="*/ 922536 h 3670596"/>
              <a:gd name="connsiteX1785" fmla="*/ 430407 w 3886200"/>
              <a:gd name="connsiteY1785" fmla="*/ 922403 h 3670596"/>
              <a:gd name="connsiteX1786" fmla="*/ 430427 w 3886200"/>
              <a:gd name="connsiteY1786" fmla="*/ 922428 h 3670596"/>
              <a:gd name="connsiteX1787" fmla="*/ 430511 w 3886200"/>
              <a:gd name="connsiteY1787" fmla="*/ 922536 h 3670596"/>
              <a:gd name="connsiteX1788" fmla="*/ 430525 w 3886200"/>
              <a:gd name="connsiteY1788" fmla="*/ 922553 h 3670596"/>
              <a:gd name="connsiteX1789" fmla="*/ 429898 w 3886200"/>
              <a:gd name="connsiteY1789" fmla="*/ 921754 h 3670596"/>
              <a:gd name="connsiteX1790" fmla="*/ 430475 w 3886200"/>
              <a:gd name="connsiteY1790" fmla="*/ 922489 h 3670596"/>
              <a:gd name="connsiteX1791" fmla="*/ 430427 w 3886200"/>
              <a:gd name="connsiteY1791" fmla="*/ 922428 h 3670596"/>
              <a:gd name="connsiteX1792" fmla="*/ 430162 w 3886200"/>
              <a:gd name="connsiteY1792" fmla="*/ 922090 h 3670596"/>
              <a:gd name="connsiteX1793" fmla="*/ 429837 w 3886200"/>
              <a:gd name="connsiteY1793" fmla="*/ 921676 h 3670596"/>
              <a:gd name="connsiteX1794" fmla="*/ 430162 w 3886200"/>
              <a:gd name="connsiteY1794" fmla="*/ 922090 h 3670596"/>
              <a:gd name="connsiteX1795" fmla="*/ 430407 w 3886200"/>
              <a:gd name="connsiteY1795" fmla="*/ 922403 h 3670596"/>
              <a:gd name="connsiteX1796" fmla="*/ 429708 w 3886200"/>
              <a:gd name="connsiteY1796" fmla="*/ 921512 h 3670596"/>
              <a:gd name="connsiteX1797" fmla="*/ 429898 w 3886200"/>
              <a:gd name="connsiteY1797" fmla="*/ 921754 h 3670596"/>
              <a:gd name="connsiteX1798" fmla="*/ 429804 w 3886200"/>
              <a:gd name="connsiteY1798" fmla="*/ 921634 h 3670596"/>
              <a:gd name="connsiteX1799" fmla="*/ 426093 w 3886200"/>
              <a:gd name="connsiteY1799" fmla="*/ 916900 h 3670596"/>
              <a:gd name="connsiteX1800" fmla="*/ 429277 w 3886200"/>
              <a:gd name="connsiteY1800" fmla="*/ 920961 h 3670596"/>
              <a:gd name="connsiteX1801" fmla="*/ 429342 w 3886200"/>
              <a:gd name="connsiteY1801" fmla="*/ 921043 h 3670596"/>
              <a:gd name="connsiteX1802" fmla="*/ 429708 w 3886200"/>
              <a:gd name="connsiteY1802" fmla="*/ 921512 h 3670596"/>
              <a:gd name="connsiteX1803" fmla="*/ 429099 w 3886200"/>
              <a:gd name="connsiteY1803" fmla="*/ 920734 h 3670596"/>
              <a:gd name="connsiteX1804" fmla="*/ 423329 w 3886200"/>
              <a:gd name="connsiteY1804" fmla="*/ 913377 h 3670596"/>
              <a:gd name="connsiteX1805" fmla="*/ 429099 w 3886200"/>
              <a:gd name="connsiteY1805" fmla="*/ 920734 h 3670596"/>
              <a:gd name="connsiteX1806" fmla="*/ 429804 w 3886200"/>
              <a:gd name="connsiteY1806" fmla="*/ 921634 h 3670596"/>
              <a:gd name="connsiteX1807" fmla="*/ 429837 w 3886200"/>
              <a:gd name="connsiteY1807" fmla="*/ 921676 h 3670596"/>
              <a:gd name="connsiteX1808" fmla="*/ 418754 w 3886200"/>
              <a:gd name="connsiteY1808" fmla="*/ 907543 h 3670596"/>
              <a:gd name="connsiteX1809" fmla="*/ 419759 w 3886200"/>
              <a:gd name="connsiteY1809" fmla="*/ 908824 h 3670596"/>
              <a:gd name="connsiteX1810" fmla="*/ 423329 w 3886200"/>
              <a:gd name="connsiteY1810" fmla="*/ 913377 h 3670596"/>
              <a:gd name="connsiteX1811" fmla="*/ 416840 w 3886200"/>
              <a:gd name="connsiteY1811" fmla="*/ 905102 h 3670596"/>
              <a:gd name="connsiteX1812" fmla="*/ 417763 w 3886200"/>
              <a:gd name="connsiteY1812" fmla="*/ 906279 h 3670596"/>
              <a:gd name="connsiteX1813" fmla="*/ 418754 w 3886200"/>
              <a:gd name="connsiteY1813" fmla="*/ 907543 h 3670596"/>
              <a:gd name="connsiteX1814" fmla="*/ 150252 w 3886200"/>
              <a:gd name="connsiteY1814" fmla="*/ 901289 h 3670596"/>
              <a:gd name="connsiteX1815" fmla="*/ 156549 w 3886200"/>
              <a:gd name="connsiteY1815" fmla="*/ 909320 h 3670596"/>
              <a:gd name="connsiteX1816" fmla="*/ 156549 w 3886200"/>
              <a:gd name="connsiteY1816" fmla="*/ 909322 h 3670596"/>
              <a:gd name="connsiteX1817" fmla="*/ 141952 w 3886200"/>
              <a:gd name="connsiteY1817" fmla="*/ 890707 h 3670596"/>
              <a:gd name="connsiteX1818" fmla="*/ 150252 w 3886200"/>
              <a:gd name="connsiteY1818" fmla="*/ 901289 h 3670596"/>
              <a:gd name="connsiteX1819" fmla="*/ 147146 w 3886200"/>
              <a:gd name="connsiteY1819" fmla="*/ 897329 h 3670596"/>
              <a:gd name="connsiteX1820" fmla="*/ 400621 w 3886200"/>
              <a:gd name="connsiteY1820" fmla="*/ 884416 h 3670596"/>
              <a:gd name="connsiteX1821" fmla="*/ 422908 w 3886200"/>
              <a:gd name="connsiteY1821" fmla="*/ 912840 h 3670596"/>
              <a:gd name="connsiteX1822" fmla="*/ 426093 w 3886200"/>
              <a:gd name="connsiteY1822" fmla="*/ 916900 h 3670596"/>
              <a:gd name="connsiteX1823" fmla="*/ 419759 w 3886200"/>
              <a:gd name="connsiteY1823" fmla="*/ 908824 h 3670596"/>
              <a:gd name="connsiteX1824" fmla="*/ 418131 w 3886200"/>
              <a:gd name="connsiteY1824" fmla="*/ 906749 h 3670596"/>
              <a:gd name="connsiteX1825" fmla="*/ 417763 w 3886200"/>
              <a:gd name="connsiteY1825" fmla="*/ 906279 h 3670596"/>
              <a:gd name="connsiteX1826" fmla="*/ 402149 w 3886200"/>
              <a:gd name="connsiteY1826" fmla="*/ 886366 h 3670596"/>
              <a:gd name="connsiteX1827" fmla="*/ 412160 w 3886200"/>
              <a:gd name="connsiteY1827" fmla="*/ 899135 h 3670596"/>
              <a:gd name="connsiteX1828" fmla="*/ 416840 w 3886200"/>
              <a:gd name="connsiteY1828" fmla="*/ 905102 h 3670596"/>
              <a:gd name="connsiteX1829" fmla="*/ 400618 w 3886200"/>
              <a:gd name="connsiteY1829" fmla="*/ 884420 h 3670596"/>
              <a:gd name="connsiteX1830" fmla="*/ 400621 w 3886200"/>
              <a:gd name="connsiteY1830" fmla="*/ 884418 h 3670596"/>
              <a:gd name="connsiteX1831" fmla="*/ 136249 w 3886200"/>
              <a:gd name="connsiteY1831" fmla="*/ 883432 h 3670596"/>
              <a:gd name="connsiteX1832" fmla="*/ 141952 w 3886200"/>
              <a:gd name="connsiteY1832" fmla="*/ 890707 h 3670596"/>
              <a:gd name="connsiteX1833" fmla="*/ 137891 w 3886200"/>
              <a:gd name="connsiteY1833" fmla="*/ 885527 h 3670596"/>
              <a:gd name="connsiteX1834" fmla="*/ 136249 w 3886200"/>
              <a:gd name="connsiteY1834" fmla="*/ 883432 h 3670596"/>
              <a:gd name="connsiteX1835" fmla="*/ 391952 w 3886200"/>
              <a:gd name="connsiteY1835" fmla="*/ 873363 h 3670596"/>
              <a:gd name="connsiteX1836" fmla="*/ 400621 w 3886200"/>
              <a:gd name="connsiteY1836" fmla="*/ 884416 h 3670596"/>
              <a:gd name="connsiteX1837" fmla="*/ 400618 w 3886200"/>
              <a:gd name="connsiteY1837" fmla="*/ 884414 h 3670596"/>
              <a:gd name="connsiteX1838" fmla="*/ 393433 w 3886200"/>
              <a:gd name="connsiteY1838" fmla="*/ 875251 h 3670596"/>
              <a:gd name="connsiteX1839" fmla="*/ 320494 w 3886200"/>
              <a:gd name="connsiteY1839" fmla="*/ 866275 h 3670596"/>
              <a:gd name="connsiteX1840" fmla="*/ 388701 w 3886200"/>
              <a:gd name="connsiteY1840" fmla="*/ 995275 h 3670596"/>
              <a:gd name="connsiteX1841" fmla="*/ 391729 w 3886200"/>
              <a:gd name="connsiteY1841" fmla="*/ 1008684 h 3670596"/>
              <a:gd name="connsiteX1842" fmla="*/ 362937 w 3886200"/>
              <a:gd name="connsiteY1842" fmla="*/ 968986 h 3670596"/>
              <a:gd name="connsiteX1843" fmla="*/ 362700 w 3886200"/>
              <a:gd name="connsiteY1843" fmla="*/ 968871 h 3670596"/>
              <a:gd name="connsiteX1844" fmla="*/ 362539 w 3886200"/>
              <a:gd name="connsiteY1844" fmla="*/ 968478 h 3670596"/>
              <a:gd name="connsiteX1845" fmla="*/ 320494 w 3886200"/>
              <a:gd name="connsiteY1845" fmla="*/ 866275 h 3670596"/>
              <a:gd name="connsiteX1846" fmla="*/ 386166 w 3886200"/>
              <a:gd name="connsiteY1846" fmla="*/ 865985 h 3670596"/>
              <a:gd name="connsiteX1847" fmla="*/ 387882 w 3886200"/>
              <a:gd name="connsiteY1847" fmla="*/ 868171 h 3670596"/>
              <a:gd name="connsiteX1848" fmla="*/ 391952 w 3886200"/>
              <a:gd name="connsiteY1848" fmla="*/ 873363 h 3670596"/>
              <a:gd name="connsiteX1849" fmla="*/ 383027 w 3886200"/>
              <a:gd name="connsiteY1849" fmla="*/ 861982 h 3670596"/>
              <a:gd name="connsiteX1850" fmla="*/ 386166 w 3886200"/>
              <a:gd name="connsiteY1850" fmla="*/ 865985 h 3670596"/>
              <a:gd name="connsiteX1851" fmla="*/ 385264 w 3886200"/>
              <a:gd name="connsiteY1851" fmla="*/ 864837 h 3670596"/>
              <a:gd name="connsiteX1852" fmla="*/ 375142 w 3886200"/>
              <a:gd name="connsiteY1852" fmla="*/ 851927 h 3670596"/>
              <a:gd name="connsiteX1853" fmla="*/ 383027 w 3886200"/>
              <a:gd name="connsiteY1853" fmla="*/ 861982 h 3670596"/>
              <a:gd name="connsiteX1854" fmla="*/ 379062 w 3886200"/>
              <a:gd name="connsiteY1854" fmla="*/ 856929 h 3670596"/>
              <a:gd name="connsiteX1855" fmla="*/ 50538 w 3886200"/>
              <a:gd name="connsiteY1855" fmla="*/ 820825 h 3670596"/>
              <a:gd name="connsiteX1856" fmla="*/ 97824 w 3886200"/>
              <a:gd name="connsiteY1856" fmla="*/ 915023 h 3670596"/>
              <a:gd name="connsiteX1857" fmla="*/ 101901 w 3886200"/>
              <a:gd name="connsiteY1857" fmla="*/ 923670 h 3670596"/>
              <a:gd name="connsiteX1858" fmla="*/ 77023 w 3886200"/>
              <a:gd name="connsiteY1858" fmla="*/ 891944 h 3670596"/>
              <a:gd name="connsiteX1859" fmla="*/ 76764 w 3886200"/>
              <a:gd name="connsiteY1859" fmla="*/ 891615 h 3670596"/>
              <a:gd name="connsiteX1860" fmla="*/ 76425 w 3886200"/>
              <a:gd name="connsiteY1860" fmla="*/ 891182 h 3670596"/>
              <a:gd name="connsiteX1861" fmla="*/ 76424 w 3886200"/>
              <a:gd name="connsiteY1861" fmla="*/ 891181 h 3670596"/>
              <a:gd name="connsiteX1862" fmla="*/ 64726 w 3886200"/>
              <a:gd name="connsiteY1862" fmla="*/ 862414 h 3670596"/>
              <a:gd name="connsiteX1863" fmla="*/ 49725 w 3886200"/>
              <a:gd name="connsiteY1863" fmla="*/ 821680 h 3670596"/>
              <a:gd name="connsiteX1864" fmla="*/ 50538 w 3886200"/>
              <a:gd name="connsiteY1864" fmla="*/ 820825 h 3670596"/>
              <a:gd name="connsiteX1865" fmla="*/ 109175 w 3886200"/>
              <a:gd name="connsiteY1865" fmla="*/ 764868 h 3670596"/>
              <a:gd name="connsiteX1866" fmla="*/ 122036 w 3886200"/>
              <a:gd name="connsiteY1866" fmla="*/ 781269 h 3670596"/>
              <a:gd name="connsiteX1867" fmla="*/ 160249 w 3886200"/>
              <a:gd name="connsiteY1867" fmla="*/ 829998 h 3670596"/>
              <a:gd name="connsiteX1868" fmla="*/ 126017 w 3886200"/>
              <a:gd name="connsiteY1868" fmla="*/ 786346 h 3670596"/>
              <a:gd name="connsiteX1869" fmla="*/ 430304 w 3886200"/>
              <a:gd name="connsiteY1869" fmla="*/ 757641 h 3670596"/>
              <a:gd name="connsiteX1870" fmla="*/ 433488 w 3886200"/>
              <a:gd name="connsiteY1870" fmla="*/ 758257 h 3670596"/>
              <a:gd name="connsiteX1871" fmla="*/ 459042 w 3886200"/>
              <a:gd name="connsiteY1871" fmla="*/ 817008 h 3670596"/>
              <a:gd name="connsiteX1872" fmla="*/ 437347 w 3886200"/>
              <a:gd name="connsiteY1872" fmla="*/ 774996 h 3670596"/>
              <a:gd name="connsiteX1873" fmla="*/ 430304 w 3886200"/>
              <a:gd name="connsiteY1873" fmla="*/ 757641 h 3670596"/>
              <a:gd name="connsiteX1874" fmla="*/ 298720 w 3886200"/>
              <a:gd name="connsiteY1874" fmla="*/ 754467 h 3670596"/>
              <a:gd name="connsiteX1875" fmla="*/ 375142 w 3886200"/>
              <a:gd name="connsiteY1875" fmla="*/ 851927 h 3670596"/>
              <a:gd name="connsiteX1876" fmla="*/ 310660 w 3886200"/>
              <a:gd name="connsiteY1876" fmla="*/ 769696 h 3670596"/>
              <a:gd name="connsiteX1877" fmla="*/ 83827 w 3886200"/>
              <a:gd name="connsiteY1877" fmla="*/ 732542 h 3670596"/>
              <a:gd name="connsiteX1878" fmla="*/ 96561 w 3886200"/>
              <a:gd name="connsiteY1878" fmla="*/ 748782 h 3670596"/>
              <a:gd name="connsiteX1879" fmla="*/ 109175 w 3886200"/>
              <a:gd name="connsiteY1879" fmla="*/ 764868 h 3670596"/>
              <a:gd name="connsiteX1880" fmla="*/ 102930 w 3886200"/>
              <a:gd name="connsiteY1880" fmla="*/ 756904 h 3670596"/>
              <a:gd name="connsiteX1881" fmla="*/ 83830 w 3886200"/>
              <a:gd name="connsiteY1881" fmla="*/ 732546 h 3670596"/>
              <a:gd name="connsiteX1882" fmla="*/ 83826 w 3886200"/>
              <a:gd name="connsiteY1882" fmla="*/ 732540 h 3670596"/>
              <a:gd name="connsiteX1883" fmla="*/ 83827 w 3886200"/>
              <a:gd name="connsiteY1883" fmla="*/ 732542 h 3670596"/>
              <a:gd name="connsiteX1884" fmla="*/ 83826 w 3886200"/>
              <a:gd name="connsiteY1884" fmla="*/ 732541 h 3670596"/>
              <a:gd name="connsiteX1885" fmla="*/ 83824 w 3886200"/>
              <a:gd name="connsiteY1885" fmla="*/ 732537 h 3670596"/>
              <a:gd name="connsiteX1886" fmla="*/ 83826 w 3886200"/>
              <a:gd name="connsiteY1886" fmla="*/ 732540 h 3670596"/>
              <a:gd name="connsiteX1887" fmla="*/ 83824 w 3886200"/>
              <a:gd name="connsiteY1887" fmla="*/ 732538 h 3670596"/>
              <a:gd name="connsiteX1888" fmla="*/ 273243 w 3886200"/>
              <a:gd name="connsiteY1888" fmla="*/ 721981 h 3670596"/>
              <a:gd name="connsiteX1889" fmla="*/ 280788 w 3886200"/>
              <a:gd name="connsiteY1889" fmla="*/ 756746 h 3670596"/>
              <a:gd name="connsiteX1890" fmla="*/ 281408 w 3886200"/>
              <a:gd name="connsiteY1890" fmla="*/ 763909 h 3670596"/>
              <a:gd name="connsiteX1891" fmla="*/ 247768 w 3886200"/>
              <a:gd name="connsiteY1891" fmla="*/ 689494 h 3670596"/>
              <a:gd name="connsiteX1892" fmla="*/ 282414 w 3886200"/>
              <a:gd name="connsiteY1892" fmla="*/ 770607 h 3670596"/>
              <a:gd name="connsiteX1893" fmla="*/ 281408 w 3886200"/>
              <a:gd name="connsiteY1893" fmla="*/ 763909 h 3670596"/>
              <a:gd name="connsiteX1894" fmla="*/ 285832 w 3886200"/>
              <a:gd name="connsiteY1894" fmla="*/ 786620 h 3670596"/>
              <a:gd name="connsiteX1895" fmla="*/ 295020 w 3886200"/>
              <a:gd name="connsiteY1895" fmla="*/ 833789 h 3670596"/>
              <a:gd name="connsiteX1896" fmla="*/ 247768 w 3886200"/>
              <a:gd name="connsiteY1896" fmla="*/ 689494 h 3670596"/>
              <a:gd name="connsiteX1897" fmla="*/ 585912 w 3886200"/>
              <a:gd name="connsiteY1897" fmla="*/ 676003 h 3670596"/>
              <a:gd name="connsiteX1898" fmla="*/ 591062 w 3886200"/>
              <a:gd name="connsiteY1898" fmla="*/ 683273 h 3670596"/>
              <a:gd name="connsiteX1899" fmla="*/ 590990 w 3886200"/>
              <a:gd name="connsiteY1899" fmla="*/ 683199 h 3670596"/>
              <a:gd name="connsiteX1900" fmla="*/ 585869 w 3886200"/>
              <a:gd name="connsiteY1900" fmla="*/ 676012 h 3670596"/>
              <a:gd name="connsiteX1901" fmla="*/ 222295 w 3886200"/>
              <a:gd name="connsiteY1901" fmla="*/ 657007 h 3670596"/>
              <a:gd name="connsiteX1902" fmla="*/ 298720 w 3886200"/>
              <a:gd name="connsiteY1902" fmla="*/ 754467 h 3670596"/>
              <a:gd name="connsiteX1903" fmla="*/ 331131 w 3886200"/>
              <a:gd name="connsiteY1903" fmla="*/ 823542 h 3670596"/>
              <a:gd name="connsiteX1904" fmla="*/ 384643 w 3886200"/>
              <a:gd name="connsiteY1904" fmla="*/ 937577 h 3670596"/>
              <a:gd name="connsiteX1905" fmla="*/ 389819 w 3886200"/>
              <a:gd name="connsiteY1905" fmla="*/ 948606 h 3670596"/>
              <a:gd name="connsiteX1906" fmla="*/ 387275 w 3886200"/>
              <a:gd name="connsiteY1906" fmla="*/ 947828 h 3670596"/>
              <a:gd name="connsiteX1907" fmla="*/ 377185 w 3886200"/>
              <a:gd name="connsiteY1907" fmla="*/ 937262 h 3670596"/>
              <a:gd name="connsiteX1908" fmla="*/ 377075 w 3886200"/>
              <a:gd name="connsiteY1908" fmla="*/ 937117 h 3670596"/>
              <a:gd name="connsiteX1909" fmla="*/ 287822 w 3886200"/>
              <a:gd name="connsiteY1909" fmla="*/ 789157 h 3670596"/>
              <a:gd name="connsiteX1910" fmla="*/ 280788 w 3886200"/>
              <a:gd name="connsiteY1910" fmla="*/ 756746 h 3670596"/>
              <a:gd name="connsiteX1911" fmla="*/ 279490 w 3886200"/>
              <a:gd name="connsiteY1911" fmla="*/ 741765 h 3670596"/>
              <a:gd name="connsiteX1912" fmla="*/ 284884 w 3886200"/>
              <a:gd name="connsiteY1912" fmla="*/ 740273 h 3670596"/>
              <a:gd name="connsiteX1913" fmla="*/ 298717 w 3886200"/>
              <a:gd name="connsiteY1913" fmla="*/ 754464 h 3670596"/>
              <a:gd name="connsiteX1914" fmla="*/ 272746 w 3886200"/>
              <a:gd name="connsiteY1914" fmla="*/ 721346 h 3670596"/>
              <a:gd name="connsiteX1915" fmla="*/ 222295 w 3886200"/>
              <a:gd name="connsiteY1915" fmla="*/ 657007 h 3670596"/>
              <a:gd name="connsiteX1916" fmla="*/ 42396 w 3886200"/>
              <a:gd name="connsiteY1916" fmla="*/ 644253 h 3670596"/>
              <a:gd name="connsiteX1917" fmla="*/ 76383 w 3886200"/>
              <a:gd name="connsiteY1917" fmla="*/ 711231 h 3670596"/>
              <a:gd name="connsiteX1918" fmla="*/ 83824 w 3886200"/>
              <a:gd name="connsiteY1918" fmla="*/ 732537 h 3670596"/>
              <a:gd name="connsiteX1919" fmla="*/ 83250 w 3886200"/>
              <a:gd name="connsiteY1919" fmla="*/ 731807 h 3670596"/>
              <a:gd name="connsiteX1920" fmla="*/ 51831 w 3886200"/>
              <a:gd name="connsiteY1920" fmla="*/ 691743 h 3670596"/>
              <a:gd name="connsiteX1921" fmla="*/ 47402 w 3886200"/>
              <a:gd name="connsiteY1921" fmla="*/ 686093 h 3670596"/>
              <a:gd name="connsiteX1922" fmla="*/ 32873 w 3886200"/>
              <a:gd name="connsiteY1922" fmla="*/ 667566 h 3670596"/>
              <a:gd name="connsiteX1923" fmla="*/ 36124 w 3886200"/>
              <a:gd name="connsiteY1923" fmla="*/ 647583 h 3670596"/>
              <a:gd name="connsiteX1924" fmla="*/ 42396 w 3886200"/>
              <a:gd name="connsiteY1924" fmla="*/ 644253 h 3670596"/>
              <a:gd name="connsiteX1925" fmla="*/ 1911155 w 3886200"/>
              <a:gd name="connsiteY1925" fmla="*/ 613506 h 3670596"/>
              <a:gd name="connsiteX1926" fmla="*/ 1931980 w 3886200"/>
              <a:gd name="connsiteY1926" fmla="*/ 650101 h 3670596"/>
              <a:gd name="connsiteX1927" fmla="*/ 1919245 w 3886200"/>
              <a:gd name="connsiteY1927" fmla="*/ 627726 h 3670596"/>
              <a:gd name="connsiteX1928" fmla="*/ 537331 w 3886200"/>
              <a:gd name="connsiteY1928" fmla="*/ 604175 h 3670596"/>
              <a:gd name="connsiteX1929" fmla="*/ 575887 w 3886200"/>
              <a:gd name="connsiteY1929" fmla="*/ 662005 h 3670596"/>
              <a:gd name="connsiteX1930" fmla="*/ 585869 w 3886200"/>
              <a:gd name="connsiteY1930" fmla="*/ 676012 h 3670596"/>
              <a:gd name="connsiteX1931" fmla="*/ 581260 w 3886200"/>
              <a:gd name="connsiteY1931" fmla="*/ 677004 h 3670596"/>
              <a:gd name="connsiteX1932" fmla="*/ 581785 w 3886200"/>
              <a:gd name="connsiteY1932" fmla="*/ 690610 h 3670596"/>
              <a:gd name="connsiteX1933" fmla="*/ 582621 w 3886200"/>
              <a:gd name="connsiteY1933" fmla="*/ 695462 h 3670596"/>
              <a:gd name="connsiteX1934" fmla="*/ 582066 w 3886200"/>
              <a:gd name="connsiteY1934" fmla="*/ 694585 h 3670596"/>
              <a:gd name="connsiteX1935" fmla="*/ 535251 w 3886200"/>
              <a:gd name="connsiteY1935" fmla="*/ 606883 h 3670596"/>
              <a:gd name="connsiteX1936" fmla="*/ 537331 w 3886200"/>
              <a:gd name="connsiteY1936" fmla="*/ 604175 h 3670596"/>
              <a:gd name="connsiteX1937" fmla="*/ 1903326 w 3886200"/>
              <a:gd name="connsiteY1937" fmla="*/ 599747 h 3670596"/>
              <a:gd name="connsiteX1938" fmla="*/ 1911155 w 3886200"/>
              <a:gd name="connsiteY1938" fmla="*/ 613506 h 3670596"/>
              <a:gd name="connsiteX1939" fmla="*/ 1905983 w 3886200"/>
              <a:gd name="connsiteY1939" fmla="*/ 604417 h 3670596"/>
              <a:gd name="connsiteX1940" fmla="*/ 1894935 w 3886200"/>
              <a:gd name="connsiteY1940" fmla="*/ 585000 h 3670596"/>
              <a:gd name="connsiteX1941" fmla="*/ 1903326 w 3886200"/>
              <a:gd name="connsiteY1941" fmla="*/ 599747 h 3670596"/>
              <a:gd name="connsiteX1942" fmla="*/ 1898025 w 3886200"/>
              <a:gd name="connsiteY1942" fmla="*/ 590432 h 3670596"/>
              <a:gd name="connsiteX1943" fmla="*/ 1892189 w 3886200"/>
              <a:gd name="connsiteY1943" fmla="*/ 580178 h 3670596"/>
              <a:gd name="connsiteX1944" fmla="*/ 1894935 w 3886200"/>
              <a:gd name="connsiteY1944" fmla="*/ 585000 h 3670596"/>
              <a:gd name="connsiteX1945" fmla="*/ 1893780 w 3886200"/>
              <a:gd name="connsiteY1945" fmla="*/ 582974 h 3670596"/>
              <a:gd name="connsiteX1946" fmla="*/ 1892189 w 3886200"/>
              <a:gd name="connsiteY1946" fmla="*/ 580178 h 3670596"/>
              <a:gd name="connsiteX1947" fmla="*/ 1858302 w 3886200"/>
              <a:gd name="connsiteY1947" fmla="*/ 579936 h 3670596"/>
              <a:gd name="connsiteX1948" fmla="*/ 1858496 w 3886200"/>
              <a:gd name="connsiteY1948" fmla="*/ 580959 h 3670596"/>
              <a:gd name="connsiteX1949" fmla="*/ 1858458 w 3886200"/>
              <a:gd name="connsiteY1949" fmla="*/ 580757 h 3670596"/>
              <a:gd name="connsiteX1950" fmla="*/ 1857701 w 3886200"/>
              <a:gd name="connsiteY1950" fmla="*/ 576763 h 3670596"/>
              <a:gd name="connsiteX1951" fmla="*/ 1858302 w 3886200"/>
              <a:gd name="connsiteY1951" fmla="*/ 579936 h 3670596"/>
              <a:gd name="connsiteX1952" fmla="*/ 1858157 w 3886200"/>
              <a:gd name="connsiteY1952" fmla="*/ 579167 h 3670596"/>
              <a:gd name="connsiteX1953" fmla="*/ 1857082 w 3886200"/>
              <a:gd name="connsiteY1953" fmla="*/ 573499 h 3670596"/>
              <a:gd name="connsiteX1954" fmla="*/ 1857701 w 3886200"/>
              <a:gd name="connsiteY1954" fmla="*/ 576763 h 3670596"/>
              <a:gd name="connsiteX1955" fmla="*/ 1857503 w 3886200"/>
              <a:gd name="connsiteY1955" fmla="*/ 575718 h 3670596"/>
              <a:gd name="connsiteX1956" fmla="*/ 1855723 w 3886200"/>
              <a:gd name="connsiteY1956" fmla="*/ 566329 h 3670596"/>
              <a:gd name="connsiteX1957" fmla="*/ 1856688 w 3886200"/>
              <a:gd name="connsiteY1957" fmla="*/ 571420 h 3670596"/>
              <a:gd name="connsiteX1958" fmla="*/ 1857082 w 3886200"/>
              <a:gd name="connsiteY1958" fmla="*/ 573499 h 3670596"/>
              <a:gd name="connsiteX1959" fmla="*/ 1856925 w 3886200"/>
              <a:gd name="connsiteY1959" fmla="*/ 572667 h 3670596"/>
              <a:gd name="connsiteX1960" fmla="*/ 2821403 w 3886200"/>
              <a:gd name="connsiteY1960" fmla="*/ 510549 h 3670596"/>
              <a:gd name="connsiteX1961" fmla="*/ 2835157 w 3886200"/>
              <a:gd name="connsiteY1961" fmla="*/ 528089 h 3670596"/>
              <a:gd name="connsiteX1962" fmla="*/ 2835155 w 3886200"/>
              <a:gd name="connsiteY1962" fmla="*/ 528087 h 3670596"/>
              <a:gd name="connsiteX1963" fmla="*/ 2809680 w 3886200"/>
              <a:gd name="connsiteY1963" fmla="*/ 495600 h 3670596"/>
              <a:gd name="connsiteX1964" fmla="*/ 2821403 w 3886200"/>
              <a:gd name="connsiteY1964" fmla="*/ 510549 h 3670596"/>
              <a:gd name="connsiteX1965" fmla="*/ 2820427 w 3886200"/>
              <a:gd name="connsiteY1965" fmla="*/ 509305 h 3670596"/>
              <a:gd name="connsiteX1966" fmla="*/ 2809680 w 3886200"/>
              <a:gd name="connsiteY1966" fmla="*/ 495600 h 3670596"/>
              <a:gd name="connsiteX1967" fmla="*/ 2809680 w 3886200"/>
              <a:gd name="connsiteY1967" fmla="*/ 495600 h 3670596"/>
              <a:gd name="connsiteX1968" fmla="*/ 2820428 w 3886200"/>
              <a:gd name="connsiteY1968" fmla="*/ 509304 h 3670596"/>
              <a:gd name="connsiteX1969" fmla="*/ 2809680 w 3886200"/>
              <a:gd name="connsiteY1969" fmla="*/ 495600 h 3670596"/>
              <a:gd name="connsiteX1970" fmla="*/ 1781785 w 3886200"/>
              <a:gd name="connsiteY1970" fmla="*/ 494773 h 3670596"/>
              <a:gd name="connsiteX1971" fmla="*/ 1786419 w 3886200"/>
              <a:gd name="connsiteY1971" fmla="*/ 503068 h 3670596"/>
              <a:gd name="connsiteX1972" fmla="*/ 1787963 w 3886200"/>
              <a:gd name="connsiteY1972" fmla="*/ 527355 h 3670596"/>
              <a:gd name="connsiteX1973" fmla="*/ 1781785 w 3886200"/>
              <a:gd name="connsiteY1973" fmla="*/ 494773 h 3670596"/>
              <a:gd name="connsiteX1974" fmla="*/ 1352873 w 3886200"/>
              <a:gd name="connsiteY1974" fmla="*/ 461464 h 3670596"/>
              <a:gd name="connsiteX1975" fmla="*/ 1354466 w 3886200"/>
              <a:gd name="connsiteY1975" fmla="*/ 469869 h 3670596"/>
              <a:gd name="connsiteX1976" fmla="*/ 1354346 w 3886200"/>
              <a:gd name="connsiteY1976" fmla="*/ 469240 h 3670596"/>
              <a:gd name="connsiteX1977" fmla="*/ 1353116 w 3886200"/>
              <a:gd name="connsiteY1977" fmla="*/ 462749 h 3670596"/>
              <a:gd name="connsiteX1978" fmla="*/ 1351860 w 3886200"/>
              <a:gd name="connsiteY1978" fmla="*/ 456124 h 3670596"/>
              <a:gd name="connsiteX1979" fmla="*/ 1352760 w 3886200"/>
              <a:gd name="connsiteY1979" fmla="*/ 460871 h 3670596"/>
              <a:gd name="connsiteX1980" fmla="*/ 1352873 w 3886200"/>
              <a:gd name="connsiteY1980" fmla="*/ 461464 h 3670596"/>
              <a:gd name="connsiteX1981" fmla="*/ 1345189 w 3886200"/>
              <a:gd name="connsiteY1981" fmla="*/ 420933 h 3670596"/>
              <a:gd name="connsiteX1982" fmla="*/ 1351860 w 3886200"/>
              <a:gd name="connsiteY1982" fmla="*/ 456124 h 3670596"/>
              <a:gd name="connsiteX1983" fmla="*/ 1347324 w 3886200"/>
              <a:gd name="connsiteY1983" fmla="*/ 432197 h 3670596"/>
              <a:gd name="connsiteX1984" fmla="*/ 1162718 w 3886200"/>
              <a:gd name="connsiteY1984" fmla="*/ 413776 h 3670596"/>
              <a:gd name="connsiteX1985" fmla="*/ 1162769 w 3886200"/>
              <a:gd name="connsiteY1985" fmla="*/ 414046 h 3670596"/>
              <a:gd name="connsiteX1986" fmla="*/ 1162730 w 3886200"/>
              <a:gd name="connsiteY1986" fmla="*/ 413842 h 3670596"/>
              <a:gd name="connsiteX1987" fmla="*/ 1162659 w 3886200"/>
              <a:gd name="connsiteY1987" fmla="*/ 413464 h 3670596"/>
              <a:gd name="connsiteX1988" fmla="*/ 1162718 w 3886200"/>
              <a:gd name="connsiteY1988" fmla="*/ 413776 h 3670596"/>
              <a:gd name="connsiteX1989" fmla="*/ 1162699 w 3886200"/>
              <a:gd name="connsiteY1989" fmla="*/ 413678 h 3670596"/>
              <a:gd name="connsiteX1990" fmla="*/ 1162640 w 3886200"/>
              <a:gd name="connsiteY1990" fmla="*/ 413368 h 3670596"/>
              <a:gd name="connsiteX1991" fmla="*/ 1162699 w 3886200"/>
              <a:gd name="connsiteY1991" fmla="*/ 413678 h 3670596"/>
              <a:gd name="connsiteX1992" fmla="*/ 1162730 w 3886200"/>
              <a:gd name="connsiteY1992" fmla="*/ 413842 h 3670596"/>
              <a:gd name="connsiteX1993" fmla="*/ 1162769 w 3886200"/>
              <a:gd name="connsiteY1993" fmla="*/ 414048 h 3670596"/>
              <a:gd name="connsiteX1994" fmla="*/ 1162698 w 3886200"/>
              <a:gd name="connsiteY1994" fmla="*/ 413674 h 3670596"/>
              <a:gd name="connsiteX1995" fmla="*/ 1162525 w 3886200"/>
              <a:gd name="connsiteY1995" fmla="*/ 412760 h 3670596"/>
              <a:gd name="connsiteX1996" fmla="*/ 1162537 w 3886200"/>
              <a:gd name="connsiteY1996" fmla="*/ 412826 h 3670596"/>
              <a:gd name="connsiteX1997" fmla="*/ 1162640 w 3886200"/>
              <a:gd name="connsiteY1997" fmla="*/ 413368 h 3670596"/>
              <a:gd name="connsiteX1998" fmla="*/ 1162504 w 3886200"/>
              <a:gd name="connsiteY1998" fmla="*/ 412654 h 3670596"/>
              <a:gd name="connsiteX1999" fmla="*/ 1162525 w 3886200"/>
              <a:gd name="connsiteY1999" fmla="*/ 412760 h 3670596"/>
              <a:gd name="connsiteX2000" fmla="*/ 1162520 w 3886200"/>
              <a:gd name="connsiteY2000" fmla="*/ 412735 h 3670596"/>
              <a:gd name="connsiteX2001" fmla="*/ 1162434 w 3886200"/>
              <a:gd name="connsiteY2001" fmla="*/ 412278 h 3670596"/>
              <a:gd name="connsiteX2002" fmla="*/ 1162659 w 3886200"/>
              <a:gd name="connsiteY2002" fmla="*/ 413464 h 3670596"/>
              <a:gd name="connsiteX2003" fmla="*/ 1162537 w 3886200"/>
              <a:gd name="connsiteY2003" fmla="*/ 412826 h 3670596"/>
              <a:gd name="connsiteX2004" fmla="*/ 1162392 w 3886200"/>
              <a:gd name="connsiteY2004" fmla="*/ 412056 h 3670596"/>
              <a:gd name="connsiteX2005" fmla="*/ 1162396 w 3886200"/>
              <a:gd name="connsiteY2005" fmla="*/ 412079 h 3670596"/>
              <a:gd name="connsiteX2006" fmla="*/ 1162504 w 3886200"/>
              <a:gd name="connsiteY2006" fmla="*/ 412654 h 3670596"/>
              <a:gd name="connsiteX2007" fmla="*/ 1162504 w 3886200"/>
              <a:gd name="connsiteY2007" fmla="*/ 412652 h 3670596"/>
              <a:gd name="connsiteX2008" fmla="*/ 1162353 w 3886200"/>
              <a:gd name="connsiteY2008" fmla="*/ 411849 h 3670596"/>
              <a:gd name="connsiteX2009" fmla="*/ 1162434 w 3886200"/>
              <a:gd name="connsiteY2009" fmla="*/ 412278 h 3670596"/>
              <a:gd name="connsiteX2010" fmla="*/ 1162396 w 3886200"/>
              <a:gd name="connsiteY2010" fmla="*/ 412079 h 3670596"/>
              <a:gd name="connsiteX2011" fmla="*/ 1162351 w 3886200"/>
              <a:gd name="connsiteY2011" fmla="*/ 411842 h 3670596"/>
              <a:gd name="connsiteX2012" fmla="*/ 1162351 w 3886200"/>
              <a:gd name="connsiteY2012" fmla="*/ 411843 h 3670596"/>
              <a:gd name="connsiteX2013" fmla="*/ 1162392 w 3886200"/>
              <a:gd name="connsiteY2013" fmla="*/ 412056 h 3670596"/>
              <a:gd name="connsiteX2014" fmla="*/ 1162348 w 3886200"/>
              <a:gd name="connsiteY2014" fmla="*/ 411826 h 3670596"/>
              <a:gd name="connsiteX2015" fmla="*/ 1162353 w 3886200"/>
              <a:gd name="connsiteY2015" fmla="*/ 411849 h 3670596"/>
              <a:gd name="connsiteX2016" fmla="*/ 1162351 w 3886200"/>
              <a:gd name="connsiteY2016" fmla="*/ 411843 h 3670596"/>
              <a:gd name="connsiteX2017" fmla="*/ 1162346 w 3886200"/>
              <a:gd name="connsiteY2017" fmla="*/ 411818 h 3670596"/>
              <a:gd name="connsiteX2018" fmla="*/ 1162347 w 3886200"/>
              <a:gd name="connsiteY2018" fmla="*/ 411819 h 3670596"/>
              <a:gd name="connsiteX2019" fmla="*/ 1162351 w 3886200"/>
              <a:gd name="connsiteY2019" fmla="*/ 411842 h 3670596"/>
              <a:gd name="connsiteX2020" fmla="*/ 1162347 w 3886200"/>
              <a:gd name="connsiteY2020" fmla="*/ 411822 h 3670596"/>
              <a:gd name="connsiteX2021" fmla="*/ 1162270 w 3886200"/>
              <a:gd name="connsiteY2021" fmla="*/ 411419 h 3670596"/>
              <a:gd name="connsiteX2022" fmla="*/ 1162346 w 3886200"/>
              <a:gd name="connsiteY2022" fmla="*/ 411818 h 3670596"/>
              <a:gd name="connsiteX2023" fmla="*/ 1162346 w 3886200"/>
              <a:gd name="connsiteY2023" fmla="*/ 411818 h 3670596"/>
              <a:gd name="connsiteX2024" fmla="*/ 1162222 w 3886200"/>
              <a:gd name="connsiteY2024" fmla="*/ 411159 h 3670596"/>
              <a:gd name="connsiteX2025" fmla="*/ 1162348 w 3886200"/>
              <a:gd name="connsiteY2025" fmla="*/ 411826 h 3670596"/>
              <a:gd name="connsiteX2026" fmla="*/ 1162347 w 3886200"/>
              <a:gd name="connsiteY2026" fmla="*/ 411819 h 3670596"/>
              <a:gd name="connsiteX2027" fmla="*/ 1342913 w 3886200"/>
              <a:gd name="connsiteY2027" fmla="*/ 408931 h 3670596"/>
              <a:gd name="connsiteX2028" fmla="*/ 1345189 w 3886200"/>
              <a:gd name="connsiteY2028" fmla="*/ 420933 h 3670596"/>
              <a:gd name="connsiteX2029" fmla="*/ 1344719 w 3886200"/>
              <a:gd name="connsiteY2029" fmla="*/ 418453 h 3670596"/>
              <a:gd name="connsiteX2030" fmla="*/ 1161783 w 3886200"/>
              <a:gd name="connsiteY2030" fmla="*/ 408847 h 3670596"/>
              <a:gd name="connsiteX2031" fmla="*/ 1162203 w 3886200"/>
              <a:gd name="connsiteY2031" fmla="*/ 411066 h 3670596"/>
              <a:gd name="connsiteX2032" fmla="*/ 1162270 w 3886200"/>
              <a:gd name="connsiteY2032" fmla="*/ 411419 h 3670596"/>
              <a:gd name="connsiteX2033" fmla="*/ 1162090 w 3886200"/>
              <a:gd name="connsiteY2033" fmla="*/ 410468 h 3670596"/>
              <a:gd name="connsiteX2034" fmla="*/ 1161776 w 3886200"/>
              <a:gd name="connsiteY2034" fmla="*/ 408809 h 3670596"/>
              <a:gd name="connsiteX2035" fmla="*/ 1161779 w 3886200"/>
              <a:gd name="connsiteY2035" fmla="*/ 408824 h 3670596"/>
              <a:gd name="connsiteX2036" fmla="*/ 1161783 w 3886200"/>
              <a:gd name="connsiteY2036" fmla="*/ 408847 h 3670596"/>
              <a:gd name="connsiteX2037" fmla="*/ 1161674 w 3886200"/>
              <a:gd name="connsiteY2037" fmla="*/ 408272 h 3670596"/>
              <a:gd name="connsiteX2038" fmla="*/ 1162222 w 3886200"/>
              <a:gd name="connsiteY2038" fmla="*/ 411159 h 3670596"/>
              <a:gd name="connsiteX2039" fmla="*/ 1162203 w 3886200"/>
              <a:gd name="connsiteY2039" fmla="*/ 411066 h 3670596"/>
              <a:gd name="connsiteX2040" fmla="*/ 1161779 w 3886200"/>
              <a:gd name="connsiteY2040" fmla="*/ 408824 h 3670596"/>
              <a:gd name="connsiteX2041" fmla="*/ 1161573 w 3886200"/>
              <a:gd name="connsiteY2041" fmla="*/ 407735 h 3670596"/>
              <a:gd name="connsiteX2042" fmla="*/ 1161674 w 3886200"/>
              <a:gd name="connsiteY2042" fmla="*/ 408272 h 3670596"/>
              <a:gd name="connsiteX2043" fmla="*/ 1161673 w 3886200"/>
              <a:gd name="connsiteY2043" fmla="*/ 408264 h 3670596"/>
              <a:gd name="connsiteX2044" fmla="*/ 1161559 w 3886200"/>
              <a:gd name="connsiteY2044" fmla="*/ 407665 h 3670596"/>
              <a:gd name="connsiteX2045" fmla="*/ 1161673 w 3886200"/>
              <a:gd name="connsiteY2045" fmla="*/ 408264 h 3670596"/>
              <a:gd name="connsiteX2046" fmla="*/ 1161776 w 3886200"/>
              <a:gd name="connsiteY2046" fmla="*/ 408809 h 3670596"/>
              <a:gd name="connsiteX2047" fmla="*/ 1161661 w 3886200"/>
              <a:gd name="connsiteY2047" fmla="*/ 408201 h 3670596"/>
              <a:gd name="connsiteX2048" fmla="*/ 1161518 w 3886200"/>
              <a:gd name="connsiteY2048" fmla="*/ 407446 h 3670596"/>
              <a:gd name="connsiteX2049" fmla="*/ 1161534 w 3886200"/>
              <a:gd name="connsiteY2049" fmla="*/ 407529 h 3670596"/>
              <a:gd name="connsiteX2050" fmla="*/ 1161559 w 3886200"/>
              <a:gd name="connsiteY2050" fmla="*/ 407665 h 3670596"/>
              <a:gd name="connsiteX2051" fmla="*/ 1161463 w 3886200"/>
              <a:gd name="connsiteY2051" fmla="*/ 407157 h 3670596"/>
              <a:gd name="connsiteX2052" fmla="*/ 1161573 w 3886200"/>
              <a:gd name="connsiteY2052" fmla="*/ 407735 h 3670596"/>
              <a:gd name="connsiteX2053" fmla="*/ 1161534 w 3886200"/>
              <a:gd name="connsiteY2053" fmla="*/ 407529 h 3670596"/>
              <a:gd name="connsiteX2054" fmla="*/ 1161352 w 3886200"/>
              <a:gd name="connsiteY2054" fmla="*/ 406569 h 3670596"/>
              <a:gd name="connsiteX2055" fmla="*/ 1161463 w 3886200"/>
              <a:gd name="connsiteY2055" fmla="*/ 407157 h 3670596"/>
              <a:gd name="connsiteX2056" fmla="*/ 1161451 w 3886200"/>
              <a:gd name="connsiteY2056" fmla="*/ 407092 h 3670596"/>
              <a:gd name="connsiteX2057" fmla="*/ 1161163 w 3886200"/>
              <a:gd name="connsiteY2057" fmla="*/ 405574 h 3670596"/>
              <a:gd name="connsiteX2058" fmla="*/ 1161352 w 3886200"/>
              <a:gd name="connsiteY2058" fmla="*/ 406569 h 3670596"/>
              <a:gd name="connsiteX2059" fmla="*/ 1161166 w 3886200"/>
              <a:gd name="connsiteY2059" fmla="*/ 405588 h 3670596"/>
              <a:gd name="connsiteX2060" fmla="*/ 1161101 w 3886200"/>
              <a:gd name="connsiteY2060" fmla="*/ 405247 h 3670596"/>
              <a:gd name="connsiteX2061" fmla="*/ 1161166 w 3886200"/>
              <a:gd name="connsiteY2061" fmla="*/ 405588 h 3670596"/>
              <a:gd name="connsiteX2062" fmla="*/ 1161451 w 3886200"/>
              <a:gd name="connsiteY2062" fmla="*/ 407092 h 3670596"/>
              <a:gd name="connsiteX2063" fmla="*/ 1161518 w 3886200"/>
              <a:gd name="connsiteY2063" fmla="*/ 407446 h 3670596"/>
              <a:gd name="connsiteX2064" fmla="*/ 1160824 w 3886200"/>
              <a:gd name="connsiteY2064" fmla="*/ 403786 h 3670596"/>
              <a:gd name="connsiteX2065" fmla="*/ 1161163 w 3886200"/>
              <a:gd name="connsiteY2065" fmla="*/ 405574 h 3670596"/>
              <a:gd name="connsiteX2066" fmla="*/ 1161098 w 3886200"/>
              <a:gd name="connsiteY2066" fmla="*/ 405232 h 3670596"/>
              <a:gd name="connsiteX2067" fmla="*/ 1160554 w 3886200"/>
              <a:gd name="connsiteY2067" fmla="*/ 402369 h 3670596"/>
              <a:gd name="connsiteX2068" fmla="*/ 1160563 w 3886200"/>
              <a:gd name="connsiteY2068" fmla="*/ 402414 h 3670596"/>
              <a:gd name="connsiteX2069" fmla="*/ 1161098 w 3886200"/>
              <a:gd name="connsiteY2069" fmla="*/ 405232 h 3670596"/>
              <a:gd name="connsiteX2070" fmla="*/ 1161101 w 3886200"/>
              <a:gd name="connsiteY2070" fmla="*/ 405247 h 3670596"/>
              <a:gd name="connsiteX2071" fmla="*/ 1160546 w 3886200"/>
              <a:gd name="connsiteY2071" fmla="*/ 402323 h 3670596"/>
              <a:gd name="connsiteX2072" fmla="*/ 1160554 w 3886200"/>
              <a:gd name="connsiteY2072" fmla="*/ 402369 h 3670596"/>
              <a:gd name="connsiteX2073" fmla="*/ 1160551 w 3886200"/>
              <a:gd name="connsiteY2073" fmla="*/ 402352 h 3670596"/>
              <a:gd name="connsiteX2074" fmla="*/ 1160546 w 3886200"/>
              <a:gd name="connsiteY2074" fmla="*/ 402322 h 3670596"/>
              <a:gd name="connsiteX2075" fmla="*/ 1160824 w 3886200"/>
              <a:gd name="connsiteY2075" fmla="*/ 403786 h 3670596"/>
              <a:gd name="connsiteX2076" fmla="*/ 1160563 w 3886200"/>
              <a:gd name="connsiteY2076" fmla="*/ 402414 h 3670596"/>
              <a:gd name="connsiteX2077" fmla="*/ 1160546 w 3886200"/>
              <a:gd name="connsiteY2077" fmla="*/ 402322 h 3670596"/>
              <a:gd name="connsiteX2078" fmla="*/ 1160540 w 3886200"/>
              <a:gd name="connsiteY2078" fmla="*/ 402293 h 3670596"/>
              <a:gd name="connsiteX2079" fmla="*/ 1160546 w 3886200"/>
              <a:gd name="connsiteY2079" fmla="*/ 402322 h 3670596"/>
              <a:gd name="connsiteX2080" fmla="*/ 1160545 w 3886200"/>
              <a:gd name="connsiteY2080" fmla="*/ 402318 h 3670596"/>
              <a:gd name="connsiteX2081" fmla="*/ 1160538 w 3886200"/>
              <a:gd name="connsiteY2081" fmla="*/ 402281 h 3670596"/>
              <a:gd name="connsiteX2082" fmla="*/ 1160538 w 3886200"/>
              <a:gd name="connsiteY2082" fmla="*/ 402282 h 3670596"/>
              <a:gd name="connsiteX2083" fmla="*/ 1160545 w 3886200"/>
              <a:gd name="connsiteY2083" fmla="*/ 402318 h 3670596"/>
              <a:gd name="connsiteX2084" fmla="*/ 1160546 w 3886200"/>
              <a:gd name="connsiteY2084" fmla="*/ 402322 h 3670596"/>
              <a:gd name="connsiteX2085" fmla="*/ 1160546 w 3886200"/>
              <a:gd name="connsiteY2085" fmla="*/ 402323 h 3670596"/>
              <a:gd name="connsiteX2086" fmla="*/ 1160545 w 3886200"/>
              <a:gd name="connsiteY2086" fmla="*/ 402320 h 3670596"/>
              <a:gd name="connsiteX2087" fmla="*/ 1160525 w 3886200"/>
              <a:gd name="connsiteY2087" fmla="*/ 402212 h 3670596"/>
              <a:gd name="connsiteX2088" fmla="*/ 1160540 w 3886200"/>
              <a:gd name="connsiteY2088" fmla="*/ 402293 h 3670596"/>
              <a:gd name="connsiteX2089" fmla="*/ 1160538 w 3886200"/>
              <a:gd name="connsiteY2089" fmla="*/ 402282 h 3670596"/>
              <a:gd name="connsiteX2090" fmla="*/ 1160529 w 3886200"/>
              <a:gd name="connsiteY2090" fmla="*/ 402237 h 3670596"/>
              <a:gd name="connsiteX2091" fmla="*/ 1160516 w 3886200"/>
              <a:gd name="connsiteY2091" fmla="*/ 402166 h 3670596"/>
              <a:gd name="connsiteX2092" fmla="*/ 1160521 w 3886200"/>
              <a:gd name="connsiteY2092" fmla="*/ 402192 h 3670596"/>
              <a:gd name="connsiteX2093" fmla="*/ 1160529 w 3886200"/>
              <a:gd name="connsiteY2093" fmla="*/ 402237 h 3670596"/>
              <a:gd name="connsiteX2094" fmla="*/ 1160538 w 3886200"/>
              <a:gd name="connsiteY2094" fmla="*/ 402281 h 3670596"/>
              <a:gd name="connsiteX2095" fmla="*/ 1160536 w 3886200"/>
              <a:gd name="connsiteY2095" fmla="*/ 402272 h 3670596"/>
              <a:gd name="connsiteX2096" fmla="*/ 1341611 w 3886200"/>
              <a:gd name="connsiteY2096" fmla="*/ 402067 h 3670596"/>
              <a:gd name="connsiteX2097" fmla="*/ 1342913 w 3886200"/>
              <a:gd name="connsiteY2097" fmla="*/ 408931 h 3670596"/>
              <a:gd name="connsiteX2098" fmla="*/ 1341822 w 3886200"/>
              <a:gd name="connsiteY2098" fmla="*/ 403180 h 3670596"/>
              <a:gd name="connsiteX2099" fmla="*/ 1160421 w 3886200"/>
              <a:gd name="connsiteY2099" fmla="*/ 401671 h 3670596"/>
              <a:gd name="connsiteX2100" fmla="*/ 1160516 w 3886200"/>
              <a:gd name="connsiteY2100" fmla="*/ 402166 h 3670596"/>
              <a:gd name="connsiteX2101" fmla="*/ 1160507 w 3886200"/>
              <a:gd name="connsiteY2101" fmla="*/ 402124 h 3670596"/>
              <a:gd name="connsiteX2102" fmla="*/ 1160330 w 3886200"/>
              <a:gd name="connsiteY2102" fmla="*/ 401186 h 3670596"/>
              <a:gd name="connsiteX2103" fmla="*/ 1160525 w 3886200"/>
              <a:gd name="connsiteY2103" fmla="*/ 402212 h 3670596"/>
              <a:gd name="connsiteX2104" fmla="*/ 1160521 w 3886200"/>
              <a:gd name="connsiteY2104" fmla="*/ 402192 h 3670596"/>
              <a:gd name="connsiteX2105" fmla="*/ 1160321 w 3886200"/>
              <a:gd name="connsiteY2105" fmla="*/ 401141 h 3670596"/>
              <a:gd name="connsiteX2106" fmla="*/ 1160327 w 3886200"/>
              <a:gd name="connsiteY2106" fmla="*/ 401171 h 3670596"/>
              <a:gd name="connsiteX2107" fmla="*/ 1160421 w 3886200"/>
              <a:gd name="connsiteY2107" fmla="*/ 401671 h 3670596"/>
              <a:gd name="connsiteX2108" fmla="*/ 1160345 w 3886200"/>
              <a:gd name="connsiteY2108" fmla="*/ 401270 h 3670596"/>
              <a:gd name="connsiteX2109" fmla="*/ 1160310 w 3886200"/>
              <a:gd name="connsiteY2109" fmla="*/ 401082 h 3670596"/>
              <a:gd name="connsiteX2110" fmla="*/ 1160312 w 3886200"/>
              <a:gd name="connsiteY2110" fmla="*/ 401092 h 3670596"/>
              <a:gd name="connsiteX2111" fmla="*/ 1160321 w 3886200"/>
              <a:gd name="connsiteY2111" fmla="*/ 401141 h 3670596"/>
              <a:gd name="connsiteX2112" fmla="*/ 1160299 w 3886200"/>
              <a:gd name="connsiteY2112" fmla="*/ 401030 h 3670596"/>
              <a:gd name="connsiteX2113" fmla="*/ 1160304 w 3886200"/>
              <a:gd name="connsiteY2113" fmla="*/ 401050 h 3670596"/>
              <a:gd name="connsiteX2114" fmla="*/ 1160310 w 3886200"/>
              <a:gd name="connsiteY2114" fmla="*/ 401082 h 3670596"/>
              <a:gd name="connsiteX2115" fmla="*/ 1160309 w 3886200"/>
              <a:gd name="connsiteY2115" fmla="*/ 401078 h 3670596"/>
              <a:gd name="connsiteX2116" fmla="*/ 1160291 w 3886200"/>
              <a:gd name="connsiteY2116" fmla="*/ 400987 h 3670596"/>
              <a:gd name="connsiteX2117" fmla="*/ 1160299 w 3886200"/>
              <a:gd name="connsiteY2117" fmla="*/ 401030 h 3670596"/>
              <a:gd name="connsiteX2118" fmla="*/ 1160298 w 3886200"/>
              <a:gd name="connsiteY2118" fmla="*/ 401021 h 3670596"/>
              <a:gd name="connsiteX2119" fmla="*/ 1160178 w 3886200"/>
              <a:gd name="connsiteY2119" fmla="*/ 400385 h 3670596"/>
              <a:gd name="connsiteX2120" fmla="*/ 1160330 w 3886200"/>
              <a:gd name="connsiteY2120" fmla="*/ 401186 h 3670596"/>
              <a:gd name="connsiteX2121" fmla="*/ 1160327 w 3886200"/>
              <a:gd name="connsiteY2121" fmla="*/ 401171 h 3670596"/>
              <a:gd name="connsiteX2122" fmla="*/ 1160312 w 3886200"/>
              <a:gd name="connsiteY2122" fmla="*/ 401092 h 3670596"/>
              <a:gd name="connsiteX2123" fmla="*/ 1160304 w 3886200"/>
              <a:gd name="connsiteY2123" fmla="*/ 401050 h 3670596"/>
              <a:gd name="connsiteX2124" fmla="*/ 1160241 w 3886200"/>
              <a:gd name="connsiteY2124" fmla="*/ 400718 h 3670596"/>
              <a:gd name="connsiteX2125" fmla="*/ 1160088 w 3886200"/>
              <a:gd name="connsiteY2125" fmla="*/ 399916 h 3670596"/>
              <a:gd name="connsiteX2126" fmla="*/ 1160100 w 3886200"/>
              <a:gd name="connsiteY2126" fmla="*/ 399976 h 3670596"/>
              <a:gd name="connsiteX2127" fmla="*/ 1160241 w 3886200"/>
              <a:gd name="connsiteY2127" fmla="*/ 400718 h 3670596"/>
              <a:gd name="connsiteX2128" fmla="*/ 1160291 w 3886200"/>
              <a:gd name="connsiteY2128" fmla="*/ 400987 h 3670596"/>
              <a:gd name="connsiteX2129" fmla="*/ 1160180 w 3886200"/>
              <a:gd name="connsiteY2129" fmla="*/ 400400 h 3670596"/>
              <a:gd name="connsiteX2130" fmla="*/ 1160159 w 3886200"/>
              <a:gd name="connsiteY2130" fmla="*/ 400288 h 3670596"/>
              <a:gd name="connsiteX2131" fmla="*/ 1257496 w 3886200"/>
              <a:gd name="connsiteY2131" fmla="*/ 399880 h 3670596"/>
              <a:gd name="connsiteX2132" fmla="*/ 1263052 w 3886200"/>
              <a:gd name="connsiteY2132" fmla="*/ 406894 h 3670596"/>
              <a:gd name="connsiteX2133" fmla="*/ 1273619 w 3886200"/>
              <a:gd name="connsiteY2133" fmla="*/ 411632 h 3670596"/>
              <a:gd name="connsiteX2134" fmla="*/ 1274873 w 3886200"/>
              <a:gd name="connsiteY2134" fmla="*/ 407721 h 3670596"/>
              <a:gd name="connsiteX2135" fmla="*/ 1284613 w 3886200"/>
              <a:gd name="connsiteY2135" fmla="*/ 424844 h 3670596"/>
              <a:gd name="connsiteX2136" fmla="*/ 1286031 w 3886200"/>
              <a:gd name="connsiteY2136" fmla="*/ 427330 h 3670596"/>
              <a:gd name="connsiteX2137" fmla="*/ 1262761 w 3886200"/>
              <a:gd name="connsiteY2137" fmla="*/ 417153 h 3670596"/>
              <a:gd name="connsiteX2138" fmla="*/ 1260570 w 3886200"/>
              <a:gd name="connsiteY2138" fmla="*/ 412459 h 3670596"/>
              <a:gd name="connsiteX2139" fmla="*/ 1160041 w 3886200"/>
              <a:gd name="connsiteY2139" fmla="*/ 399667 h 3670596"/>
              <a:gd name="connsiteX2140" fmla="*/ 1160051 w 3886200"/>
              <a:gd name="connsiteY2140" fmla="*/ 399720 h 3670596"/>
              <a:gd name="connsiteX2141" fmla="*/ 1160088 w 3886200"/>
              <a:gd name="connsiteY2141" fmla="*/ 399916 h 3670596"/>
              <a:gd name="connsiteX2142" fmla="*/ 1160060 w 3886200"/>
              <a:gd name="connsiteY2142" fmla="*/ 399770 h 3670596"/>
              <a:gd name="connsiteX2143" fmla="*/ 1160015 w 3886200"/>
              <a:gd name="connsiteY2143" fmla="*/ 399530 h 3670596"/>
              <a:gd name="connsiteX2144" fmla="*/ 1160028 w 3886200"/>
              <a:gd name="connsiteY2144" fmla="*/ 399599 h 3670596"/>
              <a:gd name="connsiteX2145" fmla="*/ 1160041 w 3886200"/>
              <a:gd name="connsiteY2145" fmla="*/ 399667 h 3670596"/>
              <a:gd name="connsiteX2146" fmla="*/ 1160018 w 3886200"/>
              <a:gd name="connsiteY2146" fmla="*/ 399548 h 3670596"/>
              <a:gd name="connsiteX2147" fmla="*/ 1160014 w 3886200"/>
              <a:gd name="connsiteY2147" fmla="*/ 399526 h 3670596"/>
              <a:gd name="connsiteX2148" fmla="*/ 1160014 w 3886200"/>
              <a:gd name="connsiteY2148" fmla="*/ 399528 h 3670596"/>
              <a:gd name="connsiteX2149" fmla="*/ 1160015 w 3886200"/>
              <a:gd name="connsiteY2149" fmla="*/ 399530 h 3670596"/>
              <a:gd name="connsiteX2150" fmla="*/ 1160014 w 3886200"/>
              <a:gd name="connsiteY2150" fmla="*/ 399528 h 3670596"/>
              <a:gd name="connsiteX2151" fmla="*/ 1159991 w 3886200"/>
              <a:gd name="connsiteY2151" fmla="*/ 399405 h 3670596"/>
              <a:gd name="connsiteX2152" fmla="*/ 1160009 w 3886200"/>
              <a:gd name="connsiteY2152" fmla="*/ 399496 h 3670596"/>
              <a:gd name="connsiteX2153" fmla="*/ 1160014 w 3886200"/>
              <a:gd name="connsiteY2153" fmla="*/ 399526 h 3670596"/>
              <a:gd name="connsiteX2154" fmla="*/ 1159992 w 3886200"/>
              <a:gd name="connsiteY2154" fmla="*/ 399411 h 3670596"/>
              <a:gd name="connsiteX2155" fmla="*/ 1159989 w 3886200"/>
              <a:gd name="connsiteY2155" fmla="*/ 399390 h 3670596"/>
              <a:gd name="connsiteX2156" fmla="*/ 1159989 w 3886200"/>
              <a:gd name="connsiteY2156" fmla="*/ 399392 h 3670596"/>
              <a:gd name="connsiteX2157" fmla="*/ 1159991 w 3886200"/>
              <a:gd name="connsiteY2157" fmla="*/ 399405 h 3670596"/>
              <a:gd name="connsiteX2158" fmla="*/ 1159991 w 3886200"/>
              <a:gd name="connsiteY2158" fmla="*/ 399404 h 3670596"/>
              <a:gd name="connsiteX2159" fmla="*/ 1159986 w 3886200"/>
              <a:gd name="connsiteY2159" fmla="*/ 399376 h 3670596"/>
              <a:gd name="connsiteX2160" fmla="*/ 1159988 w 3886200"/>
              <a:gd name="connsiteY2160" fmla="*/ 399384 h 3670596"/>
              <a:gd name="connsiteX2161" fmla="*/ 1159989 w 3886200"/>
              <a:gd name="connsiteY2161" fmla="*/ 399390 h 3670596"/>
              <a:gd name="connsiteX2162" fmla="*/ 1159987 w 3886200"/>
              <a:gd name="connsiteY2162" fmla="*/ 399381 h 3670596"/>
              <a:gd name="connsiteX2163" fmla="*/ 1159951 w 3886200"/>
              <a:gd name="connsiteY2163" fmla="*/ 399188 h 3670596"/>
              <a:gd name="connsiteX2164" fmla="*/ 1159970 w 3886200"/>
              <a:gd name="connsiteY2164" fmla="*/ 399291 h 3670596"/>
              <a:gd name="connsiteX2165" fmla="*/ 1159986 w 3886200"/>
              <a:gd name="connsiteY2165" fmla="*/ 399376 h 3670596"/>
              <a:gd name="connsiteX2166" fmla="*/ 1159985 w 3886200"/>
              <a:gd name="connsiteY2166" fmla="*/ 399372 h 3670596"/>
              <a:gd name="connsiteX2167" fmla="*/ 1159911 w 3886200"/>
              <a:gd name="connsiteY2167" fmla="*/ 398970 h 3670596"/>
              <a:gd name="connsiteX2168" fmla="*/ 1160178 w 3886200"/>
              <a:gd name="connsiteY2168" fmla="*/ 400385 h 3670596"/>
              <a:gd name="connsiteX2169" fmla="*/ 1160100 w 3886200"/>
              <a:gd name="connsiteY2169" fmla="*/ 399976 h 3670596"/>
              <a:gd name="connsiteX2170" fmla="*/ 1160051 w 3886200"/>
              <a:gd name="connsiteY2170" fmla="*/ 399720 h 3670596"/>
              <a:gd name="connsiteX2171" fmla="*/ 1160028 w 3886200"/>
              <a:gd name="connsiteY2171" fmla="*/ 399599 h 3670596"/>
              <a:gd name="connsiteX2172" fmla="*/ 1160014 w 3886200"/>
              <a:gd name="connsiteY2172" fmla="*/ 399528 h 3670596"/>
              <a:gd name="connsiteX2173" fmla="*/ 1160009 w 3886200"/>
              <a:gd name="connsiteY2173" fmla="*/ 399496 h 3670596"/>
              <a:gd name="connsiteX2174" fmla="*/ 1159989 w 3886200"/>
              <a:gd name="connsiteY2174" fmla="*/ 399392 h 3670596"/>
              <a:gd name="connsiteX2175" fmla="*/ 1159988 w 3886200"/>
              <a:gd name="connsiteY2175" fmla="*/ 399384 h 3670596"/>
              <a:gd name="connsiteX2176" fmla="*/ 1159970 w 3886200"/>
              <a:gd name="connsiteY2176" fmla="*/ 399291 h 3670596"/>
              <a:gd name="connsiteX2177" fmla="*/ 1159906 w 3886200"/>
              <a:gd name="connsiteY2177" fmla="*/ 398952 h 3670596"/>
              <a:gd name="connsiteX2178" fmla="*/ 1159915 w 3886200"/>
              <a:gd name="connsiteY2178" fmla="*/ 399002 h 3670596"/>
              <a:gd name="connsiteX2179" fmla="*/ 1159917 w 3886200"/>
              <a:gd name="connsiteY2179" fmla="*/ 399013 h 3670596"/>
              <a:gd name="connsiteX2180" fmla="*/ 1159890 w 3886200"/>
              <a:gd name="connsiteY2180" fmla="*/ 398862 h 3670596"/>
              <a:gd name="connsiteX2181" fmla="*/ 1159911 w 3886200"/>
              <a:gd name="connsiteY2181" fmla="*/ 398970 h 3670596"/>
              <a:gd name="connsiteX2182" fmla="*/ 1159891 w 3886200"/>
              <a:gd name="connsiteY2182" fmla="*/ 398867 h 3670596"/>
              <a:gd name="connsiteX2183" fmla="*/ 1159882 w 3886200"/>
              <a:gd name="connsiteY2183" fmla="*/ 398823 h 3670596"/>
              <a:gd name="connsiteX2184" fmla="*/ 1159890 w 3886200"/>
              <a:gd name="connsiteY2184" fmla="*/ 398862 h 3670596"/>
              <a:gd name="connsiteX2185" fmla="*/ 1159886 w 3886200"/>
              <a:gd name="connsiteY2185" fmla="*/ 398841 h 3670596"/>
              <a:gd name="connsiteX2186" fmla="*/ 1159878 w 3886200"/>
              <a:gd name="connsiteY2186" fmla="*/ 398798 h 3670596"/>
              <a:gd name="connsiteX2187" fmla="*/ 1159879 w 3886200"/>
              <a:gd name="connsiteY2187" fmla="*/ 398806 h 3670596"/>
              <a:gd name="connsiteX2188" fmla="*/ 1159886 w 3886200"/>
              <a:gd name="connsiteY2188" fmla="*/ 398841 h 3670596"/>
              <a:gd name="connsiteX2189" fmla="*/ 1159891 w 3886200"/>
              <a:gd name="connsiteY2189" fmla="*/ 398867 h 3670596"/>
              <a:gd name="connsiteX2190" fmla="*/ 1159951 w 3886200"/>
              <a:gd name="connsiteY2190" fmla="*/ 399188 h 3670596"/>
              <a:gd name="connsiteX2191" fmla="*/ 1159915 w 3886200"/>
              <a:gd name="connsiteY2191" fmla="*/ 399002 h 3670596"/>
              <a:gd name="connsiteX2192" fmla="*/ 1159874 w 3886200"/>
              <a:gd name="connsiteY2192" fmla="*/ 398778 h 3670596"/>
              <a:gd name="connsiteX2193" fmla="*/ 1159882 w 3886200"/>
              <a:gd name="connsiteY2193" fmla="*/ 398823 h 3670596"/>
              <a:gd name="connsiteX2194" fmla="*/ 1159879 w 3886200"/>
              <a:gd name="connsiteY2194" fmla="*/ 398806 h 3670596"/>
              <a:gd name="connsiteX2195" fmla="*/ 1159877 w 3886200"/>
              <a:gd name="connsiteY2195" fmla="*/ 398796 h 3670596"/>
              <a:gd name="connsiteX2196" fmla="*/ 1159863 w 3886200"/>
              <a:gd name="connsiteY2196" fmla="*/ 398719 h 3670596"/>
              <a:gd name="connsiteX2197" fmla="*/ 1159874 w 3886200"/>
              <a:gd name="connsiteY2197" fmla="*/ 398778 h 3670596"/>
              <a:gd name="connsiteX2198" fmla="*/ 1159864 w 3886200"/>
              <a:gd name="connsiteY2198" fmla="*/ 398722 h 3670596"/>
              <a:gd name="connsiteX2199" fmla="*/ 1159808 w 3886200"/>
              <a:gd name="connsiteY2199" fmla="*/ 398425 h 3670596"/>
              <a:gd name="connsiteX2200" fmla="*/ 1159863 w 3886200"/>
              <a:gd name="connsiteY2200" fmla="*/ 398719 h 3670596"/>
              <a:gd name="connsiteX2201" fmla="*/ 1159862 w 3886200"/>
              <a:gd name="connsiteY2201" fmla="*/ 398712 h 3670596"/>
              <a:gd name="connsiteX2202" fmla="*/ 1159747 w 3886200"/>
              <a:gd name="connsiteY2202" fmla="*/ 398112 h 3670596"/>
              <a:gd name="connsiteX2203" fmla="*/ 1159784 w 3886200"/>
              <a:gd name="connsiteY2203" fmla="*/ 398300 h 3670596"/>
              <a:gd name="connsiteX2204" fmla="*/ 1159862 w 3886200"/>
              <a:gd name="connsiteY2204" fmla="*/ 398712 h 3670596"/>
              <a:gd name="connsiteX2205" fmla="*/ 1159864 w 3886200"/>
              <a:gd name="connsiteY2205" fmla="*/ 398722 h 3670596"/>
              <a:gd name="connsiteX2206" fmla="*/ 1159877 w 3886200"/>
              <a:gd name="connsiteY2206" fmla="*/ 398796 h 3670596"/>
              <a:gd name="connsiteX2207" fmla="*/ 1159878 w 3886200"/>
              <a:gd name="connsiteY2207" fmla="*/ 398798 h 3670596"/>
              <a:gd name="connsiteX2208" fmla="*/ 1159747 w 3886200"/>
              <a:gd name="connsiteY2208" fmla="*/ 398109 h 3670596"/>
              <a:gd name="connsiteX2209" fmla="*/ 1159747 w 3886200"/>
              <a:gd name="connsiteY2209" fmla="*/ 398112 h 3670596"/>
              <a:gd name="connsiteX2210" fmla="*/ 1159747 w 3886200"/>
              <a:gd name="connsiteY2210" fmla="*/ 398111 h 3670596"/>
              <a:gd name="connsiteX2211" fmla="*/ 1159740 w 3886200"/>
              <a:gd name="connsiteY2211" fmla="*/ 398072 h 3670596"/>
              <a:gd name="connsiteX2212" fmla="*/ 1159747 w 3886200"/>
              <a:gd name="connsiteY2212" fmla="*/ 398109 h 3670596"/>
              <a:gd name="connsiteX2213" fmla="*/ 1159744 w 3886200"/>
              <a:gd name="connsiteY2213" fmla="*/ 398094 h 3670596"/>
              <a:gd name="connsiteX2214" fmla="*/ 1159709 w 3886200"/>
              <a:gd name="connsiteY2214" fmla="*/ 397911 h 3670596"/>
              <a:gd name="connsiteX2215" fmla="*/ 1159740 w 3886200"/>
              <a:gd name="connsiteY2215" fmla="*/ 398072 h 3670596"/>
              <a:gd name="connsiteX2216" fmla="*/ 1159721 w 3886200"/>
              <a:gd name="connsiteY2216" fmla="*/ 397976 h 3670596"/>
              <a:gd name="connsiteX2217" fmla="*/ 1159705 w 3886200"/>
              <a:gd name="connsiteY2217" fmla="*/ 397885 h 3670596"/>
              <a:gd name="connsiteX2218" fmla="*/ 1159808 w 3886200"/>
              <a:gd name="connsiteY2218" fmla="*/ 398425 h 3670596"/>
              <a:gd name="connsiteX2219" fmla="*/ 1159784 w 3886200"/>
              <a:gd name="connsiteY2219" fmla="*/ 398300 h 3670596"/>
              <a:gd name="connsiteX2220" fmla="*/ 1159687 w 3886200"/>
              <a:gd name="connsiteY2220" fmla="*/ 397791 h 3670596"/>
              <a:gd name="connsiteX2221" fmla="*/ 1159702 w 3886200"/>
              <a:gd name="connsiteY2221" fmla="*/ 397871 h 3670596"/>
              <a:gd name="connsiteX2222" fmla="*/ 1159705 w 3886200"/>
              <a:gd name="connsiteY2222" fmla="*/ 397885 h 3670596"/>
              <a:gd name="connsiteX2223" fmla="*/ 1159580 w 3886200"/>
              <a:gd name="connsiteY2223" fmla="*/ 397233 h 3670596"/>
              <a:gd name="connsiteX2224" fmla="*/ 1159721 w 3886200"/>
              <a:gd name="connsiteY2224" fmla="*/ 397976 h 3670596"/>
              <a:gd name="connsiteX2225" fmla="*/ 1159744 w 3886200"/>
              <a:gd name="connsiteY2225" fmla="*/ 398094 h 3670596"/>
              <a:gd name="connsiteX2226" fmla="*/ 1159747 w 3886200"/>
              <a:gd name="connsiteY2226" fmla="*/ 398111 h 3670596"/>
              <a:gd name="connsiteX2227" fmla="*/ 1159906 w 3886200"/>
              <a:gd name="connsiteY2227" fmla="*/ 398952 h 3670596"/>
              <a:gd name="connsiteX2228" fmla="*/ 1159718 w 3886200"/>
              <a:gd name="connsiteY2228" fmla="*/ 397963 h 3670596"/>
              <a:gd name="connsiteX2229" fmla="*/ 1159527 w 3886200"/>
              <a:gd name="connsiteY2229" fmla="*/ 396944 h 3670596"/>
              <a:gd name="connsiteX2230" fmla="*/ 1159687 w 3886200"/>
              <a:gd name="connsiteY2230" fmla="*/ 397791 h 3670596"/>
              <a:gd name="connsiteX2231" fmla="*/ 1159638 w 3886200"/>
              <a:gd name="connsiteY2231" fmla="*/ 397536 h 3670596"/>
              <a:gd name="connsiteX2232" fmla="*/ 1339997 w 3886200"/>
              <a:gd name="connsiteY2232" fmla="*/ 393557 h 3670596"/>
              <a:gd name="connsiteX2233" fmla="*/ 1341611 w 3886200"/>
              <a:gd name="connsiteY2233" fmla="*/ 402067 h 3670596"/>
              <a:gd name="connsiteX2234" fmla="*/ 1341049 w 3886200"/>
              <a:gd name="connsiteY2234" fmla="*/ 399108 h 3670596"/>
              <a:gd name="connsiteX2235" fmla="*/ 1339505 w 3886200"/>
              <a:gd name="connsiteY2235" fmla="*/ 390964 h 3670596"/>
              <a:gd name="connsiteX2236" fmla="*/ 1339997 w 3886200"/>
              <a:gd name="connsiteY2236" fmla="*/ 393557 h 3670596"/>
              <a:gd name="connsiteX2237" fmla="*/ 1339868 w 3886200"/>
              <a:gd name="connsiteY2237" fmla="*/ 392882 h 3670596"/>
              <a:gd name="connsiteX2238" fmla="*/ 1157507 w 3886200"/>
              <a:gd name="connsiteY2238" fmla="*/ 386298 h 3670596"/>
              <a:gd name="connsiteX2239" fmla="*/ 1158125 w 3886200"/>
              <a:gd name="connsiteY2239" fmla="*/ 389556 h 3670596"/>
              <a:gd name="connsiteX2240" fmla="*/ 1159638 w 3886200"/>
              <a:gd name="connsiteY2240" fmla="*/ 397536 h 3670596"/>
              <a:gd name="connsiteX2241" fmla="*/ 1159709 w 3886200"/>
              <a:gd name="connsiteY2241" fmla="*/ 397911 h 3670596"/>
              <a:gd name="connsiteX2242" fmla="*/ 1158502 w 3886200"/>
              <a:gd name="connsiteY2242" fmla="*/ 391555 h 3670596"/>
              <a:gd name="connsiteX2243" fmla="*/ 1217717 w 3886200"/>
              <a:gd name="connsiteY2243" fmla="*/ 385442 h 3670596"/>
              <a:gd name="connsiteX2244" fmla="*/ 1217785 w 3886200"/>
              <a:gd name="connsiteY2244" fmla="*/ 385796 h 3670596"/>
              <a:gd name="connsiteX2245" fmla="*/ 1217729 w 3886200"/>
              <a:gd name="connsiteY2245" fmla="*/ 385505 h 3670596"/>
              <a:gd name="connsiteX2246" fmla="*/ 1217640 w 3886200"/>
              <a:gd name="connsiteY2246" fmla="*/ 385043 h 3670596"/>
              <a:gd name="connsiteX2247" fmla="*/ 1217662 w 3886200"/>
              <a:gd name="connsiteY2247" fmla="*/ 385158 h 3670596"/>
              <a:gd name="connsiteX2248" fmla="*/ 1217729 w 3886200"/>
              <a:gd name="connsiteY2248" fmla="*/ 385505 h 3670596"/>
              <a:gd name="connsiteX2249" fmla="*/ 1220199 w 3886200"/>
              <a:gd name="connsiteY2249" fmla="*/ 398536 h 3670596"/>
              <a:gd name="connsiteX2250" fmla="*/ 1217634 w 3886200"/>
              <a:gd name="connsiteY2250" fmla="*/ 385009 h 3670596"/>
              <a:gd name="connsiteX2251" fmla="*/ 1217717 w 3886200"/>
              <a:gd name="connsiteY2251" fmla="*/ 385442 h 3670596"/>
              <a:gd name="connsiteX2252" fmla="*/ 1217662 w 3886200"/>
              <a:gd name="connsiteY2252" fmla="*/ 385158 h 3670596"/>
              <a:gd name="connsiteX2253" fmla="*/ 1217636 w 3886200"/>
              <a:gd name="connsiteY2253" fmla="*/ 385021 h 3670596"/>
              <a:gd name="connsiteX2254" fmla="*/ 1217619 w 3886200"/>
              <a:gd name="connsiteY2254" fmla="*/ 384935 h 3670596"/>
              <a:gd name="connsiteX2255" fmla="*/ 1217636 w 3886200"/>
              <a:gd name="connsiteY2255" fmla="*/ 385021 h 3670596"/>
              <a:gd name="connsiteX2256" fmla="*/ 1217640 w 3886200"/>
              <a:gd name="connsiteY2256" fmla="*/ 385043 h 3670596"/>
              <a:gd name="connsiteX2257" fmla="*/ 1217609 w 3886200"/>
              <a:gd name="connsiteY2257" fmla="*/ 384883 h 3670596"/>
              <a:gd name="connsiteX2258" fmla="*/ 1217617 w 3886200"/>
              <a:gd name="connsiteY2258" fmla="*/ 384918 h 3670596"/>
              <a:gd name="connsiteX2259" fmla="*/ 1217619 w 3886200"/>
              <a:gd name="connsiteY2259" fmla="*/ 384935 h 3670596"/>
              <a:gd name="connsiteX2260" fmla="*/ 1217607 w 3886200"/>
              <a:gd name="connsiteY2260" fmla="*/ 384867 h 3670596"/>
              <a:gd name="connsiteX2261" fmla="*/ 1217607 w 3886200"/>
              <a:gd name="connsiteY2261" fmla="*/ 384868 h 3670596"/>
              <a:gd name="connsiteX2262" fmla="*/ 1217609 w 3886200"/>
              <a:gd name="connsiteY2262" fmla="*/ 384883 h 3670596"/>
              <a:gd name="connsiteX2263" fmla="*/ 1217581 w 3886200"/>
              <a:gd name="connsiteY2263" fmla="*/ 384733 h 3670596"/>
              <a:gd name="connsiteX2264" fmla="*/ 1217606 w 3886200"/>
              <a:gd name="connsiteY2264" fmla="*/ 384860 h 3670596"/>
              <a:gd name="connsiteX2265" fmla="*/ 1217607 w 3886200"/>
              <a:gd name="connsiteY2265" fmla="*/ 384867 h 3670596"/>
              <a:gd name="connsiteX2266" fmla="*/ 1217462 w 3886200"/>
              <a:gd name="connsiteY2266" fmla="*/ 384108 h 3670596"/>
              <a:gd name="connsiteX2267" fmla="*/ 1217569 w 3886200"/>
              <a:gd name="connsiteY2267" fmla="*/ 384666 h 3670596"/>
              <a:gd name="connsiteX2268" fmla="*/ 1217581 w 3886200"/>
              <a:gd name="connsiteY2268" fmla="*/ 384733 h 3670596"/>
              <a:gd name="connsiteX2269" fmla="*/ 1217495 w 3886200"/>
              <a:gd name="connsiteY2269" fmla="*/ 384283 h 3670596"/>
              <a:gd name="connsiteX2270" fmla="*/ 1217401 w 3886200"/>
              <a:gd name="connsiteY2270" fmla="*/ 383778 h 3670596"/>
              <a:gd name="connsiteX2271" fmla="*/ 1217634 w 3886200"/>
              <a:gd name="connsiteY2271" fmla="*/ 385009 h 3670596"/>
              <a:gd name="connsiteX2272" fmla="*/ 1217617 w 3886200"/>
              <a:gd name="connsiteY2272" fmla="*/ 384918 h 3670596"/>
              <a:gd name="connsiteX2273" fmla="*/ 1217607 w 3886200"/>
              <a:gd name="connsiteY2273" fmla="*/ 384868 h 3670596"/>
              <a:gd name="connsiteX2274" fmla="*/ 1217606 w 3886200"/>
              <a:gd name="connsiteY2274" fmla="*/ 384860 h 3670596"/>
              <a:gd name="connsiteX2275" fmla="*/ 1217569 w 3886200"/>
              <a:gd name="connsiteY2275" fmla="*/ 384666 h 3670596"/>
              <a:gd name="connsiteX2276" fmla="*/ 1217441 w 3886200"/>
              <a:gd name="connsiteY2276" fmla="*/ 383993 h 3670596"/>
              <a:gd name="connsiteX2277" fmla="*/ 1217399 w 3886200"/>
              <a:gd name="connsiteY2277" fmla="*/ 383774 h 3670596"/>
              <a:gd name="connsiteX2278" fmla="*/ 1217400 w 3886200"/>
              <a:gd name="connsiteY2278" fmla="*/ 383775 h 3670596"/>
              <a:gd name="connsiteX2279" fmla="*/ 1217441 w 3886200"/>
              <a:gd name="connsiteY2279" fmla="*/ 383993 h 3670596"/>
              <a:gd name="connsiteX2280" fmla="*/ 1217462 w 3886200"/>
              <a:gd name="connsiteY2280" fmla="*/ 384108 h 3670596"/>
              <a:gd name="connsiteX2281" fmla="*/ 1156478 w 3886200"/>
              <a:gd name="connsiteY2281" fmla="*/ 380873 h 3670596"/>
              <a:gd name="connsiteX2282" fmla="*/ 1156882 w 3886200"/>
              <a:gd name="connsiteY2282" fmla="*/ 383003 h 3670596"/>
              <a:gd name="connsiteX2283" fmla="*/ 1157483 w 3886200"/>
              <a:gd name="connsiteY2283" fmla="*/ 386170 h 3670596"/>
              <a:gd name="connsiteX2284" fmla="*/ 1157507 w 3886200"/>
              <a:gd name="connsiteY2284" fmla="*/ 386298 h 3670596"/>
              <a:gd name="connsiteX2285" fmla="*/ 1216534 w 3886200"/>
              <a:gd name="connsiteY2285" fmla="*/ 379210 h 3670596"/>
              <a:gd name="connsiteX2286" fmla="*/ 1217401 w 3886200"/>
              <a:gd name="connsiteY2286" fmla="*/ 383778 h 3670596"/>
              <a:gd name="connsiteX2287" fmla="*/ 1217400 w 3886200"/>
              <a:gd name="connsiteY2287" fmla="*/ 383775 h 3670596"/>
              <a:gd name="connsiteX2288" fmla="*/ 1154938 w 3886200"/>
              <a:gd name="connsiteY2288" fmla="*/ 372754 h 3670596"/>
              <a:gd name="connsiteX2289" fmla="*/ 1155605 w 3886200"/>
              <a:gd name="connsiteY2289" fmla="*/ 376270 h 3670596"/>
              <a:gd name="connsiteX2290" fmla="*/ 1156478 w 3886200"/>
              <a:gd name="connsiteY2290" fmla="*/ 380873 h 3670596"/>
              <a:gd name="connsiteX2291" fmla="*/ 1155392 w 3886200"/>
              <a:gd name="connsiteY2291" fmla="*/ 375150 h 3670596"/>
              <a:gd name="connsiteX2292" fmla="*/ 1154780 w 3886200"/>
              <a:gd name="connsiteY2292" fmla="*/ 371920 h 3670596"/>
              <a:gd name="connsiteX2293" fmla="*/ 1154793 w 3886200"/>
              <a:gd name="connsiteY2293" fmla="*/ 371989 h 3670596"/>
              <a:gd name="connsiteX2294" fmla="*/ 1154885 w 3886200"/>
              <a:gd name="connsiteY2294" fmla="*/ 372477 h 3670596"/>
              <a:gd name="connsiteX2295" fmla="*/ 1154938 w 3886200"/>
              <a:gd name="connsiteY2295" fmla="*/ 372754 h 3670596"/>
              <a:gd name="connsiteX2296" fmla="*/ 1154757 w 3886200"/>
              <a:gd name="connsiteY2296" fmla="*/ 371798 h 3670596"/>
              <a:gd name="connsiteX2297" fmla="*/ 1154829 w 3886200"/>
              <a:gd name="connsiteY2297" fmla="*/ 372180 h 3670596"/>
              <a:gd name="connsiteX2298" fmla="*/ 1154793 w 3886200"/>
              <a:gd name="connsiteY2298" fmla="*/ 371989 h 3670596"/>
              <a:gd name="connsiteX2299" fmla="*/ 1154727 w 3886200"/>
              <a:gd name="connsiteY2299" fmla="*/ 371639 h 3670596"/>
              <a:gd name="connsiteX2300" fmla="*/ 1154757 w 3886200"/>
              <a:gd name="connsiteY2300" fmla="*/ 371798 h 3670596"/>
              <a:gd name="connsiteX2301" fmla="*/ 1154730 w 3886200"/>
              <a:gd name="connsiteY2301" fmla="*/ 371657 h 3670596"/>
              <a:gd name="connsiteX2302" fmla="*/ 1154722 w 3886200"/>
              <a:gd name="connsiteY2302" fmla="*/ 371617 h 3670596"/>
              <a:gd name="connsiteX2303" fmla="*/ 1154723 w 3886200"/>
              <a:gd name="connsiteY2303" fmla="*/ 371623 h 3670596"/>
              <a:gd name="connsiteX2304" fmla="*/ 1154730 w 3886200"/>
              <a:gd name="connsiteY2304" fmla="*/ 371657 h 3670596"/>
              <a:gd name="connsiteX2305" fmla="*/ 1154780 w 3886200"/>
              <a:gd name="connsiteY2305" fmla="*/ 371920 h 3670596"/>
              <a:gd name="connsiteX2306" fmla="*/ 1154720 w 3886200"/>
              <a:gd name="connsiteY2306" fmla="*/ 371601 h 3670596"/>
              <a:gd name="connsiteX2307" fmla="*/ 1154727 w 3886200"/>
              <a:gd name="connsiteY2307" fmla="*/ 371639 h 3670596"/>
              <a:gd name="connsiteX2308" fmla="*/ 1154723 w 3886200"/>
              <a:gd name="connsiteY2308" fmla="*/ 371623 h 3670596"/>
              <a:gd name="connsiteX2309" fmla="*/ 1154721 w 3886200"/>
              <a:gd name="connsiteY2309" fmla="*/ 371612 h 3670596"/>
              <a:gd name="connsiteX2310" fmla="*/ 1154701 w 3886200"/>
              <a:gd name="connsiteY2310" fmla="*/ 371505 h 3670596"/>
              <a:gd name="connsiteX2311" fmla="*/ 1154721 w 3886200"/>
              <a:gd name="connsiteY2311" fmla="*/ 371612 h 3670596"/>
              <a:gd name="connsiteX2312" fmla="*/ 1154722 w 3886200"/>
              <a:gd name="connsiteY2312" fmla="*/ 371617 h 3670596"/>
              <a:gd name="connsiteX2313" fmla="*/ 1154690 w 3886200"/>
              <a:gd name="connsiteY2313" fmla="*/ 371433 h 3670596"/>
              <a:gd name="connsiteX2314" fmla="*/ 1159527 w 3886200"/>
              <a:gd name="connsiteY2314" fmla="*/ 396944 h 3670596"/>
              <a:gd name="connsiteX2315" fmla="*/ 1158125 w 3886200"/>
              <a:gd name="connsiteY2315" fmla="*/ 389556 h 3670596"/>
              <a:gd name="connsiteX2316" fmla="*/ 1157483 w 3886200"/>
              <a:gd name="connsiteY2316" fmla="*/ 386170 h 3670596"/>
              <a:gd name="connsiteX2317" fmla="*/ 1157457 w 3886200"/>
              <a:gd name="connsiteY2317" fmla="*/ 386034 h 3670596"/>
              <a:gd name="connsiteX2318" fmla="*/ 1156882 w 3886200"/>
              <a:gd name="connsiteY2318" fmla="*/ 383003 h 3670596"/>
              <a:gd name="connsiteX2319" fmla="*/ 1155605 w 3886200"/>
              <a:gd name="connsiteY2319" fmla="*/ 376270 h 3670596"/>
              <a:gd name="connsiteX2320" fmla="*/ 1154885 w 3886200"/>
              <a:gd name="connsiteY2320" fmla="*/ 372477 h 3670596"/>
              <a:gd name="connsiteX2321" fmla="*/ 1154829 w 3886200"/>
              <a:gd name="connsiteY2321" fmla="*/ 372180 h 3670596"/>
              <a:gd name="connsiteX2322" fmla="*/ 1155044 w 3886200"/>
              <a:gd name="connsiteY2322" fmla="*/ 373308 h 3670596"/>
              <a:gd name="connsiteX2323" fmla="*/ 1154719 w 3886200"/>
              <a:gd name="connsiteY2323" fmla="*/ 371594 h 3670596"/>
              <a:gd name="connsiteX2324" fmla="*/ 1154654 w 3886200"/>
              <a:gd name="connsiteY2324" fmla="*/ 371254 h 3670596"/>
              <a:gd name="connsiteX2325" fmla="*/ 1154719 w 3886200"/>
              <a:gd name="connsiteY2325" fmla="*/ 371594 h 3670596"/>
              <a:gd name="connsiteX2326" fmla="*/ 1154720 w 3886200"/>
              <a:gd name="connsiteY2326" fmla="*/ 371601 h 3670596"/>
              <a:gd name="connsiteX2327" fmla="*/ 1154662 w 3886200"/>
              <a:gd name="connsiteY2327" fmla="*/ 371298 h 3670596"/>
              <a:gd name="connsiteX2328" fmla="*/ 1154553 w 3886200"/>
              <a:gd name="connsiteY2328" fmla="*/ 370724 h 3670596"/>
              <a:gd name="connsiteX2329" fmla="*/ 1154654 w 3886200"/>
              <a:gd name="connsiteY2329" fmla="*/ 371254 h 3670596"/>
              <a:gd name="connsiteX2330" fmla="*/ 1154603 w 3886200"/>
              <a:gd name="connsiteY2330" fmla="*/ 370990 h 3670596"/>
              <a:gd name="connsiteX2331" fmla="*/ 1154437 w 3886200"/>
              <a:gd name="connsiteY2331" fmla="*/ 370112 h 3670596"/>
              <a:gd name="connsiteX2332" fmla="*/ 1154475 w 3886200"/>
              <a:gd name="connsiteY2332" fmla="*/ 370310 h 3670596"/>
              <a:gd name="connsiteX2333" fmla="*/ 1154553 w 3886200"/>
              <a:gd name="connsiteY2333" fmla="*/ 370724 h 3670596"/>
              <a:gd name="connsiteX2334" fmla="*/ 1154405 w 3886200"/>
              <a:gd name="connsiteY2334" fmla="*/ 369944 h 3670596"/>
              <a:gd name="connsiteX2335" fmla="*/ 1154430 w 3886200"/>
              <a:gd name="connsiteY2335" fmla="*/ 370076 h 3670596"/>
              <a:gd name="connsiteX2336" fmla="*/ 1154437 w 3886200"/>
              <a:gd name="connsiteY2336" fmla="*/ 370112 h 3670596"/>
              <a:gd name="connsiteX2337" fmla="*/ 1154366 w 3886200"/>
              <a:gd name="connsiteY2337" fmla="*/ 369744 h 3670596"/>
              <a:gd name="connsiteX2338" fmla="*/ 1154603 w 3886200"/>
              <a:gd name="connsiteY2338" fmla="*/ 370990 h 3670596"/>
              <a:gd name="connsiteX2339" fmla="*/ 1154662 w 3886200"/>
              <a:gd name="connsiteY2339" fmla="*/ 371298 h 3670596"/>
              <a:gd name="connsiteX2340" fmla="*/ 1154701 w 3886200"/>
              <a:gd name="connsiteY2340" fmla="*/ 371505 h 3670596"/>
              <a:gd name="connsiteX2341" fmla="*/ 1613540 w 3886200"/>
              <a:gd name="connsiteY2341" fmla="*/ 368069 h 3670596"/>
              <a:gd name="connsiteX2342" fmla="*/ 1634174 w 3886200"/>
              <a:gd name="connsiteY2342" fmla="*/ 392864 h 3670596"/>
              <a:gd name="connsiteX2343" fmla="*/ 1643946 w 3886200"/>
              <a:gd name="connsiteY2343" fmla="*/ 404607 h 3670596"/>
              <a:gd name="connsiteX2344" fmla="*/ 1632414 w 3886200"/>
              <a:gd name="connsiteY2344" fmla="*/ 404841 h 3670596"/>
              <a:gd name="connsiteX2345" fmla="*/ 1153856 w 3886200"/>
              <a:gd name="connsiteY2345" fmla="*/ 367048 h 3670596"/>
              <a:gd name="connsiteX2346" fmla="*/ 1154195 w 3886200"/>
              <a:gd name="connsiteY2346" fmla="*/ 368839 h 3670596"/>
              <a:gd name="connsiteX2347" fmla="*/ 1154405 w 3886200"/>
              <a:gd name="connsiteY2347" fmla="*/ 369944 h 3670596"/>
              <a:gd name="connsiteX2348" fmla="*/ 1154366 w 3886200"/>
              <a:gd name="connsiteY2348" fmla="*/ 369744 h 3670596"/>
              <a:gd name="connsiteX2349" fmla="*/ 1153700 w 3886200"/>
              <a:gd name="connsiteY2349" fmla="*/ 366224 h 3670596"/>
              <a:gd name="connsiteX2350" fmla="*/ 1153856 w 3886200"/>
              <a:gd name="connsiteY2350" fmla="*/ 367048 h 3670596"/>
              <a:gd name="connsiteX2351" fmla="*/ 1153785 w 3886200"/>
              <a:gd name="connsiteY2351" fmla="*/ 366677 h 3670596"/>
              <a:gd name="connsiteX2352" fmla="*/ 1214022 w 3886200"/>
              <a:gd name="connsiteY2352" fmla="*/ 365954 h 3670596"/>
              <a:gd name="connsiteX2353" fmla="*/ 1216534 w 3886200"/>
              <a:gd name="connsiteY2353" fmla="*/ 379210 h 3670596"/>
              <a:gd name="connsiteX2354" fmla="*/ 1214020 w 3886200"/>
              <a:gd name="connsiteY2354" fmla="*/ 365955 h 3670596"/>
              <a:gd name="connsiteX2355" fmla="*/ 1153446 w 3886200"/>
              <a:gd name="connsiteY2355" fmla="*/ 364883 h 3670596"/>
              <a:gd name="connsiteX2356" fmla="*/ 1153614 w 3886200"/>
              <a:gd name="connsiteY2356" fmla="*/ 365773 h 3670596"/>
              <a:gd name="connsiteX2357" fmla="*/ 1153700 w 3886200"/>
              <a:gd name="connsiteY2357" fmla="*/ 366224 h 3670596"/>
              <a:gd name="connsiteX2358" fmla="*/ 1153129 w 3886200"/>
              <a:gd name="connsiteY2358" fmla="*/ 363210 h 3670596"/>
              <a:gd name="connsiteX2359" fmla="*/ 1153446 w 3886200"/>
              <a:gd name="connsiteY2359" fmla="*/ 364883 h 3670596"/>
              <a:gd name="connsiteX2360" fmla="*/ 1153381 w 3886200"/>
              <a:gd name="connsiteY2360" fmla="*/ 364540 h 3670596"/>
              <a:gd name="connsiteX2361" fmla="*/ 1151327 w 3886200"/>
              <a:gd name="connsiteY2361" fmla="*/ 353705 h 3670596"/>
              <a:gd name="connsiteX2362" fmla="*/ 1153129 w 3886200"/>
              <a:gd name="connsiteY2362" fmla="*/ 363210 h 3670596"/>
              <a:gd name="connsiteX2363" fmla="*/ 1152738 w 3886200"/>
              <a:gd name="connsiteY2363" fmla="*/ 361150 h 3670596"/>
              <a:gd name="connsiteX2364" fmla="*/ 1254305 w 3886200"/>
              <a:gd name="connsiteY2364" fmla="*/ 351421 h 3670596"/>
              <a:gd name="connsiteX2365" fmla="*/ 1273673 w 3886200"/>
              <a:gd name="connsiteY2365" fmla="*/ 362169 h 3670596"/>
              <a:gd name="connsiteX2366" fmla="*/ 1277914 w 3886200"/>
              <a:gd name="connsiteY2366" fmla="*/ 398222 h 3670596"/>
              <a:gd name="connsiteX2367" fmla="*/ 1274873 w 3886200"/>
              <a:gd name="connsiteY2367" fmla="*/ 407721 h 3670596"/>
              <a:gd name="connsiteX2368" fmla="*/ 1274711 w 3886200"/>
              <a:gd name="connsiteY2368" fmla="*/ 407441 h 3670596"/>
              <a:gd name="connsiteX2369" fmla="*/ 1248035 w 3886200"/>
              <a:gd name="connsiteY2369" fmla="*/ 360558 h 3670596"/>
              <a:gd name="connsiteX2370" fmla="*/ 1150575 w 3886200"/>
              <a:gd name="connsiteY2370" fmla="*/ 349739 h 3670596"/>
              <a:gd name="connsiteX2371" fmla="*/ 1151015 w 3886200"/>
              <a:gd name="connsiteY2371" fmla="*/ 352058 h 3670596"/>
              <a:gd name="connsiteX2372" fmla="*/ 1151327 w 3886200"/>
              <a:gd name="connsiteY2372" fmla="*/ 353705 h 3670596"/>
              <a:gd name="connsiteX2373" fmla="*/ 1149823 w 3886200"/>
              <a:gd name="connsiteY2373" fmla="*/ 345765 h 3670596"/>
              <a:gd name="connsiteX2374" fmla="*/ 1150510 w 3886200"/>
              <a:gd name="connsiteY2374" fmla="*/ 349381 h 3670596"/>
              <a:gd name="connsiteX2375" fmla="*/ 1154690 w 3886200"/>
              <a:gd name="connsiteY2375" fmla="*/ 371433 h 3670596"/>
              <a:gd name="connsiteX2376" fmla="*/ 1154475 w 3886200"/>
              <a:gd name="connsiteY2376" fmla="*/ 370310 h 3670596"/>
              <a:gd name="connsiteX2377" fmla="*/ 1154430 w 3886200"/>
              <a:gd name="connsiteY2377" fmla="*/ 370076 h 3670596"/>
              <a:gd name="connsiteX2378" fmla="*/ 1154195 w 3886200"/>
              <a:gd name="connsiteY2378" fmla="*/ 368839 h 3670596"/>
              <a:gd name="connsiteX2379" fmla="*/ 1153614 w 3886200"/>
              <a:gd name="connsiteY2379" fmla="*/ 365773 h 3670596"/>
              <a:gd name="connsiteX2380" fmla="*/ 1152342 w 3886200"/>
              <a:gd name="connsiteY2380" fmla="*/ 359053 h 3670596"/>
              <a:gd name="connsiteX2381" fmla="*/ 1151015 w 3886200"/>
              <a:gd name="connsiteY2381" fmla="*/ 352058 h 3670596"/>
              <a:gd name="connsiteX2382" fmla="*/ 1149396 w 3886200"/>
              <a:gd name="connsiteY2382" fmla="*/ 343517 h 3670596"/>
              <a:gd name="connsiteX2383" fmla="*/ 1149506 w 3886200"/>
              <a:gd name="connsiteY2383" fmla="*/ 344095 h 3670596"/>
              <a:gd name="connsiteX2384" fmla="*/ 1150575 w 3886200"/>
              <a:gd name="connsiteY2384" fmla="*/ 349739 h 3670596"/>
              <a:gd name="connsiteX2385" fmla="*/ 1149282 w 3886200"/>
              <a:gd name="connsiteY2385" fmla="*/ 342915 h 3670596"/>
              <a:gd name="connsiteX2386" fmla="*/ 1149318 w 3886200"/>
              <a:gd name="connsiteY2386" fmla="*/ 343104 h 3670596"/>
              <a:gd name="connsiteX2387" fmla="*/ 1149396 w 3886200"/>
              <a:gd name="connsiteY2387" fmla="*/ 343517 h 3670596"/>
              <a:gd name="connsiteX2388" fmla="*/ 1149243 w 3886200"/>
              <a:gd name="connsiteY2388" fmla="*/ 342713 h 3670596"/>
              <a:gd name="connsiteX2389" fmla="*/ 1149278 w 3886200"/>
              <a:gd name="connsiteY2389" fmla="*/ 342892 h 3670596"/>
              <a:gd name="connsiteX2390" fmla="*/ 1149282 w 3886200"/>
              <a:gd name="connsiteY2390" fmla="*/ 342915 h 3670596"/>
              <a:gd name="connsiteX2391" fmla="*/ 1149198 w 3886200"/>
              <a:gd name="connsiteY2391" fmla="*/ 342465 h 3670596"/>
              <a:gd name="connsiteX2392" fmla="*/ 1149823 w 3886200"/>
              <a:gd name="connsiteY2392" fmla="*/ 345765 h 3670596"/>
              <a:gd name="connsiteX2393" fmla="*/ 1149506 w 3886200"/>
              <a:gd name="connsiteY2393" fmla="*/ 344095 h 3670596"/>
              <a:gd name="connsiteX2394" fmla="*/ 1149318 w 3886200"/>
              <a:gd name="connsiteY2394" fmla="*/ 343104 h 3670596"/>
              <a:gd name="connsiteX2395" fmla="*/ 1149278 w 3886200"/>
              <a:gd name="connsiteY2395" fmla="*/ 342892 h 3670596"/>
              <a:gd name="connsiteX2396" fmla="*/ 1149082 w 3886200"/>
              <a:gd name="connsiteY2396" fmla="*/ 341864 h 3670596"/>
              <a:gd name="connsiteX2397" fmla="*/ 1149084 w 3886200"/>
              <a:gd name="connsiteY2397" fmla="*/ 341874 h 3670596"/>
              <a:gd name="connsiteX2398" fmla="*/ 1149243 w 3886200"/>
              <a:gd name="connsiteY2398" fmla="*/ 342713 h 3670596"/>
              <a:gd name="connsiteX2399" fmla="*/ 1149171 w 3886200"/>
              <a:gd name="connsiteY2399" fmla="*/ 342330 h 3670596"/>
              <a:gd name="connsiteX2400" fmla="*/ 1149076 w 3886200"/>
              <a:gd name="connsiteY2400" fmla="*/ 341828 h 3670596"/>
              <a:gd name="connsiteX2401" fmla="*/ 1149198 w 3886200"/>
              <a:gd name="connsiteY2401" fmla="*/ 342465 h 3670596"/>
              <a:gd name="connsiteX2402" fmla="*/ 1149084 w 3886200"/>
              <a:gd name="connsiteY2402" fmla="*/ 341874 h 3670596"/>
              <a:gd name="connsiteX2403" fmla="*/ 1149057 w 3886200"/>
              <a:gd name="connsiteY2403" fmla="*/ 341730 h 3670596"/>
              <a:gd name="connsiteX2404" fmla="*/ 1149065 w 3886200"/>
              <a:gd name="connsiteY2404" fmla="*/ 341771 h 3670596"/>
              <a:gd name="connsiteX2405" fmla="*/ 1149082 w 3886200"/>
              <a:gd name="connsiteY2405" fmla="*/ 341864 h 3670596"/>
              <a:gd name="connsiteX2406" fmla="*/ 1149028 w 3886200"/>
              <a:gd name="connsiteY2406" fmla="*/ 341576 h 3670596"/>
              <a:gd name="connsiteX2407" fmla="*/ 1149036 w 3886200"/>
              <a:gd name="connsiteY2407" fmla="*/ 341620 h 3670596"/>
              <a:gd name="connsiteX2408" fmla="*/ 1149057 w 3886200"/>
              <a:gd name="connsiteY2408" fmla="*/ 341730 h 3670596"/>
              <a:gd name="connsiteX2409" fmla="*/ 1149043 w 3886200"/>
              <a:gd name="connsiteY2409" fmla="*/ 341657 h 3670596"/>
              <a:gd name="connsiteX2410" fmla="*/ 1149024 w 3886200"/>
              <a:gd name="connsiteY2410" fmla="*/ 341558 h 3670596"/>
              <a:gd name="connsiteX2411" fmla="*/ 1149025 w 3886200"/>
              <a:gd name="connsiteY2411" fmla="*/ 341560 h 3670596"/>
              <a:gd name="connsiteX2412" fmla="*/ 1149028 w 3886200"/>
              <a:gd name="connsiteY2412" fmla="*/ 341576 h 3670596"/>
              <a:gd name="connsiteX2413" fmla="*/ 1148985 w 3886200"/>
              <a:gd name="connsiteY2413" fmla="*/ 341349 h 3670596"/>
              <a:gd name="connsiteX2414" fmla="*/ 1149024 w 3886200"/>
              <a:gd name="connsiteY2414" fmla="*/ 341558 h 3670596"/>
              <a:gd name="connsiteX2415" fmla="*/ 1149021 w 3886200"/>
              <a:gd name="connsiteY2415" fmla="*/ 341544 h 3670596"/>
              <a:gd name="connsiteX2416" fmla="*/ 1148971 w 3886200"/>
              <a:gd name="connsiteY2416" fmla="*/ 341278 h 3670596"/>
              <a:gd name="connsiteX2417" fmla="*/ 1148985 w 3886200"/>
              <a:gd name="connsiteY2417" fmla="*/ 341349 h 3670596"/>
              <a:gd name="connsiteX2418" fmla="*/ 1148972 w 3886200"/>
              <a:gd name="connsiteY2418" fmla="*/ 341281 h 3670596"/>
              <a:gd name="connsiteX2419" fmla="*/ 1148948 w 3886200"/>
              <a:gd name="connsiteY2419" fmla="*/ 341160 h 3670596"/>
              <a:gd name="connsiteX2420" fmla="*/ 1148950 w 3886200"/>
              <a:gd name="connsiteY2420" fmla="*/ 341165 h 3670596"/>
              <a:gd name="connsiteX2421" fmla="*/ 1148971 w 3886200"/>
              <a:gd name="connsiteY2421" fmla="*/ 341278 h 3670596"/>
              <a:gd name="connsiteX2422" fmla="*/ 1148948 w 3886200"/>
              <a:gd name="connsiteY2422" fmla="*/ 341158 h 3670596"/>
              <a:gd name="connsiteX2423" fmla="*/ 1148948 w 3886200"/>
              <a:gd name="connsiteY2423" fmla="*/ 341160 h 3670596"/>
              <a:gd name="connsiteX2424" fmla="*/ 1148948 w 3886200"/>
              <a:gd name="connsiteY2424" fmla="*/ 341160 h 3670596"/>
              <a:gd name="connsiteX2425" fmla="*/ 1148947 w 3886200"/>
              <a:gd name="connsiteY2425" fmla="*/ 341153 h 3670596"/>
              <a:gd name="connsiteX2426" fmla="*/ 1148948 w 3886200"/>
              <a:gd name="connsiteY2426" fmla="*/ 341158 h 3670596"/>
              <a:gd name="connsiteX2427" fmla="*/ 1148947 w 3886200"/>
              <a:gd name="connsiteY2427" fmla="*/ 341154 h 3670596"/>
              <a:gd name="connsiteX2428" fmla="*/ 1148947 w 3886200"/>
              <a:gd name="connsiteY2428" fmla="*/ 341144 h 3670596"/>
              <a:gd name="connsiteX2429" fmla="*/ 1149076 w 3886200"/>
              <a:gd name="connsiteY2429" fmla="*/ 341828 h 3670596"/>
              <a:gd name="connsiteX2430" fmla="*/ 1149065 w 3886200"/>
              <a:gd name="connsiteY2430" fmla="*/ 341771 h 3670596"/>
              <a:gd name="connsiteX2431" fmla="*/ 1149036 w 3886200"/>
              <a:gd name="connsiteY2431" fmla="*/ 341620 h 3670596"/>
              <a:gd name="connsiteX2432" fmla="*/ 1149025 w 3886200"/>
              <a:gd name="connsiteY2432" fmla="*/ 341560 h 3670596"/>
              <a:gd name="connsiteX2433" fmla="*/ 1148964 w 3886200"/>
              <a:gd name="connsiteY2433" fmla="*/ 341237 h 3670596"/>
              <a:gd name="connsiteX2434" fmla="*/ 1148950 w 3886200"/>
              <a:gd name="connsiteY2434" fmla="*/ 341165 h 3670596"/>
              <a:gd name="connsiteX2435" fmla="*/ 1148947 w 3886200"/>
              <a:gd name="connsiteY2435" fmla="*/ 341150 h 3670596"/>
              <a:gd name="connsiteX2436" fmla="*/ 1148192 w 3886200"/>
              <a:gd name="connsiteY2436" fmla="*/ 337168 h 3670596"/>
              <a:gd name="connsiteX2437" fmla="*/ 1148533 w 3886200"/>
              <a:gd name="connsiteY2437" fmla="*/ 338956 h 3670596"/>
              <a:gd name="connsiteX2438" fmla="*/ 1148947 w 3886200"/>
              <a:gd name="connsiteY2438" fmla="*/ 341150 h 3670596"/>
              <a:gd name="connsiteX2439" fmla="*/ 1148947 w 3886200"/>
              <a:gd name="connsiteY2439" fmla="*/ 341153 h 3670596"/>
              <a:gd name="connsiteX2440" fmla="*/ 1148757 w 3886200"/>
              <a:gd name="connsiteY2440" fmla="*/ 340149 h 3670596"/>
              <a:gd name="connsiteX2441" fmla="*/ 1148641 w 3886200"/>
              <a:gd name="connsiteY2441" fmla="*/ 339537 h 3670596"/>
              <a:gd name="connsiteX2442" fmla="*/ 1147809 w 3886200"/>
              <a:gd name="connsiteY2442" fmla="*/ 335147 h 3670596"/>
              <a:gd name="connsiteX2443" fmla="*/ 1148192 w 3886200"/>
              <a:gd name="connsiteY2443" fmla="*/ 337163 h 3670596"/>
              <a:gd name="connsiteX2444" fmla="*/ 1148191 w 3886200"/>
              <a:gd name="connsiteY2444" fmla="*/ 337163 h 3670596"/>
              <a:gd name="connsiteX2445" fmla="*/ 1147691 w 3886200"/>
              <a:gd name="connsiteY2445" fmla="*/ 334528 h 3670596"/>
              <a:gd name="connsiteX2446" fmla="*/ 1147720 w 3886200"/>
              <a:gd name="connsiteY2446" fmla="*/ 334681 h 3670596"/>
              <a:gd name="connsiteX2447" fmla="*/ 1147809 w 3886200"/>
              <a:gd name="connsiteY2447" fmla="*/ 335147 h 3670596"/>
              <a:gd name="connsiteX2448" fmla="*/ 1207844 w 3886200"/>
              <a:gd name="connsiteY2448" fmla="*/ 333376 h 3670596"/>
              <a:gd name="connsiteX2449" fmla="*/ 1213057 w 3886200"/>
              <a:gd name="connsiteY2449" fmla="*/ 360866 h 3670596"/>
              <a:gd name="connsiteX2450" fmla="*/ 1214022 w 3886200"/>
              <a:gd name="connsiteY2450" fmla="*/ 365954 h 3670596"/>
              <a:gd name="connsiteX2451" fmla="*/ 1213141 w 3886200"/>
              <a:gd name="connsiteY2451" fmla="*/ 364213 h 3670596"/>
              <a:gd name="connsiteX2452" fmla="*/ 1208071 w 3886200"/>
              <a:gd name="connsiteY2452" fmla="*/ 339545 h 3670596"/>
              <a:gd name="connsiteX2453" fmla="*/ 1207164 w 3886200"/>
              <a:gd name="connsiteY2453" fmla="*/ 336337 h 3670596"/>
              <a:gd name="connsiteX2454" fmla="*/ 1146989 w 3886200"/>
              <a:gd name="connsiteY2454" fmla="*/ 330827 h 3670596"/>
              <a:gd name="connsiteX2455" fmla="*/ 1147584 w 3886200"/>
              <a:gd name="connsiteY2455" fmla="*/ 333962 h 3670596"/>
              <a:gd name="connsiteX2456" fmla="*/ 1147691 w 3886200"/>
              <a:gd name="connsiteY2456" fmla="*/ 334528 h 3670596"/>
              <a:gd name="connsiteX2457" fmla="*/ 1145461 w 3886200"/>
              <a:gd name="connsiteY2457" fmla="*/ 322755 h 3670596"/>
              <a:gd name="connsiteX2458" fmla="*/ 1146262 w 3886200"/>
              <a:gd name="connsiteY2458" fmla="*/ 326982 h 3670596"/>
              <a:gd name="connsiteX2459" fmla="*/ 1147839 w 3886200"/>
              <a:gd name="connsiteY2459" fmla="*/ 335299 h 3670596"/>
              <a:gd name="connsiteX2460" fmla="*/ 1147720 w 3886200"/>
              <a:gd name="connsiteY2460" fmla="*/ 334681 h 3670596"/>
              <a:gd name="connsiteX2461" fmla="*/ 1147584 w 3886200"/>
              <a:gd name="connsiteY2461" fmla="*/ 333962 h 3670596"/>
              <a:gd name="connsiteX2462" fmla="*/ 1147419 w 3886200"/>
              <a:gd name="connsiteY2462" fmla="*/ 333090 h 3670596"/>
              <a:gd name="connsiteX2463" fmla="*/ 1506109 w 3886200"/>
              <a:gd name="connsiteY2463" fmla="*/ 314442 h 3670596"/>
              <a:gd name="connsiteX2464" fmla="*/ 1571941 w 3886200"/>
              <a:gd name="connsiteY2464" fmla="*/ 343234 h 3670596"/>
              <a:gd name="connsiteX2465" fmla="*/ 1571432 w 3886200"/>
              <a:gd name="connsiteY2465" fmla="*/ 380360 h 3670596"/>
              <a:gd name="connsiteX2466" fmla="*/ 1563205 w 3886200"/>
              <a:gd name="connsiteY2466" fmla="*/ 378830 h 3670596"/>
              <a:gd name="connsiteX2467" fmla="*/ 1552243 w 3886200"/>
              <a:gd name="connsiteY2467" fmla="*/ 368699 h 3670596"/>
              <a:gd name="connsiteX2468" fmla="*/ 1506109 w 3886200"/>
              <a:gd name="connsiteY2468" fmla="*/ 314442 h 3670596"/>
              <a:gd name="connsiteX2469" fmla="*/ 1565762 w 3886200"/>
              <a:gd name="connsiteY2469" fmla="*/ 310654 h 3670596"/>
              <a:gd name="connsiteX2470" fmla="*/ 1610382 w 3886200"/>
              <a:gd name="connsiteY2470" fmla="*/ 361915 h 3670596"/>
              <a:gd name="connsiteX2471" fmla="*/ 1613540 w 3886200"/>
              <a:gd name="connsiteY2471" fmla="*/ 368069 h 3670596"/>
              <a:gd name="connsiteX2472" fmla="*/ 1610961 w 3886200"/>
              <a:gd name="connsiteY2472" fmla="*/ 364972 h 3670596"/>
              <a:gd name="connsiteX2473" fmla="*/ 1565762 w 3886200"/>
              <a:gd name="connsiteY2473" fmla="*/ 310654 h 3670596"/>
              <a:gd name="connsiteX2474" fmla="*/ 1142192 w 3886200"/>
              <a:gd name="connsiteY2474" fmla="*/ 305527 h 3670596"/>
              <a:gd name="connsiteX2475" fmla="*/ 1143131 w 3886200"/>
              <a:gd name="connsiteY2475" fmla="*/ 310474 h 3670596"/>
              <a:gd name="connsiteX2476" fmla="*/ 1144934 w 3886200"/>
              <a:gd name="connsiteY2476" fmla="*/ 319980 h 3670596"/>
              <a:gd name="connsiteX2477" fmla="*/ 1146989 w 3886200"/>
              <a:gd name="connsiteY2477" fmla="*/ 330827 h 3670596"/>
              <a:gd name="connsiteX2478" fmla="*/ 1142185 w 3886200"/>
              <a:gd name="connsiteY2478" fmla="*/ 305488 h 3670596"/>
              <a:gd name="connsiteX2479" fmla="*/ 1142191 w 3886200"/>
              <a:gd name="connsiteY2479" fmla="*/ 305523 h 3670596"/>
              <a:gd name="connsiteX2480" fmla="*/ 1142192 w 3886200"/>
              <a:gd name="connsiteY2480" fmla="*/ 305527 h 3670596"/>
              <a:gd name="connsiteX2481" fmla="*/ 1142014 w 3886200"/>
              <a:gd name="connsiteY2481" fmla="*/ 304590 h 3670596"/>
              <a:gd name="connsiteX2482" fmla="*/ 1142018 w 3886200"/>
              <a:gd name="connsiteY2482" fmla="*/ 304602 h 3670596"/>
              <a:gd name="connsiteX2483" fmla="*/ 1145461 w 3886200"/>
              <a:gd name="connsiteY2483" fmla="*/ 322755 h 3670596"/>
              <a:gd name="connsiteX2484" fmla="*/ 1144934 w 3886200"/>
              <a:gd name="connsiteY2484" fmla="*/ 319980 h 3670596"/>
              <a:gd name="connsiteX2485" fmla="*/ 1144814 w 3886200"/>
              <a:gd name="connsiteY2485" fmla="*/ 319345 h 3670596"/>
              <a:gd name="connsiteX2486" fmla="*/ 1143131 w 3886200"/>
              <a:gd name="connsiteY2486" fmla="*/ 310474 h 3670596"/>
              <a:gd name="connsiteX2487" fmla="*/ 1142191 w 3886200"/>
              <a:gd name="connsiteY2487" fmla="*/ 305523 h 3670596"/>
              <a:gd name="connsiteX2488" fmla="*/ 1142185 w 3886200"/>
              <a:gd name="connsiteY2488" fmla="*/ 305484 h 3670596"/>
              <a:gd name="connsiteX2489" fmla="*/ 1142014 w 3886200"/>
              <a:gd name="connsiteY2489" fmla="*/ 304584 h 3670596"/>
              <a:gd name="connsiteX2490" fmla="*/ 1142017 w 3886200"/>
              <a:gd name="connsiteY2490" fmla="*/ 304585 h 3670596"/>
              <a:gd name="connsiteX2491" fmla="*/ 1142014 w 3886200"/>
              <a:gd name="connsiteY2491" fmla="*/ 304587 h 3670596"/>
              <a:gd name="connsiteX2492" fmla="*/ 1137878 w 3886200"/>
              <a:gd name="connsiteY2492" fmla="*/ 282771 h 3670596"/>
              <a:gd name="connsiteX2493" fmla="*/ 1142014 w 3886200"/>
              <a:gd name="connsiteY2493" fmla="*/ 304587 h 3670596"/>
              <a:gd name="connsiteX2494" fmla="*/ 1138924 w 3886200"/>
              <a:gd name="connsiteY2494" fmla="*/ 288294 h 3670596"/>
              <a:gd name="connsiteX2495" fmla="*/ 1439429 w 3886200"/>
              <a:gd name="connsiteY2495" fmla="*/ 281173 h 3670596"/>
              <a:gd name="connsiteX2496" fmla="*/ 1440277 w 3886200"/>
              <a:gd name="connsiteY2496" fmla="*/ 285648 h 3670596"/>
              <a:gd name="connsiteX2497" fmla="*/ 1439625 w 3886200"/>
              <a:gd name="connsiteY2497" fmla="*/ 282212 h 3670596"/>
              <a:gd name="connsiteX2498" fmla="*/ 1439264 w 3886200"/>
              <a:gd name="connsiteY2498" fmla="*/ 280306 h 3670596"/>
              <a:gd name="connsiteX2499" fmla="*/ 1439429 w 3886200"/>
              <a:gd name="connsiteY2499" fmla="*/ 281173 h 3670596"/>
              <a:gd name="connsiteX2500" fmla="*/ 1439312 w 3886200"/>
              <a:gd name="connsiteY2500" fmla="*/ 280557 h 3670596"/>
              <a:gd name="connsiteX2501" fmla="*/ 1438607 w 3886200"/>
              <a:gd name="connsiteY2501" fmla="*/ 276837 h 3670596"/>
              <a:gd name="connsiteX2502" fmla="*/ 1439074 w 3886200"/>
              <a:gd name="connsiteY2502" fmla="*/ 279302 h 3670596"/>
              <a:gd name="connsiteX2503" fmla="*/ 1439264 w 3886200"/>
              <a:gd name="connsiteY2503" fmla="*/ 280306 h 3670596"/>
              <a:gd name="connsiteX2504" fmla="*/ 1438413 w 3886200"/>
              <a:gd name="connsiteY2504" fmla="*/ 275811 h 3670596"/>
              <a:gd name="connsiteX2505" fmla="*/ 1438454 w 3886200"/>
              <a:gd name="connsiteY2505" fmla="*/ 276028 h 3670596"/>
              <a:gd name="connsiteX2506" fmla="*/ 1438607 w 3886200"/>
              <a:gd name="connsiteY2506" fmla="*/ 276837 h 3670596"/>
              <a:gd name="connsiteX2507" fmla="*/ 1135837 w 3886200"/>
              <a:gd name="connsiteY2507" fmla="*/ 272002 h 3670596"/>
              <a:gd name="connsiteX2508" fmla="*/ 1137878 w 3886200"/>
              <a:gd name="connsiteY2508" fmla="*/ 282771 h 3670596"/>
              <a:gd name="connsiteX2509" fmla="*/ 1136221 w 3886200"/>
              <a:gd name="connsiteY2509" fmla="*/ 274040 h 3670596"/>
              <a:gd name="connsiteX2510" fmla="*/ 1135837 w 3886200"/>
              <a:gd name="connsiteY2510" fmla="*/ 272002 h 3670596"/>
              <a:gd name="connsiteX2511" fmla="*/ 1195490 w 3886200"/>
              <a:gd name="connsiteY2511" fmla="*/ 268215 h 3670596"/>
              <a:gd name="connsiteX2512" fmla="*/ 1247833 w 3886200"/>
              <a:gd name="connsiteY2512" fmla="*/ 360205 h 3670596"/>
              <a:gd name="connsiteX2513" fmla="*/ 1248035 w 3886200"/>
              <a:gd name="connsiteY2513" fmla="*/ 360558 h 3670596"/>
              <a:gd name="connsiteX2514" fmla="*/ 1247929 w 3886200"/>
              <a:gd name="connsiteY2514" fmla="*/ 360713 h 3670596"/>
              <a:gd name="connsiteX2515" fmla="*/ 1257496 w 3886200"/>
              <a:gd name="connsiteY2515" fmla="*/ 399880 h 3670596"/>
              <a:gd name="connsiteX2516" fmla="*/ 1248480 w 3886200"/>
              <a:gd name="connsiteY2516" fmla="*/ 388497 h 3670596"/>
              <a:gd name="connsiteX2517" fmla="*/ 1195490 w 3886200"/>
              <a:gd name="connsiteY2517" fmla="*/ 268215 h 3670596"/>
              <a:gd name="connsiteX2518" fmla="*/ 1134932 w 3886200"/>
              <a:gd name="connsiteY2518" fmla="*/ 267227 h 3670596"/>
              <a:gd name="connsiteX2519" fmla="*/ 1135593 w 3886200"/>
              <a:gd name="connsiteY2519" fmla="*/ 270713 h 3670596"/>
              <a:gd name="connsiteX2520" fmla="*/ 1135837 w 3886200"/>
              <a:gd name="connsiteY2520" fmla="*/ 272002 h 3670596"/>
              <a:gd name="connsiteX2521" fmla="*/ 1436719 w 3886200"/>
              <a:gd name="connsiteY2521" fmla="*/ 266879 h 3670596"/>
              <a:gd name="connsiteX2522" fmla="*/ 1438235 w 3886200"/>
              <a:gd name="connsiteY2522" fmla="*/ 274877 h 3670596"/>
              <a:gd name="connsiteX2523" fmla="*/ 1438413 w 3886200"/>
              <a:gd name="connsiteY2523" fmla="*/ 275811 h 3670596"/>
              <a:gd name="connsiteX2524" fmla="*/ 1438078 w 3886200"/>
              <a:gd name="connsiteY2524" fmla="*/ 274052 h 3670596"/>
              <a:gd name="connsiteX2525" fmla="*/ 1436586 w 3886200"/>
              <a:gd name="connsiteY2525" fmla="*/ 266180 h 3670596"/>
              <a:gd name="connsiteX2526" fmla="*/ 1436719 w 3886200"/>
              <a:gd name="connsiteY2526" fmla="*/ 266879 h 3670596"/>
              <a:gd name="connsiteX2527" fmla="*/ 1436706 w 3886200"/>
              <a:gd name="connsiteY2527" fmla="*/ 266813 h 3670596"/>
              <a:gd name="connsiteX2528" fmla="*/ 712090 w 3886200"/>
              <a:gd name="connsiteY2528" fmla="*/ 265932 h 3670596"/>
              <a:gd name="connsiteX2529" fmla="*/ 760240 w 3886200"/>
              <a:gd name="connsiteY2529" fmla="*/ 293528 h 3670596"/>
              <a:gd name="connsiteX2530" fmla="*/ 784095 w 3886200"/>
              <a:gd name="connsiteY2530" fmla="*/ 327304 h 3670596"/>
              <a:gd name="connsiteX2531" fmla="*/ 785063 w 3886200"/>
              <a:gd name="connsiteY2531" fmla="*/ 332396 h 3670596"/>
              <a:gd name="connsiteX2532" fmla="*/ 790274 w 3886200"/>
              <a:gd name="connsiteY2532" fmla="*/ 359886 h 3670596"/>
              <a:gd name="connsiteX2533" fmla="*/ 798867 w 3886200"/>
              <a:gd name="connsiteY2533" fmla="*/ 412269 h 3670596"/>
              <a:gd name="connsiteX2534" fmla="*/ 799501 w 3886200"/>
              <a:gd name="connsiteY2534" fmla="*/ 419550 h 3670596"/>
              <a:gd name="connsiteX2535" fmla="*/ 791310 w 3886200"/>
              <a:gd name="connsiteY2535" fmla="*/ 405157 h 3670596"/>
              <a:gd name="connsiteX2536" fmla="*/ 712090 w 3886200"/>
              <a:gd name="connsiteY2536" fmla="*/ 265932 h 3670596"/>
              <a:gd name="connsiteX2537" fmla="*/ 1435289 w 3886200"/>
              <a:gd name="connsiteY2537" fmla="*/ 259338 h 3670596"/>
              <a:gd name="connsiteX2538" fmla="*/ 1435987 w 3886200"/>
              <a:gd name="connsiteY2538" fmla="*/ 263016 h 3670596"/>
              <a:gd name="connsiteX2539" fmla="*/ 1436586 w 3886200"/>
              <a:gd name="connsiteY2539" fmla="*/ 266180 h 3670596"/>
              <a:gd name="connsiteX2540" fmla="*/ 1434713 w 3886200"/>
              <a:gd name="connsiteY2540" fmla="*/ 256294 h 3670596"/>
              <a:gd name="connsiteX2541" fmla="*/ 1434963 w 3886200"/>
              <a:gd name="connsiteY2541" fmla="*/ 257615 h 3670596"/>
              <a:gd name="connsiteX2542" fmla="*/ 1435030 w 3886200"/>
              <a:gd name="connsiteY2542" fmla="*/ 257973 h 3670596"/>
              <a:gd name="connsiteX2543" fmla="*/ 1373769 w 3886200"/>
              <a:gd name="connsiteY2543" fmla="*/ 253276 h 3670596"/>
              <a:gd name="connsiteX2544" fmla="*/ 1374448 w 3886200"/>
              <a:gd name="connsiteY2544" fmla="*/ 256854 h 3670596"/>
              <a:gd name="connsiteX2545" fmla="*/ 1374448 w 3886200"/>
              <a:gd name="connsiteY2545" fmla="*/ 256855 h 3670596"/>
              <a:gd name="connsiteX2546" fmla="*/ 1434101 w 3886200"/>
              <a:gd name="connsiteY2546" fmla="*/ 253068 h 3670596"/>
              <a:gd name="connsiteX2547" fmla="*/ 1434497 w 3886200"/>
              <a:gd name="connsiteY2547" fmla="*/ 255155 h 3670596"/>
              <a:gd name="connsiteX2548" fmla="*/ 1434713 w 3886200"/>
              <a:gd name="connsiteY2548" fmla="*/ 256294 h 3670596"/>
              <a:gd name="connsiteX2549" fmla="*/ 1434100 w 3886200"/>
              <a:gd name="connsiteY2549" fmla="*/ 253064 h 3670596"/>
              <a:gd name="connsiteX2550" fmla="*/ 1434101 w 3886200"/>
              <a:gd name="connsiteY2550" fmla="*/ 253065 h 3670596"/>
              <a:gd name="connsiteX2551" fmla="*/ 1434101 w 3886200"/>
              <a:gd name="connsiteY2551" fmla="*/ 253068 h 3670596"/>
              <a:gd name="connsiteX2552" fmla="*/ 1369276 w 3886200"/>
              <a:gd name="connsiteY2552" fmla="*/ 229579 h 3670596"/>
              <a:gd name="connsiteX2553" fmla="*/ 1372168 w 3886200"/>
              <a:gd name="connsiteY2553" fmla="*/ 244828 h 3670596"/>
              <a:gd name="connsiteX2554" fmla="*/ 1373769 w 3886200"/>
              <a:gd name="connsiteY2554" fmla="*/ 253276 h 3670596"/>
              <a:gd name="connsiteX2555" fmla="*/ 1370625 w 3886200"/>
              <a:gd name="connsiteY2555" fmla="*/ 236693 h 3670596"/>
              <a:gd name="connsiteX2556" fmla="*/ 1369276 w 3886200"/>
              <a:gd name="connsiteY2556" fmla="*/ 229579 h 3670596"/>
              <a:gd name="connsiteX2557" fmla="*/ 1125543 w 3886200"/>
              <a:gd name="connsiteY2557" fmla="*/ 217712 h 3670596"/>
              <a:gd name="connsiteX2558" fmla="*/ 1129720 w 3886200"/>
              <a:gd name="connsiteY2558" fmla="*/ 239740 h 3670596"/>
              <a:gd name="connsiteX2559" fmla="*/ 1134932 w 3886200"/>
              <a:gd name="connsiteY2559" fmla="*/ 267227 h 3670596"/>
              <a:gd name="connsiteX2560" fmla="*/ 1133882 w 3886200"/>
              <a:gd name="connsiteY2560" fmla="*/ 261694 h 3670596"/>
              <a:gd name="connsiteX2561" fmla="*/ 1129240 w 3886200"/>
              <a:gd name="connsiteY2561" fmla="*/ 237211 h 3670596"/>
              <a:gd name="connsiteX2562" fmla="*/ 1006393 w 3886200"/>
              <a:gd name="connsiteY2562" fmla="*/ 213052 h 3670596"/>
              <a:gd name="connsiteX2563" fmla="*/ 1015365 w 3886200"/>
              <a:gd name="connsiteY2563" fmla="*/ 228646 h 3670596"/>
              <a:gd name="connsiteX2564" fmla="*/ 1033071 w 3886200"/>
              <a:gd name="connsiteY2564" fmla="*/ 267679 h 3670596"/>
              <a:gd name="connsiteX2565" fmla="*/ 1004177 w 3886200"/>
              <a:gd name="connsiteY2565" fmla="*/ 214417 h 3670596"/>
              <a:gd name="connsiteX2566" fmla="*/ 1006393 w 3886200"/>
              <a:gd name="connsiteY2566" fmla="*/ 213052 h 3670596"/>
              <a:gd name="connsiteX2567" fmla="*/ 1124613 w 3886200"/>
              <a:gd name="connsiteY2567" fmla="*/ 212809 h 3670596"/>
              <a:gd name="connsiteX2568" fmla="*/ 1125361 w 3886200"/>
              <a:gd name="connsiteY2568" fmla="*/ 216755 h 3670596"/>
              <a:gd name="connsiteX2569" fmla="*/ 1125543 w 3886200"/>
              <a:gd name="connsiteY2569" fmla="*/ 217712 h 3670596"/>
              <a:gd name="connsiteX2570" fmla="*/ 1125123 w 3886200"/>
              <a:gd name="connsiteY2570" fmla="*/ 215496 h 3670596"/>
              <a:gd name="connsiteX2571" fmla="*/ 1121511 w 3886200"/>
              <a:gd name="connsiteY2571" fmla="*/ 196451 h 3670596"/>
              <a:gd name="connsiteX2572" fmla="*/ 1121829 w 3886200"/>
              <a:gd name="connsiteY2572" fmla="*/ 198125 h 3670596"/>
              <a:gd name="connsiteX2573" fmla="*/ 1124613 w 3886200"/>
              <a:gd name="connsiteY2573" fmla="*/ 212809 h 3670596"/>
              <a:gd name="connsiteX2574" fmla="*/ 1119666 w 3886200"/>
              <a:gd name="connsiteY2574" fmla="*/ 186721 h 3670596"/>
              <a:gd name="connsiteX2575" fmla="*/ 1120200 w 3886200"/>
              <a:gd name="connsiteY2575" fmla="*/ 189534 h 3670596"/>
              <a:gd name="connsiteX2576" fmla="*/ 1121511 w 3886200"/>
              <a:gd name="connsiteY2576" fmla="*/ 196451 h 3670596"/>
              <a:gd name="connsiteX2577" fmla="*/ 1118534 w 3886200"/>
              <a:gd name="connsiteY2577" fmla="*/ 180751 h 3670596"/>
              <a:gd name="connsiteX2578" fmla="*/ 1119620 w 3886200"/>
              <a:gd name="connsiteY2578" fmla="*/ 186480 h 3670596"/>
              <a:gd name="connsiteX2579" fmla="*/ 1119666 w 3886200"/>
              <a:gd name="connsiteY2579" fmla="*/ 186721 h 3670596"/>
              <a:gd name="connsiteX2580" fmla="*/ 1140444 w 3886200"/>
              <a:gd name="connsiteY2580" fmla="*/ 176911 h 3670596"/>
              <a:gd name="connsiteX2581" fmla="*/ 1140447 w 3886200"/>
              <a:gd name="connsiteY2581" fmla="*/ 176913 h 3670596"/>
              <a:gd name="connsiteX2582" fmla="*/ 1140447 w 3886200"/>
              <a:gd name="connsiteY2582" fmla="*/ 176915 h 3670596"/>
              <a:gd name="connsiteX2583" fmla="*/ 1117303 w 3886200"/>
              <a:gd name="connsiteY2583" fmla="*/ 174263 h 3670596"/>
              <a:gd name="connsiteX2584" fmla="*/ 1117304 w 3886200"/>
              <a:gd name="connsiteY2584" fmla="*/ 174265 h 3670596"/>
              <a:gd name="connsiteX2585" fmla="*/ 1118534 w 3886200"/>
              <a:gd name="connsiteY2585" fmla="*/ 180751 h 3670596"/>
              <a:gd name="connsiteX2586" fmla="*/ 1117593 w 3886200"/>
              <a:gd name="connsiteY2586" fmla="*/ 175790 h 3670596"/>
              <a:gd name="connsiteX2587" fmla="*/ 1117303 w 3886200"/>
              <a:gd name="connsiteY2587" fmla="*/ 174263 h 3670596"/>
              <a:gd name="connsiteX2588" fmla="*/ 1122895 w 3886200"/>
              <a:gd name="connsiteY2588" fmla="*/ 158967 h 3670596"/>
              <a:gd name="connsiteX2589" fmla="*/ 1134769 w 3886200"/>
              <a:gd name="connsiteY2589" fmla="*/ 171109 h 3670596"/>
              <a:gd name="connsiteX2590" fmla="*/ 1156811 w 3886200"/>
              <a:gd name="connsiteY2590" fmla="*/ 198544 h 3670596"/>
              <a:gd name="connsiteX2591" fmla="*/ 1188033 w 3886200"/>
              <a:gd name="connsiteY2591" fmla="*/ 268690 h 3670596"/>
              <a:gd name="connsiteX2592" fmla="*/ 1207164 w 3886200"/>
              <a:gd name="connsiteY2592" fmla="*/ 336337 h 3670596"/>
              <a:gd name="connsiteX2593" fmla="*/ 1204631 w 3886200"/>
              <a:gd name="connsiteY2593" fmla="*/ 347345 h 3670596"/>
              <a:gd name="connsiteX2594" fmla="*/ 1201932 w 3886200"/>
              <a:gd name="connsiteY2594" fmla="*/ 341995 h 3670596"/>
              <a:gd name="connsiteX2595" fmla="*/ 1149229 w 3886200"/>
              <a:gd name="connsiteY2595" fmla="*/ 237536 h 3670596"/>
              <a:gd name="connsiteX2596" fmla="*/ 1117304 w 3886200"/>
              <a:gd name="connsiteY2596" fmla="*/ 174265 h 3670596"/>
              <a:gd name="connsiteX2597" fmla="*/ 1117303 w 3886200"/>
              <a:gd name="connsiteY2597" fmla="*/ 174260 h 3670596"/>
              <a:gd name="connsiteX2598" fmla="*/ 1116939 w 3886200"/>
              <a:gd name="connsiteY2598" fmla="*/ 159280 h 3670596"/>
              <a:gd name="connsiteX2599" fmla="*/ 1122895 w 3886200"/>
              <a:gd name="connsiteY2599" fmla="*/ 158967 h 3670596"/>
              <a:gd name="connsiteX2600" fmla="*/ 1389490 w 3886200"/>
              <a:gd name="connsiteY2600" fmla="*/ 157340 h 3670596"/>
              <a:gd name="connsiteX2601" fmla="*/ 1402195 w 3886200"/>
              <a:gd name="connsiteY2601" fmla="*/ 176204 h 3670596"/>
              <a:gd name="connsiteX2602" fmla="*/ 1427921 w 3886200"/>
              <a:gd name="connsiteY2602" fmla="*/ 220486 h 3670596"/>
              <a:gd name="connsiteX2603" fmla="*/ 1430077 w 3886200"/>
              <a:gd name="connsiteY2603" fmla="*/ 231843 h 3670596"/>
              <a:gd name="connsiteX2604" fmla="*/ 1431605 w 3886200"/>
              <a:gd name="connsiteY2604" fmla="*/ 239908 h 3670596"/>
              <a:gd name="connsiteX2605" fmla="*/ 1434007 w 3886200"/>
              <a:gd name="connsiteY2605" fmla="*/ 252568 h 3670596"/>
              <a:gd name="connsiteX2606" fmla="*/ 1434100 w 3886200"/>
              <a:gd name="connsiteY2606" fmla="*/ 253064 h 3670596"/>
              <a:gd name="connsiteX2607" fmla="*/ 1423189 w 3886200"/>
              <a:gd name="connsiteY2607" fmla="*/ 231228 h 3670596"/>
              <a:gd name="connsiteX2608" fmla="*/ 1389490 w 3886200"/>
              <a:gd name="connsiteY2608" fmla="*/ 157340 h 3670596"/>
              <a:gd name="connsiteX2609" fmla="*/ 1111127 w 3886200"/>
              <a:gd name="connsiteY2609" fmla="*/ 141682 h 3670596"/>
              <a:gd name="connsiteX2610" fmla="*/ 1117303 w 3886200"/>
              <a:gd name="connsiteY2610" fmla="*/ 174260 h 3670596"/>
              <a:gd name="connsiteX2611" fmla="*/ 1117303 w 3886200"/>
              <a:gd name="connsiteY2611" fmla="*/ 174263 h 3670596"/>
              <a:gd name="connsiteX2612" fmla="*/ 1111127 w 3886200"/>
              <a:gd name="connsiteY2612" fmla="*/ 141682 h 3670596"/>
              <a:gd name="connsiteX2613" fmla="*/ 1140444 w 3886200"/>
              <a:gd name="connsiteY2613" fmla="*/ 176911 h 3670596"/>
              <a:gd name="connsiteX2614" fmla="*/ 1134769 w 3886200"/>
              <a:gd name="connsiteY2614" fmla="*/ 171109 h 3670596"/>
              <a:gd name="connsiteX2615" fmla="*/ 1290422 w 3886200"/>
              <a:gd name="connsiteY2615" fmla="*/ 132098 h 3670596"/>
              <a:gd name="connsiteX2616" fmla="*/ 1293174 w 3886200"/>
              <a:gd name="connsiteY2616" fmla="*/ 146611 h 3670596"/>
              <a:gd name="connsiteX2617" fmla="*/ 1302441 w 3886200"/>
              <a:gd name="connsiteY2617" fmla="*/ 195481 h 3670596"/>
              <a:gd name="connsiteX2618" fmla="*/ 1287347 w 3886200"/>
              <a:gd name="connsiteY2618" fmla="*/ 115872 h 3670596"/>
              <a:gd name="connsiteX2619" fmla="*/ 1288543 w 3886200"/>
              <a:gd name="connsiteY2619" fmla="*/ 122175 h 3670596"/>
              <a:gd name="connsiteX2620" fmla="*/ 1290422 w 3886200"/>
              <a:gd name="connsiteY2620" fmla="*/ 132098 h 3670596"/>
              <a:gd name="connsiteX2621" fmla="*/ 1104951 w 3886200"/>
              <a:gd name="connsiteY2621" fmla="*/ 109102 h 3670596"/>
              <a:gd name="connsiteX2622" fmla="*/ 1111127 w 3886200"/>
              <a:gd name="connsiteY2622" fmla="*/ 141682 h 3670596"/>
              <a:gd name="connsiteX2623" fmla="*/ 1111005 w 3886200"/>
              <a:gd name="connsiteY2623" fmla="*/ 141045 h 3670596"/>
              <a:gd name="connsiteX2624" fmla="*/ 1104951 w 3886200"/>
              <a:gd name="connsiteY2624" fmla="*/ 109102 h 3670596"/>
              <a:gd name="connsiteX2625" fmla="*/ 1106265 w 3886200"/>
              <a:gd name="connsiteY2625" fmla="*/ 111079 h 3670596"/>
              <a:gd name="connsiteX2626" fmla="*/ 1189312 w 3886200"/>
              <a:gd name="connsiteY2626" fmla="*/ 235636 h 3670596"/>
              <a:gd name="connsiteX2627" fmla="*/ 1156328 w 3886200"/>
              <a:gd name="connsiteY2627" fmla="*/ 195999 h 3670596"/>
              <a:gd name="connsiteX2628" fmla="*/ 1140447 w 3886200"/>
              <a:gd name="connsiteY2628" fmla="*/ 176915 h 3670596"/>
              <a:gd name="connsiteX2629" fmla="*/ 1145388 w 3886200"/>
              <a:gd name="connsiteY2629" fmla="*/ 182461 h 3670596"/>
              <a:gd name="connsiteX2630" fmla="*/ 1130969 w 3886200"/>
              <a:gd name="connsiteY2630" fmla="*/ 154912 h 3670596"/>
              <a:gd name="connsiteX2631" fmla="*/ 1283908 w 3886200"/>
              <a:gd name="connsiteY2631" fmla="*/ 97743 h 3670596"/>
              <a:gd name="connsiteX2632" fmla="*/ 1283912 w 3886200"/>
              <a:gd name="connsiteY2632" fmla="*/ 97760 h 3670596"/>
              <a:gd name="connsiteX2633" fmla="*/ 1286999 w 3886200"/>
              <a:gd name="connsiteY2633" fmla="*/ 114031 h 3670596"/>
              <a:gd name="connsiteX2634" fmla="*/ 1287347 w 3886200"/>
              <a:gd name="connsiteY2634" fmla="*/ 115872 h 3670596"/>
              <a:gd name="connsiteX2635" fmla="*/ 1283908 w 3886200"/>
              <a:gd name="connsiteY2635" fmla="*/ 97740 h 3670596"/>
              <a:gd name="connsiteX2636" fmla="*/ 1283910 w 3886200"/>
              <a:gd name="connsiteY2636" fmla="*/ 97742 h 3670596"/>
              <a:gd name="connsiteX2637" fmla="*/ 1283908 w 3886200"/>
              <a:gd name="connsiteY2637" fmla="*/ 97743 h 3670596"/>
              <a:gd name="connsiteX2638" fmla="*/ 1251409 w 3886200"/>
              <a:gd name="connsiteY2638" fmla="*/ 17758 h 3670596"/>
              <a:gd name="connsiteX2639" fmla="*/ 1271555 w 3886200"/>
              <a:gd name="connsiteY2639" fmla="*/ 32580 h 3670596"/>
              <a:gd name="connsiteX2640" fmla="*/ 1279512 w 3886200"/>
              <a:gd name="connsiteY2640" fmla="*/ 74559 h 3670596"/>
              <a:gd name="connsiteX2641" fmla="*/ 1281998 w 3886200"/>
              <a:gd name="connsiteY2641" fmla="*/ 87664 h 3670596"/>
              <a:gd name="connsiteX2642" fmla="*/ 1283908 w 3886200"/>
              <a:gd name="connsiteY2642" fmla="*/ 97739 h 3670596"/>
              <a:gd name="connsiteX2643" fmla="*/ 1274318 w 3886200"/>
              <a:gd name="connsiteY2643" fmla="*/ 82867 h 3670596"/>
              <a:gd name="connsiteX2644" fmla="*/ 1251409 w 3886200"/>
              <a:gd name="connsiteY2644" fmla="*/ 17758 h 3670596"/>
              <a:gd name="connsiteX2645" fmla="*/ 1265376 w 3886200"/>
              <a:gd name="connsiteY2645" fmla="*/ 0 h 3670596"/>
              <a:gd name="connsiteX2646" fmla="*/ 1392982 w 3886200"/>
              <a:gd name="connsiteY2646" fmla="*/ 354595 h 3670596"/>
              <a:gd name="connsiteX2647" fmla="*/ 1376765 w 3886200"/>
              <a:gd name="connsiteY2647" fmla="*/ 269072 h 3670596"/>
              <a:gd name="connsiteX2648" fmla="*/ 1374448 w 3886200"/>
              <a:gd name="connsiteY2648" fmla="*/ 256855 h 3670596"/>
              <a:gd name="connsiteX2649" fmla="*/ 1375460 w 3886200"/>
              <a:gd name="connsiteY2649" fmla="*/ 258860 h 3670596"/>
              <a:gd name="connsiteX2650" fmla="*/ 1439241 w 3886200"/>
              <a:gd name="connsiteY2650" fmla="*/ 385275 h 3670596"/>
              <a:gd name="connsiteX2651" fmla="*/ 1450664 w 3886200"/>
              <a:gd name="connsiteY2651" fmla="*/ 407915 h 3670596"/>
              <a:gd name="connsiteX2652" fmla="*/ 1458917 w 3886200"/>
              <a:gd name="connsiteY2652" fmla="*/ 428720 h 3670596"/>
              <a:gd name="connsiteX2653" fmla="*/ 1471166 w 3886200"/>
              <a:gd name="connsiteY2653" fmla="*/ 448549 h 3670596"/>
              <a:gd name="connsiteX2654" fmla="*/ 1450664 w 3886200"/>
              <a:gd name="connsiteY2654" fmla="*/ 407915 h 3670596"/>
              <a:gd name="connsiteX2655" fmla="*/ 1431809 w 3886200"/>
              <a:gd name="connsiteY2655" fmla="*/ 360374 h 3670596"/>
              <a:gd name="connsiteX2656" fmla="*/ 1418203 w 3886200"/>
              <a:gd name="connsiteY2656" fmla="*/ 303536 h 3670596"/>
              <a:gd name="connsiteX2657" fmla="*/ 1420545 w 3886200"/>
              <a:gd name="connsiteY2657" fmla="*/ 301776 h 3670596"/>
              <a:gd name="connsiteX2658" fmla="*/ 1420998 w 3886200"/>
              <a:gd name="connsiteY2658" fmla="*/ 303358 h 3670596"/>
              <a:gd name="connsiteX2659" fmla="*/ 1446456 w 3886200"/>
              <a:gd name="connsiteY2659" fmla="*/ 318228 h 3670596"/>
              <a:gd name="connsiteX2660" fmla="*/ 1425323 w 3886200"/>
              <a:gd name="connsiteY2660" fmla="*/ 298190 h 3670596"/>
              <a:gd name="connsiteX2661" fmla="*/ 1420545 w 3886200"/>
              <a:gd name="connsiteY2661" fmla="*/ 301776 h 3670596"/>
              <a:gd name="connsiteX2662" fmla="*/ 1412602 w 3886200"/>
              <a:gd name="connsiteY2662" fmla="*/ 274010 h 3670596"/>
              <a:gd name="connsiteX2663" fmla="*/ 1440277 w 3886200"/>
              <a:gd name="connsiteY2663" fmla="*/ 285648 h 3670596"/>
              <a:gd name="connsiteX2664" fmla="*/ 1444453 w 3886200"/>
              <a:gd name="connsiteY2664" fmla="*/ 307661 h 3670596"/>
              <a:gd name="connsiteX2665" fmla="*/ 1445490 w 3886200"/>
              <a:gd name="connsiteY2665" fmla="*/ 313137 h 3670596"/>
              <a:gd name="connsiteX2666" fmla="*/ 1444912 w 3886200"/>
              <a:gd name="connsiteY2666" fmla="*/ 310084 h 3670596"/>
              <a:gd name="connsiteX2667" fmla="*/ 1444453 w 3886200"/>
              <a:gd name="connsiteY2667" fmla="*/ 307661 h 3670596"/>
              <a:gd name="connsiteX2668" fmla="*/ 1442016 w 3886200"/>
              <a:gd name="connsiteY2668" fmla="*/ 294812 h 3670596"/>
              <a:gd name="connsiteX2669" fmla="*/ 1440277 w 3886200"/>
              <a:gd name="connsiteY2669" fmla="*/ 285648 h 3670596"/>
              <a:gd name="connsiteX2670" fmla="*/ 1439074 w 3886200"/>
              <a:gd name="connsiteY2670" fmla="*/ 279302 h 3670596"/>
              <a:gd name="connsiteX2671" fmla="*/ 1438454 w 3886200"/>
              <a:gd name="connsiteY2671" fmla="*/ 276028 h 3670596"/>
              <a:gd name="connsiteX2672" fmla="*/ 1438235 w 3886200"/>
              <a:gd name="connsiteY2672" fmla="*/ 274877 h 3670596"/>
              <a:gd name="connsiteX2673" fmla="*/ 1437189 w 3886200"/>
              <a:gd name="connsiteY2673" fmla="*/ 269358 h 3670596"/>
              <a:gd name="connsiteX2674" fmla="*/ 1435987 w 3886200"/>
              <a:gd name="connsiteY2674" fmla="*/ 263016 h 3670596"/>
              <a:gd name="connsiteX2675" fmla="*/ 1435066 w 3886200"/>
              <a:gd name="connsiteY2675" fmla="*/ 258159 h 3670596"/>
              <a:gd name="connsiteX2676" fmla="*/ 1435289 w 3886200"/>
              <a:gd name="connsiteY2676" fmla="*/ 259338 h 3670596"/>
              <a:gd name="connsiteX2677" fmla="*/ 1435030 w 3886200"/>
              <a:gd name="connsiteY2677" fmla="*/ 257973 h 3670596"/>
              <a:gd name="connsiteX2678" fmla="*/ 1435039 w 3886200"/>
              <a:gd name="connsiteY2678" fmla="*/ 258016 h 3670596"/>
              <a:gd name="connsiteX2679" fmla="*/ 1434963 w 3886200"/>
              <a:gd name="connsiteY2679" fmla="*/ 257615 h 3670596"/>
              <a:gd name="connsiteX2680" fmla="*/ 1434873 w 3886200"/>
              <a:gd name="connsiteY2680" fmla="*/ 257141 h 3670596"/>
              <a:gd name="connsiteX2681" fmla="*/ 1434497 w 3886200"/>
              <a:gd name="connsiteY2681" fmla="*/ 255155 h 3670596"/>
              <a:gd name="connsiteX2682" fmla="*/ 1434101 w 3886200"/>
              <a:gd name="connsiteY2682" fmla="*/ 253065 h 3670596"/>
              <a:gd name="connsiteX2683" fmla="*/ 1434007 w 3886200"/>
              <a:gd name="connsiteY2683" fmla="*/ 252568 h 3670596"/>
              <a:gd name="connsiteX2684" fmla="*/ 1433717 w 3886200"/>
              <a:gd name="connsiteY2684" fmla="*/ 251031 h 3670596"/>
              <a:gd name="connsiteX2685" fmla="*/ 1431605 w 3886200"/>
              <a:gd name="connsiteY2685" fmla="*/ 239908 h 3670596"/>
              <a:gd name="connsiteX2686" fmla="*/ 1431013 w 3886200"/>
              <a:gd name="connsiteY2686" fmla="*/ 236776 h 3670596"/>
              <a:gd name="connsiteX2687" fmla="*/ 1430077 w 3886200"/>
              <a:gd name="connsiteY2687" fmla="*/ 231843 h 3670596"/>
              <a:gd name="connsiteX2688" fmla="*/ 1427924 w 3886200"/>
              <a:gd name="connsiteY2688" fmla="*/ 220488 h 3670596"/>
              <a:gd name="connsiteX2689" fmla="*/ 1427921 w 3886200"/>
              <a:gd name="connsiteY2689" fmla="*/ 220486 h 3670596"/>
              <a:gd name="connsiteX2690" fmla="*/ 1423676 w 3886200"/>
              <a:gd name="connsiteY2690" fmla="*/ 198089 h 3670596"/>
              <a:gd name="connsiteX2691" fmla="*/ 1409392 w 3886200"/>
              <a:gd name="connsiteY2691" fmla="*/ 122746 h 3670596"/>
              <a:gd name="connsiteX2692" fmla="*/ 1512288 w 3886200"/>
              <a:gd name="connsiteY2692" fmla="*/ 347022 h 3670596"/>
              <a:gd name="connsiteX2693" fmla="*/ 1552854 w 3886200"/>
              <a:gd name="connsiteY2693" fmla="*/ 376903 h 3670596"/>
              <a:gd name="connsiteX2694" fmla="*/ 1563205 w 3886200"/>
              <a:gd name="connsiteY2694" fmla="*/ 378830 h 3670596"/>
              <a:gd name="connsiteX2695" fmla="*/ 1581979 w 3886200"/>
              <a:gd name="connsiteY2695" fmla="*/ 396179 h 3670596"/>
              <a:gd name="connsiteX2696" fmla="*/ 1608237 w 3886200"/>
              <a:gd name="connsiteY2696" fmla="*/ 405328 h 3670596"/>
              <a:gd name="connsiteX2697" fmla="*/ 1632414 w 3886200"/>
              <a:gd name="connsiteY2697" fmla="*/ 404841 h 3670596"/>
              <a:gd name="connsiteX2698" fmla="*/ 1638806 w 3886200"/>
              <a:gd name="connsiteY2698" fmla="*/ 417299 h 3670596"/>
              <a:gd name="connsiteX2699" fmla="*/ 1662480 w 3886200"/>
              <a:gd name="connsiteY2699" fmla="*/ 502348 h 3670596"/>
              <a:gd name="connsiteX2700" fmla="*/ 1668657 w 3886200"/>
              <a:gd name="connsiteY2700" fmla="*/ 534928 h 3670596"/>
              <a:gd name="connsiteX2701" fmla="*/ 1676474 w 3886200"/>
              <a:gd name="connsiteY2701" fmla="*/ 576163 h 3670596"/>
              <a:gd name="connsiteX2702" fmla="*/ 1681012 w 3886200"/>
              <a:gd name="connsiteY2702" fmla="*/ 600090 h 3670596"/>
              <a:gd name="connsiteX2703" fmla="*/ 1687189 w 3886200"/>
              <a:gd name="connsiteY2703" fmla="*/ 632669 h 3670596"/>
              <a:gd name="connsiteX2704" fmla="*/ 1720172 w 3886200"/>
              <a:gd name="connsiteY2704" fmla="*/ 672306 h 3670596"/>
              <a:gd name="connsiteX2705" fmla="*/ 1720562 w 3886200"/>
              <a:gd name="connsiteY2705" fmla="*/ 672771 h 3670596"/>
              <a:gd name="connsiteX2706" fmla="*/ 1715491 w 3886200"/>
              <a:gd name="connsiteY2706" fmla="*/ 653962 h 3670596"/>
              <a:gd name="connsiteX2707" fmla="*/ 1714514 w 3886200"/>
              <a:gd name="connsiteY2707" fmla="*/ 650338 h 3670596"/>
              <a:gd name="connsiteX2708" fmla="*/ 1681012 w 3886200"/>
              <a:gd name="connsiteY2708" fmla="*/ 600090 h 3670596"/>
              <a:gd name="connsiteX2709" fmla="*/ 1708075 w 3886200"/>
              <a:gd name="connsiteY2709" fmla="*/ 637718 h 3670596"/>
              <a:gd name="connsiteX2710" fmla="*/ 1712391 w 3886200"/>
              <a:gd name="connsiteY2710" fmla="*/ 642458 h 3670596"/>
              <a:gd name="connsiteX2711" fmla="*/ 1707267 w 3886200"/>
              <a:gd name="connsiteY2711" fmla="*/ 623448 h 3670596"/>
              <a:gd name="connsiteX2712" fmla="*/ 1698640 w 3886200"/>
              <a:gd name="connsiteY2712" fmla="*/ 591436 h 3670596"/>
              <a:gd name="connsiteX2713" fmla="*/ 1742844 w 3886200"/>
              <a:gd name="connsiteY2713" fmla="*/ 607804 h 3670596"/>
              <a:gd name="connsiteX2714" fmla="*/ 1728307 w 3886200"/>
              <a:gd name="connsiteY2714" fmla="*/ 531142 h 3670596"/>
              <a:gd name="connsiteX2715" fmla="*/ 1750825 w 3886200"/>
              <a:gd name="connsiteY2715" fmla="*/ 610759 h 3670596"/>
              <a:gd name="connsiteX2716" fmla="*/ 1806008 w 3886200"/>
              <a:gd name="connsiteY2716" fmla="*/ 631191 h 3670596"/>
              <a:gd name="connsiteX2717" fmla="*/ 1858521 w 3886200"/>
              <a:gd name="connsiteY2717" fmla="*/ 650634 h 3670596"/>
              <a:gd name="connsiteX2718" fmla="*/ 1834612 w 3886200"/>
              <a:gd name="connsiteY2718" fmla="*/ 589307 h 3670596"/>
              <a:gd name="connsiteX2719" fmla="*/ 1786419 w 3886200"/>
              <a:gd name="connsiteY2719" fmla="*/ 503068 h 3670596"/>
              <a:gd name="connsiteX2720" fmla="*/ 1785407 w 3886200"/>
              <a:gd name="connsiteY2720" fmla="*/ 487139 h 3670596"/>
              <a:gd name="connsiteX2721" fmla="*/ 1842475 w 3886200"/>
              <a:gd name="connsiteY2721" fmla="*/ 536258 h 3670596"/>
              <a:gd name="connsiteX2722" fmla="*/ 1854472 w 3886200"/>
              <a:gd name="connsiteY2722" fmla="*/ 559732 h 3670596"/>
              <a:gd name="connsiteX2723" fmla="*/ 1856925 w 3886200"/>
              <a:gd name="connsiteY2723" fmla="*/ 572667 h 3670596"/>
              <a:gd name="connsiteX2724" fmla="*/ 1857503 w 3886200"/>
              <a:gd name="connsiteY2724" fmla="*/ 575718 h 3670596"/>
              <a:gd name="connsiteX2725" fmla="*/ 1858157 w 3886200"/>
              <a:gd name="connsiteY2725" fmla="*/ 579167 h 3670596"/>
              <a:gd name="connsiteX2726" fmla="*/ 1858425 w 3886200"/>
              <a:gd name="connsiteY2726" fmla="*/ 580583 h 3670596"/>
              <a:gd name="connsiteX2727" fmla="*/ 1858458 w 3886200"/>
              <a:gd name="connsiteY2727" fmla="*/ 580757 h 3670596"/>
              <a:gd name="connsiteX2728" fmla="*/ 1859969 w 3886200"/>
              <a:gd name="connsiteY2728" fmla="*/ 588728 h 3670596"/>
              <a:gd name="connsiteX2729" fmla="*/ 1858496 w 3886200"/>
              <a:gd name="connsiteY2729" fmla="*/ 580959 h 3670596"/>
              <a:gd name="connsiteX2730" fmla="*/ 1863445 w 3886200"/>
              <a:gd name="connsiteY2730" fmla="*/ 607054 h 3670596"/>
              <a:gd name="connsiteX2731" fmla="*/ 1866147 w 3886200"/>
              <a:gd name="connsiteY2731" fmla="*/ 621309 h 3670596"/>
              <a:gd name="connsiteX2732" fmla="*/ 1879965 w 3886200"/>
              <a:gd name="connsiteY2732" fmla="*/ 609612 h 3670596"/>
              <a:gd name="connsiteX2733" fmla="*/ 1854472 w 3886200"/>
              <a:gd name="connsiteY2733" fmla="*/ 559732 h 3670596"/>
              <a:gd name="connsiteX2734" fmla="*/ 1851475 w 3886200"/>
              <a:gd name="connsiteY2734" fmla="*/ 543929 h 3670596"/>
              <a:gd name="connsiteX2735" fmla="*/ 1847616 w 3886200"/>
              <a:gd name="connsiteY2735" fmla="*/ 523568 h 3670596"/>
              <a:gd name="connsiteX2736" fmla="*/ 1931980 w 3886200"/>
              <a:gd name="connsiteY2736" fmla="*/ 650101 h 3670596"/>
              <a:gd name="connsiteX2737" fmla="*/ 1941378 w 3886200"/>
              <a:gd name="connsiteY2737" fmla="*/ 699666 h 3670596"/>
              <a:gd name="connsiteX2738" fmla="*/ 1954902 w 3886200"/>
              <a:gd name="connsiteY2738" fmla="*/ 711917 h 3670596"/>
              <a:gd name="connsiteX2739" fmla="*/ 1939006 w 3886200"/>
              <a:gd name="connsiteY2739" fmla="*/ 645851 h 3670596"/>
              <a:gd name="connsiteX2740" fmla="*/ 1964484 w 3886200"/>
              <a:gd name="connsiteY2740" fmla="*/ 678337 h 3670596"/>
              <a:gd name="connsiteX2741" fmla="*/ 1999859 w 3886200"/>
              <a:gd name="connsiteY2741" fmla="*/ 723451 h 3670596"/>
              <a:gd name="connsiteX2742" fmla="*/ 2011474 w 3886200"/>
              <a:gd name="connsiteY2742" fmla="*/ 738263 h 3670596"/>
              <a:gd name="connsiteX2743" fmla="*/ 2016029 w 3886200"/>
              <a:gd name="connsiteY2743" fmla="*/ 744072 h 3670596"/>
              <a:gd name="connsiteX2744" fmla="*/ 2018844 w 3886200"/>
              <a:gd name="connsiteY2744" fmla="*/ 747661 h 3670596"/>
              <a:gd name="connsiteX2745" fmla="*/ 2032548 w 3886200"/>
              <a:gd name="connsiteY2745" fmla="*/ 765139 h 3670596"/>
              <a:gd name="connsiteX2746" fmla="*/ 2038068 w 3886200"/>
              <a:gd name="connsiteY2746" fmla="*/ 772176 h 3670596"/>
              <a:gd name="connsiteX2747" fmla="*/ 2039315 w 3886200"/>
              <a:gd name="connsiteY2747" fmla="*/ 773769 h 3670596"/>
              <a:gd name="connsiteX2748" fmla="*/ 2040908 w 3886200"/>
              <a:gd name="connsiteY2748" fmla="*/ 775798 h 3670596"/>
              <a:gd name="connsiteX2749" fmla="*/ 2038068 w 3886200"/>
              <a:gd name="connsiteY2749" fmla="*/ 772176 h 3670596"/>
              <a:gd name="connsiteX2750" fmla="*/ 2028171 w 3886200"/>
              <a:gd name="connsiteY2750" fmla="*/ 759554 h 3670596"/>
              <a:gd name="connsiteX2751" fmla="*/ 2018844 w 3886200"/>
              <a:gd name="connsiteY2751" fmla="*/ 747661 h 3670596"/>
              <a:gd name="connsiteX2752" fmla="*/ 2018051 w 3886200"/>
              <a:gd name="connsiteY2752" fmla="*/ 746650 h 3670596"/>
              <a:gd name="connsiteX2753" fmla="*/ 2011474 w 3886200"/>
              <a:gd name="connsiteY2753" fmla="*/ 738263 h 3670596"/>
              <a:gd name="connsiteX2754" fmla="*/ 1997919 w 3886200"/>
              <a:gd name="connsiteY2754" fmla="*/ 720975 h 3670596"/>
              <a:gd name="connsiteX2755" fmla="*/ 1964484 w 3886200"/>
              <a:gd name="connsiteY2755" fmla="*/ 678337 h 3670596"/>
              <a:gd name="connsiteX2756" fmla="*/ 2042089 w 3886200"/>
              <a:gd name="connsiteY2756" fmla="*/ 714275 h 3670596"/>
              <a:gd name="connsiteX2757" fmla="*/ 2179376 w 3886200"/>
              <a:gd name="connsiteY2757" fmla="*/ 700266 h 3670596"/>
              <a:gd name="connsiteX2758" fmla="*/ 2132128 w 3886200"/>
              <a:gd name="connsiteY2758" fmla="*/ 555972 h 3670596"/>
              <a:gd name="connsiteX2759" fmla="*/ 2288673 w 3886200"/>
              <a:gd name="connsiteY2759" fmla="*/ 671570 h 3670596"/>
              <a:gd name="connsiteX2760" fmla="*/ 2305955 w 3886200"/>
              <a:gd name="connsiteY2760" fmla="*/ 693610 h 3670596"/>
              <a:gd name="connsiteX2761" fmla="*/ 2310963 w 3886200"/>
              <a:gd name="connsiteY2761" fmla="*/ 699996 h 3670596"/>
              <a:gd name="connsiteX2762" fmla="*/ 2314147 w 3886200"/>
              <a:gd name="connsiteY2762" fmla="*/ 704056 h 3670596"/>
              <a:gd name="connsiteX2763" fmla="*/ 2305955 w 3886200"/>
              <a:gd name="connsiteY2763" fmla="*/ 693610 h 3670596"/>
              <a:gd name="connsiteX2764" fmla="*/ 2291857 w 3886200"/>
              <a:gd name="connsiteY2764" fmla="*/ 675630 h 3670596"/>
              <a:gd name="connsiteX2765" fmla="*/ 2288673 w 3886200"/>
              <a:gd name="connsiteY2765" fmla="*/ 671570 h 3670596"/>
              <a:gd name="connsiteX2766" fmla="*/ 2292372 w 3886200"/>
              <a:gd name="connsiteY2766" fmla="*/ 592248 h 3670596"/>
              <a:gd name="connsiteX2767" fmla="*/ 2561915 w 3886200"/>
              <a:gd name="connsiteY2767" fmla="*/ 599828 h 3670596"/>
              <a:gd name="connsiteX2768" fmla="*/ 2594785 w 3886200"/>
              <a:gd name="connsiteY2768" fmla="*/ 473671 h 3670596"/>
              <a:gd name="connsiteX2769" fmla="*/ 2729558 w 3886200"/>
              <a:gd name="connsiteY2769" fmla="*/ 477460 h 3670596"/>
              <a:gd name="connsiteX2770" fmla="*/ 2802285 w 3886200"/>
              <a:gd name="connsiteY2770" fmla="*/ 654243 h 3670596"/>
              <a:gd name="connsiteX2771" fmla="*/ 2882408 w 3886200"/>
              <a:gd name="connsiteY2771" fmla="*/ 672380 h 3670596"/>
              <a:gd name="connsiteX2772" fmla="*/ 2856933 w 3886200"/>
              <a:gd name="connsiteY2772" fmla="*/ 639894 h 3670596"/>
              <a:gd name="connsiteX2773" fmla="*/ 2880691 w 3886200"/>
              <a:gd name="connsiteY2773" fmla="*/ 600947 h 3670596"/>
              <a:gd name="connsiteX2774" fmla="*/ 2835157 w 3886200"/>
              <a:gd name="connsiteY2774" fmla="*/ 528089 h 3670596"/>
              <a:gd name="connsiteX2775" fmla="*/ 2853864 w 3886200"/>
              <a:gd name="connsiteY2775" fmla="*/ 551944 h 3670596"/>
              <a:gd name="connsiteX2776" fmla="*/ 2886105 w 3886200"/>
              <a:gd name="connsiteY2776" fmla="*/ 593060 h 3670596"/>
              <a:gd name="connsiteX2777" fmla="*/ 2912774 w 3886200"/>
              <a:gd name="connsiteY2777" fmla="*/ 627069 h 3670596"/>
              <a:gd name="connsiteX2778" fmla="*/ 2937056 w 3886200"/>
              <a:gd name="connsiteY2778" fmla="*/ 658033 h 3670596"/>
              <a:gd name="connsiteX2779" fmla="*/ 2941912 w 3886200"/>
              <a:gd name="connsiteY2779" fmla="*/ 664226 h 3670596"/>
              <a:gd name="connsiteX2780" fmla="*/ 2949329 w 3886200"/>
              <a:gd name="connsiteY2780" fmla="*/ 673684 h 3670596"/>
              <a:gd name="connsiteX2781" fmla="*/ 2956834 w 3886200"/>
              <a:gd name="connsiteY2781" fmla="*/ 683256 h 3670596"/>
              <a:gd name="connsiteX2782" fmla="*/ 2988005 w 3886200"/>
              <a:gd name="connsiteY2782" fmla="*/ 723007 h 3670596"/>
              <a:gd name="connsiteX2783" fmla="*/ 2975666 w 3886200"/>
              <a:gd name="connsiteY2783" fmla="*/ 707271 h 3670596"/>
              <a:gd name="connsiteX2784" fmla="*/ 2956834 w 3886200"/>
              <a:gd name="connsiteY2784" fmla="*/ 683256 h 3670596"/>
              <a:gd name="connsiteX2785" fmla="*/ 2952977 w 3886200"/>
              <a:gd name="connsiteY2785" fmla="*/ 678337 h 3670596"/>
              <a:gd name="connsiteX2786" fmla="*/ 2949329 w 3886200"/>
              <a:gd name="connsiteY2786" fmla="*/ 673684 h 3670596"/>
              <a:gd name="connsiteX2787" fmla="*/ 2946609 w 3886200"/>
              <a:gd name="connsiteY2787" fmla="*/ 670215 h 3670596"/>
              <a:gd name="connsiteX2788" fmla="*/ 2941912 w 3886200"/>
              <a:gd name="connsiteY2788" fmla="*/ 664226 h 3670596"/>
              <a:gd name="connsiteX2789" fmla="*/ 2941434 w 3886200"/>
              <a:gd name="connsiteY2789" fmla="*/ 663616 h 3670596"/>
              <a:gd name="connsiteX2790" fmla="*/ 2937056 w 3886200"/>
              <a:gd name="connsiteY2790" fmla="*/ 658033 h 3670596"/>
              <a:gd name="connsiteX2791" fmla="*/ 2924466 w 3886200"/>
              <a:gd name="connsiteY2791" fmla="*/ 593394 h 3670596"/>
              <a:gd name="connsiteX2792" fmla="*/ 2915279 w 3886200"/>
              <a:gd name="connsiteY2792" fmla="*/ 546224 h 3670596"/>
              <a:gd name="connsiteX2793" fmla="*/ 3042655 w 3886200"/>
              <a:gd name="connsiteY2793" fmla="*/ 708658 h 3670596"/>
              <a:gd name="connsiteX2794" fmla="*/ 3115380 w 3886200"/>
              <a:gd name="connsiteY2794" fmla="*/ 885440 h 3670596"/>
              <a:gd name="connsiteX2795" fmla="*/ 3119080 w 3886200"/>
              <a:gd name="connsiteY2795" fmla="*/ 806119 h 3670596"/>
              <a:gd name="connsiteX2796" fmla="*/ 3220979 w 3886200"/>
              <a:gd name="connsiteY2796" fmla="*/ 936065 h 3670596"/>
              <a:gd name="connsiteX2797" fmla="*/ 3445514 w 3886200"/>
              <a:gd name="connsiteY2797" fmla="*/ 1383254 h 3670596"/>
              <a:gd name="connsiteX2798" fmla="*/ 3493799 w 3886200"/>
              <a:gd name="connsiteY2798" fmla="*/ 1452050 h 3670596"/>
              <a:gd name="connsiteX2799" fmla="*/ 3479280 w 3886200"/>
              <a:gd name="connsiteY2799" fmla="*/ 1433533 h 3670596"/>
              <a:gd name="connsiteX2800" fmla="*/ 3481071 w 3886200"/>
              <a:gd name="connsiteY2800" fmla="*/ 1435818 h 3670596"/>
              <a:gd name="connsiteX2801" fmla="*/ 3493806 w 3886200"/>
              <a:gd name="connsiteY2801" fmla="*/ 1452060 h 3670596"/>
              <a:gd name="connsiteX2802" fmla="*/ 3493810 w 3886200"/>
              <a:gd name="connsiteY2802" fmla="*/ 1452066 h 3670596"/>
              <a:gd name="connsiteX2803" fmla="*/ 3517255 w 3886200"/>
              <a:gd name="connsiteY2803" fmla="*/ 1489719 h 3670596"/>
              <a:gd name="connsiteX2804" fmla="*/ 3551589 w 3886200"/>
              <a:gd name="connsiteY2804" fmla="*/ 1596653 h 3670596"/>
              <a:gd name="connsiteX2805" fmla="*/ 3566533 w 3886200"/>
              <a:gd name="connsiteY2805" fmla="*/ 1628844 h 3670596"/>
              <a:gd name="connsiteX2806" fmla="*/ 3559766 w 3886200"/>
              <a:gd name="connsiteY2806" fmla="*/ 1620213 h 3670596"/>
              <a:gd name="connsiteX2807" fmla="*/ 3550764 w 3886200"/>
              <a:gd name="connsiteY2807" fmla="*/ 1608734 h 3670596"/>
              <a:gd name="connsiteX2808" fmla="*/ 3544243 w 3886200"/>
              <a:gd name="connsiteY2808" fmla="*/ 1600417 h 3670596"/>
              <a:gd name="connsiteX2809" fmla="*/ 3541059 w 3886200"/>
              <a:gd name="connsiteY2809" fmla="*/ 1596358 h 3670596"/>
              <a:gd name="connsiteX2810" fmla="*/ 3515583 w 3886200"/>
              <a:gd name="connsiteY2810" fmla="*/ 1563869 h 3670596"/>
              <a:gd name="connsiteX2811" fmla="*/ 3550764 w 3886200"/>
              <a:gd name="connsiteY2811" fmla="*/ 1608734 h 3670596"/>
              <a:gd name="connsiteX2812" fmla="*/ 3558341 w 3886200"/>
              <a:gd name="connsiteY2812" fmla="*/ 1618398 h 3670596"/>
              <a:gd name="connsiteX2813" fmla="*/ 3566533 w 3886200"/>
              <a:gd name="connsiteY2813" fmla="*/ 1628844 h 3670596"/>
              <a:gd name="connsiteX2814" fmla="*/ 3582454 w 3886200"/>
              <a:gd name="connsiteY2814" fmla="*/ 1649148 h 3670596"/>
              <a:gd name="connsiteX2815" fmla="*/ 3592008 w 3886200"/>
              <a:gd name="connsiteY2815" fmla="*/ 1661330 h 3670596"/>
              <a:gd name="connsiteX2816" fmla="*/ 3715684 w 3886200"/>
              <a:gd name="connsiteY2816" fmla="*/ 1903085 h 3670596"/>
              <a:gd name="connsiteX2817" fmla="*/ 3661035 w 3886200"/>
              <a:gd name="connsiteY2817" fmla="*/ 1917433 h 3670596"/>
              <a:gd name="connsiteX2818" fmla="*/ 3727907 w 3886200"/>
              <a:gd name="connsiteY2818" fmla="*/ 2002711 h 3670596"/>
              <a:gd name="connsiteX2819" fmla="*/ 3737460 w 3886200"/>
              <a:gd name="connsiteY2819" fmla="*/ 2014894 h 3670596"/>
              <a:gd name="connsiteX2820" fmla="*/ 3750052 w 3886200"/>
              <a:gd name="connsiteY2820" fmla="*/ 2079532 h 3670596"/>
              <a:gd name="connsiteX2821" fmla="*/ 3759239 w 3886200"/>
              <a:gd name="connsiteY2821" fmla="*/ 2126702 h 3670596"/>
              <a:gd name="connsiteX2822" fmla="*/ 3835664 w 3886200"/>
              <a:gd name="connsiteY2822" fmla="*/ 2224162 h 3670596"/>
              <a:gd name="connsiteX2823" fmla="*/ 3882912 w 3886200"/>
              <a:gd name="connsiteY2823" fmla="*/ 2368457 h 3670596"/>
              <a:gd name="connsiteX2824" fmla="*/ 3866991 w 3886200"/>
              <a:gd name="connsiteY2824" fmla="*/ 2348154 h 3670596"/>
              <a:gd name="connsiteX2825" fmla="*/ 3857487 w 3886200"/>
              <a:gd name="connsiteY2825" fmla="*/ 2336034 h 3670596"/>
              <a:gd name="connsiteX2826" fmla="*/ 3848591 w 3886200"/>
              <a:gd name="connsiteY2826" fmla="*/ 2314344 h 3670596"/>
              <a:gd name="connsiteX2827" fmla="*/ 3806487 w 3886200"/>
              <a:gd name="connsiteY2827" fmla="*/ 2270997 h 3670596"/>
              <a:gd name="connsiteX2828" fmla="*/ 3846293 w 3886200"/>
              <a:gd name="connsiteY2828" fmla="*/ 2321758 h 3670596"/>
              <a:gd name="connsiteX2829" fmla="*/ 3848661 w 3886200"/>
              <a:gd name="connsiteY2829" fmla="*/ 2324777 h 3670596"/>
              <a:gd name="connsiteX2830" fmla="*/ 3857487 w 3886200"/>
              <a:gd name="connsiteY2830" fmla="*/ 2336034 h 3670596"/>
              <a:gd name="connsiteX2831" fmla="*/ 3866530 w 3886200"/>
              <a:gd name="connsiteY2831" fmla="*/ 2358068 h 3670596"/>
              <a:gd name="connsiteX2832" fmla="*/ 3864051 w 3886200"/>
              <a:gd name="connsiteY2832" fmla="*/ 2421384 h 3670596"/>
              <a:gd name="connsiteX2833" fmla="*/ 3849877 w 3886200"/>
              <a:gd name="connsiteY2833" fmla="*/ 2406102 h 3670596"/>
              <a:gd name="connsiteX2834" fmla="*/ 3809705 w 3886200"/>
              <a:gd name="connsiteY2834" fmla="*/ 2310553 h 3670596"/>
              <a:gd name="connsiteX2835" fmla="*/ 3755076 w 3886200"/>
              <a:gd name="connsiteY2835" fmla="*/ 2215939 h 3670596"/>
              <a:gd name="connsiteX2836" fmla="*/ 3719643 w 3886200"/>
              <a:gd name="connsiteY2836" fmla="*/ 2164864 h 3670596"/>
              <a:gd name="connsiteX2837" fmla="*/ 3730062 w 3886200"/>
              <a:gd name="connsiteY2837" fmla="*/ 2173537 h 3670596"/>
              <a:gd name="connsiteX2838" fmla="*/ 3653637 w 3886200"/>
              <a:gd name="connsiteY2838" fmla="*/ 2076077 h 3670596"/>
              <a:gd name="connsiteX2839" fmla="*/ 3675133 w 3886200"/>
              <a:gd name="connsiteY2839" fmla="*/ 2103487 h 3670596"/>
              <a:gd name="connsiteX2840" fmla="*/ 3693330 w 3886200"/>
              <a:gd name="connsiteY2840" fmla="*/ 2126691 h 3670596"/>
              <a:gd name="connsiteX2841" fmla="*/ 3698220 w 3886200"/>
              <a:gd name="connsiteY2841" fmla="*/ 2132929 h 3670596"/>
              <a:gd name="connsiteX2842" fmla="*/ 3704589 w 3886200"/>
              <a:gd name="connsiteY2842" fmla="*/ 2141050 h 3670596"/>
              <a:gd name="connsiteX2843" fmla="*/ 3693330 w 3886200"/>
              <a:gd name="connsiteY2843" fmla="*/ 2126691 h 3670596"/>
              <a:gd name="connsiteX2844" fmla="*/ 3683096 w 3886200"/>
              <a:gd name="connsiteY2844" fmla="*/ 2113640 h 3670596"/>
              <a:gd name="connsiteX2845" fmla="*/ 3653637 w 3886200"/>
              <a:gd name="connsiteY2845" fmla="*/ 2076077 h 3670596"/>
              <a:gd name="connsiteX2846" fmla="*/ 3699755 w 3886200"/>
              <a:gd name="connsiteY2846" fmla="*/ 2136199 h 3670596"/>
              <a:gd name="connsiteX2847" fmla="*/ 3719643 w 3886200"/>
              <a:gd name="connsiteY2847" fmla="*/ 2164864 h 3670596"/>
              <a:gd name="connsiteX2848" fmla="*/ 3700428 w 3886200"/>
              <a:gd name="connsiteY2848" fmla="*/ 2148877 h 3670596"/>
              <a:gd name="connsiteX2849" fmla="*/ 3700889 w 3886200"/>
              <a:gd name="connsiteY2849" fmla="*/ 2220372 h 3670596"/>
              <a:gd name="connsiteX2850" fmla="*/ 3626432 w 3886200"/>
              <a:gd name="connsiteY2850" fmla="*/ 2097682 h 3670596"/>
              <a:gd name="connsiteX2851" fmla="*/ 3604215 w 3886200"/>
              <a:gd name="connsiteY2851" fmla="*/ 2061071 h 3670596"/>
              <a:gd name="connsiteX2852" fmla="*/ 3577213 w 3886200"/>
              <a:gd name="connsiteY2852" fmla="*/ 1978617 h 3670596"/>
              <a:gd name="connsiteX2853" fmla="*/ 3475314 w 3886200"/>
              <a:gd name="connsiteY2853" fmla="*/ 1848670 h 3670596"/>
              <a:gd name="connsiteX2854" fmla="*/ 3570479 w 3886200"/>
              <a:gd name="connsiteY2854" fmla="*/ 2005482 h 3670596"/>
              <a:gd name="connsiteX2855" fmla="*/ 3604215 w 3886200"/>
              <a:gd name="connsiteY2855" fmla="*/ 2061071 h 3670596"/>
              <a:gd name="connsiteX2856" fmla="*/ 3604531 w 3886200"/>
              <a:gd name="connsiteY2856" fmla="*/ 2062037 h 3670596"/>
              <a:gd name="connsiteX2857" fmla="*/ 3624464 w 3886200"/>
              <a:gd name="connsiteY2857" fmla="*/ 2122911 h 3670596"/>
              <a:gd name="connsiteX2858" fmla="*/ 3639001 w 3886200"/>
              <a:gd name="connsiteY2858" fmla="*/ 2172962 h 3670596"/>
              <a:gd name="connsiteX2859" fmla="*/ 3608217 w 3886200"/>
              <a:gd name="connsiteY2859" fmla="*/ 2118593 h 3670596"/>
              <a:gd name="connsiteX2860" fmla="*/ 3598989 w 3886200"/>
              <a:gd name="connsiteY2860" fmla="*/ 2090425 h 3670596"/>
              <a:gd name="connsiteX2861" fmla="*/ 3598868 w 3886200"/>
              <a:gd name="connsiteY2861" fmla="*/ 2102087 h 3670596"/>
              <a:gd name="connsiteX2862" fmla="*/ 3608217 w 3886200"/>
              <a:gd name="connsiteY2862" fmla="*/ 2118593 h 3670596"/>
              <a:gd name="connsiteX2863" fmla="*/ 3626308 w 3886200"/>
              <a:gd name="connsiteY2863" fmla="*/ 2173845 h 3670596"/>
              <a:gd name="connsiteX2864" fmla="*/ 3646243 w 3886200"/>
              <a:gd name="connsiteY2864" fmla="*/ 2234719 h 3670596"/>
              <a:gd name="connsiteX2865" fmla="*/ 3700889 w 3886200"/>
              <a:gd name="connsiteY2865" fmla="*/ 2220372 h 3670596"/>
              <a:gd name="connsiteX2866" fmla="*/ 3773619 w 3886200"/>
              <a:gd name="connsiteY2866" fmla="*/ 2397154 h 3670596"/>
              <a:gd name="connsiteX2867" fmla="*/ 3671719 w 3886200"/>
              <a:gd name="connsiteY2867" fmla="*/ 2267208 h 3670596"/>
              <a:gd name="connsiteX2868" fmla="*/ 3655657 w 3886200"/>
              <a:gd name="connsiteY2868" fmla="*/ 2303024 h 3670596"/>
              <a:gd name="connsiteX2869" fmla="*/ 3668020 w 3886200"/>
              <a:gd name="connsiteY2869" fmla="*/ 2346528 h 3670596"/>
              <a:gd name="connsiteX2870" fmla="*/ 3640701 w 3886200"/>
              <a:gd name="connsiteY2870" fmla="*/ 2263107 h 3670596"/>
              <a:gd name="connsiteX2871" fmla="*/ 3620769 w 3886200"/>
              <a:gd name="connsiteY2871" fmla="*/ 2202233 h 3670596"/>
              <a:gd name="connsiteX2872" fmla="*/ 3642544 w 3886200"/>
              <a:gd name="connsiteY2872" fmla="*/ 2314042 h 3670596"/>
              <a:gd name="connsiteX2873" fmla="*/ 3668020 w 3886200"/>
              <a:gd name="connsiteY2873" fmla="*/ 2346528 h 3670596"/>
              <a:gd name="connsiteX2874" fmla="*/ 3686728 w 3886200"/>
              <a:gd name="connsiteY2874" fmla="*/ 2370385 h 3670596"/>
              <a:gd name="connsiteX2875" fmla="*/ 3718969 w 3886200"/>
              <a:gd name="connsiteY2875" fmla="*/ 2411501 h 3670596"/>
              <a:gd name="connsiteX2876" fmla="*/ 3744445 w 3886200"/>
              <a:gd name="connsiteY2876" fmla="*/ 2443988 h 3670596"/>
              <a:gd name="connsiteX2877" fmla="*/ 3804487 w 3886200"/>
              <a:gd name="connsiteY2877" fmla="*/ 2531059 h 3670596"/>
              <a:gd name="connsiteX2878" fmla="*/ 3810773 w 3886200"/>
              <a:gd name="connsiteY2878" fmla="*/ 2544691 h 3670596"/>
              <a:gd name="connsiteX2879" fmla="*/ 3789615 w 3886200"/>
              <a:gd name="connsiteY2879" fmla="*/ 2551491 h 3670596"/>
              <a:gd name="connsiteX2880" fmla="*/ 3775772 w 3886200"/>
              <a:gd name="connsiteY2880" fmla="*/ 2567980 h 3670596"/>
              <a:gd name="connsiteX2881" fmla="*/ 3776081 w 3886200"/>
              <a:gd name="connsiteY2881" fmla="*/ 2589927 h 3670596"/>
              <a:gd name="connsiteX2882" fmla="*/ 3769038 w 3886200"/>
              <a:gd name="connsiteY2882" fmla="*/ 2594844 h 3670596"/>
              <a:gd name="connsiteX2883" fmla="*/ 3762524 w 3886200"/>
              <a:gd name="connsiteY2883" fmla="*/ 2635119 h 3670596"/>
              <a:gd name="connsiteX2884" fmla="*/ 3886200 w 3886200"/>
              <a:gd name="connsiteY2884" fmla="*/ 2876874 h 3670596"/>
              <a:gd name="connsiteX2885" fmla="*/ 3827289 w 3886200"/>
              <a:gd name="connsiteY2885" fmla="*/ 2801748 h 3670596"/>
              <a:gd name="connsiteX2886" fmla="*/ 3809775 w 3886200"/>
              <a:gd name="connsiteY2886" fmla="*/ 2779414 h 3670596"/>
              <a:gd name="connsiteX2887" fmla="*/ 3784299 w 3886200"/>
              <a:gd name="connsiteY2887" fmla="*/ 2746925 h 3670596"/>
              <a:gd name="connsiteX2888" fmla="*/ 3781565 w 3886200"/>
              <a:gd name="connsiteY2888" fmla="*/ 2743438 h 3670596"/>
              <a:gd name="connsiteX2889" fmla="*/ 3775857 w 3886200"/>
              <a:gd name="connsiteY2889" fmla="*/ 2736161 h 3670596"/>
              <a:gd name="connsiteX2890" fmla="*/ 3774491 w 3886200"/>
              <a:gd name="connsiteY2890" fmla="*/ 2734419 h 3670596"/>
              <a:gd name="connsiteX2891" fmla="*/ 3773980 w 3886200"/>
              <a:gd name="connsiteY2891" fmla="*/ 2733768 h 3670596"/>
              <a:gd name="connsiteX2892" fmla="*/ 3773552 w 3886200"/>
              <a:gd name="connsiteY2892" fmla="*/ 2733221 h 3670596"/>
              <a:gd name="connsiteX2893" fmla="*/ 3769401 w 3886200"/>
              <a:gd name="connsiteY2893" fmla="*/ 2727928 h 3670596"/>
              <a:gd name="connsiteX2894" fmla="*/ 3768164 w 3886200"/>
              <a:gd name="connsiteY2894" fmla="*/ 2726350 h 3670596"/>
              <a:gd name="connsiteX2895" fmla="*/ 3765193 w 3886200"/>
              <a:gd name="connsiteY2895" fmla="*/ 2722562 h 3670596"/>
              <a:gd name="connsiteX2896" fmla="*/ 3758825 w 3886200"/>
              <a:gd name="connsiteY2896" fmla="*/ 2714440 h 3670596"/>
              <a:gd name="connsiteX2897" fmla="*/ 3748700 w 3886200"/>
              <a:gd name="connsiteY2897" fmla="*/ 2701527 h 3670596"/>
              <a:gd name="connsiteX2898" fmla="*/ 3739719 w 3886200"/>
              <a:gd name="connsiteY2898" fmla="*/ 2690075 h 3670596"/>
              <a:gd name="connsiteX2899" fmla="*/ 3737329 w 3886200"/>
              <a:gd name="connsiteY2899" fmla="*/ 2687029 h 3670596"/>
              <a:gd name="connsiteX2900" fmla="*/ 3748700 w 3886200"/>
              <a:gd name="connsiteY2900" fmla="*/ 2701527 h 3670596"/>
              <a:gd name="connsiteX2901" fmla="*/ 3751659 w 3886200"/>
              <a:gd name="connsiteY2901" fmla="*/ 2705304 h 3670596"/>
              <a:gd name="connsiteX2902" fmla="*/ 3758825 w 3886200"/>
              <a:gd name="connsiteY2902" fmla="*/ 2714440 h 3670596"/>
              <a:gd name="connsiteX2903" fmla="*/ 3746120 w 3886200"/>
              <a:gd name="connsiteY2903" fmla="*/ 2733692 h 3670596"/>
              <a:gd name="connsiteX2904" fmla="*/ 3726701 w 3886200"/>
              <a:gd name="connsiteY2904" fmla="*/ 2705200 h 3670596"/>
              <a:gd name="connsiteX2905" fmla="*/ 3734177 w 3886200"/>
              <a:gd name="connsiteY2905" fmla="*/ 2707140 h 3670596"/>
              <a:gd name="connsiteX2906" fmla="*/ 3733350 w 3886200"/>
              <a:gd name="connsiteY2906" fmla="*/ 2681954 h 3670596"/>
              <a:gd name="connsiteX2907" fmla="*/ 3725592 w 3886200"/>
              <a:gd name="connsiteY2907" fmla="*/ 2703578 h 3670596"/>
              <a:gd name="connsiteX2908" fmla="*/ 3726701 w 3886200"/>
              <a:gd name="connsiteY2908" fmla="*/ 2705200 h 3670596"/>
              <a:gd name="connsiteX2909" fmla="*/ 3723031 w 3886200"/>
              <a:gd name="connsiteY2909" fmla="*/ 2704250 h 3670596"/>
              <a:gd name="connsiteX2910" fmla="*/ 3681010 w 3886200"/>
              <a:gd name="connsiteY2910" fmla="*/ 2646726 h 3670596"/>
              <a:gd name="connsiteX2911" fmla="*/ 3652264 w 3886200"/>
              <a:gd name="connsiteY2911" fmla="*/ 2596364 h 3670596"/>
              <a:gd name="connsiteX2912" fmla="*/ 3631449 w 3886200"/>
              <a:gd name="connsiteY2912" fmla="*/ 2552007 h 3670596"/>
              <a:gd name="connsiteX2913" fmla="*/ 3639685 w 3886200"/>
              <a:gd name="connsiteY2913" fmla="*/ 2574330 h 3670596"/>
              <a:gd name="connsiteX2914" fmla="*/ 3652264 w 3886200"/>
              <a:gd name="connsiteY2914" fmla="*/ 2596364 h 3670596"/>
              <a:gd name="connsiteX2915" fmla="*/ 3663863 w 3886200"/>
              <a:gd name="connsiteY2915" fmla="*/ 2621082 h 3670596"/>
              <a:gd name="connsiteX2916" fmla="*/ 3728116 w 3886200"/>
              <a:gd name="connsiteY2916" fmla="*/ 2758005 h 3670596"/>
              <a:gd name="connsiteX2917" fmla="*/ 3729651 w 3886200"/>
              <a:gd name="connsiteY2917" fmla="*/ 2761274 h 3670596"/>
              <a:gd name="connsiteX2918" fmla="*/ 3720098 w 3886200"/>
              <a:gd name="connsiteY2918" fmla="*/ 2749093 h 3670596"/>
              <a:gd name="connsiteX2919" fmla="*/ 3653226 w 3886200"/>
              <a:gd name="connsiteY2919" fmla="*/ 2663814 h 3670596"/>
              <a:gd name="connsiteX2920" fmla="*/ 3878803 w 3886200"/>
              <a:gd name="connsiteY2920" fmla="*/ 3035516 h 3670596"/>
              <a:gd name="connsiteX2921" fmla="*/ 3811931 w 3886200"/>
              <a:gd name="connsiteY2921" fmla="*/ 2950240 h 3670596"/>
              <a:gd name="connsiteX2922" fmla="*/ 3802374 w 3886200"/>
              <a:gd name="connsiteY2922" fmla="*/ 2938055 h 3670596"/>
              <a:gd name="connsiteX2923" fmla="*/ 3728123 w 3886200"/>
              <a:gd name="connsiteY2923" fmla="*/ 2830234 h 3670596"/>
              <a:gd name="connsiteX2924" fmla="*/ 3602274 w 3886200"/>
              <a:gd name="connsiteY2924" fmla="*/ 2598842 h 3670596"/>
              <a:gd name="connsiteX2925" fmla="*/ 3551326 w 3886200"/>
              <a:gd name="connsiteY2925" fmla="*/ 2533867 h 3670596"/>
              <a:gd name="connsiteX2926" fmla="*/ 3525849 w 3886200"/>
              <a:gd name="connsiteY2926" fmla="*/ 2501382 h 3670596"/>
              <a:gd name="connsiteX2927" fmla="*/ 3518686 w 3886200"/>
              <a:gd name="connsiteY2927" fmla="*/ 2492246 h 3670596"/>
              <a:gd name="connsiteX2928" fmla="*/ 3502927 w 3886200"/>
              <a:gd name="connsiteY2928" fmla="*/ 2472147 h 3670596"/>
              <a:gd name="connsiteX2929" fmla="*/ 3501173 w 3886200"/>
              <a:gd name="connsiteY2929" fmla="*/ 2469910 h 3670596"/>
              <a:gd name="connsiteX2930" fmla="*/ 3500376 w 3886200"/>
              <a:gd name="connsiteY2930" fmla="*/ 2468896 h 3670596"/>
              <a:gd name="connsiteX2931" fmla="*/ 3502927 w 3886200"/>
              <a:gd name="connsiteY2931" fmla="*/ 2472147 h 3670596"/>
              <a:gd name="connsiteX2932" fmla="*/ 3525849 w 3886200"/>
              <a:gd name="connsiteY2932" fmla="*/ 2501382 h 3670596"/>
              <a:gd name="connsiteX2933" fmla="*/ 3523713 w 3886200"/>
              <a:gd name="connsiteY2933" fmla="*/ 2547240 h 3670596"/>
              <a:gd name="connsiteX2934" fmla="*/ 3522616 w 3886200"/>
              <a:gd name="connsiteY2934" fmla="*/ 2570789 h 3670596"/>
              <a:gd name="connsiteX2935" fmla="*/ 3522153 w 3886200"/>
              <a:gd name="connsiteY2935" fmla="*/ 2580703 h 3670596"/>
              <a:gd name="connsiteX2936" fmla="*/ 3514570 w 3886200"/>
              <a:gd name="connsiteY2936" fmla="*/ 2571032 h 3670596"/>
              <a:gd name="connsiteX2937" fmla="*/ 3512602 w 3886200"/>
              <a:gd name="connsiteY2937" fmla="*/ 2568521 h 3670596"/>
              <a:gd name="connsiteX2938" fmla="*/ 3511543 w 3886200"/>
              <a:gd name="connsiteY2938" fmla="*/ 2567171 h 3670596"/>
              <a:gd name="connsiteX2939" fmla="*/ 3502358 w 3886200"/>
              <a:gd name="connsiteY2939" fmla="*/ 2555461 h 3670596"/>
              <a:gd name="connsiteX2940" fmla="*/ 3496675 w 3886200"/>
              <a:gd name="connsiteY2940" fmla="*/ 2548216 h 3670596"/>
              <a:gd name="connsiteX2941" fmla="*/ 3499860 w 3886200"/>
              <a:gd name="connsiteY2941" fmla="*/ 2552277 h 3670596"/>
              <a:gd name="connsiteX2942" fmla="*/ 3502358 w 3886200"/>
              <a:gd name="connsiteY2942" fmla="*/ 2555461 h 3670596"/>
              <a:gd name="connsiteX2943" fmla="*/ 3511493 w 3886200"/>
              <a:gd name="connsiteY2943" fmla="*/ 2567111 h 3670596"/>
              <a:gd name="connsiteX2944" fmla="*/ 3511405 w 3886200"/>
              <a:gd name="connsiteY2944" fmla="*/ 2566999 h 3670596"/>
              <a:gd name="connsiteX2945" fmla="*/ 3522153 w 3886200"/>
              <a:gd name="connsiteY2945" fmla="*/ 2580704 h 3670596"/>
              <a:gd name="connsiteX2946" fmla="*/ 3525508 w 3886200"/>
              <a:gd name="connsiteY2946" fmla="*/ 2584984 h 3670596"/>
              <a:gd name="connsiteX2947" fmla="*/ 3534182 w 3886200"/>
              <a:gd name="connsiteY2947" fmla="*/ 2596046 h 3670596"/>
              <a:gd name="connsiteX2948" fmla="*/ 3534634 w 3886200"/>
              <a:gd name="connsiteY2948" fmla="*/ 2596623 h 3670596"/>
              <a:gd name="connsiteX2949" fmla="*/ 3551133 w 3886200"/>
              <a:gd name="connsiteY2949" fmla="*/ 2617660 h 3670596"/>
              <a:gd name="connsiteX2950" fmla="*/ 3551607 w 3886200"/>
              <a:gd name="connsiteY2950" fmla="*/ 2618266 h 3670596"/>
              <a:gd name="connsiteX2951" fmla="*/ 3555323 w 3886200"/>
              <a:gd name="connsiteY2951" fmla="*/ 2623006 h 3670596"/>
              <a:gd name="connsiteX2952" fmla="*/ 3563548 w 3886200"/>
              <a:gd name="connsiteY2952" fmla="*/ 2633494 h 3670596"/>
              <a:gd name="connsiteX2953" fmla="*/ 3569277 w 3886200"/>
              <a:gd name="connsiteY2953" fmla="*/ 2640797 h 3670596"/>
              <a:gd name="connsiteX2954" fmla="*/ 3571909 w 3886200"/>
              <a:gd name="connsiteY2954" fmla="*/ 2644155 h 3670596"/>
              <a:gd name="connsiteX2955" fmla="*/ 3573103 w 3886200"/>
              <a:gd name="connsiteY2955" fmla="*/ 2645676 h 3670596"/>
              <a:gd name="connsiteX2956" fmla="*/ 3467506 w 3886200"/>
              <a:gd name="connsiteY2956" fmla="*/ 2595051 h 3670596"/>
              <a:gd name="connsiteX2957" fmla="*/ 3457432 w 3886200"/>
              <a:gd name="connsiteY2957" fmla="*/ 2594024 h 3670596"/>
              <a:gd name="connsiteX2958" fmla="*/ 3482666 w 3886200"/>
              <a:gd name="connsiteY2958" fmla="*/ 2644092 h 3670596"/>
              <a:gd name="connsiteX2959" fmla="*/ 3476115 w 3886200"/>
              <a:gd name="connsiteY2959" fmla="*/ 2654615 h 3670596"/>
              <a:gd name="connsiteX2960" fmla="*/ 3465344 w 3886200"/>
              <a:gd name="connsiteY2960" fmla="*/ 2671903 h 3670596"/>
              <a:gd name="connsiteX2961" fmla="*/ 3463807 w 3886200"/>
              <a:gd name="connsiteY2961" fmla="*/ 2674373 h 3670596"/>
              <a:gd name="connsiteX2962" fmla="*/ 3457438 w 3886200"/>
              <a:gd name="connsiteY2962" fmla="*/ 2666252 h 3670596"/>
              <a:gd name="connsiteX2963" fmla="*/ 3461018 w 3886200"/>
              <a:gd name="connsiteY2963" fmla="*/ 2670820 h 3670596"/>
              <a:gd name="connsiteX2964" fmla="*/ 3463807 w 3886200"/>
              <a:gd name="connsiteY2964" fmla="*/ 2674376 h 3670596"/>
              <a:gd name="connsiteX2965" fmla="*/ 3463828 w 3886200"/>
              <a:gd name="connsiteY2965" fmla="*/ 2674400 h 3670596"/>
              <a:gd name="connsiteX2966" fmla="*/ 3463833 w 3886200"/>
              <a:gd name="connsiteY2966" fmla="*/ 2674407 h 3670596"/>
              <a:gd name="connsiteX2967" fmla="*/ 3463840 w 3886200"/>
              <a:gd name="connsiteY2967" fmla="*/ 2674415 h 3670596"/>
              <a:gd name="connsiteX2968" fmla="*/ 3463844 w 3886200"/>
              <a:gd name="connsiteY2968" fmla="*/ 2674421 h 3670596"/>
              <a:gd name="connsiteX2969" fmla="*/ 3490174 w 3886200"/>
              <a:gd name="connsiteY2969" fmla="*/ 2708763 h 3670596"/>
              <a:gd name="connsiteX2970" fmla="*/ 3490815 w 3886200"/>
              <a:gd name="connsiteY2970" fmla="*/ 2710129 h 3670596"/>
              <a:gd name="connsiteX2971" fmla="*/ 3496381 w 3886200"/>
              <a:gd name="connsiteY2971" fmla="*/ 2721990 h 3670596"/>
              <a:gd name="connsiteX2972" fmla="*/ 3489101 w 3886200"/>
              <a:gd name="connsiteY2972" fmla="*/ 2719762 h 3670596"/>
              <a:gd name="connsiteX2973" fmla="*/ 3511058 w 3886200"/>
              <a:gd name="connsiteY2973" fmla="*/ 2818669 h 3670596"/>
              <a:gd name="connsiteX2974" fmla="*/ 3509467 w 3886200"/>
              <a:gd name="connsiteY2974" fmla="*/ 2816638 h 3670596"/>
              <a:gd name="connsiteX2975" fmla="*/ 3507138 w 3886200"/>
              <a:gd name="connsiteY2975" fmla="*/ 2813667 h 3670596"/>
              <a:gd name="connsiteX2976" fmla="*/ 3500936 w 3886200"/>
              <a:gd name="connsiteY2976" fmla="*/ 2805759 h 3670596"/>
              <a:gd name="connsiteX2977" fmla="*/ 3496794 w 3886200"/>
              <a:gd name="connsiteY2977" fmla="*/ 2800479 h 3670596"/>
              <a:gd name="connsiteX2978" fmla="*/ 3494249 w 3886200"/>
              <a:gd name="connsiteY2978" fmla="*/ 2797233 h 3670596"/>
              <a:gd name="connsiteX2979" fmla="*/ 3491913 w 3886200"/>
              <a:gd name="connsiteY2979" fmla="*/ 2794255 h 3670596"/>
              <a:gd name="connsiteX2980" fmla="*/ 3485581 w 3886200"/>
              <a:gd name="connsiteY2980" fmla="*/ 2786176 h 3670596"/>
              <a:gd name="connsiteX2981" fmla="*/ 3427193 w 3886200"/>
              <a:gd name="connsiteY2981" fmla="*/ 2699902 h 3670596"/>
              <a:gd name="connsiteX2982" fmla="*/ 3383681 w 3886200"/>
              <a:gd name="connsiteY2982" fmla="*/ 2656235 h 3670596"/>
              <a:gd name="connsiteX2983" fmla="*/ 3399662 w 3886200"/>
              <a:gd name="connsiteY2983" fmla="*/ 2676612 h 3670596"/>
              <a:gd name="connsiteX2984" fmla="*/ 3398807 w 3886200"/>
              <a:gd name="connsiteY2984" fmla="*/ 2675525 h 3670596"/>
              <a:gd name="connsiteX2985" fmla="*/ 3401622 w 3886200"/>
              <a:gd name="connsiteY2985" fmla="*/ 2679115 h 3670596"/>
              <a:gd name="connsiteX2986" fmla="*/ 3402076 w 3886200"/>
              <a:gd name="connsiteY2986" fmla="*/ 2679694 h 3670596"/>
              <a:gd name="connsiteX2987" fmla="*/ 3401991 w 3886200"/>
              <a:gd name="connsiteY2987" fmla="*/ 2679586 h 3670596"/>
              <a:gd name="connsiteX2988" fmla="*/ 3402629 w 3886200"/>
              <a:gd name="connsiteY2988" fmla="*/ 2680399 h 3670596"/>
              <a:gd name="connsiteX2989" fmla="*/ 3402787 w 3886200"/>
              <a:gd name="connsiteY2989" fmla="*/ 2680601 h 3670596"/>
              <a:gd name="connsiteX2990" fmla="*/ 3403321 w 3886200"/>
              <a:gd name="connsiteY2990" fmla="*/ 2681282 h 3670596"/>
              <a:gd name="connsiteX2991" fmla="*/ 3406187 w 3886200"/>
              <a:gd name="connsiteY2991" fmla="*/ 2684935 h 3670596"/>
              <a:gd name="connsiteX2992" fmla="*/ 3406213 w 3886200"/>
              <a:gd name="connsiteY2992" fmla="*/ 2684968 h 3670596"/>
              <a:gd name="connsiteX2993" fmla="*/ 3407287 w 3886200"/>
              <a:gd name="connsiteY2993" fmla="*/ 2686338 h 3670596"/>
              <a:gd name="connsiteX2994" fmla="*/ 3407857 w 3886200"/>
              <a:gd name="connsiteY2994" fmla="*/ 2687065 h 3670596"/>
              <a:gd name="connsiteX2995" fmla="*/ 3409156 w 3886200"/>
              <a:gd name="connsiteY2995" fmla="*/ 2688722 h 3670596"/>
              <a:gd name="connsiteX2996" fmla="*/ 3411538 w 3886200"/>
              <a:gd name="connsiteY2996" fmla="*/ 2691759 h 3670596"/>
              <a:gd name="connsiteX2997" fmla="*/ 3412584 w 3886200"/>
              <a:gd name="connsiteY2997" fmla="*/ 2693094 h 3670596"/>
              <a:gd name="connsiteX2998" fmla="*/ 3414206 w 3886200"/>
              <a:gd name="connsiteY2998" fmla="*/ 2695161 h 3670596"/>
              <a:gd name="connsiteX2999" fmla="*/ 3415331 w 3886200"/>
              <a:gd name="connsiteY2999" fmla="*/ 2696596 h 3670596"/>
              <a:gd name="connsiteX3000" fmla="*/ 3416171 w 3886200"/>
              <a:gd name="connsiteY3000" fmla="*/ 2697668 h 3670596"/>
              <a:gd name="connsiteX3001" fmla="*/ 3416278 w 3886200"/>
              <a:gd name="connsiteY3001" fmla="*/ 2697803 h 3670596"/>
              <a:gd name="connsiteX3002" fmla="*/ 3416784 w 3886200"/>
              <a:gd name="connsiteY3002" fmla="*/ 2698449 h 3670596"/>
              <a:gd name="connsiteX3003" fmla="*/ 3417778 w 3886200"/>
              <a:gd name="connsiteY3003" fmla="*/ 2699716 h 3670596"/>
              <a:gd name="connsiteX3004" fmla="*/ 3418347 w 3886200"/>
              <a:gd name="connsiteY3004" fmla="*/ 2700441 h 3670596"/>
              <a:gd name="connsiteX3005" fmla="*/ 3419362 w 3886200"/>
              <a:gd name="connsiteY3005" fmla="*/ 2701738 h 3670596"/>
              <a:gd name="connsiteX3006" fmla="*/ 3420762 w 3886200"/>
              <a:gd name="connsiteY3006" fmla="*/ 2703521 h 3670596"/>
              <a:gd name="connsiteX3007" fmla="*/ 3420864 w 3886200"/>
              <a:gd name="connsiteY3007" fmla="*/ 2703652 h 3670596"/>
              <a:gd name="connsiteX3008" fmla="*/ 3422003 w 3886200"/>
              <a:gd name="connsiteY3008" fmla="*/ 2705104 h 3670596"/>
              <a:gd name="connsiteX3009" fmla="*/ 3430624 w 3886200"/>
              <a:gd name="connsiteY3009" fmla="*/ 2716097 h 3670596"/>
              <a:gd name="connsiteX3010" fmla="*/ 3431846 w 3886200"/>
              <a:gd name="connsiteY3010" fmla="*/ 2717657 h 3670596"/>
              <a:gd name="connsiteX3011" fmla="*/ 3432880 w 3886200"/>
              <a:gd name="connsiteY3011" fmla="*/ 2718975 h 3670596"/>
              <a:gd name="connsiteX3012" fmla="*/ 3435368 w 3886200"/>
              <a:gd name="connsiteY3012" fmla="*/ 2722148 h 3670596"/>
              <a:gd name="connsiteX3013" fmla="*/ 3440882 w 3886200"/>
              <a:gd name="connsiteY3013" fmla="*/ 2729180 h 3670596"/>
              <a:gd name="connsiteX3014" fmla="*/ 3442617 w 3886200"/>
              <a:gd name="connsiteY3014" fmla="*/ 2731392 h 3670596"/>
              <a:gd name="connsiteX3015" fmla="*/ 3442962 w 3886200"/>
              <a:gd name="connsiteY3015" fmla="*/ 2731832 h 3670596"/>
              <a:gd name="connsiteX3016" fmla="*/ 3446577 w 3886200"/>
              <a:gd name="connsiteY3016" fmla="*/ 2736442 h 3670596"/>
              <a:gd name="connsiteX3017" fmla="*/ 3449899 w 3886200"/>
              <a:gd name="connsiteY3017" fmla="*/ 2740678 h 3670596"/>
              <a:gd name="connsiteX3018" fmla="*/ 3450554 w 3886200"/>
              <a:gd name="connsiteY3018" fmla="*/ 2741513 h 3670596"/>
              <a:gd name="connsiteX3019" fmla="*/ 3451407 w 3886200"/>
              <a:gd name="connsiteY3019" fmla="*/ 2742600 h 3670596"/>
              <a:gd name="connsiteX3020" fmla="*/ 3451603 w 3886200"/>
              <a:gd name="connsiteY3020" fmla="*/ 2742852 h 3670596"/>
              <a:gd name="connsiteX3021" fmla="*/ 3451847 w 3886200"/>
              <a:gd name="connsiteY3021" fmla="*/ 2743163 h 3670596"/>
              <a:gd name="connsiteX3022" fmla="*/ 3452145 w 3886200"/>
              <a:gd name="connsiteY3022" fmla="*/ 2743543 h 3670596"/>
              <a:gd name="connsiteX3023" fmla="*/ 3453751 w 3886200"/>
              <a:gd name="connsiteY3023" fmla="*/ 2745590 h 3670596"/>
              <a:gd name="connsiteX3024" fmla="*/ 3454975 w 3886200"/>
              <a:gd name="connsiteY3024" fmla="*/ 2747150 h 3670596"/>
              <a:gd name="connsiteX3025" fmla="*/ 3456466 w 3886200"/>
              <a:gd name="connsiteY3025" fmla="*/ 2749052 h 3670596"/>
              <a:gd name="connsiteX3026" fmla="*/ 3456476 w 3886200"/>
              <a:gd name="connsiteY3026" fmla="*/ 2749064 h 3670596"/>
              <a:gd name="connsiteX3027" fmla="*/ 3456853 w 3886200"/>
              <a:gd name="connsiteY3027" fmla="*/ 2749546 h 3670596"/>
              <a:gd name="connsiteX3028" fmla="*/ 3456923 w 3886200"/>
              <a:gd name="connsiteY3028" fmla="*/ 2749634 h 3670596"/>
              <a:gd name="connsiteX3029" fmla="*/ 3460107 w 3886200"/>
              <a:gd name="connsiteY3029" fmla="*/ 2753695 h 3670596"/>
              <a:gd name="connsiteX3030" fmla="*/ 3443243 w 3886200"/>
              <a:gd name="connsiteY3030" fmla="*/ 2780772 h 3670596"/>
              <a:gd name="connsiteX3031" fmla="*/ 3430935 w 3886200"/>
              <a:gd name="connsiteY3031" fmla="*/ 2800529 h 3670596"/>
              <a:gd name="connsiteX3032" fmla="*/ 3507360 w 3886200"/>
              <a:gd name="connsiteY3032" fmla="*/ 2897990 h 3670596"/>
              <a:gd name="connsiteX3033" fmla="*/ 3432807 w 3886200"/>
              <a:gd name="connsiteY3033" fmla="*/ 2827048 h 3670596"/>
              <a:gd name="connsiteX3034" fmla="*/ 3419670 w 3886200"/>
              <a:gd name="connsiteY3034" fmla="*/ 2798700 h 3670596"/>
              <a:gd name="connsiteX3035" fmla="*/ 3420918 w 3886200"/>
              <a:gd name="connsiteY3035" fmla="*/ 2798262 h 3670596"/>
              <a:gd name="connsiteX3036" fmla="*/ 3405461 w 3886200"/>
              <a:gd name="connsiteY3036" fmla="*/ 2768044 h 3670596"/>
              <a:gd name="connsiteX3037" fmla="*/ 3419670 w 3886200"/>
              <a:gd name="connsiteY3037" fmla="*/ 2798700 h 3670596"/>
              <a:gd name="connsiteX3038" fmla="*/ 3414756 w 3886200"/>
              <a:gd name="connsiteY3038" fmla="*/ 2800417 h 3670596"/>
              <a:gd name="connsiteX3039" fmla="*/ 3425621 w 3886200"/>
              <a:gd name="connsiteY3039" fmla="*/ 2850053 h 3670596"/>
              <a:gd name="connsiteX3040" fmla="*/ 3427158 w 3886200"/>
              <a:gd name="connsiteY3040" fmla="*/ 2853587 h 3670596"/>
              <a:gd name="connsiteX3041" fmla="*/ 3419070 w 3886200"/>
              <a:gd name="connsiteY3041" fmla="*/ 2837924 h 3670596"/>
              <a:gd name="connsiteX3042" fmla="*/ 3401762 w 3886200"/>
              <a:gd name="connsiteY3042" fmla="*/ 2847365 h 3670596"/>
              <a:gd name="connsiteX3043" fmla="*/ 3449012 w 3886200"/>
              <a:gd name="connsiteY3043" fmla="*/ 2991659 h 3670596"/>
              <a:gd name="connsiteX3044" fmla="*/ 3384453 w 3886200"/>
              <a:gd name="connsiteY3044" fmla="*/ 2952070 h 3670596"/>
              <a:gd name="connsiteX3045" fmla="*/ 3392068 w 3886200"/>
              <a:gd name="connsiteY3045" fmla="*/ 2962186 h 3670596"/>
              <a:gd name="connsiteX3046" fmla="*/ 3398247 w 3886200"/>
              <a:gd name="connsiteY3046" fmla="*/ 2994766 h 3670596"/>
              <a:gd name="connsiteX3047" fmla="*/ 3380210 w 3886200"/>
              <a:gd name="connsiteY3047" fmla="*/ 2949469 h 3670596"/>
              <a:gd name="connsiteX3048" fmla="*/ 3375625 w 3886200"/>
              <a:gd name="connsiteY3048" fmla="*/ 2946657 h 3670596"/>
              <a:gd name="connsiteX3049" fmla="*/ 3358690 w 3886200"/>
              <a:gd name="connsiteY3049" fmla="*/ 2932055 h 3670596"/>
              <a:gd name="connsiteX3050" fmla="*/ 3357927 w 3886200"/>
              <a:gd name="connsiteY3050" fmla="*/ 2936460 h 3670596"/>
              <a:gd name="connsiteX3051" fmla="*/ 3332417 w 3886200"/>
              <a:gd name="connsiteY3051" fmla="*/ 2965974 h 3670596"/>
              <a:gd name="connsiteX3052" fmla="*/ 3299499 w 3886200"/>
              <a:gd name="connsiteY3052" fmla="*/ 2951575 h 3670596"/>
              <a:gd name="connsiteX3053" fmla="*/ 3303578 w 3886200"/>
              <a:gd name="connsiteY3053" fmla="*/ 2975134 h 3670596"/>
              <a:gd name="connsiteX3054" fmla="*/ 3274554 w 3886200"/>
              <a:gd name="connsiteY3054" fmla="*/ 2929460 h 3670596"/>
              <a:gd name="connsiteX3055" fmla="*/ 3266585 w 3886200"/>
              <a:gd name="connsiteY3055" fmla="*/ 2937179 h 3670596"/>
              <a:gd name="connsiteX3056" fmla="*/ 3288242 w 3886200"/>
              <a:gd name="connsiteY3056" fmla="*/ 2977590 h 3670596"/>
              <a:gd name="connsiteX3057" fmla="*/ 3295138 w 3886200"/>
              <a:gd name="connsiteY3057" fmla="*/ 2987323 h 3670596"/>
              <a:gd name="connsiteX3058" fmla="*/ 3283244 w 3886200"/>
              <a:gd name="connsiteY3058" fmla="*/ 2975277 h 3670596"/>
              <a:gd name="connsiteX3059" fmla="*/ 3278943 w 3886200"/>
              <a:gd name="connsiteY3059" fmla="*/ 3002341 h 3670596"/>
              <a:gd name="connsiteX3060" fmla="*/ 3303651 w 3886200"/>
              <a:gd name="connsiteY3060" fmla="*/ 3132662 h 3670596"/>
              <a:gd name="connsiteX3061" fmla="*/ 3301915 w 3886200"/>
              <a:gd name="connsiteY3061" fmla="*/ 3123498 h 3670596"/>
              <a:gd name="connsiteX3062" fmla="*/ 3299740 w 3886200"/>
              <a:gd name="connsiteY3062" fmla="*/ 3112043 h 3670596"/>
              <a:gd name="connsiteX3063" fmla="*/ 3299019 w 3886200"/>
              <a:gd name="connsiteY3063" fmla="*/ 3108226 h 3670596"/>
              <a:gd name="connsiteX3064" fmla="*/ 3298438 w 3886200"/>
              <a:gd name="connsiteY3064" fmla="*/ 3105171 h 3670596"/>
              <a:gd name="connsiteX3065" fmla="*/ 3299740 w 3886200"/>
              <a:gd name="connsiteY3065" fmla="*/ 3112043 h 3670596"/>
              <a:gd name="connsiteX3066" fmla="*/ 3303651 w 3886200"/>
              <a:gd name="connsiteY3066" fmla="*/ 3132662 h 3670596"/>
              <a:gd name="connsiteX3067" fmla="*/ 3309827 w 3886200"/>
              <a:gd name="connsiteY3067" fmla="*/ 3165243 h 3670596"/>
              <a:gd name="connsiteX3068" fmla="*/ 3178167 w 3886200"/>
              <a:gd name="connsiteY3068" fmla="*/ 3107654 h 3670596"/>
              <a:gd name="connsiteX3069" fmla="*/ 3165509 w 3886200"/>
              <a:gd name="connsiteY3069" fmla="*/ 3096866 h 3670596"/>
              <a:gd name="connsiteX3070" fmla="*/ 3182800 w 3886200"/>
              <a:gd name="connsiteY3070" fmla="*/ 3132089 h 3670596"/>
              <a:gd name="connsiteX3071" fmla="*/ 3182801 w 3886200"/>
              <a:gd name="connsiteY3071" fmla="*/ 3132092 h 3670596"/>
              <a:gd name="connsiteX3072" fmla="*/ 3184345 w 3886200"/>
              <a:gd name="connsiteY3072" fmla="*/ 3140234 h 3670596"/>
              <a:gd name="connsiteX3073" fmla="*/ 3202876 w 3886200"/>
              <a:gd name="connsiteY3073" fmla="*/ 3237976 h 3670596"/>
              <a:gd name="connsiteX3074" fmla="*/ 3124692 w 3886200"/>
              <a:gd name="connsiteY3074" fmla="*/ 3144021 h 3670596"/>
              <a:gd name="connsiteX3075" fmla="*/ 3084154 w 3886200"/>
              <a:gd name="connsiteY3075" fmla="*/ 3221879 h 3670596"/>
              <a:gd name="connsiteX3076" fmla="*/ 3086699 w 3886200"/>
              <a:gd name="connsiteY3076" fmla="*/ 3251046 h 3670596"/>
              <a:gd name="connsiteX3077" fmla="*/ 3084988 w 3886200"/>
              <a:gd name="connsiteY3077" fmla="*/ 3248036 h 3670596"/>
              <a:gd name="connsiteX3078" fmla="*/ 3083573 w 3886200"/>
              <a:gd name="connsiteY3078" fmla="*/ 3245550 h 3670596"/>
              <a:gd name="connsiteX3079" fmla="*/ 3089749 w 3886200"/>
              <a:gd name="connsiteY3079" fmla="*/ 3278130 h 3670596"/>
              <a:gd name="connsiteX3080" fmla="*/ 3095925 w 3886200"/>
              <a:gd name="connsiteY3080" fmla="*/ 3310710 h 3670596"/>
              <a:gd name="connsiteX3081" fmla="*/ 3095199 w 3886200"/>
              <a:gd name="connsiteY3081" fmla="*/ 3309269 h 3670596"/>
              <a:gd name="connsiteX3082" fmla="*/ 3087755 w 3886200"/>
              <a:gd name="connsiteY3082" fmla="*/ 3272590 h 3670596"/>
              <a:gd name="connsiteX3083" fmla="*/ 3017741 w 3886200"/>
              <a:gd name="connsiteY3083" fmla="*/ 3216757 h 3670596"/>
              <a:gd name="connsiteX3084" fmla="*/ 3083837 w 3886200"/>
              <a:gd name="connsiteY3084" fmla="*/ 3286749 h 3670596"/>
              <a:gd name="connsiteX3085" fmla="*/ 3095199 w 3886200"/>
              <a:gd name="connsiteY3085" fmla="*/ 3309269 h 3670596"/>
              <a:gd name="connsiteX3086" fmla="*/ 3102105 w 3886200"/>
              <a:gd name="connsiteY3086" fmla="*/ 3343292 h 3670596"/>
              <a:gd name="connsiteX3087" fmla="*/ 3108281 w 3886200"/>
              <a:gd name="connsiteY3087" fmla="*/ 3375871 h 3670596"/>
              <a:gd name="connsiteX3088" fmla="*/ 3023917 w 3886200"/>
              <a:gd name="connsiteY3088" fmla="*/ 3249337 h 3670596"/>
              <a:gd name="connsiteX3089" fmla="*/ 3042449 w 3886200"/>
              <a:gd name="connsiteY3089" fmla="*/ 3347077 h 3670596"/>
              <a:gd name="connsiteX3090" fmla="*/ 2976622 w 3886200"/>
              <a:gd name="connsiteY3090" fmla="*/ 3318284 h 3670596"/>
              <a:gd name="connsiteX3091" fmla="*/ 2954032 w 3886200"/>
              <a:gd name="connsiteY3091" fmla="*/ 3517552 h 3670596"/>
              <a:gd name="connsiteX3092" fmla="*/ 2869671 w 3886200"/>
              <a:gd name="connsiteY3092" fmla="*/ 3391019 h 3670596"/>
              <a:gd name="connsiteX3093" fmla="*/ 2846528 w 3886200"/>
              <a:gd name="connsiteY3093" fmla="*/ 3388368 h 3670596"/>
              <a:gd name="connsiteX3094" fmla="*/ 2853129 w 3886200"/>
              <a:gd name="connsiteY3094" fmla="*/ 3402918 h 3670596"/>
              <a:gd name="connsiteX3095" fmla="*/ 2851392 w 3886200"/>
              <a:gd name="connsiteY3095" fmla="*/ 3399714 h 3670596"/>
              <a:gd name="connsiteX3096" fmla="*/ 2817715 w 3886200"/>
              <a:gd name="connsiteY3096" fmla="*/ 3357674 h 3670596"/>
              <a:gd name="connsiteX3097" fmla="*/ 2811984 w 3886200"/>
              <a:gd name="connsiteY3097" fmla="*/ 3357679 h 3670596"/>
              <a:gd name="connsiteX3098" fmla="*/ 2797660 w 3886200"/>
              <a:gd name="connsiteY3098" fmla="*/ 3329646 h 3670596"/>
              <a:gd name="connsiteX3099" fmla="*/ 2810524 w 3886200"/>
              <a:gd name="connsiteY3099" fmla="*/ 3357681 h 3670596"/>
              <a:gd name="connsiteX3100" fmla="*/ 2811984 w 3886200"/>
              <a:gd name="connsiteY3100" fmla="*/ 3357679 h 3670596"/>
              <a:gd name="connsiteX3101" fmla="*/ 2825225 w 3886200"/>
              <a:gd name="connsiteY3101" fmla="*/ 3383601 h 3670596"/>
              <a:gd name="connsiteX3102" fmla="*/ 2822370 w 3886200"/>
              <a:gd name="connsiteY3102" fmla="*/ 3459966 h 3670596"/>
              <a:gd name="connsiteX3103" fmla="*/ 2803839 w 3886200"/>
              <a:gd name="connsiteY3103" fmla="*/ 3362226 h 3670596"/>
              <a:gd name="connsiteX3104" fmla="*/ 2776066 w 3886200"/>
              <a:gd name="connsiteY3104" fmla="*/ 3350079 h 3670596"/>
              <a:gd name="connsiteX3105" fmla="*/ 2738010 w 3886200"/>
              <a:gd name="connsiteY3105" fmla="*/ 3333434 h 3670596"/>
              <a:gd name="connsiteX3106" fmla="*/ 2737438 w 3886200"/>
              <a:gd name="connsiteY3106" fmla="*/ 3330417 h 3670596"/>
              <a:gd name="connsiteX3107" fmla="*/ 2737253 w 3886200"/>
              <a:gd name="connsiteY3107" fmla="*/ 3329442 h 3670596"/>
              <a:gd name="connsiteX3108" fmla="*/ 2737218 w 3886200"/>
              <a:gd name="connsiteY3108" fmla="*/ 3329259 h 3670596"/>
              <a:gd name="connsiteX3109" fmla="*/ 2737176 w 3886200"/>
              <a:gd name="connsiteY3109" fmla="*/ 3329040 h 3670596"/>
              <a:gd name="connsiteX3110" fmla="*/ 2737157 w 3886200"/>
              <a:gd name="connsiteY3110" fmla="*/ 3328939 h 3670596"/>
              <a:gd name="connsiteX3111" fmla="*/ 2737054 w 3886200"/>
              <a:gd name="connsiteY3111" fmla="*/ 3328394 h 3670596"/>
              <a:gd name="connsiteX3112" fmla="*/ 2736078 w 3886200"/>
              <a:gd name="connsiteY3112" fmla="*/ 3323251 h 3670596"/>
              <a:gd name="connsiteX3113" fmla="*/ 2732982 w 3886200"/>
              <a:gd name="connsiteY3113" fmla="*/ 3306914 h 3670596"/>
              <a:gd name="connsiteX3114" fmla="*/ 2732379 w 3886200"/>
              <a:gd name="connsiteY3114" fmla="*/ 3303733 h 3670596"/>
              <a:gd name="connsiteX3115" fmla="*/ 2731833 w 3886200"/>
              <a:gd name="connsiteY3115" fmla="*/ 3300852 h 3670596"/>
              <a:gd name="connsiteX3116" fmla="*/ 2730887 w 3886200"/>
              <a:gd name="connsiteY3116" fmla="*/ 3295865 h 3670596"/>
              <a:gd name="connsiteX3117" fmla="*/ 2727698 w 3886200"/>
              <a:gd name="connsiteY3117" fmla="*/ 3279041 h 3670596"/>
              <a:gd name="connsiteX3118" fmla="*/ 2726305 w 3886200"/>
              <a:gd name="connsiteY3118" fmla="*/ 3271704 h 3670596"/>
              <a:gd name="connsiteX3119" fmla="*/ 2726283 w 3886200"/>
              <a:gd name="connsiteY3119" fmla="*/ 3271583 h 3670596"/>
              <a:gd name="connsiteX3120" fmla="*/ 2726286 w 3886200"/>
              <a:gd name="connsiteY3120" fmla="*/ 3271603 h 3670596"/>
              <a:gd name="connsiteX3121" fmla="*/ 2726238 w 3886200"/>
              <a:gd name="connsiteY3121" fmla="*/ 3271348 h 3670596"/>
              <a:gd name="connsiteX3122" fmla="*/ 2726215 w 3886200"/>
              <a:gd name="connsiteY3122" fmla="*/ 3271225 h 3670596"/>
              <a:gd name="connsiteX3123" fmla="*/ 2726208 w 3886200"/>
              <a:gd name="connsiteY3123" fmla="*/ 3271189 h 3670596"/>
              <a:gd name="connsiteX3124" fmla="*/ 2726208 w 3886200"/>
              <a:gd name="connsiteY3124" fmla="*/ 3271186 h 3670596"/>
              <a:gd name="connsiteX3125" fmla="*/ 2726182 w 3886200"/>
              <a:gd name="connsiteY3125" fmla="*/ 3271052 h 3670596"/>
              <a:gd name="connsiteX3126" fmla="*/ 2726179 w 3886200"/>
              <a:gd name="connsiteY3126" fmla="*/ 3271035 h 3670596"/>
              <a:gd name="connsiteX3127" fmla="*/ 2726160 w 3886200"/>
              <a:gd name="connsiteY3127" fmla="*/ 3270937 h 3670596"/>
              <a:gd name="connsiteX3128" fmla="*/ 2726020 w 3886200"/>
              <a:gd name="connsiteY3128" fmla="*/ 3270196 h 3670596"/>
              <a:gd name="connsiteX3129" fmla="*/ 2725891 w 3886200"/>
              <a:gd name="connsiteY3129" fmla="*/ 3269518 h 3670596"/>
              <a:gd name="connsiteX3130" fmla="*/ 2725738 w 3886200"/>
              <a:gd name="connsiteY3130" fmla="*/ 3268713 h 3670596"/>
              <a:gd name="connsiteX3131" fmla="*/ 2725688 w 3886200"/>
              <a:gd name="connsiteY3131" fmla="*/ 3268452 h 3670596"/>
              <a:gd name="connsiteX3132" fmla="*/ 2725686 w 3886200"/>
              <a:gd name="connsiteY3132" fmla="*/ 3268439 h 3670596"/>
              <a:gd name="connsiteX3133" fmla="*/ 2725671 w 3886200"/>
              <a:gd name="connsiteY3133" fmla="*/ 3268360 h 3670596"/>
              <a:gd name="connsiteX3134" fmla="*/ 2725657 w 3886200"/>
              <a:gd name="connsiteY3134" fmla="*/ 3268288 h 3670596"/>
              <a:gd name="connsiteX3135" fmla="*/ 2725343 w 3886200"/>
              <a:gd name="connsiteY3135" fmla="*/ 3266631 h 3670596"/>
              <a:gd name="connsiteX3136" fmla="*/ 2724533 w 3886200"/>
              <a:gd name="connsiteY3136" fmla="*/ 3262363 h 3670596"/>
              <a:gd name="connsiteX3137" fmla="*/ 2724110 w 3886200"/>
              <a:gd name="connsiteY3137" fmla="*/ 3260128 h 3670596"/>
              <a:gd name="connsiteX3138" fmla="*/ 2723761 w 3886200"/>
              <a:gd name="connsiteY3138" fmla="*/ 3258291 h 3670596"/>
              <a:gd name="connsiteX3139" fmla="*/ 2723719 w 3886200"/>
              <a:gd name="connsiteY3139" fmla="*/ 3258066 h 3670596"/>
              <a:gd name="connsiteX3140" fmla="*/ 2723483 w 3886200"/>
              <a:gd name="connsiteY3140" fmla="*/ 3256821 h 3670596"/>
              <a:gd name="connsiteX3141" fmla="*/ 2723145 w 3886200"/>
              <a:gd name="connsiteY3141" fmla="*/ 3255037 h 3670596"/>
              <a:gd name="connsiteX3142" fmla="*/ 2723464 w 3886200"/>
              <a:gd name="connsiteY3142" fmla="*/ 3256722 h 3670596"/>
              <a:gd name="connsiteX3143" fmla="*/ 2723463 w 3886200"/>
              <a:gd name="connsiteY3143" fmla="*/ 3256716 h 3670596"/>
              <a:gd name="connsiteX3144" fmla="*/ 2719478 w 3886200"/>
              <a:gd name="connsiteY3144" fmla="*/ 3235691 h 3670596"/>
              <a:gd name="connsiteX3145" fmla="*/ 2719776 w 3886200"/>
              <a:gd name="connsiteY3145" fmla="*/ 3282041 h 3670596"/>
              <a:gd name="connsiteX3146" fmla="*/ 2744182 w 3886200"/>
              <a:gd name="connsiteY3146" fmla="*/ 3365994 h 3670596"/>
              <a:gd name="connsiteX3147" fmla="*/ 2744183 w 3886200"/>
              <a:gd name="connsiteY3147" fmla="*/ 3366012 h 3670596"/>
              <a:gd name="connsiteX3148" fmla="*/ 2750362 w 3886200"/>
              <a:gd name="connsiteY3148" fmla="*/ 3398594 h 3670596"/>
              <a:gd name="connsiteX3149" fmla="*/ 2683525 w 3886200"/>
              <a:gd name="connsiteY3149" fmla="*/ 3314739 h 3670596"/>
              <a:gd name="connsiteX3150" fmla="*/ 2681569 w 3886200"/>
              <a:gd name="connsiteY3150" fmla="*/ 3323251 h 3670596"/>
              <a:gd name="connsiteX3151" fmla="*/ 2673689 w 3886200"/>
              <a:gd name="connsiteY3151" fmla="*/ 3307636 h 3670596"/>
              <a:gd name="connsiteX3152" fmla="*/ 2673059 w 3886200"/>
              <a:gd name="connsiteY3152" fmla="*/ 3306384 h 3670596"/>
              <a:gd name="connsiteX3153" fmla="*/ 2666001 w 3886200"/>
              <a:gd name="connsiteY3153" fmla="*/ 3272060 h 3670596"/>
              <a:gd name="connsiteX3154" fmla="*/ 2664457 w 3886200"/>
              <a:gd name="connsiteY3154" fmla="*/ 3263914 h 3670596"/>
              <a:gd name="connsiteX3155" fmla="*/ 2665324 w 3886200"/>
              <a:gd name="connsiteY3155" fmla="*/ 3268496 h 3670596"/>
              <a:gd name="connsiteX3156" fmla="*/ 2666001 w 3886200"/>
              <a:gd name="connsiteY3156" fmla="*/ 3272060 h 3670596"/>
              <a:gd name="connsiteX3157" fmla="*/ 2657773 w 3886200"/>
              <a:gd name="connsiteY3157" fmla="*/ 3268461 h 3670596"/>
              <a:gd name="connsiteX3158" fmla="*/ 2638231 w 3886200"/>
              <a:gd name="connsiteY3158" fmla="*/ 3259914 h 3670596"/>
              <a:gd name="connsiteX3159" fmla="*/ 2623439 w 3886200"/>
              <a:gd name="connsiteY3159" fmla="*/ 3253443 h 3670596"/>
              <a:gd name="connsiteX3160" fmla="*/ 2601802 w 3886200"/>
              <a:gd name="connsiteY3160" fmla="*/ 3207099 h 3670596"/>
              <a:gd name="connsiteX3161" fmla="*/ 2593993 w 3886200"/>
              <a:gd name="connsiteY3161" fmla="*/ 3210685 h 3670596"/>
              <a:gd name="connsiteX3162" fmla="*/ 2546695 w 3886200"/>
              <a:gd name="connsiteY3162" fmla="*/ 3279633 h 3670596"/>
              <a:gd name="connsiteX3163" fmla="*/ 2546407 w 3886200"/>
              <a:gd name="connsiteY3163" fmla="*/ 3278107 h 3670596"/>
              <a:gd name="connsiteX3164" fmla="*/ 2546332 w 3886200"/>
              <a:gd name="connsiteY3164" fmla="*/ 3277714 h 3670596"/>
              <a:gd name="connsiteX3165" fmla="*/ 2541289 w 3886200"/>
              <a:gd name="connsiteY3165" fmla="*/ 3251125 h 3670596"/>
              <a:gd name="connsiteX3166" fmla="*/ 2540518 w 3886200"/>
              <a:gd name="connsiteY3166" fmla="*/ 3247052 h 3670596"/>
              <a:gd name="connsiteX3167" fmla="*/ 2534340 w 3886200"/>
              <a:gd name="connsiteY3167" fmla="*/ 3214472 h 3670596"/>
              <a:gd name="connsiteX3168" fmla="*/ 2533085 w 3886200"/>
              <a:gd name="connsiteY3168" fmla="*/ 3207847 h 3670596"/>
              <a:gd name="connsiteX3169" fmla="*/ 2532025 w 3886200"/>
              <a:gd name="connsiteY3169" fmla="*/ 3202256 h 3670596"/>
              <a:gd name="connsiteX3170" fmla="*/ 2531854 w 3886200"/>
              <a:gd name="connsiteY3170" fmla="*/ 3201356 h 3670596"/>
              <a:gd name="connsiteX3171" fmla="*/ 2528934 w 3886200"/>
              <a:gd name="connsiteY3171" fmla="*/ 3185966 h 3670596"/>
              <a:gd name="connsiteX3172" fmla="*/ 2528161 w 3886200"/>
              <a:gd name="connsiteY3172" fmla="*/ 3181893 h 3670596"/>
              <a:gd name="connsiteX3173" fmla="*/ 2534340 w 3886200"/>
              <a:gd name="connsiteY3173" fmla="*/ 3214472 h 3670596"/>
              <a:gd name="connsiteX3174" fmla="*/ 2525340 w 3886200"/>
              <a:gd name="connsiteY3174" fmla="*/ 3206801 h 3670596"/>
              <a:gd name="connsiteX3175" fmla="*/ 2462334 w 3886200"/>
              <a:gd name="connsiteY3175" fmla="*/ 3153099 h 3670596"/>
              <a:gd name="connsiteX3176" fmla="*/ 2468508 w 3886200"/>
              <a:gd name="connsiteY3176" fmla="*/ 3185680 h 3670596"/>
              <a:gd name="connsiteX3177" fmla="*/ 2480863 w 3886200"/>
              <a:gd name="connsiteY3177" fmla="*/ 3250841 h 3670596"/>
              <a:gd name="connsiteX3178" fmla="*/ 2572896 w 3886200"/>
              <a:gd name="connsiteY3178" fmla="*/ 3467562 h 3670596"/>
              <a:gd name="connsiteX3179" fmla="*/ 2602287 w 3886200"/>
              <a:gd name="connsiteY3179" fmla="*/ 3572836 h 3670596"/>
              <a:gd name="connsiteX3180" fmla="*/ 2602290 w 3886200"/>
              <a:gd name="connsiteY3180" fmla="*/ 3572854 h 3670596"/>
              <a:gd name="connsiteX3181" fmla="*/ 2604202 w 3886200"/>
              <a:gd name="connsiteY3181" fmla="*/ 3582932 h 3670596"/>
              <a:gd name="connsiteX3182" fmla="*/ 2604607 w 3886200"/>
              <a:gd name="connsiteY3182" fmla="*/ 3585073 h 3670596"/>
              <a:gd name="connsiteX3183" fmla="*/ 2606688 w 3886200"/>
              <a:gd name="connsiteY3183" fmla="*/ 3596037 h 3670596"/>
              <a:gd name="connsiteX3184" fmla="*/ 2611123 w 3886200"/>
              <a:gd name="connsiteY3184" fmla="*/ 3619436 h 3670596"/>
              <a:gd name="connsiteX3185" fmla="*/ 2614645 w 3886200"/>
              <a:gd name="connsiteY3185" fmla="*/ 3638016 h 3670596"/>
              <a:gd name="connsiteX3186" fmla="*/ 2620824 w 3886200"/>
              <a:gd name="connsiteY3186" fmla="*/ 3670596 h 3670596"/>
              <a:gd name="connsiteX3187" fmla="*/ 2493219 w 3886200"/>
              <a:gd name="connsiteY3187" fmla="*/ 3316001 h 3670596"/>
              <a:gd name="connsiteX3188" fmla="*/ 2509435 w 3886200"/>
              <a:gd name="connsiteY3188" fmla="*/ 3401524 h 3670596"/>
              <a:gd name="connsiteX3189" fmla="*/ 2511752 w 3886200"/>
              <a:gd name="connsiteY3189" fmla="*/ 3413741 h 3670596"/>
              <a:gd name="connsiteX3190" fmla="*/ 2510741 w 3886200"/>
              <a:gd name="connsiteY3190" fmla="*/ 3411736 h 3670596"/>
              <a:gd name="connsiteX3191" fmla="*/ 2446958 w 3886200"/>
              <a:gd name="connsiteY3191" fmla="*/ 3285321 h 3670596"/>
              <a:gd name="connsiteX3192" fmla="*/ 2435536 w 3886200"/>
              <a:gd name="connsiteY3192" fmla="*/ 3262681 h 3670596"/>
              <a:gd name="connsiteX3193" fmla="*/ 2427284 w 3886200"/>
              <a:gd name="connsiteY3193" fmla="*/ 3241877 h 3670596"/>
              <a:gd name="connsiteX3194" fmla="*/ 2415034 w 3886200"/>
              <a:gd name="connsiteY3194" fmla="*/ 3222047 h 3670596"/>
              <a:gd name="connsiteX3195" fmla="*/ 2435536 w 3886200"/>
              <a:gd name="connsiteY3195" fmla="*/ 3262681 h 3670596"/>
              <a:gd name="connsiteX3196" fmla="*/ 2454391 w 3886200"/>
              <a:gd name="connsiteY3196" fmla="*/ 3310222 h 3670596"/>
              <a:gd name="connsiteX3197" fmla="*/ 2467998 w 3886200"/>
              <a:gd name="connsiteY3197" fmla="*/ 3367061 h 3670596"/>
              <a:gd name="connsiteX3198" fmla="*/ 2465654 w 3886200"/>
              <a:gd name="connsiteY3198" fmla="*/ 3368820 h 3670596"/>
              <a:gd name="connsiteX3199" fmla="*/ 2465202 w 3886200"/>
              <a:gd name="connsiteY3199" fmla="*/ 3367238 h 3670596"/>
              <a:gd name="connsiteX3200" fmla="*/ 2439744 w 3886200"/>
              <a:gd name="connsiteY3200" fmla="*/ 3352368 h 3670596"/>
              <a:gd name="connsiteX3201" fmla="*/ 2460877 w 3886200"/>
              <a:gd name="connsiteY3201" fmla="*/ 3372407 h 3670596"/>
              <a:gd name="connsiteX3202" fmla="*/ 2465654 w 3886200"/>
              <a:gd name="connsiteY3202" fmla="*/ 3368820 h 3670596"/>
              <a:gd name="connsiteX3203" fmla="*/ 2473597 w 3886200"/>
              <a:gd name="connsiteY3203" fmla="*/ 3396586 h 3670596"/>
              <a:gd name="connsiteX3204" fmla="*/ 2445923 w 3886200"/>
              <a:gd name="connsiteY3204" fmla="*/ 3384948 h 3670596"/>
              <a:gd name="connsiteX3205" fmla="*/ 2444185 w 3886200"/>
              <a:gd name="connsiteY3205" fmla="*/ 3375784 h 3670596"/>
              <a:gd name="connsiteX3206" fmla="*/ 2441748 w 3886200"/>
              <a:gd name="connsiteY3206" fmla="*/ 3362935 h 3670596"/>
              <a:gd name="connsiteX3207" fmla="*/ 2441288 w 3886200"/>
              <a:gd name="connsiteY3207" fmla="*/ 3360512 h 3670596"/>
              <a:gd name="connsiteX3208" fmla="*/ 2441097 w 3886200"/>
              <a:gd name="connsiteY3208" fmla="*/ 3359505 h 3670596"/>
              <a:gd name="connsiteX3209" fmla="*/ 2440709 w 3886200"/>
              <a:gd name="connsiteY3209" fmla="*/ 3357459 h 3670596"/>
              <a:gd name="connsiteX3210" fmla="*/ 2440492 w 3886200"/>
              <a:gd name="connsiteY3210" fmla="*/ 3356313 h 3670596"/>
              <a:gd name="connsiteX3211" fmla="*/ 2441097 w 3886200"/>
              <a:gd name="connsiteY3211" fmla="*/ 3359505 h 3670596"/>
              <a:gd name="connsiteX3212" fmla="*/ 2441748 w 3886200"/>
              <a:gd name="connsiteY3212" fmla="*/ 3362935 h 3670596"/>
              <a:gd name="connsiteX3213" fmla="*/ 2445923 w 3886200"/>
              <a:gd name="connsiteY3213" fmla="*/ 3384948 h 3670596"/>
              <a:gd name="connsiteX3214" fmla="*/ 2446888 w 3886200"/>
              <a:gd name="connsiteY3214" fmla="*/ 3390039 h 3670596"/>
              <a:gd name="connsiteX3215" fmla="*/ 2447126 w 3886200"/>
              <a:gd name="connsiteY3215" fmla="*/ 3391296 h 3670596"/>
              <a:gd name="connsiteX3216" fmla="*/ 2447540 w 3886200"/>
              <a:gd name="connsiteY3216" fmla="*/ 3393477 h 3670596"/>
              <a:gd name="connsiteX3217" fmla="*/ 2447607 w 3886200"/>
              <a:gd name="connsiteY3217" fmla="*/ 3393828 h 3670596"/>
              <a:gd name="connsiteX3218" fmla="*/ 2448121 w 3886200"/>
              <a:gd name="connsiteY3218" fmla="*/ 3396546 h 3670596"/>
              <a:gd name="connsiteX3219" fmla="*/ 2449397 w 3886200"/>
              <a:gd name="connsiteY3219" fmla="*/ 3403276 h 3670596"/>
              <a:gd name="connsiteX3220" fmla="*/ 2449493 w 3886200"/>
              <a:gd name="connsiteY3220" fmla="*/ 3403783 h 3670596"/>
              <a:gd name="connsiteX3221" fmla="*/ 2449920 w 3886200"/>
              <a:gd name="connsiteY3221" fmla="*/ 3406035 h 3670596"/>
              <a:gd name="connsiteX3222" fmla="*/ 2451168 w 3886200"/>
              <a:gd name="connsiteY3222" fmla="*/ 3412618 h 3670596"/>
              <a:gd name="connsiteX3223" fmla="*/ 2452099 w 3886200"/>
              <a:gd name="connsiteY3223" fmla="*/ 3417531 h 3670596"/>
              <a:gd name="connsiteX3224" fmla="*/ 2452193 w 3886200"/>
              <a:gd name="connsiteY3224" fmla="*/ 3418023 h 3670596"/>
              <a:gd name="connsiteX3225" fmla="*/ 2452484 w 3886200"/>
              <a:gd name="connsiteY3225" fmla="*/ 3419565 h 3670596"/>
              <a:gd name="connsiteX3226" fmla="*/ 2454595 w 3886200"/>
              <a:gd name="connsiteY3226" fmla="*/ 3430688 h 3670596"/>
              <a:gd name="connsiteX3227" fmla="*/ 2455188 w 3886200"/>
              <a:gd name="connsiteY3227" fmla="*/ 3433820 h 3670596"/>
              <a:gd name="connsiteX3228" fmla="*/ 2456154 w 3886200"/>
              <a:gd name="connsiteY3228" fmla="*/ 3438913 h 3670596"/>
              <a:gd name="connsiteX3229" fmla="*/ 2458276 w 3886200"/>
              <a:gd name="connsiteY3229" fmla="*/ 3450108 h 3670596"/>
              <a:gd name="connsiteX3230" fmla="*/ 2458278 w 3886200"/>
              <a:gd name="connsiteY3230" fmla="*/ 3450110 h 3670596"/>
              <a:gd name="connsiteX3231" fmla="*/ 2462524 w 3886200"/>
              <a:gd name="connsiteY3231" fmla="*/ 3472508 h 3670596"/>
              <a:gd name="connsiteX3232" fmla="*/ 2476807 w 3886200"/>
              <a:gd name="connsiteY3232" fmla="*/ 3547850 h 3670596"/>
              <a:gd name="connsiteX3233" fmla="*/ 2373913 w 3886200"/>
              <a:gd name="connsiteY3233" fmla="*/ 3323574 h 3670596"/>
              <a:gd name="connsiteX3234" fmla="*/ 2333347 w 3886200"/>
              <a:gd name="connsiteY3234" fmla="*/ 3293694 h 3670596"/>
              <a:gd name="connsiteX3235" fmla="*/ 2322995 w 3886200"/>
              <a:gd name="connsiteY3235" fmla="*/ 3291767 h 3670596"/>
              <a:gd name="connsiteX3236" fmla="*/ 2304221 w 3886200"/>
              <a:gd name="connsiteY3236" fmla="*/ 3274418 h 3670596"/>
              <a:gd name="connsiteX3237" fmla="*/ 2277962 w 3886200"/>
              <a:gd name="connsiteY3237" fmla="*/ 3265268 h 3670596"/>
              <a:gd name="connsiteX3238" fmla="*/ 2253786 w 3886200"/>
              <a:gd name="connsiteY3238" fmla="*/ 3265755 h 3670596"/>
              <a:gd name="connsiteX3239" fmla="*/ 2247394 w 3886200"/>
              <a:gd name="connsiteY3239" fmla="*/ 3253297 h 3670596"/>
              <a:gd name="connsiteX3240" fmla="*/ 2223719 w 3886200"/>
              <a:gd name="connsiteY3240" fmla="*/ 3168248 h 3670596"/>
              <a:gd name="connsiteX3241" fmla="*/ 2217543 w 3886200"/>
              <a:gd name="connsiteY3241" fmla="*/ 3135668 h 3670596"/>
              <a:gd name="connsiteX3242" fmla="*/ 2209726 w 3886200"/>
              <a:gd name="connsiteY3242" fmla="*/ 3094433 h 3670596"/>
              <a:gd name="connsiteX3243" fmla="*/ 2205188 w 3886200"/>
              <a:gd name="connsiteY3243" fmla="*/ 3070506 h 3670596"/>
              <a:gd name="connsiteX3244" fmla="*/ 2199011 w 3886200"/>
              <a:gd name="connsiteY3244" fmla="*/ 3037927 h 3670596"/>
              <a:gd name="connsiteX3245" fmla="*/ 2166027 w 3886200"/>
              <a:gd name="connsiteY3245" fmla="*/ 2998290 h 3670596"/>
              <a:gd name="connsiteX3246" fmla="*/ 2165639 w 3886200"/>
              <a:gd name="connsiteY3246" fmla="*/ 2997824 h 3670596"/>
              <a:gd name="connsiteX3247" fmla="*/ 2170709 w 3886200"/>
              <a:gd name="connsiteY3247" fmla="*/ 3016634 h 3670596"/>
              <a:gd name="connsiteX3248" fmla="*/ 2171686 w 3886200"/>
              <a:gd name="connsiteY3248" fmla="*/ 3020258 h 3670596"/>
              <a:gd name="connsiteX3249" fmla="*/ 2205188 w 3886200"/>
              <a:gd name="connsiteY3249" fmla="*/ 3070506 h 3670596"/>
              <a:gd name="connsiteX3250" fmla="*/ 2178125 w 3886200"/>
              <a:gd name="connsiteY3250" fmla="*/ 3032878 h 3670596"/>
              <a:gd name="connsiteX3251" fmla="*/ 2173809 w 3886200"/>
              <a:gd name="connsiteY3251" fmla="*/ 3028138 h 3670596"/>
              <a:gd name="connsiteX3252" fmla="*/ 2178933 w 3886200"/>
              <a:gd name="connsiteY3252" fmla="*/ 3047149 h 3670596"/>
              <a:gd name="connsiteX3253" fmla="*/ 2187561 w 3886200"/>
              <a:gd name="connsiteY3253" fmla="*/ 3079160 h 3670596"/>
              <a:gd name="connsiteX3254" fmla="*/ 2143356 w 3886200"/>
              <a:gd name="connsiteY3254" fmla="*/ 3062792 h 3670596"/>
              <a:gd name="connsiteX3255" fmla="*/ 2157892 w 3886200"/>
              <a:gd name="connsiteY3255" fmla="*/ 3139454 h 3670596"/>
              <a:gd name="connsiteX3256" fmla="*/ 2135375 w 3886200"/>
              <a:gd name="connsiteY3256" fmla="*/ 3059837 h 3670596"/>
              <a:gd name="connsiteX3257" fmla="*/ 2080193 w 3886200"/>
              <a:gd name="connsiteY3257" fmla="*/ 3039405 h 3670596"/>
              <a:gd name="connsiteX3258" fmla="*/ 2027679 w 3886200"/>
              <a:gd name="connsiteY3258" fmla="*/ 3019963 h 3670596"/>
              <a:gd name="connsiteX3259" fmla="*/ 2051588 w 3886200"/>
              <a:gd name="connsiteY3259" fmla="*/ 3081289 h 3670596"/>
              <a:gd name="connsiteX3260" fmla="*/ 2099781 w 3886200"/>
              <a:gd name="connsiteY3260" fmla="*/ 3167528 h 3670596"/>
              <a:gd name="connsiteX3261" fmla="*/ 2100793 w 3886200"/>
              <a:gd name="connsiteY3261" fmla="*/ 3183457 h 3670596"/>
              <a:gd name="connsiteX3262" fmla="*/ 2043724 w 3886200"/>
              <a:gd name="connsiteY3262" fmla="*/ 3134338 h 3670596"/>
              <a:gd name="connsiteX3263" fmla="*/ 2031728 w 3886200"/>
              <a:gd name="connsiteY3263" fmla="*/ 3110864 h 3670596"/>
              <a:gd name="connsiteX3264" fmla="*/ 2030405 w 3886200"/>
              <a:gd name="connsiteY3264" fmla="*/ 3103886 h 3670596"/>
              <a:gd name="connsiteX3265" fmla="*/ 2030477 w 3886200"/>
              <a:gd name="connsiteY3265" fmla="*/ 3104267 h 3670596"/>
              <a:gd name="connsiteX3266" fmla="*/ 2029512 w 3886200"/>
              <a:gd name="connsiteY3266" fmla="*/ 3099176 h 3670596"/>
              <a:gd name="connsiteX3267" fmla="*/ 2029383 w 3886200"/>
              <a:gd name="connsiteY3267" fmla="*/ 3098495 h 3670596"/>
              <a:gd name="connsiteX3268" fmla="*/ 2028499 w 3886200"/>
              <a:gd name="connsiteY3268" fmla="*/ 3093833 h 3670596"/>
              <a:gd name="connsiteX3269" fmla="*/ 2028063 w 3886200"/>
              <a:gd name="connsiteY3269" fmla="*/ 3091531 h 3670596"/>
              <a:gd name="connsiteX3270" fmla="*/ 2027693 w 3886200"/>
              <a:gd name="connsiteY3270" fmla="*/ 3089581 h 3670596"/>
              <a:gd name="connsiteX3271" fmla="*/ 2026231 w 3886200"/>
              <a:gd name="connsiteY3271" fmla="*/ 3081868 h 3670596"/>
              <a:gd name="connsiteX3272" fmla="*/ 2027027 w 3886200"/>
              <a:gd name="connsiteY3272" fmla="*/ 3086069 h 3670596"/>
              <a:gd name="connsiteX3273" fmla="*/ 2022754 w 3886200"/>
              <a:gd name="connsiteY3273" fmla="*/ 3063542 h 3670596"/>
              <a:gd name="connsiteX3274" fmla="*/ 2020052 w 3886200"/>
              <a:gd name="connsiteY3274" fmla="*/ 3049287 h 3670596"/>
              <a:gd name="connsiteX3275" fmla="*/ 2006235 w 3886200"/>
              <a:gd name="connsiteY3275" fmla="*/ 3060984 h 3670596"/>
              <a:gd name="connsiteX3276" fmla="*/ 2031728 w 3886200"/>
              <a:gd name="connsiteY3276" fmla="*/ 3110864 h 3670596"/>
              <a:gd name="connsiteX3277" fmla="*/ 2034725 w 3886200"/>
              <a:gd name="connsiteY3277" fmla="*/ 3126667 h 3670596"/>
              <a:gd name="connsiteX3278" fmla="*/ 2038584 w 3886200"/>
              <a:gd name="connsiteY3278" fmla="*/ 3147028 h 3670596"/>
              <a:gd name="connsiteX3279" fmla="*/ 1954220 w 3886200"/>
              <a:gd name="connsiteY3279" fmla="*/ 3020496 h 3670596"/>
              <a:gd name="connsiteX3280" fmla="*/ 1944823 w 3886200"/>
              <a:gd name="connsiteY3280" fmla="*/ 2970930 h 3670596"/>
              <a:gd name="connsiteX3281" fmla="*/ 1931298 w 3886200"/>
              <a:gd name="connsiteY3281" fmla="*/ 2958679 h 3670596"/>
              <a:gd name="connsiteX3282" fmla="*/ 1947194 w 3886200"/>
              <a:gd name="connsiteY3282" fmla="*/ 3024745 h 3670596"/>
              <a:gd name="connsiteX3283" fmla="*/ 1921717 w 3886200"/>
              <a:gd name="connsiteY3283" fmla="*/ 2992259 h 3670596"/>
              <a:gd name="connsiteX3284" fmla="*/ 1886341 w 3886200"/>
              <a:gd name="connsiteY3284" fmla="*/ 2947145 h 3670596"/>
              <a:gd name="connsiteX3285" fmla="*/ 1874937 w 3886200"/>
              <a:gd name="connsiteY3285" fmla="*/ 2932601 h 3670596"/>
              <a:gd name="connsiteX3286" fmla="*/ 1869751 w 3886200"/>
              <a:gd name="connsiteY3286" fmla="*/ 2925988 h 3670596"/>
              <a:gd name="connsiteX3287" fmla="*/ 1867294 w 3886200"/>
              <a:gd name="connsiteY3287" fmla="*/ 2922854 h 3670596"/>
              <a:gd name="connsiteX3288" fmla="*/ 1853652 w 3886200"/>
              <a:gd name="connsiteY3288" fmla="*/ 2905458 h 3670596"/>
              <a:gd name="connsiteX3289" fmla="*/ 1848132 w 3886200"/>
              <a:gd name="connsiteY3289" fmla="*/ 2898419 h 3670596"/>
              <a:gd name="connsiteX3290" fmla="*/ 1846885 w 3886200"/>
              <a:gd name="connsiteY3290" fmla="*/ 2896827 h 3670596"/>
              <a:gd name="connsiteX3291" fmla="*/ 1845292 w 3886200"/>
              <a:gd name="connsiteY3291" fmla="*/ 2894797 h 3670596"/>
              <a:gd name="connsiteX3292" fmla="*/ 1848132 w 3886200"/>
              <a:gd name="connsiteY3292" fmla="*/ 2898419 h 3670596"/>
              <a:gd name="connsiteX3293" fmla="*/ 1858029 w 3886200"/>
              <a:gd name="connsiteY3293" fmla="*/ 2911042 h 3670596"/>
              <a:gd name="connsiteX3294" fmla="*/ 1867294 w 3886200"/>
              <a:gd name="connsiteY3294" fmla="*/ 2922854 h 3670596"/>
              <a:gd name="connsiteX3295" fmla="*/ 1868149 w 3886200"/>
              <a:gd name="connsiteY3295" fmla="*/ 2923946 h 3670596"/>
              <a:gd name="connsiteX3296" fmla="*/ 1869751 w 3886200"/>
              <a:gd name="connsiteY3296" fmla="*/ 2925988 h 3670596"/>
              <a:gd name="connsiteX3297" fmla="*/ 1870171 w 3886200"/>
              <a:gd name="connsiteY3297" fmla="*/ 2926524 h 3670596"/>
              <a:gd name="connsiteX3298" fmla="*/ 1874937 w 3886200"/>
              <a:gd name="connsiteY3298" fmla="*/ 2932601 h 3670596"/>
              <a:gd name="connsiteX3299" fmla="*/ 1888281 w 3886200"/>
              <a:gd name="connsiteY3299" fmla="*/ 2949620 h 3670596"/>
              <a:gd name="connsiteX3300" fmla="*/ 1921717 w 3886200"/>
              <a:gd name="connsiteY3300" fmla="*/ 2992259 h 3670596"/>
              <a:gd name="connsiteX3301" fmla="*/ 1844111 w 3886200"/>
              <a:gd name="connsiteY3301" fmla="*/ 2956320 h 3670596"/>
              <a:gd name="connsiteX3302" fmla="*/ 1706824 w 3886200"/>
              <a:gd name="connsiteY3302" fmla="*/ 2970330 h 3670596"/>
              <a:gd name="connsiteX3303" fmla="*/ 1754073 w 3886200"/>
              <a:gd name="connsiteY3303" fmla="*/ 3114624 h 3670596"/>
              <a:gd name="connsiteX3304" fmla="*/ 1597528 w 3886200"/>
              <a:gd name="connsiteY3304" fmla="*/ 2999026 h 3670596"/>
              <a:gd name="connsiteX3305" fmla="*/ 1580245 w 3886200"/>
              <a:gd name="connsiteY3305" fmla="*/ 2976986 h 3670596"/>
              <a:gd name="connsiteX3306" fmla="*/ 1575238 w 3886200"/>
              <a:gd name="connsiteY3306" fmla="*/ 2970600 h 3670596"/>
              <a:gd name="connsiteX3307" fmla="*/ 1572053 w 3886200"/>
              <a:gd name="connsiteY3307" fmla="*/ 2966540 h 3670596"/>
              <a:gd name="connsiteX3308" fmla="*/ 1580245 w 3886200"/>
              <a:gd name="connsiteY3308" fmla="*/ 2976986 h 3670596"/>
              <a:gd name="connsiteX3309" fmla="*/ 1594343 w 3886200"/>
              <a:gd name="connsiteY3309" fmla="*/ 2994965 h 3670596"/>
              <a:gd name="connsiteX3310" fmla="*/ 1597528 w 3886200"/>
              <a:gd name="connsiteY3310" fmla="*/ 2999026 h 3670596"/>
              <a:gd name="connsiteX3311" fmla="*/ 1593827 w 3886200"/>
              <a:gd name="connsiteY3311" fmla="*/ 3078348 h 3670596"/>
              <a:gd name="connsiteX3312" fmla="*/ 1324284 w 3886200"/>
              <a:gd name="connsiteY3312" fmla="*/ 3070768 h 3670596"/>
              <a:gd name="connsiteX3313" fmla="*/ 1291415 w 3886200"/>
              <a:gd name="connsiteY3313" fmla="*/ 3196925 h 3670596"/>
              <a:gd name="connsiteX3314" fmla="*/ 1156642 w 3886200"/>
              <a:gd name="connsiteY3314" fmla="*/ 3193136 h 3670596"/>
              <a:gd name="connsiteX3315" fmla="*/ 1083914 w 3886200"/>
              <a:gd name="connsiteY3315" fmla="*/ 3016353 h 3670596"/>
              <a:gd name="connsiteX3316" fmla="*/ 1003792 w 3886200"/>
              <a:gd name="connsiteY3316" fmla="*/ 2998216 h 3670596"/>
              <a:gd name="connsiteX3317" fmla="*/ 1029266 w 3886200"/>
              <a:gd name="connsiteY3317" fmla="*/ 3030702 h 3670596"/>
              <a:gd name="connsiteX3318" fmla="*/ 1005509 w 3886200"/>
              <a:gd name="connsiteY3318" fmla="*/ 3069649 h 3670596"/>
              <a:gd name="connsiteX3319" fmla="*/ 1051043 w 3886200"/>
              <a:gd name="connsiteY3319" fmla="*/ 3142507 h 3670596"/>
              <a:gd name="connsiteX3320" fmla="*/ 1032336 w 3886200"/>
              <a:gd name="connsiteY3320" fmla="*/ 3118653 h 3670596"/>
              <a:gd name="connsiteX3321" fmla="*/ 1000095 w 3886200"/>
              <a:gd name="connsiteY3321" fmla="*/ 3077536 h 3670596"/>
              <a:gd name="connsiteX3322" fmla="*/ 973426 w 3886200"/>
              <a:gd name="connsiteY3322" fmla="*/ 3043527 h 3670596"/>
              <a:gd name="connsiteX3323" fmla="*/ 949144 w 3886200"/>
              <a:gd name="connsiteY3323" fmla="*/ 3012563 h 3670596"/>
              <a:gd name="connsiteX3324" fmla="*/ 944523 w 3886200"/>
              <a:gd name="connsiteY3324" fmla="*/ 3006670 h 3670596"/>
              <a:gd name="connsiteX3325" fmla="*/ 939591 w 3886200"/>
              <a:gd name="connsiteY3325" fmla="*/ 3000380 h 3670596"/>
              <a:gd name="connsiteX3326" fmla="*/ 937494 w 3886200"/>
              <a:gd name="connsiteY3326" fmla="*/ 2997707 h 3670596"/>
              <a:gd name="connsiteX3327" fmla="*/ 929365 w 3886200"/>
              <a:gd name="connsiteY3327" fmla="*/ 2987340 h 3670596"/>
              <a:gd name="connsiteX3328" fmla="*/ 910534 w 3886200"/>
              <a:gd name="connsiteY3328" fmla="*/ 2963324 h 3670596"/>
              <a:gd name="connsiteX3329" fmla="*/ 910071 w 3886200"/>
              <a:gd name="connsiteY3329" fmla="*/ 2962735 h 3670596"/>
              <a:gd name="connsiteX3330" fmla="*/ 898195 w 3886200"/>
              <a:gd name="connsiteY3330" fmla="*/ 2947589 h 3670596"/>
              <a:gd name="connsiteX3331" fmla="*/ 901528 w 3886200"/>
              <a:gd name="connsiteY3331" fmla="*/ 2951840 h 3670596"/>
              <a:gd name="connsiteX3332" fmla="*/ 910071 w 3886200"/>
              <a:gd name="connsiteY3332" fmla="*/ 2962735 h 3670596"/>
              <a:gd name="connsiteX3333" fmla="*/ 929365 w 3886200"/>
              <a:gd name="connsiteY3333" fmla="*/ 2987340 h 3670596"/>
              <a:gd name="connsiteX3334" fmla="*/ 933222 w 3886200"/>
              <a:gd name="connsiteY3334" fmla="*/ 2992259 h 3670596"/>
              <a:gd name="connsiteX3335" fmla="*/ 937494 w 3886200"/>
              <a:gd name="connsiteY3335" fmla="*/ 2997707 h 3670596"/>
              <a:gd name="connsiteX3336" fmla="*/ 944523 w 3886200"/>
              <a:gd name="connsiteY3336" fmla="*/ 3006670 h 3670596"/>
              <a:gd name="connsiteX3337" fmla="*/ 944766 w 3886200"/>
              <a:gd name="connsiteY3337" fmla="*/ 3006980 h 3670596"/>
              <a:gd name="connsiteX3338" fmla="*/ 949144 w 3886200"/>
              <a:gd name="connsiteY3338" fmla="*/ 3012563 h 3670596"/>
              <a:gd name="connsiteX3339" fmla="*/ 961734 w 3886200"/>
              <a:gd name="connsiteY3339" fmla="*/ 3077203 h 3670596"/>
              <a:gd name="connsiteX3340" fmla="*/ 970921 w 3886200"/>
              <a:gd name="connsiteY3340" fmla="*/ 3124372 h 3670596"/>
              <a:gd name="connsiteX3341" fmla="*/ 843544 w 3886200"/>
              <a:gd name="connsiteY3341" fmla="*/ 2961938 h 3670596"/>
              <a:gd name="connsiteX3342" fmla="*/ 770820 w 3886200"/>
              <a:gd name="connsiteY3342" fmla="*/ 2785156 h 3670596"/>
              <a:gd name="connsiteX3343" fmla="*/ 767119 w 3886200"/>
              <a:gd name="connsiteY3343" fmla="*/ 2864478 h 3670596"/>
              <a:gd name="connsiteX3344" fmla="*/ 665221 w 3886200"/>
              <a:gd name="connsiteY3344" fmla="*/ 2734531 h 3670596"/>
              <a:gd name="connsiteX3345" fmla="*/ 440686 w 3886200"/>
              <a:gd name="connsiteY3345" fmla="*/ 2287343 h 3670596"/>
              <a:gd name="connsiteX3346" fmla="*/ 392405 w 3886200"/>
              <a:gd name="connsiteY3346" fmla="*/ 2218552 h 3670596"/>
              <a:gd name="connsiteX3347" fmla="*/ 406920 w 3886200"/>
              <a:gd name="connsiteY3347" fmla="*/ 2237063 h 3670596"/>
              <a:gd name="connsiteX3348" fmla="*/ 405129 w 3886200"/>
              <a:gd name="connsiteY3348" fmla="*/ 2234778 h 3670596"/>
              <a:gd name="connsiteX3349" fmla="*/ 392394 w 3886200"/>
              <a:gd name="connsiteY3349" fmla="*/ 2218537 h 3670596"/>
              <a:gd name="connsiteX3350" fmla="*/ 392388 w 3886200"/>
              <a:gd name="connsiteY3350" fmla="*/ 2218528 h 3670596"/>
              <a:gd name="connsiteX3351" fmla="*/ 368944 w 3886200"/>
              <a:gd name="connsiteY3351" fmla="*/ 2180877 h 3670596"/>
              <a:gd name="connsiteX3352" fmla="*/ 334611 w 3886200"/>
              <a:gd name="connsiteY3352" fmla="*/ 2073943 h 3670596"/>
              <a:gd name="connsiteX3353" fmla="*/ 319667 w 3886200"/>
              <a:gd name="connsiteY3353" fmla="*/ 2041752 h 3670596"/>
              <a:gd name="connsiteX3354" fmla="*/ 326434 w 3886200"/>
              <a:gd name="connsiteY3354" fmla="*/ 2050383 h 3670596"/>
              <a:gd name="connsiteX3355" fmla="*/ 327467 w 3886200"/>
              <a:gd name="connsiteY3355" fmla="*/ 2051700 h 3670596"/>
              <a:gd name="connsiteX3356" fmla="*/ 327858 w 3886200"/>
              <a:gd name="connsiteY3356" fmla="*/ 2052199 h 3670596"/>
              <a:gd name="connsiteX3357" fmla="*/ 335436 w 3886200"/>
              <a:gd name="connsiteY3357" fmla="*/ 2061861 h 3670596"/>
              <a:gd name="connsiteX3358" fmla="*/ 341957 w 3886200"/>
              <a:gd name="connsiteY3358" fmla="*/ 2070179 h 3670596"/>
              <a:gd name="connsiteX3359" fmla="*/ 345141 w 3886200"/>
              <a:gd name="connsiteY3359" fmla="*/ 2074239 h 3670596"/>
              <a:gd name="connsiteX3360" fmla="*/ 370618 w 3886200"/>
              <a:gd name="connsiteY3360" fmla="*/ 2106726 h 3670596"/>
              <a:gd name="connsiteX3361" fmla="*/ 335436 w 3886200"/>
              <a:gd name="connsiteY3361" fmla="*/ 2061861 h 3670596"/>
              <a:gd name="connsiteX3362" fmla="*/ 327467 w 3886200"/>
              <a:gd name="connsiteY3362" fmla="*/ 2051700 h 3670596"/>
              <a:gd name="connsiteX3363" fmla="*/ 319667 w 3886200"/>
              <a:gd name="connsiteY3363" fmla="*/ 2041752 h 3670596"/>
              <a:gd name="connsiteX3364" fmla="*/ 303746 w 3886200"/>
              <a:gd name="connsiteY3364" fmla="*/ 2021449 h 3670596"/>
              <a:gd name="connsiteX3365" fmla="*/ 294193 w 3886200"/>
              <a:gd name="connsiteY3365" fmla="*/ 2009267 h 3670596"/>
              <a:gd name="connsiteX3366" fmla="*/ 170516 w 3886200"/>
              <a:gd name="connsiteY3366" fmla="*/ 1767512 h 3670596"/>
              <a:gd name="connsiteX3367" fmla="*/ 225165 w 3886200"/>
              <a:gd name="connsiteY3367" fmla="*/ 1753163 h 3670596"/>
              <a:gd name="connsiteX3368" fmla="*/ 158293 w 3886200"/>
              <a:gd name="connsiteY3368" fmla="*/ 1667885 h 3670596"/>
              <a:gd name="connsiteX3369" fmla="*/ 148740 w 3886200"/>
              <a:gd name="connsiteY3369" fmla="*/ 1655701 h 3670596"/>
              <a:gd name="connsiteX3370" fmla="*/ 136148 w 3886200"/>
              <a:gd name="connsiteY3370" fmla="*/ 1591065 h 3670596"/>
              <a:gd name="connsiteX3371" fmla="*/ 126961 w 3886200"/>
              <a:gd name="connsiteY3371" fmla="*/ 1543894 h 3670596"/>
              <a:gd name="connsiteX3372" fmla="*/ 50536 w 3886200"/>
              <a:gd name="connsiteY3372" fmla="*/ 1446435 h 3670596"/>
              <a:gd name="connsiteX3373" fmla="*/ 3287 w 3886200"/>
              <a:gd name="connsiteY3373" fmla="*/ 1302139 h 3670596"/>
              <a:gd name="connsiteX3374" fmla="*/ 19209 w 3886200"/>
              <a:gd name="connsiteY3374" fmla="*/ 1322442 h 3670596"/>
              <a:gd name="connsiteX3375" fmla="*/ 28712 w 3886200"/>
              <a:gd name="connsiteY3375" fmla="*/ 1334562 h 3670596"/>
              <a:gd name="connsiteX3376" fmla="*/ 37609 w 3886200"/>
              <a:gd name="connsiteY3376" fmla="*/ 1356253 h 3670596"/>
              <a:gd name="connsiteX3377" fmla="*/ 79712 w 3886200"/>
              <a:gd name="connsiteY3377" fmla="*/ 1399599 h 3670596"/>
              <a:gd name="connsiteX3378" fmla="*/ 39907 w 3886200"/>
              <a:gd name="connsiteY3378" fmla="*/ 1348839 h 3670596"/>
              <a:gd name="connsiteX3379" fmla="*/ 37397 w 3886200"/>
              <a:gd name="connsiteY3379" fmla="*/ 1345638 h 3670596"/>
              <a:gd name="connsiteX3380" fmla="*/ 28712 w 3886200"/>
              <a:gd name="connsiteY3380" fmla="*/ 1334562 h 3670596"/>
              <a:gd name="connsiteX3381" fmla="*/ 19670 w 3886200"/>
              <a:gd name="connsiteY3381" fmla="*/ 1312528 h 3670596"/>
              <a:gd name="connsiteX3382" fmla="*/ 22149 w 3886200"/>
              <a:gd name="connsiteY3382" fmla="*/ 1249212 h 3670596"/>
              <a:gd name="connsiteX3383" fmla="*/ 36323 w 3886200"/>
              <a:gd name="connsiteY3383" fmla="*/ 1264494 h 3670596"/>
              <a:gd name="connsiteX3384" fmla="*/ 76495 w 3886200"/>
              <a:gd name="connsiteY3384" fmla="*/ 1360043 h 3670596"/>
              <a:gd name="connsiteX3385" fmla="*/ 131124 w 3886200"/>
              <a:gd name="connsiteY3385" fmla="*/ 1454658 h 3670596"/>
              <a:gd name="connsiteX3386" fmla="*/ 166557 w 3886200"/>
              <a:gd name="connsiteY3386" fmla="*/ 1505732 h 3670596"/>
              <a:gd name="connsiteX3387" fmla="*/ 156137 w 3886200"/>
              <a:gd name="connsiteY3387" fmla="*/ 1497059 h 3670596"/>
              <a:gd name="connsiteX3388" fmla="*/ 175243 w 3886200"/>
              <a:gd name="connsiteY3388" fmla="*/ 1521424 h 3670596"/>
              <a:gd name="connsiteX3389" fmla="*/ 185508 w 3886200"/>
              <a:gd name="connsiteY3389" fmla="*/ 1534515 h 3670596"/>
              <a:gd name="connsiteX3390" fmla="*/ 182407 w 3886200"/>
              <a:gd name="connsiteY3390" fmla="*/ 1530561 h 3670596"/>
              <a:gd name="connsiteX3391" fmla="*/ 181611 w 3886200"/>
              <a:gd name="connsiteY3391" fmla="*/ 1529545 h 3670596"/>
              <a:gd name="connsiteX3392" fmla="*/ 192870 w 3886200"/>
              <a:gd name="connsiteY3392" fmla="*/ 1543905 h 3670596"/>
              <a:gd name="connsiteX3393" fmla="*/ 203104 w 3886200"/>
              <a:gd name="connsiteY3393" fmla="*/ 1556956 h 3670596"/>
              <a:gd name="connsiteX3394" fmla="*/ 232562 w 3886200"/>
              <a:gd name="connsiteY3394" fmla="*/ 1594519 h 3670596"/>
              <a:gd name="connsiteX3395" fmla="*/ 186445 w 3886200"/>
              <a:gd name="connsiteY3395" fmla="*/ 1534396 h 3670596"/>
              <a:gd name="connsiteX3396" fmla="*/ 166557 w 3886200"/>
              <a:gd name="connsiteY3396" fmla="*/ 1505732 h 3670596"/>
              <a:gd name="connsiteX3397" fmla="*/ 185773 w 3886200"/>
              <a:gd name="connsiteY3397" fmla="*/ 1521720 h 3670596"/>
              <a:gd name="connsiteX3398" fmla="*/ 185311 w 3886200"/>
              <a:gd name="connsiteY3398" fmla="*/ 1450224 h 3670596"/>
              <a:gd name="connsiteX3399" fmla="*/ 259768 w 3886200"/>
              <a:gd name="connsiteY3399" fmla="*/ 1572914 h 3670596"/>
              <a:gd name="connsiteX3400" fmla="*/ 281986 w 3886200"/>
              <a:gd name="connsiteY3400" fmla="*/ 1609525 h 3670596"/>
              <a:gd name="connsiteX3401" fmla="*/ 308987 w 3886200"/>
              <a:gd name="connsiteY3401" fmla="*/ 1691979 h 3670596"/>
              <a:gd name="connsiteX3402" fmla="*/ 410886 w 3886200"/>
              <a:gd name="connsiteY3402" fmla="*/ 1821926 h 3670596"/>
              <a:gd name="connsiteX3403" fmla="*/ 315721 w 3886200"/>
              <a:gd name="connsiteY3403" fmla="*/ 1665113 h 3670596"/>
              <a:gd name="connsiteX3404" fmla="*/ 281986 w 3886200"/>
              <a:gd name="connsiteY3404" fmla="*/ 1609525 h 3670596"/>
              <a:gd name="connsiteX3405" fmla="*/ 281669 w 3886200"/>
              <a:gd name="connsiteY3405" fmla="*/ 1608558 h 3670596"/>
              <a:gd name="connsiteX3406" fmla="*/ 261736 w 3886200"/>
              <a:gd name="connsiteY3406" fmla="*/ 1547685 h 3670596"/>
              <a:gd name="connsiteX3407" fmla="*/ 247199 w 3886200"/>
              <a:gd name="connsiteY3407" fmla="*/ 1497634 h 3670596"/>
              <a:gd name="connsiteX3408" fmla="*/ 277983 w 3886200"/>
              <a:gd name="connsiteY3408" fmla="*/ 1552003 h 3670596"/>
              <a:gd name="connsiteX3409" fmla="*/ 287210 w 3886200"/>
              <a:gd name="connsiteY3409" fmla="*/ 1580170 h 3670596"/>
              <a:gd name="connsiteX3410" fmla="*/ 287332 w 3886200"/>
              <a:gd name="connsiteY3410" fmla="*/ 1568509 h 3670596"/>
              <a:gd name="connsiteX3411" fmla="*/ 277983 w 3886200"/>
              <a:gd name="connsiteY3411" fmla="*/ 1552003 h 3670596"/>
              <a:gd name="connsiteX3412" fmla="*/ 259892 w 3886200"/>
              <a:gd name="connsiteY3412" fmla="*/ 1496751 h 3670596"/>
              <a:gd name="connsiteX3413" fmla="*/ 239957 w 3886200"/>
              <a:gd name="connsiteY3413" fmla="*/ 1435876 h 3670596"/>
              <a:gd name="connsiteX3414" fmla="*/ 185311 w 3886200"/>
              <a:gd name="connsiteY3414" fmla="*/ 1450224 h 3670596"/>
              <a:gd name="connsiteX3415" fmla="*/ 112581 w 3886200"/>
              <a:gd name="connsiteY3415" fmla="*/ 1273442 h 3670596"/>
              <a:gd name="connsiteX3416" fmla="*/ 214481 w 3886200"/>
              <a:gd name="connsiteY3416" fmla="*/ 1403389 h 3670596"/>
              <a:gd name="connsiteX3417" fmla="*/ 230542 w 3886200"/>
              <a:gd name="connsiteY3417" fmla="*/ 1367572 h 3670596"/>
              <a:gd name="connsiteX3418" fmla="*/ 218180 w 3886200"/>
              <a:gd name="connsiteY3418" fmla="*/ 1324068 h 3670596"/>
              <a:gd name="connsiteX3419" fmla="*/ 245498 w 3886200"/>
              <a:gd name="connsiteY3419" fmla="*/ 1407488 h 3670596"/>
              <a:gd name="connsiteX3420" fmla="*/ 265431 w 3886200"/>
              <a:gd name="connsiteY3420" fmla="*/ 1468363 h 3670596"/>
              <a:gd name="connsiteX3421" fmla="*/ 243656 w 3886200"/>
              <a:gd name="connsiteY3421" fmla="*/ 1356555 h 3670596"/>
              <a:gd name="connsiteX3422" fmla="*/ 218180 w 3886200"/>
              <a:gd name="connsiteY3422" fmla="*/ 1324068 h 3670596"/>
              <a:gd name="connsiteX3423" fmla="*/ 199473 w 3886200"/>
              <a:gd name="connsiteY3423" fmla="*/ 1300211 h 3670596"/>
              <a:gd name="connsiteX3424" fmla="*/ 167231 w 3886200"/>
              <a:gd name="connsiteY3424" fmla="*/ 1259095 h 3670596"/>
              <a:gd name="connsiteX3425" fmla="*/ 141755 w 3886200"/>
              <a:gd name="connsiteY3425" fmla="*/ 1226608 h 3670596"/>
              <a:gd name="connsiteX3426" fmla="*/ 81713 w 3886200"/>
              <a:gd name="connsiteY3426" fmla="*/ 1139536 h 3670596"/>
              <a:gd name="connsiteX3427" fmla="*/ 75427 w 3886200"/>
              <a:gd name="connsiteY3427" fmla="*/ 1125905 h 3670596"/>
              <a:gd name="connsiteX3428" fmla="*/ 96584 w 3886200"/>
              <a:gd name="connsiteY3428" fmla="*/ 1119105 h 3670596"/>
              <a:gd name="connsiteX3429" fmla="*/ 110428 w 3886200"/>
              <a:gd name="connsiteY3429" fmla="*/ 1102616 h 3670596"/>
              <a:gd name="connsiteX3430" fmla="*/ 110119 w 3886200"/>
              <a:gd name="connsiteY3430" fmla="*/ 1080669 h 3670596"/>
              <a:gd name="connsiteX3431" fmla="*/ 117162 w 3886200"/>
              <a:gd name="connsiteY3431" fmla="*/ 1075752 h 3670596"/>
              <a:gd name="connsiteX3432" fmla="*/ 123676 w 3886200"/>
              <a:gd name="connsiteY3432" fmla="*/ 1035477 h 3670596"/>
              <a:gd name="connsiteX3433" fmla="*/ 0 w 3886200"/>
              <a:gd name="connsiteY3433" fmla="*/ 793723 h 3670596"/>
              <a:gd name="connsiteX3434" fmla="*/ 58912 w 3886200"/>
              <a:gd name="connsiteY3434" fmla="*/ 868848 h 3670596"/>
              <a:gd name="connsiteX3435" fmla="*/ 76424 w 3886200"/>
              <a:gd name="connsiteY3435" fmla="*/ 891181 h 3670596"/>
              <a:gd name="connsiteX3436" fmla="*/ 76764 w 3886200"/>
              <a:gd name="connsiteY3436" fmla="*/ 891615 h 3670596"/>
              <a:gd name="connsiteX3437" fmla="*/ 101901 w 3886200"/>
              <a:gd name="connsiteY3437" fmla="*/ 923670 h 3670596"/>
              <a:gd name="connsiteX3438" fmla="*/ 104635 w 3886200"/>
              <a:gd name="connsiteY3438" fmla="*/ 927158 h 3670596"/>
              <a:gd name="connsiteX3439" fmla="*/ 110326 w 3886200"/>
              <a:gd name="connsiteY3439" fmla="*/ 934413 h 3670596"/>
              <a:gd name="connsiteX3440" fmla="*/ 112465 w 3886200"/>
              <a:gd name="connsiteY3440" fmla="*/ 937141 h 3670596"/>
              <a:gd name="connsiteX3441" fmla="*/ 112648 w 3886200"/>
              <a:gd name="connsiteY3441" fmla="*/ 937375 h 3670596"/>
              <a:gd name="connsiteX3442" fmla="*/ 114278 w 3886200"/>
              <a:gd name="connsiteY3442" fmla="*/ 939453 h 3670596"/>
              <a:gd name="connsiteX3443" fmla="*/ 118035 w 3886200"/>
              <a:gd name="connsiteY3443" fmla="*/ 944245 h 3670596"/>
              <a:gd name="connsiteX3444" fmla="*/ 120979 w 3886200"/>
              <a:gd name="connsiteY3444" fmla="*/ 947999 h 3670596"/>
              <a:gd name="connsiteX3445" fmla="*/ 120995 w 3886200"/>
              <a:gd name="connsiteY3445" fmla="*/ 948019 h 3670596"/>
              <a:gd name="connsiteX3446" fmla="*/ 127375 w 3886200"/>
              <a:gd name="connsiteY3446" fmla="*/ 956156 h 3670596"/>
              <a:gd name="connsiteX3447" fmla="*/ 137500 w 3886200"/>
              <a:gd name="connsiteY3447" fmla="*/ 969068 h 3670596"/>
              <a:gd name="connsiteX3448" fmla="*/ 146481 w 3886200"/>
              <a:gd name="connsiteY3448" fmla="*/ 980521 h 3670596"/>
              <a:gd name="connsiteX3449" fmla="*/ 148871 w 3886200"/>
              <a:gd name="connsiteY3449" fmla="*/ 983568 h 3670596"/>
              <a:gd name="connsiteX3450" fmla="*/ 137500 w 3886200"/>
              <a:gd name="connsiteY3450" fmla="*/ 969068 h 3670596"/>
              <a:gd name="connsiteX3451" fmla="*/ 134541 w 3886200"/>
              <a:gd name="connsiteY3451" fmla="*/ 965292 h 3670596"/>
              <a:gd name="connsiteX3452" fmla="*/ 127375 w 3886200"/>
              <a:gd name="connsiteY3452" fmla="*/ 956156 h 3670596"/>
              <a:gd name="connsiteX3453" fmla="*/ 140079 w 3886200"/>
              <a:gd name="connsiteY3453" fmla="*/ 936904 h 3670596"/>
              <a:gd name="connsiteX3454" fmla="*/ 159500 w 3886200"/>
              <a:gd name="connsiteY3454" fmla="*/ 965395 h 3670596"/>
              <a:gd name="connsiteX3455" fmla="*/ 152023 w 3886200"/>
              <a:gd name="connsiteY3455" fmla="*/ 963457 h 3670596"/>
              <a:gd name="connsiteX3456" fmla="*/ 152850 w 3886200"/>
              <a:gd name="connsiteY3456" fmla="*/ 988642 h 3670596"/>
              <a:gd name="connsiteX3457" fmla="*/ 160607 w 3886200"/>
              <a:gd name="connsiteY3457" fmla="*/ 967018 h 3670596"/>
              <a:gd name="connsiteX3458" fmla="*/ 159500 w 3886200"/>
              <a:gd name="connsiteY3458" fmla="*/ 965395 h 3670596"/>
              <a:gd name="connsiteX3459" fmla="*/ 163169 w 3886200"/>
              <a:gd name="connsiteY3459" fmla="*/ 966346 h 3670596"/>
              <a:gd name="connsiteX3460" fmla="*/ 205190 w 3886200"/>
              <a:gd name="connsiteY3460" fmla="*/ 1023870 h 3670596"/>
              <a:gd name="connsiteX3461" fmla="*/ 233935 w 3886200"/>
              <a:gd name="connsiteY3461" fmla="*/ 1074232 h 3670596"/>
              <a:gd name="connsiteX3462" fmla="*/ 254751 w 3886200"/>
              <a:gd name="connsiteY3462" fmla="*/ 1118589 h 3670596"/>
              <a:gd name="connsiteX3463" fmla="*/ 246515 w 3886200"/>
              <a:gd name="connsiteY3463" fmla="*/ 1096267 h 3670596"/>
              <a:gd name="connsiteX3464" fmla="*/ 233935 w 3886200"/>
              <a:gd name="connsiteY3464" fmla="*/ 1074232 h 3670596"/>
              <a:gd name="connsiteX3465" fmla="*/ 222337 w 3886200"/>
              <a:gd name="connsiteY3465" fmla="*/ 1049514 h 3670596"/>
              <a:gd name="connsiteX3466" fmla="*/ 158084 w 3886200"/>
              <a:gd name="connsiteY3466" fmla="*/ 912590 h 3670596"/>
              <a:gd name="connsiteX3467" fmla="*/ 156549 w 3886200"/>
              <a:gd name="connsiteY3467" fmla="*/ 909322 h 3670596"/>
              <a:gd name="connsiteX3468" fmla="*/ 166103 w 3886200"/>
              <a:gd name="connsiteY3468" fmla="*/ 921503 h 3670596"/>
              <a:gd name="connsiteX3469" fmla="*/ 232974 w 3886200"/>
              <a:gd name="connsiteY3469" fmla="*/ 1006781 h 3670596"/>
              <a:gd name="connsiteX3470" fmla="*/ 7397 w 3886200"/>
              <a:gd name="connsiteY3470" fmla="*/ 635080 h 3670596"/>
              <a:gd name="connsiteX3471" fmla="*/ 32873 w 3886200"/>
              <a:gd name="connsiteY3471" fmla="*/ 667566 h 3670596"/>
              <a:gd name="connsiteX3472" fmla="*/ 32873 w 3886200"/>
              <a:gd name="connsiteY3472" fmla="*/ 667567 h 3670596"/>
              <a:gd name="connsiteX3473" fmla="*/ 51831 w 3886200"/>
              <a:gd name="connsiteY3473" fmla="*/ 691743 h 3670596"/>
              <a:gd name="connsiteX3474" fmla="*/ 74269 w 3886200"/>
              <a:gd name="connsiteY3474" fmla="*/ 720356 h 3670596"/>
              <a:gd name="connsiteX3475" fmla="*/ 83250 w 3886200"/>
              <a:gd name="connsiteY3475" fmla="*/ 731807 h 3670596"/>
              <a:gd name="connsiteX3476" fmla="*/ 83824 w 3886200"/>
              <a:gd name="connsiteY3476" fmla="*/ 732538 h 3670596"/>
              <a:gd name="connsiteX3477" fmla="*/ 83826 w 3886200"/>
              <a:gd name="connsiteY3477" fmla="*/ 732541 h 3670596"/>
              <a:gd name="connsiteX3478" fmla="*/ 83830 w 3886200"/>
              <a:gd name="connsiteY3478" fmla="*/ 732546 h 3670596"/>
              <a:gd name="connsiteX3479" fmla="*/ 158077 w 3886200"/>
              <a:gd name="connsiteY3479" fmla="*/ 840362 h 3670596"/>
              <a:gd name="connsiteX3480" fmla="*/ 283925 w 3886200"/>
              <a:gd name="connsiteY3480" fmla="*/ 1071753 h 3670596"/>
              <a:gd name="connsiteX3481" fmla="*/ 334874 w 3886200"/>
              <a:gd name="connsiteY3481" fmla="*/ 1136728 h 3670596"/>
              <a:gd name="connsiteX3482" fmla="*/ 360350 w 3886200"/>
              <a:gd name="connsiteY3482" fmla="*/ 1169214 h 3670596"/>
              <a:gd name="connsiteX3483" fmla="*/ 367513 w 3886200"/>
              <a:gd name="connsiteY3483" fmla="*/ 1178350 h 3670596"/>
              <a:gd name="connsiteX3484" fmla="*/ 383273 w 3886200"/>
              <a:gd name="connsiteY3484" fmla="*/ 1198449 h 3670596"/>
              <a:gd name="connsiteX3485" fmla="*/ 385027 w 3886200"/>
              <a:gd name="connsiteY3485" fmla="*/ 1200686 h 3670596"/>
              <a:gd name="connsiteX3486" fmla="*/ 385824 w 3886200"/>
              <a:gd name="connsiteY3486" fmla="*/ 1201700 h 3670596"/>
              <a:gd name="connsiteX3487" fmla="*/ 383273 w 3886200"/>
              <a:gd name="connsiteY3487" fmla="*/ 1198449 h 3670596"/>
              <a:gd name="connsiteX3488" fmla="*/ 360350 w 3886200"/>
              <a:gd name="connsiteY3488" fmla="*/ 1169214 h 3670596"/>
              <a:gd name="connsiteX3489" fmla="*/ 362487 w 3886200"/>
              <a:gd name="connsiteY3489" fmla="*/ 1123356 h 3670596"/>
              <a:gd name="connsiteX3490" fmla="*/ 363584 w 3886200"/>
              <a:gd name="connsiteY3490" fmla="*/ 1099807 h 3670596"/>
              <a:gd name="connsiteX3491" fmla="*/ 364047 w 3886200"/>
              <a:gd name="connsiteY3491" fmla="*/ 1089893 h 3670596"/>
              <a:gd name="connsiteX3492" fmla="*/ 371630 w 3886200"/>
              <a:gd name="connsiteY3492" fmla="*/ 1099564 h 3670596"/>
              <a:gd name="connsiteX3493" fmla="*/ 373598 w 3886200"/>
              <a:gd name="connsiteY3493" fmla="*/ 1102075 h 3670596"/>
              <a:gd name="connsiteX3494" fmla="*/ 374657 w 3886200"/>
              <a:gd name="connsiteY3494" fmla="*/ 1103426 h 3670596"/>
              <a:gd name="connsiteX3495" fmla="*/ 383842 w 3886200"/>
              <a:gd name="connsiteY3495" fmla="*/ 1115134 h 3670596"/>
              <a:gd name="connsiteX3496" fmla="*/ 389524 w 3886200"/>
              <a:gd name="connsiteY3496" fmla="*/ 1122380 h 3670596"/>
              <a:gd name="connsiteX3497" fmla="*/ 386340 w 3886200"/>
              <a:gd name="connsiteY3497" fmla="*/ 1118319 h 3670596"/>
              <a:gd name="connsiteX3498" fmla="*/ 383842 w 3886200"/>
              <a:gd name="connsiteY3498" fmla="*/ 1115134 h 3670596"/>
              <a:gd name="connsiteX3499" fmla="*/ 374707 w 3886200"/>
              <a:gd name="connsiteY3499" fmla="*/ 1103485 h 3670596"/>
              <a:gd name="connsiteX3500" fmla="*/ 374795 w 3886200"/>
              <a:gd name="connsiteY3500" fmla="*/ 1103597 h 3670596"/>
              <a:gd name="connsiteX3501" fmla="*/ 364047 w 3886200"/>
              <a:gd name="connsiteY3501" fmla="*/ 1089892 h 3670596"/>
              <a:gd name="connsiteX3502" fmla="*/ 360863 w 3886200"/>
              <a:gd name="connsiteY3502" fmla="*/ 1085830 h 3670596"/>
              <a:gd name="connsiteX3503" fmla="*/ 352018 w 3886200"/>
              <a:gd name="connsiteY3503" fmla="*/ 1074549 h 3670596"/>
              <a:gd name="connsiteX3504" fmla="*/ 351738 w 3886200"/>
              <a:gd name="connsiteY3504" fmla="*/ 1074193 h 3670596"/>
              <a:gd name="connsiteX3505" fmla="*/ 350879 w 3886200"/>
              <a:gd name="connsiteY3505" fmla="*/ 1073098 h 3670596"/>
              <a:gd name="connsiteX3506" fmla="*/ 334593 w 3886200"/>
              <a:gd name="connsiteY3506" fmla="*/ 1052330 h 3670596"/>
              <a:gd name="connsiteX3507" fmla="*/ 330876 w 3886200"/>
              <a:gd name="connsiteY3507" fmla="*/ 1047591 h 3670596"/>
              <a:gd name="connsiteX3508" fmla="*/ 322652 w 3886200"/>
              <a:gd name="connsiteY3508" fmla="*/ 1037102 h 3670596"/>
              <a:gd name="connsiteX3509" fmla="*/ 317850 w 3886200"/>
              <a:gd name="connsiteY3509" fmla="*/ 1030981 h 3670596"/>
              <a:gd name="connsiteX3510" fmla="*/ 316470 w 3886200"/>
              <a:gd name="connsiteY3510" fmla="*/ 1029221 h 3670596"/>
              <a:gd name="connsiteX3511" fmla="*/ 314292 w 3886200"/>
              <a:gd name="connsiteY3511" fmla="*/ 1026441 h 3670596"/>
              <a:gd name="connsiteX3512" fmla="*/ 313097 w 3886200"/>
              <a:gd name="connsiteY3512" fmla="*/ 1024919 h 3670596"/>
              <a:gd name="connsiteX3513" fmla="*/ 418693 w 3886200"/>
              <a:gd name="connsiteY3513" fmla="*/ 1075545 h 3670596"/>
              <a:gd name="connsiteX3514" fmla="*/ 428769 w 3886200"/>
              <a:gd name="connsiteY3514" fmla="*/ 1076572 h 3670596"/>
              <a:gd name="connsiteX3515" fmla="*/ 403534 w 3886200"/>
              <a:gd name="connsiteY3515" fmla="*/ 1026503 h 3670596"/>
              <a:gd name="connsiteX3516" fmla="*/ 410085 w 3886200"/>
              <a:gd name="connsiteY3516" fmla="*/ 1015981 h 3670596"/>
              <a:gd name="connsiteX3517" fmla="*/ 420856 w 3886200"/>
              <a:gd name="connsiteY3517" fmla="*/ 998693 h 3670596"/>
              <a:gd name="connsiteX3518" fmla="*/ 422393 w 3886200"/>
              <a:gd name="connsiteY3518" fmla="*/ 996222 h 3670596"/>
              <a:gd name="connsiteX3519" fmla="*/ 428762 w 3886200"/>
              <a:gd name="connsiteY3519" fmla="*/ 1004343 h 3670596"/>
              <a:gd name="connsiteX3520" fmla="*/ 425182 w 3886200"/>
              <a:gd name="connsiteY3520" fmla="*/ 999776 h 3670596"/>
              <a:gd name="connsiteX3521" fmla="*/ 422393 w 3886200"/>
              <a:gd name="connsiteY3521" fmla="*/ 996220 h 3670596"/>
              <a:gd name="connsiteX3522" fmla="*/ 422372 w 3886200"/>
              <a:gd name="connsiteY3522" fmla="*/ 996195 h 3670596"/>
              <a:gd name="connsiteX3523" fmla="*/ 422330 w 3886200"/>
              <a:gd name="connsiteY3523" fmla="*/ 996142 h 3670596"/>
              <a:gd name="connsiteX3524" fmla="*/ 396026 w 3886200"/>
              <a:gd name="connsiteY3524" fmla="*/ 961832 h 3670596"/>
              <a:gd name="connsiteX3525" fmla="*/ 395384 w 3886200"/>
              <a:gd name="connsiteY3525" fmla="*/ 960467 h 3670596"/>
              <a:gd name="connsiteX3526" fmla="*/ 389819 w 3886200"/>
              <a:gd name="connsiteY3526" fmla="*/ 948606 h 3670596"/>
              <a:gd name="connsiteX3527" fmla="*/ 397099 w 3886200"/>
              <a:gd name="connsiteY3527" fmla="*/ 950834 h 3670596"/>
              <a:gd name="connsiteX3528" fmla="*/ 375142 w 3886200"/>
              <a:gd name="connsiteY3528" fmla="*/ 851927 h 3670596"/>
              <a:gd name="connsiteX3529" fmla="*/ 376733 w 3886200"/>
              <a:gd name="connsiteY3529" fmla="*/ 853958 h 3670596"/>
              <a:gd name="connsiteX3530" fmla="*/ 379062 w 3886200"/>
              <a:gd name="connsiteY3530" fmla="*/ 856929 h 3670596"/>
              <a:gd name="connsiteX3531" fmla="*/ 385264 w 3886200"/>
              <a:gd name="connsiteY3531" fmla="*/ 864837 h 3670596"/>
              <a:gd name="connsiteX3532" fmla="*/ 393433 w 3886200"/>
              <a:gd name="connsiteY3532" fmla="*/ 875251 h 3670596"/>
              <a:gd name="connsiteX3533" fmla="*/ 400618 w 3886200"/>
              <a:gd name="connsiteY3533" fmla="*/ 884420 h 3670596"/>
              <a:gd name="connsiteX3534" fmla="*/ 459006 w 3886200"/>
              <a:gd name="connsiteY3534" fmla="*/ 970694 h 3670596"/>
              <a:gd name="connsiteX3535" fmla="*/ 502518 w 3886200"/>
              <a:gd name="connsiteY3535" fmla="*/ 1014361 h 3670596"/>
              <a:gd name="connsiteX3536" fmla="*/ 486538 w 3886200"/>
              <a:gd name="connsiteY3536" fmla="*/ 993984 h 3670596"/>
              <a:gd name="connsiteX3537" fmla="*/ 487393 w 3886200"/>
              <a:gd name="connsiteY3537" fmla="*/ 995071 h 3670596"/>
              <a:gd name="connsiteX3538" fmla="*/ 484569 w 3886200"/>
              <a:gd name="connsiteY3538" fmla="*/ 991472 h 3670596"/>
              <a:gd name="connsiteX3539" fmla="*/ 484124 w 3886200"/>
              <a:gd name="connsiteY3539" fmla="*/ 990903 h 3670596"/>
              <a:gd name="connsiteX3540" fmla="*/ 484209 w 3886200"/>
              <a:gd name="connsiteY3540" fmla="*/ 991011 h 3670596"/>
              <a:gd name="connsiteX3541" fmla="*/ 483581 w 3886200"/>
              <a:gd name="connsiteY3541" fmla="*/ 990209 h 3670596"/>
              <a:gd name="connsiteX3542" fmla="*/ 483460 w 3886200"/>
              <a:gd name="connsiteY3542" fmla="*/ 990056 h 3670596"/>
              <a:gd name="connsiteX3543" fmla="*/ 483293 w 3886200"/>
              <a:gd name="connsiteY3543" fmla="*/ 989843 h 3670596"/>
              <a:gd name="connsiteX3544" fmla="*/ 482722 w 3886200"/>
              <a:gd name="connsiteY3544" fmla="*/ 989114 h 3670596"/>
              <a:gd name="connsiteX3545" fmla="*/ 479288 w 3886200"/>
              <a:gd name="connsiteY3545" fmla="*/ 984736 h 3670596"/>
              <a:gd name="connsiteX3546" fmla="*/ 479256 w 3886200"/>
              <a:gd name="connsiteY3546" fmla="*/ 984696 h 3670596"/>
              <a:gd name="connsiteX3547" fmla="*/ 478692 w 3886200"/>
              <a:gd name="connsiteY3547" fmla="*/ 983976 h 3670596"/>
              <a:gd name="connsiteX3548" fmla="*/ 477043 w 3886200"/>
              <a:gd name="connsiteY3548" fmla="*/ 981874 h 3670596"/>
              <a:gd name="connsiteX3549" fmla="*/ 474045 w 3886200"/>
              <a:gd name="connsiteY3549" fmla="*/ 978050 h 3670596"/>
              <a:gd name="connsiteX3550" fmla="*/ 473616 w 3886200"/>
              <a:gd name="connsiteY3550" fmla="*/ 977503 h 3670596"/>
              <a:gd name="connsiteX3551" fmla="*/ 472156 w 3886200"/>
              <a:gd name="connsiteY3551" fmla="*/ 975640 h 3670596"/>
              <a:gd name="connsiteX3552" fmla="*/ 470828 w 3886200"/>
              <a:gd name="connsiteY3552" fmla="*/ 973948 h 3670596"/>
              <a:gd name="connsiteX3553" fmla="*/ 469293 w 3886200"/>
              <a:gd name="connsiteY3553" fmla="*/ 971990 h 3670596"/>
              <a:gd name="connsiteX3554" fmla="*/ 468206 w 3886200"/>
              <a:gd name="connsiteY3554" fmla="*/ 970605 h 3670596"/>
              <a:gd name="connsiteX3555" fmla="*/ 466894 w 3886200"/>
              <a:gd name="connsiteY3555" fmla="*/ 968931 h 3670596"/>
              <a:gd name="connsiteX3556" fmla="*/ 466644 w 3886200"/>
              <a:gd name="connsiteY3556" fmla="*/ 968612 h 3670596"/>
              <a:gd name="connsiteX3557" fmla="*/ 466615 w 3886200"/>
              <a:gd name="connsiteY3557" fmla="*/ 968575 h 3670596"/>
              <a:gd name="connsiteX3558" fmla="*/ 466196 w 3886200"/>
              <a:gd name="connsiteY3558" fmla="*/ 968041 h 3670596"/>
              <a:gd name="connsiteX3559" fmla="*/ 465426 w 3886200"/>
              <a:gd name="connsiteY3559" fmla="*/ 967060 h 3670596"/>
              <a:gd name="connsiteX3560" fmla="*/ 464058 w 3886200"/>
              <a:gd name="connsiteY3560" fmla="*/ 965314 h 3670596"/>
              <a:gd name="connsiteX3561" fmla="*/ 453649 w 3886200"/>
              <a:gd name="connsiteY3561" fmla="*/ 952041 h 3670596"/>
              <a:gd name="connsiteX3562" fmla="*/ 450832 w 3886200"/>
              <a:gd name="connsiteY3562" fmla="*/ 948448 h 3670596"/>
              <a:gd name="connsiteX3563" fmla="*/ 445164 w 3886200"/>
              <a:gd name="connsiteY3563" fmla="*/ 941220 h 3670596"/>
              <a:gd name="connsiteX3564" fmla="*/ 443256 w 3886200"/>
              <a:gd name="connsiteY3564" fmla="*/ 938787 h 3670596"/>
              <a:gd name="connsiteX3565" fmla="*/ 443236 w 3886200"/>
              <a:gd name="connsiteY3565" fmla="*/ 938763 h 3670596"/>
              <a:gd name="connsiteX3566" fmla="*/ 443210 w 3886200"/>
              <a:gd name="connsiteY3566" fmla="*/ 938728 h 3670596"/>
              <a:gd name="connsiteX3567" fmla="*/ 435893 w 3886200"/>
              <a:gd name="connsiteY3567" fmla="*/ 929397 h 3670596"/>
              <a:gd name="connsiteX3568" fmla="*/ 435646 w 3886200"/>
              <a:gd name="connsiteY3568" fmla="*/ 929082 h 3670596"/>
              <a:gd name="connsiteX3569" fmla="*/ 435607 w 3886200"/>
              <a:gd name="connsiteY3569" fmla="*/ 929033 h 3670596"/>
              <a:gd name="connsiteX3570" fmla="*/ 434395 w 3886200"/>
              <a:gd name="connsiteY3570" fmla="*/ 927487 h 3670596"/>
              <a:gd name="connsiteX3571" fmla="*/ 434055 w 3886200"/>
              <a:gd name="connsiteY3571" fmla="*/ 927053 h 3670596"/>
              <a:gd name="connsiteX3572" fmla="*/ 432624 w 3886200"/>
              <a:gd name="connsiteY3572" fmla="*/ 925229 h 3670596"/>
              <a:gd name="connsiteX3573" fmla="*/ 429342 w 3886200"/>
              <a:gd name="connsiteY3573" fmla="*/ 921043 h 3670596"/>
              <a:gd name="connsiteX3574" fmla="*/ 426093 w 3886200"/>
              <a:gd name="connsiteY3574" fmla="*/ 916900 h 3670596"/>
              <a:gd name="connsiteX3575" fmla="*/ 442956 w 3886200"/>
              <a:gd name="connsiteY3575" fmla="*/ 889823 h 3670596"/>
              <a:gd name="connsiteX3576" fmla="*/ 455265 w 3886200"/>
              <a:gd name="connsiteY3576" fmla="*/ 870066 h 3670596"/>
              <a:gd name="connsiteX3577" fmla="*/ 378840 w 3886200"/>
              <a:gd name="connsiteY3577" fmla="*/ 772605 h 3670596"/>
              <a:gd name="connsiteX3578" fmla="*/ 453392 w 3886200"/>
              <a:gd name="connsiteY3578" fmla="*/ 843549 h 3670596"/>
              <a:gd name="connsiteX3579" fmla="*/ 466530 w 3886200"/>
              <a:gd name="connsiteY3579" fmla="*/ 871895 h 3670596"/>
              <a:gd name="connsiteX3580" fmla="*/ 465281 w 3886200"/>
              <a:gd name="connsiteY3580" fmla="*/ 872333 h 3670596"/>
              <a:gd name="connsiteX3581" fmla="*/ 480739 w 3886200"/>
              <a:gd name="connsiteY3581" fmla="*/ 902552 h 3670596"/>
              <a:gd name="connsiteX3582" fmla="*/ 466530 w 3886200"/>
              <a:gd name="connsiteY3582" fmla="*/ 871895 h 3670596"/>
              <a:gd name="connsiteX3583" fmla="*/ 471444 w 3886200"/>
              <a:gd name="connsiteY3583" fmla="*/ 870180 h 3670596"/>
              <a:gd name="connsiteX3584" fmla="*/ 460579 w 3886200"/>
              <a:gd name="connsiteY3584" fmla="*/ 820543 h 3670596"/>
              <a:gd name="connsiteX3585" fmla="*/ 459042 w 3886200"/>
              <a:gd name="connsiteY3585" fmla="*/ 817008 h 3670596"/>
              <a:gd name="connsiteX3586" fmla="*/ 467130 w 3886200"/>
              <a:gd name="connsiteY3586" fmla="*/ 832671 h 3670596"/>
              <a:gd name="connsiteX3587" fmla="*/ 484439 w 3886200"/>
              <a:gd name="connsiteY3587" fmla="*/ 823231 h 3670596"/>
              <a:gd name="connsiteX3588" fmla="*/ 437187 w 3886200"/>
              <a:gd name="connsiteY3588" fmla="*/ 678936 h 3670596"/>
              <a:gd name="connsiteX3589" fmla="*/ 501747 w 3886200"/>
              <a:gd name="connsiteY3589" fmla="*/ 718526 h 3670596"/>
              <a:gd name="connsiteX3590" fmla="*/ 494132 w 3886200"/>
              <a:gd name="connsiteY3590" fmla="*/ 708410 h 3670596"/>
              <a:gd name="connsiteX3591" fmla="*/ 487953 w 3886200"/>
              <a:gd name="connsiteY3591" fmla="*/ 675830 h 3670596"/>
              <a:gd name="connsiteX3592" fmla="*/ 505989 w 3886200"/>
              <a:gd name="connsiteY3592" fmla="*/ 721128 h 3670596"/>
              <a:gd name="connsiteX3593" fmla="*/ 510575 w 3886200"/>
              <a:gd name="connsiteY3593" fmla="*/ 723939 h 3670596"/>
              <a:gd name="connsiteX3594" fmla="*/ 527510 w 3886200"/>
              <a:gd name="connsiteY3594" fmla="*/ 738541 h 3670596"/>
              <a:gd name="connsiteX3595" fmla="*/ 528273 w 3886200"/>
              <a:gd name="connsiteY3595" fmla="*/ 734135 h 3670596"/>
              <a:gd name="connsiteX3596" fmla="*/ 553783 w 3886200"/>
              <a:gd name="connsiteY3596" fmla="*/ 704622 h 3670596"/>
              <a:gd name="connsiteX3597" fmla="*/ 586701 w 3886200"/>
              <a:gd name="connsiteY3597" fmla="*/ 719021 h 3670596"/>
              <a:gd name="connsiteX3598" fmla="*/ 582621 w 3886200"/>
              <a:gd name="connsiteY3598" fmla="*/ 695462 h 3670596"/>
              <a:gd name="connsiteX3599" fmla="*/ 611646 w 3886200"/>
              <a:gd name="connsiteY3599" fmla="*/ 741135 h 3670596"/>
              <a:gd name="connsiteX3600" fmla="*/ 619615 w 3886200"/>
              <a:gd name="connsiteY3600" fmla="*/ 733417 h 3670596"/>
              <a:gd name="connsiteX3601" fmla="*/ 597958 w 3886200"/>
              <a:gd name="connsiteY3601" fmla="*/ 693006 h 3670596"/>
              <a:gd name="connsiteX3602" fmla="*/ 591062 w 3886200"/>
              <a:gd name="connsiteY3602" fmla="*/ 683273 h 3670596"/>
              <a:gd name="connsiteX3603" fmla="*/ 602956 w 3886200"/>
              <a:gd name="connsiteY3603" fmla="*/ 695319 h 3670596"/>
              <a:gd name="connsiteX3604" fmla="*/ 607257 w 3886200"/>
              <a:gd name="connsiteY3604" fmla="*/ 668255 h 3670596"/>
              <a:gd name="connsiteX3605" fmla="*/ 582549 w 3886200"/>
              <a:gd name="connsiteY3605" fmla="*/ 537934 h 3670596"/>
              <a:gd name="connsiteX3606" fmla="*/ 584285 w 3886200"/>
              <a:gd name="connsiteY3606" fmla="*/ 547098 h 3670596"/>
              <a:gd name="connsiteX3607" fmla="*/ 586460 w 3886200"/>
              <a:gd name="connsiteY3607" fmla="*/ 558553 h 3670596"/>
              <a:gd name="connsiteX3608" fmla="*/ 587181 w 3886200"/>
              <a:gd name="connsiteY3608" fmla="*/ 562370 h 3670596"/>
              <a:gd name="connsiteX3609" fmla="*/ 587762 w 3886200"/>
              <a:gd name="connsiteY3609" fmla="*/ 565425 h 3670596"/>
              <a:gd name="connsiteX3610" fmla="*/ 586460 w 3886200"/>
              <a:gd name="connsiteY3610" fmla="*/ 558553 h 3670596"/>
              <a:gd name="connsiteX3611" fmla="*/ 582549 w 3886200"/>
              <a:gd name="connsiteY3611" fmla="*/ 537934 h 3670596"/>
              <a:gd name="connsiteX3612" fmla="*/ 576372 w 3886200"/>
              <a:gd name="connsiteY3612" fmla="*/ 505354 h 3670596"/>
              <a:gd name="connsiteX3613" fmla="*/ 708034 w 3886200"/>
              <a:gd name="connsiteY3613" fmla="*/ 562942 h 3670596"/>
              <a:gd name="connsiteX3614" fmla="*/ 720691 w 3886200"/>
              <a:gd name="connsiteY3614" fmla="*/ 573730 h 3670596"/>
              <a:gd name="connsiteX3615" fmla="*/ 703399 w 3886200"/>
              <a:gd name="connsiteY3615" fmla="*/ 538507 h 3670596"/>
              <a:gd name="connsiteX3616" fmla="*/ 707261 w 3886200"/>
              <a:gd name="connsiteY3616" fmla="*/ 558868 h 3670596"/>
              <a:gd name="connsiteX3617" fmla="*/ 708034 w 3886200"/>
              <a:gd name="connsiteY3617" fmla="*/ 562942 h 3670596"/>
              <a:gd name="connsiteX3618" fmla="*/ 678626 w 3886200"/>
              <a:gd name="connsiteY3618" fmla="*/ 492323 h 3670596"/>
              <a:gd name="connsiteX3619" fmla="*/ 686688 w 3886200"/>
              <a:gd name="connsiteY3619" fmla="*/ 506337 h 3670596"/>
              <a:gd name="connsiteX3620" fmla="*/ 703399 w 3886200"/>
              <a:gd name="connsiteY3620" fmla="*/ 538505 h 3670596"/>
              <a:gd name="connsiteX3621" fmla="*/ 701855 w 3886200"/>
              <a:gd name="connsiteY3621" fmla="*/ 530362 h 3670596"/>
              <a:gd name="connsiteX3622" fmla="*/ 683323 w 3886200"/>
              <a:gd name="connsiteY3622" fmla="*/ 432620 h 3670596"/>
              <a:gd name="connsiteX3623" fmla="*/ 761508 w 3886200"/>
              <a:gd name="connsiteY3623" fmla="*/ 526575 h 3670596"/>
              <a:gd name="connsiteX3624" fmla="*/ 802046 w 3886200"/>
              <a:gd name="connsiteY3624" fmla="*/ 448717 h 3670596"/>
              <a:gd name="connsiteX3625" fmla="*/ 799501 w 3886200"/>
              <a:gd name="connsiteY3625" fmla="*/ 419550 h 3670596"/>
              <a:gd name="connsiteX3626" fmla="*/ 801212 w 3886200"/>
              <a:gd name="connsiteY3626" fmla="*/ 422560 h 3670596"/>
              <a:gd name="connsiteX3627" fmla="*/ 802627 w 3886200"/>
              <a:gd name="connsiteY3627" fmla="*/ 425047 h 3670596"/>
              <a:gd name="connsiteX3628" fmla="*/ 796451 w 3886200"/>
              <a:gd name="connsiteY3628" fmla="*/ 392466 h 3670596"/>
              <a:gd name="connsiteX3629" fmla="*/ 790274 w 3886200"/>
              <a:gd name="connsiteY3629" fmla="*/ 359886 h 3670596"/>
              <a:gd name="connsiteX3630" fmla="*/ 791000 w 3886200"/>
              <a:gd name="connsiteY3630" fmla="*/ 361327 h 3670596"/>
              <a:gd name="connsiteX3631" fmla="*/ 798445 w 3886200"/>
              <a:gd name="connsiteY3631" fmla="*/ 398006 h 3670596"/>
              <a:gd name="connsiteX3632" fmla="*/ 868459 w 3886200"/>
              <a:gd name="connsiteY3632" fmla="*/ 453839 h 3670596"/>
              <a:gd name="connsiteX3633" fmla="*/ 802362 w 3886200"/>
              <a:gd name="connsiteY3633" fmla="*/ 383847 h 3670596"/>
              <a:gd name="connsiteX3634" fmla="*/ 791000 w 3886200"/>
              <a:gd name="connsiteY3634" fmla="*/ 361327 h 3670596"/>
              <a:gd name="connsiteX3635" fmla="*/ 784095 w 3886200"/>
              <a:gd name="connsiteY3635" fmla="*/ 327304 h 3670596"/>
              <a:gd name="connsiteX3636" fmla="*/ 777920 w 3886200"/>
              <a:gd name="connsiteY3636" fmla="*/ 294726 h 3670596"/>
              <a:gd name="connsiteX3637" fmla="*/ 862282 w 3886200"/>
              <a:gd name="connsiteY3637" fmla="*/ 421260 h 3670596"/>
              <a:gd name="connsiteX3638" fmla="*/ 843751 w 3886200"/>
              <a:gd name="connsiteY3638" fmla="*/ 323519 h 3670596"/>
              <a:gd name="connsiteX3639" fmla="*/ 909578 w 3886200"/>
              <a:gd name="connsiteY3639" fmla="*/ 352312 h 3670596"/>
              <a:gd name="connsiteX3640" fmla="*/ 932168 w 3886200"/>
              <a:gd name="connsiteY3640" fmla="*/ 153044 h 3670596"/>
              <a:gd name="connsiteX3641" fmla="*/ 1016529 w 3886200"/>
              <a:gd name="connsiteY3641" fmla="*/ 279577 h 3670596"/>
              <a:gd name="connsiteX3642" fmla="*/ 1039672 w 3886200"/>
              <a:gd name="connsiteY3642" fmla="*/ 282229 h 3670596"/>
              <a:gd name="connsiteX3643" fmla="*/ 1033071 w 3886200"/>
              <a:gd name="connsiteY3643" fmla="*/ 267679 h 3670596"/>
              <a:gd name="connsiteX3644" fmla="*/ 1034808 w 3886200"/>
              <a:gd name="connsiteY3644" fmla="*/ 270882 h 3670596"/>
              <a:gd name="connsiteX3645" fmla="*/ 1068485 w 3886200"/>
              <a:gd name="connsiteY3645" fmla="*/ 312922 h 3670596"/>
              <a:gd name="connsiteX3646" fmla="*/ 1074216 w 3886200"/>
              <a:gd name="connsiteY3646" fmla="*/ 312917 h 3670596"/>
              <a:gd name="connsiteX3647" fmla="*/ 1088539 w 3886200"/>
              <a:gd name="connsiteY3647" fmla="*/ 340951 h 3670596"/>
              <a:gd name="connsiteX3648" fmla="*/ 1075676 w 3886200"/>
              <a:gd name="connsiteY3648" fmla="*/ 312915 h 3670596"/>
              <a:gd name="connsiteX3649" fmla="*/ 1074216 w 3886200"/>
              <a:gd name="connsiteY3649" fmla="*/ 312917 h 3670596"/>
              <a:gd name="connsiteX3650" fmla="*/ 1060976 w 3886200"/>
              <a:gd name="connsiteY3650" fmla="*/ 286995 h 3670596"/>
              <a:gd name="connsiteX3651" fmla="*/ 1063830 w 3886200"/>
              <a:gd name="connsiteY3651" fmla="*/ 210630 h 3670596"/>
              <a:gd name="connsiteX3652" fmla="*/ 1082361 w 3886200"/>
              <a:gd name="connsiteY3652" fmla="*/ 308370 h 3670596"/>
              <a:gd name="connsiteX3653" fmla="*/ 1110134 w 3886200"/>
              <a:gd name="connsiteY3653" fmla="*/ 320517 h 3670596"/>
              <a:gd name="connsiteX3654" fmla="*/ 1148191 w 3886200"/>
              <a:gd name="connsiteY3654" fmla="*/ 337163 h 3670596"/>
              <a:gd name="connsiteX3655" fmla="*/ 1148641 w 3886200"/>
              <a:gd name="connsiteY3655" fmla="*/ 339537 h 3670596"/>
              <a:gd name="connsiteX3656" fmla="*/ 1148663 w 3886200"/>
              <a:gd name="connsiteY3656" fmla="*/ 339655 h 3670596"/>
              <a:gd name="connsiteX3657" fmla="*/ 1148757 w 3886200"/>
              <a:gd name="connsiteY3657" fmla="*/ 340149 h 3670596"/>
              <a:gd name="connsiteX3658" fmla="*/ 1148947 w 3886200"/>
              <a:gd name="connsiteY3658" fmla="*/ 341154 h 3670596"/>
              <a:gd name="connsiteX3659" fmla="*/ 1148948 w 3886200"/>
              <a:gd name="connsiteY3659" fmla="*/ 341160 h 3670596"/>
              <a:gd name="connsiteX3660" fmla="*/ 1148972 w 3886200"/>
              <a:gd name="connsiteY3660" fmla="*/ 341281 h 3670596"/>
              <a:gd name="connsiteX3661" fmla="*/ 1149021 w 3886200"/>
              <a:gd name="connsiteY3661" fmla="*/ 341544 h 3670596"/>
              <a:gd name="connsiteX3662" fmla="*/ 1149043 w 3886200"/>
              <a:gd name="connsiteY3662" fmla="*/ 341657 h 3670596"/>
              <a:gd name="connsiteX3663" fmla="*/ 1149171 w 3886200"/>
              <a:gd name="connsiteY3663" fmla="*/ 342330 h 3670596"/>
              <a:gd name="connsiteX3664" fmla="*/ 1150121 w 3886200"/>
              <a:gd name="connsiteY3664" fmla="*/ 347345 h 3670596"/>
              <a:gd name="connsiteX3665" fmla="*/ 1152738 w 3886200"/>
              <a:gd name="connsiteY3665" fmla="*/ 361150 h 3670596"/>
              <a:gd name="connsiteX3666" fmla="*/ 1153381 w 3886200"/>
              <a:gd name="connsiteY3666" fmla="*/ 364540 h 3670596"/>
              <a:gd name="connsiteX3667" fmla="*/ 1153785 w 3886200"/>
              <a:gd name="connsiteY3667" fmla="*/ 366677 h 3670596"/>
              <a:gd name="connsiteX3668" fmla="*/ 1154366 w 3886200"/>
              <a:gd name="connsiteY3668" fmla="*/ 369744 h 3670596"/>
              <a:gd name="connsiteX3669" fmla="*/ 1155392 w 3886200"/>
              <a:gd name="connsiteY3669" fmla="*/ 375150 h 3670596"/>
              <a:gd name="connsiteX3670" fmla="*/ 1158502 w 3886200"/>
              <a:gd name="connsiteY3670" fmla="*/ 391555 h 3670596"/>
              <a:gd name="connsiteX3671" fmla="*/ 1159718 w 3886200"/>
              <a:gd name="connsiteY3671" fmla="*/ 397963 h 3670596"/>
              <a:gd name="connsiteX3672" fmla="*/ 1159985 w 3886200"/>
              <a:gd name="connsiteY3672" fmla="*/ 399372 h 3670596"/>
              <a:gd name="connsiteX3673" fmla="*/ 1159987 w 3886200"/>
              <a:gd name="connsiteY3673" fmla="*/ 399381 h 3670596"/>
              <a:gd name="connsiteX3674" fmla="*/ 1159991 w 3886200"/>
              <a:gd name="connsiteY3674" fmla="*/ 399404 h 3670596"/>
              <a:gd name="connsiteX3675" fmla="*/ 1159992 w 3886200"/>
              <a:gd name="connsiteY3675" fmla="*/ 399411 h 3670596"/>
              <a:gd name="connsiteX3676" fmla="*/ 1160014 w 3886200"/>
              <a:gd name="connsiteY3676" fmla="*/ 399528 h 3670596"/>
              <a:gd name="connsiteX3677" fmla="*/ 1160018 w 3886200"/>
              <a:gd name="connsiteY3677" fmla="*/ 399548 h 3670596"/>
              <a:gd name="connsiteX3678" fmla="*/ 1160060 w 3886200"/>
              <a:gd name="connsiteY3678" fmla="*/ 399770 h 3670596"/>
              <a:gd name="connsiteX3679" fmla="*/ 1160180 w 3886200"/>
              <a:gd name="connsiteY3679" fmla="*/ 400400 h 3670596"/>
              <a:gd name="connsiteX3680" fmla="*/ 1160298 w 3886200"/>
              <a:gd name="connsiteY3680" fmla="*/ 401021 h 3670596"/>
              <a:gd name="connsiteX3681" fmla="*/ 1160309 w 3886200"/>
              <a:gd name="connsiteY3681" fmla="*/ 401078 h 3670596"/>
              <a:gd name="connsiteX3682" fmla="*/ 1160345 w 3886200"/>
              <a:gd name="connsiteY3682" fmla="*/ 401270 h 3670596"/>
              <a:gd name="connsiteX3683" fmla="*/ 1160507 w 3886200"/>
              <a:gd name="connsiteY3683" fmla="*/ 402124 h 3670596"/>
              <a:gd name="connsiteX3684" fmla="*/ 1160536 w 3886200"/>
              <a:gd name="connsiteY3684" fmla="*/ 402272 h 3670596"/>
              <a:gd name="connsiteX3685" fmla="*/ 1160545 w 3886200"/>
              <a:gd name="connsiteY3685" fmla="*/ 402320 h 3670596"/>
              <a:gd name="connsiteX3686" fmla="*/ 1160551 w 3886200"/>
              <a:gd name="connsiteY3686" fmla="*/ 402352 h 3670596"/>
              <a:gd name="connsiteX3687" fmla="*/ 1161661 w 3886200"/>
              <a:gd name="connsiteY3687" fmla="*/ 408201 h 3670596"/>
              <a:gd name="connsiteX3688" fmla="*/ 1162090 w 3886200"/>
              <a:gd name="connsiteY3688" fmla="*/ 410468 h 3670596"/>
              <a:gd name="connsiteX3689" fmla="*/ 1162346 w 3886200"/>
              <a:gd name="connsiteY3689" fmla="*/ 411818 h 3670596"/>
              <a:gd name="connsiteX3690" fmla="*/ 1162347 w 3886200"/>
              <a:gd name="connsiteY3690" fmla="*/ 411822 h 3670596"/>
              <a:gd name="connsiteX3691" fmla="*/ 1162504 w 3886200"/>
              <a:gd name="connsiteY3691" fmla="*/ 412652 h 3670596"/>
              <a:gd name="connsiteX3692" fmla="*/ 1162520 w 3886200"/>
              <a:gd name="connsiteY3692" fmla="*/ 412735 h 3670596"/>
              <a:gd name="connsiteX3693" fmla="*/ 1162698 w 3886200"/>
              <a:gd name="connsiteY3693" fmla="*/ 413674 h 3670596"/>
              <a:gd name="connsiteX3694" fmla="*/ 1163055 w 3886200"/>
              <a:gd name="connsiteY3694" fmla="*/ 415560 h 3670596"/>
              <a:gd name="connsiteX3695" fmla="*/ 1162769 w 3886200"/>
              <a:gd name="connsiteY3695" fmla="*/ 414046 h 3670596"/>
              <a:gd name="connsiteX3696" fmla="*/ 1166722 w 3886200"/>
              <a:gd name="connsiteY3696" fmla="*/ 434905 h 3670596"/>
              <a:gd name="connsiteX3697" fmla="*/ 1166424 w 3886200"/>
              <a:gd name="connsiteY3697" fmla="*/ 388555 h 3670596"/>
              <a:gd name="connsiteX3698" fmla="*/ 1142018 w 3886200"/>
              <a:gd name="connsiteY3698" fmla="*/ 304602 h 3670596"/>
              <a:gd name="connsiteX3699" fmla="*/ 1142017 w 3886200"/>
              <a:gd name="connsiteY3699" fmla="*/ 304585 h 3670596"/>
              <a:gd name="connsiteX3700" fmla="*/ 1135837 w 3886200"/>
              <a:gd name="connsiteY3700" fmla="*/ 272002 h 3670596"/>
              <a:gd name="connsiteX3701" fmla="*/ 1202674 w 3886200"/>
              <a:gd name="connsiteY3701" fmla="*/ 355858 h 3670596"/>
              <a:gd name="connsiteX3702" fmla="*/ 1204631 w 3886200"/>
              <a:gd name="connsiteY3702" fmla="*/ 347345 h 3670596"/>
              <a:gd name="connsiteX3703" fmla="*/ 1212511 w 3886200"/>
              <a:gd name="connsiteY3703" fmla="*/ 362961 h 3670596"/>
              <a:gd name="connsiteX3704" fmla="*/ 1213141 w 3886200"/>
              <a:gd name="connsiteY3704" fmla="*/ 364213 h 3670596"/>
              <a:gd name="connsiteX3705" fmla="*/ 1220199 w 3886200"/>
              <a:gd name="connsiteY3705" fmla="*/ 398536 h 3670596"/>
              <a:gd name="connsiteX3706" fmla="*/ 1221743 w 3886200"/>
              <a:gd name="connsiteY3706" fmla="*/ 406682 h 3670596"/>
              <a:gd name="connsiteX3707" fmla="*/ 1220876 w 3886200"/>
              <a:gd name="connsiteY3707" fmla="*/ 402100 h 3670596"/>
              <a:gd name="connsiteX3708" fmla="*/ 1220199 w 3886200"/>
              <a:gd name="connsiteY3708" fmla="*/ 398536 h 3670596"/>
              <a:gd name="connsiteX3709" fmla="*/ 1228428 w 3886200"/>
              <a:gd name="connsiteY3709" fmla="*/ 402135 h 3670596"/>
              <a:gd name="connsiteX3710" fmla="*/ 1247970 w 3886200"/>
              <a:gd name="connsiteY3710" fmla="*/ 410682 h 3670596"/>
              <a:gd name="connsiteX3711" fmla="*/ 1262761 w 3886200"/>
              <a:gd name="connsiteY3711" fmla="*/ 417153 h 3670596"/>
              <a:gd name="connsiteX3712" fmla="*/ 1284398 w 3886200"/>
              <a:gd name="connsiteY3712" fmla="*/ 463498 h 3670596"/>
              <a:gd name="connsiteX3713" fmla="*/ 1292207 w 3886200"/>
              <a:gd name="connsiteY3713" fmla="*/ 459911 h 3670596"/>
              <a:gd name="connsiteX3714" fmla="*/ 1339505 w 3886200"/>
              <a:gd name="connsiteY3714" fmla="*/ 390964 h 3670596"/>
              <a:gd name="connsiteX3715" fmla="*/ 1339793 w 3886200"/>
              <a:gd name="connsiteY3715" fmla="*/ 392489 h 3670596"/>
              <a:gd name="connsiteX3716" fmla="*/ 1339868 w 3886200"/>
              <a:gd name="connsiteY3716" fmla="*/ 392882 h 3670596"/>
              <a:gd name="connsiteX3717" fmla="*/ 1344911 w 3886200"/>
              <a:gd name="connsiteY3717" fmla="*/ 419471 h 3670596"/>
              <a:gd name="connsiteX3718" fmla="*/ 1345681 w 3886200"/>
              <a:gd name="connsiteY3718" fmla="*/ 423544 h 3670596"/>
              <a:gd name="connsiteX3719" fmla="*/ 1351860 w 3886200"/>
              <a:gd name="connsiteY3719" fmla="*/ 456124 h 3670596"/>
              <a:gd name="connsiteX3720" fmla="*/ 1353116 w 3886200"/>
              <a:gd name="connsiteY3720" fmla="*/ 462749 h 3670596"/>
              <a:gd name="connsiteX3721" fmla="*/ 1354175 w 3886200"/>
              <a:gd name="connsiteY3721" fmla="*/ 468341 h 3670596"/>
              <a:gd name="connsiteX3722" fmla="*/ 1354346 w 3886200"/>
              <a:gd name="connsiteY3722" fmla="*/ 469240 h 3670596"/>
              <a:gd name="connsiteX3723" fmla="*/ 1357265 w 3886200"/>
              <a:gd name="connsiteY3723" fmla="*/ 484630 h 3670596"/>
              <a:gd name="connsiteX3724" fmla="*/ 1358039 w 3886200"/>
              <a:gd name="connsiteY3724" fmla="*/ 488703 h 3670596"/>
              <a:gd name="connsiteX3725" fmla="*/ 1352760 w 3886200"/>
              <a:gd name="connsiteY3725" fmla="*/ 460871 h 3670596"/>
              <a:gd name="connsiteX3726" fmla="*/ 1352729 w 3886200"/>
              <a:gd name="connsiteY3726" fmla="*/ 460705 h 3670596"/>
              <a:gd name="connsiteX3727" fmla="*/ 1351860 w 3886200"/>
              <a:gd name="connsiteY3727" fmla="*/ 456124 h 3670596"/>
              <a:gd name="connsiteX3728" fmla="*/ 1360860 w 3886200"/>
              <a:gd name="connsiteY3728" fmla="*/ 463796 h 3670596"/>
              <a:gd name="connsiteX3729" fmla="*/ 1423866 w 3886200"/>
              <a:gd name="connsiteY3729" fmla="*/ 517497 h 3670596"/>
              <a:gd name="connsiteX3730" fmla="*/ 1417692 w 3886200"/>
              <a:gd name="connsiteY3730" fmla="*/ 484916 h 3670596"/>
              <a:gd name="connsiteX3731" fmla="*/ 1405337 w 3886200"/>
              <a:gd name="connsiteY3731" fmla="*/ 419755 h 3670596"/>
              <a:gd name="connsiteX3732" fmla="*/ 1313305 w 3886200"/>
              <a:gd name="connsiteY3732" fmla="*/ 203034 h 3670596"/>
              <a:gd name="connsiteX3733" fmla="*/ 1283912 w 3886200"/>
              <a:gd name="connsiteY3733" fmla="*/ 97760 h 3670596"/>
              <a:gd name="connsiteX3734" fmla="*/ 1283910 w 3886200"/>
              <a:gd name="connsiteY3734" fmla="*/ 97742 h 3670596"/>
              <a:gd name="connsiteX3735" fmla="*/ 1281998 w 3886200"/>
              <a:gd name="connsiteY3735" fmla="*/ 87664 h 3670596"/>
              <a:gd name="connsiteX3736" fmla="*/ 1281593 w 3886200"/>
              <a:gd name="connsiteY3736" fmla="*/ 85523 h 3670596"/>
              <a:gd name="connsiteX3737" fmla="*/ 1279512 w 3886200"/>
              <a:gd name="connsiteY3737" fmla="*/ 74559 h 3670596"/>
              <a:gd name="connsiteX3738" fmla="*/ 1275077 w 3886200"/>
              <a:gd name="connsiteY3738" fmla="*/ 51160 h 3670596"/>
              <a:gd name="connsiteX3739" fmla="*/ 1271555 w 3886200"/>
              <a:gd name="connsiteY3739" fmla="*/ 32580 h 36705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 ang="0">
                <a:pos x="connsiteX855" y="connsiteY855"/>
              </a:cxn>
              <a:cxn ang="0">
                <a:pos x="connsiteX856" y="connsiteY856"/>
              </a:cxn>
              <a:cxn ang="0">
                <a:pos x="connsiteX857" y="connsiteY857"/>
              </a:cxn>
              <a:cxn ang="0">
                <a:pos x="connsiteX858" y="connsiteY858"/>
              </a:cxn>
              <a:cxn ang="0">
                <a:pos x="connsiteX859" y="connsiteY859"/>
              </a:cxn>
              <a:cxn ang="0">
                <a:pos x="connsiteX860" y="connsiteY860"/>
              </a:cxn>
              <a:cxn ang="0">
                <a:pos x="connsiteX861" y="connsiteY861"/>
              </a:cxn>
              <a:cxn ang="0">
                <a:pos x="connsiteX862" y="connsiteY862"/>
              </a:cxn>
              <a:cxn ang="0">
                <a:pos x="connsiteX863" y="connsiteY863"/>
              </a:cxn>
              <a:cxn ang="0">
                <a:pos x="connsiteX864" y="connsiteY864"/>
              </a:cxn>
              <a:cxn ang="0">
                <a:pos x="connsiteX865" y="connsiteY865"/>
              </a:cxn>
              <a:cxn ang="0">
                <a:pos x="connsiteX866" y="connsiteY866"/>
              </a:cxn>
              <a:cxn ang="0">
                <a:pos x="connsiteX867" y="connsiteY867"/>
              </a:cxn>
              <a:cxn ang="0">
                <a:pos x="connsiteX868" y="connsiteY868"/>
              </a:cxn>
              <a:cxn ang="0">
                <a:pos x="connsiteX869" y="connsiteY869"/>
              </a:cxn>
              <a:cxn ang="0">
                <a:pos x="connsiteX870" y="connsiteY870"/>
              </a:cxn>
              <a:cxn ang="0">
                <a:pos x="connsiteX871" y="connsiteY871"/>
              </a:cxn>
              <a:cxn ang="0">
                <a:pos x="connsiteX872" y="connsiteY872"/>
              </a:cxn>
              <a:cxn ang="0">
                <a:pos x="connsiteX873" y="connsiteY873"/>
              </a:cxn>
              <a:cxn ang="0">
                <a:pos x="connsiteX874" y="connsiteY874"/>
              </a:cxn>
              <a:cxn ang="0">
                <a:pos x="connsiteX875" y="connsiteY875"/>
              </a:cxn>
              <a:cxn ang="0">
                <a:pos x="connsiteX876" y="connsiteY876"/>
              </a:cxn>
              <a:cxn ang="0">
                <a:pos x="connsiteX877" y="connsiteY877"/>
              </a:cxn>
              <a:cxn ang="0">
                <a:pos x="connsiteX878" y="connsiteY878"/>
              </a:cxn>
              <a:cxn ang="0">
                <a:pos x="connsiteX879" y="connsiteY879"/>
              </a:cxn>
              <a:cxn ang="0">
                <a:pos x="connsiteX880" y="connsiteY880"/>
              </a:cxn>
              <a:cxn ang="0">
                <a:pos x="connsiteX881" y="connsiteY881"/>
              </a:cxn>
              <a:cxn ang="0">
                <a:pos x="connsiteX882" y="connsiteY882"/>
              </a:cxn>
              <a:cxn ang="0">
                <a:pos x="connsiteX883" y="connsiteY883"/>
              </a:cxn>
              <a:cxn ang="0">
                <a:pos x="connsiteX884" y="connsiteY884"/>
              </a:cxn>
              <a:cxn ang="0">
                <a:pos x="connsiteX885" y="connsiteY885"/>
              </a:cxn>
              <a:cxn ang="0">
                <a:pos x="connsiteX886" y="connsiteY886"/>
              </a:cxn>
              <a:cxn ang="0">
                <a:pos x="connsiteX887" y="connsiteY887"/>
              </a:cxn>
              <a:cxn ang="0">
                <a:pos x="connsiteX888" y="connsiteY888"/>
              </a:cxn>
              <a:cxn ang="0">
                <a:pos x="connsiteX889" y="connsiteY889"/>
              </a:cxn>
              <a:cxn ang="0">
                <a:pos x="connsiteX890" y="connsiteY890"/>
              </a:cxn>
              <a:cxn ang="0">
                <a:pos x="connsiteX891" y="connsiteY891"/>
              </a:cxn>
              <a:cxn ang="0">
                <a:pos x="connsiteX892" y="connsiteY892"/>
              </a:cxn>
              <a:cxn ang="0">
                <a:pos x="connsiteX893" y="connsiteY893"/>
              </a:cxn>
              <a:cxn ang="0">
                <a:pos x="connsiteX894" y="connsiteY894"/>
              </a:cxn>
              <a:cxn ang="0">
                <a:pos x="connsiteX895" y="connsiteY895"/>
              </a:cxn>
              <a:cxn ang="0">
                <a:pos x="connsiteX896" y="connsiteY896"/>
              </a:cxn>
              <a:cxn ang="0">
                <a:pos x="connsiteX897" y="connsiteY897"/>
              </a:cxn>
              <a:cxn ang="0">
                <a:pos x="connsiteX898" y="connsiteY898"/>
              </a:cxn>
              <a:cxn ang="0">
                <a:pos x="connsiteX899" y="connsiteY899"/>
              </a:cxn>
              <a:cxn ang="0">
                <a:pos x="connsiteX900" y="connsiteY900"/>
              </a:cxn>
              <a:cxn ang="0">
                <a:pos x="connsiteX901" y="connsiteY901"/>
              </a:cxn>
              <a:cxn ang="0">
                <a:pos x="connsiteX902" y="connsiteY902"/>
              </a:cxn>
              <a:cxn ang="0">
                <a:pos x="connsiteX903" y="connsiteY903"/>
              </a:cxn>
              <a:cxn ang="0">
                <a:pos x="connsiteX904" y="connsiteY904"/>
              </a:cxn>
              <a:cxn ang="0">
                <a:pos x="connsiteX905" y="connsiteY905"/>
              </a:cxn>
              <a:cxn ang="0">
                <a:pos x="connsiteX906" y="connsiteY906"/>
              </a:cxn>
              <a:cxn ang="0">
                <a:pos x="connsiteX907" y="connsiteY907"/>
              </a:cxn>
              <a:cxn ang="0">
                <a:pos x="connsiteX908" y="connsiteY908"/>
              </a:cxn>
              <a:cxn ang="0">
                <a:pos x="connsiteX909" y="connsiteY909"/>
              </a:cxn>
              <a:cxn ang="0">
                <a:pos x="connsiteX910" y="connsiteY910"/>
              </a:cxn>
              <a:cxn ang="0">
                <a:pos x="connsiteX911" y="connsiteY911"/>
              </a:cxn>
              <a:cxn ang="0">
                <a:pos x="connsiteX912" y="connsiteY912"/>
              </a:cxn>
              <a:cxn ang="0">
                <a:pos x="connsiteX913" y="connsiteY913"/>
              </a:cxn>
              <a:cxn ang="0">
                <a:pos x="connsiteX914" y="connsiteY914"/>
              </a:cxn>
              <a:cxn ang="0">
                <a:pos x="connsiteX915" y="connsiteY915"/>
              </a:cxn>
              <a:cxn ang="0">
                <a:pos x="connsiteX916" y="connsiteY916"/>
              </a:cxn>
              <a:cxn ang="0">
                <a:pos x="connsiteX917" y="connsiteY917"/>
              </a:cxn>
              <a:cxn ang="0">
                <a:pos x="connsiteX918" y="connsiteY918"/>
              </a:cxn>
              <a:cxn ang="0">
                <a:pos x="connsiteX919" y="connsiteY919"/>
              </a:cxn>
              <a:cxn ang="0">
                <a:pos x="connsiteX920" y="connsiteY920"/>
              </a:cxn>
              <a:cxn ang="0">
                <a:pos x="connsiteX921" y="connsiteY921"/>
              </a:cxn>
              <a:cxn ang="0">
                <a:pos x="connsiteX922" y="connsiteY922"/>
              </a:cxn>
              <a:cxn ang="0">
                <a:pos x="connsiteX923" y="connsiteY923"/>
              </a:cxn>
              <a:cxn ang="0">
                <a:pos x="connsiteX924" y="connsiteY924"/>
              </a:cxn>
              <a:cxn ang="0">
                <a:pos x="connsiteX925" y="connsiteY925"/>
              </a:cxn>
              <a:cxn ang="0">
                <a:pos x="connsiteX926" y="connsiteY926"/>
              </a:cxn>
              <a:cxn ang="0">
                <a:pos x="connsiteX927" y="connsiteY927"/>
              </a:cxn>
              <a:cxn ang="0">
                <a:pos x="connsiteX928" y="connsiteY928"/>
              </a:cxn>
              <a:cxn ang="0">
                <a:pos x="connsiteX929" y="connsiteY929"/>
              </a:cxn>
              <a:cxn ang="0">
                <a:pos x="connsiteX930" y="connsiteY930"/>
              </a:cxn>
              <a:cxn ang="0">
                <a:pos x="connsiteX931" y="connsiteY931"/>
              </a:cxn>
              <a:cxn ang="0">
                <a:pos x="connsiteX932" y="connsiteY932"/>
              </a:cxn>
              <a:cxn ang="0">
                <a:pos x="connsiteX933" y="connsiteY933"/>
              </a:cxn>
              <a:cxn ang="0">
                <a:pos x="connsiteX934" y="connsiteY934"/>
              </a:cxn>
              <a:cxn ang="0">
                <a:pos x="connsiteX935" y="connsiteY935"/>
              </a:cxn>
              <a:cxn ang="0">
                <a:pos x="connsiteX936" y="connsiteY936"/>
              </a:cxn>
              <a:cxn ang="0">
                <a:pos x="connsiteX937" y="connsiteY937"/>
              </a:cxn>
              <a:cxn ang="0">
                <a:pos x="connsiteX938" y="connsiteY938"/>
              </a:cxn>
              <a:cxn ang="0">
                <a:pos x="connsiteX939" y="connsiteY939"/>
              </a:cxn>
              <a:cxn ang="0">
                <a:pos x="connsiteX940" y="connsiteY940"/>
              </a:cxn>
              <a:cxn ang="0">
                <a:pos x="connsiteX941" y="connsiteY941"/>
              </a:cxn>
              <a:cxn ang="0">
                <a:pos x="connsiteX942" y="connsiteY942"/>
              </a:cxn>
              <a:cxn ang="0">
                <a:pos x="connsiteX943" y="connsiteY943"/>
              </a:cxn>
              <a:cxn ang="0">
                <a:pos x="connsiteX944" y="connsiteY944"/>
              </a:cxn>
              <a:cxn ang="0">
                <a:pos x="connsiteX945" y="connsiteY945"/>
              </a:cxn>
              <a:cxn ang="0">
                <a:pos x="connsiteX946" y="connsiteY946"/>
              </a:cxn>
              <a:cxn ang="0">
                <a:pos x="connsiteX947" y="connsiteY947"/>
              </a:cxn>
              <a:cxn ang="0">
                <a:pos x="connsiteX948" y="connsiteY948"/>
              </a:cxn>
              <a:cxn ang="0">
                <a:pos x="connsiteX949" y="connsiteY949"/>
              </a:cxn>
              <a:cxn ang="0">
                <a:pos x="connsiteX950" y="connsiteY950"/>
              </a:cxn>
              <a:cxn ang="0">
                <a:pos x="connsiteX951" y="connsiteY951"/>
              </a:cxn>
              <a:cxn ang="0">
                <a:pos x="connsiteX952" y="connsiteY952"/>
              </a:cxn>
              <a:cxn ang="0">
                <a:pos x="connsiteX953" y="connsiteY953"/>
              </a:cxn>
              <a:cxn ang="0">
                <a:pos x="connsiteX954" y="connsiteY954"/>
              </a:cxn>
              <a:cxn ang="0">
                <a:pos x="connsiteX955" y="connsiteY955"/>
              </a:cxn>
              <a:cxn ang="0">
                <a:pos x="connsiteX956" y="connsiteY956"/>
              </a:cxn>
              <a:cxn ang="0">
                <a:pos x="connsiteX957" y="connsiteY957"/>
              </a:cxn>
              <a:cxn ang="0">
                <a:pos x="connsiteX958" y="connsiteY958"/>
              </a:cxn>
              <a:cxn ang="0">
                <a:pos x="connsiteX959" y="connsiteY959"/>
              </a:cxn>
              <a:cxn ang="0">
                <a:pos x="connsiteX960" y="connsiteY960"/>
              </a:cxn>
              <a:cxn ang="0">
                <a:pos x="connsiteX961" y="connsiteY961"/>
              </a:cxn>
              <a:cxn ang="0">
                <a:pos x="connsiteX962" y="connsiteY962"/>
              </a:cxn>
              <a:cxn ang="0">
                <a:pos x="connsiteX963" y="connsiteY963"/>
              </a:cxn>
              <a:cxn ang="0">
                <a:pos x="connsiteX964" y="connsiteY964"/>
              </a:cxn>
              <a:cxn ang="0">
                <a:pos x="connsiteX965" y="connsiteY965"/>
              </a:cxn>
              <a:cxn ang="0">
                <a:pos x="connsiteX966" y="connsiteY966"/>
              </a:cxn>
              <a:cxn ang="0">
                <a:pos x="connsiteX967" y="connsiteY967"/>
              </a:cxn>
              <a:cxn ang="0">
                <a:pos x="connsiteX968" y="connsiteY968"/>
              </a:cxn>
              <a:cxn ang="0">
                <a:pos x="connsiteX969" y="connsiteY969"/>
              </a:cxn>
              <a:cxn ang="0">
                <a:pos x="connsiteX970" y="connsiteY970"/>
              </a:cxn>
              <a:cxn ang="0">
                <a:pos x="connsiteX971" y="connsiteY971"/>
              </a:cxn>
              <a:cxn ang="0">
                <a:pos x="connsiteX972" y="connsiteY972"/>
              </a:cxn>
              <a:cxn ang="0">
                <a:pos x="connsiteX973" y="connsiteY973"/>
              </a:cxn>
              <a:cxn ang="0">
                <a:pos x="connsiteX974" y="connsiteY974"/>
              </a:cxn>
              <a:cxn ang="0">
                <a:pos x="connsiteX975" y="connsiteY975"/>
              </a:cxn>
              <a:cxn ang="0">
                <a:pos x="connsiteX976" y="connsiteY976"/>
              </a:cxn>
              <a:cxn ang="0">
                <a:pos x="connsiteX977" y="connsiteY977"/>
              </a:cxn>
              <a:cxn ang="0">
                <a:pos x="connsiteX978" y="connsiteY978"/>
              </a:cxn>
              <a:cxn ang="0">
                <a:pos x="connsiteX979" y="connsiteY979"/>
              </a:cxn>
              <a:cxn ang="0">
                <a:pos x="connsiteX980" y="connsiteY980"/>
              </a:cxn>
              <a:cxn ang="0">
                <a:pos x="connsiteX981" y="connsiteY981"/>
              </a:cxn>
              <a:cxn ang="0">
                <a:pos x="connsiteX982" y="connsiteY982"/>
              </a:cxn>
              <a:cxn ang="0">
                <a:pos x="connsiteX983" y="connsiteY983"/>
              </a:cxn>
              <a:cxn ang="0">
                <a:pos x="connsiteX984" y="connsiteY984"/>
              </a:cxn>
              <a:cxn ang="0">
                <a:pos x="connsiteX985" y="connsiteY985"/>
              </a:cxn>
              <a:cxn ang="0">
                <a:pos x="connsiteX986" y="connsiteY986"/>
              </a:cxn>
              <a:cxn ang="0">
                <a:pos x="connsiteX987" y="connsiteY987"/>
              </a:cxn>
              <a:cxn ang="0">
                <a:pos x="connsiteX988" y="connsiteY988"/>
              </a:cxn>
              <a:cxn ang="0">
                <a:pos x="connsiteX989" y="connsiteY989"/>
              </a:cxn>
              <a:cxn ang="0">
                <a:pos x="connsiteX990" y="connsiteY990"/>
              </a:cxn>
              <a:cxn ang="0">
                <a:pos x="connsiteX991" y="connsiteY991"/>
              </a:cxn>
              <a:cxn ang="0">
                <a:pos x="connsiteX992" y="connsiteY992"/>
              </a:cxn>
              <a:cxn ang="0">
                <a:pos x="connsiteX993" y="connsiteY993"/>
              </a:cxn>
              <a:cxn ang="0">
                <a:pos x="connsiteX994" y="connsiteY994"/>
              </a:cxn>
              <a:cxn ang="0">
                <a:pos x="connsiteX995" y="connsiteY995"/>
              </a:cxn>
              <a:cxn ang="0">
                <a:pos x="connsiteX996" y="connsiteY996"/>
              </a:cxn>
              <a:cxn ang="0">
                <a:pos x="connsiteX997" y="connsiteY997"/>
              </a:cxn>
              <a:cxn ang="0">
                <a:pos x="connsiteX998" y="connsiteY998"/>
              </a:cxn>
              <a:cxn ang="0">
                <a:pos x="connsiteX999" y="connsiteY999"/>
              </a:cxn>
              <a:cxn ang="0">
                <a:pos x="connsiteX1000" y="connsiteY1000"/>
              </a:cxn>
              <a:cxn ang="0">
                <a:pos x="connsiteX1001" y="connsiteY1001"/>
              </a:cxn>
              <a:cxn ang="0">
                <a:pos x="connsiteX1002" y="connsiteY1002"/>
              </a:cxn>
              <a:cxn ang="0">
                <a:pos x="connsiteX1003" y="connsiteY1003"/>
              </a:cxn>
              <a:cxn ang="0">
                <a:pos x="connsiteX1004" y="connsiteY1004"/>
              </a:cxn>
              <a:cxn ang="0">
                <a:pos x="connsiteX1005" y="connsiteY1005"/>
              </a:cxn>
              <a:cxn ang="0">
                <a:pos x="connsiteX1006" y="connsiteY1006"/>
              </a:cxn>
              <a:cxn ang="0">
                <a:pos x="connsiteX1007" y="connsiteY1007"/>
              </a:cxn>
              <a:cxn ang="0">
                <a:pos x="connsiteX1008" y="connsiteY1008"/>
              </a:cxn>
              <a:cxn ang="0">
                <a:pos x="connsiteX1009" y="connsiteY1009"/>
              </a:cxn>
              <a:cxn ang="0">
                <a:pos x="connsiteX1010" y="connsiteY1010"/>
              </a:cxn>
              <a:cxn ang="0">
                <a:pos x="connsiteX1011" y="connsiteY1011"/>
              </a:cxn>
              <a:cxn ang="0">
                <a:pos x="connsiteX1012" y="connsiteY1012"/>
              </a:cxn>
              <a:cxn ang="0">
                <a:pos x="connsiteX1013" y="connsiteY1013"/>
              </a:cxn>
              <a:cxn ang="0">
                <a:pos x="connsiteX1014" y="connsiteY1014"/>
              </a:cxn>
              <a:cxn ang="0">
                <a:pos x="connsiteX1015" y="connsiteY1015"/>
              </a:cxn>
              <a:cxn ang="0">
                <a:pos x="connsiteX1016" y="connsiteY1016"/>
              </a:cxn>
              <a:cxn ang="0">
                <a:pos x="connsiteX1017" y="connsiteY1017"/>
              </a:cxn>
              <a:cxn ang="0">
                <a:pos x="connsiteX1018" y="connsiteY1018"/>
              </a:cxn>
              <a:cxn ang="0">
                <a:pos x="connsiteX1019" y="connsiteY1019"/>
              </a:cxn>
              <a:cxn ang="0">
                <a:pos x="connsiteX1020" y="connsiteY1020"/>
              </a:cxn>
              <a:cxn ang="0">
                <a:pos x="connsiteX1021" y="connsiteY1021"/>
              </a:cxn>
              <a:cxn ang="0">
                <a:pos x="connsiteX1022" y="connsiteY1022"/>
              </a:cxn>
              <a:cxn ang="0">
                <a:pos x="connsiteX1023" y="connsiteY1023"/>
              </a:cxn>
              <a:cxn ang="0">
                <a:pos x="connsiteX1024" y="connsiteY1024"/>
              </a:cxn>
              <a:cxn ang="0">
                <a:pos x="connsiteX1025" y="connsiteY1025"/>
              </a:cxn>
              <a:cxn ang="0">
                <a:pos x="connsiteX1026" y="connsiteY1026"/>
              </a:cxn>
              <a:cxn ang="0">
                <a:pos x="connsiteX1027" y="connsiteY1027"/>
              </a:cxn>
              <a:cxn ang="0">
                <a:pos x="connsiteX1028" y="connsiteY1028"/>
              </a:cxn>
              <a:cxn ang="0">
                <a:pos x="connsiteX1029" y="connsiteY1029"/>
              </a:cxn>
              <a:cxn ang="0">
                <a:pos x="connsiteX1030" y="connsiteY1030"/>
              </a:cxn>
              <a:cxn ang="0">
                <a:pos x="connsiteX1031" y="connsiteY1031"/>
              </a:cxn>
              <a:cxn ang="0">
                <a:pos x="connsiteX1032" y="connsiteY1032"/>
              </a:cxn>
              <a:cxn ang="0">
                <a:pos x="connsiteX1033" y="connsiteY1033"/>
              </a:cxn>
              <a:cxn ang="0">
                <a:pos x="connsiteX1034" y="connsiteY1034"/>
              </a:cxn>
              <a:cxn ang="0">
                <a:pos x="connsiteX1035" y="connsiteY1035"/>
              </a:cxn>
              <a:cxn ang="0">
                <a:pos x="connsiteX1036" y="connsiteY1036"/>
              </a:cxn>
              <a:cxn ang="0">
                <a:pos x="connsiteX1037" y="connsiteY1037"/>
              </a:cxn>
              <a:cxn ang="0">
                <a:pos x="connsiteX1038" y="connsiteY1038"/>
              </a:cxn>
              <a:cxn ang="0">
                <a:pos x="connsiteX1039" y="connsiteY1039"/>
              </a:cxn>
              <a:cxn ang="0">
                <a:pos x="connsiteX1040" y="connsiteY1040"/>
              </a:cxn>
              <a:cxn ang="0">
                <a:pos x="connsiteX1041" y="connsiteY1041"/>
              </a:cxn>
              <a:cxn ang="0">
                <a:pos x="connsiteX1042" y="connsiteY1042"/>
              </a:cxn>
              <a:cxn ang="0">
                <a:pos x="connsiteX1043" y="connsiteY1043"/>
              </a:cxn>
              <a:cxn ang="0">
                <a:pos x="connsiteX1044" y="connsiteY1044"/>
              </a:cxn>
              <a:cxn ang="0">
                <a:pos x="connsiteX1045" y="connsiteY1045"/>
              </a:cxn>
              <a:cxn ang="0">
                <a:pos x="connsiteX1046" y="connsiteY1046"/>
              </a:cxn>
              <a:cxn ang="0">
                <a:pos x="connsiteX1047" y="connsiteY1047"/>
              </a:cxn>
              <a:cxn ang="0">
                <a:pos x="connsiteX1048" y="connsiteY1048"/>
              </a:cxn>
              <a:cxn ang="0">
                <a:pos x="connsiteX1049" y="connsiteY1049"/>
              </a:cxn>
              <a:cxn ang="0">
                <a:pos x="connsiteX1050" y="connsiteY1050"/>
              </a:cxn>
              <a:cxn ang="0">
                <a:pos x="connsiteX1051" y="connsiteY1051"/>
              </a:cxn>
              <a:cxn ang="0">
                <a:pos x="connsiteX1052" y="connsiteY1052"/>
              </a:cxn>
              <a:cxn ang="0">
                <a:pos x="connsiteX1053" y="connsiteY1053"/>
              </a:cxn>
              <a:cxn ang="0">
                <a:pos x="connsiteX1054" y="connsiteY1054"/>
              </a:cxn>
              <a:cxn ang="0">
                <a:pos x="connsiteX1055" y="connsiteY1055"/>
              </a:cxn>
              <a:cxn ang="0">
                <a:pos x="connsiteX1056" y="connsiteY1056"/>
              </a:cxn>
              <a:cxn ang="0">
                <a:pos x="connsiteX1057" y="connsiteY1057"/>
              </a:cxn>
              <a:cxn ang="0">
                <a:pos x="connsiteX1058" y="connsiteY1058"/>
              </a:cxn>
              <a:cxn ang="0">
                <a:pos x="connsiteX1059" y="connsiteY1059"/>
              </a:cxn>
              <a:cxn ang="0">
                <a:pos x="connsiteX1060" y="connsiteY1060"/>
              </a:cxn>
              <a:cxn ang="0">
                <a:pos x="connsiteX1061" y="connsiteY1061"/>
              </a:cxn>
              <a:cxn ang="0">
                <a:pos x="connsiteX1062" y="connsiteY1062"/>
              </a:cxn>
              <a:cxn ang="0">
                <a:pos x="connsiteX1063" y="connsiteY1063"/>
              </a:cxn>
              <a:cxn ang="0">
                <a:pos x="connsiteX1064" y="connsiteY1064"/>
              </a:cxn>
              <a:cxn ang="0">
                <a:pos x="connsiteX1065" y="connsiteY1065"/>
              </a:cxn>
              <a:cxn ang="0">
                <a:pos x="connsiteX1066" y="connsiteY1066"/>
              </a:cxn>
              <a:cxn ang="0">
                <a:pos x="connsiteX1067" y="connsiteY1067"/>
              </a:cxn>
              <a:cxn ang="0">
                <a:pos x="connsiteX1068" y="connsiteY1068"/>
              </a:cxn>
              <a:cxn ang="0">
                <a:pos x="connsiteX1069" y="connsiteY1069"/>
              </a:cxn>
              <a:cxn ang="0">
                <a:pos x="connsiteX1070" y="connsiteY1070"/>
              </a:cxn>
              <a:cxn ang="0">
                <a:pos x="connsiteX1071" y="connsiteY1071"/>
              </a:cxn>
              <a:cxn ang="0">
                <a:pos x="connsiteX1072" y="connsiteY1072"/>
              </a:cxn>
              <a:cxn ang="0">
                <a:pos x="connsiteX1073" y="connsiteY1073"/>
              </a:cxn>
              <a:cxn ang="0">
                <a:pos x="connsiteX1074" y="connsiteY1074"/>
              </a:cxn>
              <a:cxn ang="0">
                <a:pos x="connsiteX1075" y="connsiteY1075"/>
              </a:cxn>
              <a:cxn ang="0">
                <a:pos x="connsiteX1076" y="connsiteY1076"/>
              </a:cxn>
              <a:cxn ang="0">
                <a:pos x="connsiteX1077" y="connsiteY1077"/>
              </a:cxn>
              <a:cxn ang="0">
                <a:pos x="connsiteX1078" y="connsiteY1078"/>
              </a:cxn>
              <a:cxn ang="0">
                <a:pos x="connsiteX1079" y="connsiteY1079"/>
              </a:cxn>
              <a:cxn ang="0">
                <a:pos x="connsiteX1080" y="connsiteY1080"/>
              </a:cxn>
              <a:cxn ang="0">
                <a:pos x="connsiteX1081" y="connsiteY1081"/>
              </a:cxn>
              <a:cxn ang="0">
                <a:pos x="connsiteX1082" y="connsiteY1082"/>
              </a:cxn>
              <a:cxn ang="0">
                <a:pos x="connsiteX1083" y="connsiteY1083"/>
              </a:cxn>
              <a:cxn ang="0">
                <a:pos x="connsiteX1084" y="connsiteY1084"/>
              </a:cxn>
              <a:cxn ang="0">
                <a:pos x="connsiteX1085" y="connsiteY1085"/>
              </a:cxn>
              <a:cxn ang="0">
                <a:pos x="connsiteX1086" y="connsiteY1086"/>
              </a:cxn>
              <a:cxn ang="0">
                <a:pos x="connsiteX1087" y="connsiteY1087"/>
              </a:cxn>
              <a:cxn ang="0">
                <a:pos x="connsiteX1088" y="connsiteY1088"/>
              </a:cxn>
              <a:cxn ang="0">
                <a:pos x="connsiteX1089" y="connsiteY1089"/>
              </a:cxn>
              <a:cxn ang="0">
                <a:pos x="connsiteX1090" y="connsiteY1090"/>
              </a:cxn>
              <a:cxn ang="0">
                <a:pos x="connsiteX1091" y="connsiteY1091"/>
              </a:cxn>
              <a:cxn ang="0">
                <a:pos x="connsiteX1092" y="connsiteY1092"/>
              </a:cxn>
              <a:cxn ang="0">
                <a:pos x="connsiteX1093" y="connsiteY1093"/>
              </a:cxn>
              <a:cxn ang="0">
                <a:pos x="connsiteX1094" y="connsiteY1094"/>
              </a:cxn>
              <a:cxn ang="0">
                <a:pos x="connsiteX1095" y="connsiteY1095"/>
              </a:cxn>
              <a:cxn ang="0">
                <a:pos x="connsiteX1096" y="connsiteY1096"/>
              </a:cxn>
              <a:cxn ang="0">
                <a:pos x="connsiteX1097" y="connsiteY1097"/>
              </a:cxn>
              <a:cxn ang="0">
                <a:pos x="connsiteX1098" y="connsiteY1098"/>
              </a:cxn>
              <a:cxn ang="0">
                <a:pos x="connsiteX1099" y="connsiteY1099"/>
              </a:cxn>
              <a:cxn ang="0">
                <a:pos x="connsiteX1100" y="connsiteY1100"/>
              </a:cxn>
              <a:cxn ang="0">
                <a:pos x="connsiteX1101" y="connsiteY1101"/>
              </a:cxn>
              <a:cxn ang="0">
                <a:pos x="connsiteX1102" y="connsiteY1102"/>
              </a:cxn>
              <a:cxn ang="0">
                <a:pos x="connsiteX1103" y="connsiteY1103"/>
              </a:cxn>
              <a:cxn ang="0">
                <a:pos x="connsiteX1104" y="connsiteY1104"/>
              </a:cxn>
              <a:cxn ang="0">
                <a:pos x="connsiteX1105" y="connsiteY1105"/>
              </a:cxn>
              <a:cxn ang="0">
                <a:pos x="connsiteX1106" y="connsiteY1106"/>
              </a:cxn>
              <a:cxn ang="0">
                <a:pos x="connsiteX1107" y="connsiteY1107"/>
              </a:cxn>
              <a:cxn ang="0">
                <a:pos x="connsiteX1108" y="connsiteY1108"/>
              </a:cxn>
              <a:cxn ang="0">
                <a:pos x="connsiteX1109" y="connsiteY1109"/>
              </a:cxn>
              <a:cxn ang="0">
                <a:pos x="connsiteX1110" y="connsiteY1110"/>
              </a:cxn>
              <a:cxn ang="0">
                <a:pos x="connsiteX1111" y="connsiteY1111"/>
              </a:cxn>
              <a:cxn ang="0">
                <a:pos x="connsiteX1112" y="connsiteY1112"/>
              </a:cxn>
              <a:cxn ang="0">
                <a:pos x="connsiteX1113" y="connsiteY1113"/>
              </a:cxn>
              <a:cxn ang="0">
                <a:pos x="connsiteX1114" y="connsiteY1114"/>
              </a:cxn>
              <a:cxn ang="0">
                <a:pos x="connsiteX1115" y="connsiteY1115"/>
              </a:cxn>
              <a:cxn ang="0">
                <a:pos x="connsiteX1116" y="connsiteY1116"/>
              </a:cxn>
              <a:cxn ang="0">
                <a:pos x="connsiteX1117" y="connsiteY1117"/>
              </a:cxn>
              <a:cxn ang="0">
                <a:pos x="connsiteX1118" y="connsiteY1118"/>
              </a:cxn>
              <a:cxn ang="0">
                <a:pos x="connsiteX1119" y="connsiteY1119"/>
              </a:cxn>
              <a:cxn ang="0">
                <a:pos x="connsiteX1120" y="connsiteY1120"/>
              </a:cxn>
              <a:cxn ang="0">
                <a:pos x="connsiteX1121" y="connsiteY1121"/>
              </a:cxn>
              <a:cxn ang="0">
                <a:pos x="connsiteX1122" y="connsiteY1122"/>
              </a:cxn>
              <a:cxn ang="0">
                <a:pos x="connsiteX1123" y="connsiteY1123"/>
              </a:cxn>
              <a:cxn ang="0">
                <a:pos x="connsiteX1124" y="connsiteY1124"/>
              </a:cxn>
              <a:cxn ang="0">
                <a:pos x="connsiteX1125" y="connsiteY1125"/>
              </a:cxn>
              <a:cxn ang="0">
                <a:pos x="connsiteX1126" y="connsiteY1126"/>
              </a:cxn>
              <a:cxn ang="0">
                <a:pos x="connsiteX1127" y="connsiteY1127"/>
              </a:cxn>
              <a:cxn ang="0">
                <a:pos x="connsiteX1128" y="connsiteY1128"/>
              </a:cxn>
              <a:cxn ang="0">
                <a:pos x="connsiteX1129" y="connsiteY1129"/>
              </a:cxn>
              <a:cxn ang="0">
                <a:pos x="connsiteX1130" y="connsiteY1130"/>
              </a:cxn>
              <a:cxn ang="0">
                <a:pos x="connsiteX1131" y="connsiteY1131"/>
              </a:cxn>
              <a:cxn ang="0">
                <a:pos x="connsiteX1132" y="connsiteY1132"/>
              </a:cxn>
              <a:cxn ang="0">
                <a:pos x="connsiteX1133" y="connsiteY1133"/>
              </a:cxn>
              <a:cxn ang="0">
                <a:pos x="connsiteX1134" y="connsiteY1134"/>
              </a:cxn>
              <a:cxn ang="0">
                <a:pos x="connsiteX1135" y="connsiteY1135"/>
              </a:cxn>
              <a:cxn ang="0">
                <a:pos x="connsiteX1136" y="connsiteY1136"/>
              </a:cxn>
              <a:cxn ang="0">
                <a:pos x="connsiteX1137" y="connsiteY1137"/>
              </a:cxn>
              <a:cxn ang="0">
                <a:pos x="connsiteX1138" y="connsiteY1138"/>
              </a:cxn>
              <a:cxn ang="0">
                <a:pos x="connsiteX1139" y="connsiteY1139"/>
              </a:cxn>
              <a:cxn ang="0">
                <a:pos x="connsiteX1140" y="connsiteY1140"/>
              </a:cxn>
              <a:cxn ang="0">
                <a:pos x="connsiteX1141" y="connsiteY1141"/>
              </a:cxn>
              <a:cxn ang="0">
                <a:pos x="connsiteX1142" y="connsiteY1142"/>
              </a:cxn>
              <a:cxn ang="0">
                <a:pos x="connsiteX1143" y="connsiteY1143"/>
              </a:cxn>
              <a:cxn ang="0">
                <a:pos x="connsiteX1144" y="connsiteY1144"/>
              </a:cxn>
              <a:cxn ang="0">
                <a:pos x="connsiteX1145" y="connsiteY1145"/>
              </a:cxn>
              <a:cxn ang="0">
                <a:pos x="connsiteX1146" y="connsiteY1146"/>
              </a:cxn>
              <a:cxn ang="0">
                <a:pos x="connsiteX1147" y="connsiteY1147"/>
              </a:cxn>
              <a:cxn ang="0">
                <a:pos x="connsiteX1148" y="connsiteY1148"/>
              </a:cxn>
              <a:cxn ang="0">
                <a:pos x="connsiteX1149" y="connsiteY1149"/>
              </a:cxn>
              <a:cxn ang="0">
                <a:pos x="connsiteX1150" y="connsiteY1150"/>
              </a:cxn>
              <a:cxn ang="0">
                <a:pos x="connsiteX1151" y="connsiteY1151"/>
              </a:cxn>
              <a:cxn ang="0">
                <a:pos x="connsiteX1152" y="connsiteY1152"/>
              </a:cxn>
              <a:cxn ang="0">
                <a:pos x="connsiteX1153" y="connsiteY1153"/>
              </a:cxn>
              <a:cxn ang="0">
                <a:pos x="connsiteX1154" y="connsiteY1154"/>
              </a:cxn>
              <a:cxn ang="0">
                <a:pos x="connsiteX1155" y="connsiteY1155"/>
              </a:cxn>
              <a:cxn ang="0">
                <a:pos x="connsiteX1156" y="connsiteY1156"/>
              </a:cxn>
              <a:cxn ang="0">
                <a:pos x="connsiteX1157" y="connsiteY1157"/>
              </a:cxn>
              <a:cxn ang="0">
                <a:pos x="connsiteX1158" y="connsiteY1158"/>
              </a:cxn>
              <a:cxn ang="0">
                <a:pos x="connsiteX1159" y="connsiteY1159"/>
              </a:cxn>
              <a:cxn ang="0">
                <a:pos x="connsiteX1160" y="connsiteY1160"/>
              </a:cxn>
              <a:cxn ang="0">
                <a:pos x="connsiteX1161" y="connsiteY1161"/>
              </a:cxn>
              <a:cxn ang="0">
                <a:pos x="connsiteX1162" y="connsiteY1162"/>
              </a:cxn>
              <a:cxn ang="0">
                <a:pos x="connsiteX1163" y="connsiteY1163"/>
              </a:cxn>
              <a:cxn ang="0">
                <a:pos x="connsiteX1164" y="connsiteY1164"/>
              </a:cxn>
              <a:cxn ang="0">
                <a:pos x="connsiteX1165" y="connsiteY1165"/>
              </a:cxn>
              <a:cxn ang="0">
                <a:pos x="connsiteX1166" y="connsiteY1166"/>
              </a:cxn>
              <a:cxn ang="0">
                <a:pos x="connsiteX1167" y="connsiteY1167"/>
              </a:cxn>
              <a:cxn ang="0">
                <a:pos x="connsiteX1168" y="connsiteY1168"/>
              </a:cxn>
              <a:cxn ang="0">
                <a:pos x="connsiteX1169" y="connsiteY1169"/>
              </a:cxn>
              <a:cxn ang="0">
                <a:pos x="connsiteX1170" y="connsiteY1170"/>
              </a:cxn>
              <a:cxn ang="0">
                <a:pos x="connsiteX1171" y="connsiteY1171"/>
              </a:cxn>
              <a:cxn ang="0">
                <a:pos x="connsiteX1172" y="connsiteY1172"/>
              </a:cxn>
              <a:cxn ang="0">
                <a:pos x="connsiteX1173" y="connsiteY1173"/>
              </a:cxn>
              <a:cxn ang="0">
                <a:pos x="connsiteX1174" y="connsiteY1174"/>
              </a:cxn>
              <a:cxn ang="0">
                <a:pos x="connsiteX1175" y="connsiteY1175"/>
              </a:cxn>
              <a:cxn ang="0">
                <a:pos x="connsiteX1176" y="connsiteY1176"/>
              </a:cxn>
              <a:cxn ang="0">
                <a:pos x="connsiteX1177" y="connsiteY1177"/>
              </a:cxn>
              <a:cxn ang="0">
                <a:pos x="connsiteX1178" y="connsiteY1178"/>
              </a:cxn>
              <a:cxn ang="0">
                <a:pos x="connsiteX1179" y="connsiteY1179"/>
              </a:cxn>
              <a:cxn ang="0">
                <a:pos x="connsiteX1180" y="connsiteY1180"/>
              </a:cxn>
              <a:cxn ang="0">
                <a:pos x="connsiteX1181" y="connsiteY1181"/>
              </a:cxn>
              <a:cxn ang="0">
                <a:pos x="connsiteX1182" y="connsiteY1182"/>
              </a:cxn>
              <a:cxn ang="0">
                <a:pos x="connsiteX1183" y="connsiteY1183"/>
              </a:cxn>
              <a:cxn ang="0">
                <a:pos x="connsiteX1184" y="connsiteY1184"/>
              </a:cxn>
              <a:cxn ang="0">
                <a:pos x="connsiteX1185" y="connsiteY1185"/>
              </a:cxn>
              <a:cxn ang="0">
                <a:pos x="connsiteX1186" y="connsiteY1186"/>
              </a:cxn>
              <a:cxn ang="0">
                <a:pos x="connsiteX1187" y="connsiteY1187"/>
              </a:cxn>
              <a:cxn ang="0">
                <a:pos x="connsiteX1188" y="connsiteY1188"/>
              </a:cxn>
              <a:cxn ang="0">
                <a:pos x="connsiteX1189" y="connsiteY1189"/>
              </a:cxn>
              <a:cxn ang="0">
                <a:pos x="connsiteX1190" y="connsiteY1190"/>
              </a:cxn>
              <a:cxn ang="0">
                <a:pos x="connsiteX1191" y="connsiteY1191"/>
              </a:cxn>
              <a:cxn ang="0">
                <a:pos x="connsiteX1192" y="connsiteY1192"/>
              </a:cxn>
              <a:cxn ang="0">
                <a:pos x="connsiteX1193" y="connsiteY1193"/>
              </a:cxn>
              <a:cxn ang="0">
                <a:pos x="connsiteX1194" y="connsiteY1194"/>
              </a:cxn>
              <a:cxn ang="0">
                <a:pos x="connsiteX1195" y="connsiteY1195"/>
              </a:cxn>
              <a:cxn ang="0">
                <a:pos x="connsiteX1196" y="connsiteY1196"/>
              </a:cxn>
              <a:cxn ang="0">
                <a:pos x="connsiteX1197" y="connsiteY1197"/>
              </a:cxn>
              <a:cxn ang="0">
                <a:pos x="connsiteX1198" y="connsiteY1198"/>
              </a:cxn>
              <a:cxn ang="0">
                <a:pos x="connsiteX1199" y="connsiteY1199"/>
              </a:cxn>
              <a:cxn ang="0">
                <a:pos x="connsiteX1200" y="connsiteY1200"/>
              </a:cxn>
              <a:cxn ang="0">
                <a:pos x="connsiteX1201" y="connsiteY1201"/>
              </a:cxn>
              <a:cxn ang="0">
                <a:pos x="connsiteX1202" y="connsiteY1202"/>
              </a:cxn>
              <a:cxn ang="0">
                <a:pos x="connsiteX1203" y="connsiteY1203"/>
              </a:cxn>
              <a:cxn ang="0">
                <a:pos x="connsiteX1204" y="connsiteY1204"/>
              </a:cxn>
              <a:cxn ang="0">
                <a:pos x="connsiteX1205" y="connsiteY1205"/>
              </a:cxn>
              <a:cxn ang="0">
                <a:pos x="connsiteX1206" y="connsiteY1206"/>
              </a:cxn>
              <a:cxn ang="0">
                <a:pos x="connsiteX1207" y="connsiteY1207"/>
              </a:cxn>
              <a:cxn ang="0">
                <a:pos x="connsiteX1208" y="connsiteY1208"/>
              </a:cxn>
              <a:cxn ang="0">
                <a:pos x="connsiteX1209" y="connsiteY1209"/>
              </a:cxn>
              <a:cxn ang="0">
                <a:pos x="connsiteX1210" y="connsiteY1210"/>
              </a:cxn>
              <a:cxn ang="0">
                <a:pos x="connsiteX1211" y="connsiteY1211"/>
              </a:cxn>
              <a:cxn ang="0">
                <a:pos x="connsiteX1212" y="connsiteY1212"/>
              </a:cxn>
              <a:cxn ang="0">
                <a:pos x="connsiteX1213" y="connsiteY1213"/>
              </a:cxn>
              <a:cxn ang="0">
                <a:pos x="connsiteX1214" y="connsiteY1214"/>
              </a:cxn>
              <a:cxn ang="0">
                <a:pos x="connsiteX1215" y="connsiteY1215"/>
              </a:cxn>
              <a:cxn ang="0">
                <a:pos x="connsiteX1216" y="connsiteY1216"/>
              </a:cxn>
              <a:cxn ang="0">
                <a:pos x="connsiteX1217" y="connsiteY1217"/>
              </a:cxn>
              <a:cxn ang="0">
                <a:pos x="connsiteX1218" y="connsiteY1218"/>
              </a:cxn>
              <a:cxn ang="0">
                <a:pos x="connsiteX1219" y="connsiteY1219"/>
              </a:cxn>
              <a:cxn ang="0">
                <a:pos x="connsiteX1220" y="connsiteY1220"/>
              </a:cxn>
              <a:cxn ang="0">
                <a:pos x="connsiteX1221" y="connsiteY1221"/>
              </a:cxn>
              <a:cxn ang="0">
                <a:pos x="connsiteX1222" y="connsiteY1222"/>
              </a:cxn>
              <a:cxn ang="0">
                <a:pos x="connsiteX1223" y="connsiteY1223"/>
              </a:cxn>
              <a:cxn ang="0">
                <a:pos x="connsiteX1224" y="connsiteY1224"/>
              </a:cxn>
              <a:cxn ang="0">
                <a:pos x="connsiteX1225" y="connsiteY1225"/>
              </a:cxn>
              <a:cxn ang="0">
                <a:pos x="connsiteX1226" y="connsiteY1226"/>
              </a:cxn>
              <a:cxn ang="0">
                <a:pos x="connsiteX1227" y="connsiteY1227"/>
              </a:cxn>
              <a:cxn ang="0">
                <a:pos x="connsiteX1228" y="connsiteY1228"/>
              </a:cxn>
              <a:cxn ang="0">
                <a:pos x="connsiteX1229" y="connsiteY1229"/>
              </a:cxn>
              <a:cxn ang="0">
                <a:pos x="connsiteX1230" y="connsiteY1230"/>
              </a:cxn>
              <a:cxn ang="0">
                <a:pos x="connsiteX1231" y="connsiteY1231"/>
              </a:cxn>
              <a:cxn ang="0">
                <a:pos x="connsiteX1232" y="connsiteY1232"/>
              </a:cxn>
              <a:cxn ang="0">
                <a:pos x="connsiteX1233" y="connsiteY1233"/>
              </a:cxn>
              <a:cxn ang="0">
                <a:pos x="connsiteX1234" y="connsiteY1234"/>
              </a:cxn>
              <a:cxn ang="0">
                <a:pos x="connsiteX1235" y="connsiteY1235"/>
              </a:cxn>
              <a:cxn ang="0">
                <a:pos x="connsiteX1236" y="connsiteY1236"/>
              </a:cxn>
              <a:cxn ang="0">
                <a:pos x="connsiteX1237" y="connsiteY1237"/>
              </a:cxn>
              <a:cxn ang="0">
                <a:pos x="connsiteX1238" y="connsiteY1238"/>
              </a:cxn>
              <a:cxn ang="0">
                <a:pos x="connsiteX1239" y="connsiteY1239"/>
              </a:cxn>
              <a:cxn ang="0">
                <a:pos x="connsiteX1240" y="connsiteY1240"/>
              </a:cxn>
              <a:cxn ang="0">
                <a:pos x="connsiteX1241" y="connsiteY1241"/>
              </a:cxn>
              <a:cxn ang="0">
                <a:pos x="connsiteX1242" y="connsiteY1242"/>
              </a:cxn>
              <a:cxn ang="0">
                <a:pos x="connsiteX1243" y="connsiteY1243"/>
              </a:cxn>
              <a:cxn ang="0">
                <a:pos x="connsiteX1244" y="connsiteY1244"/>
              </a:cxn>
              <a:cxn ang="0">
                <a:pos x="connsiteX1245" y="connsiteY1245"/>
              </a:cxn>
              <a:cxn ang="0">
                <a:pos x="connsiteX1246" y="connsiteY1246"/>
              </a:cxn>
              <a:cxn ang="0">
                <a:pos x="connsiteX1247" y="connsiteY1247"/>
              </a:cxn>
              <a:cxn ang="0">
                <a:pos x="connsiteX1248" y="connsiteY1248"/>
              </a:cxn>
              <a:cxn ang="0">
                <a:pos x="connsiteX1249" y="connsiteY1249"/>
              </a:cxn>
              <a:cxn ang="0">
                <a:pos x="connsiteX1250" y="connsiteY1250"/>
              </a:cxn>
              <a:cxn ang="0">
                <a:pos x="connsiteX1251" y="connsiteY1251"/>
              </a:cxn>
              <a:cxn ang="0">
                <a:pos x="connsiteX1252" y="connsiteY1252"/>
              </a:cxn>
              <a:cxn ang="0">
                <a:pos x="connsiteX1253" y="connsiteY1253"/>
              </a:cxn>
              <a:cxn ang="0">
                <a:pos x="connsiteX1254" y="connsiteY1254"/>
              </a:cxn>
              <a:cxn ang="0">
                <a:pos x="connsiteX1255" y="connsiteY1255"/>
              </a:cxn>
              <a:cxn ang="0">
                <a:pos x="connsiteX1256" y="connsiteY1256"/>
              </a:cxn>
              <a:cxn ang="0">
                <a:pos x="connsiteX1257" y="connsiteY1257"/>
              </a:cxn>
              <a:cxn ang="0">
                <a:pos x="connsiteX1258" y="connsiteY1258"/>
              </a:cxn>
              <a:cxn ang="0">
                <a:pos x="connsiteX1259" y="connsiteY1259"/>
              </a:cxn>
              <a:cxn ang="0">
                <a:pos x="connsiteX1260" y="connsiteY1260"/>
              </a:cxn>
              <a:cxn ang="0">
                <a:pos x="connsiteX1261" y="connsiteY1261"/>
              </a:cxn>
              <a:cxn ang="0">
                <a:pos x="connsiteX1262" y="connsiteY1262"/>
              </a:cxn>
              <a:cxn ang="0">
                <a:pos x="connsiteX1263" y="connsiteY1263"/>
              </a:cxn>
              <a:cxn ang="0">
                <a:pos x="connsiteX1264" y="connsiteY1264"/>
              </a:cxn>
              <a:cxn ang="0">
                <a:pos x="connsiteX1265" y="connsiteY1265"/>
              </a:cxn>
              <a:cxn ang="0">
                <a:pos x="connsiteX1266" y="connsiteY1266"/>
              </a:cxn>
              <a:cxn ang="0">
                <a:pos x="connsiteX1267" y="connsiteY1267"/>
              </a:cxn>
              <a:cxn ang="0">
                <a:pos x="connsiteX1268" y="connsiteY1268"/>
              </a:cxn>
              <a:cxn ang="0">
                <a:pos x="connsiteX1269" y="connsiteY1269"/>
              </a:cxn>
              <a:cxn ang="0">
                <a:pos x="connsiteX1270" y="connsiteY1270"/>
              </a:cxn>
              <a:cxn ang="0">
                <a:pos x="connsiteX1271" y="connsiteY1271"/>
              </a:cxn>
              <a:cxn ang="0">
                <a:pos x="connsiteX1272" y="connsiteY1272"/>
              </a:cxn>
              <a:cxn ang="0">
                <a:pos x="connsiteX1273" y="connsiteY1273"/>
              </a:cxn>
              <a:cxn ang="0">
                <a:pos x="connsiteX1274" y="connsiteY1274"/>
              </a:cxn>
              <a:cxn ang="0">
                <a:pos x="connsiteX1275" y="connsiteY1275"/>
              </a:cxn>
              <a:cxn ang="0">
                <a:pos x="connsiteX1276" y="connsiteY1276"/>
              </a:cxn>
              <a:cxn ang="0">
                <a:pos x="connsiteX1277" y="connsiteY1277"/>
              </a:cxn>
              <a:cxn ang="0">
                <a:pos x="connsiteX1278" y="connsiteY1278"/>
              </a:cxn>
              <a:cxn ang="0">
                <a:pos x="connsiteX1279" y="connsiteY1279"/>
              </a:cxn>
              <a:cxn ang="0">
                <a:pos x="connsiteX1280" y="connsiteY1280"/>
              </a:cxn>
              <a:cxn ang="0">
                <a:pos x="connsiteX1281" y="connsiteY1281"/>
              </a:cxn>
              <a:cxn ang="0">
                <a:pos x="connsiteX1282" y="connsiteY1282"/>
              </a:cxn>
              <a:cxn ang="0">
                <a:pos x="connsiteX1283" y="connsiteY1283"/>
              </a:cxn>
              <a:cxn ang="0">
                <a:pos x="connsiteX1284" y="connsiteY1284"/>
              </a:cxn>
              <a:cxn ang="0">
                <a:pos x="connsiteX1285" y="connsiteY1285"/>
              </a:cxn>
              <a:cxn ang="0">
                <a:pos x="connsiteX1286" y="connsiteY1286"/>
              </a:cxn>
              <a:cxn ang="0">
                <a:pos x="connsiteX1287" y="connsiteY1287"/>
              </a:cxn>
              <a:cxn ang="0">
                <a:pos x="connsiteX1288" y="connsiteY1288"/>
              </a:cxn>
              <a:cxn ang="0">
                <a:pos x="connsiteX1289" y="connsiteY1289"/>
              </a:cxn>
              <a:cxn ang="0">
                <a:pos x="connsiteX1290" y="connsiteY1290"/>
              </a:cxn>
              <a:cxn ang="0">
                <a:pos x="connsiteX1291" y="connsiteY1291"/>
              </a:cxn>
              <a:cxn ang="0">
                <a:pos x="connsiteX1292" y="connsiteY1292"/>
              </a:cxn>
              <a:cxn ang="0">
                <a:pos x="connsiteX1293" y="connsiteY1293"/>
              </a:cxn>
              <a:cxn ang="0">
                <a:pos x="connsiteX1294" y="connsiteY1294"/>
              </a:cxn>
              <a:cxn ang="0">
                <a:pos x="connsiteX1295" y="connsiteY1295"/>
              </a:cxn>
              <a:cxn ang="0">
                <a:pos x="connsiteX1296" y="connsiteY1296"/>
              </a:cxn>
              <a:cxn ang="0">
                <a:pos x="connsiteX1297" y="connsiteY1297"/>
              </a:cxn>
              <a:cxn ang="0">
                <a:pos x="connsiteX1298" y="connsiteY1298"/>
              </a:cxn>
              <a:cxn ang="0">
                <a:pos x="connsiteX1299" y="connsiteY1299"/>
              </a:cxn>
              <a:cxn ang="0">
                <a:pos x="connsiteX1300" y="connsiteY1300"/>
              </a:cxn>
              <a:cxn ang="0">
                <a:pos x="connsiteX1301" y="connsiteY1301"/>
              </a:cxn>
              <a:cxn ang="0">
                <a:pos x="connsiteX1302" y="connsiteY1302"/>
              </a:cxn>
              <a:cxn ang="0">
                <a:pos x="connsiteX1303" y="connsiteY1303"/>
              </a:cxn>
              <a:cxn ang="0">
                <a:pos x="connsiteX1304" y="connsiteY1304"/>
              </a:cxn>
              <a:cxn ang="0">
                <a:pos x="connsiteX1305" y="connsiteY1305"/>
              </a:cxn>
              <a:cxn ang="0">
                <a:pos x="connsiteX1306" y="connsiteY1306"/>
              </a:cxn>
              <a:cxn ang="0">
                <a:pos x="connsiteX1307" y="connsiteY1307"/>
              </a:cxn>
              <a:cxn ang="0">
                <a:pos x="connsiteX1308" y="connsiteY1308"/>
              </a:cxn>
              <a:cxn ang="0">
                <a:pos x="connsiteX1309" y="connsiteY1309"/>
              </a:cxn>
              <a:cxn ang="0">
                <a:pos x="connsiteX1310" y="connsiteY1310"/>
              </a:cxn>
              <a:cxn ang="0">
                <a:pos x="connsiteX1311" y="connsiteY1311"/>
              </a:cxn>
              <a:cxn ang="0">
                <a:pos x="connsiteX1312" y="connsiteY1312"/>
              </a:cxn>
              <a:cxn ang="0">
                <a:pos x="connsiteX1313" y="connsiteY1313"/>
              </a:cxn>
              <a:cxn ang="0">
                <a:pos x="connsiteX1314" y="connsiteY1314"/>
              </a:cxn>
              <a:cxn ang="0">
                <a:pos x="connsiteX1315" y="connsiteY1315"/>
              </a:cxn>
              <a:cxn ang="0">
                <a:pos x="connsiteX1316" y="connsiteY1316"/>
              </a:cxn>
              <a:cxn ang="0">
                <a:pos x="connsiteX1317" y="connsiteY1317"/>
              </a:cxn>
              <a:cxn ang="0">
                <a:pos x="connsiteX1318" y="connsiteY1318"/>
              </a:cxn>
              <a:cxn ang="0">
                <a:pos x="connsiteX1319" y="connsiteY1319"/>
              </a:cxn>
              <a:cxn ang="0">
                <a:pos x="connsiteX1320" y="connsiteY1320"/>
              </a:cxn>
              <a:cxn ang="0">
                <a:pos x="connsiteX1321" y="connsiteY1321"/>
              </a:cxn>
              <a:cxn ang="0">
                <a:pos x="connsiteX1322" y="connsiteY1322"/>
              </a:cxn>
              <a:cxn ang="0">
                <a:pos x="connsiteX1323" y="connsiteY1323"/>
              </a:cxn>
              <a:cxn ang="0">
                <a:pos x="connsiteX1324" y="connsiteY1324"/>
              </a:cxn>
              <a:cxn ang="0">
                <a:pos x="connsiteX1325" y="connsiteY1325"/>
              </a:cxn>
              <a:cxn ang="0">
                <a:pos x="connsiteX1326" y="connsiteY1326"/>
              </a:cxn>
              <a:cxn ang="0">
                <a:pos x="connsiteX1327" y="connsiteY1327"/>
              </a:cxn>
              <a:cxn ang="0">
                <a:pos x="connsiteX1328" y="connsiteY1328"/>
              </a:cxn>
              <a:cxn ang="0">
                <a:pos x="connsiteX1329" y="connsiteY1329"/>
              </a:cxn>
              <a:cxn ang="0">
                <a:pos x="connsiteX1330" y="connsiteY1330"/>
              </a:cxn>
              <a:cxn ang="0">
                <a:pos x="connsiteX1331" y="connsiteY1331"/>
              </a:cxn>
              <a:cxn ang="0">
                <a:pos x="connsiteX1332" y="connsiteY1332"/>
              </a:cxn>
              <a:cxn ang="0">
                <a:pos x="connsiteX1333" y="connsiteY1333"/>
              </a:cxn>
              <a:cxn ang="0">
                <a:pos x="connsiteX1334" y="connsiteY1334"/>
              </a:cxn>
              <a:cxn ang="0">
                <a:pos x="connsiteX1335" y="connsiteY1335"/>
              </a:cxn>
              <a:cxn ang="0">
                <a:pos x="connsiteX1336" y="connsiteY1336"/>
              </a:cxn>
              <a:cxn ang="0">
                <a:pos x="connsiteX1337" y="connsiteY1337"/>
              </a:cxn>
              <a:cxn ang="0">
                <a:pos x="connsiteX1338" y="connsiteY1338"/>
              </a:cxn>
              <a:cxn ang="0">
                <a:pos x="connsiteX1339" y="connsiteY1339"/>
              </a:cxn>
              <a:cxn ang="0">
                <a:pos x="connsiteX1340" y="connsiteY1340"/>
              </a:cxn>
              <a:cxn ang="0">
                <a:pos x="connsiteX1341" y="connsiteY1341"/>
              </a:cxn>
              <a:cxn ang="0">
                <a:pos x="connsiteX1342" y="connsiteY1342"/>
              </a:cxn>
              <a:cxn ang="0">
                <a:pos x="connsiteX1343" y="connsiteY1343"/>
              </a:cxn>
              <a:cxn ang="0">
                <a:pos x="connsiteX1344" y="connsiteY1344"/>
              </a:cxn>
              <a:cxn ang="0">
                <a:pos x="connsiteX1345" y="connsiteY1345"/>
              </a:cxn>
              <a:cxn ang="0">
                <a:pos x="connsiteX1346" y="connsiteY1346"/>
              </a:cxn>
              <a:cxn ang="0">
                <a:pos x="connsiteX1347" y="connsiteY1347"/>
              </a:cxn>
              <a:cxn ang="0">
                <a:pos x="connsiteX1348" y="connsiteY1348"/>
              </a:cxn>
              <a:cxn ang="0">
                <a:pos x="connsiteX1349" y="connsiteY1349"/>
              </a:cxn>
              <a:cxn ang="0">
                <a:pos x="connsiteX1350" y="connsiteY1350"/>
              </a:cxn>
              <a:cxn ang="0">
                <a:pos x="connsiteX1351" y="connsiteY1351"/>
              </a:cxn>
              <a:cxn ang="0">
                <a:pos x="connsiteX1352" y="connsiteY1352"/>
              </a:cxn>
              <a:cxn ang="0">
                <a:pos x="connsiteX1353" y="connsiteY1353"/>
              </a:cxn>
              <a:cxn ang="0">
                <a:pos x="connsiteX1354" y="connsiteY1354"/>
              </a:cxn>
              <a:cxn ang="0">
                <a:pos x="connsiteX1355" y="connsiteY1355"/>
              </a:cxn>
              <a:cxn ang="0">
                <a:pos x="connsiteX1356" y="connsiteY1356"/>
              </a:cxn>
              <a:cxn ang="0">
                <a:pos x="connsiteX1357" y="connsiteY1357"/>
              </a:cxn>
              <a:cxn ang="0">
                <a:pos x="connsiteX1358" y="connsiteY1358"/>
              </a:cxn>
              <a:cxn ang="0">
                <a:pos x="connsiteX1359" y="connsiteY1359"/>
              </a:cxn>
              <a:cxn ang="0">
                <a:pos x="connsiteX1360" y="connsiteY1360"/>
              </a:cxn>
              <a:cxn ang="0">
                <a:pos x="connsiteX1361" y="connsiteY1361"/>
              </a:cxn>
              <a:cxn ang="0">
                <a:pos x="connsiteX1362" y="connsiteY1362"/>
              </a:cxn>
              <a:cxn ang="0">
                <a:pos x="connsiteX1363" y="connsiteY1363"/>
              </a:cxn>
              <a:cxn ang="0">
                <a:pos x="connsiteX1364" y="connsiteY1364"/>
              </a:cxn>
              <a:cxn ang="0">
                <a:pos x="connsiteX1365" y="connsiteY1365"/>
              </a:cxn>
              <a:cxn ang="0">
                <a:pos x="connsiteX1366" y="connsiteY1366"/>
              </a:cxn>
              <a:cxn ang="0">
                <a:pos x="connsiteX1367" y="connsiteY1367"/>
              </a:cxn>
              <a:cxn ang="0">
                <a:pos x="connsiteX1368" y="connsiteY1368"/>
              </a:cxn>
              <a:cxn ang="0">
                <a:pos x="connsiteX1369" y="connsiteY1369"/>
              </a:cxn>
              <a:cxn ang="0">
                <a:pos x="connsiteX1370" y="connsiteY1370"/>
              </a:cxn>
              <a:cxn ang="0">
                <a:pos x="connsiteX1371" y="connsiteY1371"/>
              </a:cxn>
              <a:cxn ang="0">
                <a:pos x="connsiteX1372" y="connsiteY1372"/>
              </a:cxn>
              <a:cxn ang="0">
                <a:pos x="connsiteX1373" y="connsiteY1373"/>
              </a:cxn>
              <a:cxn ang="0">
                <a:pos x="connsiteX1374" y="connsiteY1374"/>
              </a:cxn>
              <a:cxn ang="0">
                <a:pos x="connsiteX1375" y="connsiteY1375"/>
              </a:cxn>
              <a:cxn ang="0">
                <a:pos x="connsiteX1376" y="connsiteY1376"/>
              </a:cxn>
              <a:cxn ang="0">
                <a:pos x="connsiteX1377" y="connsiteY1377"/>
              </a:cxn>
              <a:cxn ang="0">
                <a:pos x="connsiteX1378" y="connsiteY1378"/>
              </a:cxn>
              <a:cxn ang="0">
                <a:pos x="connsiteX1379" y="connsiteY1379"/>
              </a:cxn>
              <a:cxn ang="0">
                <a:pos x="connsiteX1380" y="connsiteY1380"/>
              </a:cxn>
              <a:cxn ang="0">
                <a:pos x="connsiteX1381" y="connsiteY1381"/>
              </a:cxn>
              <a:cxn ang="0">
                <a:pos x="connsiteX1382" y="connsiteY1382"/>
              </a:cxn>
              <a:cxn ang="0">
                <a:pos x="connsiteX1383" y="connsiteY1383"/>
              </a:cxn>
              <a:cxn ang="0">
                <a:pos x="connsiteX1384" y="connsiteY1384"/>
              </a:cxn>
              <a:cxn ang="0">
                <a:pos x="connsiteX1385" y="connsiteY1385"/>
              </a:cxn>
              <a:cxn ang="0">
                <a:pos x="connsiteX1386" y="connsiteY1386"/>
              </a:cxn>
              <a:cxn ang="0">
                <a:pos x="connsiteX1387" y="connsiteY1387"/>
              </a:cxn>
              <a:cxn ang="0">
                <a:pos x="connsiteX1388" y="connsiteY1388"/>
              </a:cxn>
              <a:cxn ang="0">
                <a:pos x="connsiteX1389" y="connsiteY1389"/>
              </a:cxn>
              <a:cxn ang="0">
                <a:pos x="connsiteX1390" y="connsiteY1390"/>
              </a:cxn>
              <a:cxn ang="0">
                <a:pos x="connsiteX1391" y="connsiteY1391"/>
              </a:cxn>
              <a:cxn ang="0">
                <a:pos x="connsiteX1392" y="connsiteY1392"/>
              </a:cxn>
              <a:cxn ang="0">
                <a:pos x="connsiteX1393" y="connsiteY1393"/>
              </a:cxn>
              <a:cxn ang="0">
                <a:pos x="connsiteX1394" y="connsiteY1394"/>
              </a:cxn>
              <a:cxn ang="0">
                <a:pos x="connsiteX1395" y="connsiteY1395"/>
              </a:cxn>
              <a:cxn ang="0">
                <a:pos x="connsiteX1396" y="connsiteY1396"/>
              </a:cxn>
              <a:cxn ang="0">
                <a:pos x="connsiteX1397" y="connsiteY1397"/>
              </a:cxn>
              <a:cxn ang="0">
                <a:pos x="connsiteX1398" y="connsiteY1398"/>
              </a:cxn>
              <a:cxn ang="0">
                <a:pos x="connsiteX1399" y="connsiteY1399"/>
              </a:cxn>
              <a:cxn ang="0">
                <a:pos x="connsiteX1400" y="connsiteY1400"/>
              </a:cxn>
              <a:cxn ang="0">
                <a:pos x="connsiteX1401" y="connsiteY1401"/>
              </a:cxn>
              <a:cxn ang="0">
                <a:pos x="connsiteX1402" y="connsiteY1402"/>
              </a:cxn>
              <a:cxn ang="0">
                <a:pos x="connsiteX1403" y="connsiteY1403"/>
              </a:cxn>
              <a:cxn ang="0">
                <a:pos x="connsiteX1404" y="connsiteY1404"/>
              </a:cxn>
              <a:cxn ang="0">
                <a:pos x="connsiteX1405" y="connsiteY1405"/>
              </a:cxn>
              <a:cxn ang="0">
                <a:pos x="connsiteX1406" y="connsiteY1406"/>
              </a:cxn>
              <a:cxn ang="0">
                <a:pos x="connsiteX1407" y="connsiteY1407"/>
              </a:cxn>
              <a:cxn ang="0">
                <a:pos x="connsiteX1408" y="connsiteY1408"/>
              </a:cxn>
              <a:cxn ang="0">
                <a:pos x="connsiteX1409" y="connsiteY1409"/>
              </a:cxn>
              <a:cxn ang="0">
                <a:pos x="connsiteX1410" y="connsiteY1410"/>
              </a:cxn>
              <a:cxn ang="0">
                <a:pos x="connsiteX1411" y="connsiteY1411"/>
              </a:cxn>
              <a:cxn ang="0">
                <a:pos x="connsiteX1412" y="connsiteY1412"/>
              </a:cxn>
              <a:cxn ang="0">
                <a:pos x="connsiteX1413" y="connsiteY1413"/>
              </a:cxn>
              <a:cxn ang="0">
                <a:pos x="connsiteX1414" y="connsiteY1414"/>
              </a:cxn>
              <a:cxn ang="0">
                <a:pos x="connsiteX1415" y="connsiteY1415"/>
              </a:cxn>
              <a:cxn ang="0">
                <a:pos x="connsiteX1416" y="connsiteY1416"/>
              </a:cxn>
              <a:cxn ang="0">
                <a:pos x="connsiteX1417" y="connsiteY1417"/>
              </a:cxn>
              <a:cxn ang="0">
                <a:pos x="connsiteX1418" y="connsiteY1418"/>
              </a:cxn>
              <a:cxn ang="0">
                <a:pos x="connsiteX1419" y="connsiteY1419"/>
              </a:cxn>
              <a:cxn ang="0">
                <a:pos x="connsiteX1420" y="connsiteY1420"/>
              </a:cxn>
              <a:cxn ang="0">
                <a:pos x="connsiteX1421" y="connsiteY1421"/>
              </a:cxn>
              <a:cxn ang="0">
                <a:pos x="connsiteX1422" y="connsiteY1422"/>
              </a:cxn>
              <a:cxn ang="0">
                <a:pos x="connsiteX1423" y="connsiteY1423"/>
              </a:cxn>
              <a:cxn ang="0">
                <a:pos x="connsiteX1424" y="connsiteY1424"/>
              </a:cxn>
              <a:cxn ang="0">
                <a:pos x="connsiteX1425" y="connsiteY1425"/>
              </a:cxn>
              <a:cxn ang="0">
                <a:pos x="connsiteX1426" y="connsiteY1426"/>
              </a:cxn>
              <a:cxn ang="0">
                <a:pos x="connsiteX1427" y="connsiteY1427"/>
              </a:cxn>
              <a:cxn ang="0">
                <a:pos x="connsiteX1428" y="connsiteY1428"/>
              </a:cxn>
              <a:cxn ang="0">
                <a:pos x="connsiteX1429" y="connsiteY1429"/>
              </a:cxn>
              <a:cxn ang="0">
                <a:pos x="connsiteX1430" y="connsiteY1430"/>
              </a:cxn>
              <a:cxn ang="0">
                <a:pos x="connsiteX1431" y="connsiteY1431"/>
              </a:cxn>
              <a:cxn ang="0">
                <a:pos x="connsiteX1432" y="connsiteY1432"/>
              </a:cxn>
              <a:cxn ang="0">
                <a:pos x="connsiteX1433" y="connsiteY1433"/>
              </a:cxn>
              <a:cxn ang="0">
                <a:pos x="connsiteX1434" y="connsiteY1434"/>
              </a:cxn>
              <a:cxn ang="0">
                <a:pos x="connsiteX1435" y="connsiteY1435"/>
              </a:cxn>
              <a:cxn ang="0">
                <a:pos x="connsiteX1436" y="connsiteY1436"/>
              </a:cxn>
              <a:cxn ang="0">
                <a:pos x="connsiteX1437" y="connsiteY1437"/>
              </a:cxn>
              <a:cxn ang="0">
                <a:pos x="connsiteX1438" y="connsiteY1438"/>
              </a:cxn>
              <a:cxn ang="0">
                <a:pos x="connsiteX1439" y="connsiteY1439"/>
              </a:cxn>
              <a:cxn ang="0">
                <a:pos x="connsiteX1440" y="connsiteY1440"/>
              </a:cxn>
              <a:cxn ang="0">
                <a:pos x="connsiteX1441" y="connsiteY1441"/>
              </a:cxn>
              <a:cxn ang="0">
                <a:pos x="connsiteX1442" y="connsiteY1442"/>
              </a:cxn>
              <a:cxn ang="0">
                <a:pos x="connsiteX1443" y="connsiteY1443"/>
              </a:cxn>
              <a:cxn ang="0">
                <a:pos x="connsiteX1444" y="connsiteY1444"/>
              </a:cxn>
              <a:cxn ang="0">
                <a:pos x="connsiteX1445" y="connsiteY1445"/>
              </a:cxn>
              <a:cxn ang="0">
                <a:pos x="connsiteX1446" y="connsiteY1446"/>
              </a:cxn>
              <a:cxn ang="0">
                <a:pos x="connsiteX1447" y="connsiteY1447"/>
              </a:cxn>
              <a:cxn ang="0">
                <a:pos x="connsiteX1448" y="connsiteY1448"/>
              </a:cxn>
              <a:cxn ang="0">
                <a:pos x="connsiteX1449" y="connsiteY1449"/>
              </a:cxn>
              <a:cxn ang="0">
                <a:pos x="connsiteX1450" y="connsiteY1450"/>
              </a:cxn>
              <a:cxn ang="0">
                <a:pos x="connsiteX1451" y="connsiteY1451"/>
              </a:cxn>
              <a:cxn ang="0">
                <a:pos x="connsiteX1452" y="connsiteY1452"/>
              </a:cxn>
              <a:cxn ang="0">
                <a:pos x="connsiteX1453" y="connsiteY1453"/>
              </a:cxn>
              <a:cxn ang="0">
                <a:pos x="connsiteX1454" y="connsiteY1454"/>
              </a:cxn>
              <a:cxn ang="0">
                <a:pos x="connsiteX1455" y="connsiteY1455"/>
              </a:cxn>
              <a:cxn ang="0">
                <a:pos x="connsiteX1456" y="connsiteY1456"/>
              </a:cxn>
              <a:cxn ang="0">
                <a:pos x="connsiteX1457" y="connsiteY1457"/>
              </a:cxn>
              <a:cxn ang="0">
                <a:pos x="connsiteX1458" y="connsiteY1458"/>
              </a:cxn>
              <a:cxn ang="0">
                <a:pos x="connsiteX1459" y="connsiteY1459"/>
              </a:cxn>
              <a:cxn ang="0">
                <a:pos x="connsiteX1460" y="connsiteY1460"/>
              </a:cxn>
              <a:cxn ang="0">
                <a:pos x="connsiteX1461" y="connsiteY1461"/>
              </a:cxn>
              <a:cxn ang="0">
                <a:pos x="connsiteX1462" y="connsiteY1462"/>
              </a:cxn>
              <a:cxn ang="0">
                <a:pos x="connsiteX1463" y="connsiteY1463"/>
              </a:cxn>
              <a:cxn ang="0">
                <a:pos x="connsiteX1464" y="connsiteY1464"/>
              </a:cxn>
              <a:cxn ang="0">
                <a:pos x="connsiteX1465" y="connsiteY1465"/>
              </a:cxn>
              <a:cxn ang="0">
                <a:pos x="connsiteX1466" y="connsiteY1466"/>
              </a:cxn>
              <a:cxn ang="0">
                <a:pos x="connsiteX1467" y="connsiteY1467"/>
              </a:cxn>
              <a:cxn ang="0">
                <a:pos x="connsiteX1468" y="connsiteY1468"/>
              </a:cxn>
              <a:cxn ang="0">
                <a:pos x="connsiteX1469" y="connsiteY1469"/>
              </a:cxn>
              <a:cxn ang="0">
                <a:pos x="connsiteX1470" y="connsiteY1470"/>
              </a:cxn>
              <a:cxn ang="0">
                <a:pos x="connsiteX1471" y="connsiteY1471"/>
              </a:cxn>
              <a:cxn ang="0">
                <a:pos x="connsiteX1472" y="connsiteY1472"/>
              </a:cxn>
              <a:cxn ang="0">
                <a:pos x="connsiteX1473" y="connsiteY1473"/>
              </a:cxn>
              <a:cxn ang="0">
                <a:pos x="connsiteX1474" y="connsiteY1474"/>
              </a:cxn>
              <a:cxn ang="0">
                <a:pos x="connsiteX1475" y="connsiteY1475"/>
              </a:cxn>
              <a:cxn ang="0">
                <a:pos x="connsiteX1476" y="connsiteY1476"/>
              </a:cxn>
              <a:cxn ang="0">
                <a:pos x="connsiteX1477" y="connsiteY1477"/>
              </a:cxn>
              <a:cxn ang="0">
                <a:pos x="connsiteX1478" y="connsiteY1478"/>
              </a:cxn>
              <a:cxn ang="0">
                <a:pos x="connsiteX1479" y="connsiteY1479"/>
              </a:cxn>
              <a:cxn ang="0">
                <a:pos x="connsiteX1480" y="connsiteY1480"/>
              </a:cxn>
              <a:cxn ang="0">
                <a:pos x="connsiteX1481" y="connsiteY1481"/>
              </a:cxn>
              <a:cxn ang="0">
                <a:pos x="connsiteX1482" y="connsiteY1482"/>
              </a:cxn>
              <a:cxn ang="0">
                <a:pos x="connsiteX1483" y="connsiteY1483"/>
              </a:cxn>
              <a:cxn ang="0">
                <a:pos x="connsiteX1484" y="connsiteY1484"/>
              </a:cxn>
              <a:cxn ang="0">
                <a:pos x="connsiteX1485" y="connsiteY1485"/>
              </a:cxn>
              <a:cxn ang="0">
                <a:pos x="connsiteX1486" y="connsiteY1486"/>
              </a:cxn>
              <a:cxn ang="0">
                <a:pos x="connsiteX1487" y="connsiteY1487"/>
              </a:cxn>
              <a:cxn ang="0">
                <a:pos x="connsiteX1488" y="connsiteY1488"/>
              </a:cxn>
              <a:cxn ang="0">
                <a:pos x="connsiteX1489" y="connsiteY1489"/>
              </a:cxn>
              <a:cxn ang="0">
                <a:pos x="connsiteX1490" y="connsiteY1490"/>
              </a:cxn>
              <a:cxn ang="0">
                <a:pos x="connsiteX1491" y="connsiteY1491"/>
              </a:cxn>
              <a:cxn ang="0">
                <a:pos x="connsiteX1492" y="connsiteY1492"/>
              </a:cxn>
              <a:cxn ang="0">
                <a:pos x="connsiteX1493" y="connsiteY1493"/>
              </a:cxn>
              <a:cxn ang="0">
                <a:pos x="connsiteX1494" y="connsiteY1494"/>
              </a:cxn>
              <a:cxn ang="0">
                <a:pos x="connsiteX1495" y="connsiteY1495"/>
              </a:cxn>
              <a:cxn ang="0">
                <a:pos x="connsiteX1496" y="connsiteY1496"/>
              </a:cxn>
              <a:cxn ang="0">
                <a:pos x="connsiteX1497" y="connsiteY1497"/>
              </a:cxn>
              <a:cxn ang="0">
                <a:pos x="connsiteX1498" y="connsiteY1498"/>
              </a:cxn>
              <a:cxn ang="0">
                <a:pos x="connsiteX1499" y="connsiteY1499"/>
              </a:cxn>
              <a:cxn ang="0">
                <a:pos x="connsiteX1500" y="connsiteY1500"/>
              </a:cxn>
              <a:cxn ang="0">
                <a:pos x="connsiteX1501" y="connsiteY1501"/>
              </a:cxn>
              <a:cxn ang="0">
                <a:pos x="connsiteX1502" y="connsiteY1502"/>
              </a:cxn>
              <a:cxn ang="0">
                <a:pos x="connsiteX1503" y="connsiteY1503"/>
              </a:cxn>
              <a:cxn ang="0">
                <a:pos x="connsiteX1504" y="connsiteY1504"/>
              </a:cxn>
              <a:cxn ang="0">
                <a:pos x="connsiteX1505" y="connsiteY1505"/>
              </a:cxn>
              <a:cxn ang="0">
                <a:pos x="connsiteX1506" y="connsiteY1506"/>
              </a:cxn>
              <a:cxn ang="0">
                <a:pos x="connsiteX1507" y="connsiteY1507"/>
              </a:cxn>
              <a:cxn ang="0">
                <a:pos x="connsiteX1508" y="connsiteY1508"/>
              </a:cxn>
              <a:cxn ang="0">
                <a:pos x="connsiteX1509" y="connsiteY1509"/>
              </a:cxn>
              <a:cxn ang="0">
                <a:pos x="connsiteX1510" y="connsiteY1510"/>
              </a:cxn>
              <a:cxn ang="0">
                <a:pos x="connsiteX1511" y="connsiteY1511"/>
              </a:cxn>
              <a:cxn ang="0">
                <a:pos x="connsiteX1512" y="connsiteY1512"/>
              </a:cxn>
              <a:cxn ang="0">
                <a:pos x="connsiteX1513" y="connsiteY1513"/>
              </a:cxn>
              <a:cxn ang="0">
                <a:pos x="connsiteX1514" y="connsiteY1514"/>
              </a:cxn>
              <a:cxn ang="0">
                <a:pos x="connsiteX1515" y="connsiteY1515"/>
              </a:cxn>
              <a:cxn ang="0">
                <a:pos x="connsiteX1516" y="connsiteY1516"/>
              </a:cxn>
              <a:cxn ang="0">
                <a:pos x="connsiteX1517" y="connsiteY1517"/>
              </a:cxn>
              <a:cxn ang="0">
                <a:pos x="connsiteX1518" y="connsiteY1518"/>
              </a:cxn>
              <a:cxn ang="0">
                <a:pos x="connsiteX1519" y="connsiteY1519"/>
              </a:cxn>
              <a:cxn ang="0">
                <a:pos x="connsiteX1520" y="connsiteY1520"/>
              </a:cxn>
              <a:cxn ang="0">
                <a:pos x="connsiteX1521" y="connsiteY1521"/>
              </a:cxn>
              <a:cxn ang="0">
                <a:pos x="connsiteX1522" y="connsiteY1522"/>
              </a:cxn>
              <a:cxn ang="0">
                <a:pos x="connsiteX1523" y="connsiteY1523"/>
              </a:cxn>
              <a:cxn ang="0">
                <a:pos x="connsiteX1524" y="connsiteY1524"/>
              </a:cxn>
              <a:cxn ang="0">
                <a:pos x="connsiteX1525" y="connsiteY1525"/>
              </a:cxn>
              <a:cxn ang="0">
                <a:pos x="connsiteX1526" y="connsiteY1526"/>
              </a:cxn>
              <a:cxn ang="0">
                <a:pos x="connsiteX1527" y="connsiteY1527"/>
              </a:cxn>
              <a:cxn ang="0">
                <a:pos x="connsiteX1528" y="connsiteY1528"/>
              </a:cxn>
              <a:cxn ang="0">
                <a:pos x="connsiteX1529" y="connsiteY1529"/>
              </a:cxn>
              <a:cxn ang="0">
                <a:pos x="connsiteX1530" y="connsiteY1530"/>
              </a:cxn>
              <a:cxn ang="0">
                <a:pos x="connsiteX1531" y="connsiteY1531"/>
              </a:cxn>
              <a:cxn ang="0">
                <a:pos x="connsiteX1532" y="connsiteY1532"/>
              </a:cxn>
              <a:cxn ang="0">
                <a:pos x="connsiteX1533" y="connsiteY1533"/>
              </a:cxn>
              <a:cxn ang="0">
                <a:pos x="connsiteX1534" y="connsiteY1534"/>
              </a:cxn>
              <a:cxn ang="0">
                <a:pos x="connsiteX1535" y="connsiteY1535"/>
              </a:cxn>
              <a:cxn ang="0">
                <a:pos x="connsiteX1536" y="connsiteY1536"/>
              </a:cxn>
              <a:cxn ang="0">
                <a:pos x="connsiteX1537" y="connsiteY1537"/>
              </a:cxn>
              <a:cxn ang="0">
                <a:pos x="connsiteX1538" y="connsiteY1538"/>
              </a:cxn>
              <a:cxn ang="0">
                <a:pos x="connsiteX1539" y="connsiteY1539"/>
              </a:cxn>
              <a:cxn ang="0">
                <a:pos x="connsiteX1540" y="connsiteY1540"/>
              </a:cxn>
              <a:cxn ang="0">
                <a:pos x="connsiteX1541" y="connsiteY1541"/>
              </a:cxn>
              <a:cxn ang="0">
                <a:pos x="connsiteX1542" y="connsiteY1542"/>
              </a:cxn>
              <a:cxn ang="0">
                <a:pos x="connsiteX1543" y="connsiteY1543"/>
              </a:cxn>
              <a:cxn ang="0">
                <a:pos x="connsiteX1544" y="connsiteY1544"/>
              </a:cxn>
              <a:cxn ang="0">
                <a:pos x="connsiteX1545" y="connsiteY1545"/>
              </a:cxn>
              <a:cxn ang="0">
                <a:pos x="connsiteX1546" y="connsiteY1546"/>
              </a:cxn>
              <a:cxn ang="0">
                <a:pos x="connsiteX1547" y="connsiteY1547"/>
              </a:cxn>
              <a:cxn ang="0">
                <a:pos x="connsiteX1548" y="connsiteY1548"/>
              </a:cxn>
              <a:cxn ang="0">
                <a:pos x="connsiteX1549" y="connsiteY1549"/>
              </a:cxn>
              <a:cxn ang="0">
                <a:pos x="connsiteX1550" y="connsiteY1550"/>
              </a:cxn>
              <a:cxn ang="0">
                <a:pos x="connsiteX1551" y="connsiteY1551"/>
              </a:cxn>
              <a:cxn ang="0">
                <a:pos x="connsiteX1552" y="connsiteY1552"/>
              </a:cxn>
              <a:cxn ang="0">
                <a:pos x="connsiteX1553" y="connsiteY1553"/>
              </a:cxn>
              <a:cxn ang="0">
                <a:pos x="connsiteX1554" y="connsiteY1554"/>
              </a:cxn>
              <a:cxn ang="0">
                <a:pos x="connsiteX1555" y="connsiteY1555"/>
              </a:cxn>
              <a:cxn ang="0">
                <a:pos x="connsiteX1556" y="connsiteY1556"/>
              </a:cxn>
              <a:cxn ang="0">
                <a:pos x="connsiteX1557" y="connsiteY1557"/>
              </a:cxn>
              <a:cxn ang="0">
                <a:pos x="connsiteX1558" y="connsiteY1558"/>
              </a:cxn>
              <a:cxn ang="0">
                <a:pos x="connsiteX1559" y="connsiteY1559"/>
              </a:cxn>
              <a:cxn ang="0">
                <a:pos x="connsiteX1560" y="connsiteY1560"/>
              </a:cxn>
              <a:cxn ang="0">
                <a:pos x="connsiteX1561" y="connsiteY1561"/>
              </a:cxn>
              <a:cxn ang="0">
                <a:pos x="connsiteX1562" y="connsiteY1562"/>
              </a:cxn>
              <a:cxn ang="0">
                <a:pos x="connsiteX1563" y="connsiteY1563"/>
              </a:cxn>
              <a:cxn ang="0">
                <a:pos x="connsiteX1564" y="connsiteY1564"/>
              </a:cxn>
              <a:cxn ang="0">
                <a:pos x="connsiteX1565" y="connsiteY1565"/>
              </a:cxn>
              <a:cxn ang="0">
                <a:pos x="connsiteX1566" y="connsiteY1566"/>
              </a:cxn>
              <a:cxn ang="0">
                <a:pos x="connsiteX1567" y="connsiteY1567"/>
              </a:cxn>
              <a:cxn ang="0">
                <a:pos x="connsiteX1568" y="connsiteY1568"/>
              </a:cxn>
              <a:cxn ang="0">
                <a:pos x="connsiteX1569" y="connsiteY1569"/>
              </a:cxn>
              <a:cxn ang="0">
                <a:pos x="connsiteX1570" y="connsiteY1570"/>
              </a:cxn>
              <a:cxn ang="0">
                <a:pos x="connsiteX1571" y="connsiteY1571"/>
              </a:cxn>
              <a:cxn ang="0">
                <a:pos x="connsiteX1572" y="connsiteY1572"/>
              </a:cxn>
              <a:cxn ang="0">
                <a:pos x="connsiteX1573" y="connsiteY1573"/>
              </a:cxn>
              <a:cxn ang="0">
                <a:pos x="connsiteX1574" y="connsiteY1574"/>
              </a:cxn>
              <a:cxn ang="0">
                <a:pos x="connsiteX1575" y="connsiteY1575"/>
              </a:cxn>
              <a:cxn ang="0">
                <a:pos x="connsiteX1576" y="connsiteY1576"/>
              </a:cxn>
              <a:cxn ang="0">
                <a:pos x="connsiteX1577" y="connsiteY1577"/>
              </a:cxn>
              <a:cxn ang="0">
                <a:pos x="connsiteX1578" y="connsiteY1578"/>
              </a:cxn>
              <a:cxn ang="0">
                <a:pos x="connsiteX1579" y="connsiteY1579"/>
              </a:cxn>
              <a:cxn ang="0">
                <a:pos x="connsiteX1580" y="connsiteY1580"/>
              </a:cxn>
              <a:cxn ang="0">
                <a:pos x="connsiteX1581" y="connsiteY1581"/>
              </a:cxn>
              <a:cxn ang="0">
                <a:pos x="connsiteX1582" y="connsiteY1582"/>
              </a:cxn>
              <a:cxn ang="0">
                <a:pos x="connsiteX1583" y="connsiteY1583"/>
              </a:cxn>
              <a:cxn ang="0">
                <a:pos x="connsiteX1584" y="connsiteY1584"/>
              </a:cxn>
              <a:cxn ang="0">
                <a:pos x="connsiteX1585" y="connsiteY1585"/>
              </a:cxn>
              <a:cxn ang="0">
                <a:pos x="connsiteX1586" y="connsiteY1586"/>
              </a:cxn>
              <a:cxn ang="0">
                <a:pos x="connsiteX1587" y="connsiteY1587"/>
              </a:cxn>
              <a:cxn ang="0">
                <a:pos x="connsiteX1588" y="connsiteY1588"/>
              </a:cxn>
              <a:cxn ang="0">
                <a:pos x="connsiteX1589" y="connsiteY1589"/>
              </a:cxn>
              <a:cxn ang="0">
                <a:pos x="connsiteX1590" y="connsiteY1590"/>
              </a:cxn>
              <a:cxn ang="0">
                <a:pos x="connsiteX1591" y="connsiteY1591"/>
              </a:cxn>
              <a:cxn ang="0">
                <a:pos x="connsiteX1592" y="connsiteY1592"/>
              </a:cxn>
              <a:cxn ang="0">
                <a:pos x="connsiteX1593" y="connsiteY1593"/>
              </a:cxn>
              <a:cxn ang="0">
                <a:pos x="connsiteX1594" y="connsiteY1594"/>
              </a:cxn>
              <a:cxn ang="0">
                <a:pos x="connsiteX1595" y="connsiteY1595"/>
              </a:cxn>
              <a:cxn ang="0">
                <a:pos x="connsiteX1596" y="connsiteY1596"/>
              </a:cxn>
              <a:cxn ang="0">
                <a:pos x="connsiteX1597" y="connsiteY1597"/>
              </a:cxn>
              <a:cxn ang="0">
                <a:pos x="connsiteX1598" y="connsiteY1598"/>
              </a:cxn>
              <a:cxn ang="0">
                <a:pos x="connsiteX1599" y="connsiteY1599"/>
              </a:cxn>
              <a:cxn ang="0">
                <a:pos x="connsiteX1600" y="connsiteY1600"/>
              </a:cxn>
              <a:cxn ang="0">
                <a:pos x="connsiteX1601" y="connsiteY1601"/>
              </a:cxn>
              <a:cxn ang="0">
                <a:pos x="connsiteX1602" y="connsiteY1602"/>
              </a:cxn>
              <a:cxn ang="0">
                <a:pos x="connsiteX1603" y="connsiteY1603"/>
              </a:cxn>
              <a:cxn ang="0">
                <a:pos x="connsiteX1604" y="connsiteY1604"/>
              </a:cxn>
              <a:cxn ang="0">
                <a:pos x="connsiteX1605" y="connsiteY1605"/>
              </a:cxn>
              <a:cxn ang="0">
                <a:pos x="connsiteX1606" y="connsiteY1606"/>
              </a:cxn>
              <a:cxn ang="0">
                <a:pos x="connsiteX1607" y="connsiteY1607"/>
              </a:cxn>
              <a:cxn ang="0">
                <a:pos x="connsiteX1608" y="connsiteY1608"/>
              </a:cxn>
              <a:cxn ang="0">
                <a:pos x="connsiteX1609" y="connsiteY1609"/>
              </a:cxn>
              <a:cxn ang="0">
                <a:pos x="connsiteX1610" y="connsiteY1610"/>
              </a:cxn>
              <a:cxn ang="0">
                <a:pos x="connsiteX1611" y="connsiteY1611"/>
              </a:cxn>
              <a:cxn ang="0">
                <a:pos x="connsiteX1612" y="connsiteY1612"/>
              </a:cxn>
              <a:cxn ang="0">
                <a:pos x="connsiteX1613" y="connsiteY1613"/>
              </a:cxn>
              <a:cxn ang="0">
                <a:pos x="connsiteX1614" y="connsiteY1614"/>
              </a:cxn>
              <a:cxn ang="0">
                <a:pos x="connsiteX1615" y="connsiteY1615"/>
              </a:cxn>
              <a:cxn ang="0">
                <a:pos x="connsiteX1616" y="connsiteY1616"/>
              </a:cxn>
              <a:cxn ang="0">
                <a:pos x="connsiteX1617" y="connsiteY1617"/>
              </a:cxn>
              <a:cxn ang="0">
                <a:pos x="connsiteX1618" y="connsiteY1618"/>
              </a:cxn>
              <a:cxn ang="0">
                <a:pos x="connsiteX1619" y="connsiteY1619"/>
              </a:cxn>
              <a:cxn ang="0">
                <a:pos x="connsiteX1620" y="connsiteY1620"/>
              </a:cxn>
              <a:cxn ang="0">
                <a:pos x="connsiteX1621" y="connsiteY1621"/>
              </a:cxn>
              <a:cxn ang="0">
                <a:pos x="connsiteX1622" y="connsiteY1622"/>
              </a:cxn>
              <a:cxn ang="0">
                <a:pos x="connsiteX1623" y="connsiteY1623"/>
              </a:cxn>
              <a:cxn ang="0">
                <a:pos x="connsiteX1624" y="connsiteY1624"/>
              </a:cxn>
              <a:cxn ang="0">
                <a:pos x="connsiteX1625" y="connsiteY1625"/>
              </a:cxn>
              <a:cxn ang="0">
                <a:pos x="connsiteX1626" y="connsiteY1626"/>
              </a:cxn>
              <a:cxn ang="0">
                <a:pos x="connsiteX1627" y="connsiteY1627"/>
              </a:cxn>
              <a:cxn ang="0">
                <a:pos x="connsiteX1628" y="connsiteY1628"/>
              </a:cxn>
              <a:cxn ang="0">
                <a:pos x="connsiteX1629" y="connsiteY1629"/>
              </a:cxn>
              <a:cxn ang="0">
                <a:pos x="connsiteX1630" y="connsiteY1630"/>
              </a:cxn>
              <a:cxn ang="0">
                <a:pos x="connsiteX1631" y="connsiteY1631"/>
              </a:cxn>
              <a:cxn ang="0">
                <a:pos x="connsiteX1632" y="connsiteY1632"/>
              </a:cxn>
              <a:cxn ang="0">
                <a:pos x="connsiteX1633" y="connsiteY1633"/>
              </a:cxn>
              <a:cxn ang="0">
                <a:pos x="connsiteX1634" y="connsiteY1634"/>
              </a:cxn>
              <a:cxn ang="0">
                <a:pos x="connsiteX1635" y="connsiteY1635"/>
              </a:cxn>
              <a:cxn ang="0">
                <a:pos x="connsiteX1636" y="connsiteY1636"/>
              </a:cxn>
              <a:cxn ang="0">
                <a:pos x="connsiteX1637" y="connsiteY1637"/>
              </a:cxn>
              <a:cxn ang="0">
                <a:pos x="connsiteX1638" y="connsiteY1638"/>
              </a:cxn>
              <a:cxn ang="0">
                <a:pos x="connsiteX1639" y="connsiteY1639"/>
              </a:cxn>
              <a:cxn ang="0">
                <a:pos x="connsiteX1640" y="connsiteY1640"/>
              </a:cxn>
              <a:cxn ang="0">
                <a:pos x="connsiteX1641" y="connsiteY1641"/>
              </a:cxn>
              <a:cxn ang="0">
                <a:pos x="connsiteX1642" y="connsiteY1642"/>
              </a:cxn>
              <a:cxn ang="0">
                <a:pos x="connsiteX1643" y="connsiteY1643"/>
              </a:cxn>
              <a:cxn ang="0">
                <a:pos x="connsiteX1644" y="connsiteY1644"/>
              </a:cxn>
              <a:cxn ang="0">
                <a:pos x="connsiteX1645" y="connsiteY1645"/>
              </a:cxn>
              <a:cxn ang="0">
                <a:pos x="connsiteX1646" y="connsiteY1646"/>
              </a:cxn>
              <a:cxn ang="0">
                <a:pos x="connsiteX1647" y="connsiteY1647"/>
              </a:cxn>
              <a:cxn ang="0">
                <a:pos x="connsiteX1648" y="connsiteY1648"/>
              </a:cxn>
              <a:cxn ang="0">
                <a:pos x="connsiteX1649" y="connsiteY1649"/>
              </a:cxn>
              <a:cxn ang="0">
                <a:pos x="connsiteX1650" y="connsiteY1650"/>
              </a:cxn>
              <a:cxn ang="0">
                <a:pos x="connsiteX1651" y="connsiteY1651"/>
              </a:cxn>
              <a:cxn ang="0">
                <a:pos x="connsiteX1652" y="connsiteY1652"/>
              </a:cxn>
              <a:cxn ang="0">
                <a:pos x="connsiteX1653" y="connsiteY1653"/>
              </a:cxn>
              <a:cxn ang="0">
                <a:pos x="connsiteX1654" y="connsiteY1654"/>
              </a:cxn>
              <a:cxn ang="0">
                <a:pos x="connsiteX1655" y="connsiteY1655"/>
              </a:cxn>
              <a:cxn ang="0">
                <a:pos x="connsiteX1656" y="connsiteY1656"/>
              </a:cxn>
              <a:cxn ang="0">
                <a:pos x="connsiteX1657" y="connsiteY1657"/>
              </a:cxn>
              <a:cxn ang="0">
                <a:pos x="connsiteX1658" y="connsiteY1658"/>
              </a:cxn>
              <a:cxn ang="0">
                <a:pos x="connsiteX1659" y="connsiteY1659"/>
              </a:cxn>
              <a:cxn ang="0">
                <a:pos x="connsiteX1660" y="connsiteY1660"/>
              </a:cxn>
              <a:cxn ang="0">
                <a:pos x="connsiteX1661" y="connsiteY1661"/>
              </a:cxn>
              <a:cxn ang="0">
                <a:pos x="connsiteX1662" y="connsiteY1662"/>
              </a:cxn>
              <a:cxn ang="0">
                <a:pos x="connsiteX1663" y="connsiteY1663"/>
              </a:cxn>
              <a:cxn ang="0">
                <a:pos x="connsiteX1664" y="connsiteY1664"/>
              </a:cxn>
              <a:cxn ang="0">
                <a:pos x="connsiteX1665" y="connsiteY1665"/>
              </a:cxn>
              <a:cxn ang="0">
                <a:pos x="connsiteX1666" y="connsiteY1666"/>
              </a:cxn>
              <a:cxn ang="0">
                <a:pos x="connsiteX1667" y="connsiteY1667"/>
              </a:cxn>
              <a:cxn ang="0">
                <a:pos x="connsiteX1668" y="connsiteY1668"/>
              </a:cxn>
              <a:cxn ang="0">
                <a:pos x="connsiteX1669" y="connsiteY1669"/>
              </a:cxn>
              <a:cxn ang="0">
                <a:pos x="connsiteX1670" y="connsiteY1670"/>
              </a:cxn>
              <a:cxn ang="0">
                <a:pos x="connsiteX1671" y="connsiteY1671"/>
              </a:cxn>
              <a:cxn ang="0">
                <a:pos x="connsiteX1672" y="connsiteY1672"/>
              </a:cxn>
              <a:cxn ang="0">
                <a:pos x="connsiteX1673" y="connsiteY1673"/>
              </a:cxn>
              <a:cxn ang="0">
                <a:pos x="connsiteX1674" y="connsiteY1674"/>
              </a:cxn>
              <a:cxn ang="0">
                <a:pos x="connsiteX1675" y="connsiteY1675"/>
              </a:cxn>
              <a:cxn ang="0">
                <a:pos x="connsiteX1676" y="connsiteY1676"/>
              </a:cxn>
              <a:cxn ang="0">
                <a:pos x="connsiteX1677" y="connsiteY1677"/>
              </a:cxn>
              <a:cxn ang="0">
                <a:pos x="connsiteX1678" y="connsiteY1678"/>
              </a:cxn>
              <a:cxn ang="0">
                <a:pos x="connsiteX1679" y="connsiteY1679"/>
              </a:cxn>
              <a:cxn ang="0">
                <a:pos x="connsiteX1680" y="connsiteY1680"/>
              </a:cxn>
              <a:cxn ang="0">
                <a:pos x="connsiteX1681" y="connsiteY1681"/>
              </a:cxn>
              <a:cxn ang="0">
                <a:pos x="connsiteX1682" y="connsiteY1682"/>
              </a:cxn>
              <a:cxn ang="0">
                <a:pos x="connsiteX1683" y="connsiteY1683"/>
              </a:cxn>
              <a:cxn ang="0">
                <a:pos x="connsiteX1684" y="connsiteY1684"/>
              </a:cxn>
              <a:cxn ang="0">
                <a:pos x="connsiteX1685" y="connsiteY1685"/>
              </a:cxn>
              <a:cxn ang="0">
                <a:pos x="connsiteX1686" y="connsiteY1686"/>
              </a:cxn>
              <a:cxn ang="0">
                <a:pos x="connsiteX1687" y="connsiteY1687"/>
              </a:cxn>
              <a:cxn ang="0">
                <a:pos x="connsiteX1688" y="connsiteY1688"/>
              </a:cxn>
              <a:cxn ang="0">
                <a:pos x="connsiteX1689" y="connsiteY1689"/>
              </a:cxn>
              <a:cxn ang="0">
                <a:pos x="connsiteX1690" y="connsiteY1690"/>
              </a:cxn>
              <a:cxn ang="0">
                <a:pos x="connsiteX1691" y="connsiteY1691"/>
              </a:cxn>
              <a:cxn ang="0">
                <a:pos x="connsiteX1692" y="connsiteY1692"/>
              </a:cxn>
              <a:cxn ang="0">
                <a:pos x="connsiteX1693" y="connsiteY1693"/>
              </a:cxn>
              <a:cxn ang="0">
                <a:pos x="connsiteX1694" y="connsiteY1694"/>
              </a:cxn>
              <a:cxn ang="0">
                <a:pos x="connsiteX1695" y="connsiteY1695"/>
              </a:cxn>
              <a:cxn ang="0">
                <a:pos x="connsiteX1696" y="connsiteY1696"/>
              </a:cxn>
              <a:cxn ang="0">
                <a:pos x="connsiteX1697" y="connsiteY1697"/>
              </a:cxn>
              <a:cxn ang="0">
                <a:pos x="connsiteX1698" y="connsiteY1698"/>
              </a:cxn>
              <a:cxn ang="0">
                <a:pos x="connsiteX1699" y="connsiteY1699"/>
              </a:cxn>
              <a:cxn ang="0">
                <a:pos x="connsiteX1700" y="connsiteY1700"/>
              </a:cxn>
              <a:cxn ang="0">
                <a:pos x="connsiteX1701" y="connsiteY1701"/>
              </a:cxn>
              <a:cxn ang="0">
                <a:pos x="connsiteX1702" y="connsiteY1702"/>
              </a:cxn>
              <a:cxn ang="0">
                <a:pos x="connsiteX1703" y="connsiteY1703"/>
              </a:cxn>
              <a:cxn ang="0">
                <a:pos x="connsiteX1704" y="connsiteY1704"/>
              </a:cxn>
              <a:cxn ang="0">
                <a:pos x="connsiteX1705" y="connsiteY1705"/>
              </a:cxn>
              <a:cxn ang="0">
                <a:pos x="connsiteX1706" y="connsiteY1706"/>
              </a:cxn>
              <a:cxn ang="0">
                <a:pos x="connsiteX1707" y="connsiteY1707"/>
              </a:cxn>
              <a:cxn ang="0">
                <a:pos x="connsiteX1708" y="connsiteY1708"/>
              </a:cxn>
              <a:cxn ang="0">
                <a:pos x="connsiteX1709" y="connsiteY1709"/>
              </a:cxn>
              <a:cxn ang="0">
                <a:pos x="connsiteX1710" y="connsiteY1710"/>
              </a:cxn>
              <a:cxn ang="0">
                <a:pos x="connsiteX1711" y="connsiteY1711"/>
              </a:cxn>
              <a:cxn ang="0">
                <a:pos x="connsiteX1712" y="connsiteY1712"/>
              </a:cxn>
              <a:cxn ang="0">
                <a:pos x="connsiteX1713" y="connsiteY1713"/>
              </a:cxn>
              <a:cxn ang="0">
                <a:pos x="connsiteX1714" y="connsiteY1714"/>
              </a:cxn>
              <a:cxn ang="0">
                <a:pos x="connsiteX1715" y="connsiteY1715"/>
              </a:cxn>
              <a:cxn ang="0">
                <a:pos x="connsiteX1716" y="connsiteY1716"/>
              </a:cxn>
              <a:cxn ang="0">
                <a:pos x="connsiteX1717" y="connsiteY1717"/>
              </a:cxn>
              <a:cxn ang="0">
                <a:pos x="connsiteX1718" y="connsiteY1718"/>
              </a:cxn>
              <a:cxn ang="0">
                <a:pos x="connsiteX1719" y="connsiteY1719"/>
              </a:cxn>
              <a:cxn ang="0">
                <a:pos x="connsiteX1720" y="connsiteY1720"/>
              </a:cxn>
              <a:cxn ang="0">
                <a:pos x="connsiteX1721" y="connsiteY1721"/>
              </a:cxn>
              <a:cxn ang="0">
                <a:pos x="connsiteX1722" y="connsiteY1722"/>
              </a:cxn>
              <a:cxn ang="0">
                <a:pos x="connsiteX1723" y="connsiteY1723"/>
              </a:cxn>
              <a:cxn ang="0">
                <a:pos x="connsiteX1724" y="connsiteY1724"/>
              </a:cxn>
              <a:cxn ang="0">
                <a:pos x="connsiteX1725" y="connsiteY1725"/>
              </a:cxn>
              <a:cxn ang="0">
                <a:pos x="connsiteX1726" y="connsiteY1726"/>
              </a:cxn>
              <a:cxn ang="0">
                <a:pos x="connsiteX1727" y="connsiteY1727"/>
              </a:cxn>
              <a:cxn ang="0">
                <a:pos x="connsiteX1728" y="connsiteY1728"/>
              </a:cxn>
              <a:cxn ang="0">
                <a:pos x="connsiteX1729" y="connsiteY1729"/>
              </a:cxn>
              <a:cxn ang="0">
                <a:pos x="connsiteX1730" y="connsiteY1730"/>
              </a:cxn>
              <a:cxn ang="0">
                <a:pos x="connsiteX1731" y="connsiteY1731"/>
              </a:cxn>
              <a:cxn ang="0">
                <a:pos x="connsiteX1732" y="connsiteY1732"/>
              </a:cxn>
              <a:cxn ang="0">
                <a:pos x="connsiteX1733" y="connsiteY1733"/>
              </a:cxn>
              <a:cxn ang="0">
                <a:pos x="connsiteX1734" y="connsiteY1734"/>
              </a:cxn>
              <a:cxn ang="0">
                <a:pos x="connsiteX1735" y="connsiteY1735"/>
              </a:cxn>
              <a:cxn ang="0">
                <a:pos x="connsiteX1736" y="connsiteY1736"/>
              </a:cxn>
              <a:cxn ang="0">
                <a:pos x="connsiteX1737" y="connsiteY1737"/>
              </a:cxn>
              <a:cxn ang="0">
                <a:pos x="connsiteX1738" y="connsiteY1738"/>
              </a:cxn>
              <a:cxn ang="0">
                <a:pos x="connsiteX1739" y="connsiteY1739"/>
              </a:cxn>
              <a:cxn ang="0">
                <a:pos x="connsiteX1740" y="connsiteY1740"/>
              </a:cxn>
              <a:cxn ang="0">
                <a:pos x="connsiteX1741" y="connsiteY1741"/>
              </a:cxn>
              <a:cxn ang="0">
                <a:pos x="connsiteX1742" y="connsiteY1742"/>
              </a:cxn>
              <a:cxn ang="0">
                <a:pos x="connsiteX1743" y="connsiteY1743"/>
              </a:cxn>
              <a:cxn ang="0">
                <a:pos x="connsiteX1744" y="connsiteY1744"/>
              </a:cxn>
              <a:cxn ang="0">
                <a:pos x="connsiteX1745" y="connsiteY1745"/>
              </a:cxn>
              <a:cxn ang="0">
                <a:pos x="connsiteX1746" y="connsiteY1746"/>
              </a:cxn>
              <a:cxn ang="0">
                <a:pos x="connsiteX1747" y="connsiteY1747"/>
              </a:cxn>
              <a:cxn ang="0">
                <a:pos x="connsiteX1748" y="connsiteY1748"/>
              </a:cxn>
              <a:cxn ang="0">
                <a:pos x="connsiteX1749" y="connsiteY1749"/>
              </a:cxn>
              <a:cxn ang="0">
                <a:pos x="connsiteX1750" y="connsiteY1750"/>
              </a:cxn>
              <a:cxn ang="0">
                <a:pos x="connsiteX1751" y="connsiteY1751"/>
              </a:cxn>
              <a:cxn ang="0">
                <a:pos x="connsiteX1752" y="connsiteY1752"/>
              </a:cxn>
              <a:cxn ang="0">
                <a:pos x="connsiteX1753" y="connsiteY1753"/>
              </a:cxn>
              <a:cxn ang="0">
                <a:pos x="connsiteX1754" y="connsiteY1754"/>
              </a:cxn>
              <a:cxn ang="0">
                <a:pos x="connsiteX1755" y="connsiteY1755"/>
              </a:cxn>
              <a:cxn ang="0">
                <a:pos x="connsiteX1756" y="connsiteY1756"/>
              </a:cxn>
              <a:cxn ang="0">
                <a:pos x="connsiteX1757" y="connsiteY1757"/>
              </a:cxn>
              <a:cxn ang="0">
                <a:pos x="connsiteX1758" y="connsiteY1758"/>
              </a:cxn>
              <a:cxn ang="0">
                <a:pos x="connsiteX1759" y="connsiteY1759"/>
              </a:cxn>
              <a:cxn ang="0">
                <a:pos x="connsiteX1760" y="connsiteY1760"/>
              </a:cxn>
              <a:cxn ang="0">
                <a:pos x="connsiteX1761" y="connsiteY1761"/>
              </a:cxn>
              <a:cxn ang="0">
                <a:pos x="connsiteX1762" y="connsiteY1762"/>
              </a:cxn>
              <a:cxn ang="0">
                <a:pos x="connsiteX1763" y="connsiteY1763"/>
              </a:cxn>
              <a:cxn ang="0">
                <a:pos x="connsiteX1764" y="connsiteY1764"/>
              </a:cxn>
              <a:cxn ang="0">
                <a:pos x="connsiteX1765" y="connsiteY1765"/>
              </a:cxn>
              <a:cxn ang="0">
                <a:pos x="connsiteX1766" y="connsiteY1766"/>
              </a:cxn>
              <a:cxn ang="0">
                <a:pos x="connsiteX1767" y="connsiteY1767"/>
              </a:cxn>
              <a:cxn ang="0">
                <a:pos x="connsiteX1768" y="connsiteY1768"/>
              </a:cxn>
              <a:cxn ang="0">
                <a:pos x="connsiteX1769" y="connsiteY1769"/>
              </a:cxn>
              <a:cxn ang="0">
                <a:pos x="connsiteX1770" y="connsiteY1770"/>
              </a:cxn>
              <a:cxn ang="0">
                <a:pos x="connsiteX1771" y="connsiteY1771"/>
              </a:cxn>
              <a:cxn ang="0">
                <a:pos x="connsiteX1772" y="connsiteY1772"/>
              </a:cxn>
              <a:cxn ang="0">
                <a:pos x="connsiteX1773" y="connsiteY1773"/>
              </a:cxn>
              <a:cxn ang="0">
                <a:pos x="connsiteX1774" y="connsiteY1774"/>
              </a:cxn>
              <a:cxn ang="0">
                <a:pos x="connsiteX1775" y="connsiteY1775"/>
              </a:cxn>
              <a:cxn ang="0">
                <a:pos x="connsiteX1776" y="connsiteY1776"/>
              </a:cxn>
              <a:cxn ang="0">
                <a:pos x="connsiteX1777" y="connsiteY1777"/>
              </a:cxn>
              <a:cxn ang="0">
                <a:pos x="connsiteX1778" y="connsiteY1778"/>
              </a:cxn>
              <a:cxn ang="0">
                <a:pos x="connsiteX1779" y="connsiteY1779"/>
              </a:cxn>
              <a:cxn ang="0">
                <a:pos x="connsiteX1780" y="connsiteY1780"/>
              </a:cxn>
              <a:cxn ang="0">
                <a:pos x="connsiteX1781" y="connsiteY1781"/>
              </a:cxn>
              <a:cxn ang="0">
                <a:pos x="connsiteX1782" y="connsiteY1782"/>
              </a:cxn>
              <a:cxn ang="0">
                <a:pos x="connsiteX1783" y="connsiteY1783"/>
              </a:cxn>
              <a:cxn ang="0">
                <a:pos x="connsiteX1784" y="connsiteY1784"/>
              </a:cxn>
              <a:cxn ang="0">
                <a:pos x="connsiteX1785" y="connsiteY1785"/>
              </a:cxn>
              <a:cxn ang="0">
                <a:pos x="connsiteX1786" y="connsiteY1786"/>
              </a:cxn>
              <a:cxn ang="0">
                <a:pos x="connsiteX1787" y="connsiteY1787"/>
              </a:cxn>
              <a:cxn ang="0">
                <a:pos x="connsiteX1788" y="connsiteY1788"/>
              </a:cxn>
              <a:cxn ang="0">
                <a:pos x="connsiteX1789" y="connsiteY1789"/>
              </a:cxn>
              <a:cxn ang="0">
                <a:pos x="connsiteX1790" y="connsiteY1790"/>
              </a:cxn>
              <a:cxn ang="0">
                <a:pos x="connsiteX1791" y="connsiteY1791"/>
              </a:cxn>
              <a:cxn ang="0">
                <a:pos x="connsiteX1792" y="connsiteY1792"/>
              </a:cxn>
              <a:cxn ang="0">
                <a:pos x="connsiteX1793" y="connsiteY1793"/>
              </a:cxn>
              <a:cxn ang="0">
                <a:pos x="connsiteX1794" y="connsiteY1794"/>
              </a:cxn>
              <a:cxn ang="0">
                <a:pos x="connsiteX1795" y="connsiteY1795"/>
              </a:cxn>
              <a:cxn ang="0">
                <a:pos x="connsiteX1796" y="connsiteY1796"/>
              </a:cxn>
              <a:cxn ang="0">
                <a:pos x="connsiteX1797" y="connsiteY1797"/>
              </a:cxn>
              <a:cxn ang="0">
                <a:pos x="connsiteX1798" y="connsiteY1798"/>
              </a:cxn>
              <a:cxn ang="0">
                <a:pos x="connsiteX1799" y="connsiteY1799"/>
              </a:cxn>
              <a:cxn ang="0">
                <a:pos x="connsiteX1800" y="connsiteY1800"/>
              </a:cxn>
              <a:cxn ang="0">
                <a:pos x="connsiteX1801" y="connsiteY1801"/>
              </a:cxn>
              <a:cxn ang="0">
                <a:pos x="connsiteX1802" y="connsiteY1802"/>
              </a:cxn>
              <a:cxn ang="0">
                <a:pos x="connsiteX1803" y="connsiteY1803"/>
              </a:cxn>
              <a:cxn ang="0">
                <a:pos x="connsiteX1804" y="connsiteY1804"/>
              </a:cxn>
              <a:cxn ang="0">
                <a:pos x="connsiteX1805" y="connsiteY1805"/>
              </a:cxn>
              <a:cxn ang="0">
                <a:pos x="connsiteX1806" y="connsiteY1806"/>
              </a:cxn>
              <a:cxn ang="0">
                <a:pos x="connsiteX1807" y="connsiteY1807"/>
              </a:cxn>
              <a:cxn ang="0">
                <a:pos x="connsiteX1808" y="connsiteY1808"/>
              </a:cxn>
              <a:cxn ang="0">
                <a:pos x="connsiteX1809" y="connsiteY1809"/>
              </a:cxn>
              <a:cxn ang="0">
                <a:pos x="connsiteX1810" y="connsiteY1810"/>
              </a:cxn>
              <a:cxn ang="0">
                <a:pos x="connsiteX1811" y="connsiteY1811"/>
              </a:cxn>
              <a:cxn ang="0">
                <a:pos x="connsiteX1812" y="connsiteY1812"/>
              </a:cxn>
              <a:cxn ang="0">
                <a:pos x="connsiteX1813" y="connsiteY1813"/>
              </a:cxn>
              <a:cxn ang="0">
                <a:pos x="connsiteX1814" y="connsiteY1814"/>
              </a:cxn>
              <a:cxn ang="0">
                <a:pos x="connsiteX1815" y="connsiteY1815"/>
              </a:cxn>
              <a:cxn ang="0">
                <a:pos x="connsiteX1816" y="connsiteY1816"/>
              </a:cxn>
              <a:cxn ang="0">
                <a:pos x="connsiteX1817" y="connsiteY1817"/>
              </a:cxn>
              <a:cxn ang="0">
                <a:pos x="connsiteX1818" y="connsiteY1818"/>
              </a:cxn>
              <a:cxn ang="0">
                <a:pos x="connsiteX1819" y="connsiteY1819"/>
              </a:cxn>
              <a:cxn ang="0">
                <a:pos x="connsiteX1820" y="connsiteY1820"/>
              </a:cxn>
              <a:cxn ang="0">
                <a:pos x="connsiteX1821" y="connsiteY1821"/>
              </a:cxn>
              <a:cxn ang="0">
                <a:pos x="connsiteX1822" y="connsiteY1822"/>
              </a:cxn>
              <a:cxn ang="0">
                <a:pos x="connsiteX1823" y="connsiteY1823"/>
              </a:cxn>
              <a:cxn ang="0">
                <a:pos x="connsiteX1824" y="connsiteY1824"/>
              </a:cxn>
              <a:cxn ang="0">
                <a:pos x="connsiteX1825" y="connsiteY1825"/>
              </a:cxn>
              <a:cxn ang="0">
                <a:pos x="connsiteX1826" y="connsiteY1826"/>
              </a:cxn>
              <a:cxn ang="0">
                <a:pos x="connsiteX1827" y="connsiteY1827"/>
              </a:cxn>
              <a:cxn ang="0">
                <a:pos x="connsiteX1828" y="connsiteY1828"/>
              </a:cxn>
              <a:cxn ang="0">
                <a:pos x="connsiteX1829" y="connsiteY1829"/>
              </a:cxn>
              <a:cxn ang="0">
                <a:pos x="connsiteX1830" y="connsiteY1830"/>
              </a:cxn>
              <a:cxn ang="0">
                <a:pos x="connsiteX1831" y="connsiteY1831"/>
              </a:cxn>
              <a:cxn ang="0">
                <a:pos x="connsiteX1832" y="connsiteY1832"/>
              </a:cxn>
              <a:cxn ang="0">
                <a:pos x="connsiteX1833" y="connsiteY1833"/>
              </a:cxn>
              <a:cxn ang="0">
                <a:pos x="connsiteX1834" y="connsiteY1834"/>
              </a:cxn>
              <a:cxn ang="0">
                <a:pos x="connsiteX1835" y="connsiteY1835"/>
              </a:cxn>
              <a:cxn ang="0">
                <a:pos x="connsiteX1836" y="connsiteY1836"/>
              </a:cxn>
              <a:cxn ang="0">
                <a:pos x="connsiteX1837" y="connsiteY1837"/>
              </a:cxn>
              <a:cxn ang="0">
                <a:pos x="connsiteX1838" y="connsiteY1838"/>
              </a:cxn>
              <a:cxn ang="0">
                <a:pos x="connsiteX1839" y="connsiteY1839"/>
              </a:cxn>
              <a:cxn ang="0">
                <a:pos x="connsiteX1840" y="connsiteY1840"/>
              </a:cxn>
              <a:cxn ang="0">
                <a:pos x="connsiteX1841" y="connsiteY1841"/>
              </a:cxn>
              <a:cxn ang="0">
                <a:pos x="connsiteX1842" y="connsiteY1842"/>
              </a:cxn>
              <a:cxn ang="0">
                <a:pos x="connsiteX1843" y="connsiteY1843"/>
              </a:cxn>
              <a:cxn ang="0">
                <a:pos x="connsiteX1844" y="connsiteY1844"/>
              </a:cxn>
              <a:cxn ang="0">
                <a:pos x="connsiteX1845" y="connsiteY1845"/>
              </a:cxn>
              <a:cxn ang="0">
                <a:pos x="connsiteX1846" y="connsiteY1846"/>
              </a:cxn>
              <a:cxn ang="0">
                <a:pos x="connsiteX1847" y="connsiteY1847"/>
              </a:cxn>
              <a:cxn ang="0">
                <a:pos x="connsiteX1848" y="connsiteY1848"/>
              </a:cxn>
              <a:cxn ang="0">
                <a:pos x="connsiteX1849" y="connsiteY1849"/>
              </a:cxn>
              <a:cxn ang="0">
                <a:pos x="connsiteX1850" y="connsiteY1850"/>
              </a:cxn>
              <a:cxn ang="0">
                <a:pos x="connsiteX1851" y="connsiteY1851"/>
              </a:cxn>
              <a:cxn ang="0">
                <a:pos x="connsiteX1852" y="connsiteY1852"/>
              </a:cxn>
              <a:cxn ang="0">
                <a:pos x="connsiteX1853" y="connsiteY1853"/>
              </a:cxn>
              <a:cxn ang="0">
                <a:pos x="connsiteX1854" y="connsiteY1854"/>
              </a:cxn>
              <a:cxn ang="0">
                <a:pos x="connsiteX1855" y="connsiteY1855"/>
              </a:cxn>
              <a:cxn ang="0">
                <a:pos x="connsiteX1856" y="connsiteY1856"/>
              </a:cxn>
              <a:cxn ang="0">
                <a:pos x="connsiteX1857" y="connsiteY1857"/>
              </a:cxn>
              <a:cxn ang="0">
                <a:pos x="connsiteX1858" y="connsiteY1858"/>
              </a:cxn>
              <a:cxn ang="0">
                <a:pos x="connsiteX1859" y="connsiteY1859"/>
              </a:cxn>
              <a:cxn ang="0">
                <a:pos x="connsiteX1860" y="connsiteY1860"/>
              </a:cxn>
              <a:cxn ang="0">
                <a:pos x="connsiteX1861" y="connsiteY1861"/>
              </a:cxn>
              <a:cxn ang="0">
                <a:pos x="connsiteX1862" y="connsiteY1862"/>
              </a:cxn>
              <a:cxn ang="0">
                <a:pos x="connsiteX1863" y="connsiteY1863"/>
              </a:cxn>
              <a:cxn ang="0">
                <a:pos x="connsiteX1864" y="connsiteY1864"/>
              </a:cxn>
              <a:cxn ang="0">
                <a:pos x="connsiteX1865" y="connsiteY1865"/>
              </a:cxn>
              <a:cxn ang="0">
                <a:pos x="connsiteX1866" y="connsiteY1866"/>
              </a:cxn>
              <a:cxn ang="0">
                <a:pos x="connsiteX1867" y="connsiteY1867"/>
              </a:cxn>
              <a:cxn ang="0">
                <a:pos x="connsiteX1868" y="connsiteY1868"/>
              </a:cxn>
              <a:cxn ang="0">
                <a:pos x="connsiteX1869" y="connsiteY1869"/>
              </a:cxn>
              <a:cxn ang="0">
                <a:pos x="connsiteX1870" y="connsiteY1870"/>
              </a:cxn>
              <a:cxn ang="0">
                <a:pos x="connsiteX1871" y="connsiteY1871"/>
              </a:cxn>
              <a:cxn ang="0">
                <a:pos x="connsiteX1872" y="connsiteY1872"/>
              </a:cxn>
              <a:cxn ang="0">
                <a:pos x="connsiteX1873" y="connsiteY1873"/>
              </a:cxn>
              <a:cxn ang="0">
                <a:pos x="connsiteX1874" y="connsiteY1874"/>
              </a:cxn>
              <a:cxn ang="0">
                <a:pos x="connsiteX1875" y="connsiteY1875"/>
              </a:cxn>
              <a:cxn ang="0">
                <a:pos x="connsiteX1876" y="connsiteY1876"/>
              </a:cxn>
              <a:cxn ang="0">
                <a:pos x="connsiteX1877" y="connsiteY1877"/>
              </a:cxn>
              <a:cxn ang="0">
                <a:pos x="connsiteX1878" y="connsiteY1878"/>
              </a:cxn>
              <a:cxn ang="0">
                <a:pos x="connsiteX1879" y="connsiteY1879"/>
              </a:cxn>
              <a:cxn ang="0">
                <a:pos x="connsiteX1880" y="connsiteY1880"/>
              </a:cxn>
              <a:cxn ang="0">
                <a:pos x="connsiteX1881" y="connsiteY1881"/>
              </a:cxn>
              <a:cxn ang="0">
                <a:pos x="connsiteX1882" y="connsiteY1882"/>
              </a:cxn>
              <a:cxn ang="0">
                <a:pos x="connsiteX1883" y="connsiteY1883"/>
              </a:cxn>
              <a:cxn ang="0">
                <a:pos x="connsiteX1884" y="connsiteY1884"/>
              </a:cxn>
              <a:cxn ang="0">
                <a:pos x="connsiteX1885" y="connsiteY1885"/>
              </a:cxn>
              <a:cxn ang="0">
                <a:pos x="connsiteX1886" y="connsiteY1886"/>
              </a:cxn>
              <a:cxn ang="0">
                <a:pos x="connsiteX1887" y="connsiteY1887"/>
              </a:cxn>
              <a:cxn ang="0">
                <a:pos x="connsiteX1888" y="connsiteY1888"/>
              </a:cxn>
              <a:cxn ang="0">
                <a:pos x="connsiteX1889" y="connsiteY1889"/>
              </a:cxn>
              <a:cxn ang="0">
                <a:pos x="connsiteX1890" y="connsiteY1890"/>
              </a:cxn>
              <a:cxn ang="0">
                <a:pos x="connsiteX1891" y="connsiteY1891"/>
              </a:cxn>
              <a:cxn ang="0">
                <a:pos x="connsiteX1892" y="connsiteY1892"/>
              </a:cxn>
              <a:cxn ang="0">
                <a:pos x="connsiteX1893" y="connsiteY1893"/>
              </a:cxn>
              <a:cxn ang="0">
                <a:pos x="connsiteX1894" y="connsiteY1894"/>
              </a:cxn>
              <a:cxn ang="0">
                <a:pos x="connsiteX1895" y="connsiteY1895"/>
              </a:cxn>
              <a:cxn ang="0">
                <a:pos x="connsiteX1896" y="connsiteY1896"/>
              </a:cxn>
              <a:cxn ang="0">
                <a:pos x="connsiteX1897" y="connsiteY1897"/>
              </a:cxn>
              <a:cxn ang="0">
                <a:pos x="connsiteX1898" y="connsiteY1898"/>
              </a:cxn>
              <a:cxn ang="0">
                <a:pos x="connsiteX1899" y="connsiteY1899"/>
              </a:cxn>
              <a:cxn ang="0">
                <a:pos x="connsiteX1900" y="connsiteY1900"/>
              </a:cxn>
              <a:cxn ang="0">
                <a:pos x="connsiteX1901" y="connsiteY1901"/>
              </a:cxn>
              <a:cxn ang="0">
                <a:pos x="connsiteX1902" y="connsiteY1902"/>
              </a:cxn>
              <a:cxn ang="0">
                <a:pos x="connsiteX1903" y="connsiteY1903"/>
              </a:cxn>
              <a:cxn ang="0">
                <a:pos x="connsiteX1904" y="connsiteY1904"/>
              </a:cxn>
              <a:cxn ang="0">
                <a:pos x="connsiteX1905" y="connsiteY1905"/>
              </a:cxn>
              <a:cxn ang="0">
                <a:pos x="connsiteX1906" y="connsiteY1906"/>
              </a:cxn>
              <a:cxn ang="0">
                <a:pos x="connsiteX1907" y="connsiteY1907"/>
              </a:cxn>
              <a:cxn ang="0">
                <a:pos x="connsiteX1908" y="connsiteY1908"/>
              </a:cxn>
              <a:cxn ang="0">
                <a:pos x="connsiteX1909" y="connsiteY1909"/>
              </a:cxn>
              <a:cxn ang="0">
                <a:pos x="connsiteX1910" y="connsiteY1910"/>
              </a:cxn>
              <a:cxn ang="0">
                <a:pos x="connsiteX1911" y="connsiteY1911"/>
              </a:cxn>
              <a:cxn ang="0">
                <a:pos x="connsiteX1912" y="connsiteY1912"/>
              </a:cxn>
              <a:cxn ang="0">
                <a:pos x="connsiteX1913" y="connsiteY1913"/>
              </a:cxn>
              <a:cxn ang="0">
                <a:pos x="connsiteX1914" y="connsiteY1914"/>
              </a:cxn>
              <a:cxn ang="0">
                <a:pos x="connsiteX1915" y="connsiteY1915"/>
              </a:cxn>
              <a:cxn ang="0">
                <a:pos x="connsiteX1916" y="connsiteY1916"/>
              </a:cxn>
              <a:cxn ang="0">
                <a:pos x="connsiteX1917" y="connsiteY1917"/>
              </a:cxn>
              <a:cxn ang="0">
                <a:pos x="connsiteX1918" y="connsiteY1918"/>
              </a:cxn>
              <a:cxn ang="0">
                <a:pos x="connsiteX1919" y="connsiteY1919"/>
              </a:cxn>
              <a:cxn ang="0">
                <a:pos x="connsiteX1920" y="connsiteY1920"/>
              </a:cxn>
              <a:cxn ang="0">
                <a:pos x="connsiteX1921" y="connsiteY1921"/>
              </a:cxn>
              <a:cxn ang="0">
                <a:pos x="connsiteX1922" y="connsiteY1922"/>
              </a:cxn>
              <a:cxn ang="0">
                <a:pos x="connsiteX1923" y="connsiteY1923"/>
              </a:cxn>
              <a:cxn ang="0">
                <a:pos x="connsiteX1924" y="connsiteY1924"/>
              </a:cxn>
              <a:cxn ang="0">
                <a:pos x="connsiteX1925" y="connsiteY1925"/>
              </a:cxn>
              <a:cxn ang="0">
                <a:pos x="connsiteX1926" y="connsiteY1926"/>
              </a:cxn>
              <a:cxn ang="0">
                <a:pos x="connsiteX1927" y="connsiteY1927"/>
              </a:cxn>
              <a:cxn ang="0">
                <a:pos x="connsiteX1928" y="connsiteY1928"/>
              </a:cxn>
              <a:cxn ang="0">
                <a:pos x="connsiteX1929" y="connsiteY1929"/>
              </a:cxn>
              <a:cxn ang="0">
                <a:pos x="connsiteX1930" y="connsiteY1930"/>
              </a:cxn>
              <a:cxn ang="0">
                <a:pos x="connsiteX1931" y="connsiteY1931"/>
              </a:cxn>
              <a:cxn ang="0">
                <a:pos x="connsiteX1932" y="connsiteY1932"/>
              </a:cxn>
              <a:cxn ang="0">
                <a:pos x="connsiteX1933" y="connsiteY1933"/>
              </a:cxn>
              <a:cxn ang="0">
                <a:pos x="connsiteX1934" y="connsiteY1934"/>
              </a:cxn>
              <a:cxn ang="0">
                <a:pos x="connsiteX1935" y="connsiteY1935"/>
              </a:cxn>
              <a:cxn ang="0">
                <a:pos x="connsiteX1936" y="connsiteY1936"/>
              </a:cxn>
              <a:cxn ang="0">
                <a:pos x="connsiteX1937" y="connsiteY1937"/>
              </a:cxn>
              <a:cxn ang="0">
                <a:pos x="connsiteX1938" y="connsiteY1938"/>
              </a:cxn>
              <a:cxn ang="0">
                <a:pos x="connsiteX1939" y="connsiteY1939"/>
              </a:cxn>
              <a:cxn ang="0">
                <a:pos x="connsiteX1940" y="connsiteY1940"/>
              </a:cxn>
              <a:cxn ang="0">
                <a:pos x="connsiteX1941" y="connsiteY1941"/>
              </a:cxn>
              <a:cxn ang="0">
                <a:pos x="connsiteX1942" y="connsiteY1942"/>
              </a:cxn>
              <a:cxn ang="0">
                <a:pos x="connsiteX1943" y="connsiteY1943"/>
              </a:cxn>
              <a:cxn ang="0">
                <a:pos x="connsiteX1944" y="connsiteY1944"/>
              </a:cxn>
              <a:cxn ang="0">
                <a:pos x="connsiteX1945" y="connsiteY1945"/>
              </a:cxn>
              <a:cxn ang="0">
                <a:pos x="connsiteX1946" y="connsiteY1946"/>
              </a:cxn>
              <a:cxn ang="0">
                <a:pos x="connsiteX1947" y="connsiteY1947"/>
              </a:cxn>
              <a:cxn ang="0">
                <a:pos x="connsiteX1948" y="connsiteY1948"/>
              </a:cxn>
              <a:cxn ang="0">
                <a:pos x="connsiteX1949" y="connsiteY1949"/>
              </a:cxn>
              <a:cxn ang="0">
                <a:pos x="connsiteX1950" y="connsiteY1950"/>
              </a:cxn>
              <a:cxn ang="0">
                <a:pos x="connsiteX1951" y="connsiteY1951"/>
              </a:cxn>
              <a:cxn ang="0">
                <a:pos x="connsiteX1952" y="connsiteY1952"/>
              </a:cxn>
              <a:cxn ang="0">
                <a:pos x="connsiteX1953" y="connsiteY1953"/>
              </a:cxn>
              <a:cxn ang="0">
                <a:pos x="connsiteX1954" y="connsiteY1954"/>
              </a:cxn>
              <a:cxn ang="0">
                <a:pos x="connsiteX1955" y="connsiteY1955"/>
              </a:cxn>
              <a:cxn ang="0">
                <a:pos x="connsiteX1956" y="connsiteY1956"/>
              </a:cxn>
              <a:cxn ang="0">
                <a:pos x="connsiteX1957" y="connsiteY1957"/>
              </a:cxn>
              <a:cxn ang="0">
                <a:pos x="connsiteX1958" y="connsiteY1958"/>
              </a:cxn>
              <a:cxn ang="0">
                <a:pos x="connsiteX1959" y="connsiteY1959"/>
              </a:cxn>
              <a:cxn ang="0">
                <a:pos x="connsiteX1960" y="connsiteY1960"/>
              </a:cxn>
              <a:cxn ang="0">
                <a:pos x="connsiteX1961" y="connsiteY1961"/>
              </a:cxn>
              <a:cxn ang="0">
                <a:pos x="connsiteX1962" y="connsiteY1962"/>
              </a:cxn>
              <a:cxn ang="0">
                <a:pos x="connsiteX1963" y="connsiteY1963"/>
              </a:cxn>
              <a:cxn ang="0">
                <a:pos x="connsiteX1964" y="connsiteY1964"/>
              </a:cxn>
              <a:cxn ang="0">
                <a:pos x="connsiteX1965" y="connsiteY1965"/>
              </a:cxn>
              <a:cxn ang="0">
                <a:pos x="connsiteX1966" y="connsiteY1966"/>
              </a:cxn>
              <a:cxn ang="0">
                <a:pos x="connsiteX1967" y="connsiteY1967"/>
              </a:cxn>
              <a:cxn ang="0">
                <a:pos x="connsiteX1968" y="connsiteY1968"/>
              </a:cxn>
              <a:cxn ang="0">
                <a:pos x="connsiteX1969" y="connsiteY1969"/>
              </a:cxn>
              <a:cxn ang="0">
                <a:pos x="connsiteX1970" y="connsiteY1970"/>
              </a:cxn>
              <a:cxn ang="0">
                <a:pos x="connsiteX1971" y="connsiteY1971"/>
              </a:cxn>
              <a:cxn ang="0">
                <a:pos x="connsiteX1972" y="connsiteY1972"/>
              </a:cxn>
              <a:cxn ang="0">
                <a:pos x="connsiteX1973" y="connsiteY1973"/>
              </a:cxn>
              <a:cxn ang="0">
                <a:pos x="connsiteX1974" y="connsiteY1974"/>
              </a:cxn>
              <a:cxn ang="0">
                <a:pos x="connsiteX1975" y="connsiteY1975"/>
              </a:cxn>
              <a:cxn ang="0">
                <a:pos x="connsiteX1976" y="connsiteY1976"/>
              </a:cxn>
              <a:cxn ang="0">
                <a:pos x="connsiteX1977" y="connsiteY1977"/>
              </a:cxn>
              <a:cxn ang="0">
                <a:pos x="connsiteX1978" y="connsiteY1978"/>
              </a:cxn>
              <a:cxn ang="0">
                <a:pos x="connsiteX1979" y="connsiteY1979"/>
              </a:cxn>
              <a:cxn ang="0">
                <a:pos x="connsiteX1980" y="connsiteY1980"/>
              </a:cxn>
              <a:cxn ang="0">
                <a:pos x="connsiteX1981" y="connsiteY1981"/>
              </a:cxn>
              <a:cxn ang="0">
                <a:pos x="connsiteX1982" y="connsiteY1982"/>
              </a:cxn>
              <a:cxn ang="0">
                <a:pos x="connsiteX1983" y="connsiteY1983"/>
              </a:cxn>
              <a:cxn ang="0">
                <a:pos x="connsiteX1984" y="connsiteY1984"/>
              </a:cxn>
              <a:cxn ang="0">
                <a:pos x="connsiteX1985" y="connsiteY1985"/>
              </a:cxn>
              <a:cxn ang="0">
                <a:pos x="connsiteX1986" y="connsiteY1986"/>
              </a:cxn>
              <a:cxn ang="0">
                <a:pos x="connsiteX1987" y="connsiteY1987"/>
              </a:cxn>
              <a:cxn ang="0">
                <a:pos x="connsiteX1988" y="connsiteY1988"/>
              </a:cxn>
              <a:cxn ang="0">
                <a:pos x="connsiteX1989" y="connsiteY1989"/>
              </a:cxn>
              <a:cxn ang="0">
                <a:pos x="connsiteX1990" y="connsiteY1990"/>
              </a:cxn>
              <a:cxn ang="0">
                <a:pos x="connsiteX1991" y="connsiteY1991"/>
              </a:cxn>
              <a:cxn ang="0">
                <a:pos x="connsiteX1992" y="connsiteY1992"/>
              </a:cxn>
              <a:cxn ang="0">
                <a:pos x="connsiteX1993" y="connsiteY1993"/>
              </a:cxn>
              <a:cxn ang="0">
                <a:pos x="connsiteX1994" y="connsiteY1994"/>
              </a:cxn>
              <a:cxn ang="0">
                <a:pos x="connsiteX1995" y="connsiteY1995"/>
              </a:cxn>
              <a:cxn ang="0">
                <a:pos x="connsiteX1996" y="connsiteY1996"/>
              </a:cxn>
              <a:cxn ang="0">
                <a:pos x="connsiteX1997" y="connsiteY1997"/>
              </a:cxn>
              <a:cxn ang="0">
                <a:pos x="connsiteX1998" y="connsiteY1998"/>
              </a:cxn>
              <a:cxn ang="0">
                <a:pos x="connsiteX1999" y="connsiteY1999"/>
              </a:cxn>
              <a:cxn ang="0">
                <a:pos x="connsiteX2000" y="connsiteY2000"/>
              </a:cxn>
              <a:cxn ang="0">
                <a:pos x="connsiteX2001" y="connsiteY2001"/>
              </a:cxn>
              <a:cxn ang="0">
                <a:pos x="connsiteX2002" y="connsiteY2002"/>
              </a:cxn>
              <a:cxn ang="0">
                <a:pos x="connsiteX2003" y="connsiteY2003"/>
              </a:cxn>
              <a:cxn ang="0">
                <a:pos x="connsiteX2004" y="connsiteY2004"/>
              </a:cxn>
              <a:cxn ang="0">
                <a:pos x="connsiteX2005" y="connsiteY2005"/>
              </a:cxn>
              <a:cxn ang="0">
                <a:pos x="connsiteX2006" y="connsiteY2006"/>
              </a:cxn>
              <a:cxn ang="0">
                <a:pos x="connsiteX2007" y="connsiteY2007"/>
              </a:cxn>
              <a:cxn ang="0">
                <a:pos x="connsiteX2008" y="connsiteY2008"/>
              </a:cxn>
              <a:cxn ang="0">
                <a:pos x="connsiteX2009" y="connsiteY2009"/>
              </a:cxn>
              <a:cxn ang="0">
                <a:pos x="connsiteX2010" y="connsiteY2010"/>
              </a:cxn>
              <a:cxn ang="0">
                <a:pos x="connsiteX2011" y="connsiteY2011"/>
              </a:cxn>
              <a:cxn ang="0">
                <a:pos x="connsiteX2012" y="connsiteY2012"/>
              </a:cxn>
              <a:cxn ang="0">
                <a:pos x="connsiteX2013" y="connsiteY2013"/>
              </a:cxn>
              <a:cxn ang="0">
                <a:pos x="connsiteX2014" y="connsiteY2014"/>
              </a:cxn>
              <a:cxn ang="0">
                <a:pos x="connsiteX2015" y="connsiteY2015"/>
              </a:cxn>
              <a:cxn ang="0">
                <a:pos x="connsiteX2016" y="connsiteY2016"/>
              </a:cxn>
              <a:cxn ang="0">
                <a:pos x="connsiteX2017" y="connsiteY2017"/>
              </a:cxn>
              <a:cxn ang="0">
                <a:pos x="connsiteX2018" y="connsiteY2018"/>
              </a:cxn>
              <a:cxn ang="0">
                <a:pos x="connsiteX2019" y="connsiteY2019"/>
              </a:cxn>
              <a:cxn ang="0">
                <a:pos x="connsiteX2020" y="connsiteY2020"/>
              </a:cxn>
              <a:cxn ang="0">
                <a:pos x="connsiteX2021" y="connsiteY2021"/>
              </a:cxn>
              <a:cxn ang="0">
                <a:pos x="connsiteX2022" y="connsiteY2022"/>
              </a:cxn>
              <a:cxn ang="0">
                <a:pos x="connsiteX2023" y="connsiteY2023"/>
              </a:cxn>
              <a:cxn ang="0">
                <a:pos x="connsiteX2024" y="connsiteY2024"/>
              </a:cxn>
              <a:cxn ang="0">
                <a:pos x="connsiteX2025" y="connsiteY2025"/>
              </a:cxn>
              <a:cxn ang="0">
                <a:pos x="connsiteX2026" y="connsiteY2026"/>
              </a:cxn>
              <a:cxn ang="0">
                <a:pos x="connsiteX2027" y="connsiteY2027"/>
              </a:cxn>
              <a:cxn ang="0">
                <a:pos x="connsiteX2028" y="connsiteY2028"/>
              </a:cxn>
              <a:cxn ang="0">
                <a:pos x="connsiteX2029" y="connsiteY2029"/>
              </a:cxn>
              <a:cxn ang="0">
                <a:pos x="connsiteX2030" y="connsiteY2030"/>
              </a:cxn>
              <a:cxn ang="0">
                <a:pos x="connsiteX2031" y="connsiteY2031"/>
              </a:cxn>
              <a:cxn ang="0">
                <a:pos x="connsiteX2032" y="connsiteY2032"/>
              </a:cxn>
              <a:cxn ang="0">
                <a:pos x="connsiteX2033" y="connsiteY2033"/>
              </a:cxn>
              <a:cxn ang="0">
                <a:pos x="connsiteX2034" y="connsiteY2034"/>
              </a:cxn>
              <a:cxn ang="0">
                <a:pos x="connsiteX2035" y="connsiteY2035"/>
              </a:cxn>
              <a:cxn ang="0">
                <a:pos x="connsiteX2036" y="connsiteY2036"/>
              </a:cxn>
              <a:cxn ang="0">
                <a:pos x="connsiteX2037" y="connsiteY2037"/>
              </a:cxn>
              <a:cxn ang="0">
                <a:pos x="connsiteX2038" y="connsiteY2038"/>
              </a:cxn>
              <a:cxn ang="0">
                <a:pos x="connsiteX2039" y="connsiteY2039"/>
              </a:cxn>
              <a:cxn ang="0">
                <a:pos x="connsiteX2040" y="connsiteY2040"/>
              </a:cxn>
              <a:cxn ang="0">
                <a:pos x="connsiteX2041" y="connsiteY2041"/>
              </a:cxn>
              <a:cxn ang="0">
                <a:pos x="connsiteX2042" y="connsiteY2042"/>
              </a:cxn>
              <a:cxn ang="0">
                <a:pos x="connsiteX2043" y="connsiteY2043"/>
              </a:cxn>
              <a:cxn ang="0">
                <a:pos x="connsiteX2044" y="connsiteY2044"/>
              </a:cxn>
              <a:cxn ang="0">
                <a:pos x="connsiteX2045" y="connsiteY2045"/>
              </a:cxn>
              <a:cxn ang="0">
                <a:pos x="connsiteX2046" y="connsiteY2046"/>
              </a:cxn>
              <a:cxn ang="0">
                <a:pos x="connsiteX2047" y="connsiteY2047"/>
              </a:cxn>
              <a:cxn ang="0">
                <a:pos x="connsiteX2048" y="connsiteY2048"/>
              </a:cxn>
              <a:cxn ang="0">
                <a:pos x="connsiteX2049" y="connsiteY2049"/>
              </a:cxn>
              <a:cxn ang="0">
                <a:pos x="connsiteX2050" y="connsiteY2050"/>
              </a:cxn>
              <a:cxn ang="0">
                <a:pos x="connsiteX2051" y="connsiteY2051"/>
              </a:cxn>
              <a:cxn ang="0">
                <a:pos x="connsiteX2052" y="connsiteY2052"/>
              </a:cxn>
              <a:cxn ang="0">
                <a:pos x="connsiteX2053" y="connsiteY2053"/>
              </a:cxn>
              <a:cxn ang="0">
                <a:pos x="connsiteX2054" y="connsiteY2054"/>
              </a:cxn>
              <a:cxn ang="0">
                <a:pos x="connsiteX2055" y="connsiteY2055"/>
              </a:cxn>
              <a:cxn ang="0">
                <a:pos x="connsiteX2056" y="connsiteY2056"/>
              </a:cxn>
              <a:cxn ang="0">
                <a:pos x="connsiteX2057" y="connsiteY2057"/>
              </a:cxn>
              <a:cxn ang="0">
                <a:pos x="connsiteX2058" y="connsiteY2058"/>
              </a:cxn>
              <a:cxn ang="0">
                <a:pos x="connsiteX2059" y="connsiteY2059"/>
              </a:cxn>
              <a:cxn ang="0">
                <a:pos x="connsiteX2060" y="connsiteY2060"/>
              </a:cxn>
              <a:cxn ang="0">
                <a:pos x="connsiteX2061" y="connsiteY2061"/>
              </a:cxn>
              <a:cxn ang="0">
                <a:pos x="connsiteX2062" y="connsiteY2062"/>
              </a:cxn>
              <a:cxn ang="0">
                <a:pos x="connsiteX2063" y="connsiteY2063"/>
              </a:cxn>
              <a:cxn ang="0">
                <a:pos x="connsiteX2064" y="connsiteY2064"/>
              </a:cxn>
              <a:cxn ang="0">
                <a:pos x="connsiteX2065" y="connsiteY2065"/>
              </a:cxn>
              <a:cxn ang="0">
                <a:pos x="connsiteX2066" y="connsiteY2066"/>
              </a:cxn>
              <a:cxn ang="0">
                <a:pos x="connsiteX2067" y="connsiteY2067"/>
              </a:cxn>
              <a:cxn ang="0">
                <a:pos x="connsiteX2068" y="connsiteY2068"/>
              </a:cxn>
              <a:cxn ang="0">
                <a:pos x="connsiteX2069" y="connsiteY2069"/>
              </a:cxn>
              <a:cxn ang="0">
                <a:pos x="connsiteX2070" y="connsiteY2070"/>
              </a:cxn>
              <a:cxn ang="0">
                <a:pos x="connsiteX2071" y="connsiteY2071"/>
              </a:cxn>
              <a:cxn ang="0">
                <a:pos x="connsiteX2072" y="connsiteY2072"/>
              </a:cxn>
              <a:cxn ang="0">
                <a:pos x="connsiteX2073" y="connsiteY2073"/>
              </a:cxn>
              <a:cxn ang="0">
                <a:pos x="connsiteX2074" y="connsiteY2074"/>
              </a:cxn>
              <a:cxn ang="0">
                <a:pos x="connsiteX2075" y="connsiteY2075"/>
              </a:cxn>
              <a:cxn ang="0">
                <a:pos x="connsiteX2076" y="connsiteY2076"/>
              </a:cxn>
              <a:cxn ang="0">
                <a:pos x="connsiteX2077" y="connsiteY2077"/>
              </a:cxn>
              <a:cxn ang="0">
                <a:pos x="connsiteX2078" y="connsiteY2078"/>
              </a:cxn>
              <a:cxn ang="0">
                <a:pos x="connsiteX2079" y="connsiteY2079"/>
              </a:cxn>
              <a:cxn ang="0">
                <a:pos x="connsiteX2080" y="connsiteY2080"/>
              </a:cxn>
              <a:cxn ang="0">
                <a:pos x="connsiteX2081" y="connsiteY2081"/>
              </a:cxn>
              <a:cxn ang="0">
                <a:pos x="connsiteX2082" y="connsiteY2082"/>
              </a:cxn>
              <a:cxn ang="0">
                <a:pos x="connsiteX2083" y="connsiteY2083"/>
              </a:cxn>
              <a:cxn ang="0">
                <a:pos x="connsiteX2084" y="connsiteY2084"/>
              </a:cxn>
              <a:cxn ang="0">
                <a:pos x="connsiteX2085" y="connsiteY2085"/>
              </a:cxn>
              <a:cxn ang="0">
                <a:pos x="connsiteX2086" y="connsiteY2086"/>
              </a:cxn>
              <a:cxn ang="0">
                <a:pos x="connsiteX2087" y="connsiteY2087"/>
              </a:cxn>
              <a:cxn ang="0">
                <a:pos x="connsiteX2088" y="connsiteY2088"/>
              </a:cxn>
              <a:cxn ang="0">
                <a:pos x="connsiteX2089" y="connsiteY2089"/>
              </a:cxn>
              <a:cxn ang="0">
                <a:pos x="connsiteX2090" y="connsiteY2090"/>
              </a:cxn>
              <a:cxn ang="0">
                <a:pos x="connsiteX2091" y="connsiteY2091"/>
              </a:cxn>
              <a:cxn ang="0">
                <a:pos x="connsiteX2092" y="connsiteY2092"/>
              </a:cxn>
              <a:cxn ang="0">
                <a:pos x="connsiteX2093" y="connsiteY2093"/>
              </a:cxn>
              <a:cxn ang="0">
                <a:pos x="connsiteX2094" y="connsiteY2094"/>
              </a:cxn>
              <a:cxn ang="0">
                <a:pos x="connsiteX2095" y="connsiteY2095"/>
              </a:cxn>
              <a:cxn ang="0">
                <a:pos x="connsiteX2096" y="connsiteY2096"/>
              </a:cxn>
              <a:cxn ang="0">
                <a:pos x="connsiteX2097" y="connsiteY2097"/>
              </a:cxn>
              <a:cxn ang="0">
                <a:pos x="connsiteX2098" y="connsiteY2098"/>
              </a:cxn>
              <a:cxn ang="0">
                <a:pos x="connsiteX2099" y="connsiteY2099"/>
              </a:cxn>
              <a:cxn ang="0">
                <a:pos x="connsiteX2100" y="connsiteY2100"/>
              </a:cxn>
              <a:cxn ang="0">
                <a:pos x="connsiteX2101" y="connsiteY2101"/>
              </a:cxn>
              <a:cxn ang="0">
                <a:pos x="connsiteX2102" y="connsiteY2102"/>
              </a:cxn>
              <a:cxn ang="0">
                <a:pos x="connsiteX2103" y="connsiteY2103"/>
              </a:cxn>
              <a:cxn ang="0">
                <a:pos x="connsiteX2104" y="connsiteY2104"/>
              </a:cxn>
              <a:cxn ang="0">
                <a:pos x="connsiteX2105" y="connsiteY2105"/>
              </a:cxn>
              <a:cxn ang="0">
                <a:pos x="connsiteX2106" y="connsiteY2106"/>
              </a:cxn>
              <a:cxn ang="0">
                <a:pos x="connsiteX2107" y="connsiteY2107"/>
              </a:cxn>
              <a:cxn ang="0">
                <a:pos x="connsiteX2108" y="connsiteY2108"/>
              </a:cxn>
              <a:cxn ang="0">
                <a:pos x="connsiteX2109" y="connsiteY2109"/>
              </a:cxn>
              <a:cxn ang="0">
                <a:pos x="connsiteX2110" y="connsiteY2110"/>
              </a:cxn>
              <a:cxn ang="0">
                <a:pos x="connsiteX2111" y="connsiteY2111"/>
              </a:cxn>
              <a:cxn ang="0">
                <a:pos x="connsiteX2112" y="connsiteY2112"/>
              </a:cxn>
              <a:cxn ang="0">
                <a:pos x="connsiteX2113" y="connsiteY2113"/>
              </a:cxn>
              <a:cxn ang="0">
                <a:pos x="connsiteX2114" y="connsiteY2114"/>
              </a:cxn>
              <a:cxn ang="0">
                <a:pos x="connsiteX2115" y="connsiteY2115"/>
              </a:cxn>
              <a:cxn ang="0">
                <a:pos x="connsiteX2116" y="connsiteY2116"/>
              </a:cxn>
              <a:cxn ang="0">
                <a:pos x="connsiteX2117" y="connsiteY2117"/>
              </a:cxn>
              <a:cxn ang="0">
                <a:pos x="connsiteX2118" y="connsiteY2118"/>
              </a:cxn>
              <a:cxn ang="0">
                <a:pos x="connsiteX2119" y="connsiteY2119"/>
              </a:cxn>
              <a:cxn ang="0">
                <a:pos x="connsiteX2120" y="connsiteY2120"/>
              </a:cxn>
              <a:cxn ang="0">
                <a:pos x="connsiteX2121" y="connsiteY2121"/>
              </a:cxn>
              <a:cxn ang="0">
                <a:pos x="connsiteX2122" y="connsiteY2122"/>
              </a:cxn>
              <a:cxn ang="0">
                <a:pos x="connsiteX2123" y="connsiteY2123"/>
              </a:cxn>
              <a:cxn ang="0">
                <a:pos x="connsiteX2124" y="connsiteY2124"/>
              </a:cxn>
              <a:cxn ang="0">
                <a:pos x="connsiteX2125" y="connsiteY2125"/>
              </a:cxn>
              <a:cxn ang="0">
                <a:pos x="connsiteX2126" y="connsiteY2126"/>
              </a:cxn>
              <a:cxn ang="0">
                <a:pos x="connsiteX2127" y="connsiteY2127"/>
              </a:cxn>
              <a:cxn ang="0">
                <a:pos x="connsiteX2128" y="connsiteY2128"/>
              </a:cxn>
              <a:cxn ang="0">
                <a:pos x="connsiteX2129" y="connsiteY2129"/>
              </a:cxn>
              <a:cxn ang="0">
                <a:pos x="connsiteX2130" y="connsiteY2130"/>
              </a:cxn>
              <a:cxn ang="0">
                <a:pos x="connsiteX2131" y="connsiteY2131"/>
              </a:cxn>
              <a:cxn ang="0">
                <a:pos x="connsiteX2132" y="connsiteY2132"/>
              </a:cxn>
              <a:cxn ang="0">
                <a:pos x="connsiteX2133" y="connsiteY2133"/>
              </a:cxn>
              <a:cxn ang="0">
                <a:pos x="connsiteX2134" y="connsiteY2134"/>
              </a:cxn>
              <a:cxn ang="0">
                <a:pos x="connsiteX2135" y="connsiteY2135"/>
              </a:cxn>
              <a:cxn ang="0">
                <a:pos x="connsiteX2136" y="connsiteY2136"/>
              </a:cxn>
              <a:cxn ang="0">
                <a:pos x="connsiteX2137" y="connsiteY2137"/>
              </a:cxn>
              <a:cxn ang="0">
                <a:pos x="connsiteX2138" y="connsiteY2138"/>
              </a:cxn>
              <a:cxn ang="0">
                <a:pos x="connsiteX2139" y="connsiteY2139"/>
              </a:cxn>
              <a:cxn ang="0">
                <a:pos x="connsiteX2140" y="connsiteY2140"/>
              </a:cxn>
              <a:cxn ang="0">
                <a:pos x="connsiteX2141" y="connsiteY2141"/>
              </a:cxn>
              <a:cxn ang="0">
                <a:pos x="connsiteX2142" y="connsiteY2142"/>
              </a:cxn>
              <a:cxn ang="0">
                <a:pos x="connsiteX2143" y="connsiteY2143"/>
              </a:cxn>
              <a:cxn ang="0">
                <a:pos x="connsiteX2144" y="connsiteY2144"/>
              </a:cxn>
              <a:cxn ang="0">
                <a:pos x="connsiteX2145" y="connsiteY2145"/>
              </a:cxn>
              <a:cxn ang="0">
                <a:pos x="connsiteX2146" y="connsiteY2146"/>
              </a:cxn>
              <a:cxn ang="0">
                <a:pos x="connsiteX2147" y="connsiteY2147"/>
              </a:cxn>
              <a:cxn ang="0">
                <a:pos x="connsiteX2148" y="connsiteY2148"/>
              </a:cxn>
              <a:cxn ang="0">
                <a:pos x="connsiteX2149" y="connsiteY2149"/>
              </a:cxn>
              <a:cxn ang="0">
                <a:pos x="connsiteX2150" y="connsiteY2150"/>
              </a:cxn>
              <a:cxn ang="0">
                <a:pos x="connsiteX2151" y="connsiteY2151"/>
              </a:cxn>
              <a:cxn ang="0">
                <a:pos x="connsiteX2152" y="connsiteY2152"/>
              </a:cxn>
              <a:cxn ang="0">
                <a:pos x="connsiteX2153" y="connsiteY2153"/>
              </a:cxn>
              <a:cxn ang="0">
                <a:pos x="connsiteX2154" y="connsiteY2154"/>
              </a:cxn>
              <a:cxn ang="0">
                <a:pos x="connsiteX2155" y="connsiteY2155"/>
              </a:cxn>
              <a:cxn ang="0">
                <a:pos x="connsiteX2156" y="connsiteY2156"/>
              </a:cxn>
              <a:cxn ang="0">
                <a:pos x="connsiteX2157" y="connsiteY2157"/>
              </a:cxn>
              <a:cxn ang="0">
                <a:pos x="connsiteX2158" y="connsiteY2158"/>
              </a:cxn>
              <a:cxn ang="0">
                <a:pos x="connsiteX2159" y="connsiteY2159"/>
              </a:cxn>
              <a:cxn ang="0">
                <a:pos x="connsiteX2160" y="connsiteY2160"/>
              </a:cxn>
              <a:cxn ang="0">
                <a:pos x="connsiteX2161" y="connsiteY2161"/>
              </a:cxn>
              <a:cxn ang="0">
                <a:pos x="connsiteX2162" y="connsiteY2162"/>
              </a:cxn>
              <a:cxn ang="0">
                <a:pos x="connsiteX2163" y="connsiteY2163"/>
              </a:cxn>
              <a:cxn ang="0">
                <a:pos x="connsiteX2164" y="connsiteY2164"/>
              </a:cxn>
              <a:cxn ang="0">
                <a:pos x="connsiteX2165" y="connsiteY2165"/>
              </a:cxn>
              <a:cxn ang="0">
                <a:pos x="connsiteX2166" y="connsiteY2166"/>
              </a:cxn>
              <a:cxn ang="0">
                <a:pos x="connsiteX2167" y="connsiteY2167"/>
              </a:cxn>
              <a:cxn ang="0">
                <a:pos x="connsiteX2168" y="connsiteY2168"/>
              </a:cxn>
              <a:cxn ang="0">
                <a:pos x="connsiteX2169" y="connsiteY2169"/>
              </a:cxn>
              <a:cxn ang="0">
                <a:pos x="connsiteX2170" y="connsiteY2170"/>
              </a:cxn>
              <a:cxn ang="0">
                <a:pos x="connsiteX2171" y="connsiteY2171"/>
              </a:cxn>
              <a:cxn ang="0">
                <a:pos x="connsiteX2172" y="connsiteY2172"/>
              </a:cxn>
              <a:cxn ang="0">
                <a:pos x="connsiteX2173" y="connsiteY2173"/>
              </a:cxn>
              <a:cxn ang="0">
                <a:pos x="connsiteX2174" y="connsiteY2174"/>
              </a:cxn>
              <a:cxn ang="0">
                <a:pos x="connsiteX2175" y="connsiteY2175"/>
              </a:cxn>
              <a:cxn ang="0">
                <a:pos x="connsiteX2176" y="connsiteY2176"/>
              </a:cxn>
              <a:cxn ang="0">
                <a:pos x="connsiteX2177" y="connsiteY2177"/>
              </a:cxn>
              <a:cxn ang="0">
                <a:pos x="connsiteX2178" y="connsiteY2178"/>
              </a:cxn>
              <a:cxn ang="0">
                <a:pos x="connsiteX2179" y="connsiteY2179"/>
              </a:cxn>
              <a:cxn ang="0">
                <a:pos x="connsiteX2180" y="connsiteY2180"/>
              </a:cxn>
              <a:cxn ang="0">
                <a:pos x="connsiteX2181" y="connsiteY2181"/>
              </a:cxn>
              <a:cxn ang="0">
                <a:pos x="connsiteX2182" y="connsiteY2182"/>
              </a:cxn>
              <a:cxn ang="0">
                <a:pos x="connsiteX2183" y="connsiteY2183"/>
              </a:cxn>
              <a:cxn ang="0">
                <a:pos x="connsiteX2184" y="connsiteY2184"/>
              </a:cxn>
              <a:cxn ang="0">
                <a:pos x="connsiteX2185" y="connsiteY2185"/>
              </a:cxn>
              <a:cxn ang="0">
                <a:pos x="connsiteX2186" y="connsiteY2186"/>
              </a:cxn>
              <a:cxn ang="0">
                <a:pos x="connsiteX2187" y="connsiteY2187"/>
              </a:cxn>
              <a:cxn ang="0">
                <a:pos x="connsiteX2188" y="connsiteY2188"/>
              </a:cxn>
              <a:cxn ang="0">
                <a:pos x="connsiteX2189" y="connsiteY2189"/>
              </a:cxn>
              <a:cxn ang="0">
                <a:pos x="connsiteX2190" y="connsiteY2190"/>
              </a:cxn>
              <a:cxn ang="0">
                <a:pos x="connsiteX2191" y="connsiteY2191"/>
              </a:cxn>
              <a:cxn ang="0">
                <a:pos x="connsiteX2192" y="connsiteY2192"/>
              </a:cxn>
              <a:cxn ang="0">
                <a:pos x="connsiteX2193" y="connsiteY2193"/>
              </a:cxn>
              <a:cxn ang="0">
                <a:pos x="connsiteX2194" y="connsiteY2194"/>
              </a:cxn>
              <a:cxn ang="0">
                <a:pos x="connsiteX2195" y="connsiteY2195"/>
              </a:cxn>
              <a:cxn ang="0">
                <a:pos x="connsiteX2196" y="connsiteY2196"/>
              </a:cxn>
              <a:cxn ang="0">
                <a:pos x="connsiteX2197" y="connsiteY2197"/>
              </a:cxn>
              <a:cxn ang="0">
                <a:pos x="connsiteX2198" y="connsiteY2198"/>
              </a:cxn>
              <a:cxn ang="0">
                <a:pos x="connsiteX2199" y="connsiteY2199"/>
              </a:cxn>
              <a:cxn ang="0">
                <a:pos x="connsiteX2200" y="connsiteY2200"/>
              </a:cxn>
              <a:cxn ang="0">
                <a:pos x="connsiteX2201" y="connsiteY2201"/>
              </a:cxn>
              <a:cxn ang="0">
                <a:pos x="connsiteX2202" y="connsiteY2202"/>
              </a:cxn>
              <a:cxn ang="0">
                <a:pos x="connsiteX2203" y="connsiteY2203"/>
              </a:cxn>
              <a:cxn ang="0">
                <a:pos x="connsiteX2204" y="connsiteY2204"/>
              </a:cxn>
              <a:cxn ang="0">
                <a:pos x="connsiteX2205" y="connsiteY2205"/>
              </a:cxn>
              <a:cxn ang="0">
                <a:pos x="connsiteX2206" y="connsiteY2206"/>
              </a:cxn>
              <a:cxn ang="0">
                <a:pos x="connsiteX2207" y="connsiteY2207"/>
              </a:cxn>
              <a:cxn ang="0">
                <a:pos x="connsiteX2208" y="connsiteY2208"/>
              </a:cxn>
              <a:cxn ang="0">
                <a:pos x="connsiteX2209" y="connsiteY2209"/>
              </a:cxn>
              <a:cxn ang="0">
                <a:pos x="connsiteX2210" y="connsiteY2210"/>
              </a:cxn>
              <a:cxn ang="0">
                <a:pos x="connsiteX2211" y="connsiteY2211"/>
              </a:cxn>
              <a:cxn ang="0">
                <a:pos x="connsiteX2212" y="connsiteY2212"/>
              </a:cxn>
              <a:cxn ang="0">
                <a:pos x="connsiteX2213" y="connsiteY2213"/>
              </a:cxn>
              <a:cxn ang="0">
                <a:pos x="connsiteX2214" y="connsiteY2214"/>
              </a:cxn>
              <a:cxn ang="0">
                <a:pos x="connsiteX2215" y="connsiteY2215"/>
              </a:cxn>
              <a:cxn ang="0">
                <a:pos x="connsiteX2216" y="connsiteY2216"/>
              </a:cxn>
              <a:cxn ang="0">
                <a:pos x="connsiteX2217" y="connsiteY2217"/>
              </a:cxn>
              <a:cxn ang="0">
                <a:pos x="connsiteX2218" y="connsiteY2218"/>
              </a:cxn>
              <a:cxn ang="0">
                <a:pos x="connsiteX2219" y="connsiteY2219"/>
              </a:cxn>
              <a:cxn ang="0">
                <a:pos x="connsiteX2220" y="connsiteY2220"/>
              </a:cxn>
              <a:cxn ang="0">
                <a:pos x="connsiteX2221" y="connsiteY2221"/>
              </a:cxn>
              <a:cxn ang="0">
                <a:pos x="connsiteX2222" y="connsiteY2222"/>
              </a:cxn>
              <a:cxn ang="0">
                <a:pos x="connsiteX2223" y="connsiteY2223"/>
              </a:cxn>
              <a:cxn ang="0">
                <a:pos x="connsiteX2224" y="connsiteY2224"/>
              </a:cxn>
              <a:cxn ang="0">
                <a:pos x="connsiteX2225" y="connsiteY2225"/>
              </a:cxn>
              <a:cxn ang="0">
                <a:pos x="connsiteX2226" y="connsiteY2226"/>
              </a:cxn>
              <a:cxn ang="0">
                <a:pos x="connsiteX2227" y="connsiteY2227"/>
              </a:cxn>
              <a:cxn ang="0">
                <a:pos x="connsiteX2228" y="connsiteY2228"/>
              </a:cxn>
              <a:cxn ang="0">
                <a:pos x="connsiteX2229" y="connsiteY2229"/>
              </a:cxn>
              <a:cxn ang="0">
                <a:pos x="connsiteX2230" y="connsiteY2230"/>
              </a:cxn>
              <a:cxn ang="0">
                <a:pos x="connsiteX2231" y="connsiteY2231"/>
              </a:cxn>
              <a:cxn ang="0">
                <a:pos x="connsiteX2232" y="connsiteY2232"/>
              </a:cxn>
              <a:cxn ang="0">
                <a:pos x="connsiteX2233" y="connsiteY2233"/>
              </a:cxn>
              <a:cxn ang="0">
                <a:pos x="connsiteX2234" y="connsiteY2234"/>
              </a:cxn>
              <a:cxn ang="0">
                <a:pos x="connsiteX2235" y="connsiteY2235"/>
              </a:cxn>
              <a:cxn ang="0">
                <a:pos x="connsiteX2236" y="connsiteY2236"/>
              </a:cxn>
              <a:cxn ang="0">
                <a:pos x="connsiteX2237" y="connsiteY2237"/>
              </a:cxn>
              <a:cxn ang="0">
                <a:pos x="connsiteX2238" y="connsiteY2238"/>
              </a:cxn>
              <a:cxn ang="0">
                <a:pos x="connsiteX2239" y="connsiteY2239"/>
              </a:cxn>
              <a:cxn ang="0">
                <a:pos x="connsiteX2240" y="connsiteY2240"/>
              </a:cxn>
              <a:cxn ang="0">
                <a:pos x="connsiteX2241" y="connsiteY2241"/>
              </a:cxn>
              <a:cxn ang="0">
                <a:pos x="connsiteX2242" y="connsiteY2242"/>
              </a:cxn>
              <a:cxn ang="0">
                <a:pos x="connsiteX2243" y="connsiteY2243"/>
              </a:cxn>
              <a:cxn ang="0">
                <a:pos x="connsiteX2244" y="connsiteY2244"/>
              </a:cxn>
              <a:cxn ang="0">
                <a:pos x="connsiteX2245" y="connsiteY2245"/>
              </a:cxn>
              <a:cxn ang="0">
                <a:pos x="connsiteX2246" y="connsiteY2246"/>
              </a:cxn>
              <a:cxn ang="0">
                <a:pos x="connsiteX2247" y="connsiteY2247"/>
              </a:cxn>
              <a:cxn ang="0">
                <a:pos x="connsiteX2248" y="connsiteY2248"/>
              </a:cxn>
              <a:cxn ang="0">
                <a:pos x="connsiteX2249" y="connsiteY2249"/>
              </a:cxn>
              <a:cxn ang="0">
                <a:pos x="connsiteX2250" y="connsiteY2250"/>
              </a:cxn>
              <a:cxn ang="0">
                <a:pos x="connsiteX2251" y="connsiteY2251"/>
              </a:cxn>
              <a:cxn ang="0">
                <a:pos x="connsiteX2252" y="connsiteY2252"/>
              </a:cxn>
              <a:cxn ang="0">
                <a:pos x="connsiteX2253" y="connsiteY2253"/>
              </a:cxn>
              <a:cxn ang="0">
                <a:pos x="connsiteX2254" y="connsiteY2254"/>
              </a:cxn>
              <a:cxn ang="0">
                <a:pos x="connsiteX2255" y="connsiteY2255"/>
              </a:cxn>
              <a:cxn ang="0">
                <a:pos x="connsiteX2256" y="connsiteY2256"/>
              </a:cxn>
              <a:cxn ang="0">
                <a:pos x="connsiteX2257" y="connsiteY2257"/>
              </a:cxn>
              <a:cxn ang="0">
                <a:pos x="connsiteX2258" y="connsiteY2258"/>
              </a:cxn>
              <a:cxn ang="0">
                <a:pos x="connsiteX2259" y="connsiteY2259"/>
              </a:cxn>
              <a:cxn ang="0">
                <a:pos x="connsiteX2260" y="connsiteY2260"/>
              </a:cxn>
              <a:cxn ang="0">
                <a:pos x="connsiteX2261" y="connsiteY2261"/>
              </a:cxn>
              <a:cxn ang="0">
                <a:pos x="connsiteX2262" y="connsiteY2262"/>
              </a:cxn>
              <a:cxn ang="0">
                <a:pos x="connsiteX2263" y="connsiteY2263"/>
              </a:cxn>
              <a:cxn ang="0">
                <a:pos x="connsiteX2264" y="connsiteY2264"/>
              </a:cxn>
              <a:cxn ang="0">
                <a:pos x="connsiteX2265" y="connsiteY2265"/>
              </a:cxn>
              <a:cxn ang="0">
                <a:pos x="connsiteX2266" y="connsiteY2266"/>
              </a:cxn>
              <a:cxn ang="0">
                <a:pos x="connsiteX2267" y="connsiteY2267"/>
              </a:cxn>
              <a:cxn ang="0">
                <a:pos x="connsiteX2268" y="connsiteY2268"/>
              </a:cxn>
              <a:cxn ang="0">
                <a:pos x="connsiteX2269" y="connsiteY2269"/>
              </a:cxn>
              <a:cxn ang="0">
                <a:pos x="connsiteX2270" y="connsiteY2270"/>
              </a:cxn>
              <a:cxn ang="0">
                <a:pos x="connsiteX2271" y="connsiteY2271"/>
              </a:cxn>
              <a:cxn ang="0">
                <a:pos x="connsiteX2272" y="connsiteY2272"/>
              </a:cxn>
              <a:cxn ang="0">
                <a:pos x="connsiteX2273" y="connsiteY2273"/>
              </a:cxn>
              <a:cxn ang="0">
                <a:pos x="connsiteX2274" y="connsiteY2274"/>
              </a:cxn>
              <a:cxn ang="0">
                <a:pos x="connsiteX2275" y="connsiteY2275"/>
              </a:cxn>
              <a:cxn ang="0">
                <a:pos x="connsiteX2276" y="connsiteY2276"/>
              </a:cxn>
              <a:cxn ang="0">
                <a:pos x="connsiteX2277" y="connsiteY2277"/>
              </a:cxn>
              <a:cxn ang="0">
                <a:pos x="connsiteX2278" y="connsiteY2278"/>
              </a:cxn>
              <a:cxn ang="0">
                <a:pos x="connsiteX2279" y="connsiteY2279"/>
              </a:cxn>
              <a:cxn ang="0">
                <a:pos x="connsiteX2280" y="connsiteY2280"/>
              </a:cxn>
              <a:cxn ang="0">
                <a:pos x="connsiteX2281" y="connsiteY2281"/>
              </a:cxn>
              <a:cxn ang="0">
                <a:pos x="connsiteX2282" y="connsiteY2282"/>
              </a:cxn>
              <a:cxn ang="0">
                <a:pos x="connsiteX2283" y="connsiteY2283"/>
              </a:cxn>
              <a:cxn ang="0">
                <a:pos x="connsiteX2284" y="connsiteY2284"/>
              </a:cxn>
              <a:cxn ang="0">
                <a:pos x="connsiteX2285" y="connsiteY2285"/>
              </a:cxn>
              <a:cxn ang="0">
                <a:pos x="connsiteX2286" y="connsiteY2286"/>
              </a:cxn>
              <a:cxn ang="0">
                <a:pos x="connsiteX2287" y="connsiteY2287"/>
              </a:cxn>
              <a:cxn ang="0">
                <a:pos x="connsiteX2288" y="connsiteY2288"/>
              </a:cxn>
              <a:cxn ang="0">
                <a:pos x="connsiteX2289" y="connsiteY2289"/>
              </a:cxn>
              <a:cxn ang="0">
                <a:pos x="connsiteX2290" y="connsiteY2290"/>
              </a:cxn>
              <a:cxn ang="0">
                <a:pos x="connsiteX2291" y="connsiteY2291"/>
              </a:cxn>
              <a:cxn ang="0">
                <a:pos x="connsiteX2292" y="connsiteY2292"/>
              </a:cxn>
              <a:cxn ang="0">
                <a:pos x="connsiteX2293" y="connsiteY2293"/>
              </a:cxn>
              <a:cxn ang="0">
                <a:pos x="connsiteX2294" y="connsiteY2294"/>
              </a:cxn>
              <a:cxn ang="0">
                <a:pos x="connsiteX2295" y="connsiteY2295"/>
              </a:cxn>
              <a:cxn ang="0">
                <a:pos x="connsiteX2296" y="connsiteY2296"/>
              </a:cxn>
              <a:cxn ang="0">
                <a:pos x="connsiteX2297" y="connsiteY2297"/>
              </a:cxn>
              <a:cxn ang="0">
                <a:pos x="connsiteX2298" y="connsiteY2298"/>
              </a:cxn>
              <a:cxn ang="0">
                <a:pos x="connsiteX2299" y="connsiteY2299"/>
              </a:cxn>
              <a:cxn ang="0">
                <a:pos x="connsiteX2300" y="connsiteY2300"/>
              </a:cxn>
              <a:cxn ang="0">
                <a:pos x="connsiteX2301" y="connsiteY2301"/>
              </a:cxn>
              <a:cxn ang="0">
                <a:pos x="connsiteX2302" y="connsiteY2302"/>
              </a:cxn>
              <a:cxn ang="0">
                <a:pos x="connsiteX2303" y="connsiteY2303"/>
              </a:cxn>
              <a:cxn ang="0">
                <a:pos x="connsiteX2304" y="connsiteY2304"/>
              </a:cxn>
              <a:cxn ang="0">
                <a:pos x="connsiteX2305" y="connsiteY2305"/>
              </a:cxn>
              <a:cxn ang="0">
                <a:pos x="connsiteX2306" y="connsiteY2306"/>
              </a:cxn>
              <a:cxn ang="0">
                <a:pos x="connsiteX2307" y="connsiteY2307"/>
              </a:cxn>
              <a:cxn ang="0">
                <a:pos x="connsiteX2308" y="connsiteY2308"/>
              </a:cxn>
              <a:cxn ang="0">
                <a:pos x="connsiteX2309" y="connsiteY2309"/>
              </a:cxn>
              <a:cxn ang="0">
                <a:pos x="connsiteX2310" y="connsiteY2310"/>
              </a:cxn>
              <a:cxn ang="0">
                <a:pos x="connsiteX2311" y="connsiteY2311"/>
              </a:cxn>
              <a:cxn ang="0">
                <a:pos x="connsiteX2312" y="connsiteY2312"/>
              </a:cxn>
              <a:cxn ang="0">
                <a:pos x="connsiteX2313" y="connsiteY2313"/>
              </a:cxn>
              <a:cxn ang="0">
                <a:pos x="connsiteX2314" y="connsiteY2314"/>
              </a:cxn>
              <a:cxn ang="0">
                <a:pos x="connsiteX2315" y="connsiteY2315"/>
              </a:cxn>
              <a:cxn ang="0">
                <a:pos x="connsiteX2316" y="connsiteY2316"/>
              </a:cxn>
              <a:cxn ang="0">
                <a:pos x="connsiteX2317" y="connsiteY2317"/>
              </a:cxn>
              <a:cxn ang="0">
                <a:pos x="connsiteX2318" y="connsiteY2318"/>
              </a:cxn>
              <a:cxn ang="0">
                <a:pos x="connsiteX2319" y="connsiteY2319"/>
              </a:cxn>
              <a:cxn ang="0">
                <a:pos x="connsiteX2320" y="connsiteY2320"/>
              </a:cxn>
              <a:cxn ang="0">
                <a:pos x="connsiteX2321" y="connsiteY2321"/>
              </a:cxn>
              <a:cxn ang="0">
                <a:pos x="connsiteX2322" y="connsiteY2322"/>
              </a:cxn>
              <a:cxn ang="0">
                <a:pos x="connsiteX2323" y="connsiteY2323"/>
              </a:cxn>
              <a:cxn ang="0">
                <a:pos x="connsiteX2324" y="connsiteY2324"/>
              </a:cxn>
              <a:cxn ang="0">
                <a:pos x="connsiteX2325" y="connsiteY2325"/>
              </a:cxn>
              <a:cxn ang="0">
                <a:pos x="connsiteX2326" y="connsiteY2326"/>
              </a:cxn>
              <a:cxn ang="0">
                <a:pos x="connsiteX2327" y="connsiteY2327"/>
              </a:cxn>
              <a:cxn ang="0">
                <a:pos x="connsiteX2328" y="connsiteY2328"/>
              </a:cxn>
              <a:cxn ang="0">
                <a:pos x="connsiteX2329" y="connsiteY2329"/>
              </a:cxn>
              <a:cxn ang="0">
                <a:pos x="connsiteX2330" y="connsiteY2330"/>
              </a:cxn>
              <a:cxn ang="0">
                <a:pos x="connsiteX2331" y="connsiteY2331"/>
              </a:cxn>
              <a:cxn ang="0">
                <a:pos x="connsiteX2332" y="connsiteY2332"/>
              </a:cxn>
              <a:cxn ang="0">
                <a:pos x="connsiteX2333" y="connsiteY2333"/>
              </a:cxn>
              <a:cxn ang="0">
                <a:pos x="connsiteX2334" y="connsiteY2334"/>
              </a:cxn>
              <a:cxn ang="0">
                <a:pos x="connsiteX2335" y="connsiteY2335"/>
              </a:cxn>
              <a:cxn ang="0">
                <a:pos x="connsiteX2336" y="connsiteY2336"/>
              </a:cxn>
              <a:cxn ang="0">
                <a:pos x="connsiteX2337" y="connsiteY2337"/>
              </a:cxn>
              <a:cxn ang="0">
                <a:pos x="connsiteX2338" y="connsiteY2338"/>
              </a:cxn>
              <a:cxn ang="0">
                <a:pos x="connsiteX2339" y="connsiteY2339"/>
              </a:cxn>
              <a:cxn ang="0">
                <a:pos x="connsiteX2340" y="connsiteY2340"/>
              </a:cxn>
              <a:cxn ang="0">
                <a:pos x="connsiteX2341" y="connsiteY2341"/>
              </a:cxn>
              <a:cxn ang="0">
                <a:pos x="connsiteX2342" y="connsiteY2342"/>
              </a:cxn>
              <a:cxn ang="0">
                <a:pos x="connsiteX2343" y="connsiteY2343"/>
              </a:cxn>
              <a:cxn ang="0">
                <a:pos x="connsiteX2344" y="connsiteY2344"/>
              </a:cxn>
              <a:cxn ang="0">
                <a:pos x="connsiteX2345" y="connsiteY2345"/>
              </a:cxn>
              <a:cxn ang="0">
                <a:pos x="connsiteX2346" y="connsiteY2346"/>
              </a:cxn>
              <a:cxn ang="0">
                <a:pos x="connsiteX2347" y="connsiteY2347"/>
              </a:cxn>
              <a:cxn ang="0">
                <a:pos x="connsiteX2348" y="connsiteY2348"/>
              </a:cxn>
              <a:cxn ang="0">
                <a:pos x="connsiteX2349" y="connsiteY2349"/>
              </a:cxn>
              <a:cxn ang="0">
                <a:pos x="connsiteX2350" y="connsiteY2350"/>
              </a:cxn>
              <a:cxn ang="0">
                <a:pos x="connsiteX2351" y="connsiteY2351"/>
              </a:cxn>
              <a:cxn ang="0">
                <a:pos x="connsiteX2352" y="connsiteY2352"/>
              </a:cxn>
              <a:cxn ang="0">
                <a:pos x="connsiteX2353" y="connsiteY2353"/>
              </a:cxn>
              <a:cxn ang="0">
                <a:pos x="connsiteX2354" y="connsiteY2354"/>
              </a:cxn>
              <a:cxn ang="0">
                <a:pos x="connsiteX2355" y="connsiteY2355"/>
              </a:cxn>
              <a:cxn ang="0">
                <a:pos x="connsiteX2356" y="connsiteY2356"/>
              </a:cxn>
              <a:cxn ang="0">
                <a:pos x="connsiteX2357" y="connsiteY2357"/>
              </a:cxn>
              <a:cxn ang="0">
                <a:pos x="connsiteX2358" y="connsiteY2358"/>
              </a:cxn>
              <a:cxn ang="0">
                <a:pos x="connsiteX2359" y="connsiteY2359"/>
              </a:cxn>
              <a:cxn ang="0">
                <a:pos x="connsiteX2360" y="connsiteY2360"/>
              </a:cxn>
              <a:cxn ang="0">
                <a:pos x="connsiteX2361" y="connsiteY2361"/>
              </a:cxn>
              <a:cxn ang="0">
                <a:pos x="connsiteX2362" y="connsiteY2362"/>
              </a:cxn>
              <a:cxn ang="0">
                <a:pos x="connsiteX2363" y="connsiteY2363"/>
              </a:cxn>
              <a:cxn ang="0">
                <a:pos x="connsiteX2364" y="connsiteY2364"/>
              </a:cxn>
              <a:cxn ang="0">
                <a:pos x="connsiteX2365" y="connsiteY2365"/>
              </a:cxn>
              <a:cxn ang="0">
                <a:pos x="connsiteX2366" y="connsiteY2366"/>
              </a:cxn>
              <a:cxn ang="0">
                <a:pos x="connsiteX2367" y="connsiteY2367"/>
              </a:cxn>
              <a:cxn ang="0">
                <a:pos x="connsiteX2368" y="connsiteY2368"/>
              </a:cxn>
              <a:cxn ang="0">
                <a:pos x="connsiteX2369" y="connsiteY2369"/>
              </a:cxn>
              <a:cxn ang="0">
                <a:pos x="connsiteX2370" y="connsiteY2370"/>
              </a:cxn>
              <a:cxn ang="0">
                <a:pos x="connsiteX2371" y="connsiteY2371"/>
              </a:cxn>
              <a:cxn ang="0">
                <a:pos x="connsiteX2372" y="connsiteY2372"/>
              </a:cxn>
              <a:cxn ang="0">
                <a:pos x="connsiteX2373" y="connsiteY2373"/>
              </a:cxn>
              <a:cxn ang="0">
                <a:pos x="connsiteX2374" y="connsiteY2374"/>
              </a:cxn>
              <a:cxn ang="0">
                <a:pos x="connsiteX2375" y="connsiteY2375"/>
              </a:cxn>
              <a:cxn ang="0">
                <a:pos x="connsiteX2376" y="connsiteY2376"/>
              </a:cxn>
              <a:cxn ang="0">
                <a:pos x="connsiteX2377" y="connsiteY2377"/>
              </a:cxn>
              <a:cxn ang="0">
                <a:pos x="connsiteX2378" y="connsiteY2378"/>
              </a:cxn>
              <a:cxn ang="0">
                <a:pos x="connsiteX2379" y="connsiteY2379"/>
              </a:cxn>
              <a:cxn ang="0">
                <a:pos x="connsiteX2380" y="connsiteY2380"/>
              </a:cxn>
              <a:cxn ang="0">
                <a:pos x="connsiteX2381" y="connsiteY2381"/>
              </a:cxn>
              <a:cxn ang="0">
                <a:pos x="connsiteX2382" y="connsiteY2382"/>
              </a:cxn>
              <a:cxn ang="0">
                <a:pos x="connsiteX2383" y="connsiteY2383"/>
              </a:cxn>
              <a:cxn ang="0">
                <a:pos x="connsiteX2384" y="connsiteY2384"/>
              </a:cxn>
              <a:cxn ang="0">
                <a:pos x="connsiteX2385" y="connsiteY2385"/>
              </a:cxn>
              <a:cxn ang="0">
                <a:pos x="connsiteX2386" y="connsiteY2386"/>
              </a:cxn>
              <a:cxn ang="0">
                <a:pos x="connsiteX2387" y="connsiteY2387"/>
              </a:cxn>
              <a:cxn ang="0">
                <a:pos x="connsiteX2388" y="connsiteY2388"/>
              </a:cxn>
              <a:cxn ang="0">
                <a:pos x="connsiteX2389" y="connsiteY2389"/>
              </a:cxn>
              <a:cxn ang="0">
                <a:pos x="connsiteX2390" y="connsiteY2390"/>
              </a:cxn>
              <a:cxn ang="0">
                <a:pos x="connsiteX2391" y="connsiteY2391"/>
              </a:cxn>
              <a:cxn ang="0">
                <a:pos x="connsiteX2392" y="connsiteY2392"/>
              </a:cxn>
              <a:cxn ang="0">
                <a:pos x="connsiteX2393" y="connsiteY2393"/>
              </a:cxn>
              <a:cxn ang="0">
                <a:pos x="connsiteX2394" y="connsiteY2394"/>
              </a:cxn>
              <a:cxn ang="0">
                <a:pos x="connsiteX2395" y="connsiteY2395"/>
              </a:cxn>
              <a:cxn ang="0">
                <a:pos x="connsiteX2396" y="connsiteY2396"/>
              </a:cxn>
              <a:cxn ang="0">
                <a:pos x="connsiteX2397" y="connsiteY2397"/>
              </a:cxn>
              <a:cxn ang="0">
                <a:pos x="connsiteX2398" y="connsiteY2398"/>
              </a:cxn>
              <a:cxn ang="0">
                <a:pos x="connsiteX2399" y="connsiteY2399"/>
              </a:cxn>
              <a:cxn ang="0">
                <a:pos x="connsiteX2400" y="connsiteY2400"/>
              </a:cxn>
              <a:cxn ang="0">
                <a:pos x="connsiteX2401" y="connsiteY2401"/>
              </a:cxn>
              <a:cxn ang="0">
                <a:pos x="connsiteX2402" y="connsiteY2402"/>
              </a:cxn>
              <a:cxn ang="0">
                <a:pos x="connsiteX2403" y="connsiteY2403"/>
              </a:cxn>
              <a:cxn ang="0">
                <a:pos x="connsiteX2404" y="connsiteY2404"/>
              </a:cxn>
              <a:cxn ang="0">
                <a:pos x="connsiteX2405" y="connsiteY2405"/>
              </a:cxn>
              <a:cxn ang="0">
                <a:pos x="connsiteX2406" y="connsiteY2406"/>
              </a:cxn>
              <a:cxn ang="0">
                <a:pos x="connsiteX2407" y="connsiteY2407"/>
              </a:cxn>
              <a:cxn ang="0">
                <a:pos x="connsiteX2408" y="connsiteY2408"/>
              </a:cxn>
              <a:cxn ang="0">
                <a:pos x="connsiteX2409" y="connsiteY2409"/>
              </a:cxn>
              <a:cxn ang="0">
                <a:pos x="connsiteX2410" y="connsiteY2410"/>
              </a:cxn>
              <a:cxn ang="0">
                <a:pos x="connsiteX2411" y="connsiteY2411"/>
              </a:cxn>
              <a:cxn ang="0">
                <a:pos x="connsiteX2412" y="connsiteY2412"/>
              </a:cxn>
              <a:cxn ang="0">
                <a:pos x="connsiteX2413" y="connsiteY2413"/>
              </a:cxn>
              <a:cxn ang="0">
                <a:pos x="connsiteX2414" y="connsiteY2414"/>
              </a:cxn>
              <a:cxn ang="0">
                <a:pos x="connsiteX2415" y="connsiteY2415"/>
              </a:cxn>
              <a:cxn ang="0">
                <a:pos x="connsiteX2416" y="connsiteY2416"/>
              </a:cxn>
              <a:cxn ang="0">
                <a:pos x="connsiteX2417" y="connsiteY2417"/>
              </a:cxn>
              <a:cxn ang="0">
                <a:pos x="connsiteX2418" y="connsiteY2418"/>
              </a:cxn>
              <a:cxn ang="0">
                <a:pos x="connsiteX2419" y="connsiteY2419"/>
              </a:cxn>
              <a:cxn ang="0">
                <a:pos x="connsiteX2420" y="connsiteY2420"/>
              </a:cxn>
              <a:cxn ang="0">
                <a:pos x="connsiteX2421" y="connsiteY2421"/>
              </a:cxn>
              <a:cxn ang="0">
                <a:pos x="connsiteX2422" y="connsiteY2422"/>
              </a:cxn>
              <a:cxn ang="0">
                <a:pos x="connsiteX2423" y="connsiteY2423"/>
              </a:cxn>
              <a:cxn ang="0">
                <a:pos x="connsiteX2424" y="connsiteY2424"/>
              </a:cxn>
              <a:cxn ang="0">
                <a:pos x="connsiteX2425" y="connsiteY2425"/>
              </a:cxn>
              <a:cxn ang="0">
                <a:pos x="connsiteX2426" y="connsiteY2426"/>
              </a:cxn>
              <a:cxn ang="0">
                <a:pos x="connsiteX2427" y="connsiteY2427"/>
              </a:cxn>
              <a:cxn ang="0">
                <a:pos x="connsiteX2428" y="connsiteY2428"/>
              </a:cxn>
              <a:cxn ang="0">
                <a:pos x="connsiteX2429" y="connsiteY2429"/>
              </a:cxn>
              <a:cxn ang="0">
                <a:pos x="connsiteX2430" y="connsiteY2430"/>
              </a:cxn>
              <a:cxn ang="0">
                <a:pos x="connsiteX2431" y="connsiteY2431"/>
              </a:cxn>
              <a:cxn ang="0">
                <a:pos x="connsiteX2432" y="connsiteY2432"/>
              </a:cxn>
              <a:cxn ang="0">
                <a:pos x="connsiteX2433" y="connsiteY2433"/>
              </a:cxn>
              <a:cxn ang="0">
                <a:pos x="connsiteX2434" y="connsiteY2434"/>
              </a:cxn>
              <a:cxn ang="0">
                <a:pos x="connsiteX2435" y="connsiteY2435"/>
              </a:cxn>
              <a:cxn ang="0">
                <a:pos x="connsiteX2436" y="connsiteY2436"/>
              </a:cxn>
              <a:cxn ang="0">
                <a:pos x="connsiteX2437" y="connsiteY2437"/>
              </a:cxn>
              <a:cxn ang="0">
                <a:pos x="connsiteX2438" y="connsiteY2438"/>
              </a:cxn>
              <a:cxn ang="0">
                <a:pos x="connsiteX2439" y="connsiteY2439"/>
              </a:cxn>
              <a:cxn ang="0">
                <a:pos x="connsiteX2440" y="connsiteY2440"/>
              </a:cxn>
              <a:cxn ang="0">
                <a:pos x="connsiteX2441" y="connsiteY2441"/>
              </a:cxn>
              <a:cxn ang="0">
                <a:pos x="connsiteX2442" y="connsiteY2442"/>
              </a:cxn>
              <a:cxn ang="0">
                <a:pos x="connsiteX2443" y="connsiteY2443"/>
              </a:cxn>
              <a:cxn ang="0">
                <a:pos x="connsiteX2444" y="connsiteY2444"/>
              </a:cxn>
              <a:cxn ang="0">
                <a:pos x="connsiteX2445" y="connsiteY2445"/>
              </a:cxn>
              <a:cxn ang="0">
                <a:pos x="connsiteX2446" y="connsiteY2446"/>
              </a:cxn>
              <a:cxn ang="0">
                <a:pos x="connsiteX2447" y="connsiteY2447"/>
              </a:cxn>
              <a:cxn ang="0">
                <a:pos x="connsiteX2448" y="connsiteY2448"/>
              </a:cxn>
              <a:cxn ang="0">
                <a:pos x="connsiteX2449" y="connsiteY2449"/>
              </a:cxn>
              <a:cxn ang="0">
                <a:pos x="connsiteX2450" y="connsiteY2450"/>
              </a:cxn>
              <a:cxn ang="0">
                <a:pos x="connsiteX2451" y="connsiteY2451"/>
              </a:cxn>
              <a:cxn ang="0">
                <a:pos x="connsiteX2452" y="connsiteY2452"/>
              </a:cxn>
              <a:cxn ang="0">
                <a:pos x="connsiteX2453" y="connsiteY2453"/>
              </a:cxn>
              <a:cxn ang="0">
                <a:pos x="connsiteX2454" y="connsiteY2454"/>
              </a:cxn>
              <a:cxn ang="0">
                <a:pos x="connsiteX2455" y="connsiteY2455"/>
              </a:cxn>
              <a:cxn ang="0">
                <a:pos x="connsiteX2456" y="connsiteY2456"/>
              </a:cxn>
              <a:cxn ang="0">
                <a:pos x="connsiteX2457" y="connsiteY2457"/>
              </a:cxn>
              <a:cxn ang="0">
                <a:pos x="connsiteX2458" y="connsiteY2458"/>
              </a:cxn>
              <a:cxn ang="0">
                <a:pos x="connsiteX2459" y="connsiteY2459"/>
              </a:cxn>
              <a:cxn ang="0">
                <a:pos x="connsiteX2460" y="connsiteY2460"/>
              </a:cxn>
              <a:cxn ang="0">
                <a:pos x="connsiteX2461" y="connsiteY2461"/>
              </a:cxn>
              <a:cxn ang="0">
                <a:pos x="connsiteX2462" y="connsiteY2462"/>
              </a:cxn>
              <a:cxn ang="0">
                <a:pos x="connsiteX2463" y="connsiteY2463"/>
              </a:cxn>
              <a:cxn ang="0">
                <a:pos x="connsiteX2464" y="connsiteY2464"/>
              </a:cxn>
              <a:cxn ang="0">
                <a:pos x="connsiteX2465" y="connsiteY2465"/>
              </a:cxn>
              <a:cxn ang="0">
                <a:pos x="connsiteX2466" y="connsiteY2466"/>
              </a:cxn>
              <a:cxn ang="0">
                <a:pos x="connsiteX2467" y="connsiteY2467"/>
              </a:cxn>
              <a:cxn ang="0">
                <a:pos x="connsiteX2468" y="connsiteY2468"/>
              </a:cxn>
              <a:cxn ang="0">
                <a:pos x="connsiteX2469" y="connsiteY2469"/>
              </a:cxn>
              <a:cxn ang="0">
                <a:pos x="connsiteX2470" y="connsiteY2470"/>
              </a:cxn>
              <a:cxn ang="0">
                <a:pos x="connsiteX2471" y="connsiteY2471"/>
              </a:cxn>
              <a:cxn ang="0">
                <a:pos x="connsiteX2472" y="connsiteY2472"/>
              </a:cxn>
              <a:cxn ang="0">
                <a:pos x="connsiteX2473" y="connsiteY2473"/>
              </a:cxn>
              <a:cxn ang="0">
                <a:pos x="connsiteX2474" y="connsiteY2474"/>
              </a:cxn>
              <a:cxn ang="0">
                <a:pos x="connsiteX2475" y="connsiteY2475"/>
              </a:cxn>
              <a:cxn ang="0">
                <a:pos x="connsiteX2476" y="connsiteY2476"/>
              </a:cxn>
              <a:cxn ang="0">
                <a:pos x="connsiteX2477" y="connsiteY2477"/>
              </a:cxn>
              <a:cxn ang="0">
                <a:pos x="connsiteX2478" y="connsiteY2478"/>
              </a:cxn>
              <a:cxn ang="0">
                <a:pos x="connsiteX2479" y="connsiteY2479"/>
              </a:cxn>
              <a:cxn ang="0">
                <a:pos x="connsiteX2480" y="connsiteY2480"/>
              </a:cxn>
              <a:cxn ang="0">
                <a:pos x="connsiteX2481" y="connsiteY2481"/>
              </a:cxn>
              <a:cxn ang="0">
                <a:pos x="connsiteX2482" y="connsiteY2482"/>
              </a:cxn>
              <a:cxn ang="0">
                <a:pos x="connsiteX2483" y="connsiteY2483"/>
              </a:cxn>
              <a:cxn ang="0">
                <a:pos x="connsiteX2484" y="connsiteY2484"/>
              </a:cxn>
              <a:cxn ang="0">
                <a:pos x="connsiteX2485" y="connsiteY2485"/>
              </a:cxn>
              <a:cxn ang="0">
                <a:pos x="connsiteX2486" y="connsiteY2486"/>
              </a:cxn>
              <a:cxn ang="0">
                <a:pos x="connsiteX2487" y="connsiteY2487"/>
              </a:cxn>
              <a:cxn ang="0">
                <a:pos x="connsiteX2488" y="connsiteY2488"/>
              </a:cxn>
              <a:cxn ang="0">
                <a:pos x="connsiteX2489" y="connsiteY2489"/>
              </a:cxn>
              <a:cxn ang="0">
                <a:pos x="connsiteX2490" y="connsiteY2490"/>
              </a:cxn>
              <a:cxn ang="0">
                <a:pos x="connsiteX2491" y="connsiteY2491"/>
              </a:cxn>
              <a:cxn ang="0">
                <a:pos x="connsiteX2492" y="connsiteY2492"/>
              </a:cxn>
              <a:cxn ang="0">
                <a:pos x="connsiteX2493" y="connsiteY2493"/>
              </a:cxn>
              <a:cxn ang="0">
                <a:pos x="connsiteX2494" y="connsiteY2494"/>
              </a:cxn>
              <a:cxn ang="0">
                <a:pos x="connsiteX2495" y="connsiteY2495"/>
              </a:cxn>
              <a:cxn ang="0">
                <a:pos x="connsiteX2496" y="connsiteY2496"/>
              </a:cxn>
              <a:cxn ang="0">
                <a:pos x="connsiteX2497" y="connsiteY2497"/>
              </a:cxn>
              <a:cxn ang="0">
                <a:pos x="connsiteX2498" y="connsiteY2498"/>
              </a:cxn>
              <a:cxn ang="0">
                <a:pos x="connsiteX2499" y="connsiteY2499"/>
              </a:cxn>
              <a:cxn ang="0">
                <a:pos x="connsiteX2500" y="connsiteY2500"/>
              </a:cxn>
              <a:cxn ang="0">
                <a:pos x="connsiteX2501" y="connsiteY2501"/>
              </a:cxn>
              <a:cxn ang="0">
                <a:pos x="connsiteX2502" y="connsiteY2502"/>
              </a:cxn>
              <a:cxn ang="0">
                <a:pos x="connsiteX2503" y="connsiteY2503"/>
              </a:cxn>
              <a:cxn ang="0">
                <a:pos x="connsiteX2504" y="connsiteY2504"/>
              </a:cxn>
              <a:cxn ang="0">
                <a:pos x="connsiteX2505" y="connsiteY2505"/>
              </a:cxn>
              <a:cxn ang="0">
                <a:pos x="connsiteX2506" y="connsiteY2506"/>
              </a:cxn>
              <a:cxn ang="0">
                <a:pos x="connsiteX2507" y="connsiteY2507"/>
              </a:cxn>
              <a:cxn ang="0">
                <a:pos x="connsiteX2508" y="connsiteY2508"/>
              </a:cxn>
              <a:cxn ang="0">
                <a:pos x="connsiteX2509" y="connsiteY2509"/>
              </a:cxn>
              <a:cxn ang="0">
                <a:pos x="connsiteX2510" y="connsiteY2510"/>
              </a:cxn>
              <a:cxn ang="0">
                <a:pos x="connsiteX2511" y="connsiteY2511"/>
              </a:cxn>
              <a:cxn ang="0">
                <a:pos x="connsiteX2512" y="connsiteY2512"/>
              </a:cxn>
              <a:cxn ang="0">
                <a:pos x="connsiteX2513" y="connsiteY2513"/>
              </a:cxn>
              <a:cxn ang="0">
                <a:pos x="connsiteX2514" y="connsiteY2514"/>
              </a:cxn>
              <a:cxn ang="0">
                <a:pos x="connsiteX2515" y="connsiteY2515"/>
              </a:cxn>
              <a:cxn ang="0">
                <a:pos x="connsiteX2516" y="connsiteY2516"/>
              </a:cxn>
              <a:cxn ang="0">
                <a:pos x="connsiteX2517" y="connsiteY2517"/>
              </a:cxn>
              <a:cxn ang="0">
                <a:pos x="connsiteX2518" y="connsiteY2518"/>
              </a:cxn>
              <a:cxn ang="0">
                <a:pos x="connsiteX2519" y="connsiteY2519"/>
              </a:cxn>
              <a:cxn ang="0">
                <a:pos x="connsiteX2520" y="connsiteY2520"/>
              </a:cxn>
              <a:cxn ang="0">
                <a:pos x="connsiteX2521" y="connsiteY2521"/>
              </a:cxn>
              <a:cxn ang="0">
                <a:pos x="connsiteX2522" y="connsiteY2522"/>
              </a:cxn>
              <a:cxn ang="0">
                <a:pos x="connsiteX2523" y="connsiteY2523"/>
              </a:cxn>
              <a:cxn ang="0">
                <a:pos x="connsiteX2524" y="connsiteY2524"/>
              </a:cxn>
              <a:cxn ang="0">
                <a:pos x="connsiteX2525" y="connsiteY2525"/>
              </a:cxn>
              <a:cxn ang="0">
                <a:pos x="connsiteX2526" y="connsiteY2526"/>
              </a:cxn>
              <a:cxn ang="0">
                <a:pos x="connsiteX2527" y="connsiteY2527"/>
              </a:cxn>
              <a:cxn ang="0">
                <a:pos x="connsiteX2528" y="connsiteY2528"/>
              </a:cxn>
              <a:cxn ang="0">
                <a:pos x="connsiteX2529" y="connsiteY2529"/>
              </a:cxn>
              <a:cxn ang="0">
                <a:pos x="connsiteX2530" y="connsiteY2530"/>
              </a:cxn>
              <a:cxn ang="0">
                <a:pos x="connsiteX2531" y="connsiteY2531"/>
              </a:cxn>
              <a:cxn ang="0">
                <a:pos x="connsiteX2532" y="connsiteY2532"/>
              </a:cxn>
              <a:cxn ang="0">
                <a:pos x="connsiteX2533" y="connsiteY2533"/>
              </a:cxn>
              <a:cxn ang="0">
                <a:pos x="connsiteX2534" y="connsiteY2534"/>
              </a:cxn>
              <a:cxn ang="0">
                <a:pos x="connsiteX2535" y="connsiteY2535"/>
              </a:cxn>
              <a:cxn ang="0">
                <a:pos x="connsiteX2536" y="connsiteY2536"/>
              </a:cxn>
              <a:cxn ang="0">
                <a:pos x="connsiteX2537" y="connsiteY2537"/>
              </a:cxn>
              <a:cxn ang="0">
                <a:pos x="connsiteX2538" y="connsiteY2538"/>
              </a:cxn>
              <a:cxn ang="0">
                <a:pos x="connsiteX2539" y="connsiteY2539"/>
              </a:cxn>
              <a:cxn ang="0">
                <a:pos x="connsiteX2540" y="connsiteY2540"/>
              </a:cxn>
              <a:cxn ang="0">
                <a:pos x="connsiteX2541" y="connsiteY2541"/>
              </a:cxn>
              <a:cxn ang="0">
                <a:pos x="connsiteX2542" y="connsiteY2542"/>
              </a:cxn>
              <a:cxn ang="0">
                <a:pos x="connsiteX2543" y="connsiteY2543"/>
              </a:cxn>
              <a:cxn ang="0">
                <a:pos x="connsiteX2544" y="connsiteY2544"/>
              </a:cxn>
              <a:cxn ang="0">
                <a:pos x="connsiteX2545" y="connsiteY2545"/>
              </a:cxn>
              <a:cxn ang="0">
                <a:pos x="connsiteX2546" y="connsiteY2546"/>
              </a:cxn>
              <a:cxn ang="0">
                <a:pos x="connsiteX2547" y="connsiteY2547"/>
              </a:cxn>
              <a:cxn ang="0">
                <a:pos x="connsiteX2548" y="connsiteY2548"/>
              </a:cxn>
              <a:cxn ang="0">
                <a:pos x="connsiteX2549" y="connsiteY2549"/>
              </a:cxn>
              <a:cxn ang="0">
                <a:pos x="connsiteX2550" y="connsiteY2550"/>
              </a:cxn>
              <a:cxn ang="0">
                <a:pos x="connsiteX2551" y="connsiteY2551"/>
              </a:cxn>
              <a:cxn ang="0">
                <a:pos x="connsiteX2552" y="connsiteY2552"/>
              </a:cxn>
              <a:cxn ang="0">
                <a:pos x="connsiteX2553" y="connsiteY2553"/>
              </a:cxn>
              <a:cxn ang="0">
                <a:pos x="connsiteX2554" y="connsiteY2554"/>
              </a:cxn>
              <a:cxn ang="0">
                <a:pos x="connsiteX2555" y="connsiteY2555"/>
              </a:cxn>
              <a:cxn ang="0">
                <a:pos x="connsiteX2556" y="connsiteY2556"/>
              </a:cxn>
              <a:cxn ang="0">
                <a:pos x="connsiteX2557" y="connsiteY2557"/>
              </a:cxn>
              <a:cxn ang="0">
                <a:pos x="connsiteX2558" y="connsiteY2558"/>
              </a:cxn>
              <a:cxn ang="0">
                <a:pos x="connsiteX2559" y="connsiteY2559"/>
              </a:cxn>
              <a:cxn ang="0">
                <a:pos x="connsiteX2560" y="connsiteY2560"/>
              </a:cxn>
              <a:cxn ang="0">
                <a:pos x="connsiteX2561" y="connsiteY2561"/>
              </a:cxn>
              <a:cxn ang="0">
                <a:pos x="connsiteX2562" y="connsiteY2562"/>
              </a:cxn>
              <a:cxn ang="0">
                <a:pos x="connsiteX2563" y="connsiteY2563"/>
              </a:cxn>
              <a:cxn ang="0">
                <a:pos x="connsiteX2564" y="connsiteY2564"/>
              </a:cxn>
              <a:cxn ang="0">
                <a:pos x="connsiteX2565" y="connsiteY2565"/>
              </a:cxn>
              <a:cxn ang="0">
                <a:pos x="connsiteX2566" y="connsiteY2566"/>
              </a:cxn>
              <a:cxn ang="0">
                <a:pos x="connsiteX2567" y="connsiteY2567"/>
              </a:cxn>
              <a:cxn ang="0">
                <a:pos x="connsiteX2568" y="connsiteY2568"/>
              </a:cxn>
              <a:cxn ang="0">
                <a:pos x="connsiteX2569" y="connsiteY2569"/>
              </a:cxn>
              <a:cxn ang="0">
                <a:pos x="connsiteX2570" y="connsiteY2570"/>
              </a:cxn>
              <a:cxn ang="0">
                <a:pos x="connsiteX2571" y="connsiteY2571"/>
              </a:cxn>
              <a:cxn ang="0">
                <a:pos x="connsiteX2572" y="connsiteY2572"/>
              </a:cxn>
              <a:cxn ang="0">
                <a:pos x="connsiteX2573" y="connsiteY2573"/>
              </a:cxn>
              <a:cxn ang="0">
                <a:pos x="connsiteX2574" y="connsiteY2574"/>
              </a:cxn>
              <a:cxn ang="0">
                <a:pos x="connsiteX2575" y="connsiteY2575"/>
              </a:cxn>
              <a:cxn ang="0">
                <a:pos x="connsiteX2576" y="connsiteY2576"/>
              </a:cxn>
              <a:cxn ang="0">
                <a:pos x="connsiteX2577" y="connsiteY2577"/>
              </a:cxn>
              <a:cxn ang="0">
                <a:pos x="connsiteX2578" y="connsiteY2578"/>
              </a:cxn>
              <a:cxn ang="0">
                <a:pos x="connsiteX2579" y="connsiteY2579"/>
              </a:cxn>
              <a:cxn ang="0">
                <a:pos x="connsiteX2580" y="connsiteY2580"/>
              </a:cxn>
              <a:cxn ang="0">
                <a:pos x="connsiteX2581" y="connsiteY2581"/>
              </a:cxn>
              <a:cxn ang="0">
                <a:pos x="connsiteX2582" y="connsiteY2582"/>
              </a:cxn>
              <a:cxn ang="0">
                <a:pos x="connsiteX2583" y="connsiteY2583"/>
              </a:cxn>
              <a:cxn ang="0">
                <a:pos x="connsiteX2584" y="connsiteY2584"/>
              </a:cxn>
              <a:cxn ang="0">
                <a:pos x="connsiteX2585" y="connsiteY2585"/>
              </a:cxn>
              <a:cxn ang="0">
                <a:pos x="connsiteX2586" y="connsiteY2586"/>
              </a:cxn>
              <a:cxn ang="0">
                <a:pos x="connsiteX2587" y="connsiteY2587"/>
              </a:cxn>
              <a:cxn ang="0">
                <a:pos x="connsiteX2588" y="connsiteY2588"/>
              </a:cxn>
              <a:cxn ang="0">
                <a:pos x="connsiteX2589" y="connsiteY2589"/>
              </a:cxn>
              <a:cxn ang="0">
                <a:pos x="connsiteX2590" y="connsiteY2590"/>
              </a:cxn>
              <a:cxn ang="0">
                <a:pos x="connsiteX2591" y="connsiteY2591"/>
              </a:cxn>
              <a:cxn ang="0">
                <a:pos x="connsiteX2592" y="connsiteY2592"/>
              </a:cxn>
              <a:cxn ang="0">
                <a:pos x="connsiteX2593" y="connsiteY2593"/>
              </a:cxn>
              <a:cxn ang="0">
                <a:pos x="connsiteX2594" y="connsiteY2594"/>
              </a:cxn>
              <a:cxn ang="0">
                <a:pos x="connsiteX2595" y="connsiteY2595"/>
              </a:cxn>
              <a:cxn ang="0">
                <a:pos x="connsiteX2596" y="connsiteY2596"/>
              </a:cxn>
              <a:cxn ang="0">
                <a:pos x="connsiteX2597" y="connsiteY2597"/>
              </a:cxn>
              <a:cxn ang="0">
                <a:pos x="connsiteX2598" y="connsiteY2598"/>
              </a:cxn>
              <a:cxn ang="0">
                <a:pos x="connsiteX2599" y="connsiteY2599"/>
              </a:cxn>
              <a:cxn ang="0">
                <a:pos x="connsiteX2600" y="connsiteY2600"/>
              </a:cxn>
              <a:cxn ang="0">
                <a:pos x="connsiteX2601" y="connsiteY2601"/>
              </a:cxn>
              <a:cxn ang="0">
                <a:pos x="connsiteX2602" y="connsiteY2602"/>
              </a:cxn>
              <a:cxn ang="0">
                <a:pos x="connsiteX2603" y="connsiteY2603"/>
              </a:cxn>
              <a:cxn ang="0">
                <a:pos x="connsiteX2604" y="connsiteY2604"/>
              </a:cxn>
              <a:cxn ang="0">
                <a:pos x="connsiteX2605" y="connsiteY2605"/>
              </a:cxn>
              <a:cxn ang="0">
                <a:pos x="connsiteX2606" y="connsiteY2606"/>
              </a:cxn>
              <a:cxn ang="0">
                <a:pos x="connsiteX2607" y="connsiteY2607"/>
              </a:cxn>
              <a:cxn ang="0">
                <a:pos x="connsiteX2608" y="connsiteY2608"/>
              </a:cxn>
              <a:cxn ang="0">
                <a:pos x="connsiteX2609" y="connsiteY2609"/>
              </a:cxn>
              <a:cxn ang="0">
                <a:pos x="connsiteX2610" y="connsiteY2610"/>
              </a:cxn>
              <a:cxn ang="0">
                <a:pos x="connsiteX2611" y="connsiteY2611"/>
              </a:cxn>
              <a:cxn ang="0">
                <a:pos x="connsiteX2612" y="connsiteY2612"/>
              </a:cxn>
              <a:cxn ang="0">
                <a:pos x="connsiteX2613" y="connsiteY2613"/>
              </a:cxn>
              <a:cxn ang="0">
                <a:pos x="connsiteX2614" y="connsiteY2614"/>
              </a:cxn>
              <a:cxn ang="0">
                <a:pos x="connsiteX2615" y="connsiteY2615"/>
              </a:cxn>
              <a:cxn ang="0">
                <a:pos x="connsiteX2616" y="connsiteY2616"/>
              </a:cxn>
              <a:cxn ang="0">
                <a:pos x="connsiteX2617" y="connsiteY2617"/>
              </a:cxn>
              <a:cxn ang="0">
                <a:pos x="connsiteX2618" y="connsiteY2618"/>
              </a:cxn>
              <a:cxn ang="0">
                <a:pos x="connsiteX2619" y="connsiteY2619"/>
              </a:cxn>
              <a:cxn ang="0">
                <a:pos x="connsiteX2620" y="connsiteY2620"/>
              </a:cxn>
              <a:cxn ang="0">
                <a:pos x="connsiteX2621" y="connsiteY2621"/>
              </a:cxn>
              <a:cxn ang="0">
                <a:pos x="connsiteX2622" y="connsiteY2622"/>
              </a:cxn>
              <a:cxn ang="0">
                <a:pos x="connsiteX2623" y="connsiteY2623"/>
              </a:cxn>
              <a:cxn ang="0">
                <a:pos x="connsiteX2624" y="connsiteY2624"/>
              </a:cxn>
              <a:cxn ang="0">
                <a:pos x="connsiteX2625" y="connsiteY2625"/>
              </a:cxn>
              <a:cxn ang="0">
                <a:pos x="connsiteX2626" y="connsiteY2626"/>
              </a:cxn>
              <a:cxn ang="0">
                <a:pos x="connsiteX2627" y="connsiteY2627"/>
              </a:cxn>
              <a:cxn ang="0">
                <a:pos x="connsiteX2628" y="connsiteY2628"/>
              </a:cxn>
              <a:cxn ang="0">
                <a:pos x="connsiteX2629" y="connsiteY2629"/>
              </a:cxn>
              <a:cxn ang="0">
                <a:pos x="connsiteX2630" y="connsiteY2630"/>
              </a:cxn>
              <a:cxn ang="0">
                <a:pos x="connsiteX2631" y="connsiteY2631"/>
              </a:cxn>
              <a:cxn ang="0">
                <a:pos x="connsiteX2632" y="connsiteY2632"/>
              </a:cxn>
              <a:cxn ang="0">
                <a:pos x="connsiteX2633" y="connsiteY2633"/>
              </a:cxn>
              <a:cxn ang="0">
                <a:pos x="connsiteX2634" y="connsiteY2634"/>
              </a:cxn>
              <a:cxn ang="0">
                <a:pos x="connsiteX2635" y="connsiteY2635"/>
              </a:cxn>
              <a:cxn ang="0">
                <a:pos x="connsiteX2636" y="connsiteY2636"/>
              </a:cxn>
              <a:cxn ang="0">
                <a:pos x="connsiteX2637" y="connsiteY2637"/>
              </a:cxn>
              <a:cxn ang="0">
                <a:pos x="connsiteX2638" y="connsiteY2638"/>
              </a:cxn>
              <a:cxn ang="0">
                <a:pos x="connsiteX2639" y="connsiteY2639"/>
              </a:cxn>
              <a:cxn ang="0">
                <a:pos x="connsiteX2640" y="connsiteY2640"/>
              </a:cxn>
              <a:cxn ang="0">
                <a:pos x="connsiteX2641" y="connsiteY2641"/>
              </a:cxn>
              <a:cxn ang="0">
                <a:pos x="connsiteX2642" y="connsiteY2642"/>
              </a:cxn>
              <a:cxn ang="0">
                <a:pos x="connsiteX2643" y="connsiteY2643"/>
              </a:cxn>
              <a:cxn ang="0">
                <a:pos x="connsiteX2644" y="connsiteY2644"/>
              </a:cxn>
              <a:cxn ang="0">
                <a:pos x="connsiteX2645" y="connsiteY2645"/>
              </a:cxn>
              <a:cxn ang="0">
                <a:pos x="connsiteX2646" y="connsiteY2646"/>
              </a:cxn>
              <a:cxn ang="0">
                <a:pos x="connsiteX2647" y="connsiteY2647"/>
              </a:cxn>
              <a:cxn ang="0">
                <a:pos x="connsiteX2648" y="connsiteY2648"/>
              </a:cxn>
              <a:cxn ang="0">
                <a:pos x="connsiteX2649" y="connsiteY2649"/>
              </a:cxn>
              <a:cxn ang="0">
                <a:pos x="connsiteX2650" y="connsiteY2650"/>
              </a:cxn>
              <a:cxn ang="0">
                <a:pos x="connsiteX2651" y="connsiteY2651"/>
              </a:cxn>
              <a:cxn ang="0">
                <a:pos x="connsiteX2652" y="connsiteY2652"/>
              </a:cxn>
              <a:cxn ang="0">
                <a:pos x="connsiteX2653" y="connsiteY2653"/>
              </a:cxn>
              <a:cxn ang="0">
                <a:pos x="connsiteX2654" y="connsiteY2654"/>
              </a:cxn>
              <a:cxn ang="0">
                <a:pos x="connsiteX2655" y="connsiteY2655"/>
              </a:cxn>
              <a:cxn ang="0">
                <a:pos x="connsiteX2656" y="connsiteY2656"/>
              </a:cxn>
              <a:cxn ang="0">
                <a:pos x="connsiteX2657" y="connsiteY2657"/>
              </a:cxn>
              <a:cxn ang="0">
                <a:pos x="connsiteX2658" y="connsiteY2658"/>
              </a:cxn>
              <a:cxn ang="0">
                <a:pos x="connsiteX2659" y="connsiteY2659"/>
              </a:cxn>
              <a:cxn ang="0">
                <a:pos x="connsiteX2660" y="connsiteY2660"/>
              </a:cxn>
              <a:cxn ang="0">
                <a:pos x="connsiteX2661" y="connsiteY2661"/>
              </a:cxn>
              <a:cxn ang="0">
                <a:pos x="connsiteX2662" y="connsiteY2662"/>
              </a:cxn>
              <a:cxn ang="0">
                <a:pos x="connsiteX2663" y="connsiteY2663"/>
              </a:cxn>
              <a:cxn ang="0">
                <a:pos x="connsiteX2664" y="connsiteY2664"/>
              </a:cxn>
              <a:cxn ang="0">
                <a:pos x="connsiteX2665" y="connsiteY2665"/>
              </a:cxn>
              <a:cxn ang="0">
                <a:pos x="connsiteX2666" y="connsiteY2666"/>
              </a:cxn>
              <a:cxn ang="0">
                <a:pos x="connsiteX2667" y="connsiteY2667"/>
              </a:cxn>
              <a:cxn ang="0">
                <a:pos x="connsiteX2668" y="connsiteY2668"/>
              </a:cxn>
              <a:cxn ang="0">
                <a:pos x="connsiteX2669" y="connsiteY2669"/>
              </a:cxn>
              <a:cxn ang="0">
                <a:pos x="connsiteX2670" y="connsiteY2670"/>
              </a:cxn>
              <a:cxn ang="0">
                <a:pos x="connsiteX2671" y="connsiteY2671"/>
              </a:cxn>
              <a:cxn ang="0">
                <a:pos x="connsiteX2672" y="connsiteY2672"/>
              </a:cxn>
              <a:cxn ang="0">
                <a:pos x="connsiteX2673" y="connsiteY2673"/>
              </a:cxn>
              <a:cxn ang="0">
                <a:pos x="connsiteX2674" y="connsiteY2674"/>
              </a:cxn>
              <a:cxn ang="0">
                <a:pos x="connsiteX2675" y="connsiteY2675"/>
              </a:cxn>
              <a:cxn ang="0">
                <a:pos x="connsiteX2676" y="connsiteY2676"/>
              </a:cxn>
              <a:cxn ang="0">
                <a:pos x="connsiteX2677" y="connsiteY2677"/>
              </a:cxn>
              <a:cxn ang="0">
                <a:pos x="connsiteX2678" y="connsiteY2678"/>
              </a:cxn>
              <a:cxn ang="0">
                <a:pos x="connsiteX2679" y="connsiteY2679"/>
              </a:cxn>
              <a:cxn ang="0">
                <a:pos x="connsiteX2680" y="connsiteY2680"/>
              </a:cxn>
              <a:cxn ang="0">
                <a:pos x="connsiteX2681" y="connsiteY2681"/>
              </a:cxn>
              <a:cxn ang="0">
                <a:pos x="connsiteX2682" y="connsiteY2682"/>
              </a:cxn>
              <a:cxn ang="0">
                <a:pos x="connsiteX2683" y="connsiteY2683"/>
              </a:cxn>
              <a:cxn ang="0">
                <a:pos x="connsiteX2684" y="connsiteY2684"/>
              </a:cxn>
              <a:cxn ang="0">
                <a:pos x="connsiteX2685" y="connsiteY2685"/>
              </a:cxn>
              <a:cxn ang="0">
                <a:pos x="connsiteX2686" y="connsiteY2686"/>
              </a:cxn>
              <a:cxn ang="0">
                <a:pos x="connsiteX2687" y="connsiteY2687"/>
              </a:cxn>
              <a:cxn ang="0">
                <a:pos x="connsiteX2688" y="connsiteY2688"/>
              </a:cxn>
              <a:cxn ang="0">
                <a:pos x="connsiteX2689" y="connsiteY2689"/>
              </a:cxn>
              <a:cxn ang="0">
                <a:pos x="connsiteX2690" y="connsiteY2690"/>
              </a:cxn>
              <a:cxn ang="0">
                <a:pos x="connsiteX2691" y="connsiteY2691"/>
              </a:cxn>
              <a:cxn ang="0">
                <a:pos x="connsiteX2692" y="connsiteY2692"/>
              </a:cxn>
              <a:cxn ang="0">
                <a:pos x="connsiteX2693" y="connsiteY2693"/>
              </a:cxn>
              <a:cxn ang="0">
                <a:pos x="connsiteX2694" y="connsiteY2694"/>
              </a:cxn>
              <a:cxn ang="0">
                <a:pos x="connsiteX2695" y="connsiteY2695"/>
              </a:cxn>
              <a:cxn ang="0">
                <a:pos x="connsiteX2696" y="connsiteY2696"/>
              </a:cxn>
              <a:cxn ang="0">
                <a:pos x="connsiteX2697" y="connsiteY2697"/>
              </a:cxn>
              <a:cxn ang="0">
                <a:pos x="connsiteX2698" y="connsiteY2698"/>
              </a:cxn>
              <a:cxn ang="0">
                <a:pos x="connsiteX2699" y="connsiteY2699"/>
              </a:cxn>
              <a:cxn ang="0">
                <a:pos x="connsiteX2700" y="connsiteY2700"/>
              </a:cxn>
              <a:cxn ang="0">
                <a:pos x="connsiteX2701" y="connsiteY2701"/>
              </a:cxn>
              <a:cxn ang="0">
                <a:pos x="connsiteX2702" y="connsiteY2702"/>
              </a:cxn>
              <a:cxn ang="0">
                <a:pos x="connsiteX2703" y="connsiteY2703"/>
              </a:cxn>
              <a:cxn ang="0">
                <a:pos x="connsiteX2704" y="connsiteY2704"/>
              </a:cxn>
              <a:cxn ang="0">
                <a:pos x="connsiteX2705" y="connsiteY2705"/>
              </a:cxn>
              <a:cxn ang="0">
                <a:pos x="connsiteX2706" y="connsiteY2706"/>
              </a:cxn>
              <a:cxn ang="0">
                <a:pos x="connsiteX2707" y="connsiteY2707"/>
              </a:cxn>
              <a:cxn ang="0">
                <a:pos x="connsiteX2708" y="connsiteY2708"/>
              </a:cxn>
              <a:cxn ang="0">
                <a:pos x="connsiteX2709" y="connsiteY2709"/>
              </a:cxn>
              <a:cxn ang="0">
                <a:pos x="connsiteX2710" y="connsiteY2710"/>
              </a:cxn>
              <a:cxn ang="0">
                <a:pos x="connsiteX2711" y="connsiteY2711"/>
              </a:cxn>
              <a:cxn ang="0">
                <a:pos x="connsiteX2712" y="connsiteY2712"/>
              </a:cxn>
              <a:cxn ang="0">
                <a:pos x="connsiteX2713" y="connsiteY2713"/>
              </a:cxn>
              <a:cxn ang="0">
                <a:pos x="connsiteX2714" y="connsiteY2714"/>
              </a:cxn>
              <a:cxn ang="0">
                <a:pos x="connsiteX2715" y="connsiteY2715"/>
              </a:cxn>
              <a:cxn ang="0">
                <a:pos x="connsiteX2716" y="connsiteY2716"/>
              </a:cxn>
              <a:cxn ang="0">
                <a:pos x="connsiteX2717" y="connsiteY2717"/>
              </a:cxn>
              <a:cxn ang="0">
                <a:pos x="connsiteX2718" y="connsiteY2718"/>
              </a:cxn>
              <a:cxn ang="0">
                <a:pos x="connsiteX2719" y="connsiteY2719"/>
              </a:cxn>
              <a:cxn ang="0">
                <a:pos x="connsiteX2720" y="connsiteY2720"/>
              </a:cxn>
              <a:cxn ang="0">
                <a:pos x="connsiteX2721" y="connsiteY2721"/>
              </a:cxn>
              <a:cxn ang="0">
                <a:pos x="connsiteX2722" y="connsiteY2722"/>
              </a:cxn>
              <a:cxn ang="0">
                <a:pos x="connsiteX2723" y="connsiteY2723"/>
              </a:cxn>
              <a:cxn ang="0">
                <a:pos x="connsiteX2724" y="connsiteY2724"/>
              </a:cxn>
              <a:cxn ang="0">
                <a:pos x="connsiteX2725" y="connsiteY2725"/>
              </a:cxn>
              <a:cxn ang="0">
                <a:pos x="connsiteX2726" y="connsiteY2726"/>
              </a:cxn>
              <a:cxn ang="0">
                <a:pos x="connsiteX2727" y="connsiteY2727"/>
              </a:cxn>
              <a:cxn ang="0">
                <a:pos x="connsiteX2728" y="connsiteY2728"/>
              </a:cxn>
              <a:cxn ang="0">
                <a:pos x="connsiteX2729" y="connsiteY2729"/>
              </a:cxn>
              <a:cxn ang="0">
                <a:pos x="connsiteX2730" y="connsiteY2730"/>
              </a:cxn>
              <a:cxn ang="0">
                <a:pos x="connsiteX2731" y="connsiteY2731"/>
              </a:cxn>
              <a:cxn ang="0">
                <a:pos x="connsiteX2732" y="connsiteY2732"/>
              </a:cxn>
              <a:cxn ang="0">
                <a:pos x="connsiteX2733" y="connsiteY2733"/>
              </a:cxn>
              <a:cxn ang="0">
                <a:pos x="connsiteX2734" y="connsiteY2734"/>
              </a:cxn>
              <a:cxn ang="0">
                <a:pos x="connsiteX2735" y="connsiteY2735"/>
              </a:cxn>
              <a:cxn ang="0">
                <a:pos x="connsiteX2736" y="connsiteY2736"/>
              </a:cxn>
              <a:cxn ang="0">
                <a:pos x="connsiteX2737" y="connsiteY2737"/>
              </a:cxn>
              <a:cxn ang="0">
                <a:pos x="connsiteX2738" y="connsiteY2738"/>
              </a:cxn>
              <a:cxn ang="0">
                <a:pos x="connsiteX2739" y="connsiteY2739"/>
              </a:cxn>
              <a:cxn ang="0">
                <a:pos x="connsiteX2740" y="connsiteY2740"/>
              </a:cxn>
              <a:cxn ang="0">
                <a:pos x="connsiteX2741" y="connsiteY2741"/>
              </a:cxn>
              <a:cxn ang="0">
                <a:pos x="connsiteX2742" y="connsiteY2742"/>
              </a:cxn>
              <a:cxn ang="0">
                <a:pos x="connsiteX2743" y="connsiteY2743"/>
              </a:cxn>
              <a:cxn ang="0">
                <a:pos x="connsiteX2744" y="connsiteY2744"/>
              </a:cxn>
              <a:cxn ang="0">
                <a:pos x="connsiteX2745" y="connsiteY2745"/>
              </a:cxn>
              <a:cxn ang="0">
                <a:pos x="connsiteX2746" y="connsiteY2746"/>
              </a:cxn>
              <a:cxn ang="0">
                <a:pos x="connsiteX2747" y="connsiteY2747"/>
              </a:cxn>
              <a:cxn ang="0">
                <a:pos x="connsiteX2748" y="connsiteY2748"/>
              </a:cxn>
              <a:cxn ang="0">
                <a:pos x="connsiteX2749" y="connsiteY2749"/>
              </a:cxn>
              <a:cxn ang="0">
                <a:pos x="connsiteX2750" y="connsiteY2750"/>
              </a:cxn>
              <a:cxn ang="0">
                <a:pos x="connsiteX2751" y="connsiteY2751"/>
              </a:cxn>
              <a:cxn ang="0">
                <a:pos x="connsiteX2752" y="connsiteY2752"/>
              </a:cxn>
              <a:cxn ang="0">
                <a:pos x="connsiteX2753" y="connsiteY2753"/>
              </a:cxn>
              <a:cxn ang="0">
                <a:pos x="connsiteX2754" y="connsiteY2754"/>
              </a:cxn>
              <a:cxn ang="0">
                <a:pos x="connsiteX2755" y="connsiteY2755"/>
              </a:cxn>
              <a:cxn ang="0">
                <a:pos x="connsiteX2756" y="connsiteY2756"/>
              </a:cxn>
              <a:cxn ang="0">
                <a:pos x="connsiteX2757" y="connsiteY2757"/>
              </a:cxn>
              <a:cxn ang="0">
                <a:pos x="connsiteX2758" y="connsiteY2758"/>
              </a:cxn>
              <a:cxn ang="0">
                <a:pos x="connsiteX2759" y="connsiteY2759"/>
              </a:cxn>
              <a:cxn ang="0">
                <a:pos x="connsiteX2760" y="connsiteY2760"/>
              </a:cxn>
              <a:cxn ang="0">
                <a:pos x="connsiteX2761" y="connsiteY2761"/>
              </a:cxn>
              <a:cxn ang="0">
                <a:pos x="connsiteX2762" y="connsiteY2762"/>
              </a:cxn>
              <a:cxn ang="0">
                <a:pos x="connsiteX2763" y="connsiteY2763"/>
              </a:cxn>
              <a:cxn ang="0">
                <a:pos x="connsiteX2764" y="connsiteY2764"/>
              </a:cxn>
              <a:cxn ang="0">
                <a:pos x="connsiteX2765" y="connsiteY2765"/>
              </a:cxn>
              <a:cxn ang="0">
                <a:pos x="connsiteX2766" y="connsiteY2766"/>
              </a:cxn>
              <a:cxn ang="0">
                <a:pos x="connsiteX2767" y="connsiteY2767"/>
              </a:cxn>
              <a:cxn ang="0">
                <a:pos x="connsiteX2768" y="connsiteY2768"/>
              </a:cxn>
              <a:cxn ang="0">
                <a:pos x="connsiteX2769" y="connsiteY2769"/>
              </a:cxn>
              <a:cxn ang="0">
                <a:pos x="connsiteX2770" y="connsiteY2770"/>
              </a:cxn>
              <a:cxn ang="0">
                <a:pos x="connsiteX2771" y="connsiteY2771"/>
              </a:cxn>
              <a:cxn ang="0">
                <a:pos x="connsiteX2772" y="connsiteY2772"/>
              </a:cxn>
              <a:cxn ang="0">
                <a:pos x="connsiteX2773" y="connsiteY2773"/>
              </a:cxn>
              <a:cxn ang="0">
                <a:pos x="connsiteX2774" y="connsiteY2774"/>
              </a:cxn>
              <a:cxn ang="0">
                <a:pos x="connsiteX2775" y="connsiteY2775"/>
              </a:cxn>
              <a:cxn ang="0">
                <a:pos x="connsiteX2776" y="connsiteY2776"/>
              </a:cxn>
              <a:cxn ang="0">
                <a:pos x="connsiteX2777" y="connsiteY2777"/>
              </a:cxn>
              <a:cxn ang="0">
                <a:pos x="connsiteX2778" y="connsiteY2778"/>
              </a:cxn>
              <a:cxn ang="0">
                <a:pos x="connsiteX2779" y="connsiteY2779"/>
              </a:cxn>
              <a:cxn ang="0">
                <a:pos x="connsiteX2780" y="connsiteY2780"/>
              </a:cxn>
              <a:cxn ang="0">
                <a:pos x="connsiteX2781" y="connsiteY2781"/>
              </a:cxn>
              <a:cxn ang="0">
                <a:pos x="connsiteX2782" y="connsiteY2782"/>
              </a:cxn>
              <a:cxn ang="0">
                <a:pos x="connsiteX2783" y="connsiteY2783"/>
              </a:cxn>
              <a:cxn ang="0">
                <a:pos x="connsiteX2784" y="connsiteY2784"/>
              </a:cxn>
              <a:cxn ang="0">
                <a:pos x="connsiteX2785" y="connsiteY2785"/>
              </a:cxn>
              <a:cxn ang="0">
                <a:pos x="connsiteX2786" y="connsiteY2786"/>
              </a:cxn>
              <a:cxn ang="0">
                <a:pos x="connsiteX2787" y="connsiteY2787"/>
              </a:cxn>
              <a:cxn ang="0">
                <a:pos x="connsiteX2788" y="connsiteY2788"/>
              </a:cxn>
              <a:cxn ang="0">
                <a:pos x="connsiteX2789" y="connsiteY2789"/>
              </a:cxn>
              <a:cxn ang="0">
                <a:pos x="connsiteX2790" y="connsiteY2790"/>
              </a:cxn>
              <a:cxn ang="0">
                <a:pos x="connsiteX2791" y="connsiteY2791"/>
              </a:cxn>
              <a:cxn ang="0">
                <a:pos x="connsiteX2792" y="connsiteY2792"/>
              </a:cxn>
              <a:cxn ang="0">
                <a:pos x="connsiteX2793" y="connsiteY2793"/>
              </a:cxn>
              <a:cxn ang="0">
                <a:pos x="connsiteX2794" y="connsiteY2794"/>
              </a:cxn>
              <a:cxn ang="0">
                <a:pos x="connsiteX2795" y="connsiteY2795"/>
              </a:cxn>
              <a:cxn ang="0">
                <a:pos x="connsiteX2796" y="connsiteY2796"/>
              </a:cxn>
              <a:cxn ang="0">
                <a:pos x="connsiteX2797" y="connsiteY2797"/>
              </a:cxn>
              <a:cxn ang="0">
                <a:pos x="connsiteX2798" y="connsiteY2798"/>
              </a:cxn>
              <a:cxn ang="0">
                <a:pos x="connsiteX2799" y="connsiteY2799"/>
              </a:cxn>
              <a:cxn ang="0">
                <a:pos x="connsiteX2800" y="connsiteY2800"/>
              </a:cxn>
              <a:cxn ang="0">
                <a:pos x="connsiteX2801" y="connsiteY2801"/>
              </a:cxn>
              <a:cxn ang="0">
                <a:pos x="connsiteX2802" y="connsiteY2802"/>
              </a:cxn>
              <a:cxn ang="0">
                <a:pos x="connsiteX2803" y="connsiteY2803"/>
              </a:cxn>
              <a:cxn ang="0">
                <a:pos x="connsiteX2804" y="connsiteY2804"/>
              </a:cxn>
              <a:cxn ang="0">
                <a:pos x="connsiteX2805" y="connsiteY2805"/>
              </a:cxn>
              <a:cxn ang="0">
                <a:pos x="connsiteX2806" y="connsiteY2806"/>
              </a:cxn>
              <a:cxn ang="0">
                <a:pos x="connsiteX2807" y="connsiteY2807"/>
              </a:cxn>
              <a:cxn ang="0">
                <a:pos x="connsiteX2808" y="connsiteY2808"/>
              </a:cxn>
              <a:cxn ang="0">
                <a:pos x="connsiteX2809" y="connsiteY2809"/>
              </a:cxn>
              <a:cxn ang="0">
                <a:pos x="connsiteX2810" y="connsiteY2810"/>
              </a:cxn>
              <a:cxn ang="0">
                <a:pos x="connsiteX2811" y="connsiteY2811"/>
              </a:cxn>
              <a:cxn ang="0">
                <a:pos x="connsiteX2812" y="connsiteY2812"/>
              </a:cxn>
              <a:cxn ang="0">
                <a:pos x="connsiteX2813" y="connsiteY2813"/>
              </a:cxn>
              <a:cxn ang="0">
                <a:pos x="connsiteX2814" y="connsiteY2814"/>
              </a:cxn>
              <a:cxn ang="0">
                <a:pos x="connsiteX2815" y="connsiteY2815"/>
              </a:cxn>
              <a:cxn ang="0">
                <a:pos x="connsiteX2816" y="connsiteY2816"/>
              </a:cxn>
              <a:cxn ang="0">
                <a:pos x="connsiteX2817" y="connsiteY2817"/>
              </a:cxn>
              <a:cxn ang="0">
                <a:pos x="connsiteX2818" y="connsiteY2818"/>
              </a:cxn>
              <a:cxn ang="0">
                <a:pos x="connsiteX2819" y="connsiteY2819"/>
              </a:cxn>
              <a:cxn ang="0">
                <a:pos x="connsiteX2820" y="connsiteY2820"/>
              </a:cxn>
              <a:cxn ang="0">
                <a:pos x="connsiteX2821" y="connsiteY2821"/>
              </a:cxn>
              <a:cxn ang="0">
                <a:pos x="connsiteX2822" y="connsiteY2822"/>
              </a:cxn>
              <a:cxn ang="0">
                <a:pos x="connsiteX2823" y="connsiteY2823"/>
              </a:cxn>
              <a:cxn ang="0">
                <a:pos x="connsiteX2824" y="connsiteY2824"/>
              </a:cxn>
              <a:cxn ang="0">
                <a:pos x="connsiteX2825" y="connsiteY2825"/>
              </a:cxn>
              <a:cxn ang="0">
                <a:pos x="connsiteX2826" y="connsiteY2826"/>
              </a:cxn>
              <a:cxn ang="0">
                <a:pos x="connsiteX2827" y="connsiteY2827"/>
              </a:cxn>
              <a:cxn ang="0">
                <a:pos x="connsiteX2828" y="connsiteY2828"/>
              </a:cxn>
              <a:cxn ang="0">
                <a:pos x="connsiteX2829" y="connsiteY2829"/>
              </a:cxn>
              <a:cxn ang="0">
                <a:pos x="connsiteX2830" y="connsiteY2830"/>
              </a:cxn>
              <a:cxn ang="0">
                <a:pos x="connsiteX2831" y="connsiteY2831"/>
              </a:cxn>
              <a:cxn ang="0">
                <a:pos x="connsiteX2832" y="connsiteY2832"/>
              </a:cxn>
              <a:cxn ang="0">
                <a:pos x="connsiteX2833" y="connsiteY2833"/>
              </a:cxn>
              <a:cxn ang="0">
                <a:pos x="connsiteX2834" y="connsiteY2834"/>
              </a:cxn>
              <a:cxn ang="0">
                <a:pos x="connsiteX2835" y="connsiteY2835"/>
              </a:cxn>
              <a:cxn ang="0">
                <a:pos x="connsiteX2836" y="connsiteY2836"/>
              </a:cxn>
              <a:cxn ang="0">
                <a:pos x="connsiteX2837" y="connsiteY2837"/>
              </a:cxn>
              <a:cxn ang="0">
                <a:pos x="connsiteX2838" y="connsiteY2838"/>
              </a:cxn>
              <a:cxn ang="0">
                <a:pos x="connsiteX2839" y="connsiteY2839"/>
              </a:cxn>
              <a:cxn ang="0">
                <a:pos x="connsiteX2840" y="connsiteY2840"/>
              </a:cxn>
              <a:cxn ang="0">
                <a:pos x="connsiteX2841" y="connsiteY2841"/>
              </a:cxn>
              <a:cxn ang="0">
                <a:pos x="connsiteX2842" y="connsiteY2842"/>
              </a:cxn>
              <a:cxn ang="0">
                <a:pos x="connsiteX2843" y="connsiteY2843"/>
              </a:cxn>
              <a:cxn ang="0">
                <a:pos x="connsiteX2844" y="connsiteY2844"/>
              </a:cxn>
              <a:cxn ang="0">
                <a:pos x="connsiteX2845" y="connsiteY2845"/>
              </a:cxn>
              <a:cxn ang="0">
                <a:pos x="connsiteX2846" y="connsiteY2846"/>
              </a:cxn>
              <a:cxn ang="0">
                <a:pos x="connsiteX2847" y="connsiteY2847"/>
              </a:cxn>
              <a:cxn ang="0">
                <a:pos x="connsiteX2848" y="connsiteY2848"/>
              </a:cxn>
              <a:cxn ang="0">
                <a:pos x="connsiteX2849" y="connsiteY2849"/>
              </a:cxn>
              <a:cxn ang="0">
                <a:pos x="connsiteX2850" y="connsiteY2850"/>
              </a:cxn>
              <a:cxn ang="0">
                <a:pos x="connsiteX2851" y="connsiteY2851"/>
              </a:cxn>
              <a:cxn ang="0">
                <a:pos x="connsiteX2852" y="connsiteY2852"/>
              </a:cxn>
              <a:cxn ang="0">
                <a:pos x="connsiteX2853" y="connsiteY2853"/>
              </a:cxn>
              <a:cxn ang="0">
                <a:pos x="connsiteX2854" y="connsiteY2854"/>
              </a:cxn>
              <a:cxn ang="0">
                <a:pos x="connsiteX2855" y="connsiteY2855"/>
              </a:cxn>
              <a:cxn ang="0">
                <a:pos x="connsiteX2856" y="connsiteY2856"/>
              </a:cxn>
              <a:cxn ang="0">
                <a:pos x="connsiteX2857" y="connsiteY2857"/>
              </a:cxn>
              <a:cxn ang="0">
                <a:pos x="connsiteX2858" y="connsiteY2858"/>
              </a:cxn>
              <a:cxn ang="0">
                <a:pos x="connsiteX2859" y="connsiteY2859"/>
              </a:cxn>
              <a:cxn ang="0">
                <a:pos x="connsiteX2860" y="connsiteY2860"/>
              </a:cxn>
              <a:cxn ang="0">
                <a:pos x="connsiteX2861" y="connsiteY2861"/>
              </a:cxn>
              <a:cxn ang="0">
                <a:pos x="connsiteX2862" y="connsiteY2862"/>
              </a:cxn>
              <a:cxn ang="0">
                <a:pos x="connsiteX2863" y="connsiteY2863"/>
              </a:cxn>
              <a:cxn ang="0">
                <a:pos x="connsiteX2864" y="connsiteY2864"/>
              </a:cxn>
              <a:cxn ang="0">
                <a:pos x="connsiteX2865" y="connsiteY2865"/>
              </a:cxn>
              <a:cxn ang="0">
                <a:pos x="connsiteX2866" y="connsiteY2866"/>
              </a:cxn>
              <a:cxn ang="0">
                <a:pos x="connsiteX2867" y="connsiteY2867"/>
              </a:cxn>
              <a:cxn ang="0">
                <a:pos x="connsiteX2868" y="connsiteY2868"/>
              </a:cxn>
              <a:cxn ang="0">
                <a:pos x="connsiteX2869" y="connsiteY2869"/>
              </a:cxn>
              <a:cxn ang="0">
                <a:pos x="connsiteX2870" y="connsiteY2870"/>
              </a:cxn>
              <a:cxn ang="0">
                <a:pos x="connsiteX2871" y="connsiteY2871"/>
              </a:cxn>
              <a:cxn ang="0">
                <a:pos x="connsiteX2872" y="connsiteY2872"/>
              </a:cxn>
              <a:cxn ang="0">
                <a:pos x="connsiteX2873" y="connsiteY2873"/>
              </a:cxn>
              <a:cxn ang="0">
                <a:pos x="connsiteX2874" y="connsiteY2874"/>
              </a:cxn>
              <a:cxn ang="0">
                <a:pos x="connsiteX2875" y="connsiteY2875"/>
              </a:cxn>
              <a:cxn ang="0">
                <a:pos x="connsiteX2876" y="connsiteY2876"/>
              </a:cxn>
              <a:cxn ang="0">
                <a:pos x="connsiteX2877" y="connsiteY2877"/>
              </a:cxn>
              <a:cxn ang="0">
                <a:pos x="connsiteX2878" y="connsiteY2878"/>
              </a:cxn>
              <a:cxn ang="0">
                <a:pos x="connsiteX2879" y="connsiteY2879"/>
              </a:cxn>
              <a:cxn ang="0">
                <a:pos x="connsiteX2880" y="connsiteY2880"/>
              </a:cxn>
              <a:cxn ang="0">
                <a:pos x="connsiteX2881" y="connsiteY2881"/>
              </a:cxn>
              <a:cxn ang="0">
                <a:pos x="connsiteX2882" y="connsiteY2882"/>
              </a:cxn>
              <a:cxn ang="0">
                <a:pos x="connsiteX2883" y="connsiteY2883"/>
              </a:cxn>
              <a:cxn ang="0">
                <a:pos x="connsiteX2884" y="connsiteY2884"/>
              </a:cxn>
              <a:cxn ang="0">
                <a:pos x="connsiteX2885" y="connsiteY2885"/>
              </a:cxn>
              <a:cxn ang="0">
                <a:pos x="connsiteX2886" y="connsiteY2886"/>
              </a:cxn>
              <a:cxn ang="0">
                <a:pos x="connsiteX2887" y="connsiteY2887"/>
              </a:cxn>
              <a:cxn ang="0">
                <a:pos x="connsiteX2888" y="connsiteY2888"/>
              </a:cxn>
              <a:cxn ang="0">
                <a:pos x="connsiteX2889" y="connsiteY2889"/>
              </a:cxn>
              <a:cxn ang="0">
                <a:pos x="connsiteX2890" y="connsiteY2890"/>
              </a:cxn>
              <a:cxn ang="0">
                <a:pos x="connsiteX2891" y="connsiteY2891"/>
              </a:cxn>
              <a:cxn ang="0">
                <a:pos x="connsiteX2892" y="connsiteY2892"/>
              </a:cxn>
              <a:cxn ang="0">
                <a:pos x="connsiteX2893" y="connsiteY2893"/>
              </a:cxn>
              <a:cxn ang="0">
                <a:pos x="connsiteX2894" y="connsiteY2894"/>
              </a:cxn>
              <a:cxn ang="0">
                <a:pos x="connsiteX2895" y="connsiteY2895"/>
              </a:cxn>
              <a:cxn ang="0">
                <a:pos x="connsiteX2896" y="connsiteY2896"/>
              </a:cxn>
              <a:cxn ang="0">
                <a:pos x="connsiteX2897" y="connsiteY2897"/>
              </a:cxn>
              <a:cxn ang="0">
                <a:pos x="connsiteX2898" y="connsiteY2898"/>
              </a:cxn>
              <a:cxn ang="0">
                <a:pos x="connsiteX2899" y="connsiteY2899"/>
              </a:cxn>
              <a:cxn ang="0">
                <a:pos x="connsiteX2900" y="connsiteY2900"/>
              </a:cxn>
              <a:cxn ang="0">
                <a:pos x="connsiteX2901" y="connsiteY2901"/>
              </a:cxn>
              <a:cxn ang="0">
                <a:pos x="connsiteX2902" y="connsiteY2902"/>
              </a:cxn>
              <a:cxn ang="0">
                <a:pos x="connsiteX2903" y="connsiteY2903"/>
              </a:cxn>
              <a:cxn ang="0">
                <a:pos x="connsiteX2904" y="connsiteY2904"/>
              </a:cxn>
              <a:cxn ang="0">
                <a:pos x="connsiteX2905" y="connsiteY2905"/>
              </a:cxn>
              <a:cxn ang="0">
                <a:pos x="connsiteX2906" y="connsiteY2906"/>
              </a:cxn>
              <a:cxn ang="0">
                <a:pos x="connsiteX2907" y="connsiteY2907"/>
              </a:cxn>
              <a:cxn ang="0">
                <a:pos x="connsiteX2908" y="connsiteY2908"/>
              </a:cxn>
              <a:cxn ang="0">
                <a:pos x="connsiteX2909" y="connsiteY2909"/>
              </a:cxn>
              <a:cxn ang="0">
                <a:pos x="connsiteX2910" y="connsiteY2910"/>
              </a:cxn>
              <a:cxn ang="0">
                <a:pos x="connsiteX2911" y="connsiteY2911"/>
              </a:cxn>
              <a:cxn ang="0">
                <a:pos x="connsiteX2912" y="connsiteY2912"/>
              </a:cxn>
              <a:cxn ang="0">
                <a:pos x="connsiteX2913" y="connsiteY2913"/>
              </a:cxn>
              <a:cxn ang="0">
                <a:pos x="connsiteX2914" y="connsiteY2914"/>
              </a:cxn>
              <a:cxn ang="0">
                <a:pos x="connsiteX2915" y="connsiteY2915"/>
              </a:cxn>
              <a:cxn ang="0">
                <a:pos x="connsiteX2916" y="connsiteY2916"/>
              </a:cxn>
              <a:cxn ang="0">
                <a:pos x="connsiteX2917" y="connsiteY2917"/>
              </a:cxn>
              <a:cxn ang="0">
                <a:pos x="connsiteX2918" y="connsiteY2918"/>
              </a:cxn>
              <a:cxn ang="0">
                <a:pos x="connsiteX2919" y="connsiteY2919"/>
              </a:cxn>
              <a:cxn ang="0">
                <a:pos x="connsiteX2920" y="connsiteY2920"/>
              </a:cxn>
              <a:cxn ang="0">
                <a:pos x="connsiteX2921" y="connsiteY2921"/>
              </a:cxn>
              <a:cxn ang="0">
                <a:pos x="connsiteX2922" y="connsiteY2922"/>
              </a:cxn>
              <a:cxn ang="0">
                <a:pos x="connsiteX2923" y="connsiteY2923"/>
              </a:cxn>
              <a:cxn ang="0">
                <a:pos x="connsiteX2924" y="connsiteY2924"/>
              </a:cxn>
              <a:cxn ang="0">
                <a:pos x="connsiteX2925" y="connsiteY2925"/>
              </a:cxn>
              <a:cxn ang="0">
                <a:pos x="connsiteX2926" y="connsiteY2926"/>
              </a:cxn>
              <a:cxn ang="0">
                <a:pos x="connsiteX2927" y="connsiteY2927"/>
              </a:cxn>
              <a:cxn ang="0">
                <a:pos x="connsiteX2928" y="connsiteY2928"/>
              </a:cxn>
              <a:cxn ang="0">
                <a:pos x="connsiteX2929" y="connsiteY2929"/>
              </a:cxn>
              <a:cxn ang="0">
                <a:pos x="connsiteX2930" y="connsiteY2930"/>
              </a:cxn>
              <a:cxn ang="0">
                <a:pos x="connsiteX2931" y="connsiteY2931"/>
              </a:cxn>
              <a:cxn ang="0">
                <a:pos x="connsiteX2932" y="connsiteY2932"/>
              </a:cxn>
              <a:cxn ang="0">
                <a:pos x="connsiteX2933" y="connsiteY2933"/>
              </a:cxn>
              <a:cxn ang="0">
                <a:pos x="connsiteX2934" y="connsiteY2934"/>
              </a:cxn>
              <a:cxn ang="0">
                <a:pos x="connsiteX2935" y="connsiteY2935"/>
              </a:cxn>
              <a:cxn ang="0">
                <a:pos x="connsiteX2936" y="connsiteY2936"/>
              </a:cxn>
              <a:cxn ang="0">
                <a:pos x="connsiteX2937" y="connsiteY2937"/>
              </a:cxn>
              <a:cxn ang="0">
                <a:pos x="connsiteX2938" y="connsiteY2938"/>
              </a:cxn>
              <a:cxn ang="0">
                <a:pos x="connsiteX2939" y="connsiteY2939"/>
              </a:cxn>
              <a:cxn ang="0">
                <a:pos x="connsiteX2940" y="connsiteY2940"/>
              </a:cxn>
              <a:cxn ang="0">
                <a:pos x="connsiteX2941" y="connsiteY2941"/>
              </a:cxn>
              <a:cxn ang="0">
                <a:pos x="connsiteX2942" y="connsiteY2942"/>
              </a:cxn>
              <a:cxn ang="0">
                <a:pos x="connsiteX2943" y="connsiteY2943"/>
              </a:cxn>
              <a:cxn ang="0">
                <a:pos x="connsiteX2944" y="connsiteY2944"/>
              </a:cxn>
              <a:cxn ang="0">
                <a:pos x="connsiteX2945" y="connsiteY2945"/>
              </a:cxn>
              <a:cxn ang="0">
                <a:pos x="connsiteX2946" y="connsiteY2946"/>
              </a:cxn>
              <a:cxn ang="0">
                <a:pos x="connsiteX2947" y="connsiteY2947"/>
              </a:cxn>
              <a:cxn ang="0">
                <a:pos x="connsiteX2948" y="connsiteY2948"/>
              </a:cxn>
              <a:cxn ang="0">
                <a:pos x="connsiteX2949" y="connsiteY2949"/>
              </a:cxn>
              <a:cxn ang="0">
                <a:pos x="connsiteX2950" y="connsiteY2950"/>
              </a:cxn>
              <a:cxn ang="0">
                <a:pos x="connsiteX2951" y="connsiteY2951"/>
              </a:cxn>
              <a:cxn ang="0">
                <a:pos x="connsiteX2952" y="connsiteY2952"/>
              </a:cxn>
              <a:cxn ang="0">
                <a:pos x="connsiteX2953" y="connsiteY2953"/>
              </a:cxn>
              <a:cxn ang="0">
                <a:pos x="connsiteX2954" y="connsiteY2954"/>
              </a:cxn>
              <a:cxn ang="0">
                <a:pos x="connsiteX2955" y="connsiteY2955"/>
              </a:cxn>
              <a:cxn ang="0">
                <a:pos x="connsiteX2956" y="connsiteY2956"/>
              </a:cxn>
              <a:cxn ang="0">
                <a:pos x="connsiteX2957" y="connsiteY2957"/>
              </a:cxn>
              <a:cxn ang="0">
                <a:pos x="connsiteX2958" y="connsiteY2958"/>
              </a:cxn>
              <a:cxn ang="0">
                <a:pos x="connsiteX2959" y="connsiteY2959"/>
              </a:cxn>
              <a:cxn ang="0">
                <a:pos x="connsiteX2960" y="connsiteY2960"/>
              </a:cxn>
              <a:cxn ang="0">
                <a:pos x="connsiteX2961" y="connsiteY2961"/>
              </a:cxn>
              <a:cxn ang="0">
                <a:pos x="connsiteX2962" y="connsiteY2962"/>
              </a:cxn>
              <a:cxn ang="0">
                <a:pos x="connsiteX2963" y="connsiteY2963"/>
              </a:cxn>
              <a:cxn ang="0">
                <a:pos x="connsiteX2964" y="connsiteY2964"/>
              </a:cxn>
              <a:cxn ang="0">
                <a:pos x="connsiteX2965" y="connsiteY2965"/>
              </a:cxn>
              <a:cxn ang="0">
                <a:pos x="connsiteX2966" y="connsiteY2966"/>
              </a:cxn>
              <a:cxn ang="0">
                <a:pos x="connsiteX2967" y="connsiteY2967"/>
              </a:cxn>
              <a:cxn ang="0">
                <a:pos x="connsiteX2968" y="connsiteY2968"/>
              </a:cxn>
              <a:cxn ang="0">
                <a:pos x="connsiteX2969" y="connsiteY2969"/>
              </a:cxn>
              <a:cxn ang="0">
                <a:pos x="connsiteX2970" y="connsiteY2970"/>
              </a:cxn>
              <a:cxn ang="0">
                <a:pos x="connsiteX2971" y="connsiteY2971"/>
              </a:cxn>
              <a:cxn ang="0">
                <a:pos x="connsiteX2972" y="connsiteY2972"/>
              </a:cxn>
              <a:cxn ang="0">
                <a:pos x="connsiteX2973" y="connsiteY2973"/>
              </a:cxn>
              <a:cxn ang="0">
                <a:pos x="connsiteX2974" y="connsiteY2974"/>
              </a:cxn>
              <a:cxn ang="0">
                <a:pos x="connsiteX2975" y="connsiteY2975"/>
              </a:cxn>
              <a:cxn ang="0">
                <a:pos x="connsiteX2976" y="connsiteY2976"/>
              </a:cxn>
              <a:cxn ang="0">
                <a:pos x="connsiteX2977" y="connsiteY2977"/>
              </a:cxn>
              <a:cxn ang="0">
                <a:pos x="connsiteX2978" y="connsiteY2978"/>
              </a:cxn>
              <a:cxn ang="0">
                <a:pos x="connsiteX2979" y="connsiteY2979"/>
              </a:cxn>
              <a:cxn ang="0">
                <a:pos x="connsiteX2980" y="connsiteY2980"/>
              </a:cxn>
              <a:cxn ang="0">
                <a:pos x="connsiteX2981" y="connsiteY2981"/>
              </a:cxn>
              <a:cxn ang="0">
                <a:pos x="connsiteX2982" y="connsiteY2982"/>
              </a:cxn>
              <a:cxn ang="0">
                <a:pos x="connsiteX2983" y="connsiteY2983"/>
              </a:cxn>
              <a:cxn ang="0">
                <a:pos x="connsiteX2984" y="connsiteY2984"/>
              </a:cxn>
              <a:cxn ang="0">
                <a:pos x="connsiteX2985" y="connsiteY2985"/>
              </a:cxn>
              <a:cxn ang="0">
                <a:pos x="connsiteX2986" y="connsiteY2986"/>
              </a:cxn>
              <a:cxn ang="0">
                <a:pos x="connsiteX2987" y="connsiteY2987"/>
              </a:cxn>
              <a:cxn ang="0">
                <a:pos x="connsiteX2988" y="connsiteY2988"/>
              </a:cxn>
              <a:cxn ang="0">
                <a:pos x="connsiteX2989" y="connsiteY2989"/>
              </a:cxn>
              <a:cxn ang="0">
                <a:pos x="connsiteX2990" y="connsiteY2990"/>
              </a:cxn>
              <a:cxn ang="0">
                <a:pos x="connsiteX2991" y="connsiteY2991"/>
              </a:cxn>
              <a:cxn ang="0">
                <a:pos x="connsiteX2992" y="connsiteY2992"/>
              </a:cxn>
              <a:cxn ang="0">
                <a:pos x="connsiteX2993" y="connsiteY2993"/>
              </a:cxn>
              <a:cxn ang="0">
                <a:pos x="connsiteX2994" y="connsiteY2994"/>
              </a:cxn>
              <a:cxn ang="0">
                <a:pos x="connsiteX2995" y="connsiteY2995"/>
              </a:cxn>
              <a:cxn ang="0">
                <a:pos x="connsiteX2996" y="connsiteY2996"/>
              </a:cxn>
              <a:cxn ang="0">
                <a:pos x="connsiteX2997" y="connsiteY2997"/>
              </a:cxn>
              <a:cxn ang="0">
                <a:pos x="connsiteX2998" y="connsiteY2998"/>
              </a:cxn>
              <a:cxn ang="0">
                <a:pos x="connsiteX2999" y="connsiteY2999"/>
              </a:cxn>
              <a:cxn ang="0">
                <a:pos x="connsiteX3000" y="connsiteY3000"/>
              </a:cxn>
              <a:cxn ang="0">
                <a:pos x="connsiteX3001" y="connsiteY3001"/>
              </a:cxn>
              <a:cxn ang="0">
                <a:pos x="connsiteX3002" y="connsiteY3002"/>
              </a:cxn>
              <a:cxn ang="0">
                <a:pos x="connsiteX3003" y="connsiteY3003"/>
              </a:cxn>
              <a:cxn ang="0">
                <a:pos x="connsiteX3004" y="connsiteY3004"/>
              </a:cxn>
              <a:cxn ang="0">
                <a:pos x="connsiteX3005" y="connsiteY3005"/>
              </a:cxn>
              <a:cxn ang="0">
                <a:pos x="connsiteX3006" y="connsiteY3006"/>
              </a:cxn>
              <a:cxn ang="0">
                <a:pos x="connsiteX3007" y="connsiteY3007"/>
              </a:cxn>
              <a:cxn ang="0">
                <a:pos x="connsiteX3008" y="connsiteY3008"/>
              </a:cxn>
              <a:cxn ang="0">
                <a:pos x="connsiteX3009" y="connsiteY3009"/>
              </a:cxn>
              <a:cxn ang="0">
                <a:pos x="connsiteX3010" y="connsiteY3010"/>
              </a:cxn>
              <a:cxn ang="0">
                <a:pos x="connsiteX3011" y="connsiteY3011"/>
              </a:cxn>
              <a:cxn ang="0">
                <a:pos x="connsiteX3012" y="connsiteY3012"/>
              </a:cxn>
              <a:cxn ang="0">
                <a:pos x="connsiteX3013" y="connsiteY3013"/>
              </a:cxn>
              <a:cxn ang="0">
                <a:pos x="connsiteX3014" y="connsiteY3014"/>
              </a:cxn>
              <a:cxn ang="0">
                <a:pos x="connsiteX3015" y="connsiteY3015"/>
              </a:cxn>
              <a:cxn ang="0">
                <a:pos x="connsiteX3016" y="connsiteY3016"/>
              </a:cxn>
              <a:cxn ang="0">
                <a:pos x="connsiteX3017" y="connsiteY3017"/>
              </a:cxn>
              <a:cxn ang="0">
                <a:pos x="connsiteX3018" y="connsiteY3018"/>
              </a:cxn>
              <a:cxn ang="0">
                <a:pos x="connsiteX3019" y="connsiteY3019"/>
              </a:cxn>
              <a:cxn ang="0">
                <a:pos x="connsiteX3020" y="connsiteY3020"/>
              </a:cxn>
              <a:cxn ang="0">
                <a:pos x="connsiteX3021" y="connsiteY3021"/>
              </a:cxn>
              <a:cxn ang="0">
                <a:pos x="connsiteX3022" y="connsiteY3022"/>
              </a:cxn>
              <a:cxn ang="0">
                <a:pos x="connsiteX3023" y="connsiteY3023"/>
              </a:cxn>
              <a:cxn ang="0">
                <a:pos x="connsiteX3024" y="connsiteY3024"/>
              </a:cxn>
              <a:cxn ang="0">
                <a:pos x="connsiteX3025" y="connsiteY3025"/>
              </a:cxn>
              <a:cxn ang="0">
                <a:pos x="connsiteX3026" y="connsiteY3026"/>
              </a:cxn>
              <a:cxn ang="0">
                <a:pos x="connsiteX3027" y="connsiteY3027"/>
              </a:cxn>
              <a:cxn ang="0">
                <a:pos x="connsiteX3028" y="connsiteY3028"/>
              </a:cxn>
              <a:cxn ang="0">
                <a:pos x="connsiteX3029" y="connsiteY3029"/>
              </a:cxn>
              <a:cxn ang="0">
                <a:pos x="connsiteX3030" y="connsiteY3030"/>
              </a:cxn>
              <a:cxn ang="0">
                <a:pos x="connsiteX3031" y="connsiteY3031"/>
              </a:cxn>
              <a:cxn ang="0">
                <a:pos x="connsiteX3032" y="connsiteY3032"/>
              </a:cxn>
              <a:cxn ang="0">
                <a:pos x="connsiteX3033" y="connsiteY3033"/>
              </a:cxn>
              <a:cxn ang="0">
                <a:pos x="connsiteX3034" y="connsiteY3034"/>
              </a:cxn>
              <a:cxn ang="0">
                <a:pos x="connsiteX3035" y="connsiteY3035"/>
              </a:cxn>
              <a:cxn ang="0">
                <a:pos x="connsiteX3036" y="connsiteY3036"/>
              </a:cxn>
              <a:cxn ang="0">
                <a:pos x="connsiteX3037" y="connsiteY3037"/>
              </a:cxn>
              <a:cxn ang="0">
                <a:pos x="connsiteX3038" y="connsiteY3038"/>
              </a:cxn>
              <a:cxn ang="0">
                <a:pos x="connsiteX3039" y="connsiteY3039"/>
              </a:cxn>
              <a:cxn ang="0">
                <a:pos x="connsiteX3040" y="connsiteY3040"/>
              </a:cxn>
              <a:cxn ang="0">
                <a:pos x="connsiteX3041" y="connsiteY3041"/>
              </a:cxn>
              <a:cxn ang="0">
                <a:pos x="connsiteX3042" y="connsiteY3042"/>
              </a:cxn>
              <a:cxn ang="0">
                <a:pos x="connsiteX3043" y="connsiteY3043"/>
              </a:cxn>
              <a:cxn ang="0">
                <a:pos x="connsiteX3044" y="connsiteY3044"/>
              </a:cxn>
              <a:cxn ang="0">
                <a:pos x="connsiteX3045" y="connsiteY3045"/>
              </a:cxn>
              <a:cxn ang="0">
                <a:pos x="connsiteX3046" y="connsiteY3046"/>
              </a:cxn>
              <a:cxn ang="0">
                <a:pos x="connsiteX3047" y="connsiteY3047"/>
              </a:cxn>
              <a:cxn ang="0">
                <a:pos x="connsiteX3048" y="connsiteY3048"/>
              </a:cxn>
              <a:cxn ang="0">
                <a:pos x="connsiteX3049" y="connsiteY3049"/>
              </a:cxn>
              <a:cxn ang="0">
                <a:pos x="connsiteX3050" y="connsiteY3050"/>
              </a:cxn>
              <a:cxn ang="0">
                <a:pos x="connsiteX3051" y="connsiteY3051"/>
              </a:cxn>
              <a:cxn ang="0">
                <a:pos x="connsiteX3052" y="connsiteY3052"/>
              </a:cxn>
              <a:cxn ang="0">
                <a:pos x="connsiteX3053" y="connsiteY3053"/>
              </a:cxn>
              <a:cxn ang="0">
                <a:pos x="connsiteX3054" y="connsiteY3054"/>
              </a:cxn>
              <a:cxn ang="0">
                <a:pos x="connsiteX3055" y="connsiteY3055"/>
              </a:cxn>
              <a:cxn ang="0">
                <a:pos x="connsiteX3056" y="connsiteY3056"/>
              </a:cxn>
              <a:cxn ang="0">
                <a:pos x="connsiteX3057" y="connsiteY3057"/>
              </a:cxn>
              <a:cxn ang="0">
                <a:pos x="connsiteX3058" y="connsiteY3058"/>
              </a:cxn>
              <a:cxn ang="0">
                <a:pos x="connsiteX3059" y="connsiteY3059"/>
              </a:cxn>
              <a:cxn ang="0">
                <a:pos x="connsiteX3060" y="connsiteY3060"/>
              </a:cxn>
              <a:cxn ang="0">
                <a:pos x="connsiteX3061" y="connsiteY3061"/>
              </a:cxn>
              <a:cxn ang="0">
                <a:pos x="connsiteX3062" y="connsiteY3062"/>
              </a:cxn>
              <a:cxn ang="0">
                <a:pos x="connsiteX3063" y="connsiteY3063"/>
              </a:cxn>
              <a:cxn ang="0">
                <a:pos x="connsiteX3064" y="connsiteY3064"/>
              </a:cxn>
              <a:cxn ang="0">
                <a:pos x="connsiteX3065" y="connsiteY3065"/>
              </a:cxn>
              <a:cxn ang="0">
                <a:pos x="connsiteX3066" y="connsiteY3066"/>
              </a:cxn>
              <a:cxn ang="0">
                <a:pos x="connsiteX3067" y="connsiteY3067"/>
              </a:cxn>
              <a:cxn ang="0">
                <a:pos x="connsiteX3068" y="connsiteY3068"/>
              </a:cxn>
              <a:cxn ang="0">
                <a:pos x="connsiteX3069" y="connsiteY3069"/>
              </a:cxn>
              <a:cxn ang="0">
                <a:pos x="connsiteX3070" y="connsiteY3070"/>
              </a:cxn>
              <a:cxn ang="0">
                <a:pos x="connsiteX3071" y="connsiteY3071"/>
              </a:cxn>
              <a:cxn ang="0">
                <a:pos x="connsiteX3072" y="connsiteY3072"/>
              </a:cxn>
              <a:cxn ang="0">
                <a:pos x="connsiteX3073" y="connsiteY3073"/>
              </a:cxn>
              <a:cxn ang="0">
                <a:pos x="connsiteX3074" y="connsiteY3074"/>
              </a:cxn>
              <a:cxn ang="0">
                <a:pos x="connsiteX3075" y="connsiteY3075"/>
              </a:cxn>
              <a:cxn ang="0">
                <a:pos x="connsiteX3076" y="connsiteY3076"/>
              </a:cxn>
              <a:cxn ang="0">
                <a:pos x="connsiteX3077" y="connsiteY3077"/>
              </a:cxn>
              <a:cxn ang="0">
                <a:pos x="connsiteX3078" y="connsiteY3078"/>
              </a:cxn>
              <a:cxn ang="0">
                <a:pos x="connsiteX3079" y="connsiteY3079"/>
              </a:cxn>
              <a:cxn ang="0">
                <a:pos x="connsiteX3080" y="connsiteY3080"/>
              </a:cxn>
              <a:cxn ang="0">
                <a:pos x="connsiteX3081" y="connsiteY3081"/>
              </a:cxn>
              <a:cxn ang="0">
                <a:pos x="connsiteX3082" y="connsiteY3082"/>
              </a:cxn>
              <a:cxn ang="0">
                <a:pos x="connsiteX3083" y="connsiteY3083"/>
              </a:cxn>
              <a:cxn ang="0">
                <a:pos x="connsiteX3084" y="connsiteY3084"/>
              </a:cxn>
              <a:cxn ang="0">
                <a:pos x="connsiteX3085" y="connsiteY3085"/>
              </a:cxn>
              <a:cxn ang="0">
                <a:pos x="connsiteX3086" y="connsiteY3086"/>
              </a:cxn>
              <a:cxn ang="0">
                <a:pos x="connsiteX3087" y="connsiteY3087"/>
              </a:cxn>
              <a:cxn ang="0">
                <a:pos x="connsiteX3088" y="connsiteY3088"/>
              </a:cxn>
              <a:cxn ang="0">
                <a:pos x="connsiteX3089" y="connsiteY3089"/>
              </a:cxn>
              <a:cxn ang="0">
                <a:pos x="connsiteX3090" y="connsiteY3090"/>
              </a:cxn>
              <a:cxn ang="0">
                <a:pos x="connsiteX3091" y="connsiteY3091"/>
              </a:cxn>
              <a:cxn ang="0">
                <a:pos x="connsiteX3092" y="connsiteY3092"/>
              </a:cxn>
              <a:cxn ang="0">
                <a:pos x="connsiteX3093" y="connsiteY3093"/>
              </a:cxn>
              <a:cxn ang="0">
                <a:pos x="connsiteX3094" y="connsiteY3094"/>
              </a:cxn>
              <a:cxn ang="0">
                <a:pos x="connsiteX3095" y="connsiteY3095"/>
              </a:cxn>
              <a:cxn ang="0">
                <a:pos x="connsiteX3096" y="connsiteY3096"/>
              </a:cxn>
              <a:cxn ang="0">
                <a:pos x="connsiteX3097" y="connsiteY3097"/>
              </a:cxn>
              <a:cxn ang="0">
                <a:pos x="connsiteX3098" y="connsiteY3098"/>
              </a:cxn>
              <a:cxn ang="0">
                <a:pos x="connsiteX3099" y="connsiteY3099"/>
              </a:cxn>
              <a:cxn ang="0">
                <a:pos x="connsiteX3100" y="connsiteY3100"/>
              </a:cxn>
              <a:cxn ang="0">
                <a:pos x="connsiteX3101" y="connsiteY3101"/>
              </a:cxn>
              <a:cxn ang="0">
                <a:pos x="connsiteX3102" y="connsiteY3102"/>
              </a:cxn>
              <a:cxn ang="0">
                <a:pos x="connsiteX3103" y="connsiteY3103"/>
              </a:cxn>
              <a:cxn ang="0">
                <a:pos x="connsiteX3104" y="connsiteY3104"/>
              </a:cxn>
              <a:cxn ang="0">
                <a:pos x="connsiteX3105" y="connsiteY3105"/>
              </a:cxn>
              <a:cxn ang="0">
                <a:pos x="connsiteX3106" y="connsiteY3106"/>
              </a:cxn>
              <a:cxn ang="0">
                <a:pos x="connsiteX3107" y="connsiteY3107"/>
              </a:cxn>
              <a:cxn ang="0">
                <a:pos x="connsiteX3108" y="connsiteY3108"/>
              </a:cxn>
              <a:cxn ang="0">
                <a:pos x="connsiteX3109" y="connsiteY3109"/>
              </a:cxn>
              <a:cxn ang="0">
                <a:pos x="connsiteX3110" y="connsiteY3110"/>
              </a:cxn>
              <a:cxn ang="0">
                <a:pos x="connsiteX3111" y="connsiteY3111"/>
              </a:cxn>
              <a:cxn ang="0">
                <a:pos x="connsiteX3112" y="connsiteY3112"/>
              </a:cxn>
              <a:cxn ang="0">
                <a:pos x="connsiteX3113" y="connsiteY3113"/>
              </a:cxn>
              <a:cxn ang="0">
                <a:pos x="connsiteX3114" y="connsiteY3114"/>
              </a:cxn>
              <a:cxn ang="0">
                <a:pos x="connsiteX3115" y="connsiteY3115"/>
              </a:cxn>
              <a:cxn ang="0">
                <a:pos x="connsiteX3116" y="connsiteY3116"/>
              </a:cxn>
              <a:cxn ang="0">
                <a:pos x="connsiteX3117" y="connsiteY3117"/>
              </a:cxn>
              <a:cxn ang="0">
                <a:pos x="connsiteX3118" y="connsiteY3118"/>
              </a:cxn>
              <a:cxn ang="0">
                <a:pos x="connsiteX3119" y="connsiteY3119"/>
              </a:cxn>
              <a:cxn ang="0">
                <a:pos x="connsiteX3120" y="connsiteY3120"/>
              </a:cxn>
              <a:cxn ang="0">
                <a:pos x="connsiteX3121" y="connsiteY3121"/>
              </a:cxn>
              <a:cxn ang="0">
                <a:pos x="connsiteX3122" y="connsiteY3122"/>
              </a:cxn>
              <a:cxn ang="0">
                <a:pos x="connsiteX3123" y="connsiteY3123"/>
              </a:cxn>
              <a:cxn ang="0">
                <a:pos x="connsiteX3124" y="connsiteY3124"/>
              </a:cxn>
              <a:cxn ang="0">
                <a:pos x="connsiteX3125" y="connsiteY3125"/>
              </a:cxn>
              <a:cxn ang="0">
                <a:pos x="connsiteX3126" y="connsiteY3126"/>
              </a:cxn>
              <a:cxn ang="0">
                <a:pos x="connsiteX3127" y="connsiteY3127"/>
              </a:cxn>
              <a:cxn ang="0">
                <a:pos x="connsiteX3128" y="connsiteY3128"/>
              </a:cxn>
              <a:cxn ang="0">
                <a:pos x="connsiteX3129" y="connsiteY3129"/>
              </a:cxn>
              <a:cxn ang="0">
                <a:pos x="connsiteX3130" y="connsiteY3130"/>
              </a:cxn>
              <a:cxn ang="0">
                <a:pos x="connsiteX3131" y="connsiteY3131"/>
              </a:cxn>
              <a:cxn ang="0">
                <a:pos x="connsiteX3132" y="connsiteY3132"/>
              </a:cxn>
              <a:cxn ang="0">
                <a:pos x="connsiteX3133" y="connsiteY3133"/>
              </a:cxn>
              <a:cxn ang="0">
                <a:pos x="connsiteX3134" y="connsiteY3134"/>
              </a:cxn>
              <a:cxn ang="0">
                <a:pos x="connsiteX3135" y="connsiteY3135"/>
              </a:cxn>
              <a:cxn ang="0">
                <a:pos x="connsiteX3136" y="connsiteY3136"/>
              </a:cxn>
              <a:cxn ang="0">
                <a:pos x="connsiteX3137" y="connsiteY3137"/>
              </a:cxn>
              <a:cxn ang="0">
                <a:pos x="connsiteX3138" y="connsiteY3138"/>
              </a:cxn>
              <a:cxn ang="0">
                <a:pos x="connsiteX3139" y="connsiteY3139"/>
              </a:cxn>
              <a:cxn ang="0">
                <a:pos x="connsiteX3140" y="connsiteY3140"/>
              </a:cxn>
              <a:cxn ang="0">
                <a:pos x="connsiteX3141" y="connsiteY3141"/>
              </a:cxn>
              <a:cxn ang="0">
                <a:pos x="connsiteX3142" y="connsiteY3142"/>
              </a:cxn>
              <a:cxn ang="0">
                <a:pos x="connsiteX3143" y="connsiteY3143"/>
              </a:cxn>
              <a:cxn ang="0">
                <a:pos x="connsiteX3144" y="connsiteY3144"/>
              </a:cxn>
              <a:cxn ang="0">
                <a:pos x="connsiteX3145" y="connsiteY3145"/>
              </a:cxn>
              <a:cxn ang="0">
                <a:pos x="connsiteX3146" y="connsiteY3146"/>
              </a:cxn>
              <a:cxn ang="0">
                <a:pos x="connsiteX3147" y="connsiteY3147"/>
              </a:cxn>
              <a:cxn ang="0">
                <a:pos x="connsiteX3148" y="connsiteY3148"/>
              </a:cxn>
              <a:cxn ang="0">
                <a:pos x="connsiteX3149" y="connsiteY3149"/>
              </a:cxn>
              <a:cxn ang="0">
                <a:pos x="connsiteX3150" y="connsiteY3150"/>
              </a:cxn>
              <a:cxn ang="0">
                <a:pos x="connsiteX3151" y="connsiteY3151"/>
              </a:cxn>
              <a:cxn ang="0">
                <a:pos x="connsiteX3152" y="connsiteY3152"/>
              </a:cxn>
              <a:cxn ang="0">
                <a:pos x="connsiteX3153" y="connsiteY3153"/>
              </a:cxn>
              <a:cxn ang="0">
                <a:pos x="connsiteX3154" y="connsiteY3154"/>
              </a:cxn>
              <a:cxn ang="0">
                <a:pos x="connsiteX3155" y="connsiteY3155"/>
              </a:cxn>
              <a:cxn ang="0">
                <a:pos x="connsiteX3156" y="connsiteY3156"/>
              </a:cxn>
              <a:cxn ang="0">
                <a:pos x="connsiteX3157" y="connsiteY3157"/>
              </a:cxn>
              <a:cxn ang="0">
                <a:pos x="connsiteX3158" y="connsiteY3158"/>
              </a:cxn>
              <a:cxn ang="0">
                <a:pos x="connsiteX3159" y="connsiteY3159"/>
              </a:cxn>
              <a:cxn ang="0">
                <a:pos x="connsiteX3160" y="connsiteY3160"/>
              </a:cxn>
              <a:cxn ang="0">
                <a:pos x="connsiteX3161" y="connsiteY3161"/>
              </a:cxn>
              <a:cxn ang="0">
                <a:pos x="connsiteX3162" y="connsiteY3162"/>
              </a:cxn>
              <a:cxn ang="0">
                <a:pos x="connsiteX3163" y="connsiteY3163"/>
              </a:cxn>
              <a:cxn ang="0">
                <a:pos x="connsiteX3164" y="connsiteY3164"/>
              </a:cxn>
              <a:cxn ang="0">
                <a:pos x="connsiteX3165" y="connsiteY3165"/>
              </a:cxn>
              <a:cxn ang="0">
                <a:pos x="connsiteX3166" y="connsiteY3166"/>
              </a:cxn>
              <a:cxn ang="0">
                <a:pos x="connsiteX3167" y="connsiteY3167"/>
              </a:cxn>
              <a:cxn ang="0">
                <a:pos x="connsiteX3168" y="connsiteY3168"/>
              </a:cxn>
              <a:cxn ang="0">
                <a:pos x="connsiteX3169" y="connsiteY3169"/>
              </a:cxn>
              <a:cxn ang="0">
                <a:pos x="connsiteX3170" y="connsiteY3170"/>
              </a:cxn>
              <a:cxn ang="0">
                <a:pos x="connsiteX3171" y="connsiteY3171"/>
              </a:cxn>
              <a:cxn ang="0">
                <a:pos x="connsiteX3172" y="connsiteY3172"/>
              </a:cxn>
              <a:cxn ang="0">
                <a:pos x="connsiteX3173" y="connsiteY3173"/>
              </a:cxn>
              <a:cxn ang="0">
                <a:pos x="connsiteX3174" y="connsiteY3174"/>
              </a:cxn>
              <a:cxn ang="0">
                <a:pos x="connsiteX3175" y="connsiteY3175"/>
              </a:cxn>
              <a:cxn ang="0">
                <a:pos x="connsiteX3176" y="connsiteY3176"/>
              </a:cxn>
              <a:cxn ang="0">
                <a:pos x="connsiteX3177" y="connsiteY3177"/>
              </a:cxn>
              <a:cxn ang="0">
                <a:pos x="connsiteX3178" y="connsiteY3178"/>
              </a:cxn>
              <a:cxn ang="0">
                <a:pos x="connsiteX3179" y="connsiteY3179"/>
              </a:cxn>
              <a:cxn ang="0">
                <a:pos x="connsiteX3180" y="connsiteY3180"/>
              </a:cxn>
              <a:cxn ang="0">
                <a:pos x="connsiteX3181" y="connsiteY3181"/>
              </a:cxn>
              <a:cxn ang="0">
                <a:pos x="connsiteX3182" y="connsiteY3182"/>
              </a:cxn>
              <a:cxn ang="0">
                <a:pos x="connsiteX3183" y="connsiteY3183"/>
              </a:cxn>
              <a:cxn ang="0">
                <a:pos x="connsiteX3184" y="connsiteY3184"/>
              </a:cxn>
              <a:cxn ang="0">
                <a:pos x="connsiteX3185" y="connsiteY3185"/>
              </a:cxn>
              <a:cxn ang="0">
                <a:pos x="connsiteX3186" y="connsiteY3186"/>
              </a:cxn>
              <a:cxn ang="0">
                <a:pos x="connsiteX3187" y="connsiteY3187"/>
              </a:cxn>
              <a:cxn ang="0">
                <a:pos x="connsiteX3188" y="connsiteY3188"/>
              </a:cxn>
              <a:cxn ang="0">
                <a:pos x="connsiteX3189" y="connsiteY3189"/>
              </a:cxn>
              <a:cxn ang="0">
                <a:pos x="connsiteX3190" y="connsiteY3190"/>
              </a:cxn>
              <a:cxn ang="0">
                <a:pos x="connsiteX3191" y="connsiteY3191"/>
              </a:cxn>
              <a:cxn ang="0">
                <a:pos x="connsiteX3192" y="connsiteY3192"/>
              </a:cxn>
              <a:cxn ang="0">
                <a:pos x="connsiteX3193" y="connsiteY3193"/>
              </a:cxn>
              <a:cxn ang="0">
                <a:pos x="connsiteX3194" y="connsiteY3194"/>
              </a:cxn>
              <a:cxn ang="0">
                <a:pos x="connsiteX3195" y="connsiteY3195"/>
              </a:cxn>
              <a:cxn ang="0">
                <a:pos x="connsiteX3196" y="connsiteY3196"/>
              </a:cxn>
              <a:cxn ang="0">
                <a:pos x="connsiteX3197" y="connsiteY3197"/>
              </a:cxn>
              <a:cxn ang="0">
                <a:pos x="connsiteX3198" y="connsiteY3198"/>
              </a:cxn>
              <a:cxn ang="0">
                <a:pos x="connsiteX3199" y="connsiteY3199"/>
              </a:cxn>
              <a:cxn ang="0">
                <a:pos x="connsiteX3200" y="connsiteY3200"/>
              </a:cxn>
              <a:cxn ang="0">
                <a:pos x="connsiteX3201" y="connsiteY3201"/>
              </a:cxn>
              <a:cxn ang="0">
                <a:pos x="connsiteX3202" y="connsiteY3202"/>
              </a:cxn>
              <a:cxn ang="0">
                <a:pos x="connsiteX3203" y="connsiteY3203"/>
              </a:cxn>
              <a:cxn ang="0">
                <a:pos x="connsiteX3204" y="connsiteY3204"/>
              </a:cxn>
              <a:cxn ang="0">
                <a:pos x="connsiteX3205" y="connsiteY3205"/>
              </a:cxn>
              <a:cxn ang="0">
                <a:pos x="connsiteX3206" y="connsiteY3206"/>
              </a:cxn>
              <a:cxn ang="0">
                <a:pos x="connsiteX3207" y="connsiteY3207"/>
              </a:cxn>
              <a:cxn ang="0">
                <a:pos x="connsiteX3208" y="connsiteY3208"/>
              </a:cxn>
              <a:cxn ang="0">
                <a:pos x="connsiteX3209" y="connsiteY3209"/>
              </a:cxn>
              <a:cxn ang="0">
                <a:pos x="connsiteX3210" y="connsiteY3210"/>
              </a:cxn>
              <a:cxn ang="0">
                <a:pos x="connsiteX3211" y="connsiteY3211"/>
              </a:cxn>
              <a:cxn ang="0">
                <a:pos x="connsiteX3212" y="connsiteY3212"/>
              </a:cxn>
              <a:cxn ang="0">
                <a:pos x="connsiteX3213" y="connsiteY3213"/>
              </a:cxn>
              <a:cxn ang="0">
                <a:pos x="connsiteX3214" y="connsiteY3214"/>
              </a:cxn>
              <a:cxn ang="0">
                <a:pos x="connsiteX3215" y="connsiteY3215"/>
              </a:cxn>
              <a:cxn ang="0">
                <a:pos x="connsiteX3216" y="connsiteY3216"/>
              </a:cxn>
              <a:cxn ang="0">
                <a:pos x="connsiteX3217" y="connsiteY3217"/>
              </a:cxn>
              <a:cxn ang="0">
                <a:pos x="connsiteX3218" y="connsiteY3218"/>
              </a:cxn>
              <a:cxn ang="0">
                <a:pos x="connsiteX3219" y="connsiteY3219"/>
              </a:cxn>
              <a:cxn ang="0">
                <a:pos x="connsiteX3220" y="connsiteY3220"/>
              </a:cxn>
              <a:cxn ang="0">
                <a:pos x="connsiteX3221" y="connsiteY3221"/>
              </a:cxn>
              <a:cxn ang="0">
                <a:pos x="connsiteX3222" y="connsiteY3222"/>
              </a:cxn>
              <a:cxn ang="0">
                <a:pos x="connsiteX3223" y="connsiteY3223"/>
              </a:cxn>
              <a:cxn ang="0">
                <a:pos x="connsiteX3224" y="connsiteY3224"/>
              </a:cxn>
              <a:cxn ang="0">
                <a:pos x="connsiteX3225" y="connsiteY3225"/>
              </a:cxn>
              <a:cxn ang="0">
                <a:pos x="connsiteX3226" y="connsiteY3226"/>
              </a:cxn>
              <a:cxn ang="0">
                <a:pos x="connsiteX3227" y="connsiteY3227"/>
              </a:cxn>
              <a:cxn ang="0">
                <a:pos x="connsiteX3228" y="connsiteY3228"/>
              </a:cxn>
              <a:cxn ang="0">
                <a:pos x="connsiteX3229" y="connsiteY3229"/>
              </a:cxn>
              <a:cxn ang="0">
                <a:pos x="connsiteX3230" y="connsiteY3230"/>
              </a:cxn>
              <a:cxn ang="0">
                <a:pos x="connsiteX3231" y="connsiteY3231"/>
              </a:cxn>
              <a:cxn ang="0">
                <a:pos x="connsiteX3232" y="connsiteY3232"/>
              </a:cxn>
              <a:cxn ang="0">
                <a:pos x="connsiteX3233" y="connsiteY3233"/>
              </a:cxn>
              <a:cxn ang="0">
                <a:pos x="connsiteX3234" y="connsiteY3234"/>
              </a:cxn>
              <a:cxn ang="0">
                <a:pos x="connsiteX3235" y="connsiteY3235"/>
              </a:cxn>
              <a:cxn ang="0">
                <a:pos x="connsiteX3236" y="connsiteY3236"/>
              </a:cxn>
              <a:cxn ang="0">
                <a:pos x="connsiteX3237" y="connsiteY3237"/>
              </a:cxn>
              <a:cxn ang="0">
                <a:pos x="connsiteX3238" y="connsiteY3238"/>
              </a:cxn>
              <a:cxn ang="0">
                <a:pos x="connsiteX3239" y="connsiteY3239"/>
              </a:cxn>
              <a:cxn ang="0">
                <a:pos x="connsiteX3240" y="connsiteY3240"/>
              </a:cxn>
              <a:cxn ang="0">
                <a:pos x="connsiteX3241" y="connsiteY3241"/>
              </a:cxn>
              <a:cxn ang="0">
                <a:pos x="connsiteX3242" y="connsiteY3242"/>
              </a:cxn>
              <a:cxn ang="0">
                <a:pos x="connsiteX3243" y="connsiteY3243"/>
              </a:cxn>
              <a:cxn ang="0">
                <a:pos x="connsiteX3244" y="connsiteY3244"/>
              </a:cxn>
              <a:cxn ang="0">
                <a:pos x="connsiteX3245" y="connsiteY3245"/>
              </a:cxn>
              <a:cxn ang="0">
                <a:pos x="connsiteX3246" y="connsiteY3246"/>
              </a:cxn>
              <a:cxn ang="0">
                <a:pos x="connsiteX3247" y="connsiteY3247"/>
              </a:cxn>
              <a:cxn ang="0">
                <a:pos x="connsiteX3248" y="connsiteY3248"/>
              </a:cxn>
              <a:cxn ang="0">
                <a:pos x="connsiteX3249" y="connsiteY3249"/>
              </a:cxn>
              <a:cxn ang="0">
                <a:pos x="connsiteX3250" y="connsiteY3250"/>
              </a:cxn>
              <a:cxn ang="0">
                <a:pos x="connsiteX3251" y="connsiteY3251"/>
              </a:cxn>
              <a:cxn ang="0">
                <a:pos x="connsiteX3252" y="connsiteY3252"/>
              </a:cxn>
              <a:cxn ang="0">
                <a:pos x="connsiteX3253" y="connsiteY3253"/>
              </a:cxn>
              <a:cxn ang="0">
                <a:pos x="connsiteX3254" y="connsiteY3254"/>
              </a:cxn>
              <a:cxn ang="0">
                <a:pos x="connsiteX3255" y="connsiteY3255"/>
              </a:cxn>
              <a:cxn ang="0">
                <a:pos x="connsiteX3256" y="connsiteY3256"/>
              </a:cxn>
              <a:cxn ang="0">
                <a:pos x="connsiteX3257" y="connsiteY3257"/>
              </a:cxn>
              <a:cxn ang="0">
                <a:pos x="connsiteX3258" y="connsiteY3258"/>
              </a:cxn>
              <a:cxn ang="0">
                <a:pos x="connsiteX3259" y="connsiteY3259"/>
              </a:cxn>
              <a:cxn ang="0">
                <a:pos x="connsiteX3260" y="connsiteY3260"/>
              </a:cxn>
              <a:cxn ang="0">
                <a:pos x="connsiteX3261" y="connsiteY3261"/>
              </a:cxn>
              <a:cxn ang="0">
                <a:pos x="connsiteX3262" y="connsiteY3262"/>
              </a:cxn>
              <a:cxn ang="0">
                <a:pos x="connsiteX3263" y="connsiteY3263"/>
              </a:cxn>
              <a:cxn ang="0">
                <a:pos x="connsiteX3264" y="connsiteY3264"/>
              </a:cxn>
              <a:cxn ang="0">
                <a:pos x="connsiteX3265" y="connsiteY3265"/>
              </a:cxn>
              <a:cxn ang="0">
                <a:pos x="connsiteX3266" y="connsiteY3266"/>
              </a:cxn>
              <a:cxn ang="0">
                <a:pos x="connsiteX3267" y="connsiteY3267"/>
              </a:cxn>
              <a:cxn ang="0">
                <a:pos x="connsiteX3268" y="connsiteY3268"/>
              </a:cxn>
              <a:cxn ang="0">
                <a:pos x="connsiteX3269" y="connsiteY3269"/>
              </a:cxn>
              <a:cxn ang="0">
                <a:pos x="connsiteX3270" y="connsiteY3270"/>
              </a:cxn>
              <a:cxn ang="0">
                <a:pos x="connsiteX3271" y="connsiteY3271"/>
              </a:cxn>
              <a:cxn ang="0">
                <a:pos x="connsiteX3272" y="connsiteY3272"/>
              </a:cxn>
              <a:cxn ang="0">
                <a:pos x="connsiteX3273" y="connsiteY3273"/>
              </a:cxn>
              <a:cxn ang="0">
                <a:pos x="connsiteX3274" y="connsiteY3274"/>
              </a:cxn>
              <a:cxn ang="0">
                <a:pos x="connsiteX3275" y="connsiteY3275"/>
              </a:cxn>
              <a:cxn ang="0">
                <a:pos x="connsiteX3276" y="connsiteY3276"/>
              </a:cxn>
              <a:cxn ang="0">
                <a:pos x="connsiteX3277" y="connsiteY3277"/>
              </a:cxn>
              <a:cxn ang="0">
                <a:pos x="connsiteX3278" y="connsiteY3278"/>
              </a:cxn>
              <a:cxn ang="0">
                <a:pos x="connsiteX3279" y="connsiteY3279"/>
              </a:cxn>
              <a:cxn ang="0">
                <a:pos x="connsiteX3280" y="connsiteY3280"/>
              </a:cxn>
              <a:cxn ang="0">
                <a:pos x="connsiteX3281" y="connsiteY3281"/>
              </a:cxn>
              <a:cxn ang="0">
                <a:pos x="connsiteX3282" y="connsiteY3282"/>
              </a:cxn>
              <a:cxn ang="0">
                <a:pos x="connsiteX3283" y="connsiteY3283"/>
              </a:cxn>
              <a:cxn ang="0">
                <a:pos x="connsiteX3284" y="connsiteY3284"/>
              </a:cxn>
              <a:cxn ang="0">
                <a:pos x="connsiteX3285" y="connsiteY3285"/>
              </a:cxn>
              <a:cxn ang="0">
                <a:pos x="connsiteX3286" y="connsiteY3286"/>
              </a:cxn>
              <a:cxn ang="0">
                <a:pos x="connsiteX3287" y="connsiteY3287"/>
              </a:cxn>
              <a:cxn ang="0">
                <a:pos x="connsiteX3288" y="connsiteY3288"/>
              </a:cxn>
              <a:cxn ang="0">
                <a:pos x="connsiteX3289" y="connsiteY3289"/>
              </a:cxn>
              <a:cxn ang="0">
                <a:pos x="connsiteX3290" y="connsiteY3290"/>
              </a:cxn>
              <a:cxn ang="0">
                <a:pos x="connsiteX3291" y="connsiteY3291"/>
              </a:cxn>
              <a:cxn ang="0">
                <a:pos x="connsiteX3292" y="connsiteY3292"/>
              </a:cxn>
              <a:cxn ang="0">
                <a:pos x="connsiteX3293" y="connsiteY3293"/>
              </a:cxn>
              <a:cxn ang="0">
                <a:pos x="connsiteX3294" y="connsiteY3294"/>
              </a:cxn>
              <a:cxn ang="0">
                <a:pos x="connsiteX3295" y="connsiteY3295"/>
              </a:cxn>
              <a:cxn ang="0">
                <a:pos x="connsiteX3296" y="connsiteY3296"/>
              </a:cxn>
              <a:cxn ang="0">
                <a:pos x="connsiteX3297" y="connsiteY3297"/>
              </a:cxn>
              <a:cxn ang="0">
                <a:pos x="connsiteX3298" y="connsiteY3298"/>
              </a:cxn>
              <a:cxn ang="0">
                <a:pos x="connsiteX3299" y="connsiteY3299"/>
              </a:cxn>
              <a:cxn ang="0">
                <a:pos x="connsiteX3300" y="connsiteY3300"/>
              </a:cxn>
              <a:cxn ang="0">
                <a:pos x="connsiteX3301" y="connsiteY3301"/>
              </a:cxn>
              <a:cxn ang="0">
                <a:pos x="connsiteX3302" y="connsiteY3302"/>
              </a:cxn>
              <a:cxn ang="0">
                <a:pos x="connsiteX3303" y="connsiteY3303"/>
              </a:cxn>
              <a:cxn ang="0">
                <a:pos x="connsiteX3304" y="connsiteY3304"/>
              </a:cxn>
              <a:cxn ang="0">
                <a:pos x="connsiteX3305" y="connsiteY3305"/>
              </a:cxn>
              <a:cxn ang="0">
                <a:pos x="connsiteX3306" y="connsiteY3306"/>
              </a:cxn>
              <a:cxn ang="0">
                <a:pos x="connsiteX3307" y="connsiteY3307"/>
              </a:cxn>
              <a:cxn ang="0">
                <a:pos x="connsiteX3308" y="connsiteY3308"/>
              </a:cxn>
              <a:cxn ang="0">
                <a:pos x="connsiteX3309" y="connsiteY3309"/>
              </a:cxn>
              <a:cxn ang="0">
                <a:pos x="connsiteX3310" y="connsiteY3310"/>
              </a:cxn>
              <a:cxn ang="0">
                <a:pos x="connsiteX3311" y="connsiteY3311"/>
              </a:cxn>
              <a:cxn ang="0">
                <a:pos x="connsiteX3312" y="connsiteY3312"/>
              </a:cxn>
              <a:cxn ang="0">
                <a:pos x="connsiteX3313" y="connsiteY3313"/>
              </a:cxn>
              <a:cxn ang="0">
                <a:pos x="connsiteX3314" y="connsiteY3314"/>
              </a:cxn>
              <a:cxn ang="0">
                <a:pos x="connsiteX3315" y="connsiteY3315"/>
              </a:cxn>
              <a:cxn ang="0">
                <a:pos x="connsiteX3316" y="connsiteY3316"/>
              </a:cxn>
              <a:cxn ang="0">
                <a:pos x="connsiteX3317" y="connsiteY3317"/>
              </a:cxn>
              <a:cxn ang="0">
                <a:pos x="connsiteX3318" y="connsiteY3318"/>
              </a:cxn>
              <a:cxn ang="0">
                <a:pos x="connsiteX3319" y="connsiteY3319"/>
              </a:cxn>
              <a:cxn ang="0">
                <a:pos x="connsiteX3320" y="connsiteY3320"/>
              </a:cxn>
              <a:cxn ang="0">
                <a:pos x="connsiteX3321" y="connsiteY3321"/>
              </a:cxn>
              <a:cxn ang="0">
                <a:pos x="connsiteX3322" y="connsiteY3322"/>
              </a:cxn>
              <a:cxn ang="0">
                <a:pos x="connsiteX3323" y="connsiteY3323"/>
              </a:cxn>
              <a:cxn ang="0">
                <a:pos x="connsiteX3324" y="connsiteY3324"/>
              </a:cxn>
              <a:cxn ang="0">
                <a:pos x="connsiteX3325" y="connsiteY3325"/>
              </a:cxn>
              <a:cxn ang="0">
                <a:pos x="connsiteX3326" y="connsiteY3326"/>
              </a:cxn>
              <a:cxn ang="0">
                <a:pos x="connsiteX3327" y="connsiteY3327"/>
              </a:cxn>
              <a:cxn ang="0">
                <a:pos x="connsiteX3328" y="connsiteY3328"/>
              </a:cxn>
              <a:cxn ang="0">
                <a:pos x="connsiteX3329" y="connsiteY3329"/>
              </a:cxn>
              <a:cxn ang="0">
                <a:pos x="connsiteX3330" y="connsiteY3330"/>
              </a:cxn>
              <a:cxn ang="0">
                <a:pos x="connsiteX3331" y="connsiteY3331"/>
              </a:cxn>
              <a:cxn ang="0">
                <a:pos x="connsiteX3332" y="connsiteY3332"/>
              </a:cxn>
              <a:cxn ang="0">
                <a:pos x="connsiteX3333" y="connsiteY3333"/>
              </a:cxn>
              <a:cxn ang="0">
                <a:pos x="connsiteX3334" y="connsiteY3334"/>
              </a:cxn>
              <a:cxn ang="0">
                <a:pos x="connsiteX3335" y="connsiteY3335"/>
              </a:cxn>
              <a:cxn ang="0">
                <a:pos x="connsiteX3336" y="connsiteY3336"/>
              </a:cxn>
              <a:cxn ang="0">
                <a:pos x="connsiteX3337" y="connsiteY3337"/>
              </a:cxn>
              <a:cxn ang="0">
                <a:pos x="connsiteX3338" y="connsiteY3338"/>
              </a:cxn>
              <a:cxn ang="0">
                <a:pos x="connsiteX3339" y="connsiteY3339"/>
              </a:cxn>
              <a:cxn ang="0">
                <a:pos x="connsiteX3340" y="connsiteY3340"/>
              </a:cxn>
              <a:cxn ang="0">
                <a:pos x="connsiteX3341" y="connsiteY3341"/>
              </a:cxn>
              <a:cxn ang="0">
                <a:pos x="connsiteX3342" y="connsiteY3342"/>
              </a:cxn>
              <a:cxn ang="0">
                <a:pos x="connsiteX3343" y="connsiteY3343"/>
              </a:cxn>
              <a:cxn ang="0">
                <a:pos x="connsiteX3344" y="connsiteY3344"/>
              </a:cxn>
              <a:cxn ang="0">
                <a:pos x="connsiteX3345" y="connsiteY3345"/>
              </a:cxn>
              <a:cxn ang="0">
                <a:pos x="connsiteX3346" y="connsiteY3346"/>
              </a:cxn>
              <a:cxn ang="0">
                <a:pos x="connsiteX3347" y="connsiteY3347"/>
              </a:cxn>
              <a:cxn ang="0">
                <a:pos x="connsiteX3348" y="connsiteY3348"/>
              </a:cxn>
              <a:cxn ang="0">
                <a:pos x="connsiteX3349" y="connsiteY3349"/>
              </a:cxn>
              <a:cxn ang="0">
                <a:pos x="connsiteX3350" y="connsiteY3350"/>
              </a:cxn>
              <a:cxn ang="0">
                <a:pos x="connsiteX3351" y="connsiteY3351"/>
              </a:cxn>
              <a:cxn ang="0">
                <a:pos x="connsiteX3352" y="connsiteY3352"/>
              </a:cxn>
              <a:cxn ang="0">
                <a:pos x="connsiteX3353" y="connsiteY3353"/>
              </a:cxn>
              <a:cxn ang="0">
                <a:pos x="connsiteX3354" y="connsiteY3354"/>
              </a:cxn>
              <a:cxn ang="0">
                <a:pos x="connsiteX3355" y="connsiteY3355"/>
              </a:cxn>
              <a:cxn ang="0">
                <a:pos x="connsiteX3356" y="connsiteY3356"/>
              </a:cxn>
              <a:cxn ang="0">
                <a:pos x="connsiteX3357" y="connsiteY3357"/>
              </a:cxn>
              <a:cxn ang="0">
                <a:pos x="connsiteX3358" y="connsiteY3358"/>
              </a:cxn>
              <a:cxn ang="0">
                <a:pos x="connsiteX3359" y="connsiteY3359"/>
              </a:cxn>
              <a:cxn ang="0">
                <a:pos x="connsiteX3360" y="connsiteY3360"/>
              </a:cxn>
              <a:cxn ang="0">
                <a:pos x="connsiteX3361" y="connsiteY3361"/>
              </a:cxn>
              <a:cxn ang="0">
                <a:pos x="connsiteX3362" y="connsiteY3362"/>
              </a:cxn>
              <a:cxn ang="0">
                <a:pos x="connsiteX3363" y="connsiteY3363"/>
              </a:cxn>
              <a:cxn ang="0">
                <a:pos x="connsiteX3364" y="connsiteY3364"/>
              </a:cxn>
              <a:cxn ang="0">
                <a:pos x="connsiteX3365" y="connsiteY3365"/>
              </a:cxn>
              <a:cxn ang="0">
                <a:pos x="connsiteX3366" y="connsiteY3366"/>
              </a:cxn>
              <a:cxn ang="0">
                <a:pos x="connsiteX3367" y="connsiteY3367"/>
              </a:cxn>
              <a:cxn ang="0">
                <a:pos x="connsiteX3368" y="connsiteY3368"/>
              </a:cxn>
              <a:cxn ang="0">
                <a:pos x="connsiteX3369" y="connsiteY3369"/>
              </a:cxn>
              <a:cxn ang="0">
                <a:pos x="connsiteX3370" y="connsiteY3370"/>
              </a:cxn>
              <a:cxn ang="0">
                <a:pos x="connsiteX3371" y="connsiteY3371"/>
              </a:cxn>
              <a:cxn ang="0">
                <a:pos x="connsiteX3372" y="connsiteY3372"/>
              </a:cxn>
              <a:cxn ang="0">
                <a:pos x="connsiteX3373" y="connsiteY3373"/>
              </a:cxn>
              <a:cxn ang="0">
                <a:pos x="connsiteX3374" y="connsiteY3374"/>
              </a:cxn>
              <a:cxn ang="0">
                <a:pos x="connsiteX3375" y="connsiteY3375"/>
              </a:cxn>
              <a:cxn ang="0">
                <a:pos x="connsiteX3376" y="connsiteY3376"/>
              </a:cxn>
              <a:cxn ang="0">
                <a:pos x="connsiteX3377" y="connsiteY3377"/>
              </a:cxn>
              <a:cxn ang="0">
                <a:pos x="connsiteX3378" y="connsiteY3378"/>
              </a:cxn>
              <a:cxn ang="0">
                <a:pos x="connsiteX3379" y="connsiteY3379"/>
              </a:cxn>
              <a:cxn ang="0">
                <a:pos x="connsiteX3380" y="connsiteY3380"/>
              </a:cxn>
              <a:cxn ang="0">
                <a:pos x="connsiteX3381" y="connsiteY3381"/>
              </a:cxn>
              <a:cxn ang="0">
                <a:pos x="connsiteX3382" y="connsiteY3382"/>
              </a:cxn>
              <a:cxn ang="0">
                <a:pos x="connsiteX3383" y="connsiteY3383"/>
              </a:cxn>
              <a:cxn ang="0">
                <a:pos x="connsiteX3384" y="connsiteY3384"/>
              </a:cxn>
              <a:cxn ang="0">
                <a:pos x="connsiteX3385" y="connsiteY3385"/>
              </a:cxn>
              <a:cxn ang="0">
                <a:pos x="connsiteX3386" y="connsiteY3386"/>
              </a:cxn>
              <a:cxn ang="0">
                <a:pos x="connsiteX3387" y="connsiteY3387"/>
              </a:cxn>
              <a:cxn ang="0">
                <a:pos x="connsiteX3388" y="connsiteY3388"/>
              </a:cxn>
              <a:cxn ang="0">
                <a:pos x="connsiteX3389" y="connsiteY3389"/>
              </a:cxn>
              <a:cxn ang="0">
                <a:pos x="connsiteX3390" y="connsiteY3390"/>
              </a:cxn>
              <a:cxn ang="0">
                <a:pos x="connsiteX3391" y="connsiteY3391"/>
              </a:cxn>
              <a:cxn ang="0">
                <a:pos x="connsiteX3392" y="connsiteY3392"/>
              </a:cxn>
              <a:cxn ang="0">
                <a:pos x="connsiteX3393" y="connsiteY3393"/>
              </a:cxn>
              <a:cxn ang="0">
                <a:pos x="connsiteX3394" y="connsiteY3394"/>
              </a:cxn>
              <a:cxn ang="0">
                <a:pos x="connsiteX3395" y="connsiteY3395"/>
              </a:cxn>
              <a:cxn ang="0">
                <a:pos x="connsiteX3396" y="connsiteY3396"/>
              </a:cxn>
              <a:cxn ang="0">
                <a:pos x="connsiteX3397" y="connsiteY3397"/>
              </a:cxn>
              <a:cxn ang="0">
                <a:pos x="connsiteX3398" y="connsiteY3398"/>
              </a:cxn>
              <a:cxn ang="0">
                <a:pos x="connsiteX3399" y="connsiteY3399"/>
              </a:cxn>
              <a:cxn ang="0">
                <a:pos x="connsiteX3400" y="connsiteY3400"/>
              </a:cxn>
              <a:cxn ang="0">
                <a:pos x="connsiteX3401" y="connsiteY3401"/>
              </a:cxn>
              <a:cxn ang="0">
                <a:pos x="connsiteX3402" y="connsiteY3402"/>
              </a:cxn>
              <a:cxn ang="0">
                <a:pos x="connsiteX3403" y="connsiteY3403"/>
              </a:cxn>
              <a:cxn ang="0">
                <a:pos x="connsiteX3404" y="connsiteY3404"/>
              </a:cxn>
              <a:cxn ang="0">
                <a:pos x="connsiteX3405" y="connsiteY3405"/>
              </a:cxn>
              <a:cxn ang="0">
                <a:pos x="connsiteX3406" y="connsiteY3406"/>
              </a:cxn>
              <a:cxn ang="0">
                <a:pos x="connsiteX3407" y="connsiteY3407"/>
              </a:cxn>
              <a:cxn ang="0">
                <a:pos x="connsiteX3408" y="connsiteY3408"/>
              </a:cxn>
              <a:cxn ang="0">
                <a:pos x="connsiteX3409" y="connsiteY3409"/>
              </a:cxn>
              <a:cxn ang="0">
                <a:pos x="connsiteX3410" y="connsiteY3410"/>
              </a:cxn>
              <a:cxn ang="0">
                <a:pos x="connsiteX3411" y="connsiteY3411"/>
              </a:cxn>
              <a:cxn ang="0">
                <a:pos x="connsiteX3412" y="connsiteY3412"/>
              </a:cxn>
              <a:cxn ang="0">
                <a:pos x="connsiteX3413" y="connsiteY3413"/>
              </a:cxn>
              <a:cxn ang="0">
                <a:pos x="connsiteX3414" y="connsiteY3414"/>
              </a:cxn>
              <a:cxn ang="0">
                <a:pos x="connsiteX3415" y="connsiteY3415"/>
              </a:cxn>
              <a:cxn ang="0">
                <a:pos x="connsiteX3416" y="connsiteY3416"/>
              </a:cxn>
              <a:cxn ang="0">
                <a:pos x="connsiteX3417" y="connsiteY3417"/>
              </a:cxn>
              <a:cxn ang="0">
                <a:pos x="connsiteX3418" y="connsiteY3418"/>
              </a:cxn>
              <a:cxn ang="0">
                <a:pos x="connsiteX3419" y="connsiteY3419"/>
              </a:cxn>
              <a:cxn ang="0">
                <a:pos x="connsiteX3420" y="connsiteY3420"/>
              </a:cxn>
              <a:cxn ang="0">
                <a:pos x="connsiteX3421" y="connsiteY3421"/>
              </a:cxn>
              <a:cxn ang="0">
                <a:pos x="connsiteX3422" y="connsiteY3422"/>
              </a:cxn>
              <a:cxn ang="0">
                <a:pos x="connsiteX3423" y="connsiteY3423"/>
              </a:cxn>
              <a:cxn ang="0">
                <a:pos x="connsiteX3424" y="connsiteY3424"/>
              </a:cxn>
              <a:cxn ang="0">
                <a:pos x="connsiteX3425" y="connsiteY3425"/>
              </a:cxn>
              <a:cxn ang="0">
                <a:pos x="connsiteX3426" y="connsiteY3426"/>
              </a:cxn>
              <a:cxn ang="0">
                <a:pos x="connsiteX3427" y="connsiteY3427"/>
              </a:cxn>
              <a:cxn ang="0">
                <a:pos x="connsiteX3428" y="connsiteY3428"/>
              </a:cxn>
              <a:cxn ang="0">
                <a:pos x="connsiteX3429" y="connsiteY3429"/>
              </a:cxn>
              <a:cxn ang="0">
                <a:pos x="connsiteX3430" y="connsiteY3430"/>
              </a:cxn>
              <a:cxn ang="0">
                <a:pos x="connsiteX3431" y="connsiteY3431"/>
              </a:cxn>
              <a:cxn ang="0">
                <a:pos x="connsiteX3432" y="connsiteY3432"/>
              </a:cxn>
              <a:cxn ang="0">
                <a:pos x="connsiteX3433" y="connsiteY3433"/>
              </a:cxn>
              <a:cxn ang="0">
                <a:pos x="connsiteX3434" y="connsiteY3434"/>
              </a:cxn>
              <a:cxn ang="0">
                <a:pos x="connsiteX3435" y="connsiteY3435"/>
              </a:cxn>
              <a:cxn ang="0">
                <a:pos x="connsiteX3436" y="connsiteY3436"/>
              </a:cxn>
              <a:cxn ang="0">
                <a:pos x="connsiteX3437" y="connsiteY3437"/>
              </a:cxn>
              <a:cxn ang="0">
                <a:pos x="connsiteX3438" y="connsiteY3438"/>
              </a:cxn>
              <a:cxn ang="0">
                <a:pos x="connsiteX3439" y="connsiteY3439"/>
              </a:cxn>
              <a:cxn ang="0">
                <a:pos x="connsiteX3440" y="connsiteY3440"/>
              </a:cxn>
              <a:cxn ang="0">
                <a:pos x="connsiteX3441" y="connsiteY3441"/>
              </a:cxn>
              <a:cxn ang="0">
                <a:pos x="connsiteX3442" y="connsiteY3442"/>
              </a:cxn>
              <a:cxn ang="0">
                <a:pos x="connsiteX3443" y="connsiteY3443"/>
              </a:cxn>
              <a:cxn ang="0">
                <a:pos x="connsiteX3444" y="connsiteY3444"/>
              </a:cxn>
              <a:cxn ang="0">
                <a:pos x="connsiteX3445" y="connsiteY3445"/>
              </a:cxn>
              <a:cxn ang="0">
                <a:pos x="connsiteX3446" y="connsiteY3446"/>
              </a:cxn>
              <a:cxn ang="0">
                <a:pos x="connsiteX3447" y="connsiteY3447"/>
              </a:cxn>
              <a:cxn ang="0">
                <a:pos x="connsiteX3448" y="connsiteY3448"/>
              </a:cxn>
              <a:cxn ang="0">
                <a:pos x="connsiteX3449" y="connsiteY3449"/>
              </a:cxn>
              <a:cxn ang="0">
                <a:pos x="connsiteX3450" y="connsiteY3450"/>
              </a:cxn>
              <a:cxn ang="0">
                <a:pos x="connsiteX3451" y="connsiteY3451"/>
              </a:cxn>
              <a:cxn ang="0">
                <a:pos x="connsiteX3452" y="connsiteY3452"/>
              </a:cxn>
              <a:cxn ang="0">
                <a:pos x="connsiteX3453" y="connsiteY3453"/>
              </a:cxn>
              <a:cxn ang="0">
                <a:pos x="connsiteX3454" y="connsiteY3454"/>
              </a:cxn>
              <a:cxn ang="0">
                <a:pos x="connsiteX3455" y="connsiteY3455"/>
              </a:cxn>
              <a:cxn ang="0">
                <a:pos x="connsiteX3456" y="connsiteY3456"/>
              </a:cxn>
              <a:cxn ang="0">
                <a:pos x="connsiteX3457" y="connsiteY3457"/>
              </a:cxn>
              <a:cxn ang="0">
                <a:pos x="connsiteX3458" y="connsiteY3458"/>
              </a:cxn>
              <a:cxn ang="0">
                <a:pos x="connsiteX3459" y="connsiteY3459"/>
              </a:cxn>
              <a:cxn ang="0">
                <a:pos x="connsiteX3460" y="connsiteY3460"/>
              </a:cxn>
              <a:cxn ang="0">
                <a:pos x="connsiteX3461" y="connsiteY3461"/>
              </a:cxn>
              <a:cxn ang="0">
                <a:pos x="connsiteX3462" y="connsiteY3462"/>
              </a:cxn>
              <a:cxn ang="0">
                <a:pos x="connsiteX3463" y="connsiteY3463"/>
              </a:cxn>
              <a:cxn ang="0">
                <a:pos x="connsiteX3464" y="connsiteY3464"/>
              </a:cxn>
              <a:cxn ang="0">
                <a:pos x="connsiteX3465" y="connsiteY3465"/>
              </a:cxn>
              <a:cxn ang="0">
                <a:pos x="connsiteX3466" y="connsiteY3466"/>
              </a:cxn>
              <a:cxn ang="0">
                <a:pos x="connsiteX3467" y="connsiteY3467"/>
              </a:cxn>
              <a:cxn ang="0">
                <a:pos x="connsiteX3468" y="connsiteY3468"/>
              </a:cxn>
              <a:cxn ang="0">
                <a:pos x="connsiteX3469" y="connsiteY3469"/>
              </a:cxn>
              <a:cxn ang="0">
                <a:pos x="connsiteX3470" y="connsiteY3470"/>
              </a:cxn>
              <a:cxn ang="0">
                <a:pos x="connsiteX3471" y="connsiteY3471"/>
              </a:cxn>
              <a:cxn ang="0">
                <a:pos x="connsiteX3472" y="connsiteY3472"/>
              </a:cxn>
              <a:cxn ang="0">
                <a:pos x="connsiteX3473" y="connsiteY3473"/>
              </a:cxn>
              <a:cxn ang="0">
                <a:pos x="connsiteX3474" y="connsiteY3474"/>
              </a:cxn>
              <a:cxn ang="0">
                <a:pos x="connsiteX3475" y="connsiteY3475"/>
              </a:cxn>
              <a:cxn ang="0">
                <a:pos x="connsiteX3476" y="connsiteY3476"/>
              </a:cxn>
              <a:cxn ang="0">
                <a:pos x="connsiteX3477" y="connsiteY3477"/>
              </a:cxn>
              <a:cxn ang="0">
                <a:pos x="connsiteX3478" y="connsiteY3478"/>
              </a:cxn>
              <a:cxn ang="0">
                <a:pos x="connsiteX3479" y="connsiteY3479"/>
              </a:cxn>
              <a:cxn ang="0">
                <a:pos x="connsiteX3480" y="connsiteY3480"/>
              </a:cxn>
              <a:cxn ang="0">
                <a:pos x="connsiteX3481" y="connsiteY3481"/>
              </a:cxn>
              <a:cxn ang="0">
                <a:pos x="connsiteX3482" y="connsiteY3482"/>
              </a:cxn>
              <a:cxn ang="0">
                <a:pos x="connsiteX3483" y="connsiteY3483"/>
              </a:cxn>
              <a:cxn ang="0">
                <a:pos x="connsiteX3484" y="connsiteY3484"/>
              </a:cxn>
              <a:cxn ang="0">
                <a:pos x="connsiteX3485" y="connsiteY3485"/>
              </a:cxn>
              <a:cxn ang="0">
                <a:pos x="connsiteX3486" y="connsiteY3486"/>
              </a:cxn>
              <a:cxn ang="0">
                <a:pos x="connsiteX3487" y="connsiteY3487"/>
              </a:cxn>
              <a:cxn ang="0">
                <a:pos x="connsiteX3488" y="connsiteY3488"/>
              </a:cxn>
              <a:cxn ang="0">
                <a:pos x="connsiteX3489" y="connsiteY3489"/>
              </a:cxn>
              <a:cxn ang="0">
                <a:pos x="connsiteX3490" y="connsiteY3490"/>
              </a:cxn>
              <a:cxn ang="0">
                <a:pos x="connsiteX3491" y="connsiteY3491"/>
              </a:cxn>
              <a:cxn ang="0">
                <a:pos x="connsiteX3492" y="connsiteY3492"/>
              </a:cxn>
              <a:cxn ang="0">
                <a:pos x="connsiteX3493" y="connsiteY3493"/>
              </a:cxn>
              <a:cxn ang="0">
                <a:pos x="connsiteX3494" y="connsiteY3494"/>
              </a:cxn>
              <a:cxn ang="0">
                <a:pos x="connsiteX3495" y="connsiteY3495"/>
              </a:cxn>
              <a:cxn ang="0">
                <a:pos x="connsiteX3496" y="connsiteY3496"/>
              </a:cxn>
              <a:cxn ang="0">
                <a:pos x="connsiteX3497" y="connsiteY3497"/>
              </a:cxn>
              <a:cxn ang="0">
                <a:pos x="connsiteX3498" y="connsiteY3498"/>
              </a:cxn>
              <a:cxn ang="0">
                <a:pos x="connsiteX3499" y="connsiteY3499"/>
              </a:cxn>
              <a:cxn ang="0">
                <a:pos x="connsiteX3500" y="connsiteY3500"/>
              </a:cxn>
              <a:cxn ang="0">
                <a:pos x="connsiteX3501" y="connsiteY3501"/>
              </a:cxn>
              <a:cxn ang="0">
                <a:pos x="connsiteX3502" y="connsiteY3502"/>
              </a:cxn>
              <a:cxn ang="0">
                <a:pos x="connsiteX3503" y="connsiteY3503"/>
              </a:cxn>
              <a:cxn ang="0">
                <a:pos x="connsiteX3504" y="connsiteY3504"/>
              </a:cxn>
              <a:cxn ang="0">
                <a:pos x="connsiteX3505" y="connsiteY3505"/>
              </a:cxn>
              <a:cxn ang="0">
                <a:pos x="connsiteX3506" y="connsiteY3506"/>
              </a:cxn>
              <a:cxn ang="0">
                <a:pos x="connsiteX3507" y="connsiteY3507"/>
              </a:cxn>
              <a:cxn ang="0">
                <a:pos x="connsiteX3508" y="connsiteY3508"/>
              </a:cxn>
              <a:cxn ang="0">
                <a:pos x="connsiteX3509" y="connsiteY3509"/>
              </a:cxn>
              <a:cxn ang="0">
                <a:pos x="connsiteX3510" y="connsiteY3510"/>
              </a:cxn>
              <a:cxn ang="0">
                <a:pos x="connsiteX3511" y="connsiteY3511"/>
              </a:cxn>
              <a:cxn ang="0">
                <a:pos x="connsiteX3512" y="connsiteY3512"/>
              </a:cxn>
              <a:cxn ang="0">
                <a:pos x="connsiteX3513" y="connsiteY3513"/>
              </a:cxn>
              <a:cxn ang="0">
                <a:pos x="connsiteX3514" y="connsiteY3514"/>
              </a:cxn>
              <a:cxn ang="0">
                <a:pos x="connsiteX3515" y="connsiteY3515"/>
              </a:cxn>
              <a:cxn ang="0">
                <a:pos x="connsiteX3516" y="connsiteY3516"/>
              </a:cxn>
              <a:cxn ang="0">
                <a:pos x="connsiteX3517" y="connsiteY3517"/>
              </a:cxn>
              <a:cxn ang="0">
                <a:pos x="connsiteX3518" y="connsiteY3518"/>
              </a:cxn>
              <a:cxn ang="0">
                <a:pos x="connsiteX3519" y="connsiteY3519"/>
              </a:cxn>
              <a:cxn ang="0">
                <a:pos x="connsiteX3520" y="connsiteY3520"/>
              </a:cxn>
              <a:cxn ang="0">
                <a:pos x="connsiteX3521" y="connsiteY3521"/>
              </a:cxn>
              <a:cxn ang="0">
                <a:pos x="connsiteX3522" y="connsiteY3522"/>
              </a:cxn>
              <a:cxn ang="0">
                <a:pos x="connsiteX3523" y="connsiteY3523"/>
              </a:cxn>
              <a:cxn ang="0">
                <a:pos x="connsiteX3524" y="connsiteY3524"/>
              </a:cxn>
              <a:cxn ang="0">
                <a:pos x="connsiteX3525" y="connsiteY3525"/>
              </a:cxn>
              <a:cxn ang="0">
                <a:pos x="connsiteX3526" y="connsiteY3526"/>
              </a:cxn>
              <a:cxn ang="0">
                <a:pos x="connsiteX3527" y="connsiteY3527"/>
              </a:cxn>
              <a:cxn ang="0">
                <a:pos x="connsiteX3528" y="connsiteY3528"/>
              </a:cxn>
              <a:cxn ang="0">
                <a:pos x="connsiteX3529" y="connsiteY3529"/>
              </a:cxn>
              <a:cxn ang="0">
                <a:pos x="connsiteX3530" y="connsiteY3530"/>
              </a:cxn>
              <a:cxn ang="0">
                <a:pos x="connsiteX3531" y="connsiteY3531"/>
              </a:cxn>
              <a:cxn ang="0">
                <a:pos x="connsiteX3532" y="connsiteY3532"/>
              </a:cxn>
              <a:cxn ang="0">
                <a:pos x="connsiteX3533" y="connsiteY3533"/>
              </a:cxn>
              <a:cxn ang="0">
                <a:pos x="connsiteX3534" y="connsiteY3534"/>
              </a:cxn>
              <a:cxn ang="0">
                <a:pos x="connsiteX3535" y="connsiteY3535"/>
              </a:cxn>
              <a:cxn ang="0">
                <a:pos x="connsiteX3536" y="connsiteY3536"/>
              </a:cxn>
              <a:cxn ang="0">
                <a:pos x="connsiteX3537" y="connsiteY3537"/>
              </a:cxn>
              <a:cxn ang="0">
                <a:pos x="connsiteX3538" y="connsiteY3538"/>
              </a:cxn>
              <a:cxn ang="0">
                <a:pos x="connsiteX3539" y="connsiteY3539"/>
              </a:cxn>
              <a:cxn ang="0">
                <a:pos x="connsiteX3540" y="connsiteY3540"/>
              </a:cxn>
              <a:cxn ang="0">
                <a:pos x="connsiteX3541" y="connsiteY3541"/>
              </a:cxn>
              <a:cxn ang="0">
                <a:pos x="connsiteX3542" y="connsiteY3542"/>
              </a:cxn>
              <a:cxn ang="0">
                <a:pos x="connsiteX3543" y="connsiteY3543"/>
              </a:cxn>
              <a:cxn ang="0">
                <a:pos x="connsiteX3544" y="connsiteY3544"/>
              </a:cxn>
              <a:cxn ang="0">
                <a:pos x="connsiteX3545" y="connsiteY3545"/>
              </a:cxn>
              <a:cxn ang="0">
                <a:pos x="connsiteX3546" y="connsiteY3546"/>
              </a:cxn>
              <a:cxn ang="0">
                <a:pos x="connsiteX3547" y="connsiteY3547"/>
              </a:cxn>
              <a:cxn ang="0">
                <a:pos x="connsiteX3548" y="connsiteY3548"/>
              </a:cxn>
              <a:cxn ang="0">
                <a:pos x="connsiteX3549" y="connsiteY3549"/>
              </a:cxn>
              <a:cxn ang="0">
                <a:pos x="connsiteX3550" y="connsiteY3550"/>
              </a:cxn>
              <a:cxn ang="0">
                <a:pos x="connsiteX3551" y="connsiteY3551"/>
              </a:cxn>
              <a:cxn ang="0">
                <a:pos x="connsiteX3552" y="connsiteY3552"/>
              </a:cxn>
              <a:cxn ang="0">
                <a:pos x="connsiteX3553" y="connsiteY3553"/>
              </a:cxn>
              <a:cxn ang="0">
                <a:pos x="connsiteX3554" y="connsiteY3554"/>
              </a:cxn>
              <a:cxn ang="0">
                <a:pos x="connsiteX3555" y="connsiteY3555"/>
              </a:cxn>
              <a:cxn ang="0">
                <a:pos x="connsiteX3556" y="connsiteY3556"/>
              </a:cxn>
              <a:cxn ang="0">
                <a:pos x="connsiteX3557" y="connsiteY3557"/>
              </a:cxn>
              <a:cxn ang="0">
                <a:pos x="connsiteX3558" y="connsiteY3558"/>
              </a:cxn>
              <a:cxn ang="0">
                <a:pos x="connsiteX3559" y="connsiteY3559"/>
              </a:cxn>
              <a:cxn ang="0">
                <a:pos x="connsiteX3560" y="connsiteY3560"/>
              </a:cxn>
              <a:cxn ang="0">
                <a:pos x="connsiteX3561" y="connsiteY3561"/>
              </a:cxn>
              <a:cxn ang="0">
                <a:pos x="connsiteX3562" y="connsiteY3562"/>
              </a:cxn>
              <a:cxn ang="0">
                <a:pos x="connsiteX3563" y="connsiteY3563"/>
              </a:cxn>
              <a:cxn ang="0">
                <a:pos x="connsiteX3564" y="connsiteY3564"/>
              </a:cxn>
              <a:cxn ang="0">
                <a:pos x="connsiteX3565" y="connsiteY3565"/>
              </a:cxn>
              <a:cxn ang="0">
                <a:pos x="connsiteX3566" y="connsiteY3566"/>
              </a:cxn>
              <a:cxn ang="0">
                <a:pos x="connsiteX3567" y="connsiteY3567"/>
              </a:cxn>
              <a:cxn ang="0">
                <a:pos x="connsiteX3568" y="connsiteY3568"/>
              </a:cxn>
              <a:cxn ang="0">
                <a:pos x="connsiteX3569" y="connsiteY3569"/>
              </a:cxn>
              <a:cxn ang="0">
                <a:pos x="connsiteX3570" y="connsiteY3570"/>
              </a:cxn>
              <a:cxn ang="0">
                <a:pos x="connsiteX3571" y="connsiteY3571"/>
              </a:cxn>
              <a:cxn ang="0">
                <a:pos x="connsiteX3572" y="connsiteY3572"/>
              </a:cxn>
              <a:cxn ang="0">
                <a:pos x="connsiteX3573" y="connsiteY3573"/>
              </a:cxn>
              <a:cxn ang="0">
                <a:pos x="connsiteX3574" y="connsiteY3574"/>
              </a:cxn>
              <a:cxn ang="0">
                <a:pos x="connsiteX3575" y="connsiteY3575"/>
              </a:cxn>
              <a:cxn ang="0">
                <a:pos x="connsiteX3576" y="connsiteY3576"/>
              </a:cxn>
              <a:cxn ang="0">
                <a:pos x="connsiteX3577" y="connsiteY3577"/>
              </a:cxn>
              <a:cxn ang="0">
                <a:pos x="connsiteX3578" y="connsiteY3578"/>
              </a:cxn>
              <a:cxn ang="0">
                <a:pos x="connsiteX3579" y="connsiteY3579"/>
              </a:cxn>
              <a:cxn ang="0">
                <a:pos x="connsiteX3580" y="connsiteY3580"/>
              </a:cxn>
              <a:cxn ang="0">
                <a:pos x="connsiteX3581" y="connsiteY3581"/>
              </a:cxn>
              <a:cxn ang="0">
                <a:pos x="connsiteX3582" y="connsiteY3582"/>
              </a:cxn>
              <a:cxn ang="0">
                <a:pos x="connsiteX3583" y="connsiteY3583"/>
              </a:cxn>
              <a:cxn ang="0">
                <a:pos x="connsiteX3584" y="connsiteY3584"/>
              </a:cxn>
              <a:cxn ang="0">
                <a:pos x="connsiteX3585" y="connsiteY3585"/>
              </a:cxn>
              <a:cxn ang="0">
                <a:pos x="connsiteX3586" y="connsiteY3586"/>
              </a:cxn>
              <a:cxn ang="0">
                <a:pos x="connsiteX3587" y="connsiteY3587"/>
              </a:cxn>
              <a:cxn ang="0">
                <a:pos x="connsiteX3588" y="connsiteY3588"/>
              </a:cxn>
              <a:cxn ang="0">
                <a:pos x="connsiteX3589" y="connsiteY3589"/>
              </a:cxn>
              <a:cxn ang="0">
                <a:pos x="connsiteX3590" y="connsiteY3590"/>
              </a:cxn>
              <a:cxn ang="0">
                <a:pos x="connsiteX3591" y="connsiteY3591"/>
              </a:cxn>
              <a:cxn ang="0">
                <a:pos x="connsiteX3592" y="connsiteY3592"/>
              </a:cxn>
              <a:cxn ang="0">
                <a:pos x="connsiteX3593" y="connsiteY3593"/>
              </a:cxn>
              <a:cxn ang="0">
                <a:pos x="connsiteX3594" y="connsiteY3594"/>
              </a:cxn>
              <a:cxn ang="0">
                <a:pos x="connsiteX3595" y="connsiteY3595"/>
              </a:cxn>
              <a:cxn ang="0">
                <a:pos x="connsiteX3596" y="connsiteY3596"/>
              </a:cxn>
              <a:cxn ang="0">
                <a:pos x="connsiteX3597" y="connsiteY3597"/>
              </a:cxn>
              <a:cxn ang="0">
                <a:pos x="connsiteX3598" y="connsiteY3598"/>
              </a:cxn>
              <a:cxn ang="0">
                <a:pos x="connsiteX3599" y="connsiteY3599"/>
              </a:cxn>
              <a:cxn ang="0">
                <a:pos x="connsiteX3600" y="connsiteY3600"/>
              </a:cxn>
              <a:cxn ang="0">
                <a:pos x="connsiteX3601" y="connsiteY3601"/>
              </a:cxn>
              <a:cxn ang="0">
                <a:pos x="connsiteX3602" y="connsiteY3602"/>
              </a:cxn>
              <a:cxn ang="0">
                <a:pos x="connsiteX3603" y="connsiteY3603"/>
              </a:cxn>
              <a:cxn ang="0">
                <a:pos x="connsiteX3604" y="connsiteY3604"/>
              </a:cxn>
              <a:cxn ang="0">
                <a:pos x="connsiteX3605" y="connsiteY3605"/>
              </a:cxn>
              <a:cxn ang="0">
                <a:pos x="connsiteX3606" y="connsiteY3606"/>
              </a:cxn>
              <a:cxn ang="0">
                <a:pos x="connsiteX3607" y="connsiteY3607"/>
              </a:cxn>
              <a:cxn ang="0">
                <a:pos x="connsiteX3608" y="connsiteY3608"/>
              </a:cxn>
              <a:cxn ang="0">
                <a:pos x="connsiteX3609" y="connsiteY3609"/>
              </a:cxn>
              <a:cxn ang="0">
                <a:pos x="connsiteX3610" y="connsiteY3610"/>
              </a:cxn>
              <a:cxn ang="0">
                <a:pos x="connsiteX3611" y="connsiteY3611"/>
              </a:cxn>
              <a:cxn ang="0">
                <a:pos x="connsiteX3612" y="connsiteY3612"/>
              </a:cxn>
              <a:cxn ang="0">
                <a:pos x="connsiteX3613" y="connsiteY3613"/>
              </a:cxn>
              <a:cxn ang="0">
                <a:pos x="connsiteX3614" y="connsiteY3614"/>
              </a:cxn>
              <a:cxn ang="0">
                <a:pos x="connsiteX3615" y="connsiteY3615"/>
              </a:cxn>
              <a:cxn ang="0">
                <a:pos x="connsiteX3616" y="connsiteY3616"/>
              </a:cxn>
              <a:cxn ang="0">
                <a:pos x="connsiteX3617" y="connsiteY3617"/>
              </a:cxn>
              <a:cxn ang="0">
                <a:pos x="connsiteX3618" y="connsiteY3618"/>
              </a:cxn>
              <a:cxn ang="0">
                <a:pos x="connsiteX3619" y="connsiteY3619"/>
              </a:cxn>
              <a:cxn ang="0">
                <a:pos x="connsiteX3620" y="connsiteY3620"/>
              </a:cxn>
              <a:cxn ang="0">
                <a:pos x="connsiteX3621" y="connsiteY3621"/>
              </a:cxn>
              <a:cxn ang="0">
                <a:pos x="connsiteX3622" y="connsiteY3622"/>
              </a:cxn>
              <a:cxn ang="0">
                <a:pos x="connsiteX3623" y="connsiteY3623"/>
              </a:cxn>
              <a:cxn ang="0">
                <a:pos x="connsiteX3624" y="connsiteY3624"/>
              </a:cxn>
              <a:cxn ang="0">
                <a:pos x="connsiteX3625" y="connsiteY3625"/>
              </a:cxn>
              <a:cxn ang="0">
                <a:pos x="connsiteX3626" y="connsiteY3626"/>
              </a:cxn>
              <a:cxn ang="0">
                <a:pos x="connsiteX3627" y="connsiteY3627"/>
              </a:cxn>
              <a:cxn ang="0">
                <a:pos x="connsiteX3628" y="connsiteY3628"/>
              </a:cxn>
              <a:cxn ang="0">
                <a:pos x="connsiteX3629" y="connsiteY3629"/>
              </a:cxn>
              <a:cxn ang="0">
                <a:pos x="connsiteX3630" y="connsiteY3630"/>
              </a:cxn>
              <a:cxn ang="0">
                <a:pos x="connsiteX3631" y="connsiteY3631"/>
              </a:cxn>
              <a:cxn ang="0">
                <a:pos x="connsiteX3632" y="connsiteY3632"/>
              </a:cxn>
              <a:cxn ang="0">
                <a:pos x="connsiteX3633" y="connsiteY3633"/>
              </a:cxn>
              <a:cxn ang="0">
                <a:pos x="connsiteX3634" y="connsiteY3634"/>
              </a:cxn>
              <a:cxn ang="0">
                <a:pos x="connsiteX3635" y="connsiteY3635"/>
              </a:cxn>
              <a:cxn ang="0">
                <a:pos x="connsiteX3636" y="connsiteY3636"/>
              </a:cxn>
              <a:cxn ang="0">
                <a:pos x="connsiteX3637" y="connsiteY3637"/>
              </a:cxn>
              <a:cxn ang="0">
                <a:pos x="connsiteX3638" y="connsiteY3638"/>
              </a:cxn>
              <a:cxn ang="0">
                <a:pos x="connsiteX3639" y="connsiteY3639"/>
              </a:cxn>
              <a:cxn ang="0">
                <a:pos x="connsiteX3640" y="connsiteY3640"/>
              </a:cxn>
              <a:cxn ang="0">
                <a:pos x="connsiteX3641" y="connsiteY3641"/>
              </a:cxn>
              <a:cxn ang="0">
                <a:pos x="connsiteX3642" y="connsiteY3642"/>
              </a:cxn>
              <a:cxn ang="0">
                <a:pos x="connsiteX3643" y="connsiteY3643"/>
              </a:cxn>
              <a:cxn ang="0">
                <a:pos x="connsiteX3644" y="connsiteY3644"/>
              </a:cxn>
              <a:cxn ang="0">
                <a:pos x="connsiteX3645" y="connsiteY3645"/>
              </a:cxn>
              <a:cxn ang="0">
                <a:pos x="connsiteX3646" y="connsiteY3646"/>
              </a:cxn>
              <a:cxn ang="0">
                <a:pos x="connsiteX3647" y="connsiteY3647"/>
              </a:cxn>
              <a:cxn ang="0">
                <a:pos x="connsiteX3648" y="connsiteY3648"/>
              </a:cxn>
              <a:cxn ang="0">
                <a:pos x="connsiteX3649" y="connsiteY3649"/>
              </a:cxn>
              <a:cxn ang="0">
                <a:pos x="connsiteX3650" y="connsiteY3650"/>
              </a:cxn>
              <a:cxn ang="0">
                <a:pos x="connsiteX3651" y="connsiteY3651"/>
              </a:cxn>
              <a:cxn ang="0">
                <a:pos x="connsiteX3652" y="connsiteY3652"/>
              </a:cxn>
              <a:cxn ang="0">
                <a:pos x="connsiteX3653" y="connsiteY3653"/>
              </a:cxn>
              <a:cxn ang="0">
                <a:pos x="connsiteX3654" y="connsiteY3654"/>
              </a:cxn>
              <a:cxn ang="0">
                <a:pos x="connsiteX3655" y="connsiteY3655"/>
              </a:cxn>
              <a:cxn ang="0">
                <a:pos x="connsiteX3656" y="connsiteY3656"/>
              </a:cxn>
              <a:cxn ang="0">
                <a:pos x="connsiteX3657" y="connsiteY3657"/>
              </a:cxn>
              <a:cxn ang="0">
                <a:pos x="connsiteX3658" y="connsiteY3658"/>
              </a:cxn>
              <a:cxn ang="0">
                <a:pos x="connsiteX3659" y="connsiteY3659"/>
              </a:cxn>
              <a:cxn ang="0">
                <a:pos x="connsiteX3660" y="connsiteY3660"/>
              </a:cxn>
              <a:cxn ang="0">
                <a:pos x="connsiteX3661" y="connsiteY3661"/>
              </a:cxn>
              <a:cxn ang="0">
                <a:pos x="connsiteX3662" y="connsiteY3662"/>
              </a:cxn>
              <a:cxn ang="0">
                <a:pos x="connsiteX3663" y="connsiteY3663"/>
              </a:cxn>
              <a:cxn ang="0">
                <a:pos x="connsiteX3664" y="connsiteY3664"/>
              </a:cxn>
              <a:cxn ang="0">
                <a:pos x="connsiteX3665" y="connsiteY3665"/>
              </a:cxn>
              <a:cxn ang="0">
                <a:pos x="connsiteX3666" y="connsiteY3666"/>
              </a:cxn>
              <a:cxn ang="0">
                <a:pos x="connsiteX3667" y="connsiteY3667"/>
              </a:cxn>
              <a:cxn ang="0">
                <a:pos x="connsiteX3668" y="connsiteY3668"/>
              </a:cxn>
              <a:cxn ang="0">
                <a:pos x="connsiteX3669" y="connsiteY3669"/>
              </a:cxn>
              <a:cxn ang="0">
                <a:pos x="connsiteX3670" y="connsiteY3670"/>
              </a:cxn>
              <a:cxn ang="0">
                <a:pos x="connsiteX3671" y="connsiteY3671"/>
              </a:cxn>
              <a:cxn ang="0">
                <a:pos x="connsiteX3672" y="connsiteY3672"/>
              </a:cxn>
              <a:cxn ang="0">
                <a:pos x="connsiteX3673" y="connsiteY3673"/>
              </a:cxn>
              <a:cxn ang="0">
                <a:pos x="connsiteX3674" y="connsiteY3674"/>
              </a:cxn>
              <a:cxn ang="0">
                <a:pos x="connsiteX3675" y="connsiteY3675"/>
              </a:cxn>
              <a:cxn ang="0">
                <a:pos x="connsiteX3676" y="connsiteY3676"/>
              </a:cxn>
              <a:cxn ang="0">
                <a:pos x="connsiteX3677" y="connsiteY3677"/>
              </a:cxn>
              <a:cxn ang="0">
                <a:pos x="connsiteX3678" y="connsiteY3678"/>
              </a:cxn>
              <a:cxn ang="0">
                <a:pos x="connsiteX3679" y="connsiteY3679"/>
              </a:cxn>
              <a:cxn ang="0">
                <a:pos x="connsiteX3680" y="connsiteY3680"/>
              </a:cxn>
              <a:cxn ang="0">
                <a:pos x="connsiteX3681" y="connsiteY3681"/>
              </a:cxn>
              <a:cxn ang="0">
                <a:pos x="connsiteX3682" y="connsiteY3682"/>
              </a:cxn>
              <a:cxn ang="0">
                <a:pos x="connsiteX3683" y="connsiteY3683"/>
              </a:cxn>
              <a:cxn ang="0">
                <a:pos x="connsiteX3684" y="connsiteY3684"/>
              </a:cxn>
              <a:cxn ang="0">
                <a:pos x="connsiteX3685" y="connsiteY3685"/>
              </a:cxn>
              <a:cxn ang="0">
                <a:pos x="connsiteX3686" y="connsiteY3686"/>
              </a:cxn>
              <a:cxn ang="0">
                <a:pos x="connsiteX3687" y="connsiteY3687"/>
              </a:cxn>
              <a:cxn ang="0">
                <a:pos x="connsiteX3688" y="connsiteY3688"/>
              </a:cxn>
              <a:cxn ang="0">
                <a:pos x="connsiteX3689" y="connsiteY3689"/>
              </a:cxn>
              <a:cxn ang="0">
                <a:pos x="connsiteX3690" y="connsiteY3690"/>
              </a:cxn>
              <a:cxn ang="0">
                <a:pos x="connsiteX3691" y="connsiteY3691"/>
              </a:cxn>
              <a:cxn ang="0">
                <a:pos x="connsiteX3692" y="connsiteY3692"/>
              </a:cxn>
              <a:cxn ang="0">
                <a:pos x="connsiteX3693" y="connsiteY3693"/>
              </a:cxn>
              <a:cxn ang="0">
                <a:pos x="connsiteX3694" y="connsiteY3694"/>
              </a:cxn>
              <a:cxn ang="0">
                <a:pos x="connsiteX3695" y="connsiteY3695"/>
              </a:cxn>
              <a:cxn ang="0">
                <a:pos x="connsiteX3696" y="connsiteY3696"/>
              </a:cxn>
              <a:cxn ang="0">
                <a:pos x="connsiteX3697" y="connsiteY3697"/>
              </a:cxn>
              <a:cxn ang="0">
                <a:pos x="connsiteX3698" y="connsiteY3698"/>
              </a:cxn>
              <a:cxn ang="0">
                <a:pos x="connsiteX3699" y="connsiteY3699"/>
              </a:cxn>
              <a:cxn ang="0">
                <a:pos x="connsiteX3700" y="connsiteY3700"/>
              </a:cxn>
              <a:cxn ang="0">
                <a:pos x="connsiteX3701" y="connsiteY3701"/>
              </a:cxn>
              <a:cxn ang="0">
                <a:pos x="connsiteX3702" y="connsiteY3702"/>
              </a:cxn>
              <a:cxn ang="0">
                <a:pos x="connsiteX3703" y="connsiteY3703"/>
              </a:cxn>
              <a:cxn ang="0">
                <a:pos x="connsiteX3704" y="connsiteY3704"/>
              </a:cxn>
              <a:cxn ang="0">
                <a:pos x="connsiteX3705" y="connsiteY3705"/>
              </a:cxn>
              <a:cxn ang="0">
                <a:pos x="connsiteX3706" y="connsiteY3706"/>
              </a:cxn>
              <a:cxn ang="0">
                <a:pos x="connsiteX3707" y="connsiteY3707"/>
              </a:cxn>
              <a:cxn ang="0">
                <a:pos x="connsiteX3708" y="connsiteY3708"/>
              </a:cxn>
              <a:cxn ang="0">
                <a:pos x="connsiteX3709" y="connsiteY3709"/>
              </a:cxn>
              <a:cxn ang="0">
                <a:pos x="connsiteX3710" y="connsiteY3710"/>
              </a:cxn>
              <a:cxn ang="0">
                <a:pos x="connsiteX3711" y="connsiteY3711"/>
              </a:cxn>
              <a:cxn ang="0">
                <a:pos x="connsiteX3712" y="connsiteY3712"/>
              </a:cxn>
              <a:cxn ang="0">
                <a:pos x="connsiteX3713" y="connsiteY3713"/>
              </a:cxn>
              <a:cxn ang="0">
                <a:pos x="connsiteX3714" y="connsiteY3714"/>
              </a:cxn>
              <a:cxn ang="0">
                <a:pos x="connsiteX3715" y="connsiteY3715"/>
              </a:cxn>
              <a:cxn ang="0">
                <a:pos x="connsiteX3716" y="connsiteY3716"/>
              </a:cxn>
              <a:cxn ang="0">
                <a:pos x="connsiteX3717" y="connsiteY3717"/>
              </a:cxn>
              <a:cxn ang="0">
                <a:pos x="connsiteX3718" y="connsiteY3718"/>
              </a:cxn>
              <a:cxn ang="0">
                <a:pos x="connsiteX3719" y="connsiteY3719"/>
              </a:cxn>
              <a:cxn ang="0">
                <a:pos x="connsiteX3720" y="connsiteY3720"/>
              </a:cxn>
              <a:cxn ang="0">
                <a:pos x="connsiteX3721" y="connsiteY3721"/>
              </a:cxn>
              <a:cxn ang="0">
                <a:pos x="connsiteX3722" y="connsiteY3722"/>
              </a:cxn>
              <a:cxn ang="0">
                <a:pos x="connsiteX3723" y="connsiteY3723"/>
              </a:cxn>
              <a:cxn ang="0">
                <a:pos x="connsiteX3724" y="connsiteY3724"/>
              </a:cxn>
              <a:cxn ang="0">
                <a:pos x="connsiteX3725" y="connsiteY3725"/>
              </a:cxn>
              <a:cxn ang="0">
                <a:pos x="connsiteX3726" y="connsiteY3726"/>
              </a:cxn>
              <a:cxn ang="0">
                <a:pos x="connsiteX3727" y="connsiteY3727"/>
              </a:cxn>
              <a:cxn ang="0">
                <a:pos x="connsiteX3728" y="connsiteY3728"/>
              </a:cxn>
              <a:cxn ang="0">
                <a:pos x="connsiteX3729" y="connsiteY3729"/>
              </a:cxn>
              <a:cxn ang="0">
                <a:pos x="connsiteX3730" y="connsiteY3730"/>
              </a:cxn>
              <a:cxn ang="0">
                <a:pos x="connsiteX3731" y="connsiteY3731"/>
              </a:cxn>
              <a:cxn ang="0">
                <a:pos x="connsiteX3732" y="connsiteY3732"/>
              </a:cxn>
              <a:cxn ang="0">
                <a:pos x="connsiteX3733" y="connsiteY3733"/>
              </a:cxn>
              <a:cxn ang="0">
                <a:pos x="connsiteX3734" y="connsiteY3734"/>
              </a:cxn>
              <a:cxn ang="0">
                <a:pos x="connsiteX3735" y="connsiteY3735"/>
              </a:cxn>
              <a:cxn ang="0">
                <a:pos x="connsiteX3736" y="connsiteY3736"/>
              </a:cxn>
              <a:cxn ang="0">
                <a:pos x="connsiteX3737" y="connsiteY3737"/>
              </a:cxn>
              <a:cxn ang="0">
                <a:pos x="connsiteX3738" y="connsiteY3738"/>
              </a:cxn>
              <a:cxn ang="0">
                <a:pos x="connsiteX3739" y="connsiteY3739"/>
              </a:cxn>
            </a:cxnLst>
            <a:rect l="l" t="t" r="r" b="b"/>
            <a:pathLst>
              <a:path w="3886200" h="3670596">
                <a:moveTo>
                  <a:pt x="2602292" y="3572857"/>
                </a:moveTo>
                <a:lnTo>
                  <a:pt x="2611883" y="3587729"/>
                </a:lnTo>
                <a:cubicBezTo>
                  <a:pt x="2628545" y="3614184"/>
                  <a:pt x="2658859" y="3665510"/>
                  <a:pt x="2634791" y="3652838"/>
                </a:cubicBezTo>
                <a:lnTo>
                  <a:pt x="2614645" y="3638016"/>
                </a:lnTo>
                <a:lnTo>
                  <a:pt x="2606688" y="3596037"/>
                </a:lnTo>
                <a:lnTo>
                  <a:pt x="2604202" y="3582932"/>
                </a:lnTo>
                <a:close/>
                <a:moveTo>
                  <a:pt x="2602292" y="3572853"/>
                </a:moveTo>
                <a:lnTo>
                  <a:pt x="2602292" y="3572856"/>
                </a:lnTo>
                <a:lnTo>
                  <a:pt x="2602290" y="3572854"/>
                </a:lnTo>
                <a:close/>
                <a:moveTo>
                  <a:pt x="2599406" y="3557641"/>
                </a:moveTo>
                <a:lnTo>
                  <a:pt x="2602292" y="3572853"/>
                </a:lnTo>
                <a:lnTo>
                  <a:pt x="2602287" y="3572836"/>
                </a:lnTo>
                <a:close/>
                <a:moveTo>
                  <a:pt x="2598852" y="3554724"/>
                </a:moveTo>
                <a:lnTo>
                  <a:pt x="2599202" y="3556566"/>
                </a:lnTo>
                <a:lnTo>
                  <a:pt x="2599406" y="3557641"/>
                </a:lnTo>
                <a:close/>
                <a:moveTo>
                  <a:pt x="2595779" y="3538498"/>
                </a:moveTo>
                <a:lnTo>
                  <a:pt x="2598852" y="3554724"/>
                </a:lnTo>
                <a:lnTo>
                  <a:pt x="2597658" y="3548421"/>
                </a:lnTo>
                <a:close/>
                <a:moveTo>
                  <a:pt x="2775073" y="3528914"/>
                </a:moveTo>
                <a:lnTo>
                  <a:pt x="2775194" y="3529551"/>
                </a:lnTo>
                <a:lnTo>
                  <a:pt x="2781249" y="3561494"/>
                </a:lnTo>
                <a:close/>
                <a:moveTo>
                  <a:pt x="2768896" y="3496333"/>
                </a:moveTo>
                <a:lnTo>
                  <a:pt x="2775073" y="3528914"/>
                </a:lnTo>
                <a:lnTo>
                  <a:pt x="2768896" y="3496336"/>
                </a:lnTo>
                <a:close/>
                <a:moveTo>
                  <a:pt x="2745756" y="3493686"/>
                </a:moveTo>
                <a:lnTo>
                  <a:pt x="2751431" y="3499487"/>
                </a:lnTo>
                <a:lnTo>
                  <a:pt x="2775073" y="3528914"/>
                </a:lnTo>
                <a:close/>
                <a:moveTo>
                  <a:pt x="2745753" y="3493681"/>
                </a:moveTo>
                <a:lnTo>
                  <a:pt x="2745756" y="3493686"/>
                </a:lnTo>
                <a:lnTo>
                  <a:pt x="2745753" y="3493683"/>
                </a:lnTo>
                <a:close/>
                <a:moveTo>
                  <a:pt x="2766484" y="3483615"/>
                </a:moveTo>
                <a:lnTo>
                  <a:pt x="2766580" y="3484116"/>
                </a:lnTo>
                <a:cubicBezTo>
                  <a:pt x="2768896" y="3496333"/>
                  <a:pt x="2768896" y="3496333"/>
                  <a:pt x="2768896" y="3496333"/>
                </a:cubicBezTo>
                <a:lnTo>
                  <a:pt x="2768895" y="3496332"/>
                </a:lnTo>
                <a:close/>
                <a:moveTo>
                  <a:pt x="2583758" y="3475115"/>
                </a:moveTo>
                <a:lnTo>
                  <a:pt x="2595779" y="3538498"/>
                </a:lnTo>
                <a:lnTo>
                  <a:pt x="2593025" y="3523985"/>
                </a:lnTo>
                <a:cubicBezTo>
                  <a:pt x="2591095" y="3513805"/>
                  <a:pt x="2588393" y="3499551"/>
                  <a:pt x="2583758" y="3475115"/>
                </a:cubicBezTo>
                <a:close/>
                <a:moveTo>
                  <a:pt x="2696888" y="3434961"/>
                </a:moveTo>
                <a:cubicBezTo>
                  <a:pt x="2696888" y="3434961"/>
                  <a:pt x="2696888" y="3434961"/>
                  <a:pt x="2729871" y="3474597"/>
                </a:cubicBezTo>
                <a:lnTo>
                  <a:pt x="2745753" y="3493681"/>
                </a:lnTo>
                <a:lnTo>
                  <a:pt x="2740812" y="3488135"/>
                </a:lnTo>
                <a:cubicBezTo>
                  <a:pt x="2739476" y="3487319"/>
                  <a:pt x="2742806" y="3493676"/>
                  <a:pt x="2755232" y="3515684"/>
                </a:cubicBezTo>
                <a:lnTo>
                  <a:pt x="2781249" y="3561494"/>
                </a:lnTo>
                <a:lnTo>
                  <a:pt x="2779935" y="3559517"/>
                </a:lnTo>
                <a:cubicBezTo>
                  <a:pt x="2775977" y="3553587"/>
                  <a:pt x="2760159" y="3529861"/>
                  <a:pt x="2696888" y="3434961"/>
                </a:cubicBezTo>
                <a:close/>
                <a:moveTo>
                  <a:pt x="2452100" y="3417533"/>
                </a:moveTo>
                <a:lnTo>
                  <a:pt x="2463011" y="3439368"/>
                </a:lnTo>
                <a:cubicBezTo>
                  <a:pt x="2481861" y="3477370"/>
                  <a:pt x="2515612" y="3546819"/>
                  <a:pt x="2484006" y="3494392"/>
                </a:cubicBezTo>
                <a:lnTo>
                  <a:pt x="2458278" y="3450110"/>
                </a:lnTo>
                <a:lnTo>
                  <a:pt x="2456154" y="3438913"/>
                </a:lnTo>
                <a:lnTo>
                  <a:pt x="2454595" y="3430688"/>
                </a:lnTo>
                <a:lnTo>
                  <a:pt x="2452193" y="3418023"/>
                </a:lnTo>
                <a:close/>
                <a:moveTo>
                  <a:pt x="2452099" y="3417529"/>
                </a:moveTo>
                <a:lnTo>
                  <a:pt x="2452100" y="3417533"/>
                </a:lnTo>
                <a:lnTo>
                  <a:pt x="2452099" y="3417531"/>
                </a:lnTo>
                <a:close/>
                <a:moveTo>
                  <a:pt x="2512263" y="3416434"/>
                </a:moveTo>
                <a:lnTo>
                  <a:pt x="2515575" y="3433903"/>
                </a:lnTo>
                <a:cubicBezTo>
                  <a:pt x="2518084" y="3447137"/>
                  <a:pt x="2516883" y="3440803"/>
                  <a:pt x="2514032" y="3425768"/>
                </a:cubicBezTo>
                <a:close/>
                <a:moveTo>
                  <a:pt x="2511752" y="3413741"/>
                </a:moveTo>
                <a:lnTo>
                  <a:pt x="2512263" y="3416434"/>
                </a:lnTo>
                <a:lnTo>
                  <a:pt x="2511752" y="3413742"/>
                </a:lnTo>
                <a:close/>
                <a:moveTo>
                  <a:pt x="2451205" y="3412810"/>
                </a:moveTo>
                <a:lnTo>
                  <a:pt x="2451327" y="3413456"/>
                </a:lnTo>
                <a:cubicBezTo>
                  <a:pt x="2452099" y="3417529"/>
                  <a:pt x="2452099" y="3417529"/>
                  <a:pt x="2452099" y="3417529"/>
                </a:cubicBezTo>
                <a:close/>
                <a:moveTo>
                  <a:pt x="2451162" y="3412584"/>
                </a:moveTo>
                <a:lnTo>
                  <a:pt x="2451205" y="3412810"/>
                </a:lnTo>
                <a:lnTo>
                  <a:pt x="2451168" y="3412618"/>
                </a:lnTo>
                <a:close/>
                <a:moveTo>
                  <a:pt x="2751300" y="3403540"/>
                </a:moveTo>
                <a:lnTo>
                  <a:pt x="2752317" y="3408903"/>
                </a:lnTo>
                <a:cubicBezTo>
                  <a:pt x="2754272" y="3419211"/>
                  <a:pt x="2758182" y="3439828"/>
                  <a:pt x="2766001" y="3481062"/>
                </a:cubicBezTo>
                <a:lnTo>
                  <a:pt x="2766484" y="3483615"/>
                </a:lnTo>
                <a:lnTo>
                  <a:pt x="2764371" y="3472471"/>
                </a:lnTo>
                <a:cubicBezTo>
                  <a:pt x="2762561" y="3462927"/>
                  <a:pt x="2760028" y="3449564"/>
                  <a:pt x="2756480" y="3430856"/>
                </a:cubicBezTo>
                <a:close/>
                <a:moveTo>
                  <a:pt x="2853129" y="3402918"/>
                </a:moveTo>
                <a:lnTo>
                  <a:pt x="2882023" y="3456179"/>
                </a:lnTo>
                <a:cubicBezTo>
                  <a:pt x="2883570" y="3464325"/>
                  <a:pt x="2878296" y="3456417"/>
                  <a:pt x="2870836" y="3441951"/>
                </a:cubicBezTo>
                <a:close/>
                <a:moveTo>
                  <a:pt x="2750362" y="3398594"/>
                </a:moveTo>
                <a:lnTo>
                  <a:pt x="2751300" y="3403540"/>
                </a:lnTo>
                <a:lnTo>
                  <a:pt x="2750606" y="3399883"/>
                </a:lnTo>
                <a:cubicBezTo>
                  <a:pt x="2750362" y="3398594"/>
                  <a:pt x="2750362" y="3398594"/>
                  <a:pt x="2750362" y="3398594"/>
                </a:cubicBezTo>
                <a:close/>
                <a:moveTo>
                  <a:pt x="2447677" y="3394197"/>
                </a:moveTo>
                <a:lnTo>
                  <a:pt x="2449011" y="3401238"/>
                </a:lnTo>
                <a:lnTo>
                  <a:pt x="2450321" y="3408148"/>
                </a:lnTo>
                <a:lnTo>
                  <a:pt x="2449920" y="3406035"/>
                </a:lnTo>
                <a:lnTo>
                  <a:pt x="2449397" y="3403276"/>
                </a:lnTo>
                <a:close/>
                <a:moveTo>
                  <a:pt x="2447589" y="3393734"/>
                </a:moveTo>
                <a:lnTo>
                  <a:pt x="2447677" y="3394197"/>
                </a:lnTo>
                <a:lnTo>
                  <a:pt x="2447607" y="3393828"/>
                </a:lnTo>
                <a:close/>
                <a:moveTo>
                  <a:pt x="2447218" y="3391779"/>
                </a:moveTo>
                <a:lnTo>
                  <a:pt x="2447589" y="3393734"/>
                </a:lnTo>
                <a:lnTo>
                  <a:pt x="2447540" y="3393477"/>
                </a:lnTo>
                <a:close/>
                <a:moveTo>
                  <a:pt x="2446882" y="3390006"/>
                </a:moveTo>
                <a:lnTo>
                  <a:pt x="2447218" y="3391779"/>
                </a:lnTo>
                <a:lnTo>
                  <a:pt x="2447126" y="3391296"/>
                </a:lnTo>
                <a:close/>
                <a:moveTo>
                  <a:pt x="2748321" y="3387825"/>
                </a:moveTo>
                <a:lnTo>
                  <a:pt x="2749978" y="3396556"/>
                </a:lnTo>
                <a:cubicBezTo>
                  <a:pt x="2750362" y="3398594"/>
                  <a:pt x="2750362" y="3398594"/>
                  <a:pt x="2750362" y="3398594"/>
                </a:cubicBezTo>
                <a:close/>
                <a:moveTo>
                  <a:pt x="2445923" y="3384948"/>
                </a:moveTo>
                <a:lnTo>
                  <a:pt x="2446882" y="3390006"/>
                </a:lnTo>
                <a:lnTo>
                  <a:pt x="2446574" y="3388384"/>
                </a:lnTo>
                <a:cubicBezTo>
                  <a:pt x="2445923" y="3384948"/>
                  <a:pt x="2445923" y="3384948"/>
                  <a:pt x="2445923" y="3384948"/>
                </a:cubicBezTo>
                <a:close/>
                <a:moveTo>
                  <a:pt x="2744186" y="3366009"/>
                </a:moveTo>
                <a:lnTo>
                  <a:pt x="2744186" y="3366012"/>
                </a:lnTo>
                <a:lnTo>
                  <a:pt x="2744183" y="3366012"/>
                </a:lnTo>
                <a:close/>
                <a:moveTo>
                  <a:pt x="2744186" y="3366009"/>
                </a:moveTo>
                <a:lnTo>
                  <a:pt x="2747276" y="3382303"/>
                </a:lnTo>
                <a:lnTo>
                  <a:pt x="2748321" y="3387825"/>
                </a:lnTo>
                <a:close/>
                <a:moveTo>
                  <a:pt x="2744008" y="3365069"/>
                </a:moveTo>
                <a:lnTo>
                  <a:pt x="2744015" y="3365109"/>
                </a:lnTo>
                <a:lnTo>
                  <a:pt x="2744009" y="3365075"/>
                </a:lnTo>
                <a:close/>
                <a:moveTo>
                  <a:pt x="2741360" y="3351116"/>
                </a:moveTo>
                <a:lnTo>
                  <a:pt x="2742726" y="3358314"/>
                </a:lnTo>
                <a:lnTo>
                  <a:pt x="2744009" y="3365075"/>
                </a:lnTo>
                <a:lnTo>
                  <a:pt x="2744015" y="3365112"/>
                </a:lnTo>
                <a:lnTo>
                  <a:pt x="2744186" y="3366006"/>
                </a:lnTo>
                <a:lnTo>
                  <a:pt x="2744182" y="3365994"/>
                </a:lnTo>
                <a:close/>
                <a:moveTo>
                  <a:pt x="2741269" y="3350636"/>
                </a:moveTo>
                <a:lnTo>
                  <a:pt x="2741287" y="3350729"/>
                </a:lnTo>
                <a:lnTo>
                  <a:pt x="2741360" y="3351116"/>
                </a:lnTo>
                <a:close/>
                <a:moveTo>
                  <a:pt x="2740739" y="3347841"/>
                </a:moveTo>
                <a:lnTo>
                  <a:pt x="2741174" y="3350133"/>
                </a:lnTo>
                <a:lnTo>
                  <a:pt x="2741269" y="3350636"/>
                </a:lnTo>
                <a:close/>
                <a:moveTo>
                  <a:pt x="2738752" y="3337352"/>
                </a:moveTo>
                <a:lnTo>
                  <a:pt x="2744008" y="3365069"/>
                </a:lnTo>
                <a:lnTo>
                  <a:pt x="2742726" y="3358314"/>
                </a:lnTo>
                <a:lnTo>
                  <a:pt x="2741386" y="3351251"/>
                </a:lnTo>
                <a:lnTo>
                  <a:pt x="2741287" y="3350729"/>
                </a:lnTo>
                <a:lnTo>
                  <a:pt x="2741174" y="3350133"/>
                </a:lnTo>
                <a:lnTo>
                  <a:pt x="2739135" y="3339376"/>
                </a:lnTo>
                <a:lnTo>
                  <a:pt x="2738781" y="3337506"/>
                </a:lnTo>
                <a:close/>
                <a:moveTo>
                  <a:pt x="2738544" y="3336256"/>
                </a:moveTo>
                <a:lnTo>
                  <a:pt x="2738752" y="3337352"/>
                </a:lnTo>
                <a:lnTo>
                  <a:pt x="2738569" y="3336390"/>
                </a:lnTo>
                <a:close/>
                <a:moveTo>
                  <a:pt x="2738509" y="3336068"/>
                </a:moveTo>
                <a:lnTo>
                  <a:pt x="2738544" y="3336256"/>
                </a:lnTo>
                <a:lnTo>
                  <a:pt x="2738520" y="3336129"/>
                </a:lnTo>
                <a:close/>
                <a:moveTo>
                  <a:pt x="2738505" y="3336047"/>
                </a:moveTo>
                <a:lnTo>
                  <a:pt x="2738509" y="3336068"/>
                </a:lnTo>
                <a:lnTo>
                  <a:pt x="2738506" y="3336054"/>
                </a:lnTo>
                <a:close/>
                <a:moveTo>
                  <a:pt x="2738486" y="3335949"/>
                </a:moveTo>
                <a:lnTo>
                  <a:pt x="2738505" y="3336047"/>
                </a:lnTo>
                <a:lnTo>
                  <a:pt x="2738501" y="3336026"/>
                </a:lnTo>
                <a:close/>
                <a:moveTo>
                  <a:pt x="2738361" y="3335297"/>
                </a:moveTo>
                <a:lnTo>
                  <a:pt x="2738475" y="3335893"/>
                </a:lnTo>
                <a:lnTo>
                  <a:pt x="2738501" y="3336026"/>
                </a:lnTo>
                <a:lnTo>
                  <a:pt x="2738506" y="3336054"/>
                </a:lnTo>
                <a:lnTo>
                  <a:pt x="2738520" y="3336129"/>
                </a:lnTo>
                <a:lnTo>
                  <a:pt x="2738569" y="3336390"/>
                </a:lnTo>
                <a:lnTo>
                  <a:pt x="2739135" y="3339376"/>
                </a:lnTo>
                <a:lnTo>
                  <a:pt x="2740739" y="3347841"/>
                </a:lnTo>
                <a:lnTo>
                  <a:pt x="2739938" y="3343615"/>
                </a:lnTo>
                <a:close/>
                <a:moveTo>
                  <a:pt x="2738007" y="3333434"/>
                </a:moveTo>
                <a:lnTo>
                  <a:pt x="2738010" y="3333434"/>
                </a:lnTo>
                <a:lnTo>
                  <a:pt x="2738486" y="3335949"/>
                </a:lnTo>
                <a:lnTo>
                  <a:pt x="2738475" y="3335893"/>
                </a:lnTo>
                <a:close/>
                <a:moveTo>
                  <a:pt x="2737253" y="3329444"/>
                </a:moveTo>
                <a:lnTo>
                  <a:pt x="2737438" y="3330417"/>
                </a:lnTo>
                <a:lnTo>
                  <a:pt x="2737537" y="3330941"/>
                </a:lnTo>
                <a:lnTo>
                  <a:pt x="2738007" y="3333428"/>
                </a:lnTo>
                <a:lnTo>
                  <a:pt x="2737667" y="3331640"/>
                </a:lnTo>
                <a:lnTo>
                  <a:pt x="2737253" y="3329445"/>
                </a:lnTo>
                <a:close/>
                <a:moveTo>
                  <a:pt x="2737252" y="3329438"/>
                </a:moveTo>
                <a:lnTo>
                  <a:pt x="2737253" y="3329442"/>
                </a:lnTo>
                <a:lnTo>
                  <a:pt x="2737253" y="3329444"/>
                </a:lnTo>
                <a:lnTo>
                  <a:pt x="2737252" y="3329439"/>
                </a:lnTo>
                <a:close/>
                <a:moveTo>
                  <a:pt x="2737250" y="3329431"/>
                </a:moveTo>
                <a:lnTo>
                  <a:pt x="2737252" y="3329438"/>
                </a:lnTo>
                <a:lnTo>
                  <a:pt x="2737251" y="3329437"/>
                </a:lnTo>
                <a:close/>
                <a:moveTo>
                  <a:pt x="2737216" y="3329252"/>
                </a:moveTo>
                <a:lnTo>
                  <a:pt x="2737218" y="3329259"/>
                </a:lnTo>
                <a:lnTo>
                  <a:pt x="2737237" y="3329360"/>
                </a:lnTo>
                <a:lnTo>
                  <a:pt x="2737250" y="3329431"/>
                </a:lnTo>
                <a:lnTo>
                  <a:pt x="2737240" y="3329376"/>
                </a:lnTo>
                <a:close/>
                <a:moveTo>
                  <a:pt x="2737177" y="3329045"/>
                </a:moveTo>
                <a:lnTo>
                  <a:pt x="2737216" y="3329252"/>
                </a:lnTo>
                <a:lnTo>
                  <a:pt x="2737179" y="3329058"/>
                </a:lnTo>
                <a:close/>
                <a:moveTo>
                  <a:pt x="2737173" y="3329026"/>
                </a:moveTo>
                <a:lnTo>
                  <a:pt x="2737176" y="3329040"/>
                </a:lnTo>
                <a:lnTo>
                  <a:pt x="2737177" y="3329045"/>
                </a:lnTo>
                <a:close/>
                <a:moveTo>
                  <a:pt x="2737169" y="3329003"/>
                </a:moveTo>
                <a:lnTo>
                  <a:pt x="2737173" y="3329026"/>
                </a:lnTo>
                <a:lnTo>
                  <a:pt x="2737172" y="3329017"/>
                </a:lnTo>
                <a:close/>
                <a:moveTo>
                  <a:pt x="2737158" y="3328949"/>
                </a:moveTo>
                <a:lnTo>
                  <a:pt x="2737172" y="3329017"/>
                </a:lnTo>
                <a:lnTo>
                  <a:pt x="2737179" y="3329058"/>
                </a:lnTo>
                <a:lnTo>
                  <a:pt x="2737240" y="3329376"/>
                </a:lnTo>
                <a:lnTo>
                  <a:pt x="2737251" y="3329437"/>
                </a:lnTo>
                <a:lnTo>
                  <a:pt x="2737252" y="3329439"/>
                </a:lnTo>
                <a:lnTo>
                  <a:pt x="2737253" y="3329445"/>
                </a:lnTo>
                <a:lnTo>
                  <a:pt x="2737253" y="3329452"/>
                </a:lnTo>
                <a:close/>
                <a:moveTo>
                  <a:pt x="2737154" y="3328925"/>
                </a:moveTo>
                <a:lnTo>
                  <a:pt x="2737157" y="3328939"/>
                </a:lnTo>
                <a:lnTo>
                  <a:pt x="2737169" y="3329003"/>
                </a:lnTo>
                <a:close/>
                <a:moveTo>
                  <a:pt x="2737142" y="3328867"/>
                </a:moveTo>
                <a:lnTo>
                  <a:pt x="2737149" y="3328899"/>
                </a:lnTo>
                <a:lnTo>
                  <a:pt x="2737158" y="3328949"/>
                </a:lnTo>
                <a:close/>
                <a:moveTo>
                  <a:pt x="2737120" y="3328750"/>
                </a:moveTo>
                <a:lnTo>
                  <a:pt x="2737124" y="3328768"/>
                </a:lnTo>
                <a:lnTo>
                  <a:pt x="2737142" y="3328867"/>
                </a:lnTo>
                <a:close/>
                <a:moveTo>
                  <a:pt x="2737002" y="3328131"/>
                </a:moveTo>
                <a:lnTo>
                  <a:pt x="2737066" y="3328466"/>
                </a:lnTo>
                <a:lnTo>
                  <a:pt x="2737120" y="3328750"/>
                </a:lnTo>
                <a:close/>
                <a:moveTo>
                  <a:pt x="2736882" y="3327493"/>
                </a:moveTo>
                <a:lnTo>
                  <a:pt x="2737054" y="3328394"/>
                </a:lnTo>
                <a:lnTo>
                  <a:pt x="2737154" y="3328925"/>
                </a:lnTo>
                <a:lnTo>
                  <a:pt x="2737149" y="3328899"/>
                </a:lnTo>
                <a:lnTo>
                  <a:pt x="2737124" y="3328768"/>
                </a:lnTo>
                <a:lnTo>
                  <a:pt x="2737066" y="3328466"/>
                </a:lnTo>
                <a:lnTo>
                  <a:pt x="2736914" y="3327662"/>
                </a:lnTo>
                <a:close/>
                <a:moveTo>
                  <a:pt x="2736720" y="3326636"/>
                </a:moveTo>
                <a:lnTo>
                  <a:pt x="2736882" y="3327493"/>
                </a:lnTo>
                <a:lnTo>
                  <a:pt x="2736720" y="3326638"/>
                </a:lnTo>
                <a:close/>
                <a:moveTo>
                  <a:pt x="2736396" y="3324932"/>
                </a:moveTo>
                <a:lnTo>
                  <a:pt x="2736719" y="3326634"/>
                </a:lnTo>
                <a:lnTo>
                  <a:pt x="2736720" y="3326638"/>
                </a:lnTo>
                <a:lnTo>
                  <a:pt x="2736914" y="3327662"/>
                </a:lnTo>
                <a:lnTo>
                  <a:pt x="2737002" y="3328131"/>
                </a:lnTo>
                <a:close/>
                <a:moveTo>
                  <a:pt x="2681569" y="3323251"/>
                </a:moveTo>
                <a:lnTo>
                  <a:pt x="2684268" y="3328602"/>
                </a:lnTo>
                <a:cubicBezTo>
                  <a:pt x="2693334" y="3346574"/>
                  <a:pt x="2709202" y="3378023"/>
                  <a:pt x="2736971" y="3433060"/>
                </a:cubicBezTo>
                <a:lnTo>
                  <a:pt x="2768895" y="3496332"/>
                </a:lnTo>
                <a:lnTo>
                  <a:pt x="2768896" y="3496336"/>
                </a:lnTo>
                <a:lnTo>
                  <a:pt x="2769261" y="3511316"/>
                </a:lnTo>
                <a:cubicBezTo>
                  <a:pt x="2768144" y="3513512"/>
                  <a:pt x="2765974" y="3513264"/>
                  <a:pt x="2763306" y="3511630"/>
                </a:cubicBezTo>
                <a:lnTo>
                  <a:pt x="2751431" y="3499487"/>
                </a:lnTo>
                <a:lnTo>
                  <a:pt x="2729389" y="3472052"/>
                </a:lnTo>
                <a:cubicBezTo>
                  <a:pt x="2716755" y="3450185"/>
                  <a:pt x="2706528" y="3426105"/>
                  <a:pt x="2698167" y="3401907"/>
                </a:cubicBezTo>
                <a:lnTo>
                  <a:pt x="2679036" y="3334259"/>
                </a:lnTo>
                <a:close/>
                <a:moveTo>
                  <a:pt x="2735615" y="3320811"/>
                </a:moveTo>
                <a:lnTo>
                  <a:pt x="2736720" y="3326636"/>
                </a:lnTo>
                <a:lnTo>
                  <a:pt x="2736719" y="3326634"/>
                </a:lnTo>
                <a:close/>
                <a:moveTo>
                  <a:pt x="2734872" y="3316892"/>
                </a:moveTo>
                <a:lnTo>
                  <a:pt x="2735615" y="3320811"/>
                </a:lnTo>
                <a:lnTo>
                  <a:pt x="2735152" y="3318369"/>
                </a:lnTo>
                <a:close/>
                <a:moveTo>
                  <a:pt x="2672178" y="3304642"/>
                </a:moveTo>
                <a:lnTo>
                  <a:pt x="2673059" y="3306384"/>
                </a:lnTo>
                <a:lnTo>
                  <a:pt x="2678130" y="3331051"/>
                </a:lnTo>
                <a:lnTo>
                  <a:pt x="2679036" y="3334259"/>
                </a:lnTo>
                <a:lnTo>
                  <a:pt x="2678356" y="3337221"/>
                </a:lnTo>
                <a:cubicBezTo>
                  <a:pt x="2678356" y="3337221"/>
                  <a:pt x="2678356" y="3337221"/>
                  <a:pt x="2673143" y="3309730"/>
                </a:cubicBezTo>
                <a:close/>
                <a:moveTo>
                  <a:pt x="2732458" y="3304148"/>
                </a:moveTo>
                <a:lnTo>
                  <a:pt x="2732982" y="3306914"/>
                </a:lnTo>
                <a:lnTo>
                  <a:pt x="2734872" y="3316892"/>
                </a:lnTo>
                <a:lnTo>
                  <a:pt x="2732549" y="3304635"/>
                </a:lnTo>
                <a:close/>
                <a:moveTo>
                  <a:pt x="2732246" y="3303033"/>
                </a:moveTo>
                <a:lnTo>
                  <a:pt x="2732379" y="3303733"/>
                </a:lnTo>
                <a:lnTo>
                  <a:pt x="2732458" y="3304148"/>
                </a:lnTo>
                <a:close/>
                <a:moveTo>
                  <a:pt x="2272660" y="3302527"/>
                </a:moveTo>
                <a:lnTo>
                  <a:pt x="2275240" y="3305624"/>
                </a:lnTo>
                <a:cubicBezTo>
                  <a:pt x="2286234" y="3318838"/>
                  <a:pt x="2300892" y="3336453"/>
                  <a:pt x="2320438" y="3359942"/>
                </a:cubicBezTo>
                <a:cubicBezTo>
                  <a:pt x="2302436" y="3344599"/>
                  <a:pt x="2287778" y="3326983"/>
                  <a:pt x="2275819" y="3308681"/>
                </a:cubicBezTo>
                <a:close/>
                <a:moveTo>
                  <a:pt x="2731775" y="3300550"/>
                </a:moveTo>
                <a:lnTo>
                  <a:pt x="2731833" y="3300852"/>
                </a:lnTo>
                <a:lnTo>
                  <a:pt x="2732246" y="3303033"/>
                </a:lnTo>
                <a:lnTo>
                  <a:pt x="2732004" y="3301758"/>
                </a:lnTo>
                <a:close/>
                <a:moveTo>
                  <a:pt x="2731568" y="3299462"/>
                </a:moveTo>
                <a:lnTo>
                  <a:pt x="2731619" y="3299727"/>
                </a:lnTo>
                <a:lnTo>
                  <a:pt x="2731775" y="3300550"/>
                </a:lnTo>
                <a:lnTo>
                  <a:pt x="2731768" y="3300512"/>
                </a:lnTo>
                <a:close/>
                <a:moveTo>
                  <a:pt x="2731530" y="3299256"/>
                </a:moveTo>
                <a:lnTo>
                  <a:pt x="2731530" y="3299257"/>
                </a:lnTo>
                <a:lnTo>
                  <a:pt x="2731568" y="3299462"/>
                </a:lnTo>
                <a:close/>
                <a:moveTo>
                  <a:pt x="2731510" y="3299163"/>
                </a:moveTo>
                <a:lnTo>
                  <a:pt x="2731768" y="3300512"/>
                </a:lnTo>
                <a:lnTo>
                  <a:pt x="2732004" y="3301758"/>
                </a:lnTo>
                <a:lnTo>
                  <a:pt x="2732549" y="3304635"/>
                </a:lnTo>
                <a:lnTo>
                  <a:pt x="2733857" y="3311543"/>
                </a:lnTo>
                <a:lnTo>
                  <a:pt x="2735152" y="3318369"/>
                </a:lnTo>
                <a:lnTo>
                  <a:pt x="2736396" y="3324932"/>
                </a:lnTo>
                <a:lnTo>
                  <a:pt x="2735690" y="3321215"/>
                </a:lnTo>
                <a:close/>
                <a:moveTo>
                  <a:pt x="2731485" y="3299019"/>
                </a:moveTo>
                <a:lnTo>
                  <a:pt x="2731833" y="3300852"/>
                </a:lnTo>
                <a:lnTo>
                  <a:pt x="2731619" y="3299727"/>
                </a:lnTo>
                <a:lnTo>
                  <a:pt x="2731530" y="3299257"/>
                </a:lnTo>
                <a:close/>
                <a:moveTo>
                  <a:pt x="2731482" y="3299004"/>
                </a:moveTo>
                <a:lnTo>
                  <a:pt x="2731485" y="3299017"/>
                </a:lnTo>
                <a:lnTo>
                  <a:pt x="2731530" y="3299256"/>
                </a:lnTo>
                <a:lnTo>
                  <a:pt x="2731487" y="3299030"/>
                </a:lnTo>
                <a:close/>
                <a:moveTo>
                  <a:pt x="2731476" y="3298973"/>
                </a:moveTo>
                <a:lnTo>
                  <a:pt x="2731485" y="3299019"/>
                </a:lnTo>
                <a:lnTo>
                  <a:pt x="2731485" y="3299017"/>
                </a:lnTo>
                <a:lnTo>
                  <a:pt x="2731482" y="3299002"/>
                </a:lnTo>
                <a:close/>
                <a:moveTo>
                  <a:pt x="2731475" y="3298968"/>
                </a:moveTo>
                <a:lnTo>
                  <a:pt x="2731475" y="3298969"/>
                </a:lnTo>
                <a:lnTo>
                  <a:pt x="2731482" y="3299002"/>
                </a:lnTo>
                <a:lnTo>
                  <a:pt x="2731482" y="3299004"/>
                </a:lnTo>
                <a:close/>
                <a:moveTo>
                  <a:pt x="2731470" y="3298939"/>
                </a:moveTo>
                <a:lnTo>
                  <a:pt x="2731471" y="3298944"/>
                </a:lnTo>
                <a:lnTo>
                  <a:pt x="2731475" y="3298968"/>
                </a:lnTo>
                <a:lnTo>
                  <a:pt x="2731471" y="3298949"/>
                </a:lnTo>
                <a:close/>
                <a:moveTo>
                  <a:pt x="2731470" y="3298938"/>
                </a:moveTo>
                <a:lnTo>
                  <a:pt x="2731470" y="3298939"/>
                </a:lnTo>
                <a:lnTo>
                  <a:pt x="2731470" y="3298939"/>
                </a:lnTo>
                <a:close/>
                <a:moveTo>
                  <a:pt x="2731438" y="3298771"/>
                </a:moveTo>
                <a:lnTo>
                  <a:pt x="2731470" y="3298938"/>
                </a:lnTo>
                <a:lnTo>
                  <a:pt x="2731455" y="3298864"/>
                </a:lnTo>
                <a:close/>
                <a:moveTo>
                  <a:pt x="2731436" y="3298760"/>
                </a:moveTo>
                <a:lnTo>
                  <a:pt x="2731476" y="3298973"/>
                </a:lnTo>
                <a:lnTo>
                  <a:pt x="2731475" y="3298969"/>
                </a:lnTo>
                <a:lnTo>
                  <a:pt x="2731471" y="3298944"/>
                </a:lnTo>
                <a:lnTo>
                  <a:pt x="2731470" y="3298939"/>
                </a:lnTo>
                <a:close/>
                <a:moveTo>
                  <a:pt x="2731404" y="3298592"/>
                </a:moveTo>
                <a:lnTo>
                  <a:pt x="2731416" y="3298654"/>
                </a:lnTo>
                <a:lnTo>
                  <a:pt x="2731438" y="3298771"/>
                </a:lnTo>
                <a:lnTo>
                  <a:pt x="2731432" y="3298740"/>
                </a:lnTo>
                <a:close/>
                <a:moveTo>
                  <a:pt x="2731361" y="3298363"/>
                </a:moveTo>
                <a:lnTo>
                  <a:pt x="2731436" y="3298760"/>
                </a:lnTo>
                <a:lnTo>
                  <a:pt x="2731416" y="3298654"/>
                </a:lnTo>
                <a:lnTo>
                  <a:pt x="2731398" y="3298558"/>
                </a:lnTo>
                <a:close/>
                <a:moveTo>
                  <a:pt x="2669648" y="3291290"/>
                </a:moveTo>
                <a:lnTo>
                  <a:pt x="2672180" y="3304641"/>
                </a:lnTo>
                <a:lnTo>
                  <a:pt x="2672178" y="3304642"/>
                </a:lnTo>
                <a:close/>
                <a:moveTo>
                  <a:pt x="2314768" y="3290236"/>
                </a:moveTo>
                <a:lnTo>
                  <a:pt x="2322995" y="3291767"/>
                </a:lnTo>
                <a:lnTo>
                  <a:pt x="2333958" y="3301897"/>
                </a:lnTo>
                <a:cubicBezTo>
                  <a:pt x="2345884" y="3315050"/>
                  <a:pt x="2360545" y="3332666"/>
                  <a:pt x="2380091" y="3356154"/>
                </a:cubicBezTo>
                <a:cubicBezTo>
                  <a:pt x="2314259" y="3327362"/>
                  <a:pt x="2314259" y="3327362"/>
                  <a:pt x="2314259" y="3327362"/>
                </a:cubicBezTo>
                <a:cubicBezTo>
                  <a:pt x="2311174" y="3311071"/>
                  <a:pt x="2308083" y="3294783"/>
                  <a:pt x="2314768" y="3290236"/>
                </a:cubicBezTo>
                <a:close/>
                <a:moveTo>
                  <a:pt x="2729722" y="3289723"/>
                </a:moveTo>
                <a:lnTo>
                  <a:pt x="2730887" y="3295865"/>
                </a:lnTo>
                <a:lnTo>
                  <a:pt x="2731361" y="3298363"/>
                </a:lnTo>
                <a:lnTo>
                  <a:pt x="2730677" y="3294763"/>
                </a:lnTo>
                <a:close/>
                <a:moveTo>
                  <a:pt x="2668799" y="3286818"/>
                </a:moveTo>
                <a:lnTo>
                  <a:pt x="2668800" y="3286821"/>
                </a:lnTo>
                <a:lnTo>
                  <a:pt x="2669648" y="3291290"/>
                </a:lnTo>
                <a:close/>
                <a:moveTo>
                  <a:pt x="2668738" y="3286493"/>
                </a:moveTo>
                <a:lnTo>
                  <a:pt x="2668801" y="3286823"/>
                </a:lnTo>
                <a:lnTo>
                  <a:pt x="2668800" y="3286821"/>
                </a:lnTo>
                <a:lnTo>
                  <a:pt x="2668760" y="3286609"/>
                </a:lnTo>
                <a:close/>
                <a:moveTo>
                  <a:pt x="2668579" y="3285652"/>
                </a:moveTo>
                <a:lnTo>
                  <a:pt x="2668705" y="3286313"/>
                </a:lnTo>
                <a:lnTo>
                  <a:pt x="2668738" y="3286493"/>
                </a:lnTo>
                <a:lnTo>
                  <a:pt x="2668590" y="3285713"/>
                </a:lnTo>
                <a:close/>
                <a:moveTo>
                  <a:pt x="2668568" y="3285598"/>
                </a:moveTo>
                <a:lnTo>
                  <a:pt x="2668590" y="3285713"/>
                </a:lnTo>
                <a:lnTo>
                  <a:pt x="2668760" y="3286609"/>
                </a:lnTo>
                <a:lnTo>
                  <a:pt x="2668799" y="3286818"/>
                </a:lnTo>
                <a:close/>
                <a:moveTo>
                  <a:pt x="2668567" y="3285591"/>
                </a:moveTo>
                <a:lnTo>
                  <a:pt x="2668579" y="3285652"/>
                </a:lnTo>
                <a:lnTo>
                  <a:pt x="2668568" y="3285595"/>
                </a:lnTo>
                <a:close/>
                <a:moveTo>
                  <a:pt x="2668548" y="3285489"/>
                </a:moveTo>
                <a:lnTo>
                  <a:pt x="2668567" y="3285591"/>
                </a:lnTo>
                <a:lnTo>
                  <a:pt x="2668560" y="3285553"/>
                </a:lnTo>
                <a:close/>
                <a:moveTo>
                  <a:pt x="2668508" y="3285285"/>
                </a:moveTo>
                <a:lnTo>
                  <a:pt x="2668521" y="3285349"/>
                </a:lnTo>
                <a:lnTo>
                  <a:pt x="2668560" y="3285553"/>
                </a:lnTo>
                <a:lnTo>
                  <a:pt x="2668568" y="3285595"/>
                </a:lnTo>
                <a:lnTo>
                  <a:pt x="2668568" y="3285598"/>
                </a:lnTo>
                <a:close/>
                <a:moveTo>
                  <a:pt x="2668475" y="3285113"/>
                </a:moveTo>
                <a:lnTo>
                  <a:pt x="2668483" y="3285155"/>
                </a:lnTo>
                <a:lnTo>
                  <a:pt x="2668508" y="3285285"/>
                </a:lnTo>
                <a:close/>
                <a:moveTo>
                  <a:pt x="2668414" y="3284800"/>
                </a:moveTo>
                <a:lnTo>
                  <a:pt x="2668458" y="3285024"/>
                </a:lnTo>
                <a:lnTo>
                  <a:pt x="2668475" y="3285113"/>
                </a:lnTo>
                <a:close/>
                <a:moveTo>
                  <a:pt x="2728693" y="3284298"/>
                </a:moveTo>
                <a:lnTo>
                  <a:pt x="2729722" y="3289723"/>
                </a:lnTo>
                <a:lnTo>
                  <a:pt x="2729291" y="3287448"/>
                </a:lnTo>
                <a:lnTo>
                  <a:pt x="2728721" y="3284444"/>
                </a:lnTo>
                <a:close/>
                <a:moveTo>
                  <a:pt x="2727531" y="3278176"/>
                </a:moveTo>
                <a:lnTo>
                  <a:pt x="2728075" y="3281040"/>
                </a:lnTo>
                <a:lnTo>
                  <a:pt x="2728721" y="3284444"/>
                </a:lnTo>
                <a:lnTo>
                  <a:pt x="2728743" y="3284562"/>
                </a:lnTo>
                <a:lnTo>
                  <a:pt x="2729291" y="3287448"/>
                </a:lnTo>
                <a:lnTo>
                  <a:pt x="2730677" y="3294763"/>
                </a:lnTo>
                <a:lnTo>
                  <a:pt x="2731398" y="3298558"/>
                </a:lnTo>
                <a:lnTo>
                  <a:pt x="2731404" y="3298592"/>
                </a:lnTo>
                <a:lnTo>
                  <a:pt x="2731156" y="3297289"/>
                </a:lnTo>
                <a:lnTo>
                  <a:pt x="2731432" y="3298740"/>
                </a:lnTo>
                <a:lnTo>
                  <a:pt x="2731455" y="3298864"/>
                </a:lnTo>
                <a:lnTo>
                  <a:pt x="2731471" y="3298949"/>
                </a:lnTo>
                <a:lnTo>
                  <a:pt x="2731487" y="3299030"/>
                </a:lnTo>
                <a:lnTo>
                  <a:pt x="2731510" y="3299163"/>
                </a:lnTo>
                <a:close/>
                <a:moveTo>
                  <a:pt x="2546203" y="3277039"/>
                </a:moveTo>
                <a:lnTo>
                  <a:pt x="2546332" y="3277714"/>
                </a:lnTo>
                <a:lnTo>
                  <a:pt x="2546695" y="3279633"/>
                </a:lnTo>
                <a:close/>
                <a:moveTo>
                  <a:pt x="2726561" y="3273060"/>
                </a:moveTo>
                <a:lnTo>
                  <a:pt x="2726607" y="3273299"/>
                </a:lnTo>
                <a:lnTo>
                  <a:pt x="2727531" y="3278176"/>
                </a:lnTo>
                <a:close/>
                <a:moveTo>
                  <a:pt x="2726534" y="3272921"/>
                </a:moveTo>
                <a:lnTo>
                  <a:pt x="2726547" y="3272988"/>
                </a:lnTo>
                <a:lnTo>
                  <a:pt x="2726561" y="3273060"/>
                </a:lnTo>
                <a:close/>
                <a:moveTo>
                  <a:pt x="2726455" y="3272500"/>
                </a:moveTo>
                <a:lnTo>
                  <a:pt x="2726460" y="3272524"/>
                </a:lnTo>
                <a:lnTo>
                  <a:pt x="2726619" y="3273363"/>
                </a:lnTo>
                <a:lnTo>
                  <a:pt x="2726505" y="3272758"/>
                </a:lnTo>
                <a:lnTo>
                  <a:pt x="2727698" y="3279041"/>
                </a:lnTo>
                <a:lnTo>
                  <a:pt x="2728693" y="3284298"/>
                </a:lnTo>
                <a:lnTo>
                  <a:pt x="2728075" y="3281040"/>
                </a:lnTo>
                <a:lnTo>
                  <a:pt x="2726607" y="3273299"/>
                </a:lnTo>
                <a:lnTo>
                  <a:pt x="2726547" y="3272988"/>
                </a:lnTo>
                <a:close/>
                <a:moveTo>
                  <a:pt x="2726447" y="3272458"/>
                </a:moveTo>
                <a:lnTo>
                  <a:pt x="2726453" y="3272485"/>
                </a:lnTo>
                <a:lnTo>
                  <a:pt x="2726455" y="3272500"/>
                </a:lnTo>
                <a:close/>
                <a:moveTo>
                  <a:pt x="2726429" y="3272361"/>
                </a:moveTo>
                <a:lnTo>
                  <a:pt x="2726440" y="3272418"/>
                </a:lnTo>
                <a:lnTo>
                  <a:pt x="2726447" y="3272458"/>
                </a:lnTo>
                <a:close/>
                <a:moveTo>
                  <a:pt x="2726422" y="3272327"/>
                </a:moveTo>
                <a:lnTo>
                  <a:pt x="2726498" y="3272726"/>
                </a:lnTo>
                <a:lnTo>
                  <a:pt x="2726534" y="3272921"/>
                </a:lnTo>
                <a:close/>
                <a:moveTo>
                  <a:pt x="2666001" y="3272060"/>
                </a:moveTo>
                <a:lnTo>
                  <a:pt x="2668548" y="3285489"/>
                </a:lnTo>
                <a:lnTo>
                  <a:pt x="2668521" y="3285349"/>
                </a:lnTo>
                <a:lnTo>
                  <a:pt x="2668483" y="3285155"/>
                </a:lnTo>
                <a:lnTo>
                  <a:pt x="2668458" y="3285024"/>
                </a:lnTo>
                <a:close/>
                <a:moveTo>
                  <a:pt x="2726352" y="3271961"/>
                </a:moveTo>
                <a:lnTo>
                  <a:pt x="2726429" y="3272361"/>
                </a:lnTo>
                <a:lnTo>
                  <a:pt x="2726392" y="3272172"/>
                </a:lnTo>
                <a:close/>
                <a:moveTo>
                  <a:pt x="2726351" y="3271947"/>
                </a:moveTo>
                <a:lnTo>
                  <a:pt x="2726505" y="3272758"/>
                </a:lnTo>
                <a:lnTo>
                  <a:pt x="2726460" y="3272524"/>
                </a:lnTo>
                <a:lnTo>
                  <a:pt x="2726453" y="3272485"/>
                </a:lnTo>
                <a:lnTo>
                  <a:pt x="2726440" y="3272418"/>
                </a:lnTo>
                <a:close/>
                <a:moveTo>
                  <a:pt x="2726336" y="3271877"/>
                </a:moveTo>
                <a:lnTo>
                  <a:pt x="2726392" y="3272172"/>
                </a:lnTo>
                <a:lnTo>
                  <a:pt x="2726422" y="3272327"/>
                </a:lnTo>
                <a:close/>
                <a:moveTo>
                  <a:pt x="2726324" y="3271812"/>
                </a:moveTo>
                <a:lnTo>
                  <a:pt x="2726352" y="3271961"/>
                </a:lnTo>
                <a:lnTo>
                  <a:pt x="2726328" y="3271835"/>
                </a:lnTo>
                <a:close/>
                <a:moveTo>
                  <a:pt x="2726318" y="3271777"/>
                </a:moveTo>
                <a:lnTo>
                  <a:pt x="2726324" y="3271812"/>
                </a:lnTo>
                <a:lnTo>
                  <a:pt x="2726320" y="3271793"/>
                </a:lnTo>
                <a:close/>
                <a:moveTo>
                  <a:pt x="2726311" y="3271745"/>
                </a:moveTo>
                <a:lnTo>
                  <a:pt x="2726317" y="3271774"/>
                </a:lnTo>
                <a:lnTo>
                  <a:pt x="2726320" y="3271793"/>
                </a:lnTo>
                <a:lnTo>
                  <a:pt x="2726328" y="3271835"/>
                </a:lnTo>
                <a:lnTo>
                  <a:pt x="2726336" y="3271877"/>
                </a:lnTo>
                <a:close/>
                <a:moveTo>
                  <a:pt x="2726289" y="3271626"/>
                </a:moveTo>
                <a:lnTo>
                  <a:pt x="2726307" y="3271721"/>
                </a:lnTo>
                <a:lnTo>
                  <a:pt x="2726311" y="3271745"/>
                </a:lnTo>
                <a:close/>
                <a:moveTo>
                  <a:pt x="2726286" y="3271603"/>
                </a:moveTo>
                <a:lnTo>
                  <a:pt x="2726305" y="3271704"/>
                </a:lnTo>
                <a:lnTo>
                  <a:pt x="2726351" y="3271947"/>
                </a:lnTo>
                <a:lnTo>
                  <a:pt x="2726290" y="3271625"/>
                </a:lnTo>
                <a:close/>
                <a:moveTo>
                  <a:pt x="2726242" y="3271368"/>
                </a:moveTo>
                <a:lnTo>
                  <a:pt x="2726290" y="3271625"/>
                </a:lnTo>
                <a:lnTo>
                  <a:pt x="2726318" y="3271777"/>
                </a:lnTo>
                <a:lnTo>
                  <a:pt x="2726317" y="3271774"/>
                </a:lnTo>
                <a:lnTo>
                  <a:pt x="2726307" y="3271721"/>
                </a:lnTo>
                <a:lnTo>
                  <a:pt x="2726268" y="3271510"/>
                </a:lnTo>
                <a:close/>
                <a:moveTo>
                  <a:pt x="2726217" y="3271236"/>
                </a:moveTo>
                <a:lnTo>
                  <a:pt x="2726238" y="3271348"/>
                </a:lnTo>
                <a:lnTo>
                  <a:pt x="2726242" y="3271368"/>
                </a:lnTo>
                <a:lnTo>
                  <a:pt x="2726217" y="3271237"/>
                </a:lnTo>
                <a:close/>
                <a:moveTo>
                  <a:pt x="2726211" y="3271207"/>
                </a:moveTo>
                <a:lnTo>
                  <a:pt x="2726215" y="3271225"/>
                </a:lnTo>
                <a:lnTo>
                  <a:pt x="2726217" y="3271236"/>
                </a:lnTo>
                <a:lnTo>
                  <a:pt x="2726212" y="3271213"/>
                </a:lnTo>
                <a:close/>
                <a:moveTo>
                  <a:pt x="2726208" y="3271189"/>
                </a:moveTo>
                <a:lnTo>
                  <a:pt x="2726208" y="3271189"/>
                </a:lnTo>
                <a:lnTo>
                  <a:pt x="2726211" y="3271207"/>
                </a:lnTo>
                <a:lnTo>
                  <a:pt x="2726211" y="3271206"/>
                </a:lnTo>
                <a:close/>
                <a:moveTo>
                  <a:pt x="2726186" y="3271072"/>
                </a:moveTo>
                <a:lnTo>
                  <a:pt x="2726208" y="3271186"/>
                </a:lnTo>
                <a:lnTo>
                  <a:pt x="2726208" y="3271189"/>
                </a:lnTo>
                <a:lnTo>
                  <a:pt x="2726197" y="3271132"/>
                </a:lnTo>
                <a:close/>
                <a:moveTo>
                  <a:pt x="2726182" y="3271049"/>
                </a:moveTo>
                <a:lnTo>
                  <a:pt x="2726182" y="3271052"/>
                </a:lnTo>
                <a:lnTo>
                  <a:pt x="2726186" y="3271072"/>
                </a:lnTo>
                <a:close/>
                <a:moveTo>
                  <a:pt x="2726169" y="3270985"/>
                </a:moveTo>
                <a:lnTo>
                  <a:pt x="2726179" y="3271035"/>
                </a:lnTo>
                <a:lnTo>
                  <a:pt x="2726182" y="3271049"/>
                </a:lnTo>
                <a:lnTo>
                  <a:pt x="2726178" y="3271031"/>
                </a:lnTo>
                <a:close/>
                <a:moveTo>
                  <a:pt x="2726150" y="3270885"/>
                </a:moveTo>
                <a:lnTo>
                  <a:pt x="2726160" y="3270937"/>
                </a:lnTo>
                <a:lnTo>
                  <a:pt x="2726169" y="3270985"/>
                </a:lnTo>
                <a:close/>
                <a:moveTo>
                  <a:pt x="2628704" y="3270716"/>
                </a:moveTo>
                <a:lnTo>
                  <a:pt x="2637720" y="3282099"/>
                </a:lnTo>
                <a:cubicBezTo>
                  <a:pt x="2658810" y="3313732"/>
                  <a:pt x="2684533" y="3369800"/>
                  <a:pt x="2690709" y="3402381"/>
                </a:cubicBezTo>
                <a:cubicBezTo>
                  <a:pt x="2668077" y="3362602"/>
                  <a:pt x="2651099" y="3332768"/>
                  <a:pt x="2638367" y="3310391"/>
                </a:cubicBezTo>
                <a:lnTo>
                  <a:pt x="2638165" y="3310038"/>
                </a:lnTo>
                <a:lnTo>
                  <a:pt x="2638271" y="3309883"/>
                </a:lnTo>
                <a:close/>
                <a:moveTo>
                  <a:pt x="2726068" y="3270454"/>
                </a:moveTo>
                <a:lnTo>
                  <a:pt x="2726129" y="3270775"/>
                </a:lnTo>
                <a:lnTo>
                  <a:pt x="2726178" y="3271031"/>
                </a:lnTo>
                <a:lnTo>
                  <a:pt x="2726197" y="3271132"/>
                </a:lnTo>
                <a:lnTo>
                  <a:pt x="2726211" y="3271206"/>
                </a:lnTo>
                <a:lnTo>
                  <a:pt x="2726212" y="3271213"/>
                </a:lnTo>
                <a:lnTo>
                  <a:pt x="2726217" y="3271237"/>
                </a:lnTo>
                <a:lnTo>
                  <a:pt x="2726268" y="3271510"/>
                </a:lnTo>
                <a:lnTo>
                  <a:pt x="2726289" y="3271626"/>
                </a:lnTo>
                <a:close/>
                <a:moveTo>
                  <a:pt x="2725954" y="3269856"/>
                </a:moveTo>
                <a:lnTo>
                  <a:pt x="2726022" y="3270211"/>
                </a:lnTo>
                <a:lnTo>
                  <a:pt x="2726068" y="3270454"/>
                </a:lnTo>
                <a:close/>
                <a:moveTo>
                  <a:pt x="2725915" y="3269646"/>
                </a:moveTo>
                <a:lnTo>
                  <a:pt x="2726020" y="3270196"/>
                </a:lnTo>
                <a:lnTo>
                  <a:pt x="2726041" y="3270308"/>
                </a:lnTo>
                <a:lnTo>
                  <a:pt x="2726150" y="3270885"/>
                </a:lnTo>
                <a:lnTo>
                  <a:pt x="2726129" y="3270775"/>
                </a:lnTo>
                <a:lnTo>
                  <a:pt x="2726022" y="3270211"/>
                </a:lnTo>
                <a:close/>
                <a:moveTo>
                  <a:pt x="2725900" y="3269569"/>
                </a:moveTo>
                <a:lnTo>
                  <a:pt x="2725907" y="3269603"/>
                </a:lnTo>
                <a:lnTo>
                  <a:pt x="2725954" y="3269856"/>
                </a:lnTo>
                <a:close/>
                <a:moveTo>
                  <a:pt x="2725900" y="3269566"/>
                </a:moveTo>
                <a:lnTo>
                  <a:pt x="2725915" y="3269646"/>
                </a:lnTo>
                <a:lnTo>
                  <a:pt x="2725907" y="3269603"/>
                </a:lnTo>
                <a:close/>
                <a:moveTo>
                  <a:pt x="2725899" y="3269561"/>
                </a:moveTo>
                <a:lnTo>
                  <a:pt x="2725900" y="3269566"/>
                </a:lnTo>
                <a:lnTo>
                  <a:pt x="2725899" y="3269562"/>
                </a:lnTo>
                <a:close/>
                <a:moveTo>
                  <a:pt x="2725889" y="3269510"/>
                </a:moveTo>
                <a:lnTo>
                  <a:pt x="2725891" y="3269518"/>
                </a:lnTo>
                <a:lnTo>
                  <a:pt x="2725899" y="3269561"/>
                </a:lnTo>
                <a:close/>
                <a:moveTo>
                  <a:pt x="2725888" y="3269506"/>
                </a:moveTo>
                <a:lnTo>
                  <a:pt x="2725889" y="3269508"/>
                </a:lnTo>
                <a:lnTo>
                  <a:pt x="2725899" y="3269562"/>
                </a:lnTo>
                <a:lnTo>
                  <a:pt x="2725900" y="3269569"/>
                </a:lnTo>
                <a:close/>
                <a:moveTo>
                  <a:pt x="2725879" y="3269457"/>
                </a:moveTo>
                <a:lnTo>
                  <a:pt x="2725889" y="3269510"/>
                </a:lnTo>
                <a:lnTo>
                  <a:pt x="2725889" y="3269508"/>
                </a:lnTo>
                <a:lnTo>
                  <a:pt x="2725885" y="3269486"/>
                </a:lnTo>
                <a:close/>
                <a:moveTo>
                  <a:pt x="2725839" y="3269248"/>
                </a:moveTo>
                <a:lnTo>
                  <a:pt x="2725870" y="3269411"/>
                </a:lnTo>
                <a:lnTo>
                  <a:pt x="2725885" y="3269486"/>
                </a:lnTo>
                <a:lnTo>
                  <a:pt x="2725888" y="3269506"/>
                </a:lnTo>
                <a:close/>
                <a:moveTo>
                  <a:pt x="2725721" y="3268624"/>
                </a:moveTo>
                <a:lnTo>
                  <a:pt x="2725738" y="3268713"/>
                </a:lnTo>
                <a:lnTo>
                  <a:pt x="2725879" y="3269457"/>
                </a:lnTo>
                <a:lnTo>
                  <a:pt x="2725870" y="3269411"/>
                </a:lnTo>
                <a:lnTo>
                  <a:pt x="2725724" y="3268639"/>
                </a:lnTo>
                <a:close/>
                <a:moveTo>
                  <a:pt x="2544589" y="3268530"/>
                </a:moveTo>
                <a:lnTo>
                  <a:pt x="2545151" y="3271488"/>
                </a:lnTo>
                <a:lnTo>
                  <a:pt x="2546203" y="3277039"/>
                </a:lnTo>
                <a:close/>
                <a:moveTo>
                  <a:pt x="2725687" y="3268448"/>
                </a:moveTo>
                <a:lnTo>
                  <a:pt x="2725688" y="3268452"/>
                </a:lnTo>
                <a:lnTo>
                  <a:pt x="2725721" y="3268624"/>
                </a:lnTo>
                <a:lnTo>
                  <a:pt x="2725720" y="3268621"/>
                </a:lnTo>
                <a:close/>
                <a:moveTo>
                  <a:pt x="2725672" y="3268368"/>
                </a:moveTo>
                <a:lnTo>
                  <a:pt x="2725683" y="3268424"/>
                </a:lnTo>
                <a:lnTo>
                  <a:pt x="2725720" y="3268621"/>
                </a:lnTo>
                <a:lnTo>
                  <a:pt x="2725724" y="3268639"/>
                </a:lnTo>
                <a:lnTo>
                  <a:pt x="2725839" y="3269248"/>
                </a:lnTo>
                <a:close/>
                <a:moveTo>
                  <a:pt x="2725671" y="3268362"/>
                </a:moveTo>
                <a:lnTo>
                  <a:pt x="2725686" y="3268439"/>
                </a:lnTo>
                <a:lnTo>
                  <a:pt x="2725687" y="3268448"/>
                </a:lnTo>
                <a:lnTo>
                  <a:pt x="2725683" y="3268424"/>
                </a:lnTo>
                <a:lnTo>
                  <a:pt x="2725671" y="3268363"/>
                </a:lnTo>
                <a:close/>
                <a:moveTo>
                  <a:pt x="2725658" y="3268296"/>
                </a:moveTo>
                <a:lnTo>
                  <a:pt x="2725662" y="3268314"/>
                </a:lnTo>
                <a:lnTo>
                  <a:pt x="2725671" y="3268363"/>
                </a:lnTo>
                <a:lnTo>
                  <a:pt x="2725672" y="3268368"/>
                </a:lnTo>
                <a:close/>
                <a:moveTo>
                  <a:pt x="2725658" y="3268291"/>
                </a:moveTo>
                <a:lnTo>
                  <a:pt x="2725671" y="3268360"/>
                </a:lnTo>
                <a:lnTo>
                  <a:pt x="2725671" y="3268362"/>
                </a:lnTo>
                <a:lnTo>
                  <a:pt x="2725662" y="3268314"/>
                </a:lnTo>
                <a:lnTo>
                  <a:pt x="2725658" y="3268292"/>
                </a:lnTo>
                <a:close/>
                <a:moveTo>
                  <a:pt x="2725654" y="3268273"/>
                </a:moveTo>
                <a:lnTo>
                  <a:pt x="2725654" y="3268274"/>
                </a:lnTo>
                <a:lnTo>
                  <a:pt x="2725658" y="3268292"/>
                </a:lnTo>
                <a:lnTo>
                  <a:pt x="2725658" y="3268296"/>
                </a:lnTo>
                <a:close/>
                <a:moveTo>
                  <a:pt x="2725629" y="3268139"/>
                </a:moveTo>
                <a:lnTo>
                  <a:pt x="2725657" y="3268288"/>
                </a:lnTo>
                <a:lnTo>
                  <a:pt x="2725658" y="3268291"/>
                </a:lnTo>
                <a:lnTo>
                  <a:pt x="2725654" y="3268274"/>
                </a:lnTo>
                <a:lnTo>
                  <a:pt x="2725654" y="3268273"/>
                </a:lnTo>
                <a:close/>
                <a:moveTo>
                  <a:pt x="2725375" y="3266811"/>
                </a:moveTo>
                <a:lnTo>
                  <a:pt x="2725627" y="3268131"/>
                </a:lnTo>
                <a:lnTo>
                  <a:pt x="2725654" y="3268273"/>
                </a:lnTo>
                <a:lnTo>
                  <a:pt x="2725654" y="3268273"/>
                </a:lnTo>
                <a:close/>
                <a:moveTo>
                  <a:pt x="2253786" y="3265755"/>
                </a:moveTo>
                <a:lnTo>
                  <a:pt x="2272660" y="3302527"/>
                </a:lnTo>
                <a:lnTo>
                  <a:pt x="2252027" y="3277733"/>
                </a:lnTo>
                <a:cubicBezTo>
                  <a:pt x="2242254" y="3265989"/>
                  <a:pt x="2242254" y="3265989"/>
                  <a:pt x="2242254" y="3265989"/>
                </a:cubicBezTo>
                <a:close/>
                <a:moveTo>
                  <a:pt x="2724848" y="3264027"/>
                </a:moveTo>
                <a:lnTo>
                  <a:pt x="2725343" y="3266631"/>
                </a:lnTo>
                <a:lnTo>
                  <a:pt x="2725629" y="3268139"/>
                </a:lnTo>
                <a:lnTo>
                  <a:pt x="2725627" y="3268131"/>
                </a:lnTo>
                <a:close/>
                <a:moveTo>
                  <a:pt x="2724753" y="3263528"/>
                </a:moveTo>
                <a:lnTo>
                  <a:pt x="2724782" y="3263679"/>
                </a:lnTo>
                <a:lnTo>
                  <a:pt x="2725375" y="3266811"/>
                </a:lnTo>
                <a:close/>
                <a:moveTo>
                  <a:pt x="2724675" y="3263114"/>
                </a:moveTo>
                <a:lnTo>
                  <a:pt x="2724682" y="3263150"/>
                </a:lnTo>
                <a:lnTo>
                  <a:pt x="2724753" y="3263528"/>
                </a:lnTo>
                <a:close/>
                <a:moveTo>
                  <a:pt x="2611327" y="3262875"/>
                </a:moveTo>
                <a:lnTo>
                  <a:pt x="2611489" y="3263155"/>
                </a:lnTo>
                <a:lnTo>
                  <a:pt x="2638165" y="3310038"/>
                </a:lnTo>
                <a:lnTo>
                  <a:pt x="2631895" y="3319176"/>
                </a:lnTo>
                <a:cubicBezTo>
                  <a:pt x="2627795" y="3319308"/>
                  <a:pt x="2621526" y="3316099"/>
                  <a:pt x="2612527" y="3308427"/>
                </a:cubicBezTo>
                <a:cubicBezTo>
                  <a:pt x="2609436" y="3292137"/>
                  <a:pt x="2608150" y="3280368"/>
                  <a:pt x="2608286" y="3272374"/>
                </a:cubicBezTo>
                <a:close/>
                <a:moveTo>
                  <a:pt x="2724529" y="3262342"/>
                </a:moveTo>
                <a:lnTo>
                  <a:pt x="2724533" y="3262363"/>
                </a:lnTo>
                <a:lnTo>
                  <a:pt x="2724848" y="3264027"/>
                </a:lnTo>
                <a:lnTo>
                  <a:pt x="2724782" y="3263679"/>
                </a:lnTo>
                <a:lnTo>
                  <a:pt x="2724682" y="3263150"/>
                </a:lnTo>
                <a:lnTo>
                  <a:pt x="2724624" y="3262846"/>
                </a:lnTo>
                <a:close/>
                <a:moveTo>
                  <a:pt x="2724348" y="3261389"/>
                </a:moveTo>
                <a:lnTo>
                  <a:pt x="2724529" y="3262342"/>
                </a:lnTo>
                <a:lnTo>
                  <a:pt x="2724413" y="3261731"/>
                </a:lnTo>
                <a:close/>
                <a:moveTo>
                  <a:pt x="2723913" y="3259097"/>
                </a:moveTo>
                <a:lnTo>
                  <a:pt x="2723928" y="3259173"/>
                </a:lnTo>
                <a:lnTo>
                  <a:pt x="2724413" y="3261731"/>
                </a:lnTo>
                <a:lnTo>
                  <a:pt x="2724624" y="3262846"/>
                </a:lnTo>
                <a:lnTo>
                  <a:pt x="2724675" y="3263114"/>
                </a:lnTo>
                <a:close/>
                <a:moveTo>
                  <a:pt x="2723874" y="3258890"/>
                </a:moveTo>
                <a:lnTo>
                  <a:pt x="2724110" y="3260128"/>
                </a:lnTo>
                <a:lnTo>
                  <a:pt x="2724348" y="3261389"/>
                </a:lnTo>
                <a:lnTo>
                  <a:pt x="2723928" y="3259173"/>
                </a:lnTo>
                <a:lnTo>
                  <a:pt x="2723876" y="3258897"/>
                </a:lnTo>
                <a:close/>
                <a:moveTo>
                  <a:pt x="2723857" y="3258800"/>
                </a:moveTo>
                <a:lnTo>
                  <a:pt x="2723876" y="3258897"/>
                </a:lnTo>
                <a:lnTo>
                  <a:pt x="2723913" y="3259097"/>
                </a:lnTo>
                <a:close/>
                <a:moveTo>
                  <a:pt x="2723836" y="3258687"/>
                </a:moveTo>
                <a:lnTo>
                  <a:pt x="2723856" y="3258794"/>
                </a:lnTo>
                <a:lnTo>
                  <a:pt x="2723857" y="3258800"/>
                </a:lnTo>
                <a:close/>
                <a:moveTo>
                  <a:pt x="2723836" y="3258683"/>
                </a:moveTo>
                <a:lnTo>
                  <a:pt x="2723874" y="3258890"/>
                </a:lnTo>
                <a:lnTo>
                  <a:pt x="2723856" y="3258794"/>
                </a:lnTo>
                <a:lnTo>
                  <a:pt x="2723836" y="3258685"/>
                </a:lnTo>
                <a:close/>
                <a:moveTo>
                  <a:pt x="2723825" y="3258631"/>
                </a:moveTo>
                <a:lnTo>
                  <a:pt x="2723836" y="3258685"/>
                </a:lnTo>
                <a:lnTo>
                  <a:pt x="2723836" y="3258687"/>
                </a:lnTo>
                <a:close/>
                <a:moveTo>
                  <a:pt x="2723814" y="3258572"/>
                </a:moveTo>
                <a:lnTo>
                  <a:pt x="2723836" y="3258683"/>
                </a:lnTo>
                <a:lnTo>
                  <a:pt x="2723820" y="3258603"/>
                </a:lnTo>
                <a:close/>
                <a:moveTo>
                  <a:pt x="2723808" y="3258540"/>
                </a:moveTo>
                <a:lnTo>
                  <a:pt x="2723813" y="3258563"/>
                </a:lnTo>
                <a:lnTo>
                  <a:pt x="2723820" y="3258603"/>
                </a:lnTo>
                <a:lnTo>
                  <a:pt x="2723825" y="3258631"/>
                </a:lnTo>
                <a:close/>
                <a:moveTo>
                  <a:pt x="2723729" y="3258120"/>
                </a:moveTo>
                <a:lnTo>
                  <a:pt x="2723740" y="3258182"/>
                </a:lnTo>
                <a:lnTo>
                  <a:pt x="2723808" y="3258540"/>
                </a:lnTo>
                <a:close/>
                <a:moveTo>
                  <a:pt x="2723726" y="3258105"/>
                </a:moveTo>
                <a:lnTo>
                  <a:pt x="2723761" y="3258291"/>
                </a:lnTo>
                <a:lnTo>
                  <a:pt x="2723814" y="3258572"/>
                </a:lnTo>
                <a:lnTo>
                  <a:pt x="2723813" y="3258563"/>
                </a:lnTo>
                <a:lnTo>
                  <a:pt x="2723740" y="3258182"/>
                </a:lnTo>
                <a:lnTo>
                  <a:pt x="2723728" y="3258119"/>
                </a:lnTo>
                <a:close/>
                <a:moveTo>
                  <a:pt x="2723661" y="3257764"/>
                </a:moveTo>
                <a:lnTo>
                  <a:pt x="2723719" y="3258066"/>
                </a:lnTo>
                <a:lnTo>
                  <a:pt x="2723726" y="3258105"/>
                </a:lnTo>
                <a:lnTo>
                  <a:pt x="2723703" y="3257986"/>
                </a:lnTo>
                <a:close/>
                <a:moveTo>
                  <a:pt x="2723651" y="3257710"/>
                </a:moveTo>
                <a:lnTo>
                  <a:pt x="2723703" y="3257986"/>
                </a:lnTo>
                <a:lnTo>
                  <a:pt x="2723728" y="3258119"/>
                </a:lnTo>
                <a:lnTo>
                  <a:pt x="2723729" y="3258120"/>
                </a:lnTo>
                <a:close/>
                <a:moveTo>
                  <a:pt x="2723579" y="3257330"/>
                </a:moveTo>
                <a:lnTo>
                  <a:pt x="2723609" y="3257487"/>
                </a:lnTo>
                <a:lnTo>
                  <a:pt x="2723651" y="3257710"/>
                </a:lnTo>
                <a:close/>
                <a:moveTo>
                  <a:pt x="2723564" y="3257253"/>
                </a:moveTo>
                <a:lnTo>
                  <a:pt x="2723571" y="3257287"/>
                </a:lnTo>
                <a:lnTo>
                  <a:pt x="2723579" y="3257330"/>
                </a:lnTo>
                <a:close/>
                <a:moveTo>
                  <a:pt x="2723530" y="3257070"/>
                </a:moveTo>
                <a:lnTo>
                  <a:pt x="2723661" y="3257764"/>
                </a:lnTo>
                <a:lnTo>
                  <a:pt x="2723609" y="3257487"/>
                </a:lnTo>
                <a:lnTo>
                  <a:pt x="2723571" y="3257287"/>
                </a:lnTo>
                <a:close/>
                <a:moveTo>
                  <a:pt x="2723464" y="3256722"/>
                </a:moveTo>
                <a:lnTo>
                  <a:pt x="2723483" y="3256821"/>
                </a:lnTo>
                <a:lnTo>
                  <a:pt x="2723530" y="3257070"/>
                </a:lnTo>
                <a:lnTo>
                  <a:pt x="2723470" y="3256754"/>
                </a:lnTo>
                <a:close/>
                <a:moveTo>
                  <a:pt x="2723430" y="3256548"/>
                </a:moveTo>
                <a:lnTo>
                  <a:pt x="2723463" y="3256716"/>
                </a:lnTo>
                <a:lnTo>
                  <a:pt x="2723470" y="3256754"/>
                </a:lnTo>
                <a:lnTo>
                  <a:pt x="2723564" y="3257253"/>
                </a:lnTo>
                <a:close/>
                <a:moveTo>
                  <a:pt x="3086699" y="3251046"/>
                </a:moveTo>
                <a:lnTo>
                  <a:pt x="3094890" y="3265439"/>
                </a:lnTo>
                <a:cubicBezTo>
                  <a:pt x="3106205" y="3285329"/>
                  <a:pt x="3128842" y="3325108"/>
                  <a:pt x="3174110" y="3404664"/>
                </a:cubicBezTo>
                <a:cubicBezTo>
                  <a:pt x="3100293" y="3293947"/>
                  <a:pt x="3165117" y="3426874"/>
                  <a:pt x="3125959" y="3377068"/>
                </a:cubicBezTo>
                <a:lnTo>
                  <a:pt x="3102105" y="3343292"/>
                </a:lnTo>
                <a:lnTo>
                  <a:pt x="3101137" y="3338200"/>
                </a:lnTo>
                <a:cubicBezTo>
                  <a:pt x="3095925" y="3310710"/>
                  <a:pt x="3095925" y="3310710"/>
                  <a:pt x="3095925" y="3310710"/>
                </a:cubicBezTo>
                <a:cubicBezTo>
                  <a:pt x="3092067" y="3290348"/>
                  <a:pt x="3089248" y="3273009"/>
                  <a:pt x="3087333" y="3258327"/>
                </a:cubicBezTo>
                <a:close/>
                <a:moveTo>
                  <a:pt x="2541010" y="3249663"/>
                </a:moveTo>
                <a:lnTo>
                  <a:pt x="2541482" y="3252143"/>
                </a:lnTo>
                <a:lnTo>
                  <a:pt x="2544589" y="3268530"/>
                </a:lnTo>
                <a:lnTo>
                  <a:pt x="2544378" y="3267416"/>
                </a:lnTo>
                <a:close/>
                <a:moveTo>
                  <a:pt x="2600170" y="3243266"/>
                </a:moveTo>
                <a:lnTo>
                  <a:pt x="2623439" y="3253443"/>
                </a:lnTo>
                <a:lnTo>
                  <a:pt x="2625629" y="3258137"/>
                </a:lnTo>
                <a:lnTo>
                  <a:pt x="2628704" y="3270716"/>
                </a:lnTo>
                <a:lnTo>
                  <a:pt x="2623148" y="3263702"/>
                </a:lnTo>
                <a:cubicBezTo>
                  <a:pt x="2618832" y="3259598"/>
                  <a:pt x="2615184" y="3257770"/>
                  <a:pt x="2612581" y="3258965"/>
                </a:cubicBezTo>
                <a:lnTo>
                  <a:pt x="2611327" y="3262875"/>
                </a:lnTo>
                <a:lnTo>
                  <a:pt x="2601587" y="3245752"/>
                </a:lnTo>
                <a:cubicBezTo>
                  <a:pt x="2600170" y="3243266"/>
                  <a:pt x="2600170" y="3243266"/>
                  <a:pt x="2600170" y="3243266"/>
                </a:cubicBezTo>
                <a:close/>
                <a:moveTo>
                  <a:pt x="2534340" y="3214472"/>
                </a:moveTo>
                <a:lnTo>
                  <a:pt x="2538876" y="3238399"/>
                </a:lnTo>
                <a:lnTo>
                  <a:pt x="2541010" y="3249663"/>
                </a:lnTo>
                <a:close/>
                <a:moveTo>
                  <a:pt x="2531734" y="3200728"/>
                </a:moveTo>
                <a:lnTo>
                  <a:pt x="2531854" y="3201356"/>
                </a:lnTo>
                <a:lnTo>
                  <a:pt x="2533085" y="3207847"/>
                </a:lnTo>
                <a:lnTo>
                  <a:pt x="2533472" y="3209891"/>
                </a:lnTo>
                <a:cubicBezTo>
                  <a:pt x="2533954" y="3212436"/>
                  <a:pt x="2534340" y="3214472"/>
                  <a:pt x="2534340" y="3214472"/>
                </a:cubicBezTo>
                <a:cubicBezTo>
                  <a:pt x="2532796" y="3206328"/>
                  <a:pt x="2532025" y="3202256"/>
                  <a:pt x="2531734" y="3200728"/>
                </a:cubicBezTo>
                <a:close/>
                <a:moveTo>
                  <a:pt x="1074182" y="3172016"/>
                </a:moveTo>
                <a:lnTo>
                  <a:pt x="1076520" y="3174996"/>
                </a:lnTo>
                <a:cubicBezTo>
                  <a:pt x="1076520" y="3174996"/>
                  <a:pt x="1075624" y="3173854"/>
                  <a:pt x="1074336" y="3172212"/>
                </a:cubicBezTo>
                <a:close/>
                <a:moveTo>
                  <a:pt x="1070237" y="3166985"/>
                </a:moveTo>
                <a:lnTo>
                  <a:pt x="1076520" y="3174996"/>
                </a:lnTo>
                <a:lnTo>
                  <a:pt x="1073562" y="3171225"/>
                </a:lnTo>
                <a:lnTo>
                  <a:pt x="1073125" y="3170668"/>
                </a:lnTo>
                <a:close/>
                <a:moveTo>
                  <a:pt x="1065772" y="3161292"/>
                </a:moveTo>
                <a:cubicBezTo>
                  <a:pt x="1063981" y="3159008"/>
                  <a:pt x="1066667" y="3162434"/>
                  <a:pt x="1069802" y="3166431"/>
                </a:cubicBezTo>
                <a:lnTo>
                  <a:pt x="1073125" y="3170668"/>
                </a:lnTo>
                <a:lnTo>
                  <a:pt x="1073335" y="3170936"/>
                </a:lnTo>
                <a:lnTo>
                  <a:pt x="1073562" y="3171225"/>
                </a:lnTo>
                <a:lnTo>
                  <a:pt x="1074182" y="3172016"/>
                </a:lnTo>
                <a:close/>
                <a:moveTo>
                  <a:pt x="2098237" y="3143241"/>
                </a:moveTo>
                <a:cubicBezTo>
                  <a:pt x="2104416" y="3175823"/>
                  <a:pt x="2104416" y="3175823"/>
                  <a:pt x="2104416" y="3175823"/>
                </a:cubicBezTo>
                <a:lnTo>
                  <a:pt x="2099781" y="3167528"/>
                </a:lnTo>
                <a:close/>
                <a:moveTo>
                  <a:pt x="1051043" y="3142507"/>
                </a:moveTo>
                <a:lnTo>
                  <a:pt x="1051045" y="3142509"/>
                </a:lnTo>
                <a:cubicBezTo>
                  <a:pt x="1057414" y="3150631"/>
                  <a:pt x="1062190" y="3156722"/>
                  <a:pt x="1065773" y="3161291"/>
                </a:cubicBezTo>
                <a:lnTo>
                  <a:pt x="1070237" y="3166985"/>
                </a:lnTo>
                <a:close/>
                <a:moveTo>
                  <a:pt x="3178167" y="3107654"/>
                </a:moveTo>
                <a:cubicBezTo>
                  <a:pt x="3216753" y="3191758"/>
                  <a:pt x="3213666" y="3190407"/>
                  <a:pt x="3199512" y="3164259"/>
                </a:cubicBezTo>
                <a:lnTo>
                  <a:pt x="3182801" y="3132092"/>
                </a:lnTo>
                <a:lnTo>
                  <a:pt x="3182801" y="3132090"/>
                </a:lnTo>
                <a:lnTo>
                  <a:pt x="3182800" y="3132089"/>
                </a:lnTo>
                <a:lnTo>
                  <a:pt x="3178940" y="3111728"/>
                </a:lnTo>
                <a:cubicBezTo>
                  <a:pt x="3178167" y="3107654"/>
                  <a:pt x="3178167" y="3107654"/>
                  <a:pt x="3178167" y="3107654"/>
                </a:cubicBezTo>
                <a:close/>
                <a:moveTo>
                  <a:pt x="2028683" y="3094807"/>
                </a:moveTo>
                <a:lnTo>
                  <a:pt x="2029383" y="3098495"/>
                </a:lnTo>
                <a:lnTo>
                  <a:pt x="2030405" y="3103886"/>
                </a:lnTo>
                <a:close/>
                <a:moveTo>
                  <a:pt x="2028067" y="3091555"/>
                </a:moveTo>
                <a:lnTo>
                  <a:pt x="2028499" y="3093833"/>
                </a:lnTo>
                <a:lnTo>
                  <a:pt x="2028683" y="3094807"/>
                </a:lnTo>
                <a:close/>
                <a:moveTo>
                  <a:pt x="2027725" y="3089752"/>
                </a:moveTo>
                <a:lnTo>
                  <a:pt x="2027775" y="3090013"/>
                </a:lnTo>
                <a:lnTo>
                  <a:pt x="2028063" y="3091531"/>
                </a:lnTo>
                <a:lnTo>
                  <a:pt x="2028067" y="3091555"/>
                </a:lnTo>
                <a:close/>
                <a:moveTo>
                  <a:pt x="2027027" y="3086069"/>
                </a:moveTo>
                <a:lnTo>
                  <a:pt x="2027693" y="3089581"/>
                </a:lnTo>
                <a:lnTo>
                  <a:pt x="2027725" y="3089752"/>
                </a:lnTo>
                <a:close/>
                <a:moveTo>
                  <a:pt x="1991265" y="3085597"/>
                </a:moveTo>
                <a:lnTo>
                  <a:pt x="1992420" y="3087622"/>
                </a:lnTo>
                <a:cubicBezTo>
                  <a:pt x="1994540" y="3091351"/>
                  <a:pt x="1994894" y="3091971"/>
                  <a:pt x="1994011" y="3090418"/>
                </a:cubicBezTo>
                <a:close/>
                <a:moveTo>
                  <a:pt x="1982516" y="3070219"/>
                </a:moveTo>
                <a:lnTo>
                  <a:pt x="1991265" y="3085597"/>
                </a:lnTo>
                <a:lnTo>
                  <a:pt x="1988174" y="3080164"/>
                </a:lnTo>
                <a:close/>
                <a:moveTo>
                  <a:pt x="1975046" y="3057090"/>
                </a:moveTo>
                <a:lnTo>
                  <a:pt x="1980217" y="3066179"/>
                </a:lnTo>
                <a:lnTo>
                  <a:pt x="1982516" y="3070219"/>
                </a:lnTo>
                <a:close/>
                <a:moveTo>
                  <a:pt x="1954220" y="3020496"/>
                </a:moveTo>
                <a:cubicBezTo>
                  <a:pt x="1954220" y="3020496"/>
                  <a:pt x="1959881" y="3030439"/>
                  <a:pt x="1966955" y="3042870"/>
                </a:cubicBezTo>
                <a:lnTo>
                  <a:pt x="1975046" y="3057090"/>
                </a:lnTo>
                <a:close/>
                <a:moveTo>
                  <a:pt x="3295138" y="2987323"/>
                </a:moveTo>
                <a:lnTo>
                  <a:pt x="3295210" y="2987397"/>
                </a:lnTo>
                <a:lnTo>
                  <a:pt x="3300331" y="2994584"/>
                </a:lnTo>
                <a:lnTo>
                  <a:pt x="3300288" y="2994593"/>
                </a:lnTo>
                <a:close/>
                <a:moveTo>
                  <a:pt x="3303578" y="2975134"/>
                </a:moveTo>
                <a:lnTo>
                  <a:pt x="3304133" y="2976011"/>
                </a:lnTo>
                <a:cubicBezTo>
                  <a:pt x="3326770" y="3015790"/>
                  <a:pt x="3350949" y="3063713"/>
                  <a:pt x="3350949" y="3063713"/>
                </a:cubicBezTo>
                <a:cubicBezTo>
                  <a:pt x="3354038" y="3080004"/>
                  <a:pt x="3331403" y="3040225"/>
                  <a:pt x="3310313" y="3008592"/>
                </a:cubicBezTo>
                <a:lnTo>
                  <a:pt x="3300331" y="2994584"/>
                </a:lnTo>
                <a:lnTo>
                  <a:pt x="3304939" y="2993591"/>
                </a:lnTo>
                <a:cubicBezTo>
                  <a:pt x="3305505" y="2990857"/>
                  <a:pt x="3305206" y="2986021"/>
                  <a:pt x="3304415" y="2979987"/>
                </a:cubicBezTo>
                <a:close/>
                <a:moveTo>
                  <a:pt x="3802375" y="2938058"/>
                </a:moveTo>
                <a:lnTo>
                  <a:pt x="3853326" y="3003030"/>
                </a:lnTo>
                <a:cubicBezTo>
                  <a:pt x="3852403" y="3022861"/>
                  <a:pt x="3848755" y="3028716"/>
                  <a:pt x="3843804" y="3026343"/>
                </a:cubicBezTo>
                <a:cubicBezTo>
                  <a:pt x="3833905" y="3021596"/>
                  <a:pt x="3818794" y="2983940"/>
                  <a:pt x="3809817" y="2959365"/>
                </a:cubicBezTo>
                <a:close/>
                <a:moveTo>
                  <a:pt x="3799095" y="2933874"/>
                </a:moveTo>
                <a:lnTo>
                  <a:pt x="3802374" y="2938055"/>
                </a:lnTo>
                <a:lnTo>
                  <a:pt x="3802375" y="2938058"/>
                </a:lnTo>
                <a:close/>
                <a:moveTo>
                  <a:pt x="3594620" y="2925234"/>
                </a:moveTo>
                <a:lnTo>
                  <a:pt x="3613454" y="2949250"/>
                </a:lnTo>
                <a:lnTo>
                  <a:pt x="3638431" y="2981102"/>
                </a:lnTo>
                <a:lnTo>
                  <a:pt x="3663905" y="3013589"/>
                </a:lnTo>
                <a:close/>
                <a:moveTo>
                  <a:pt x="3587483" y="2916132"/>
                </a:moveTo>
                <a:lnTo>
                  <a:pt x="3587485" y="2916134"/>
                </a:lnTo>
                <a:lnTo>
                  <a:pt x="3594620" y="2925234"/>
                </a:lnTo>
                <a:close/>
                <a:moveTo>
                  <a:pt x="3604791" y="2906687"/>
                </a:moveTo>
                <a:lnTo>
                  <a:pt x="3612957" y="2948615"/>
                </a:lnTo>
                <a:lnTo>
                  <a:pt x="3605412" y="2913850"/>
                </a:lnTo>
                <a:close/>
                <a:moveTo>
                  <a:pt x="3773912" y="2901759"/>
                </a:moveTo>
                <a:lnTo>
                  <a:pt x="3789639" y="2921813"/>
                </a:lnTo>
                <a:lnTo>
                  <a:pt x="3799095" y="2933874"/>
                </a:lnTo>
                <a:lnTo>
                  <a:pt x="3783270" y="2913692"/>
                </a:lnTo>
                <a:close/>
                <a:moveTo>
                  <a:pt x="3427158" y="2853587"/>
                </a:moveTo>
                <a:lnTo>
                  <a:pt x="3448853" y="2895600"/>
                </a:lnTo>
                <a:cubicBezTo>
                  <a:pt x="3452489" y="2903521"/>
                  <a:pt x="3455048" y="2909736"/>
                  <a:pt x="3455897" y="2912955"/>
                </a:cubicBezTo>
                <a:cubicBezTo>
                  <a:pt x="3456749" y="2916175"/>
                  <a:pt x="3455897" y="2916400"/>
                  <a:pt x="3452712" y="2912339"/>
                </a:cubicBezTo>
                <a:close/>
                <a:moveTo>
                  <a:pt x="3725950" y="2840598"/>
                </a:moveTo>
                <a:cubicBezTo>
                  <a:pt x="3738688" y="2856841"/>
                  <a:pt x="3749833" y="2871053"/>
                  <a:pt x="3760183" y="2884250"/>
                </a:cubicBezTo>
                <a:lnTo>
                  <a:pt x="3773912" y="2901759"/>
                </a:lnTo>
                <a:lnTo>
                  <a:pt x="3764164" y="2889327"/>
                </a:lnTo>
                <a:cubicBezTo>
                  <a:pt x="3756203" y="2879175"/>
                  <a:pt x="3745058" y="2864963"/>
                  <a:pt x="3725950" y="2840598"/>
                </a:cubicBezTo>
                <a:close/>
                <a:moveTo>
                  <a:pt x="3591181" y="2836807"/>
                </a:moveTo>
                <a:cubicBezTo>
                  <a:pt x="3626618" y="2945028"/>
                  <a:pt x="3635478" y="2972084"/>
                  <a:pt x="3637693" y="2978847"/>
                </a:cubicBezTo>
                <a:lnTo>
                  <a:pt x="3638431" y="2981102"/>
                </a:lnTo>
                <a:lnTo>
                  <a:pt x="3621590" y="2940214"/>
                </a:lnTo>
                <a:cubicBezTo>
                  <a:pt x="3608142" y="2907667"/>
                  <a:pt x="3604203" y="2898673"/>
                  <a:pt x="3603786" y="2899989"/>
                </a:cubicBezTo>
                <a:lnTo>
                  <a:pt x="3604791" y="2906687"/>
                </a:lnTo>
                <a:lnTo>
                  <a:pt x="3600368" y="2883975"/>
                </a:lnTo>
                <a:cubicBezTo>
                  <a:pt x="3591181" y="2836807"/>
                  <a:pt x="3591181" y="2836807"/>
                  <a:pt x="3591181" y="2836807"/>
                </a:cubicBezTo>
                <a:close/>
                <a:moveTo>
                  <a:pt x="3511058" y="2818669"/>
                </a:moveTo>
                <a:cubicBezTo>
                  <a:pt x="3511058" y="2818669"/>
                  <a:pt x="3511058" y="2818669"/>
                  <a:pt x="3575540" y="2900900"/>
                </a:cubicBezTo>
                <a:lnTo>
                  <a:pt x="3587480" y="2916128"/>
                </a:lnTo>
                <a:cubicBezTo>
                  <a:pt x="3587480" y="2916128"/>
                  <a:pt x="3587480" y="2916128"/>
                  <a:pt x="3511058" y="2818669"/>
                </a:cubicBezTo>
                <a:close/>
                <a:moveTo>
                  <a:pt x="3503173" y="2808614"/>
                </a:moveTo>
                <a:lnTo>
                  <a:pt x="3507138" y="2813667"/>
                </a:lnTo>
                <a:lnTo>
                  <a:pt x="3511058" y="2818669"/>
                </a:lnTo>
                <a:close/>
                <a:moveTo>
                  <a:pt x="3500034" y="2804610"/>
                </a:moveTo>
                <a:lnTo>
                  <a:pt x="3500936" y="2805759"/>
                </a:lnTo>
                <a:lnTo>
                  <a:pt x="3503173" y="2808614"/>
                </a:lnTo>
                <a:close/>
                <a:moveTo>
                  <a:pt x="3495230" y="2798485"/>
                </a:moveTo>
                <a:lnTo>
                  <a:pt x="3496794" y="2800479"/>
                </a:lnTo>
                <a:lnTo>
                  <a:pt x="3500034" y="2804610"/>
                </a:lnTo>
                <a:lnTo>
                  <a:pt x="3498318" y="2802424"/>
                </a:lnTo>
                <a:close/>
                <a:moveTo>
                  <a:pt x="3492767" y="2795345"/>
                </a:moveTo>
                <a:lnTo>
                  <a:pt x="3494249" y="2797233"/>
                </a:lnTo>
                <a:lnTo>
                  <a:pt x="3495230" y="2798485"/>
                </a:lnTo>
                <a:close/>
                <a:moveTo>
                  <a:pt x="3490922" y="2792992"/>
                </a:moveTo>
                <a:lnTo>
                  <a:pt x="3491913" y="2794255"/>
                </a:lnTo>
                <a:lnTo>
                  <a:pt x="3492767" y="2795345"/>
                </a:lnTo>
                <a:close/>
                <a:moveTo>
                  <a:pt x="3485579" y="2786179"/>
                </a:moveTo>
                <a:lnTo>
                  <a:pt x="3485581" y="2786182"/>
                </a:lnTo>
                <a:lnTo>
                  <a:pt x="3490922" y="2792992"/>
                </a:lnTo>
                <a:lnTo>
                  <a:pt x="3485580" y="2786181"/>
                </a:lnTo>
                <a:close/>
                <a:moveTo>
                  <a:pt x="3744248" y="2779889"/>
                </a:moveTo>
                <a:lnTo>
                  <a:pt x="3748309" y="2785069"/>
                </a:lnTo>
                <a:cubicBezTo>
                  <a:pt x="3751444" y="2789066"/>
                  <a:pt x="3751741" y="2789447"/>
                  <a:pt x="3749951" y="2787164"/>
                </a:cubicBezTo>
                <a:close/>
                <a:moveTo>
                  <a:pt x="3734161" y="2767027"/>
                </a:moveTo>
                <a:lnTo>
                  <a:pt x="3744248" y="2779889"/>
                </a:lnTo>
                <a:lnTo>
                  <a:pt x="3739053" y="2773267"/>
                </a:lnTo>
                <a:close/>
                <a:moveTo>
                  <a:pt x="3729651" y="2761274"/>
                </a:moveTo>
                <a:lnTo>
                  <a:pt x="3734161" y="2767027"/>
                </a:lnTo>
                <a:lnTo>
                  <a:pt x="3729651" y="2761275"/>
                </a:lnTo>
                <a:close/>
                <a:moveTo>
                  <a:pt x="3456497" y="2749091"/>
                </a:moveTo>
                <a:lnTo>
                  <a:pt x="3460107" y="2753695"/>
                </a:lnTo>
                <a:lnTo>
                  <a:pt x="3456853" y="2749546"/>
                </a:lnTo>
                <a:close/>
                <a:moveTo>
                  <a:pt x="3456475" y="2749063"/>
                </a:moveTo>
                <a:lnTo>
                  <a:pt x="3456497" y="2749091"/>
                </a:lnTo>
                <a:lnTo>
                  <a:pt x="3456476" y="2749064"/>
                </a:lnTo>
                <a:close/>
                <a:moveTo>
                  <a:pt x="3455725" y="2748106"/>
                </a:moveTo>
                <a:lnTo>
                  <a:pt x="3456302" y="2748841"/>
                </a:lnTo>
                <a:lnTo>
                  <a:pt x="3456475" y="2749063"/>
                </a:lnTo>
                <a:lnTo>
                  <a:pt x="3456466" y="2749052"/>
                </a:lnTo>
                <a:close/>
                <a:moveTo>
                  <a:pt x="3784299" y="2746925"/>
                </a:moveTo>
                <a:cubicBezTo>
                  <a:pt x="3784299" y="2746925"/>
                  <a:pt x="3784299" y="2746925"/>
                  <a:pt x="3809177" y="2778651"/>
                </a:cubicBezTo>
                <a:lnTo>
                  <a:pt x="3809775" y="2779414"/>
                </a:lnTo>
                <a:lnTo>
                  <a:pt x="3821474" y="2808182"/>
                </a:lnTo>
                <a:cubicBezTo>
                  <a:pt x="3831300" y="2832717"/>
                  <a:pt x="3835710" y="2844987"/>
                  <a:pt x="3836475" y="2848917"/>
                </a:cubicBezTo>
                <a:cubicBezTo>
                  <a:pt x="3839027" y="2862019"/>
                  <a:pt x="3801092" y="2782459"/>
                  <a:pt x="3788375" y="2755573"/>
                </a:cubicBezTo>
                <a:close/>
                <a:moveTo>
                  <a:pt x="3454399" y="2746416"/>
                </a:moveTo>
                <a:lnTo>
                  <a:pt x="3455725" y="2748106"/>
                </a:lnTo>
                <a:lnTo>
                  <a:pt x="3454975" y="2747150"/>
                </a:lnTo>
                <a:close/>
                <a:moveTo>
                  <a:pt x="3451633" y="2742889"/>
                </a:moveTo>
                <a:lnTo>
                  <a:pt x="3454399" y="2746416"/>
                </a:lnTo>
                <a:lnTo>
                  <a:pt x="3453751" y="2745590"/>
                </a:lnTo>
                <a:lnTo>
                  <a:pt x="3451847" y="2743163"/>
                </a:lnTo>
                <a:close/>
                <a:moveTo>
                  <a:pt x="3451540" y="2742770"/>
                </a:moveTo>
                <a:lnTo>
                  <a:pt x="3451633" y="2742889"/>
                </a:lnTo>
                <a:lnTo>
                  <a:pt x="3451603" y="2742852"/>
                </a:lnTo>
                <a:close/>
                <a:moveTo>
                  <a:pt x="3450171" y="2741025"/>
                </a:moveTo>
                <a:lnTo>
                  <a:pt x="3451494" y="2742711"/>
                </a:lnTo>
                <a:lnTo>
                  <a:pt x="3451540" y="2742770"/>
                </a:lnTo>
                <a:lnTo>
                  <a:pt x="3451407" y="2742600"/>
                </a:lnTo>
                <a:close/>
                <a:moveTo>
                  <a:pt x="3447356" y="2737435"/>
                </a:moveTo>
                <a:lnTo>
                  <a:pt x="3450171" y="2741025"/>
                </a:lnTo>
                <a:lnTo>
                  <a:pt x="3449899" y="2740678"/>
                </a:lnTo>
                <a:close/>
                <a:moveTo>
                  <a:pt x="3775932" y="2736258"/>
                </a:moveTo>
                <a:lnTo>
                  <a:pt x="3781115" y="2742865"/>
                </a:lnTo>
                <a:lnTo>
                  <a:pt x="3781565" y="2743438"/>
                </a:lnTo>
                <a:lnTo>
                  <a:pt x="3782136" y="2744168"/>
                </a:lnTo>
                <a:lnTo>
                  <a:pt x="3780318" y="2741851"/>
                </a:lnTo>
                <a:close/>
                <a:moveTo>
                  <a:pt x="3774789" y="2734799"/>
                </a:moveTo>
                <a:lnTo>
                  <a:pt x="3775857" y="2736161"/>
                </a:lnTo>
                <a:lnTo>
                  <a:pt x="3775932" y="2736258"/>
                </a:lnTo>
                <a:close/>
                <a:moveTo>
                  <a:pt x="3774233" y="2734090"/>
                </a:moveTo>
                <a:lnTo>
                  <a:pt x="3774491" y="2734419"/>
                </a:lnTo>
                <a:lnTo>
                  <a:pt x="3774789" y="2734799"/>
                </a:lnTo>
                <a:close/>
                <a:moveTo>
                  <a:pt x="3443146" y="2732066"/>
                </a:moveTo>
                <a:lnTo>
                  <a:pt x="3447356" y="2737435"/>
                </a:lnTo>
                <a:lnTo>
                  <a:pt x="3446577" y="2736442"/>
                </a:lnTo>
                <a:close/>
                <a:moveTo>
                  <a:pt x="3442944" y="2731808"/>
                </a:moveTo>
                <a:lnTo>
                  <a:pt x="3443146" y="2732066"/>
                </a:lnTo>
                <a:lnTo>
                  <a:pt x="3442991" y="2731868"/>
                </a:lnTo>
                <a:lnTo>
                  <a:pt x="3442962" y="2731832"/>
                </a:lnTo>
                <a:close/>
                <a:moveTo>
                  <a:pt x="3771823" y="2731017"/>
                </a:moveTo>
                <a:lnTo>
                  <a:pt x="3773980" y="2733768"/>
                </a:lnTo>
                <a:lnTo>
                  <a:pt x="3774233" y="2734090"/>
                </a:lnTo>
                <a:close/>
                <a:moveTo>
                  <a:pt x="3441308" y="2729722"/>
                </a:moveTo>
                <a:lnTo>
                  <a:pt x="3468069" y="2763846"/>
                </a:lnTo>
                <a:lnTo>
                  <a:pt x="3485581" y="2786176"/>
                </a:lnTo>
                <a:lnTo>
                  <a:pt x="3485579" y="2786178"/>
                </a:lnTo>
                <a:lnTo>
                  <a:pt x="3485579" y="2786179"/>
                </a:lnTo>
                <a:lnTo>
                  <a:pt x="3463291" y="2757756"/>
                </a:lnTo>
                <a:lnTo>
                  <a:pt x="3460107" y="2753695"/>
                </a:lnTo>
                <a:lnTo>
                  <a:pt x="3468475" y="2764366"/>
                </a:lnTo>
                <a:lnTo>
                  <a:pt x="3474039" y="2771461"/>
                </a:lnTo>
                <a:lnTo>
                  <a:pt x="3484051" y="2784230"/>
                </a:lnTo>
                <a:lnTo>
                  <a:pt x="3468475" y="2764366"/>
                </a:lnTo>
                <a:lnTo>
                  <a:pt x="3456302" y="2748841"/>
                </a:lnTo>
                <a:lnTo>
                  <a:pt x="3451494" y="2742711"/>
                </a:lnTo>
                <a:close/>
                <a:moveTo>
                  <a:pt x="3441037" y="2729376"/>
                </a:moveTo>
                <a:lnTo>
                  <a:pt x="3442944" y="2731808"/>
                </a:lnTo>
                <a:lnTo>
                  <a:pt x="3442617" y="2731392"/>
                </a:lnTo>
                <a:close/>
                <a:moveTo>
                  <a:pt x="3769299" y="2727798"/>
                </a:moveTo>
                <a:lnTo>
                  <a:pt x="3769401" y="2727928"/>
                </a:lnTo>
                <a:lnTo>
                  <a:pt x="3771823" y="2731017"/>
                </a:lnTo>
                <a:lnTo>
                  <a:pt x="3771561" y="2730683"/>
                </a:lnTo>
                <a:close/>
                <a:moveTo>
                  <a:pt x="3437967" y="2725463"/>
                </a:moveTo>
                <a:lnTo>
                  <a:pt x="3438949" y="2726715"/>
                </a:lnTo>
                <a:lnTo>
                  <a:pt x="3441037" y="2729376"/>
                </a:lnTo>
                <a:lnTo>
                  <a:pt x="3440882" y="2729180"/>
                </a:lnTo>
                <a:close/>
                <a:moveTo>
                  <a:pt x="3437088" y="2724341"/>
                </a:moveTo>
                <a:lnTo>
                  <a:pt x="3437363" y="2724691"/>
                </a:lnTo>
                <a:lnTo>
                  <a:pt x="3437967" y="2725463"/>
                </a:lnTo>
                <a:close/>
                <a:moveTo>
                  <a:pt x="3496381" y="2721990"/>
                </a:moveTo>
                <a:lnTo>
                  <a:pt x="3498925" y="2722768"/>
                </a:lnTo>
                <a:lnTo>
                  <a:pt x="3509014" y="2733333"/>
                </a:lnTo>
                <a:lnTo>
                  <a:pt x="3509125" y="2733479"/>
                </a:lnTo>
                <a:cubicBezTo>
                  <a:pt x="3542446" y="2778598"/>
                  <a:pt x="3578719" y="2832734"/>
                  <a:pt x="3598378" y="2881439"/>
                </a:cubicBezTo>
                <a:lnTo>
                  <a:pt x="3605412" y="2913850"/>
                </a:lnTo>
                <a:lnTo>
                  <a:pt x="3606710" y="2928832"/>
                </a:lnTo>
                <a:cubicBezTo>
                  <a:pt x="3605970" y="2931169"/>
                  <a:pt x="3604346" y="2932053"/>
                  <a:pt x="3601317" y="2930322"/>
                </a:cubicBezTo>
                <a:lnTo>
                  <a:pt x="3587485" y="2916134"/>
                </a:lnTo>
                <a:lnTo>
                  <a:pt x="3587480" y="2916128"/>
                </a:lnTo>
                <a:lnTo>
                  <a:pt x="3555068" y="2847054"/>
                </a:lnTo>
                <a:cubicBezTo>
                  <a:pt x="3526876" y="2786971"/>
                  <a:pt x="3510762" y="2752636"/>
                  <a:pt x="3501557" y="2733019"/>
                </a:cubicBezTo>
                <a:close/>
                <a:moveTo>
                  <a:pt x="3434987" y="2721661"/>
                </a:moveTo>
                <a:lnTo>
                  <a:pt x="3437088" y="2724341"/>
                </a:lnTo>
                <a:lnTo>
                  <a:pt x="3435368" y="2722148"/>
                </a:lnTo>
                <a:close/>
                <a:moveTo>
                  <a:pt x="3429508" y="2714674"/>
                </a:moveTo>
                <a:cubicBezTo>
                  <a:pt x="3429856" y="2715118"/>
                  <a:pt x="3431449" y="2717148"/>
                  <a:pt x="3434633" y="2721209"/>
                </a:cubicBezTo>
                <a:lnTo>
                  <a:pt x="3434987" y="2721661"/>
                </a:lnTo>
                <a:lnTo>
                  <a:pt x="3432880" y="2718975"/>
                </a:lnTo>
                <a:lnTo>
                  <a:pt x="3430624" y="2716097"/>
                </a:lnTo>
                <a:close/>
                <a:moveTo>
                  <a:pt x="3758825" y="2714440"/>
                </a:moveTo>
                <a:lnTo>
                  <a:pt x="3768164" y="2726350"/>
                </a:lnTo>
                <a:lnTo>
                  <a:pt x="3769299" y="2727798"/>
                </a:lnTo>
                <a:close/>
                <a:moveTo>
                  <a:pt x="3489281" y="2706862"/>
                </a:moveTo>
                <a:lnTo>
                  <a:pt x="3493261" y="2711936"/>
                </a:lnTo>
                <a:cubicBezTo>
                  <a:pt x="3514756" y="2739347"/>
                  <a:pt x="3514756" y="2739347"/>
                  <a:pt x="3514756" y="2739347"/>
                </a:cubicBezTo>
                <a:lnTo>
                  <a:pt x="3509014" y="2733333"/>
                </a:lnTo>
                <a:lnTo>
                  <a:pt x="3490174" y="2708763"/>
                </a:lnTo>
                <a:close/>
                <a:moveTo>
                  <a:pt x="3421794" y="2704837"/>
                </a:moveTo>
                <a:lnTo>
                  <a:pt x="3434633" y="2721209"/>
                </a:lnTo>
                <a:lnTo>
                  <a:pt x="3422003" y="2705104"/>
                </a:lnTo>
                <a:close/>
                <a:moveTo>
                  <a:pt x="3420771" y="2703533"/>
                </a:moveTo>
                <a:lnTo>
                  <a:pt x="3421794" y="2704837"/>
                </a:lnTo>
                <a:lnTo>
                  <a:pt x="3420864" y="2703652"/>
                </a:lnTo>
                <a:close/>
                <a:moveTo>
                  <a:pt x="3420758" y="2703516"/>
                </a:moveTo>
                <a:lnTo>
                  <a:pt x="3420771" y="2703533"/>
                </a:lnTo>
                <a:lnTo>
                  <a:pt x="3420762" y="2703521"/>
                </a:lnTo>
                <a:close/>
                <a:moveTo>
                  <a:pt x="3420390" y="2703046"/>
                </a:moveTo>
                <a:lnTo>
                  <a:pt x="3421898" y="2704966"/>
                </a:lnTo>
                <a:lnTo>
                  <a:pt x="3441308" y="2729722"/>
                </a:lnTo>
                <a:lnTo>
                  <a:pt x="3438949" y="2726715"/>
                </a:lnTo>
                <a:lnTo>
                  <a:pt x="3437363" y="2724691"/>
                </a:lnTo>
                <a:lnTo>
                  <a:pt x="3434633" y="2721209"/>
                </a:lnTo>
                <a:lnTo>
                  <a:pt x="3420539" y="2703237"/>
                </a:lnTo>
                <a:close/>
                <a:moveTo>
                  <a:pt x="3420018" y="2702572"/>
                </a:moveTo>
                <a:lnTo>
                  <a:pt x="3420390" y="2703046"/>
                </a:lnTo>
                <a:lnTo>
                  <a:pt x="3420295" y="2702926"/>
                </a:lnTo>
                <a:close/>
                <a:moveTo>
                  <a:pt x="3419882" y="2702399"/>
                </a:moveTo>
                <a:lnTo>
                  <a:pt x="3419945" y="2702479"/>
                </a:lnTo>
                <a:lnTo>
                  <a:pt x="3420295" y="2702926"/>
                </a:lnTo>
                <a:lnTo>
                  <a:pt x="3420539" y="2703237"/>
                </a:lnTo>
                <a:lnTo>
                  <a:pt x="3420758" y="2703516"/>
                </a:lnTo>
                <a:close/>
                <a:moveTo>
                  <a:pt x="3419316" y="2701677"/>
                </a:moveTo>
                <a:lnTo>
                  <a:pt x="3419537" y="2701959"/>
                </a:lnTo>
                <a:lnTo>
                  <a:pt x="3419882" y="2702399"/>
                </a:lnTo>
                <a:lnTo>
                  <a:pt x="3419362" y="2701738"/>
                </a:lnTo>
                <a:close/>
                <a:moveTo>
                  <a:pt x="3419281" y="2701632"/>
                </a:moveTo>
                <a:lnTo>
                  <a:pt x="3420018" y="2702572"/>
                </a:lnTo>
                <a:lnTo>
                  <a:pt x="3419945" y="2702479"/>
                </a:lnTo>
                <a:lnTo>
                  <a:pt x="3419537" y="2701959"/>
                </a:lnTo>
                <a:lnTo>
                  <a:pt x="3419306" y="2701664"/>
                </a:lnTo>
                <a:close/>
                <a:moveTo>
                  <a:pt x="3418744" y="2700948"/>
                </a:moveTo>
                <a:lnTo>
                  <a:pt x="3419281" y="2701632"/>
                </a:lnTo>
                <a:lnTo>
                  <a:pt x="3419141" y="2701453"/>
                </a:lnTo>
                <a:close/>
                <a:moveTo>
                  <a:pt x="3418629" y="2700802"/>
                </a:moveTo>
                <a:lnTo>
                  <a:pt x="3419141" y="2701453"/>
                </a:lnTo>
                <a:lnTo>
                  <a:pt x="3419306" y="2701664"/>
                </a:lnTo>
                <a:lnTo>
                  <a:pt x="3419316" y="2701677"/>
                </a:lnTo>
                <a:close/>
                <a:moveTo>
                  <a:pt x="3418207" y="2700262"/>
                </a:moveTo>
                <a:lnTo>
                  <a:pt x="3418629" y="2700802"/>
                </a:lnTo>
                <a:lnTo>
                  <a:pt x="3418347" y="2700441"/>
                </a:lnTo>
                <a:close/>
                <a:moveTo>
                  <a:pt x="3418010" y="2700012"/>
                </a:moveTo>
                <a:lnTo>
                  <a:pt x="3418744" y="2700948"/>
                </a:lnTo>
                <a:lnTo>
                  <a:pt x="3418083" y="2700105"/>
                </a:lnTo>
                <a:close/>
                <a:moveTo>
                  <a:pt x="3417936" y="2699918"/>
                </a:moveTo>
                <a:lnTo>
                  <a:pt x="3417976" y="2699968"/>
                </a:lnTo>
                <a:lnTo>
                  <a:pt x="3418083" y="2700105"/>
                </a:lnTo>
                <a:lnTo>
                  <a:pt x="3418207" y="2700262"/>
                </a:lnTo>
                <a:close/>
                <a:moveTo>
                  <a:pt x="3417726" y="2699649"/>
                </a:moveTo>
                <a:lnTo>
                  <a:pt x="3418010" y="2700012"/>
                </a:lnTo>
                <a:lnTo>
                  <a:pt x="3417976" y="2699968"/>
                </a:lnTo>
                <a:close/>
                <a:moveTo>
                  <a:pt x="3417342" y="2699160"/>
                </a:moveTo>
                <a:lnTo>
                  <a:pt x="3417726" y="2699649"/>
                </a:lnTo>
                <a:lnTo>
                  <a:pt x="3417589" y="2699475"/>
                </a:lnTo>
                <a:close/>
                <a:moveTo>
                  <a:pt x="3417137" y="2698899"/>
                </a:moveTo>
                <a:lnTo>
                  <a:pt x="3417589" y="2699475"/>
                </a:lnTo>
                <a:lnTo>
                  <a:pt x="3417936" y="2699918"/>
                </a:lnTo>
                <a:lnTo>
                  <a:pt x="3417778" y="2699716"/>
                </a:lnTo>
                <a:close/>
                <a:moveTo>
                  <a:pt x="3416342" y="2697884"/>
                </a:moveTo>
                <a:lnTo>
                  <a:pt x="3417342" y="2699160"/>
                </a:lnTo>
                <a:lnTo>
                  <a:pt x="3416660" y="2698290"/>
                </a:lnTo>
                <a:close/>
                <a:moveTo>
                  <a:pt x="3416316" y="2697852"/>
                </a:moveTo>
                <a:lnTo>
                  <a:pt x="3416660" y="2698290"/>
                </a:lnTo>
                <a:lnTo>
                  <a:pt x="3417137" y="2698899"/>
                </a:lnTo>
                <a:lnTo>
                  <a:pt x="3416784" y="2698449"/>
                </a:lnTo>
                <a:close/>
                <a:moveTo>
                  <a:pt x="3416191" y="2697693"/>
                </a:moveTo>
                <a:lnTo>
                  <a:pt x="3416200" y="2697704"/>
                </a:lnTo>
                <a:lnTo>
                  <a:pt x="3416316" y="2697852"/>
                </a:lnTo>
                <a:lnTo>
                  <a:pt x="3416278" y="2697803"/>
                </a:lnTo>
                <a:close/>
                <a:moveTo>
                  <a:pt x="3415973" y="2697415"/>
                </a:moveTo>
                <a:lnTo>
                  <a:pt x="3416191" y="2697693"/>
                </a:lnTo>
                <a:lnTo>
                  <a:pt x="3416171" y="2697668"/>
                </a:lnTo>
                <a:close/>
                <a:moveTo>
                  <a:pt x="3415091" y="2696290"/>
                </a:moveTo>
                <a:lnTo>
                  <a:pt x="3415825" y="2697226"/>
                </a:lnTo>
                <a:lnTo>
                  <a:pt x="3415973" y="2697415"/>
                </a:lnTo>
                <a:lnTo>
                  <a:pt x="3415331" y="2696596"/>
                </a:lnTo>
                <a:close/>
                <a:moveTo>
                  <a:pt x="3414652" y="2695729"/>
                </a:moveTo>
                <a:lnTo>
                  <a:pt x="3416342" y="2697884"/>
                </a:lnTo>
                <a:lnTo>
                  <a:pt x="3416200" y="2697704"/>
                </a:lnTo>
                <a:lnTo>
                  <a:pt x="3415825" y="2697226"/>
                </a:lnTo>
                <a:close/>
                <a:moveTo>
                  <a:pt x="3413057" y="2693697"/>
                </a:moveTo>
                <a:lnTo>
                  <a:pt x="3413094" y="2693743"/>
                </a:lnTo>
                <a:lnTo>
                  <a:pt x="3415091" y="2696290"/>
                </a:lnTo>
                <a:lnTo>
                  <a:pt x="3414206" y="2695161"/>
                </a:lnTo>
                <a:close/>
                <a:moveTo>
                  <a:pt x="3412987" y="2693607"/>
                </a:moveTo>
                <a:lnTo>
                  <a:pt x="3413137" y="2693798"/>
                </a:lnTo>
                <a:lnTo>
                  <a:pt x="3413094" y="2693743"/>
                </a:lnTo>
                <a:lnTo>
                  <a:pt x="3413022" y="2693652"/>
                </a:lnTo>
                <a:close/>
                <a:moveTo>
                  <a:pt x="3412921" y="2693522"/>
                </a:moveTo>
                <a:lnTo>
                  <a:pt x="3414652" y="2695729"/>
                </a:lnTo>
                <a:lnTo>
                  <a:pt x="3412931" y="2693534"/>
                </a:lnTo>
                <a:close/>
                <a:moveTo>
                  <a:pt x="3412870" y="2693456"/>
                </a:moveTo>
                <a:lnTo>
                  <a:pt x="3412921" y="2693522"/>
                </a:lnTo>
                <a:lnTo>
                  <a:pt x="3412910" y="2693508"/>
                </a:lnTo>
                <a:close/>
                <a:moveTo>
                  <a:pt x="3412829" y="2693405"/>
                </a:moveTo>
                <a:lnTo>
                  <a:pt x="3413022" y="2693652"/>
                </a:lnTo>
                <a:lnTo>
                  <a:pt x="3413057" y="2693697"/>
                </a:lnTo>
                <a:close/>
                <a:moveTo>
                  <a:pt x="3412828" y="2693404"/>
                </a:moveTo>
                <a:lnTo>
                  <a:pt x="3412910" y="2693508"/>
                </a:lnTo>
                <a:lnTo>
                  <a:pt x="3412931" y="2693534"/>
                </a:lnTo>
                <a:lnTo>
                  <a:pt x="3412987" y="2693607"/>
                </a:lnTo>
                <a:close/>
                <a:moveTo>
                  <a:pt x="3412814" y="2693387"/>
                </a:moveTo>
                <a:lnTo>
                  <a:pt x="3412822" y="2693396"/>
                </a:lnTo>
                <a:lnTo>
                  <a:pt x="3412828" y="2693404"/>
                </a:lnTo>
                <a:close/>
                <a:moveTo>
                  <a:pt x="3412702" y="2693243"/>
                </a:moveTo>
                <a:lnTo>
                  <a:pt x="3412814" y="2693387"/>
                </a:lnTo>
                <a:lnTo>
                  <a:pt x="3412722" y="2693269"/>
                </a:lnTo>
                <a:close/>
                <a:moveTo>
                  <a:pt x="3412664" y="2693195"/>
                </a:moveTo>
                <a:lnTo>
                  <a:pt x="3412700" y="2693240"/>
                </a:lnTo>
                <a:lnTo>
                  <a:pt x="3412702" y="2693243"/>
                </a:lnTo>
                <a:close/>
                <a:moveTo>
                  <a:pt x="3412642" y="2693167"/>
                </a:moveTo>
                <a:lnTo>
                  <a:pt x="3412663" y="2693194"/>
                </a:lnTo>
                <a:lnTo>
                  <a:pt x="3412722" y="2693269"/>
                </a:lnTo>
                <a:lnTo>
                  <a:pt x="3412829" y="2693405"/>
                </a:lnTo>
                <a:close/>
                <a:moveTo>
                  <a:pt x="3411795" y="2692087"/>
                </a:moveTo>
                <a:lnTo>
                  <a:pt x="3412642" y="2693167"/>
                </a:lnTo>
                <a:lnTo>
                  <a:pt x="3412584" y="2693094"/>
                </a:lnTo>
                <a:close/>
                <a:moveTo>
                  <a:pt x="3410468" y="2690394"/>
                </a:moveTo>
                <a:lnTo>
                  <a:pt x="3410749" y="2690753"/>
                </a:lnTo>
                <a:lnTo>
                  <a:pt x="3411163" y="2691281"/>
                </a:lnTo>
                <a:lnTo>
                  <a:pt x="3411795" y="2692087"/>
                </a:lnTo>
                <a:lnTo>
                  <a:pt x="3411538" y="2691759"/>
                </a:lnTo>
                <a:close/>
                <a:moveTo>
                  <a:pt x="3410466" y="2690391"/>
                </a:moveTo>
                <a:lnTo>
                  <a:pt x="3412640" y="2693163"/>
                </a:lnTo>
                <a:lnTo>
                  <a:pt x="3412870" y="2693456"/>
                </a:lnTo>
                <a:lnTo>
                  <a:pt x="3412822" y="2693396"/>
                </a:lnTo>
                <a:lnTo>
                  <a:pt x="3412700" y="2693240"/>
                </a:lnTo>
                <a:lnTo>
                  <a:pt x="3412139" y="2692525"/>
                </a:lnTo>
                <a:lnTo>
                  <a:pt x="3412664" y="2693195"/>
                </a:lnTo>
                <a:lnTo>
                  <a:pt x="3412663" y="2693194"/>
                </a:lnTo>
                <a:lnTo>
                  <a:pt x="3411163" y="2691281"/>
                </a:lnTo>
                <a:close/>
                <a:moveTo>
                  <a:pt x="3408643" y="2688066"/>
                </a:moveTo>
                <a:lnTo>
                  <a:pt x="3410466" y="2690391"/>
                </a:lnTo>
                <a:lnTo>
                  <a:pt x="3408994" y="2688515"/>
                </a:lnTo>
                <a:close/>
                <a:moveTo>
                  <a:pt x="3408410" y="2687770"/>
                </a:moveTo>
                <a:lnTo>
                  <a:pt x="3408994" y="2688515"/>
                </a:lnTo>
                <a:lnTo>
                  <a:pt x="3410468" y="2690394"/>
                </a:lnTo>
                <a:lnTo>
                  <a:pt x="3409156" y="2688722"/>
                </a:lnTo>
                <a:close/>
                <a:moveTo>
                  <a:pt x="3407868" y="2687079"/>
                </a:moveTo>
                <a:lnTo>
                  <a:pt x="3408001" y="2687248"/>
                </a:lnTo>
                <a:lnTo>
                  <a:pt x="3408410" y="2687770"/>
                </a:lnTo>
                <a:close/>
                <a:moveTo>
                  <a:pt x="3407795" y="2686985"/>
                </a:moveTo>
                <a:lnTo>
                  <a:pt x="3407868" y="2687079"/>
                </a:lnTo>
                <a:lnTo>
                  <a:pt x="3407857" y="2687065"/>
                </a:lnTo>
                <a:close/>
                <a:moveTo>
                  <a:pt x="3472807" y="2685852"/>
                </a:moveTo>
                <a:lnTo>
                  <a:pt x="3475349" y="2689094"/>
                </a:lnTo>
                <a:cubicBezTo>
                  <a:pt x="3476942" y="2691125"/>
                  <a:pt x="3476544" y="2690616"/>
                  <a:pt x="3474951" y="2688587"/>
                </a:cubicBezTo>
                <a:close/>
                <a:moveTo>
                  <a:pt x="3406693" y="2685580"/>
                </a:moveTo>
                <a:lnTo>
                  <a:pt x="3407474" y="2686575"/>
                </a:lnTo>
                <a:lnTo>
                  <a:pt x="3407795" y="2686985"/>
                </a:lnTo>
                <a:lnTo>
                  <a:pt x="3407287" y="2686338"/>
                </a:lnTo>
                <a:close/>
                <a:moveTo>
                  <a:pt x="3406201" y="2684953"/>
                </a:moveTo>
                <a:lnTo>
                  <a:pt x="3406669" y="2685549"/>
                </a:lnTo>
                <a:lnTo>
                  <a:pt x="3406693" y="2685580"/>
                </a:lnTo>
                <a:lnTo>
                  <a:pt x="3406213" y="2684968"/>
                </a:lnTo>
                <a:close/>
                <a:moveTo>
                  <a:pt x="3406030" y="2684734"/>
                </a:moveTo>
                <a:lnTo>
                  <a:pt x="3408643" y="2688066"/>
                </a:lnTo>
                <a:lnTo>
                  <a:pt x="3408001" y="2687248"/>
                </a:lnTo>
                <a:lnTo>
                  <a:pt x="3407474" y="2686575"/>
                </a:lnTo>
                <a:lnTo>
                  <a:pt x="3406669" y="2685549"/>
                </a:lnTo>
                <a:lnTo>
                  <a:pt x="3406122" y="2684852"/>
                </a:lnTo>
                <a:close/>
                <a:moveTo>
                  <a:pt x="3405963" y="2684649"/>
                </a:moveTo>
                <a:lnTo>
                  <a:pt x="3406122" y="2684852"/>
                </a:lnTo>
                <a:lnTo>
                  <a:pt x="3406201" y="2684953"/>
                </a:lnTo>
                <a:lnTo>
                  <a:pt x="3406187" y="2684935"/>
                </a:lnTo>
                <a:close/>
                <a:moveTo>
                  <a:pt x="3470693" y="2683155"/>
                </a:moveTo>
                <a:lnTo>
                  <a:pt x="3472807" y="2685852"/>
                </a:lnTo>
                <a:lnTo>
                  <a:pt x="3470763" y="2683244"/>
                </a:lnTo>
                <a:close/>
                <a:moveTo>
                  <a:pt x="3470459" y="2682857"/>
                </a:moveTo>
                <a:lnTo>
                  <a:pt x="3470693" y="2683155"/>
                </a:lnTo>
                <a:lnTo>
                  <a:pt x="3470499" y="2682907"/>
                </a:lnTo>
                <a:close/>
                <a:moveTo>
                  <a:pt x="3404514" y="2682800"/>
                </a:moveTo>
                <a:lnTo>
                  <a:pt x="3406030" y="2684734"/>
                </a:lnTo>
                <a:lnTo>
                  <a:pt x="3404929" y="2683330"/>
                </a:lnTo>
                <a:close/>
                <a:moveTo>
                  <a:pt x="3470267" y="2682612"/>
                </a:moveTo>
                <a:lnTo>
                  <a:pt x="3470459" y="2682857"/>
                </a:lnTo>
                <a:lnTo>
                  <a:pt x="3470285" y="2682635"/>
                </a:lnTo>
                <a:close/>
                <a:moveTo>
                  <a:pt x="3469826" y="2682049"/>
                </a:moveTo>
                <a:lnTo>
                  <a:pt x="3470267" y="2682612"/>
                </a:lnTo>
                <a:lnTo>
                  <a:pt x="3470256" y="2682598"/>
                </a:lnTo>
                <a:close/>
                <a:moveTo>
                  <a:pt x="3402893" y="2680735"/>
                </a:moveTo>
                <a:lnTo>
                  <a:pt x="3403862" y="2681969"/>
                </a:lnTo>
                <a:lnTo>
                  <a:pt x="3404929" y="2683330"/>
                </a:lnTo>
                <a:lnTo>
                  <a:pt x="3405963" y="2684649"/>
                </a:lnTo>
                <a:lnTo>
                  <a:pt x="3403321" y="2681282"/>
                </a:lnTo>
                <a:close/>
                <a:moveTo>
                  <a:pt x="3402742" y="2680542"/>
                </a:moveTo>
                <a:lnTo>
                  <a:pt x="3402893" y="2680735"/>
                </a:lnTo>
                <a:lnTo>
                  <a:pt x="3402787" y="2680601"/>
                </a:lnTo>
                <a:close/>
                <a:moveTo>
                  <a:pt x="3402232" y="2679890"/>
                </a:moveTo>
                <a:lnTo>
                  <a:pt x="3404514" y="2682800"/>
                </a:lnTo>
                <a:lnTo>
                  <a:pt x="3403862" y="2681969"/>
                </a:lnTo>
                <a:lnTo>
                  <a:pt x="3402305" y="2679984"/>
                </a:lnTo>
                <a:close/>
                <a:moveTo>
                  <a:pt x="3402141" y="2679775"/>
                </a:moveTo>
                <a:lnTo>
                  <a:pt x="3402232" y="2679890"/>
                </a:lnTo>
                <a:lnTo>
                  <a:pt x="3402227" y="2679885"/>
                </a:lnTo>
                <a:close/>
                <a:moveTo>
                  <a:pt x="3402076" y="2679694"/>
                </a:moveTo>
                <a:lnTo>
                  <a:pt x="3402227" y="2679885"/>
                </a:lnTo>
                <a:lnTo>
                  <a:pt x="3402305" y="2679984"/>
                </a:lnTo>
                <a:lnTo>
                  <a:pt x="3402742" y="2680542"/>
                </a:lnTo>
                <a:lnTo>
                  <a:pt x="3402629" y="2680399"/>
                </a:lnTo>
                <a:close/>
                <a:moveTo>
                  <a:pt x="3467131" y="2678614"/>
                </a:moveTo>
                <a:lnTo>
                  <a:pt x="3470256" y="2682598"/>
                </a:lnTo>
                <a:lnTo>
                  <a:pt x="3470285" y="2682635"/>
                </a:lnTo>
                <a:lnTo>
                  <a:pt x="3470499" y="2682907"/>
                </a:lnTo>
                <a:lnTo>
                  <a:pt x="3470763" y="2683244"/>
                </a:lnTo>
                <a:lnTo>
                  <a:pt x="3470916" y="2683440"/>
                </a:lnTo>
                <a:close/>
                <a:moveTo>
                  <a:pt x="3399662" y="2676612"/>
                </a:moveTo>
                <a:lnTo>
                  <a:pt x="3402141" y="2679775"/>
                </a:lnTo>
                <a:lnTo>
                  <a:pt x="3401622" y="2679115"/>
                </a:lnTo>
                <a:close/>
                <a:moveTo>
                  <a:pt x="3464429" y="2675165"/>
                </a:moveTo>
                <a:lnTo>
                  <a:pt x="3469826" y="2682049"/>
                </a:lnTo>
                <a:lnTo>
                  <a:pt x="3464900" y="2675767"/>
                </a:lnTo>
                <a:close/>
                <a:moveTo>
                  <a:pt x="3463870" y="2674454"/>
                </a:moveTo>
                <a:lnTo>
                  <a:pt x="3464429" y="2675165"/>
                </a:lnTo>
                <a:lnTo>
                  <a:pt x="3464102" y="2674749"/>
                </a:lnTo>
                <a:close/>
                <a:moveTo>
                  <a:pt x="3463844" y="2674420"/>
                </a:moveTo>
                <a:lnTo>
                  <a:pt x="3464102" y="2674749"/>
                </a:lnTo>
                <a:lnTo>
                  <a:pt x="3464900" y="2675767"/>
                </a:lnTo>
                <a:lnTo>
                  <a:pt x="3467131" y="2678614"/>
                </a:lnTo>
                <a:lnTo>
                  <a:pt x="3463844" y="2674421"/>
                </a:lnTo>
                <a:close/>
                <a:moveTo>
                  <a:pt x="3463841" y="2674416"/>
                </a:moveTo>
                <a:lnTo>
                  <a:pt x="3463844" y="2674420"/>
                </a:lnTo>
                <a:lnTo>
                  <a:pt x="3463844" y="2674420"/>
                </a:lnTo>
                <a:close/>
                <a:moveTo>
                  <a:pt x="3463839" y="2674413"/>
                </a:moveTo>
                <a:lnTo>
                  <a:pt x="3463841" y="2674416"/>
                </a:lnTo>
                <a:lnTo>
                  <a:pt x="3463840" y="2674415"/>
                </a:lnTo>
                <a:close/>
                <a:moveTo>
                  <a:pt x="3463836" y="2674409"/>
                </a:moveTo>
                <a:lnTo>
                  <a:pt x="3463870" y="2674454"/>
                </a:lnTo>
                <a:lnTo>
                  <a:pt x="3463844" y="2674420"/>
                </a:lnTo>
                <a:lnTo>
                  <a:pt x="3463836" y="2674409"/>
                </a:lnTo>
                <a:close/>
                <a:moveTo>
                  <a:pt x="3463835" y="2674408"/>
                </a:moveTo>
                <a:lnTo>
                  <a:pt x="3463835" y="2674409"/>
                </a:lnTo>
                <a:lnTo>
                  <a:pt x="3463836" y="2674409"/>
                </a:lnTo>
                <a:lnTo>
                  <a:pt x="3463839" y="2674413"/>
                </a:lnTo>
                <a:close/>
                <a:moveTo>
                  <a:pt x="3463833" y="2674406"/>
                </a:moveTo>
                <a:lnTo>
                  <a:pt x="3463835" y="2674408"/>
                </a:lnTo>
                <a:lnTo>
                  <a:pt x="3463833" y="2674407"/>
                </a:lnTo>
                <a:close/>
                <a:moveTo>
                  <a:pt x="3463833" y="2674406"/>
                </a:moveTo>
                <a:lnTo>
                  <a:pt x="3463836" y="2674409"/>
                </a:lnTo>
                <a:lnTo>
                  <a:pt x="3463835" y="2674409"/>
                </a:lnTo>
                <a:lnTo>
                  <a:pt x="3463833" y="2674406"/>
                </a:lnTo>
                <a:close/>
                <a:moveTo>
                  <a:pt x="3463830" y="2674402"/>
                </a:moveTo>
                <a:lnTo>
                  <a:pt x="3463831" y="2674403"/>
                </a:lnTo>
                <a:lnTo>
                  <a:pt x="3463833" y="2674406"/>
                </a:lnTo>
                <a:lnTo>
                  <a:pt x="3463833" y="2674406"/>
                </a:lnTo>
                <a:close/>
                <a:moveTo>
                  <a:pt x="3463824" y="2674395"/>
                </a:moveTo>
                <a:lnTo>
                  <a:pt x="3463833" y="2674406"/>
                </a:lnTo>
                <a:lnTo>
                  <a:pt x="3463831" y="2674403"/>
                </a:lnTo>
                <a:lnTo>
                  <a:pt x="3463825" y="2674396"/>
                </a:lnTo>
                <a:close/>
                <a:moveTo>
                  <a:pt x="3463823" y="2674394"/>
                </a:moveTo>
                <a:lnTo>
                  <a:pt x="3463825" y="2674396"/>
                </a:lnTo>
                <a:lnTo>
                  <a:pt x="3463830" y="2674402"/>
                </a:lnTo>
                <a:lnTo>
                  <a:pt x="3463828" y="2674400"/>
                </a:lnTo>
                <a:close/>
                <a:moveTo>
                  <a:pt x="3463814" y="2674382"/>
                </a:moveTo>
                <a:lnTo>
                  <a:pt x="3463824" y="2674395"/>
                </a:lnTo>
                <a:lnTo>
                  <a:pt x="3463823" y="2674394"/>
                </a:lnTo>
                <a:close/>
                <a:moveTo>
                  <a:pt x="3463811" y="2674378"/>
                </a:moveTo>
                <a:lnTo>
                  <a:pt x="3463811" y="2674378"/>
                </a:lnTo>
                <a:lnTo>
                  <a:pt x="3463814" y="2674382"/>
                </a:lnTo>
                <a:close/>
                <a:moveTo>
                  <a:pt x="3463807" y="2674373"/>
                </a:moveTo>
                <a:lnTo>
                  <a:pt x="3463811" y="2674378"/>
                </a:lnTo>
                <a:lnTo>
                  <a:pt x="3463807" y="2674376"/>
                </a:lnTo>
                <a:close/>
                <a:moveTo>
                  <a:pt x="3494471" y="2661912"/>
                </a:moveTo>
                <a:lnTo>
                  <a:pt x="3523263" y="2701611"/>
                </a:lnTo>
                <a:lnTo>
                  <a:pt x="3523499" y="2701725"/>
                </a:lnTo>
                <a:lnTo>
                  <a:pt x="3523661" y="2702118"/>
                </a:lnTo>
                <a:cubicBezTo>
                  <a:pt x="3533887" y="2726977"/>
                  <a:pt x="3547524" y="2760125"/>
                  <a:pt x="3565706" y="2804321"/>
                </a:cubicBezTo>
                <a:cubicBezTo>
                  <a:pt x="3540232" y="2771834"/>
                  <a:pt x="3509313" y="2711395"/>
                  <a:pt x="3497498" y="2675321"/>
                </a:cubicBezTo>
                <a:close/>
                <a:moveTo>
                  <a:pt x="3501943" y="2649323"/>
                </a:moveTo>
                <a:lnTo>
                  <a:pt x="3513518" y="2657343"/>
                </a:lnTo>
                <a:cubicBezTo>
                  <a:pt x="3521185" y="2664818"/>
                  <a:pt x="3531192" y="2676268"/>
                  <a:pt x="3543931" y="2692513"/>
                </a:cubicBezTo>
                <a:cubicBezTo>
                  <a:pt x="3543467" y="2702428"/>
                  <a:pt x="3541129" y="2707327"/>
                  <a:pt x="3537493" y="2708433"/>
                </a:cubicBezTo>
                <a:lnTo>
                  <a:pt x="3523499" y="2701725"/>
                </a:lnTo>
                <a:lnTo>
                  <a:pt x="3502069" y="2649637"/>
                </a:lnTo>
                <a:close/>
                <a:moveTo>
                  <a:pt x="3492981" y="2627538"/>
                </a:moveTo>
                <a:lnTo>
                  <a:pt x="3492981" y="2627540"/>
                </a:lnTo>
                <a:lnTo>
                  <a:pt x="3494117" y="2630301"/>
                </a:lnTo>
                <a:lnTo>
                  <a:pt x="3501943" y="2649323"/>
                </a:lnTo>
                <a:lnTo>
                  <a:pt x="3497177" y="2646023"/>
                </a:lnTo>
                <a:cubicBezTo>
                  <a:pt x="3493819" y="2645681"/>
                  <a:pt x="3492425" y="2648495"/>
                  <a:pt x="3492606" y="2653651"/>
                </a:cubicBezTo>
                <a:lnTo>
                  <a:pt x="3494471" y="2661912"/>
                </a:lnTo>
                <a:lnTo>
                  <a:pt x="3485222" y="2649162"/>
                </a:lnTo>
                <a:lnTo>
                  <a:pt x="3482666" y="2644092"/>
                </a:lnTo>
                <a:close/>
                <a:moveTo>
                  <a:pt x="3544107" y="2608699"/>
                </a:moveTo>
                <a:lnTo>
                  <a:pt x="3547629" y="2613189"/>
                </a:lnTo>
                <a:cubicBezTo>
                  <a:pt x="3547629" y="2613189"/>
                  <a:pt x="3547629" y="2613189"/>
                  <a:pt x="3573103" y="2645676"/>
                </a:cubicBezTo>
                <a:lnTo>
                  <a:pt x="3569277" y="2640797"/>
                </a:lnTo>
                <a:lnTo>
                  <a:pt x="3566734" y="2637555"/>
                </a:lnTo>
                <a:lnTo>
                  <a:pt x="3555323" y="2623006"/>
                </a:lnTo>
                <a:lnTo>
                  <a:pt x="3551133" y="2617660"/>
                </a:lnTo>
                <a:close/>
                <a:moveTo>
                  <a:pt x="3534435" y="2596368"/>
                </a:moveTo>
                <a:lnTo>
                  <a:pt x="3540862" y="2604562"/>
                </a:lnTo>
                <a:lnTo>
                  <a:pt x="3544107" y="2608699"/>
                </a:lnTo>
                <a:lnTo>
                  <a:pt x="3534634" y="2596623"/>
                </a:lnTo>
                <a:close/>
                <a:moveTo>
                  <a:pt x="3533770" y="2595518"/>
                </a:moveTo>
                <a:lnTo>
                  <a:pt x="3534435" y="2596368"/>
                </a:lnTo>
                <a:lnTo>
                  <a:pt x="3534182" y="2596046"/>
                </a:lnTo>
                <a:close/>
                <a:moveTo>
                  <a:pt x="3781682" y="2586017"/>
                </a:moveTo>
                <a:cubicBezTo>
                  <a:pt x="3791696" y="2588284"/>
                  <a:pt x="3804433" y="2604526"/>
                  <a:pt x="3817170" y="2620771"/>
                </a:cubicBezTo>
                <a:cubicBezTo>
                  <a:pt x="3817170" y="2620771"/>
                  <a:pt x="3817170" y="2620771"/>
                  <a:pt x="3787996" y="2667605"/>
                </a:cubicBezTo>
                <a:cubicBezTo>
                  <a:pt x="3782553" y="2639654"/>
                  <a:pt x="3778472" y="2618688"/>
                  <a:pt x="3776262" y="2602741"/>
                </a:cubicBezTo>
                <a:lnTo>
                  <a:pt x="3776081" y="2589927"/>
                </a:lnTo>
                <a:close/>
                <a:moveTo>
                  <a:pt x="3829338" y="2584930"/>
                </a:moveTo>
                <a:lnTo>
                  <a:pt x="3832445" y="2591664"/>
                </a:lnTo>
                <a:cubicBezTo>
                  <a:pt x="3839488" y="2612462"/>
                  <a:pt x="3843570" y="2633427"/>
                  <a:pt x="3842644" y="2653256"/>
                </a:cubicBezTo>
                <a:cubicBezTo>
                  <a:pt x="3837201" y="2625305"/>
                  <a:pt x="3833117" y="2604341"/>
                  <a:pt x="3830057" y="2588618"/>
                </a:cubicBezTo>
                <a:close/>
                <a:moveTo>
                  <a:pt x="3522153" y="2580703"/>
                </a:moveTo>
                <a:lnTo>
                  <a:pt x="3533770" y="2595518"/>
                </a:lnTo>
                <a:lnTo>
                  <a:pt x="3525508" y="2584984"/>
                </a:lnTo>
                <a:lnTo>
                  <a:pt x="3525337" y="2584765"/>
                </a:lnTo>
                <a:cubicBezTo>
                  <a:pt x="3522153" y="2580704"/>
                  <a:pt x="3522153" y="2580704"/>
                  <a:pt x="3522153" y="2580704"/>
                </a:cubicBezTo>
                <a:close/>
                <a:moveTo>
                  <a:pt x="3514247" y="2570621"/>
                </a:moveTo>
                <a:lnTo>
                  <a:pt x="3514570" y="2571032"/>
                </a:lnTo>
                <a:lnTo>
                  <a:pt x="3522153" y="2580704"/>
                </a:lnTo>
                <a:close/>
                <a:moveTo>
                  <a:pt x="3511493" y="2567111"/>
                </a:moveTo>
                <a:lnTo>
                  <a:pt x="3511543" y="2567171"/>
                </a:lnTo>
                <a:lnTo>
                  <a:pt x="3514247" y="2570621"/>
                </a:lnTo>
                <a:close/>
                <a:moveTo>
                  <a:pt x="3820870" y="2541448"/>
                </a:moveTo>
                <a:cubicBezTo>
                  <a:pt x="3820870" y="2541448"/>
                  <a:pt x="3820870" y="2541448"/>
                  <a:pt x="3823592" y="2555424"/>
                </a:cubicBezTo>
                <a:lnTo>
                  <a:pt x="3829338" y="2584930"/>
                </a:lnTo>
                <a:lnTo>
                  <a:pt x="3810773" y="2544691"/>
                </a:lnTo>
                <a:close/>
                <a:moveTo>
                  <a:pt x="3749321" y="2450206"/>
                </a:moveTo>
                <a:lnTo>
                  <a:pt x="3757182" y="2460232"/>
                </a:lnTo>
                <a:cubicBezTo>
                  <a:pt x="3760366" y="2464293"/>
                  <a:pt x="3763551" y="2468353"/>
                  <a:pt x="3765939" y="2471399"/>
                </a:cubicBezTo>
                <a:lnTo>
                  <a:pt x="3766735" y="2472414"/>
                </a:lnTo>
                <a:cubicBezTo>
                  <a:pt x="3765143" y="2470384"/>
                  <a:pt x="3762755" y="2467338"/>
                  <a:pt x="3759172" y="2462770"/>
                </a:cubicBezTo>
                <a:close/>
                <a:moveTo>
                  <a:pt x="3744445" y="2443988"/>
                </a:moveTo>
                <a:lnTo>
                  <a:pt x="3749321" y="2450206"/>
                </a:lnTo>
                <a:lnTo>
                  <a:pt x="3748425" y="2449064"/>
                </a:lnTo>
                <a:cubicBezTo>
                  <a:pt x="3746037" y="2446019"/>
                  <a:pt x="3744445" y="2443988"/>
                  <a:pt x="3744445" y="2443988"/>
                </a:cubicBezTo>
                <a:close/>
                <a:moveTo>
                  <a:pt x="3828264" y="2382805"/>
                </a:moveTo>
                <a:lnTo>
                  <a:pt x="3849877" y="2406102"/>
                </a:lnTo>
                <a:lnTo>
                  <a:pt x="3853739" y="2415292"/>
                </a:lnTo>
                <a:cubicBezTo>
                  <a:pt x="3853739" y="2415292"/>
                  <a:pt x="3853739" y="2415292"/>
                  <a:pt x="3828264" y="2382805"/>
                </a:cubicBezTo>
                <a:close/>
                <a:moveTo>
                  <a:pt x="3831965" y="2303483"/>
                </a:moveTo>
                <a:cubicBezTo>
                  <a:pt x="3844701" y="2319727"/>
                  <a:pt x="3849478" y="2325818"/>
                  <a:pt x="3849478" y="2325818"/>
                </a:cubicBezTo>
                <a:lnTo>
                  <a:pt x="3848661" y="2324777"/>
                </a:lnTo>
                <a:close/>
                <a:moveTo>
                  <a:pt x="3863561" y="2291975"/>
                </a:moveTo>
                <a:lnTo>
                  <a:pt x="3867624" y="2301848"/>
                </a:lnTo>
                <a:cubicBezTo>
                  <a:pt x="3868331" y="2303575"/>
                  <a:pt x="3868048" y="2302884"/>
                  <a:pt x="3866345" y="2298741"/>
                </a:cubicBezTo>
                <a:close/>
                <a:moveTo>
                  <a:pt x="3857928" y="2278287"/>
                </a:moveTo>
                <a:lnTo>
                  <a:pt x="3863561" y="2291975"/>
                </a:lnTo>
                <a:lnTo>
                  <a:pt x="3862933" y="2290454"/>
                </a:lnTo>
                <a:close/>
                <a:moveTo>
                  <a:pt x="3842560" y="2240931"/>
                </a:moveTo>
                <a:lnTo>
                  <a:pt x="3845890" y="2249020"/>
                </a:lnTo>
                <a:lnTo>
                  <a:pt x="3857928" y="2278287"/>
                </a:lnTo>
                <a:lnTo>
                  <a:pt x="3856542" y="2274918"/>
                </a:lnTo>
                <a:close/>
                <a:moveTo>
                  <a:pt x="3835664" y="2224162"/>
                </a:moveTo>
                <a:lnTo>
                  <a:pt x="3842560" y="2240931"/>
                </a:lnTo>
                <a:lnTo>
                  <a:pt x="3838644" y="2231413"/>
                </a:lnTo>
                <a:cubicBezTo>
                  <a:pt x="3836798" y="2226924"/>
                  <a:pt x="3835664" y="2224162"/>
                  <a:pt x="3835664" y="2224162"/>
                </a:cubicBezTo>
                <a:close/>
                <a:moveTo>
                  <a:pt x="392393" y="2218535"/>
                </a:moveTo>
                <a:lnTo>
                  <a:pt x="392394" y="2218537"/>
                </a:lnTo>
                <a:lnTo>
                  <a:pt x="392405" y="2218552"/>
                </a:lnTo>
                <a:close/>
                <a:moveTo>
                  <a:pt x="387595" y="2212418"/>
                </a:moveTo>
                <a:lnTo>
                  <a:pt x="392388" y="2218528"/>
                </a:lnTo>
                <a:lnTo>
                  <a:pt x="392393" y="2218535"/>
                </a:lnTo>
                <a:cubicBezTo>
                  <a:pt x="392393" y="2218535"/>
                  <a:pt x="392393" y="2218535"/>
                  <a:pt x="391597" y="2217520"/>
                </a:cubicBezTo>
                <a:close/>
                <a:moveTo>
                  <a:pt x="385785" y="2210109"/>
                </a:moveTo>
                <a:lnTo>
                  <a:pt x="386024" y="2210414"/>
                </a:lnTo>
                <a:lnTo>
                  <a:pt x="387595" y="2212418"/>
                </a:lnTo>
                <a:close/>
                <a:moveTo>
                  <a:pt x="341444" y="2153562"/>
                </a:moveTo>
                <a:cubicBezTo>
                  <a:pt x="354180" y="2169806"/>
                  <a:pt x="363734" y="2181988"/>
                  <a:pt x="370898" y="2191125"/>
                </a:cubicBezTo>
                <a:lnTo>
                  <a:pt x="385785" y="2210109"/>
                </a:lnTo>
                <a:lnTo>
                  <a:pt x="378061" y="2200262"/>
                </a:lnTo>
                <a:cubicBezTo>
                  <a:pt x="366918" y="2186048"/>
                  <a:pt x="354180" y="2169805"/>
                  <a:pt x="341444" y="2153562"/>
                </a:cubicBezTo>
                <a:close/>
                <a:moveTo>
                  <a:pt x="3737460" y="2014894"/>
                </a:moveTo>
                <a:lnTo>
                  <a:pt x="3813887" y="2112353"/>
                </a:lnTo>
                <a:cubicBezTo>
                  <a:pt x="3810239" y="2118208"/>
                  <a:pt x="3806310" y="2121075"/>
                  <a:pt x="3802225" y="2121612"/>
                </a:cubicBezTo>
                <a:cubicBezTo>
                  <a:pt x="3781805" y="2124297"/>
                  <a:pt x="3757515" y="2068697"/>
                  <a:pt x="3745300" y="2036709"/>
                </a:cubicBezTo>
                <a:close/>
                <a:moveTo>
                  <a:pt x="225870" y="1585985"/>
                </a:moveTo>
                <a:lnTo>
                  <a:pt x="229875" y="1591093"/>
                </a:lnTo>
                <a:cubicBezTo>
                  <a:pt x="232562" y="1594519"/>
                  <a:pt x="232562" y="1594519"/>
                  <a:pt x="232562" y="1594519"/>
                </a:cubicBezTo>
                <a:close/>
                <a:moveTo>
                  <a:pt x="218865" y="1577052"/>
                </a:moveTo>
                <a:lnTo>
                  <a:pt x="225870" y="1585985"/>
                </a:lnTo>
                <a:lnTo>
                  <a:pt x="223494" y="1582955"/>
                </a:lnTo>
                <a:close/>
                <a:moveTo>
                  <a:pt x="210710" y="1566653"/>
                </a:moveTo>
                <a:lnTo>
                  <a:pt x="211067" y="1567108"/>
                </a:lnTo>
                <a:lnTo>
                  <a:pt x="218865" y="1577052"/>
                </a:lnTo>
                <a:close/>
                <a:moveTo>
                  <a:pt x="83974" y="1548984"/>
                </a:moveTo>
                <a:cubicBezTo>
                  <a:pt x="104394" y="1546300"/>
                  <a:pt x="128685" y="1601899"/>
                  <a:pt x="140900" y="1633888"/>
                </a:cubicBezTo>
                <a:lnTo>
                  <a:pt x="148740" y="1655701"/>
                </a:lnTo>
                <a:lnTo>
                  <a:pt x="72313" y="1558242"/>
                </a:lnTo>
                <a:cubicBezTo>
                  <a:pt x="75961" y="1552388"/>
                  <a:pt x="79890" y="1549521"/>
                  <a:pt x="83974" y="1548984"/>
                </a:cubicBezTo>
                <a:close/>
                <a:moveTo>
                  <a:pt x="188536" y="1538376"/>
                </a:moveTo>
                <a:lnTo>
                  <a:pt x="199125" y="1551880"/>
                </a:lnTo>
                <a:lnTo>
                  <a:pt x="210710" y="1566653"/>
                </a:lnTo>
                <a:lnTo>
                  <a:pt x="192870" y="1543905"/>
                </a:lnTo>
                <a:close/>
                <a:moveTo>
                  <a:pt x="185508" y="1534515"/>
                </a:moveTo>
                <a:lnTo>
                  <a:pt x="187980" y="1537667"/>
                </a:lnTo>
                <a:lnTo>
                  <a:pt x="188536" y="1538376"/>
                </a:lnTo>
                <a:close/>
                <a:moveTo>
                  <a:pt x="3500031" y="1459997"/>
                </a:moveTo>
                <a:lnTo>
                  <a:pt x="3508138" y="1470335"/>
                </a:lnTo>
                <a:cubicBezTo>
                  <a:pt x="3519282" y="1484547"/>
                  <a:pt x="3532019" y="1500792"/>
                  <a:pt x="3544756" y="1517034"/>
                </a:cubicBezTo>
                <a:cubicBezTo>
                  <a:pt x="3519282" y="1484547"/>
                  <a:pt x="3506545" y="1468304"/>
                  <a:pt x="3500176" y="1460183"/>
                </a:cubicBezTo>
                <a:close/>
                <a:moveTo>
                  <a:pt x="3493808" y="1452061"/>
                </a:moveTo>
                <a:cubicBezTo>
                  <a:pt x="3493808" y="1452061"/>
                  <a:pt x="3493808" y="1452061"/>
                  <a:pt x="3494603" y="1453076"/>
                </a:cubicBezTo>
                <a:lnTo>
                  <a:pt x="3500031" y="1459997"/>
                </a:lnTo>
                <a:lnTo>
                  <a:pt x="3493810" y="1452066"/>
                </a:lnTo>
                <a:close/>
                <a:moveTo>
                  <a:pt x="3493799" y="1452050"/>
                </a:moveTo>
                <a:lnTo>
                  <a:pt x="3493808" y="1452061"/>
                </a:lnTo>
                <a:lnTo>
                  <a:pt x="3493806" y="1452060"/>
                </a:lnTo>
                <a:close/>
                <a:moveTo>
                  <a:pt x="43640" y="1429665"/>
                </a:moveTo>
                <a:lnTo>
                  <a:pt x="47556" y="1439184"/>
                </a:lnTo>
                <a:cubicBezTo>
                  <a:pt x="49402" y="1443673"/>
                  <a:pt x="50536" y="1446435"/>
                  <a:pt x="50536" y="1446435"/>
                </a:cubicBezTo>
                <a:close/>
                <a:moveTo>
                  <a:pt x="28272" y="1392309"/>
                </a:moveTo>
                <a:lnTo>
                  <a:pt x="29659" y="1395678"/>
                </a:lnTo>
                <a:lnTo>
                  <a:pt x="43640" y="1429665"/>
                </a:lnTo>
                <a:lnTo>
                  <a:pt x="40310" y="1421575"/>
                </a:lnTo>
                <a:close/>
                <a:moveTo>
                  <a:pt x="22638" y="1378621"/>
                </a:moveTo>
                <a:lnTo>
                  <a:pt x="23267" y="1380142"/>
                </a:lnTo>
                <a:lnTo>
                  <a:pt x="28272" y="1392309"/>
                </a:lnTo>
                <a:close/>
                <a:moveTo>
                  <a:pt x="18576" y="1368747"/>
                </a:moveTo>
                <a:cubicBezTo>
                  <a:pt x="17868" y="1367022"/>
                  <a:pt x="18151" y="1367712"/>
                  <a:pt x="19855" y="1371855"/>
                </a:cubicBezTo>
                <a:lnTo>
                  <a:pt x="22638" y="1378621"/>
                </a:lnTo>
                <a:close/>
                <a:moveTo>
                  <a:pt x="36723" y="1344778"/>
                </a:moveTo>
                <a:lnTo>
                  <a:pt x="37397" y="1345638"/>
                </a:lnTo>
                <a:lnTo>
                  <a:pt x="54236" y="1367113"/>
                </a:lnTo>
                <a:cubicBezTo>
                  <a:pt x="41498" y="1350869"/>
                  <a:pt x="36722" y="1344778"/>
                  <a:pt x="36723" y="1344778"/>
                </a:cubicBezTo>
                <a:close/>
                <a:moveTo>
                  <a:pt x="32461" y="1255303"/>
                </a:moveTo>
                <a:cubicBezTo>
                  <a:pt x="32461" y="1255303"/>
                  <a:pt x="32461" y="1255303"/>
                  <a:pt x="57935" y="1287790"/>
                </a:cubicBezTo>
                <a:lnTo>
                  <a:pt x="36323" y="1264494"/>
                </a:lnTo>
                <a:close/>
                <a:moveTo>
                  <a:pt x="136194" y="1219517"/>
                </a:moveTo>
                <a:lnTo>
                  <a:pt x="141755" y="1226608"/>
                </a:lnTo>
                <a:cubicBezTo>
                  <a:pt x="141755" y="1226608"/>
                  <a:pt x="140163" y="1224578"/>
                  <a:pt x="137775" y="1221532"/>
                </a:cubicBezTo>
                <a:close/>
                <a:moveTo>
                  <a:pt x="120705" y="1199763"/>
                </a:moveTo>
                <a:lnTo>
                  <a:pt x="129018" y="1210364"/>
                </a:lnTo>
                <a:lnTo>
                  <a:pt x="136194" y="1219517"/>
                </a:lnTo>
                <a:lnTo>
                  <a:pt x="127028" y="1207826"/>
                </a:lnTo>
                <a:close/>
                <a:moveTo>
                  <a:pt x="116281" y="1194121"/>
                </a:moveTo>
                <a:cubicBezTo>
                  <a:pt x="116281" y="1194121"/>
                  <a:pt x="116281" y="1194121"/>
                  <a:pt x="119465" y="1198182"/>
                </a:cubicBezTo>
                <a:lnTo>
                  <a:pt x="120705" y="1199763"/>
                </a:lnTo>
                <a:lnTo>
                  <a:pt x="120261" y="1199197"/>
                </a:lnTo>
                <a:cubicBezTo>
                  <a:pt x="117873" y="1196152"/>
                  <a:pt x="116281" y="1194121"/>
                  <a:pt x="116281" y="1194121"/>
                </a:cubicBezTo>
                <a:close/>
                <a:moveTo>
                  <a:pt x="371953" y="1099975"/>
                </a:moveTo>
                <a:lnTo>
                  <a:pt x="374707" y="1103485"/>
                </a:lnTo>
                <a:lnTo>
                  <a:pt x="374657" y="1103426"/>
                </a:lnTo>
                <a:close/>
                <a:moveTo>
                  <a:pt x="364047" y="1089892"/>
                </a:moveTo>
                <a:lnTo>
                  <a:pt x="371953" y="1099975"/>
                </a:lnTo>
                <a:lnTo>
                  <a:pt x="371630" y="1099564"/>
                </a:lnTo>
                <a:close/>
                <a:moveTo>
                  <a:pt x="56862" y="1085666"/>
                </a:moveTo>
                <a:lnTo>
                  <a:pt x="75427" y="1125905"/>
                </a:lnTo>
                <a:lnTo>
                  <a:pt x="65330" y="1129148"/>
                </a:lnTo>
                <a:cubicBezTo>
                  <a:pt x="65330" y="1129148"/>
                  <a:pt x="65330" y="1129148"/>
                  <a:pt x="62608" y="1115172"/>
                </a:cubicBezTo>
                <a:close/>
                <a:moveTo>
                  <a:pt x="352430" y="1075078"/>
                </a:moveTo>
                <a:lnTo>
                  <a:pt x="364047" y="1089892"/>
                </a:lnTo>
                <a:lnTo>
                  <a:pt x="364047" y="1089893"/>
                </a:lnTo>
                <a:close/>
                <a:moveTo>
                  <a:pt x="351765" y="1074227"/>
                </a:moveTo>
                <a:lnTo>
                  <a:pt x="352018" y="1074549"/>
                </a:lnTo>
                <a:lnTo>
                  <a:pt x="352430" y="1075078"/>
                </a:lnTo>
                <a:close/>
                <a:moveTo>
                  <a:pt x="351566" y="1073973"/>
                </a:moveTo>
                <a:lnTo>
                  <a:pt x="351738" y="1074193"/>
                </a:lnTo>
                <a:lnTo>
                  <a:pt x="351765" y="1074227"/>
                </a:lnTo>
                <a:close/>
                <a:moveTo>
                  <a:pt x="347765" y="1069128"/>
                </a:moveTo>
                <a:lnTo>
                  <a:pt x="350879" y="1073098"/>
                </a:lnTo>
                <a:lnTo>
                  <a:pt x="351566" y="1073973"/>
                </a:lnTo>
                <a:close/>
                <a:moveTo>
                  <a:pt x="342092" y="1061897"/>
                </a:moveTo>
                <a:lnTo>
                  <a:pt x="347765" y="1069128"/>
                </a:lnTo>
                <a:lnTo>
                  <a:pt x="345338" y="1066034"/>
                </a:lnTo>
                <a:close/>
                <a:moveTo>
                  <a:pt x="318806" y="1032201"/>
                </a:moveTo>
                <a:lnTo>
                  <a:pt x="319466" y="1033041"/>
                </a:lnTo>
                <a:lnTo>
                  <a:pt x="330876" y="1047591"/>
                </a:lnTo>
                <a:lnTo>
                  <a:pt x="342092" y="1061897"/>
                </a:lnTo>
                <a:lnTo>
                  <a:pt x="338571" y="1057406"/>
                </a:lnTo>
                <a:cubicBezTo>
                  <a:pt x="338571" y="1057406"/>
                  <a:pt x="338571" y="1057406"/>
                  <a:pt x="327824" y="1043701"/>
                </a:cubicBezTo>
                <a:close/>
                <a:moveTo>
                  <a:pt x="316923" y="1029799"/>
                </a:moveTo>
                <a:lnTo>
                  <a:pt x="317850" y="1030981"/>
                </a:lnTo>
                <a:lnTo>
                  <a:pt x="318806" y="1032201"/>
                </a:lnTo>
                <a:close/>
                <a:moveTo>
                  <a:pt x="313097" y="1024919"/>
                </a:moveTo>
                <a:lnTo>
                  <a:pt x="316470" y="1029221"/>
                </a:lnTo>
                <a:lnTo>
                  <a:pt x="316923" y="1029799"/>
                </a:lnTo>
                <a:close/>
                <a:moveTo>
                  <a:pt x="43555" y="1017339"/>
                </a:moveTo>
                <a:cubicBezTo>
                  <a:pt x="48998" y="1045290"/>
                  <a:pt x="53083" y="1066254"/>
                  <a:pt x="56143" y="1081978"/>
                </a:cubicBezTo>
                <a:lnTo>
                  <a:pt x="56862" y="1085666"/>
                </a:lnTo>
                <a:lnTo>
                  <a:pt x="53755" y="1078932"/>
                </a:lnTo>
                <a:cubicBezTo>
                  <a:pt x="46711" y="1058134"/>
                  <a:pt x="42630" y="1037169"/>
                  <a:pt x="43555" y="1017339"/>
                </a:cubicBezTo>
                <a:close/>
                <a:moveTo>
                  <a:pt x="391729" y="1008684"/>
                </a:moveTo>
                <a:lnTo>
                  <a:pt x="400977" y="1021434"/>
                </a:lnTo>
                <a:lnTo>
                  <a:pt x="403534" y="1026503"/>
                </a:lnTo>
                <a:lnTo>
                  <a:pt x="393219" y="1043058"/>
                </a:lnTo>
                <a:lnTo>
                  <a:pt x="393219" y="1043056"/>
                </a:lnTo>
                <a:lnTo>
                  <a:pt x="392082" y="1040294"/>
                </a:lnTo>
                <a:lnTo>
                  <a:pt x="384257" y="1021273"/>
                </a:lnTo>
                <a:lnTo>
                  <a:pt x="389022" y="1024572"/>
                </a:lnTo>
                <a:cubicBezTo>
                  <a:pt x="392381" y="1024914"/>
                  <a:pt x="393775" y="1022101"/>
                  <a:pt x="393594" y="1016945"/>
                </a:cubicBezTo>
                <a:close/>
                <a:moveTo>
                  <a:pt x="98203" y="1002991"/>
                </a:moveTo>
                <a:cubicBezTo>
                  <a:pt x="103647" y="1030942"/>
                  <a:pt x="107728" y="1051907"/>
                  <a:pt x="109938" y="1067855"/>
                </a:cubicBezTo>
                <a:lnTo>
                  <a:pt x="110119" y="1080669"/>
                </a:lnTo>
                <a:lnTo>
                  <a:pt x="104518" y="1084579"/>
                </a:lnTo>
                <a:cubicBezTo>
                  <a:pt x="94504" y="1082312"/>
                  <a:pt x="81767" y="1066070"/>
                  <a:pt x="69030" y="1049825"/>
                </a:cubicBezTo>
                <a:cubicBezTo>
                  <a:pt x="69030" y="1049825"/>
                  <a:pt x="69030" y="1049825"/>
                  <a:pt x="98203" y="1002991"/>
                </a:cubicBezTo>
                <a:close/>
                <a:moveTo>
                  <a:pt x="422386" y="996214"/>
                </a:moveTo>
                <a:lnTo>
                  <a:pt x="422389" y="996217"/>
                </a:lnTo>
                <a:lnTo>
                  <a:pt x="422393" y="996220"/>
                </a:lnTo>
                <a:lnTo>
                  <a:pt x="422393" y="996222"/>
                </a:lnTo>
                <a:close/>
                <a:moveTo>
                  <a:pt x="422372" y="996195"/>
                </a:moveTo>
                <a:lnTo>
                  <a:pt x="422372" y="996195"/>
                </a:lnTo>
                <a:lnTo>
                  <a:pt x="422377" y="996202"/>
                </a:lnTo>
                <a:close/>
                <a:moveTo>
                  <a:pt x="422368" y="996191"/>
                </a:moveTo>
                <a:lnTo>
                  <a:pt x="422377" y="996202"/>
                </a:lnTo>
                <a:lnTo>
                  <a:pt x="422386" y="996214"/>
                </a:lnTo>
                <a:close/>
                <a:moveTo>
                  <a:pt x="422365" y="996188"/>
                </a:moveTo>
                <a:lnTo>
                  <a:pt x="422367" y="996189"/>
                </a:lnTo>
                <a:lnTo>
                  <a:pt x="422368" y="996191"/>
                </a:lnTo>
                <a:close/>
                <a:moveTo>
                  <a:pt x="422337" y="996151"/>
                </a:moveTo>
                <a:lnTo>
                  <a:pt x="422372" y="996195"/>
                </a:lnTo>
                <a:lnTo>
                  <a:pt x="422367" y="996189"/>
                </a:lnTo>
                <a:lnTo>
                  <a:pt x="422356" y="996176"/>
                </a:lnTo>
                <a:close/>
                <a:moveTo>
                  <a:pt x="421837" y="995514"/>
                </a:moveTo>
                <a:lnTo>
                  <a:pt x="422330" y="996142"/>
                </a:lnTo>
                <a:lnTo>
                  <a:pt x="422337" y="996151"/>
                </a:lnTo>
                <a:lnTo>
                  <a:pt x="422257" y="996050"/>
                </a:lnTo>
                <a:close/>
                <a:moveTo>
                  <a:pt x="421671" y="995302"/>
                </a:moveTo>
                <a:lnTo>
                  <a:pt x="421816" y="995488"/>
                </a:lnTo>
                <a:lnTo>
                  <a:pt x="422257" y="996050"/>
                </a:lnTo>
                <a:lnTo>
                  <a:pt x="422356" y="996176"/>
                </a:lnTo>
                <a:lnTo>
                  <a:pt x="422365" y="996188"/>
                </a:lnTo>
                <a:close/>
                <a:moveTo>
                  <a:pt x="421586" y="995194"/>
                </a:moveTo>
                <a:lnTo>
                  <a:pt x="421837" y="995514"/>
                </a:lnTo>
                <a:lnTo>
                  <a:pt x="421816" y="995488"/>
                </a:lnTo>
                <a:lnTo>
                  <a:pt x="421602" y="995214"/>
                </a:lnTo>
                <a:close/>
                <a:moveTo>
                  <a:pt x="420481" y="993784"/>
                </a:moveTo>
                <a:lnTo>
                  <a:pt x="420650" y="994001"/>
                </a:lnTo>
                <a:lnTo>
                  <a:pt x="421602" y="995214"/>
                </a:lnTo>
                <a:lnTo>
                  <a:pt x="421671" y="995302"/>
                </a:lnTo>
                <a:close/>
                <a:moveTo>
                  <a:pt x="419068" y="991982"/>
                </a:moveTo>
                <a:lnTo>
                  <a:pt x="421586" y="995194"/>
                </a:lnTo>
                <a:lnTo>
                  <a:pt x="420650" y="994001"/>
                </a:lnTo>
                <a:lnTo>
                  <a:pt x="420430" y="993719"/>
                </a:lnTo>
                <a:close/>
                <a:moveTo>
                  <a:pt x="484068" y="990833"/>
                </a:moveTo>
                <a:lnTo>
                  <a:pt x="484070" y="990835"/>
                </a:lnTo>
                <a:lnTo>
                  <a:pt x="484569" y="991472"/>
                </a:lnTo>
                <a:lnTo>
                  <a:pt x="486538" y="993984"/>
                </a:lnTo>
                <a:close/>
                <a:moveTo>
                  <a:pt x="483972" y="990711"/>
                </a:moveTo>
                <a:lnTo>
                  <a:pt x="484059" y="990821"/>
                </a:lnTo>
                <a:lnTo>
                  <a:pt x="484068" y="990833"/>
                </a:lnTo>
                <a:close/>
                <a:moveTo>
                  <a:pt x="483921" y="990646"/>
                </a:moveTo>
                <a:lnTo>
                  <a:pt x="483967" y="990705"/>
                </a:lnTo>
                <a:lnTo>
                  <a:pt x="483972" y="990711"/>
                </a:lnTo>
                <a:close/>
                <a:moveTo>
                  <a:pt x="483503" y="990111"/>
                </a:moveTo>
                <a:lnTo>
                  <a:pt x="483581" y="990209"/>
                </a:lnTo>
                <a:lnTo>
                  <a:pt x="484124" y="990903"/>
                </a:lnTo>
                <a:lnTo>
                  <a:pt x="484070" y="990835"/>
                </a:lnTo>
                <a:lnTo>
                  <a:pt x="484059" y="990821"/>
                </a:lnTo>
                <a:lnTo>
                  <a:pt x="483967" y="990705"/>
                </a:lnTo>
                <a:lnTo>
                  <a:pt x="483885" y="990600"/>
                </a:lnTo>
                <a:close/>
                <a:moveTo>
                  <a:pt x="483412" y="989995"/>
                </a:moveTo>
                <a:lnTo>
                  <a:pt x="483460" y="990056"/>
                </a:lnTo>
                <a:lnTo>
                  <a:pt x="483503" y="990111"/>
                </a:lnTo>
                <a:close/>
                <a:moveTo>
                  <a:pt x="483069" y="989557"/>
                </a:moveTo>
                <a:lnTo>
                  <a:pt x="483293" y="989843"/>
                </a:lnTo>
                <a:lnTo>
                  <a:pt x="483412" y="989995"/>
                </a:lnTo>
                <a:close/>
                <a:moveTo>
                  <a:pt x="416635" y="988879"/>
                </a:moveTo>
                <a:lnTo>
                  <a:pt x="417781" y="990341"/>
                </a:lnTo>
                <a:lnTo>
                  <a:pt x="420430" y="993719"/>
                </a:lnTo>
                <a:lnTo>
                  <a:pt x="420481" y="993784"/>
                </a:lnTo>
                <a:close/>
                <a:moveTo>
                  <a:pt x="416369" y="988540"/>
                </a:moveTo>
                <a:lnTo>
                  <a:pt x="416554" y="988775"/>
                </a:lnTo>
                <a:lnTo>
                  <a:pt x="416635" y="988879"/>
                </a:lnTo>
                <a:close/>
                <a:moveTo>
                  <a:pt x="481685" y="987796"/>
                </a:moveTo>
                <a:lnTo>
                  <a:pt x="482308" y="988589"/>
                </a:lnTo>
                <a:lnTo>
                  <a:pt x="483885" y="990600"/>
                </a:lnTo>
                <a:lnTo>
                  <a:pt x="483921" y="990646"/>
                </a:lnTo>
                <a:close/>
                <a:moveTo>
                  <a:pt x="415507" y="987441"/>
                </a:moveTo>
                <a:lnTo>
                  <a:pt x="415741" y="987739"/>
                </a:lnTo>
                <a:lnTo>
                  <a:pt x="416369" y="988540"/>
                </a:lnTo>
                <a:close/>
                <a:moveTo>
                  <a:pt x="415313" y="987193"/>
                </a:moveTo>
                <a:lnTo>
                  <a:pt x="419068" y="991982"/>
                </a:lnTo>
                <a:lnTo>
                  <a:pt x="417781" y="990341"/>
                </a:lnTo>
                <a:lnTo>
                  <a:pt x="416554" y="988775"/>
                </a:lnTo>
                <a:lnTo>
                  <a:pt x="415741" y="987739"/>
                </a:lnTo>
                <a:lnTo>
                  <a:pt x="415358" y="987250"/>
                </a:lnTo>
                <a:close/>
                <a:moveTo>
                  <a:pt x="480358" y="986102"/>
                </a:moveTo>
                <a:lnTo>
                  <a:pt x="481271" y="987266"/>
                </a:lnTo>
                <a:lnTo>
                  <a:pt x="481685" y="987796"/>
                </a:lnTo>
                <a:close/>
                <a:moveTo>
                  <a:pt x="414230" y="985811"/>
                </a:moveTo>
                <a:lnTo>
                  <a:pt x="415313" y="987193"/>
                </a:lnTo>
                <a:lnTo>
                  <a:pt x="415284" y="987156"/>
                </a:lnTo>
                <a:lnTo>
                  <a:pt x="415358" y="987250"/>
                </a:lnTo>
                <a:lnTo>
                  <a:pt x="415507" y="987441"/>
                </a:lnTo>
                <a:close/>
                <a:moveTo>
                  <a:pt x="480072" y="985737"/>
                </a:moveTo>
                <a:lnTo>
                  <a:pt x="482722" y="989114"/>
                </a:lnTo>
                <a:lnTo>
                  <a:pt x="483069" y="989557"/>
                </a:lnTo>
                <a:lnTo>
                  <a:pt x="482308" y="988589"/>
                </a:lnTo>
                <a:lnTo>
                  <a:pt x="481271" y="987266"/>
                </a:lnTo>
                <a:close/>
                <a:moveTo>
                  <a:pt x="479986" y="985628"/>
                </a:moveTo>
                <a:lnTo>
                  <a:pt x="479995" y="985640"/>
                </a:lnTo>
                <a:lnTo>
                  <a:pt x="480358" y="986102"/>
                </a:lnTo>
                <a:close/>
                <a:moveTo>
                  <a:pt x="479933" y="985561"/>
                </a:moveTo>
                <a:lnTo>
                  <a:pt x="479935" y="985562"/>
                </a:lnTo>
                <a:lnTo>
                  <a:pt x="479986" y="985628"/>
                </a:lnTo>
                <a:close/>
                <a:moveTo>
                  <a:pt x="479506" y="985015"/>
                </a:moveTo>
                <a:lnTo>
                  <a:pt x="480072" y="985737"/>
                </a:lnTo>
                <a:lnTo>
                  <a:pt x="479995" y="985640"/>
                </a:lnTo>
                <a:lnTo>
                  <a:pt x="479935" y="985562"/>
                </a:lnTo>
                <a:close/>
                <a:moveTo>
                  <a:pt x="479287" y="984735"/>
                </a:moveTo>
                <a:lnTo>
                  <a:pt x="479288" y="984736"/>
                </a:lnTo>
                <a:lnTo>
                  <a:pt x="479506" y="985015"/>
                </a:lnTo>
                <a:lnTo>
                  <a:pt x="479494" y="984999"/>
                </a:lnTo>
                <a:close/>
                <a:moveTo>
                  <a:pt x="478806" y="984122"/>
                </a:moveTo>
                <a:lnTo>
                  <a:pt x="479256" y="984696"/>
                </a:lnTo>
                <a:lnTo>
                  <a:pt x="479287" y="984735"/>
                </a:lnTo>
                <a:lnTo>
                  <a:pt x="478815" y="984134"/>
                </a:lnTo>
                <a:close/>
                <a:moveTo>
                  <a:pt x="478610" y="983872"/>
                </a:moveTo>
                <a:lnTo>
                  <a:pt x="478692" y="983976"/>
                </a:lnTo>
                <a:lnTo>
                  <a:pt x="478806" y="984122"/>
                </a:lnTo>
                <a:lnTo>
                  <a:pt x="478799" y="984113"/>
                </a:lnTo>
                <a:close/>
                <a:moveTo>
                  <a:pt x="477746" y="982771"/>
                </a:moveTo>
                <a:lnTo>
                  <a:pt x="478799" y="984113"/>
                </a:lnTo>
                <a:lnTo>
                  <a:pt x="478815" y="984134"/>
                </a:lnTo>
                <a:lnTo>
                  <a:pt x="479494" y="984999"/>
                </a:lnTo>
                <a:lnTo>
                  <a:pt x="479933" y="985561"/>
                </a:lnTo>
                <a:close/>
                <a:moveTo>
                  <a:pt x="477469" y="982417"/>
                </a:moveTo>
                <a:lnTo>
                  <a:pt x="477706" y="982720"/>
                </a:lnTo>
                <a:lnTo>
                  <a:pt x="477746" y="982771"/>
                </a:lnTo>
                <a:close/>
                <a:moveTo>
                  <a:pt x="477004" y="981825"/>
                </a:moveTo>
                <a:lnTo>
                  <a:pt x="477205" y="982081"/>
                </a:lnTo>
                <a:lnTo>
                  <a:pt x="477469" y="982417"/>
                </a:lnTo>
                <a:close/>
                <a:moveTo>
                  <a:pt x="410851" y="981502"/>
                </a:moveTo>
                <a:lnTo>
                  <a:pt x="414230" y="985811"/>
                </a:lnTo>
                <a:lnTo>
                  <a:pt x="411249" y="982009"/>
                </a:lnTo>
                <a:cubicBezTo>
                  <a:pt x="409656" y="979980"/>
                  <a:pt x="409258" y="979471"/>
                  <a:pt x="410851" y="981502"/>
                </a:cubicBezTo>
                <a:close/>
                <a:moveTo>
                  <a:pt x="476168" y="980758"/>
                </a:moveTo>
                <a:lnTo>
                  <a:pt x="477043" y="981874"/>
                </a:lnTo>
                <a:lnTo>
                  <a:pt x="478610" y="983872"/>
                </a:lnTo>
                <a:lnTo>
                  <a:pt x="477706" y="982720"/>
                </a:lnTo>
                <a:lnTo>
                  <a:pt x="477205" y="982081"/>
                </a:lnTo>
                <a:close/>
                <a:moveTo>
                  <a:pt x="475734" y="980205"/>
                </a:moveTo>
                <a:lnTo>
                  <a:pt x="476168" y="980758"/>
                </a:lnTo>
                <a:lnTo>
                  <a:pt x="476097" y="980667"/>
                </a:lnTo>
                <a:close/>
                <a:moveTo>
                  <a:pt x="475553" y="979974"/>
                </a:moveTo>
                <a:lnTo>
                  <a:pt x="476097" y="980667"/>
                </a:lnTo>
                <a:lnTo>
                  <a:pt x="477004" y="981825"/>
                </a:lnTo>
                <a:close/>
                <a:moveTo>
                  <a:pt x="475509" y="979918"/>
                </a:moveTo>
                <a:lnTo>
                  <a:pt x="475734" y="980205"/>
                </a:lnTo>
                <a:lnTo>
                  <a:pt x="475515" y="979926"/>
                </a:lnTo>
                <a:close/>
                <a:moveTo>
                  <a:pt x="475247" y="979584"/>
                </a:moveTo>
                <a:lnTo>
                  <a:pt x="475515" y="979926"/>
                </a:lnTo>
                <a:lnTo>
                  <a:pt x="475553" y="979974"/>
                </a:lnTo>
                <a:close/>
                <a:moveTo>
                  <a:pt x="475161" y="979475"/>
                </a:moveTo>
                <a:lnTo>
                  <a:pt x="475451" y="979843"/>
                </a:lnTo>
                <a:lnTo>
                  <a:pt x="475509" y="979918"/>
                </a:lnTo>
                <a:close/>
                <a:moveTo>
                  <a:pt x="475106" y="979404"/>
                </a:moveTo>
                <a:lnTo>
                  <a:pt x="475161" y="979475"/>
                </a:lnTo>
                <a:lnTo>
                  <a:pt x="475143" y="979452"/>
                </a:lnTo>
                <a:close/>
                <a:moveTo>
                  <a:pt x="475068" y="979356"/>
                </a:moveTo>
                <a:lnTo>
                  <a:pt x="475143" y="979452"/>
                </a:lnTo>
                <a:lnTo>
                  <a:pt x="475247" y="979584"/>
                </a:lnTo>
                <a:close/>
                <a:moveTo>
                  <a:pt x="474342" y="978430"/>
                </a:moveTo>
                <a:lnTo>
                  <a:pt x="474902" y="979144"/>
                </a:lnTo>
                <a:lnTo>
                  <a:pt x="475068" y="979356"/>
                </a:lnTo>
                <a:close/>
                <a:moveTo>
                  <a:pt x="473969" y="977953"/>
                </a:moveTo>
                <a:lnTo>
                  <a:pt x="474045" y="978050"/>
                </a:lnTo>
                <a:lnTo>
                  <a:pt x="475106" y="979404"/>
                </a:lnTo>
                <a:lnTo>
                  <a:pt x="474902" y="979144"/>
                </a:lnTo>
                <a:close/>
                <a:moveTo>
                  <a:pt x="473572" y="977447"/>
                </a:moveTo>
                <a:lnTo>
                  <a:pt x="473616" y="977503"/>
                </a:lnTo>
                <a:lnTo>
                  <a:pt x="473969" y="977953"/>
                </a:lnTo>
                <a:close/>
                <a:moveTo>
                  <a:pt x="473510" y="977369"/>
                </a:moveTo>
                <a:lnTo>
                  <a:pt x="473535" y="977400"/>
                </a:lnTo>
                <a:lnTo>
                  <a:pt x="474061" y="978071"/>
                </a:lnTo>
                <a:close/>
                <a:moveTo>
                  <a:pt x="473330" y="977140"/>
                </a:moveTo>
                <a:lnTo>
                  <a:pt x="473399" y="977227"/>
                </a:lnTo>
                <a:lnTo>
                  <a:pt x="474342" y="978430"/>
                </a:lnTo>
                <a:lnTo>
                  <a:pt x="473560" y="977433"/>
                </a:lnTo>
                <a:close/>
                <a:moveTo>
                  <a:pt x="473262" y="977054"/>
                </a:moveTo>
                <a:lnTo>
                  <a:pt x="473291" y="977090"/>
                </a:lnTo>
                <a:lnTo>
                  <a:pt x="473330" y="977140"/>
                </a:lnTo>
                <a:close/>
                <a:moveTo>
                  <a:pt x="473117" y="976867"/>
                </a:moveTo>
                <a:lnTo>
                  <a:pt x="473510" y="977369"/>
                </a:lnTo>
                <a:lnTo>
                  <a:pt x="473399" y="977227"/>
                </a:lnTo>
                <a:lnTo>
                  <a:pt x="473291" y="977090"/>
                </a:lnTo>
                <a:lnTo>
                  <a:pt x="473246" y="977032"/>
                </a:lnTo>
                <a:close/>
                <a:moveTo>
                  <a:pt x="473063" y="976798"/>
                </a:moveTo>
                <a:lnTo>
                  <a:pt x="473071" y="976809"/>
                </a:lnTo>
                <a:lnTo>
                  <a:pt x="473117" y="976867"/>
                </a:lnTo>
                <a:close/>
                <a:moveTo>
                  <a:pt x="472939" y="976640"/>
                </a:moveTo>
                <a:lnTo>
                  <a:pt x="473572" y="977447"/>
                </a:lnTo>
                <a:lnTo>
                  <a:pt x="473535" y="977400"/>
                </a:lnTo>
                <a:lnTo>
                  <a:pt x="473071" y="976809"/>
                </a:lnTo>
                <a:close/>
                <a:moveTo>
                  <a:pt x="471148" y="974357"/>
                </a:moveTo>
                <a:lnTo>
                  <a:pt x="473246" y="977032"/>
                </a:lnTo>
                <a:lnTo>
                  <a:pt x="473262" y="977054"/>
                </a:lnTo>
                <a:close/>
                <a:moveTo>
                  <a:pt x="471109" y="974306"/>
                </a:moveTo>
                <a:lnTo>
                  <a:pt x="472156" y="975640"/>
                </a:lnTo>
                <a:lnTo>
                  <a:pt x="472939" y="976640"/>
                </a:lnTo>
                <a:close/>
                <a:moveTo>
                  <a:pt x="470745" y="973842"/>
                </a:moveTo>
                <a:lnTo>
                  <a:pt x="470828" y="973948"/>
                </a:lnTo>
                <a:lnTo>
                  <a:pt x="471109" y="974306"/>
                </a:lnTo>
                <a:close/>
                <a:moveTo>
                  <a:pt x="469990" y="972881"/>
                </a:moveTo>
                <a:lnTo>
                  <a:pt x="470043" y="972948"/>
                </a:lnTo>
                <a:lnTo>
                  <a:pt x="471148" y="974357"/>
                </a:lnTo>
                <a:close/>
                <a:moveTo>
                  <a:pt x="469601" y="972385"/>
                </a:moveTo>
                <a:lnTo>
                  <a:pt x="469858" y="972712"/>
                </a:lnTo>
                <a:lnTo>
                  <a:pt x="469990" y="972881"/>
                </a:lnTo>
                <a:close/>
                <a:moveTo>
                  <a:pt x="468989" y="971605"/>
                </a:moveTo>
                <a:lnTo>
                  <a:pt x="469516" y="972277"/>
                </a:lnTo>
                <a:lnTo>
                  <a:pt x="469601" y="972385"/>
                </a:lnTo>
                <a:close/>
                <a:moveTo>
                  <a:pt x="468432" y="970893"/>
                </a:moveTo>
                <a:lnTo>
                  <a:pt x="469293" y="971990"/>
                </a:lnTo>
                <a:lnTo>
                  <a:pt x="470745" y="973842"/>
                </a:lnTo>
                <a:lnTo>
                  <a:pt x="470043" y="972948"/>
                </a:lnTo>
                <a:lnTo>
                  <a:pt x="469858" y="972712"/>
                </a:lnTo>
                <a:lnTo>
                  <a:pt x="469516" y="972277"/>
                </a:lnTo>
                <a:close/>
                <a:moveTo>
                  <a:pt x="466913" y="968955"/>
                </a:moveTo>
                <a:lnTo>
                  <a:pt x="468206" y="970605"/>
                </a:lnTo>
                <a:lnTo>
                  <a:pt x="468432" y="970893"/>
                </a:lnTo>
                <a:lnTo>
                  <a:pt x="466919" y="968963"/>
                </a:lnTo>
                <a:close/>
                <a:moveTo>
                  <a:pt x="466837" y="968858"/>
                </a:moveTo>
                <a:lnTo>
                  <a:pt x="466894" y="968931"/>
                </a:lnTo>
                <a:lnTo>
                  <a:pt x="466913" y="968955"/>
                </a:lnTo>
                <a:close/>
                <a:moveTo>
                  <a:pt x="466633" y="968598"/>
                </a:moveTo>
                <a:lnTo>
                  <a:pt x="466644" y="968612"/>
                </a:lnTo>
                <a:lnTo>
                  <a:pt x="466837" y="968858"/>
                </a:lnTo>
                <a:lnTo>
                  <a:pt x="466729" y="968721"/>
                </a:lnTo>
                <a:close/>
                <a:moveTo>
                  <a:pt x="466259" y="968122"/>
                </a:moveTo>
                <a:lnTo>
                  <a:pt x="466615" y="968575"/>
                </a:lnTo>
                <a:lnTo>
                  <a:pt x="466633" y="968598"/>
                </a:lnTo>
                <a:lnTo>
                  <a:pt x="466339" y="968224"/>
                </a:lnTo>
                <a:close/>
                <a:moveTo>
                  <a:pt x="466136" y="967965"/>
                </a:moveTo>
                <a:lnTo>
                  <a:pt x="466196" y="968041"/>
                </a:lnTo>
                <a:lnTo>
                  <a:pt x="466259" y="968122"/>
                </a:lnTo>
                <a:close/>
                <a:moveTo>
                  <a:pt x="465935" y="967709"/>
                </a:moveTo>
                <a:lnTo>
                  <a:pt x="466083" y="967897"/>
                </a:lnTo>
                <a:lnTo>
                  <a:pt x="466339" y="968224"/>
                </a:lnTo>
                <a:lnTo>
                  <a:pt x="466729" y="968721"/>
                </a:lnTo>
                <a:lnTo>
                  <a:pt x="466919" y="968963"/>
                </a:lnTo>
                <a:lnTo>
                  <a:pt x="468989" y="971605"/>
                </a:lnTo>
                <a:close/>
                <a:moveTo>
                  <a:pt x="465458" y="967101"/>
                </a:moveTo>
                <a:lnTo>
                  <a:pt x="466136" y="967965"/>
                </a:lnTo>
                <a:lnTo>
                  <a:pt x="466083" y="967897"/>
                </a:lnTo>
                <a:close/>
                <a:moveTo>
                  <a:pt x="465335" y="966943"/>
                </a:moveTo>
                <a:lnTo>
                  <a:pt x="465426" y="967060"/>
                </a:lnTo>
                <a:lnTo>
                  <a:pt x="465458" y="967101"/>
                </a:lnTo>
                <a:close/>
                <a:moveTo>
                  <a:pt x="348707" y="962163"/>
                </a:moveTo>
                <a:lnTo>
                  <a:pt x="362700" y="968871"/>
                </a:lnTo>
                <a:lnTo>
                  <a:pt x="384130" y="1020959"/>
                </a:lnTo>
                <a:lnTo>
                  <a:pt x="384257" y="1021273"/>
                </a:lnTo>
                <a:lnTo>
                  <a:pt x="372682" y="1013252"/>
                </a:lnTo>
                <a:cubicBezTo>
                  <a:pt x="365015" y="1005778"/>
                  <a:pt x="355007" y="994328"/>
                  <a:pt x="342268" y="978083"/>
                </a:cubicBezTo>
                <a:cubicBezTo>
                  <a:pt x="342733" y="968168"/>
                  <a:pt x="345071" y="963270"/>
                  <a:pt x="348707" y="962163"/>
                </a:cubicBezTo>
                <a:close/>
                <a:moveTo>
                  <a:pt x="456506" y="955685"/>
                </a:moveTo>
                <a:lnTo>
                  <a:pt x="464058" y="965314"/>
                </a:lnTo>
                <a:lnTo>
                  <a:pt x="465335" y="966943"/>
                </a:lnTo>
                <a:lnTo>
                  <a:pt x="456662" y="955884"/>
                </a:lnTo>
                <a:lnTo>
                  <a:pt x="456692" y="955922"/>
                </a:lnTo>
                <a:lnTo>
                  <a:pt x="456553" y="955746"/>
                </a:lnTo>
                <a:close/>
                <a:moveTo>
                  <a:pt x="454497" y="953124"/>
                </a:moveTo>
                <a:lnTo>
                  <a:pt x="455635" y="954575"/>
                </a:lnTo>
                <a:lnTo>
                  <a:pt x="456553" y="955746"/>
                </a:lnTo>
                <a:lnTo>
                  <a:pt x="456662" y="955884"/>
                </a:lnTo>
                <a:close/>
                <a:moveTo>
                  <a:pt x="454337" y="952920"/>
                </a:moveTo>
                <a:lnTo>
                  <a:pt x="454497" y="953124"/>
                </a:lnTo>
                <a:lnTo>
                  <a:pt x="454353" y="952940"/>
                </a:lnTo>
                <a:close/>
                <a:moveTo>
                  <a:pt x="454222" y="952773"/>
                </a:moveTo>
                <a:lnTo>
                  <a:pt x="456506" y="955685"/>
                </a:lnTo>
                <a:lnTo>
                  <a:pt x="455635" y="954575"/>
                </a:lnTo>
                <a:lnTo>
                  <a:pt x="454257" y="952817"/>
                </a:lnTo>
                <a:close/>
                <a:moveTo>
                  <a:pt x="122573" y="950032"/>
                </a:moveTo>
                <a:lnTo>
                  <a:pt x="126580" y="955140"/>
                </a:lnTo>
                <a:cubicBezTo>
                  <a:pt x="127375" y="956156"/>
                  <a:pt x="127375" y="956156"/>
                  <a:pt x="127375" y="956156"/>
                </a:cubicBezTo>
                <a:close/>
                <a:moveTo>
                  <a:pt x="451567" y="949387"/>
                </a:moveTo>
                <a:lnTo>
                  <a:pt x="454257" y="952817"/>
                </a:lnTo>
                <a:lnTo>
                  <a:pt x="454337" y="952920"/>
                </a:lnTo>
                <a:close/>
                <a:moveTo>
                  <a:pt x="451525" y="949333"/>
                </a:moveTo>
                <a:lnTo>
                  <a:pt x="451567" y="949387"/>
                </a:lnTo>
                <a:lnTo>
                  <a:pt x="465935" y="967709"/>
                </a:lnTo>
                <a:lnTo>
                  <a:pt x="464302" y="965630"/>
                </a:lnTo>
                <a:close/>
                <a:moveTo>
                  <a:pt x="451202" y="948922"/>
                </a:moveTo>
                <a:lnTo>
                  <a:pt x="453649" y="952041"/>
                </a:lnTo>
                <a:lnTo>
                  <a:pt x="454222" y="952773"/>
                </a:lnTo>
                <a:lnTo>
                  <a:pt x="451567" y="949387"/>
                </a:lnTo>
                <a:close/>
                <a:moveTo>
                  <a:pt x="120979" y="947999"/>
                </a:moveTo>
                <a:lnTo>
                  <a:pt x="121007" y="948034"/>
                </a:lnTo>
                <a:lnTo>
                  <a:pt x="122573" y="950032"/>
                </a:lnTo>
                <a:lnTo>
                  <a:pt x="120995" y="948019"/>
                </a:lnTo>
                <a:close/>
                <a:moveTo>
                  <a:pt x="120974" y="947993"/>
                </a:moveTo>
                <a:lnTo>
                  <a:pt x="120979" y="947999"/>
                </a:lnTo>
                <a:lnTo>
                  <a:pt x="120979" y="947999"/>
                </a:lnTo>
                <a:close/>
                <a:moveTo>
                  <a:pt x="448335" y="945266"/>
                </a:moveTo>
                <a:lnTo>
                  <a:pt x="450271" y="947734"/>
                </a:lnTo>
                <a:lnTo>
                  <a:pt x="451525" y="949333"/>
                </a:lnTo>
                <a:close/>
                <a:moveTo>
                  <a:pt x="445231" y="941306"/>
                </a:moveTo>
                <a:lnTo>
                  <a:pt x="450832" y="948448"/>
                </a:lnTo>
                <a:lnTo>
                  <a:pt x="451202" y="948922"/>
                </a:lnTo>
                <a:lnTo>
                  <a:pt x="450271" y="947734"/>
                </a:lnTo>
                <a:lnTo>
                  <a:pt x="446656" y="943124"/>
                </a:lnTo>
                <a:close/>
                <a:moveTo>
                  <a:pt x="115435" y="940928"/>
                </a:moveTo>
                <a:lnTo>
                  <a:pt x="120974" y="947993"/>
                </a:lnTo>
                <a:lnTo>
                  <a:pt x="118035" y="944245"/>
                </a:lnTo>
                <a:close/>
                <a:moveTo>
                  <a:pt x="444892" y="940874"/>
                </a:moveTo>
                <a:lnTo>
                  <a:pt x="446656" y="943124"/>
                </a:lnTo>
                <a:lnTo>
                  <a:pt x="448335" y="945266"/>
                </a:lnTo>
                <a:close/>
                <a:moveTo>
                  <a:pt x="443934" y="939652"/>
                </a:moveTo>
                <a:lnTo>
                  <a:pt x="445164" y="941220"/>
                </a:lnTo>
                <a:lnTo>
                  <a:pt x="445231" y="941306"/>
                </a:lnTo>
                <a:close/>
                <a:moveTo>
                  <a:pt x="114414" y="939626"/>
                </a:moveTo>
                <a:lnTo>
                  <a:pt x="115435" y="940928"/>
                </a:lnTo>
                <a:lnTo>
                  <a:pt x="114639" y="939913"/>
                </a:lnTo>
                <a:close/>
                <a:moveTo>
                  <a:pt x="443246" y="938775"/>
                </a:moveTo>
                <a:lnTo>
                  <a:pt x="443256" y="938787"/>
                </a:lnTo>
                <a:lnTo>
                  <a:pt x="443934" y="939652"/>
                </a:lnTo>
                <a:lnTo>
                  <a:pt x="443268" y="938803"/>
                </a:lnTo>
                <a:close/>
                <a:moveTo>
                  <a:pt x="443245" y="938774"/>
                </a:moveTo>
                <a:lnTo>
                  <a:pt x="443246" y="938775"/>
                </a:lnTo>
                <a:lnTo>
                  <a:pt x="443246" y="938775"/>
                </a:lnTo>
                <a:close/>
                <a:moveTo>
                  <a:pt x="111710" y="936177"/>
                </a:moveTo>
                <a:lnTo>
                  <a:pt x="114414" y="939626"/>
                </a:lnTo>
                <a:lnTo>
                  <a:pt x="114278" y="939453"/>
                </a:lnTo>
                <a:lnTo>
                  <a:pt x="112465" y="937141"/>
                </a:lnTo>
                <a:close/>
                <a:moveTo>
                  <a:pt x="439622" y="934153"/>
                </a:moveTo>
                <a:lnTo>
                  <a:pt x="443236" y="938763"/>
                </a:lnTo>
                <a:lnTo>
                  <a:pt x="443245" y="938774"/>
                </a:lnTo>
                <a:lnTo>
                  <a:pt x="443169" y="938677"/>
                </a:lnTo>
                <a:close/>
                <a:moveTo>
                  <a:pt x="371445" y="931249"/>
                </a:moveTo>
                <a:lnTo>
                  <a:pt x="377185" y="937262"/>
                </a:lnTo>
                <a:lnTo>
                  <a:pt x="396026" y="961832"/>
                </a:lnTo>
                <a:lnTo>
                  <a:pt x="396919" y="963734"/>
                </a:lnTo>
                <a:lnTo>
                  <a:pt x="392938" y="958659"/>
                </a:lnTo>
                <a:cubicBezTo>
                  <a:pt x="371445" y="931249"/>
                  <a:pt x="371445" y="931249"/>
                  <a:pt x="371445" y="931249"/>
                </a:cubicBezTo>
                <a:close/>
                <a:moveTo>
                  <a:pt x="434687" y="927861"/>
                </a:moveTo>
                <a:lnTo>
                  <a:pt x="435607" y="929033"/>
                </a:lnTo>
                <a:lnTo>
                  <a:pt x="435893" y="929397"/>
                </a:lnTo>
                <a:lnTo>
                  <a:pt x="439622" y="934153"/>
                </a:lnTo>
                <a:lnTo>
                  <a:pt x="434706" y="927885"/>
                </a:lnTo>
                <a:close/>
                <a:moveTo>
                  <a:pt x="434581" y="927726"/>
                </a:moveTo>
                <a:lnTo>
                  <a:pt x="434687" y="927861"/>
                </a:lnTo>
                <a:lnTo>
                  <a:pt x="434596" y="927744"/>
                </a:lnTo>
                <a:close/>
                <a:moveTo>
                  <a:pt x="434523" y="927651"/>
                </a:moveTo>
                <a:lnTo>
                  <a:pt x="434596" y="927744"/>
                </a:lnTo>
                <a:lnTo>
                  <a:pt x="434706" y="927885"/>
                </a:lnTo>
                <a:lnTo>
                  <a:pt x="443169" y="938677"/>
                </a:lnTo>
                <a:lnTo>
                  <a:pt x="443246" y="938775"/>
                </a:lnTo>
                <a:lnTo>
                  <a:pt x="443268" y="938803"/>
                </a:lnTo>
                <a:lnTo>
                  <a:pt x="444892" y="940874"/>
                </a:lnTo>
                <a:close/>
                <a:moveTo>
                  <a:pt x="104064" y="926428"/>
                </a:moveTo>
                <a:lnTo>
                  <a:pt x="105882" y="928745"/>
                </a:lnTo>
                <a:lnTo>
                  <a:pt x="111710" y="936177"/>
                </a:lnTo>
                <a:lnTo>
                  <a:pt x="110326" y="934413"/>
                </a:lnTo>
                <a:lnTo>
                  <a:pt x="105085" y="927730"/>
                </a:lnTo>
                <a:lnTo>
                  <a:pt x="104635" y="927158"/>
                </a:lnTo>
                <a:close/>
                <a:moveTo>
                  <a:pt x="430801" y="922905"/>
                </a:moveTo>
                <a:lnTo>
                  <a:pt x="432624" y="925229"/>
                </a:lnTo>
                <a:lnTo>
                  <a:pt x="434395" y="927487"/>
                </a:lnTo>
                <a:lnTo>
                  <a:pt x="434581" y="927726"/>
                </a:lnTo>
                <a:lnTo>
                  <a:pt x="434073" y="927078"/>
                </a:lnTo>
                <a:close/>
                <a:moveTo>
                  <a:pt x="430731" y="922817"/>
                </a:moveTo>
                <a:lnTo>
                  <a:pt x="434073" y="927078"/>
                </a:lnTo>
                <a:lnTo>
                  <a:pt x="434523" y="927651"/>
                </a:lnTo>
                <a:close/>
                <a:moveTo>
                  <a:pt x="430609" y="922661"/>
                </a:moveTo>
                <a:lnTo>
                  <a:pt x="430801" y="922905"/>
                </a:lnTo>
                <a:lnTo>
                  <a:pt x="430639" y="922699"/>
                </a:lnTo>
                <a:close/>
                <a:moveTo>
                  <a:pt x="430525" y="922553"/>
                </a:moveTo>
                <a:lnTo>
                  <a:pt x="430639" y="922699"/>
                </a:lnTo>
                <a:lnTo>
                  <a:pt x="430731" y="922817"/>
                </a:lnTo>
                <a:close/>
                <a:moveTo>
                  <a:pt x="430475" y="922489"/>
                </a:moveTo>
                <a:lnTo>
                  <a:pt x="430609" y="922661"/>
                </a:lnTo>
                <a:lnTo>
                  <a:pt x="430511" y="922536"/>
                </a:lnTo>
                <a:close/>
                <a:moveTo>
                  <a:pt x="430407" y="922403"/>
                </a:moveTo>
                <a:lnTo>
                  <a:pt x="430427" y="922428"/>
                </a:lnTo>
                <a:lnTo>
                  <a:pt x="430511" y="922536"/>
                </a:lnTo>
                <a:lnTo>
                  <a:pt x="430525" y="922553"/>
                </a:lnTo>
                <a:close/>
                <a:moveTo>
                  <a:pt x="429898" y="921754"/>
                </a:moveTo>
                <a:lnTo>
                  <a:pt x="430475" y="922489"/>
                </a:lnTo>
                <a:lnTo>
                  <a:pt x="430427" y="922428"/>
                </a:lnTo>
                <a:lnTo>
                  <a:pt x="430162" y="922090"/>
                </a:lnTo>
                <a:close/>
                <a:moveTo>
                  <a:pt x="429837" y="921676"/>
                </a:moveTo>
                <a:lnTo>
                  <a:pt x="430162" y="922090"/>
                </a:lnTo>
                <a:lnTo>
                  <a:pt x="430407" y="922403"/>
                </a:lnTo>
                <a:close/>
                <a:moveTo>
                  <a:pt x="429708" y="921512"/>
                </a:moveTo>
                <a:lnTo>
                  <a:pt x="429898" y="921754"/>
                </a:lnTo>
                <a:lnTo>
                  <a:pt x="429804" y="921634"/>
                </a:lnTo>
                <a:close/>
                <a:moveTo>
                  <a:pt x="426093" y="916900"/>
                </a:moveTo>
                <a:cubicBezTo>
                  <a:pt x="426093" y="916900"/>
                  <a:pt x="426093" y="916900"/>
                  <a:pt x="429277" y="920961"/>
                </a:cubicBezTo>
                <a:lnTo>
                  <a:pt x="429342" y="921043"/>
                </a:lnTo>
                <a:lnTo>
                  <a:pt x="429708" y="921512"/>
                </a:lnTo>
                <a:lnTo>
                  <a:pt x="429099" y="920734"/>
                </a:lnTo>
                <a:close/>
                <a:moveTo>
                  <a:pt x="423329" y="913377"/>
                </a:moveTo>
                <a:lnTo>
                  <a:pt x="429099" y="920734"/>
                </a:lnTo>
                <a:lnTo>
                  <a:pt x="429804" y="921634"/>
                </a:lnTo>
                <a:lnTo>
                  <a:pt x="429837" y="921676"/>
                </a:lnTo>
                <a:close/>
                <a:moveTo>
                  <a:pt x="418754" y="907543"/>
                </a:moveTo>
                <a:lnTo>
                  <a:pt x="419759" y="908824"/>
                </a:lnTo>
                <a:lnTo>
                  <a:pt x="423329" y="913377"/>
                </a:lnTo>
                <a:close/>
                <a:moveTo>
                  <a:pt x="416840" y="905102"/>
                </a:moveTo>
                <a:lnTo>
                  <a:pt x="417763" y="906279"/>
                </a:lnTo>
                <a:lnTo>
                  <a:pt x="418754" y="907543"/>
                </a:lnTo>
                <a:close/>
                <a:moveTo>
                  <a:pt x="150252" y="901289"/>
                </a:moveTo>
                <a:lnTo>
                  <a:pt x="156549" y="909320"/>
                </a:lnTo>
                <a:lnTo>
                  <a:pt x="156549" y="909322"/>
                </a:lnTo>
                <a:close/>
                <a:moveTo>
                  <a:pt x="141952" y="890707"/>
                </a:moveTo>
                <a:lnTo>
                  <a:pt x="150252" y="901289"/>
                </a:lnTo>
                <a:lnTo>
                  <a:pt x="147146" y="897329"/>
                </a:lnTo>
                <a:close/>
                <a:moveTo>
                  <a:pt x="400621" y="884416"/>
                </a:moveTo>
                <a:lnTo>
                  <a:pt x="422908" y="912840"/>
                </a:lnTo>
                <a:lnTo>
                  <a:pt x="426093" y="916900"/>
                </a:lnTo>
                <a:lnTo>
                  <a:pt x="419759" y="908824"/>
                </a:lnTo>
                <a:lnTo>
                  <a:pt x="418131" y="906749"/>
                </a:lnTo>
                <a:lnTo>
                  <a:pt x="417763" y="906279"/>
                </a:lnTo>
                <a:lnTo>
                  <a:pt x="402149" y="886366"/>
                </a:lnTo>
                <a:lnTo>
                  <a:pt x="412160" y="899135"/>
                </a:lnTo>
                <a:lnTo>
                  <a:pt x="416840" y="905102"/>
                </a:lnTo>
                <a:lnTo>
                  <a:pt x="400618" y="884420"/>
                </a:lnTo>
                <a:lnTo>
                  <a:pt x="400621" y="884418"/>
                </a:lnTo>
                <a:close/>
                <a:moveTo>
                  <a:pt x="136249" y="883432"/>
                </a:moveTo>
                <a:lnTo>
                  <a:pt x="141952" y="890707"/>
                </a:lnTo>
                <a:lnTo>
                  <a:pt x="137891" y="885527"/>
                </a:lnTo>
                <a:cubicBezTo>
                  <a:pt x="134756" y="881530"/>
                  <a:pt x="134459" y="881149"/>
                  <a:pt x="136249" y="883432"/>
                </a:cubicBezTo>
                <a:close/>
                <a:moveTo>
                  <a:pt x="391952" y="873363"/>
                </a:moveTo>
                <a:lnTo>
                  <a:pt x="400621" y="884416"/>
                </a:lnTo>
                <a:lnTo>
                  <a:pt x="400618" y="884414"/>
                </a:lnTo>
                <a:lnTo>
                  <a:pt x="393433" y="875251"/>
                </a:lnTo>
                <a:close/>
                <a:moveTo>
                  <a:pt x="320494" y="866275"/>
                </a:moveTo>
                <a:cubicBezTo>
                  <a:pt x="345968" y="898763"/>
                  <a:pt x="376888" y="959200"/>
                  <a:pt x="388701" y="995275"/>
                </a:cubicBezTo>
                <a:lnTo>
                  <a:pt x="391729" y="1008684"/>
                </a:lnTo>
                <a:lnTo>
                  <a:pt x="362937" y="968986"/>
                </a:lnTo>
                <a:lnTo>
                  <a:pt x="362700" y="968871"/>
                </a:lnTo>
                <a:lnTo>
                  <a:pt x="362539" y="968478"/>
                </a:lnTo>
                <a:cubicBezTo>
                  <a:pt x="352313" y="943618"/>
                  <a:pt x="338676" y="910472"/>
                  <a:pt x="320494" y="866275"/>
                </a:cubicBezTo>
                <a:close/>
                <a:moveTo>
                  <a:pt x="386166" y="865985"/>
                </a:moveTo>
                <a:lnTo>
                  <a:pt x="387882" y="868171"/>
                </a:lnTo>
                <a:lnTo>
                  <a:pt x="391952" y="873363"/>
                </a:lnTo>
                <a:close/>
                <a:moveTo>
                  <a:pt x="383027" y="861982"/>
                </a:moveTo>
                <a:lnTo>
                  <a:pt x="386166" y="865985"/>
                </a:lnTo>
                <a:lnTo>
                  <a:pt x="385264" y="864837"/>
                </a:lnTo>
                <a:close/>
                <a:moveTo>
                  <a:pt x="375142" y="851927"/>
                </a:moveTo>
                <a:lnTo>
                  <a:pt x="383027" y="861982"/>
                </a:lnTo>
                <a:lnTo>
                  <a:pt x="379062" y="856929"/>
                </a:lnTo>
                <a:close/>
                <a:moveTo>
                  <a:pt x="50538" y="820825"/>
                </a:moveTo>
                <a:cubicBezTo>
                  <a:pt x="56264" y="827643"/>
                  <a:pt x="86698" y="891497"/>
                  <a:pt x="97824" y="915023"/>
                </a:cubicBezTo>
                <a:lnTo>
                  <a:pt x="101901" y="923670"/>
                </a:lnTo>
                <a:cubicBezTo>
                  <a:pt x="101901" y="923670"/>
                  <a:pt x="101901" y="923670"/>
                  <a:pt x="77023" y="891944"/>
                </a:cubicBezTo>
                <a:lnTo>
                  <a:pt x="76764" y="891615"/>
                </a:lnTo>
                <a:lnTo>
                  <a:pt x="76425" y="891182"/>
                </a:lnTo>
                <a:lnTo>
                  <a:pt x="76424" y="891181"/>
                </a:lnTo>
                <a:lnTo>
                  <a:pt x="64726" y="862414"/>
                </a:lnTo>
                <a:cubicBezTo>
                  <a:pt x="54900" y="837879"/>
                  <a:pt x="50489" y="825609"/>
                  <a:pt x="49725" y="821680"/>
                </a:cubicBezTo>
                <a:cubicBezTo>
                  <a:pt x="49406" y="820041"/>
                  <a:pt x="49720" y="819852"/>
                  <a:pt x="50538" y="820825"/>
                </a:cubicBezTo>
                <a:close/>
                <a:moveTo>
                  <a:pt x="109175" y="764868"/>
                </a:moveTo>
                <a:lnTo>
                  <a:pt x="122036" y="781269"/>
                </a:lnTo>
                <a:cubicBezTo>
                  <a:pt x="129996" y="791421"/>
                  <a:pt x="141142" y="805633"/>
                  <a:pt x="160249" y="829998"/>
                </a:cubicBezTo>
                <a:cubicBezTo>
                  <a:pt x="147512" y="813755"/>
                  <a:pt x="136366" y="799543"/>
                  <a:pt x="126017" y="786346"/>
                </a:cubicBezTo>
                <a:close/>
                <a:moveTo>
                  <a:pt x="430304" y="757641"/>
                </a:moveTo>
                <a:cubicBezTo>
                  <a:pt x="429451" y="754421"/>
                  <a:pt x="430304" y="754196"/>
                  <a:pt x="433488" y="758257"/>
                </a:cubicBezTo>
                <a:lnTo>
                  <a:pt x="459042" y="817008"/>
                </a:lnTo>
                <a:lnTo>
                  <a:pt x="437347" y="774996"/>
                </a:lnTo>
                <a:cubicBezTo>
                  <a:pt x="433710" y="767075"/>
                  <a:pt x="431152" y="760860"/>
                  <a:pt x="430304" y="757641"/>
                </a:cubicBezTo>
                <a:close/>
                <a:moveTo>
                  <a:pt x="298720" y="754467"/>
                </a:moveTo>
                <a:cubicBezTo>
                  <a:pt x="298720" y="754467"/>
                  <a:pt x="298720" y="754467"/>
                  <a:pt x="375142" y="851927"/>
                </a:cubicBezTo>
                <a:cubicBezTo>
                  <a:pt x="375142" y="851927"/>
                  <a:pt x="375142" y="851927"/>
                  <a:pt x="310660" y="769696"/>
                </a:cubicBezTo>
                <a:close/>
                <a:moveTo>
                  <a:pt x="83827" y="732542"/>
                </a:moveTo>
                <a:lnTo>
                  <a:pt x="96561" y="748782"/>
                </a:lnTo>
                <a:lnTo>
                  <a:pt x="109175" y="764868"/>
                </a:lnTo>
                <a:lnTo>
                  <a:pt x="102930" y="756904"/>
                </a:lnTo>
                <a:lnTo>
                  <a:pt x="83830" y="732546"/>
                </a:lnTo>
                <a:close/>
                <a:moveTo>
                  <a:pt x="83826" y="732540"/>
                </a:moveTo>
                <a:lnTo>
                  <a:pt x="83827" y="732542"/>
                </a:lnTo>
                <a:lnTo>
                  <a:pt x="83826" y="732541"/>
                </a:lnTo>
                <a:close/>
                <a:moveTo>
                  <a:pt x="83824" y="732537"/>
                </a:moveTo>
                <a:lnTo>
                  <a:pt x="83826" y="732540"/>
                </a:lnTo>
                <a:lnTo>
                  <a:pt x="83824" y="732538"/>
                </a:lnTo>
                <a:close/>
                <a:moveTo>
                  <a:pt x="273243" y="721981"/>
                </a:moveTo>
                <a:lnTo>
                  <a:pt x="280788" y="756746"/>
                </a:lnTo>
                <a:lnTo>
                  <a:pt x="281408" y="763909"/>
                </a:lnTo>
                <a:close/>
                <a:moveTo>
                  <a:pt x="247768" y="689494"/>
                </a:moveTo>
                <a:cubicBezTo>
                  <a:pt x="275040" y="755788"/>
                  <a:pt x="281858" y="772361"/>
                  <a:pt x="282414" y="770607"/>
                </a:cubicBezTo>
                <a:lnTo>
                  <a:pt x="281408" y="763909"/>
                </a:lnTo>
                <a:lnTo>
                  <a:pt x="285832" y="786620"/>
                </a:lnTo>
                <a:cubicBezTo>
                  <a:pt x="295020" y="833789"/>
                  <a:pt x="295020" y="833789"/>
                  <a:pt x="295020" y="833789"/>
                </a:cubicBezTo>
                <a:cubicBezTo>
                  <a:pt x="247768" y="689494"/>
                  <a:pt x="247768" y="689494"/>
                  <a:pt x="247768" y="689494"/>
                </a:cubicBezTo>
                <a:close/>
                <a:moveTo>
                  <a:pt x="585912" y="676003"/>
                </a:moveTo>
                <a:lnTo>
                  <a:pt x="591062" y="683273"/>
                </a:lnTo>
                <a:lnTo>
                  <a:pt x="590990" y="683199"/>
                </a:lnTo>
                <a:lnTo>
                  <a:pt x="585869" y="676012"/>
                </a:lnTo>
                <a:close/>
                <a:moveTo>
                  <a:pt x="222295" y="657007"/>
                </a:moveTo>
                <a:cubicBezTo>
                  <a:pt x="247768" y="689494"/>
                  <a:pt x="273243" y="721981"/>
                  <a:pt x="298720" y="754467"/>
                </a:cubicBezTo>
                <a:lnTo>
                  <a:pt x="331131" y="823542"/>
                </a:lnTo>
                <a:cubicBezTo>
                  <a:pt x="359323" y="883625"/>
                  <a:pt x="375438" y="917959"/>
                  <a:pt x="384643" y="937577"/>
                </a:cubicBezTo>
                <a:lnTo>
                  <a:pt x="389819" y="948606"/>
                </a:lnTo>
                <a:lnTo>
                  <a:pt x="387275" y="947828"/>
                </a:lnTo>
                <a:lnTo>
                  <a:pt x="377185" y="937262"/>
                </a:lnTo>
                <a:lnTo>
                  <a:pt x="377075" y="937117"/>
                </a:lnTo>
                <a:cubicBezTo>
                  <a:pt x="343754" y="891998"/>
                  <a:pt x="307480" y="837862"/>
                  <a:pt x="287822" y="789157"/>
                </a:cubicBezTo>
                <a:lnTo>
                  <a:pt x="280788" y="756746"/>
                </a:lnTo>
                <a:lnTo>
                  <a:pt x="279490" y="741765"/>
                </a:lnTo>
                <a:cubicBezTo>
                  <a:pt x="280230" y="739428"/>
                  <a:pt x="281854" y="738543"/>
                  <a:pt x="284884" y="740273"/>
                </a:cubicBezTo>
                <a:lnTo>
                  <a:pt x="298717" y="754464"/>
                </a:lnTo>
                <a:lnTo>
                  <a:pt x="272746" y="721346"/>
                </a:lnTo>
                <a:cubicBezTo>
                  <a:pt x="258118" y="702692"/>
                  <a:pt x="241400" y="681373"/>
                  <a:pt x="222295" y="657007"/>
                </a:cubicBezTo>
                <a:close/>
                <a:moveTo>
                  <a:pt x="42396" y="644253"/>
                </a:moveTo>
                <a:cubicBezTo>
                  <a:pt x="52295" y="649000"/>
                  <a:pt x="67406" y="686656"/>
                  <a:pt x="76383" y="711231"/>
                </a:cubicBezTo>
                <a:lnTo>
                  <a:pt x="83824" y="732537"/>
                </a:lnTo>
                <a:lnTo>
                  <a:pt x="83250" y="731807"/>
                </a:lnTo>
                <a:lnTo>
                  <a:pt x="51831" y="691743"/>
                </a:lnTo>
                <a:lnTo>
                  <a:pt x="47402" y="686093"/>
                </a:lnTo>
                <a:lnTo>
                  <a:pt x="32873" y="667566"/>
                </a:lnTo>
                <a:lnTo>
                  <a:pt x="36124" y="647583"/>
                </a:lnTo>
                <a:cubicBezTo>
                  <a:pt x="37770" y="643937"/>
                  <a:pt x="39920" y="643066"/>
                  <a:pt x="42396" y="644253"/>
                </a:cubicBezTo>
                <a:close/>
                <a:moveTo>
                  <a:pt x="1911155" y="613506"/>
                </a:moveTo>
                <a:lnTo>
                  <a:pt x="1931980" y="650101"/>
                </a:lnTo>
                <a:cubicBezTo>
                  <a:pt x="1931980" y="650101"/>
                  <a:pt x="1926319" y="640157"/>
                  <a:pt x="1919245" y="627726"/>
                </a:cubicBezTo>
                <a:close/>
                <a:moveTo>
                  <a:pt x="537331" y="604175"/>
                </a:moveTo>
                <a:cubicBezTo>
                  <a:pt x="543383" y="609973"/>
                  <a:pt x="560070" y="638280"/>
                  <a:pt x="575887" y="662005"/>
                </a:cubicBezTo>
                <a:lnTo>
                  <a:pt x="585869" y="676012"/>
                </a:lnTo>
                <a:lnTo>
                  <a:pt x="581260" y="677004"/>
                </a:lnTo>
                <a:cubicBezTo>
                  <a:pt x="580695" y="679739"/>
                  <a:pt x="580994" y="684574"/>
                  <a:pt x="581785" y="690610"/>
                </a:cubicBezTo>
                <a:lnTo>
                  <a:pt x="582621" y="695462"/>
                </a:lnTo>
                <a:lnTo>
                  <a:pt x="582066" y="694585"/>
                </a:lnTo>
                <a:cubicBezTo>
                  <a:pt x="559429" y="654805"/>
                  <a:pt x="535251" y="606883"/>
                  <a:pt x="535251" y="606883"/>
                </a:cubicBezTo>
                <a:cubicBezTo>
                  <a:pt x="534479" y="602810"/>
                  <a:pt x="535314" y="602242"/>
                  <a:pt x="537331" y="604175"/>
                </a:cubicBezTo>
                <a:close/>
                <a:moveTo>
                  <a:pt x="1903326" y="599747"/>
                </a:moveTo>
                <a:lnTo>
                  <a:pt x="1911155" y="613506"/>
                </a:lnTo>
                <a:lnTo>
                  <a:pt x="1905983" y="604417"/>
                </a:lnTo>
                <a:close/>
                <a:moveTo>
                  <a:pt x="1894935" y="585000"/>
                </a:moveTo>
                <a:lnTo>
                  <a:pt x="1903326" y="599747"/>
                </a:lnTo>
                <a:lnTo>
                  <a:pt x="1898025" y="590432"/>
                </a:lnTo>
                <a:close/>
                <a:moveTo>
                  <a:pt x="1892189" y="580178"/>
                </a:moveTo>
                <a:lnTo>
                  <a:pt x="1894935" y="585000"/>
                </a:lnTo>
                <a:lnTo>
                  <a:pt x="1893780" y="582974"/>
                </a:lnTo>
                <a:cubicBezTo>
                  <a:pt x="1891659" y="579245"/>
                  <a:pt x="1891306" y="578625"/>
                  <a:pt x="1892189" y="580178"/>
                </a:cubicBezTo>
                <a:close/>
                <a:moveTo>
                  <a:pt x="1858302" y="579936"/>
                </a:moveTo>
                <a:lnTo>
                  <a:pt x="1858496" y="580959"/>
                </a:lnTo>
                <a:lnTo>
                  <a:pt x="1858458" y="580757"/>
                </a:lnTo>
                <a:close/>
                <a:moveTo>
                  <a:pt x="1857701" y="576763"/>
                </a:moveTo>
                <a:lnTo>
                  <a:pt x="1858302" y="579936"/>
                </a:lnTo>
                <a:lnTo>
                  <a:pt x="1858157" y="579167"/>
                </a:lnTo>
                <a:close/>
                <a:moveTo>
                  <a:pt x="1857082" y="573499"/>
                </a:moveTo>
                <a:lnTo>
                  <a:pt x="1857701" y="576763"/>
                </a:lnTo>
                <a:lnTo>
                  <a:pt x="1857503" y="575718"/>
                </a:lnTo>
                <a:close/>
                <a:moveTo>
                  <a:pt x="1855723" y="566329"/>
                </a:moveTo>
                <a:cubicBezTo>
                  <a:pt x="1855723" y="566329"/>
                  <a:pt x="1856012" y="567856"/>
                  <a:pt x="1856688" y="571420"/>
                </a:cubicBezTo>
                <a:lnTo>
                  <a:pt x="1857082" y="573499"/>
                </a:lnTo>
                <a:lnTo>
                  <a:pt x="1856925" y="572667"/>
                </a:lnTo>
                <a:close/>
                <a:moveTo>
                  <a:pt x="2821403" y="510549"/>
                </a:moveTo>
                <a:lnTo>
                  <a:pt x="2835157" y="528089"/>
                </a:lnTo>
                <a:lnTo>
                  <a:pt x="2835155" y="528087"/>
                </a:lnTo>
                <a:close/>
                <a:moveTo>
                  <a:pt x="2809680" y="495600"/>
                </a:moveTo>
                <a:lnTo>
                  <a:pt x="2821403" y="510549"/>
                </a:lnTo>
                <a:lnTo>
                  <a:pt x="2820427" y="509305"/>
                </a:lnTo>
                <a:cubicBezTo>
                  <a:pt x="2809680" y="495600"/>
                  <a:pt x="2809680" y="495600"/>
                  <a:pt x="2809680" y="495600"/>
                </a:cubicBezTo>
                <a:close/>
                <a:moveTo>
                  <a:pt x="2809680" y="495600"/>
                </a:moveTo>
                <a:cubicBezTo>
                  <a:pt x="2816049" y="503721"/>
                  <a:pt x="2819233" y="507782"/>
                  <a:pt x="2820428" y="509304"/>
                </a:cubicBezTo>
                <a:cubicBezTo>
                  <a:pt x="2824011" y="513872"/>
                  <a:pt x="2809680" y="495600"/>
                  <a:pt x="2809680" y="495600"/>
                </a:cubicBezTo>
                <a:close/>
                <a:moveTo>
                  <a:pt x="1781785" y="494773"/>
                </a:moveTo>
                <a:lnTo>
                  <a:pt x="1786419" y="503068"/>
                </a:lnTo>
                <a:lnTo>
                  <a:pt x="1787963" y="527355"/>
                </a:lnTo>
                <a:cubicBezTo>
                  <a:pt x="1781785" y="494773"/>
                  <a:pt x="1781785" y="494773"/>
                  <a:pt x="1781785" y="494773"/>
                </a:cubicBezTo>
                <a:close/>
                <a:moveTo>
                  <a:pt x="1352873" y="461464"/>
                </a:moveTo>
                <a:lnTo>
                  <a:pt x="1354466" y="469869"/>
                </a:lnTo>
                <a:lnTo>
                  <a:pt x="1354346" y="469240"/>
                </a:lnTo>
                <a:lnTo>
                  <a:pt x="1353116" y="462749"/>
                </a:lnTo>
                <a:close/>
                <a:moveTo>
                  <a:pt x="1351860" y="456124"/>
                </a:moveTo>
                <a:lnTo>
                  <a:pt x="1352760" y="460871"/>
                </a:lnTo>
                <a:lnTo>
                  <a:pt x="1352873" y="461464"/>
                </a:lnTo>
                <a:close/>
                <a:moveTo>
                  <a:pt x="1345189" y="420933"/>
                </a:moveTo>
                <a:lnTo>
                  <a:pt x="1351860" y="456124"/>
                </a:lnTo>
                <a:lnTo>
                  <a:pt x="1347324" y="432197"/>
                </a:lnTo>
                <a:close/>
                <a:moveTo>
                  <a:pt x="1162718" y="413776"/>
                </a:moveTo>
                <a:lnTo>
                  <a:pt x="1162769" y="414046"/>
                </a:lnTo>
                <a:lnTo>
                  <a:pt x="1162730" y="413842"/>
                </a:lnTo>
                <a:close/>
                <a:moveTo>
                  <a:pt x="1162659" y="413464"/>
                </a:moveTo>
                <a:lnTo>
                  <a:pt x="1162718" y="413776"/>
                </a:lnTo>
                <a:lnTo>
                  <a:pt x="1162699" y="413678"/>
                </a:lnTo>
                <a:close/>
                <a:moveTo>
                  <a:pt x="1162640" y="413368"/>
                </a:moveTo>
                <a:lnTo>
                  <a:pt x="1162699" y="413678"/>
                </a:lnTo>
                <a:lnTo>
                  <a:pt x="1162730" y="413842"/>
                </a:lnTo>
                <a:lnTo>
                  <a:pt x="1162769" y="414048"/>
                </a:lnTo>
                <a:lnTo>
                  <a:pt x="1162698" y="413674"/>
                </a:lnTo>
                <a:close/>
                <a:moveTo>
                  <a:pt x="1162525" y="412760"/>
                </a:moveTo>
                <a:lnTo>
                  <a:pt x="1162537" y="412826"/>
                </a:lnTo>
                <a:lnTo>
                  <a:pt x="1162640" y="413368"/>
                </a:lnTo>
                <a:close/>
                <a:moveTo>
                  <a:pt x="1162504" y="412654"/>
                </a:moveTo>
                <a:lnTo>
                  <a:pt x="1162525" y="412760"/>
                </a:lnTo>
                <a:lnTo>
                  <a:pt x="1162520" y="412735"/>
                </a:lnTo>
                <a:close/>
                <a:moveTo>
                  <a:pt x="1162434" y="412278"/>
                </a:moveTo>
                <a:lnTo>
                  <a:pt x="1162659" y="413464"/>
                </a:lnTo>
                <a:lnTo>
                  <a:pt x="1162537" y="412826"/>
                </a:lnTo>
                <a:close/>
                <a:moveTo>
                  <a:pt x="1162392" y="412056"/>
                </a:moveTo>
                <a:lnTo>
                  <a:pt x="1162396" y="412079"/>
                </a:lnTo>
                <a:lnTo>
                  <a:pt x="1162504" y="412654"/>
                </a:lnTo>
                <a:lnTo>
                  <a:pt x="1162504" y="412652"/>
                </a:lnTo>
                <a:close/>
                <a:moveTo>
                  <a:pt x="1162353" y="411849"/>
                </a:moveTo>
                <a:lnTo>
                  <a:pt x="1162434" y="412278"/>
                </a:lnTo>
                <a:lnTo>
                  <a:pt x="1162396" y="412079"/>
                </a:lnTo>
                <a:close/>
                <a:moveTo>
                  <a:pt x="1162351" y="411842"/>
                </a:moveTo>
                <a:lnTo>
                  <a:pt x="1162351" y="411843"/>
                </a:lnTo>
                <a:lnTo>
                  <a:pt x="1162392" y="412056"/>
                </a:lnTo>
                <a:close/>
                <a:moveTo>
                  <a:pt x="1162348" y="411826"/>
                </a:moveTo>
                <a:lnTo>
                  <a:pt x="1162353" y="411849"/>
                </a:lnTo>
                <a:lnTo>
                  <a:pt x="1162351" y="411843"/>
                </a:lnTo>
                <a:close/>
                <a:moveTo>
                  <a:pt x="1162346" y="411818"/>
                </a:moveTo>
                <a:lnTo>
                  <a:pt x="1162347" y="411819"/>
                </a:lnTo>
                <a:lnTo>
                  <a:pt x="1162351" y="411842"/>
                </a:lnTo>
                <a:lnTo>
                  <a:pt x="1162347" y="411822"/>
                </a:lnTo>
                <a:close/>
                <a:moveTo>
                  <a:pt x="1162270" y="411419"/>
                </a:moveTo>
                <a:lnTo>
                  <a:pt x="1162346" y="411818"/>
                </a:lnTo>
                <a:lnTo>
                  <a:pt x="1162346" y="411818"/>
                </a:lnTo>
                <a:close/>
                <a:moveTo>
                  <a:pt x="1162222" y="411159"/>
                </a:moveTo>
                <a:lnTo>
                  <a:pt x="1162348" y="411826"/>
                </a:lnTo>
                <a:lnTo>
                  <a:pt x="1162347" y="411819"/>
                </a:lnTo>
                <a:close/>
                <a:moveTo>
                  <a:pt x="1342913" y="408931"/>
                </a:moveTo>
                <a:lnTo>
                  <a:pt x="1345189" y="420933"/>
                </a:lnTo>
                <a:lnTo>
                  <a:pt x="1344719" y="418453"/>
                </a:lnTo>
                <a:close/>
                <a:moveTo>
                  <a:pt x="1161783" y="408847"/>
                </a:moveTo>
                <a:lnTo>
                  <a:pt x="1162203" y="411066"/>
                </a:lnTo>
                <a:lnTo>
                  <a:pt x="1162270" y="411419"/>
                </a:lnTo>
                <a:lnTo>
                  <a:pt x="1162090" y="410468"/>
                </a:lnTo>
                <a:close/>
                <a:moveTo>
                  <a:pt x="1161776" y="408809"/>
                </a:moveTo>
                <a:lnTo>
                  <a:pt x="1161779" y="408824"/>
                </a:lnTo>
                <a:lnTo>
                  <a:pt x="1161783" y="408847"/>
                </a:lnTo>
                <a:close/>
                <a:moveTo>
                  <a:pt x="1161674" y="408272"/>
                </a:moveTo>
                <a:lnTo>
                  <a:pt x="1162222" y="411159"/>
                </a:lnTo>
                <a:lnTo>
                  <a:pt x="1162203" y="411066"/>
                </a:lnTo>
                <a:lnTo>
                  <a:pt x="1161779" y="408824"/>
                </a:lnTo>
                <a:close/>
                <a:moveTo>
                  <a:pt x="1161573" y="407735"/>
                </a:moveTo>
                <a:lnTo>
                  <a:pt x="1161674" y="408272"/>
                </a:lnTo>
                <a:lnTo>
                  <a:pt x="1161673" y="408264"/>
                </a:lnTo>
                <a:close/>
                <a:moveTo>
                  <a:pt x="1161559" y="407665"/>
                </a:moveTo>
                <a:lnTo>
                  <a:pt x="1161673" y="408264"/>
                </a:lnTo>
                <a:lnTo>
                  <a:pt x="1161776" y="408809"/>
                </a:lnTo>
                <a:lnTo>
                  <a:pt x="1161661" y="408201"/>
                </a:lnTo>
                <a:close/>
                <a:moveTo>
                  <a:pt x="1161518" y="407446"/>
                </a:moveTo>
                <a:lnTo>
                  <a:pt x="1161534" y="407529"/>
                </a:lnTo>
                <a:lnTo>
                  <a:pt x="1161559" y="407665"/>
                </a:lnTo>
                <a:close/>
                <a:moveTo>
                  <a:pt x="1161463" y="407157"/>
                </a:moveTo>
                <a:lnTo>
                  <a:pt x="1161573" y="407735"/>
                </a:lnTo>
                <a:lnTo>
                  <a:pt x="1161534" y="407529"/>
                </a:lnTo>
                <a:close/>
                <a:moveTo>
                  <a:pt x="1161352" y="406569"/>
                </a:moveTo>
                <a:lnTo>
                  <a:pt x="1161463" y="407157"/>
                </a:lnTo>
                <a:lnTo>
                  <a:pt x="1161451" y="407092"/>
                </a:lnTo>
                <a:close/>
                <a:moveTo>
                  <a:pt x="1161163" y="405574"/>
                </a:moveTo>
                <a:lnTo>
                  <a:pt x="1161352" y="406569"/>
                </a:lnTo>
                <a:lnTo>
                  <a:pt x="1161166" y="405588"/>
                </a:lnTo>
                <a:close/>
                <a:moveTo>
                  <a:pt x="1161101" y="405247"/>
                </a:moveTo>
                <a:lnTo>
                  <a:pt x="1161166" y="405588"/>
                </a:lnTo>
                <a:lnTo>
                  <a:pt x="1161451" y="407092"/>
                </a:lnTo>
                <a:lnTo>
                  <a:pt x="1161518" y="407446"/>
                </a:lnTo>
                <a:close/>
                <a:moveTo>
                  <a:pt x="1160824" y="403786"/>
                </a:moveTo>
                <a:lnTo>
                  <a:pt x="1161163" y="405574"/>
                </a:lnTo>
                <a:lnTo>
                  <a:pt x="1161098" y="405232"/>
                </a:lnTo>
                <a:close/>
                <a:moveTo>
                  <a:pt x="1160554" y="402369"/>
                </a:moveTo>
                <a:lnTo>
                  <a:pt x="1160563" y="402414"/>
                </a:lnTo>
                <a:lnTo>
                  <a:pt x="1161098" y="405232"/>
                </a:lnTo>
                <a:lnTo>
                  <a:pt x="1161101" y="405247"/>
                </a:lnTo>
                <a:close/>
                <a:moveTo>
                  <a:pt x="1160546" y="402323"/>
                </a:moveTo>
                <a:lnTo>
                  <a:pt x="1160554" y="402369"/>
                </a:lnTo>
                <a:lnTo>
                  <a:pt x="1160551" y="402352"/>
                </a:lnTo>
                <a:close/>
                <a:moveTo>
                  <a:pt x="1160546" y="402322"/>
                </a:moveTo>
                <a:lnTo>
                  <a:pt x="1160824" y="403786"/>
                </a:lnTo>
                <a:lnTo>
                  <a:pt x="1160563" y="402414"/>
                </a:lnTo>
                <a:lnTo>
                  <a:pt x="1160546" y="402322"/>
                </a:lnTo>
                <a:close/>
                <a:moveTo>
                  <a:pt x="1160540" y="402293"/>
                </a:moveTo>
                <a:lnTo>
                  <a:pt x="1160546" y="402322"/>
                </a:lnTo>
                <a:lnTo>
                  <a:pt x="1160545" y="402318"/>
                </a:lnTo>
                <a:close/>
                <a:moveTo>
                  <a:pt x="1160538" y="402281"/>
                </a:moveTo>
                <a:lnTo>
                  <a:pt x="1160538" y="402282"/>
                </a:lnTo>
                <a:lnTo>
                  <a:pt x="1160545" y="402318"/>
                </a:lnTo>
                <a:lnTo>
                  <a:pt x="1160546" y="402322"/>
                </a:lnTo>
                <a:lnTo>
                  <a:pt x="1160546" y="402323"/>
                </a:lnTo>
                <a:lnTo>
                  <a:pt x="1160545" y="402320"/>
                </a:lnTo>
                <a:close/>
                <a:moveTo>
                  <a:pt x="1160525" y="402212"/>
                </a:moveTo>
                <a:lnTo>
                  <a:pt x="1160540" y="402293"/>
                </a:lnTo>
                <a:lnTo>
                  <a:pt x="1160538" y="402282"/>
                </a:lnTo>
                <a:lnTo>
                  <a:pt x="1160529" y="402237"/>
                </a:lnTo>
                <a:close/>
                <a:moveTo>
                  <a:pt x="1160516" y="402166"/>
                </a:moveTo>
                <a:lnTo>
                  <a:pt x="1160521" y="402192"/>
                </a:lnTo>
                <a:lnTo>
                  <a:pt x="1160529" y="402237"/>
                </a:lnTo>
                <a:lnTo>
                  <a:pt x="1160538" y="402281"/>
                </a:lnTo>
                <a:lnTo>
                  <a:pt x="1160536" y="402272"/>
                </a:lnTo>
                <a:close/>
                <a:moveTo>
                  <a:pt x="1341611" y="402067"/>
                </a:moveTo>
                <a:lnTo>
                  <a:pt x="1342913" y="408931"/>
                </a:lnTo>
                <a:lnTo>
                  <a:pt x="1341822" y="403180"/>
                </a:lnTo>
                <a:close/>
                <a:moveTo>
                  <a:pt x="1160421" y="401671"/>
                </a:moveTo>
                <a:lnTo>
                  <a:pt x="1160516" y="402166"/>
                </a:lnTo>
                <a:lnTo>
                  <a:pt x="1160507" y="402124"/>
                </a:lnTo>
                <a:close/>
                <a:moveTo>
                  <a:pt x="1160330" y="401186"/>
                </a:moveTo>
                <a:lnTo>
                  <a:pt x="1160525" y="402212"/>
                </a:lnTo>
                <a:lnTo>
                  <a:pt x="1160521" y="402192"/>
                </a:lnTo>
                <a:close/>
                <a:moveTo>
                  <a:pt x="1160321" y="401141"/>
                </a:moveTo>
                <a:lnTo>
                  <a:pt x="1160327" y="401171"/>
                </a:lnTo>
                <a:lnTo>
                  <a:pt x="1160421" y="401671"/>
                </a:lnTo>
                <a:lnTo>
                  <a:pt x="1160345" y="401270"/>
                </a:lnTo>
                <a:close/>
                <a:moveTo>
                  <a:pt x="1160310" y="401082"/>
                </a:moveTo>
                <a:lnTo>
                  <a:pt x="1160312" y="401092"/>
                </a:lnTo>
                <a:lnTo>
                  <a:pt x="1160321" y="401141"/>
                </a:lnTo>
                <a:close/>
                <a:moveTo>
                  <a:pt x="1160299" y="401030"/>
                </a:moveTo>
                <a:lnTo>
                  <a:pt x="1160304" y="401050"/>
                </a:lnTo>
                <a:lnTo>
                  <a:pt x="1160310" y="401082"/>
                </a:lnTo>
                <a:lnTo>
                  <a:pt x="1160309" y="401078"/>
                </a:lnTo>
                <a:close/>
                <a:moveTo>
                  <a:pt x="1160291" y="400987"/>
                </a:moveTo>
                <a:lnTo>
                  <a:pt x="1160299" y="401030"/>
                </a:lnTo>
                <a:lnTo>
                  <a:pt x="1160298" y="401021"/>
                </a:lnTo>
                <a:close/>
                <a:moveTo>
                  <a:pt x="1160178" y="400385"/>
                </a:moveTo>
                <a:lnTo>
                  <a:pt x="1160330" y="401186"/>
                </a:lnTo>
                <a:lnTo>
                  <a:pt x="1160327" y="401171"/>
                </a:lnTo>
                <a:lnTo>
                  <a:pt x="1160312" y="401092"/>
                </a:lnTo>
                <a:lnTo>
                  <a:pt x="1160304" y="401050"/>
                </a:lnTo>
                <a:lnTo>
                  <a:pt x="1160241" y="400718"/>
                </a:lnTo>
                <a:close/>
                <a:moveTo>
                  <a:pt x="1160088" y="399916"/>
                </a:moveTo>
                <a:lnTo>
                  <a:pt x="1160100" y="399976"/>
                </a:lnTo>
                <a:lnTo>
                  <a:pt x="1160241" y="400718"/>
                </a:lnTo>
                <a:lnTo>
                  <a:pt x="1160291" y="400987"/>
                </a:lnTo>
                <a:lnTo>
                  <a:pt x="1160180" y="400400"/>
                </a:lnTo>
                <a:lnTo>
                  <a:pt x="1160159" y="400288"/>
                </a:lnTo>
                <a:close/>
                <a:moveTo>
                  <a:pt x="1257496" y="399880"/>
                </a:moveTo>
                <a:lnTo>
                  <a:pt x="1263052" y="406894"/>
                </a:lnTo>
                <a:cubicBezTo>
                  <a:pt x="1267368" y="410998"/>
                  <a:pt x="1271016" y="412827"/>
                  <a:pt x="1273619" y="411632"/>
                </a:cubicBezTo>
                <a:lnTo>
                  <a:pt x="1274873" y="407721"/>
                </a:lnTo>
                <a:lnTo>
                  <a:pt x="1284613" y="424844"/>
                </a:lnTo>
                <a:cubicBezTo>
                  <a:pt x="1286031" y="427330"/>
                  <a:pt x="1286031" y="427330"/>
                  <a:pt x="1286031" y="427330"/>
                </a:cubicBezTo>
                <a:lnTo>
                  <a:pt x="1262761" y="417153"/>
                </a:lnTo>
                <a:lnTo>
                  <a:pt x="1260570" y="412459"/>
                </a:lnTo>
                <a:close/>
                <a:moveTo>
                  <a:pt x="1160041" y="399667"/>
                </a:moveTo>
                <a:lnTo>
                  <a:pt x="1160051" y="399720"/>
                </a:lnTo>
                <a:lnTo>
                  <a:pt x="1160088" y="399916"/>
                </a:lnTo>
                <a:lnTo>
                  <a:pt x="1160060" y="399770"/>
                </a:lnTo>
                <a:close/>
                <a:moveTo>
                  <a:pt x="1160015" y="399530"/>
                </a:moveTo>
                <a:lnTo>
                  <a:pt x="1160028" y="399599"/>
                </a:lnTo>
                <a:lnTo>
                  <a:pt x="1160041" y="399667"/>
                </a:lnTo>
                <a:lnTo>
                  <a:pt x="1160018" y="399548"/>
                </a:lnTo>
                <a:close/>
                <a:moveTo>
                  <a:pt x="1160014" y="399526"/>
                </a:moveTo>
                <a:lnTo>
                  <a:pt x="1160014" y="399528"/>
                </a:lnTo>
                <a:lnTo>
                  <a:pt x="1160015" y="399530"/>
                </a:lnTo>
                <a:lnTo>
                  <a:pt x="1160014" y="399528"/>
                </a:lnTo>
                <a:close/>
                <a:moveTo>
                  <a:pt x="1159991" y="399405"/>
                </a:moveTo>
                <a:lnTo>
                  <a:pt x="1160009" y="399496"/>
                </a:lnTo>
                <a:lnTo>
                  <a:pt x="1160014" y="399526"/>
                </a:lnTo>
                <a:lnTo>
                  <a:pt x="1159992" y="399411"/>
                </a:lnTo>
                <a:close/>
                <a:moveTo>
                  <a:pt x="1159989" y="399390"/>
                </a:moveTo>
                <a:lnTo>
                  <a:pt x="1159989" y="399392"/>
                </a:lnTo>
                <a:lnTo>
                  <a:pt x="1159991" y="399405"/>
                </a:lnTo>
                <a:lnTo>
                  <a:pt x="1159991" y="399404"/>
                </a:lnTo>
                <a:close/>
                <a:moveTo>
                  <a:pt x="1159986" y="399376"/>
                </a:moveTo>
                <a:lnTo>
                  <a:pt x="1159988" y="399384"/>
                </a:lnTo>
                <a:lnTo>
                  <a:pt x="1159989" y="399390"/>
                </a:lnTo>
                <a:lnTo>
                  <a:pt x="1159987" y="399381"/>
                </a:lnTo>
                <a:close/>
                <a:moveTo>
                  <a:pt x="1159951" y="399188"/>
                </a:moveTo>
                <a:lnTo>
                  <a:pt x="1159970" y="399291"/>
                </a:lnTo>
                <a:lnTo>
                  <a:pt x="1159986" y="399376"/>
                </a:lnTo>
                <a:lnTo>
                  <a:pt x="1159985" y="399372"/>
                </a:lnTo>
                <a:close/>
                <a:moveTo>
                  <a:pt x="1159911" y="398970"/>
                </a:moveTo>
                <a:lnTo>
                  <a:pt x="1160178" y="400385"/>
                </a:lnTo>
                <a:lnTo>
                  <a:pt x="1160100" y="399976"/>
                </a:lnTo>
                <a:lnTo>
                  <a:pt x="1160051" y="399720"/>
                </a:lnTo>
                <a:lnTo>
                  <a:pt x="1160028" y="399599"/>
                </a:lnTo>
                <a:lnTo>
                  <a:pt x="1160014" y="399528"/>
                </a:lnTo>
                <a:lnTo>
                  <a:pt x="1160009" y="399496"/>
                </a:lnTo>
                <a:lnTo>
                  <a:pt x="1159989" y="399392"/>
                </a:lnTo>
                <a:lnTo>
                  <a:pt x="1159988" y="399384"/>
                </a:lnTo>
                <a:lnTo>
                  <a:pt x="1159970" y="399291"/>
                </a:lnTo>
                <a:close/>
                <a:moveTo>
                  <a:pt x="1159906" y="398952"/>
                </a:moveTo>
                <a:lnTo>
                  <a:pt x="1159915" y="399002"/>
                </a:lnTo>
                <a:lnTo>
                  <a:pt x="1159917" y="399013"/>
                </a:lnTo>
                <a:close/>
                <a:moveTo>
                  <a:pt x="1159890" y="398862"/>
                </a:moveTo>
                <a:lnTo>
                  <a:pt x="1159911" y="398970"/>
                </a:lnTo>
                <a:lnTo>
                  <a:pt x="1159891" y="398867"/>
                </a:lnTo>
                <a:close/>
                <a:moveTo>
                  <a:pt x="1159882" y="398823"/>
                </a:moveTo>
                <a:lnTo>
                  <a:pt x="1159890" y="398862"/>
                </a:lnTo>
                <a:lnTo>
                  <a:pt x="1159886" y="398841"/>
                </a:lnTo>
                <a:close/>
                <a:moveTo>
                  <a:pt x="1159878" y="398798"/>
                </a:moveTo>
                <a:lnTo>
                  <a:pt x="1159879" y="398806"/>
                </a:lnTo>
                <a:lnTo>
                  <a:pt x="1159886" y="398841"/>
                </a:lnTo>
                <a:lnTo>
                  <a:pt x="1159891" y="398867"/>
                </a:lnTo>
                <a:lnTo>
                  <a:pt x="1159951" y="399188"/>
                </a:lnTo>
                <a:lnTo>
                  <a:pt x="1159915" y="399002"/>
                </a:lnTo>
                <a:close/>
                <a:moveTo>
                  <a:pt x="1159874" y="398778"/>
                </a:moveTo>
                <a:lnTo>
                  <a:pt x="1159882" y="398823"/>
                </a:lnTo>
                <a:lnTo>
                  <a:pt x="1159879" y="398806"/>
                </a:lnTo>
                <a:lnTo>
                  <a:pt x="1159877" y="398796"/>
                </a:lnTo>
                <a:close/>
                <a:moveTo>
                  <a:pt x="1159863" y="398719"/>
                </a:moveTo>
                <a:lnTo>
                  <a:pt x="1159874" y="398778"/>
                </a:lnTo>
                <a:lnTo>
                  <a:pt x="1159864" y="398722"/>
                </a:lnTo>
                <a:close/>
                <a:moveTo>
                  <a:pt x="1159808" y="398425"/>
                </a:moveTo>
                <a:lnTo>
                  <a:pt x="1159863" y="398719"/>
                </a:lnTo>
                <a:lnTo>
                  <a:pt x="1159862" y="398712"/>
                </a:lnTo>
                <a:close/>
                <a:moveTo>
                  <a:pt x="1159747" y="398112"/>
                </a:moveTo>
                <a:lnTo>
                  <a:pt x="1159784" y="398300"/>
                </a:lnTo>
                <a:lnTo>
                  <a:pt x="1159862" y="398712"/>
                </a:lnTo>
                <a:lnTo>
                  <a:pt x="1159864" y="398722"/>
                </a:lnTo>
                <a:lnTo>
                  <a:pt x="1159877" y="398796"/>
                </a:lnTo>
                <a:lnTo>
                  <a:pt x="1159878" y="398798"/>
                </a:lnTo>
                <a:close/>
                <a:moveTo>
                  <a:pt x="1159747" y="398109"/>
                </a:moveTo>
                <a:lnTo>
                  <a:pt x="1159747" y="398112"/>
                </a:lnTo>
                <a:lnTo>
                  <a:pt x="1159747" y="398111"/>
                </a:lnTo>
                <a:close/>
                <a:moveTo>
                  <a:pt x="1159740" y="398072"/>
                </a:moveTo>
                <a:lnTo>
                  <a:pt x="1159747" y="398109"/>
                </a:lnTo>
                <a:lnTo>
                  <a:pt x="1159744" y="398094"/>
                </a:lnTo>
                <a:close/>
                <a:moveTo>
                  <a:pt x="1159709" y="397911"/>
                </a:moveTo>
                <a:lnTo>
                  <a:pt x="1159740" y="398072"/>
                </a:lnTo>
                <a:lnTo>
                  <a:pt x="1159721" y="397976"/>
                </a:lnTo>
                <a:close/>
                <a:moveTo>
                  <a:pt x="1159705" y="397885"/>
                </a:moveTo>
                <a:lnTo>
                  <a:pt x="1159808" y="398425"/>
                </a:lnTo>
                <a:lnTo>
                  <a:pt x="1159784" y="398300"/>
                </a:lnTo>
                <a:close/>
                <a:moveTo>
                  <a:pt x="1159687" y="397791"/>
                </a:moveTo>
                <a:lnTo>
                  <a:pt x="1159702" y="397871"/>
                </a:lnTo>
                <a:lnTo>
                  <a:pt x="1159705" y="397885"/>
                </a:lnTo>
                <a:close/>
                <a:moveTo>
                  <a:pt x="1159580" y="397233"/>
                </a:moveTo>
                <a:lnTo>
                  <a:pt x="1159721" y="397976"/>
                </a:lnTo>
                <a:lnTo>
                  <a:pt x="1159744" y="398094"/>
                </a:lnTo>
                <a:lnTo>
                  <a:pt x="1159747" y="398111"/>
                </a:lnTo>
                <a:lnTo>
                  <a:pt x="1159906" y="398952"/>
                </a:lnTo>
                <a:lnTo>
                  <a:pt x="1159718" y="397963"/>
                </a:lnTo>
                <a:close/>
                <a:moveTo>
                  <a:pt x="1159527" y="396944"/>
                </a:moveTo>
                <a:lnTo>
                  <a:pt x="1159687" y="397791"/>
                </a:lnTo>
                <a:lnTo>
                  <a:pt x="1159638" y="397536"/>
                </a:lnTo>
                <a:close/>
                <a:moveTo>
                  <a:pt x="1339997" y="393557"/>
                </a:moveTo>
                <a:lnTo>
                  <a:pt x="1341611" y="402067"/>
                </a:lnTo>
                <a:lnTo>
                  <a:pt x="1341049" y="399108"/>
                </a:lnTo>
                <a:close/>
                <a:moveTo>
                  <a:pt x="1339505" y="390964"/>
                </a:moveTo>
                <a:lnTo>
                  <a:pt x="1339997" y="393557"/>
                </a:lnTo>
                <a:lnTo>
                  <a:pt x="1339868" y="392882"/>
                </a:lnTo>
                <a:close/>
                <a:moveTo>
                  <a:pt x="1157507" y="386298"/>
                </a:moveTo>
                <a:lnTo>
                  <a:pt x="1158125" y="389556"/>
                </a:lnTo>
                <a:lnTo>
                  <a:pt x="1159638" y="397536"/>
                </a:lnTo>
                <a:lnTo>
                  <a:pt x="1159709" y="397911"/>
                </a:lnTo>
                <a:lnTo>
                  <a:pt x="1158502" y="391555"/>
                </a:lnTo>
                <a:close/>
                <a:moveTo>
                  <a:pt x="1217717" y="385442"/>
                </a:moveTo>
                <a:lnTo>
                  <a:pt x="1217785" y="385796"/>
                </a:lnTo>
                <a:lnTo>
                  <a:pt x="1217729" y="385505"/>
                </a:lnTo>
                <a:close/>
                <a:moveTo>
                  <a:pt x="1217640" y="385043"/>
                </a:moveTo>
                <a:lnTo>
                  <a:pt x="1217662" y="385158"/>
                </a:lnTo>
                <a:lnTo>
                  <a:pt x="1217729" y="385505"/>
                </a:lnTo>
                <a:lnTo>
                  <a:pt x="1220199" y="398536"/>
                </a:lnTo>
                <a:close/>
                <a:moveTo>
                  <a:pt x="1217634" y="385009"/>
                </a:moveTo>
                <a:lnTo>
                  <a:pt x="1217717" y="385442"/>
                </a:lnTo>
                <a:lnTo>
                  <a:pt x="1217662" y="385158"/>
                </a:lnTo>
                <a:lnTo>
                  <a:pt x="1217636" y="385021"/>
                </a:lnTo>
                <a:close/>
                <a:moveTo>
                  <a:pt x="1217619" y="384935"/>
                </a:moveTo>
                <a:lnTo>
                  <a:pt x="1217636" y="385021"/>
                </a:lnTo>
                <a:lnTo>
                  <a:pt x="1217640" y="385043"/>
                </a:lnTo>
                <a:close/>
                <a:moveTo>
                  <a:pt x="1217609" y="384883"/>
                </a:moveTo>
                <a:lnTo>
                  <a:pt x="1217617" y="384918"/>
                </a:lnTo>
                <a:lnTo>
                  <a:pt x="1217619" y="384935"/>
                </a:lnTo>
                <a:close/>
                <a:moveTo>
                  <a:pt x="1217607" y="384867"/>
                </a:moveTo>
                <a:lnTo>
                  <a:pt x="1217607" y="384868"/>
                </a:lnTo>
                <a:lnTo>
                  <a:pt x="1217609" y="384883"/>
                </a:lnTo>
                <a:close/>
                <a:moveTo>
                  <a:pt x="1217581" y="384733"/>
                </a:moveTo>
                <a:lnTo>
                  <a:pt x="1217606" y="384860"/>
                </a:lnTo>
                <a:lnTo>
                  <a:pt x="1217607" y="384867"/>
                </a:lnTo>
                <a:close/>
                <a:moveTo>
                  <a:pt x="1217462" y="384108"/>
                </a:moveTo>
                <a:lnTo>
                  <a:pt x="1217569" y="384666"/>
                </a:lnTo>
                <a:lnTo>
                  <a:pt x="1217581" y="384733"/>
                </a:lnTo>
                <a:lnTo>
                  <a:pt x="1217495" y="384283"/>
                </a:lnTo>
                <a:close/>
                <a:moveTo>
                  <a:pt x="1217401" y="383778"/>
                </a:moveTo>
                <a:lnTo>
                  <a:pt x="1217634" y="385009"/>
                </a:lnTo>
                <a:lnTo>
                  <a:pt x="1217617" y="384918"/>
                </a:lnTo>
                <a:lnTo>
                  <a:pt x="1217607" y="384868"/>
                </a:lnTo>
                <a:lnTo>
                  <a:pt x="1217606" y="384860"/>
                </a:lnTo>
                <a:lnTo>
                  <a:pt x="1217569" y="384666"/>
                </a:lnTo>
                <a:lnTo>
                  <a:pt x="1217441" y="383993"/>
                </a:lnTo>
                <a:close/>
                <a:moveTo>
                  <a:pt x="1217399" y="383774"/>
                </a:moveTo>
                <a:lnTo>
                  <a:pt x="1217400" y="383775"/>
                </a:lnTo>
                <a:lnTo>
                  <a:pt x="1217441" y="383993"/>
                </a:lnTo>
                <a:lnTo>
                  <a:pt x="1217462" y="384108"/>
                </a:lnTo>
                <a:close/>
                <a:moveTo>
                  <a:pt x="1156478" y="380873"/>
                </a:moveTo>
                <a:lnTo>
                  <a:pt x="1156882" y="383003"/>
                </a:lnTo>
                <a:lnTo>
                  <a:pt x="1157483" y="386170"/>
                </a:lnTo>
                <a:lnTo>
                  <a:pt x="1157507" y="386298"/>
                </a:lnTo>
                <a:close/>
                <a:moveTo>
                  <a:pt x="1216534" y="379210"/>
                </a:moveTo>
                <a:lnTo>
                  <a:pt x="1217401" y="383778"/>
                </a:lnTo>
                <a:lnTo>
                  <a:pt x="1217400" y="383775"/>
                </a:lnTo>
                <a:close/>
                <a:moveTo>
                  <a:pt x="1154938" y="372754"/>
                </a:moveTo>
                <a:lnTo>
                  <a:pt x="1155605" y="376270"/>
                </a:lnTo>
                <a:lnTo>
                  <a:pt x="1156478" y="380873"/>
                </a:lnTo>
                <a:lnTo>
                  <a:pt x="1155392" y="375150"/>
                </a:lnTo>
                <a:close/>
                <a:moveTo>
                  <a:pt x="1154780" y="371920"/>
                </a:moveTo>
                <a:lnTo>
                  <a:pt x="1154793" y="371989"/>
                </a:lnTo>
                <a:lnTo>
                  <a:pt x="1154885" y="372477"/>
                </a:lnTo>
                <a:lnTo>
                  <a:pt x="1154938" y="372754"/>
                </a:lnTo>
                <a:close/>
                <a:moveTo>
                  <a:pt x="1154757" y="371798"/>
                </a:moveTo>
                <a:lnTo>
                  <a:pt x="1154829" y="372180"/>
                </a:lnTo>
                <a:lnTo>
                  <a:pt x="1154793" y="371989"/>
                </a:lnTo>
                <a:close/>
                <a:moveTo>
                  <a:pt x="1154727" y="371639"/>
                </a:moveTo>
                <a:lnTo>
                  <a:pt x="1154757" y="371798"/>
                </a:lnTo>
                <a:lnTo>
                  <a:pt x="1154730" y="371657"/>
                </a:lnTo>
                <a:close/>
                <a:moveTo>
                  <a:pt x="1154722" y="371617"/>
                </a:moveTo>
                <a:lnTo>
                  <a:pt x="1154723" y="371623"/>
                </a:lnTo>
                <a:lnTo>
                  <a:pt x="1154730" y="371657"/>
                </a:lnTo>
                <a:lnTo>
                  <a:pt x="1154780" y="371920"/>
                </a:lnTo>
                <a:close/>
                <a:moveTo>
                  <a:pt x="1154720" y="371601"/>
                </a:moveTo>
                <a:lnTo>
                  <a:pt x="1154727" y="371639"/>
                </a:lnTo>
                <a:lnTo>
                  <a:pt x="1154723" y="371623"/>
                </a:lnTo>
                <a:lnTo>
                  <a:pt x="1154721" y="371612"/>
                </a:lnTo>
                <a:close/>
                <a:moveTo>
                  <a:pt x="1154701" y="371505"/>
                </a:moveTo>
                <a:lnTo>
                  <a:pt x="1154721" y="371612"/>
                </a:lnTo>
                <a:lnTo>
                  <a:pt x="1154722" y="371617"/>
                </a:lnTo>
                <a:close/>
                <a:moveTo>
                  <a:pt x="1154690" y="371433"/>
                </a:moveTo>
                <a:lnTo>
                  <a:pt x="1159527" y="396944"/>
                </a:lnTo>
                <a:lnTo>
                  <a:pt x="1158125" y="389556"/>
                </a:lnTo>
                <a:lnTo>
                  <a:pt x="1157483" y="386170"/>
                </a:lnTo>
                <a:lnTo>
                  <a:pt x="1157457" y="386034"/>
                </a:lnTo>
                <a:lnTo>
                  <a:pt x="1156882" y="383003"/>
                </a:lnTo>
                <a:lnTo>
                  <a:pt x="1155605" y="376270"/>
                </a:lnTo>
                <a:lnTo>
                  <a:pt x="1154885" y="372477"/>
                </a:lnTo>
                <a:lnTo>
                  <a:pt x="1154829" y="372180"/>
                </a:lnTo>
                <a:lnTo>
                  <a:pt x="1155044" y="373308"/>
                </a:lnTo>
                <a:lnTo>
                  <a:pt x="1154719" y="371594"/>
                </a:lnTo>
                <a:close/>
                <a:moveTo>
                  <a:pt x="1154654" y="371254"/>
                </a:moveTo>
                <a:lnTo>
                  <a:pt x="1154719" y="371594"/>
                </a:lnTo>
                <a:lnTo>
                  <a:pt x="1154720" y="371601"/>
                </a:lnTo>
                <a:lnTo>
                  <a:pt x="1154662" y="371298"/>
                </a:lnTo>
                <a:close/>
                <a:moveTo>
                  <a:pt x="1154553" y="370724"/>
                </a:moveTo>
                <a:lnTo>
                  <a:pt x="1154654" y="371254"/>
                </a:lnTo>
                <a:lnTo>
                  <a:pt x="1154603" y="370990"/>
                </a:lnTo>
                <a:close/>
                <a:moveTo>
                  <a:pt x="1154437" y="370112"/>
                </a:moveTo>
                <a:lnTo>
                  <a:pt x="1154475" y="370310"/>
                </a:lnTo>
                <a:lnTo>
                  <a:pt x="1154553" y="370724"/>
                </a:lnTo>
                <a:close/>
                <a:moveTo>
                  <a:pt x="1154405" y="369944"/>
                </a:moveTo>
                <a:lnTo>
                  <a:pt x="1154430" y="370076"/>
                </a:lnTo>
                <a:lnTo>
                  <a:pt x="1154437" y="370112"/>
                </a:lnTo>
                <a:close/>
                <a:moveTo>
                  <a:pt x="1154366" y="369744"/>
                </a:moveTo>
                <a:lnTo>
                  <a:pt x="1154603" y="370990"/>
                </a:lnTo>
                <a:lnTo>
                  <a:pt x="1154662" y="371298"/>
                </a:lnTo>
                <a:lnTo>
                  <a:pt x="1154701" y="371505"/>
                </a:lnTo>
                <a:close/>
                <a:moveTo>
                  <a:pt x="1613540" y="368069"/>
                </a:moveTo>
                <a:lnTo>
                  <a:pt x="1634174" y="392864"/>
                </a:lnTo>
                <a:cubicBezTo>
                  <a:pt x="1643946" y="404607"/>
                  <a:pt x="1643946" y="404607"/>
                  <a:pt x="1643946" y="404607"/>
                </a:cubicBezTo>
                <a:lnTo>
                  <a:pt x="1632414" y="404841"/>
                </a:lnTo>
                <a:close/>
                <a:moveTo>
                  <a:pt x="1153856" y="367048"/>
                </a:moveTo>
                <a:lnTo>
                  <a:pt x="1154195" y="368839"/>
                </a:lnTo>
                <a:lnTo>
                  <a:pt x="1154405" y="369944"/>
                </a:lnTo>
                <a:lnTo>
                  <a:pt x="1154366" y="369744"/>
                </a:lnTo>
                <a:close/>
                <a:moveTo>
                  <a:pt x="1153700" y="366224"/>
                </a:moveTo>
                <a:lnTo>
                  <a:pt x="1153856" y="367048"/>
                </a:lnTo>
                <a:lnTo>
                  <a:pt x="1153785" y="366677"/>
                </a:lnTo>
                <a:close/>
                <a:moveTo>
                  <a:pt x="1214022" y="365954"/>
                </a:moveTo>
                <a:lnTo>
                  <a:pt x="1216534" y="379210"/>
                </a:lnTo>
                <a:lnTo>
                  <a:pt x="1214020" y="365955"/>
                </a:lnTo>
                <a:close/>
                <a:moveTo>
                  <a:pt x="1153446" y="364883"/>
                </a:moveTo>
                <a:lnTo>
                  <a:pt x="1153614" y="365773"/>
                </a:lnTo>
                <a:lnTo>
                  <a:pt x="1153700" y="366224"/>
                </a:lnTo>
                <a:close/>
                <a:moveTo>
                  <a:pt x="1153129" y="363210"/>
                </a:moveTo>
                <a:lnTo>
                  <a:pt x="1153446" y="364883"/>
                </a:lnTo>
                <a:lnTo>
                  <a:pt x="1153381" y="364540"/>
                </a:lnTo>
                <a:close/>
                <a:moveTo>
                  <a:pt x="1151327" y="353705"/>
                </a:moveTo>
                <a:lnTo>
                  <a:pt x="1153129" y="363210"/>
                </a:lnTo>
                <a:lnTo>
                  <a:pt x="1152738" y="361150"/>
                </a:lnTo>
                <a:close/>
                <a:moveTo>
                  <a:pt x="1254305" y="351421"/>
                </a:moveTo>
                <a:cubicBezTo>
                  <a:pt x="1258406" y="351289"/>
                  <a:pt x="1264673" y="354498"/>
                  <a:pt x="1273673" y="362169"/>
                </a:cubicBezTo>
                <a:cubicBezTo>
                  <a:pt x="1276764" y="378459"/>
                  <a:pt x="1278050" y="390228"/>
                  <a:pt x="1277914" y="398222"/>
                </a:cubicBezTo>
                <a:lnTo>
                  <a:pt x="1274873" y="407721"/>
                </a:lnTo>
                <a:lnTo>
                  <a:pt x="1274711" y="407441"/>
                </a:lnTo>
                <a:lnTo>
                  <a:pt x="1248035" y="360558"/>
                </a:lnTo>
                <a:close/>
                <a:moveTo>
                  <a:pt x="1150575" y="349739"/>
                </a:moveTo>
                <a:lnTo>
                  <a:pt x="1151015" y="352058"/>
                </a:lnTo>
                <a:lnTo>
                  <a:pt x="1151327" y="353705"/>
                </a:lnTo>
                <a:close/>
                <a:moveTo>
                  <a:pt x="1149823" y="345765"/>
                </a:moveTo>
                <a:lnTo>
                  <a:pt x="1150510" y="349381"/>
                </a:lnTo>
                <a:lnTo>
                  <a:pt x="1154690" y="371433"/>
                </a:lnTo>
                <a:lnTo>
                  <a:pt x="1154475" y="370310"/>
                </a:lnTo>
                <a:lnTo>
                  <a:pt x="1154430" y="370076"/>
                </a:lnTo>
                <a:lnTo>
                  <a:pt x="1154195" y="368839"/>
                </a:lnTo>
                <a:lnTo>
                  <a:pt x="1153614" y="365773"/>
                </a:lnTo>
                <a:lnTo>
                  <a:pt x="1152342" y="359053"/>
                </a:lnTo>
                <a:lnTo>
                  <a:pt x="1151015" y="352058"/>
                </a:lnTo>
                <a:close/>
                <a:moveTo>
                  <a:pt x="1149396" y="343517"/>
                </a:moveTo>
                <a:lnTo>
                  <a:pt x="1149506" y="344095"/>
                </a:lnTo>
                <a:lnTo>
                  <a:pt x="1150575" y="349739"/>
                </a:lnTo>
                <a:close/>
                <a:moveTo>
                  <a:pt x="1149282" y="342915"/>
                </a:moveTo>
                <a:lnTo>
                  <a:pt x="1149318" y="343104"/>
                </a:lnTo>
                <a:lnTo>
                  <a:pt x="1149396" y="343517"/>
                </a:lnTo>
                <a:close/>
                <a:moveTo>
                  <a:pt x="1149243" y="342713"/>
                </a:moveTo>
                <a:lnTo>
                  <a:pt x="1149278" y="342892"/>
                </a:lnTo>
                <a:lnTo>
                  <a:pt x="1149282" y="342915"/>
                </a:lnTo>
                <a:close/>
                <a:moveTo>
                  <a:pt x="1149198" y="342465"/>
                </a:moveTo>
                <a:lnTo>
                  <a:pt x="1149823" y="345765"/>
                </a:lnTo>
                <a:lnTo>
                  <a:pt x="1149506" y="344095"/>
                </a:lnTo>
                <a:lnTo>
                  <a:pt x="1149318" y="343104"/>
                </a:lnTo>
                <a:lnTo>
                  <a:pt x="1149278" y="342892"/>
                </a:lnTo>
                <a:close/>
                <a:moveTo>
                  <a:pt x="1149082" y="341864"/>
                </a:moveTo>
                <a:lnTo>
                  <a:pt x="1149084" y="341874"/>
                </a:lnTo>
                <a:lnTo>
                  <a:pt x="1149243" y="342713"/>
                </a:lnTo>
                <a:lnTo>
                  <a:pt x="1149171" y="342330"/>
                </a:lnTo>
                <a:close/>
                <a:moveTo>
                  <a:pt x="1149076" y="341828"/>
                </a:moveTo>
                <a:lnTo>
                  <a:pt x="1149198" y="342465"/>
                </a:lnTo>
                <a:lnTo>
                  <a:pt x="1149084" y="341874"/>
                </a:lnTo>
                <a:close/>
                <a:moveTo>
                  <a:pt x="1149057" y="341730"/>
                </a:moveTo>
                <a:lnTo>
                  <a:pt x="1149065" y="341771"/>
                </a:lnTo>
                <a:lnTo>
                  <a:pt x="1149082" y="341864"/>
                </a:lnTo>
                <a:close/>
                <a:moveTo>
                  <a:pt x="1149028" y="341576"/>
                </a:moveTo>
                <a:lnTo>
                  <a:pt x="1149036" y="341620"/>
                </a:lnTo>
                <a:lnTo>
                  <a:pt x="1149057" y="341730"/>
                </a:lnTo>
                <a:lnTo>
                  <a:pt x="1149043" y="341657"/>
                </a:lnTo>
                <a:close/>
                <a:moveTo>
                  <a:pt x="1149024" y="341558"/>
                </a:moveTo>
                <a:lnTo>
                  <a:pt x="1149025" y="341560"/>
                </a:lnTo>
                <a:lnTo>
                  <a:pt x="1149028" y="341576"/>
                </a:lnTo>
                <a:close/>
                <a:moveTo>
                  <a:pt x="1148985" y="341349"/>
                </a:moveTo>
                <a:lnTo>
                  <a:pt x="1149024" y="341558"/>
                </a:lnTo>
                <a:lnTo>
                  <a:pt x="1149021" y="341544"/>
                </a:lnTo>
                <a:close/>
                <a:moveTo>
                  <a:pt x="1148971" y="341278"/>
                </a:moveTo>
                <a:lnTo>
                  <a:pt x="1148985" y="341349"/>
                </a:lnTo>
                <a:lnTo>
                  <a:pt x="1148972" y="341281"/>
                </a:lnTo>
                <a:close/>
                <a:moveTo>
                  <a:pt x="1148948" y="341160"/>
                </a:moveTo>
                <a:lnTo>
                  <a:pt x="1148950" y="341165"/>
                </a:lnTo>
                <a:lnTo>
                  <a:pt x="1148971" y="341278"/>
                </a:lnTo>
                <a:close/>
                <a:moveTo>
                  <a:pt x="1148948" y="341158"/>
                </a:moveTo>
                <a:lnTo>
                  <a:pt x="1148948" y="341160"/>
                </a:lnTo>
                <a:lnTo>
                  <a:pt x="1148948" y="341160"/>
                </a:lnTo>
                <a:close/>
                <a:moveTo>
                  <a:pt x="1148947" y="341153"/>
                </a:moveTo>
                <a:lnTo>
                  <a:pt x="1148948" y="341158"/>
                </a:lnTo>
                <a:lnTo>
                  <a:pt x="1148947" y="341154"/>
                </a:lnTo>
                <a:close/>
                <a:moveTo>
                  <a:pt x="1148947" y="341144"/>
                </a:moveTo>
                <a:lnTo>
                  <a:pt x="1149076" y="341828"/>
                </a:lnTo>
                <a:lnTo>
                  <a:pt x="1149065" y="341771"/>
                </a:lnTo>
                <a:lnTo>
                  <a:pt x="1149036" y="341620"/>
                </a:lnTo>
                <a:lnTo>
                  <a:pt x="1149025" y="341560"/>
                </a:lnTo>
                <a:lnTo>
                  <a:pt x="1148964" y="341237"/>
                </a:lnTo>
                <a:lnTo>
                  <a:pt x="1148950" y="341165"/>
                </a:lnTo>
                <a:lnTo>
                  <a:pt x="1148947" y="341150"/>
                </a:lnTo>
                <a:close/>
                <a:moveTo>
                  <a:pt x="1148192" y="337168"/>
                </a:moveTo>
                <a:lnTo>
                  <a:pt x="1148533" y="338956"/>
                </a:lnTo>
                <a:lnTo>
                  <a:pt x="1148947" y="341150"/>
                </a:lnTo>
                <a:lnTo>
                  <a:pt x="1148947" y="341153"/>
                </a:lnTo>
                <a:lnTo>
                  <a:pt x="1148757" y="340149"/>
                </a:lnTo>
                <a:lnTo>
                  <a:pt x="1148641" y="339537"/>
                </a:lnTo>
                <a:close/>
                <a:moveTo>
                  <a:pt x="1147809" y="335147"/>
                </a:moveTo>
                <a:lnTo>
                  <a:pt x="1148192" y="337163"/>
                </a:lnTo>
                <a:lnTo>
                  <a:pt x="1148191" y="337163"/>
                </a:lnTo>
                <a:close/>
                <a:moveTo>
                  <a:pt x="1147691" y="334528"/>
                </a:moveTo>
                <a:lnTo>
                  <a:pt x="1147720" y="334681"/>
                </a:lnTo>
                <a:lnTo>
                  <a:pt x="1147809" y="335147"/>
                </a:lnTo>
                <a:close/>
                <a:moveTo>
                  <a:pt x="1207844" y="333376"/>
                </a:moveTo>
                <a:cubicBezTo>
                  <a:pt x="1207844" y="333376"/>
                  <a:pt x="1207844" y="333376"/>
                  <a:pt x="1213057" y="360866"/>
                </a:cubicBezTo>
                <a:lnTo>
                  <a:pt x="1214022" y="365954"/>
                </a:lnTo>
                <a:lnTo>
                  <a:pt x="1213141" y="364213"/>
                </a:lnTo>
                <a:lnTo>
                  <a:pt x="1208071" y="339545"/>
                </a:lnTo>
                <a:lnTo>
                  <a:pt x="1207164" y="336337"/>
                </a:lnTo>
                <a:close/>
                <a:moveTo>
                  <a:pt x="1146989" y="330827"/>
                </a:moveTo>
                <a:lnTo>
                  <a:pt x="1147584" y="333962"/>
                </a:lnTo>
                <a:lnTo>
                  <a:pt x="1147691" y="334528"/>
                </a:lnTo>
                <a:close/>
                <a:moveTo>
                  <a:pt x="1145461" y="322755"/>
                </a:moveTo>
                <a:lnTo>
                  <a:pt x="1146262" y="326982"/>
                </a:lnTo>
                <a:lnTo>
                  <a:pt x="1147839" y="335299"/>
                </a:lnTo>
                <a:lnTo>
                  <a:pt x="1147720" y="334681"/>
                </a:lnTo>
                <a:lnTo>
                  <a:pt x="1147584" y="333962"/>
                </a:lnTo>
                <a:lnTo>
                  <a:pt x="1147419" y="333090"/>
                </a:lnTo>
                <a:close/>
                <a:moveTo>
                  <a:pt x="1506109" y="314442"/>
                </a:moveTo>
                <a:cubicBezTo>
                  <a:pt x="1571941" y="343234"/>
                  <a:pt x="1571941" y="343234"/>
                  <a:pt x="1571941" y="343234"/>
                </a:cubicBezTo>
                <a:cubicBezTo>
                  <a:pt x="1575026" y="359525"/>
                  <a:pt x="1578118" y="375814"/>
                  <a:pt x="1571432" y="380360"/>
                </a:cubicBezTo>
                <a:lnTo>
                  <a:pt x="1563205" y="378830"/>
                </a:lnTo>
                <a:lnTo>
                  <a:pt x="1552243" y="368699"/>
                </a:lnTo>
                <a:cubicBezTo>
                  <a:pt x="1540316" y="355546"/>
                  <a:pt x="1525655" y="337930"/>
                  <a:pt x="1506109" y="314442"/>
                </a:cubicBezTo>
                <a:close/>
                <a:moveTo>
                  <a:pt x="1565762" y="310654"/>
                </a:moveTo>
                <a:cubicBezTo>
                  <a:pt x="1583764" y="325997"/>
                  <a:pt x="1598422" y="343614"/>
                  <a:pt x="1610382" y="361915"/>
                </a:cubicBezTo>
                <a:lnTo>
                  <a:pt x="1613540" y="368069"/>
                </a:lnTo>
                <a:lnTo>
                  <a:pt x="1610961" y="364972"/>
                </a:lnTo>
                <a:cubicBezTo>
                  <a:pt x="1599967" y="351758"/>
                  <a:pt x="1585308" y="334143"/>
                  <a:pt x="1565762" y="310654"/>
                </a:cubicBezTo>
                <a:close/>
                <a:moveTo>
                  <a:pt x="1142192" y="305527"/>
                </a:moveTo>
                <a:lnTo>
                  <a:pt x="1143131" y="310474"/>
                </a:lnTo>
                <a:lnTo>
                  <a:pt x="1144934" y="319980"/>
                </a:lnTo>
                <a:lnTo>
                  <a:pt x="1146989" y="330827"/>
                </a:lnTo>
                <a:close/>
                <a:moveTo>
                  <a:pt x="1142185" y="305488"/>
                </a:moveTo>
                <a:lnTo>
                  <a:pt x="1142191" y="305523"/>
                </a:lnTo>
                <a:lnTo>
                  <a:pt x="1142192" y="305527"/>
                </a:lnTo>
                <a:close/>
                <a:moveTo>
                  <a:pt x="1142014" y="304590"/>
                </a:moveTo>
                <a:lnTo>
                  <a:pt x="1142018" y="304602"/>
                </a:lnTo>
                <a:lnTo>
                  <a:pt x="1145461" y="322755"/>
                </a:lnTo>
                <a:lnTo>
                  <a:pt x="1144934" y="319980"/>
                </a:lnTo>
                <a:lnTo>
                  <a:pt x="1144814" y="319345"/>
                </a:lnTo>
                <a:lnTo>
                  <a:pt x="1143131" y="310474"/>
                </a:lnTo>
                <a:lnTo>
                  <a:pt x="1142191" y="305523"/>
                </a:lnTo>
                <a:lnTo>
                  <a:pt x="1142185" y="305484"/>
                </a:lnTo>
                <a:close/>
                <a:moveTo>
                  <a:pt x="1142014" y="304584"/>
                </a:moveTo>
                <a:lnTo>
                  <a:pt x="1142017" y="304585"/>
                </a:lnTo>
                <a:lnTo>
                  <a:pt x="1142014" y="304587"/>
                </a:lnTo>
                <a:close/>
                <a:moveTo>
                  <a:pt x="1137878" y="282771"/>
                </a:moveTo>
                <a:lnTo>
                  <a:pt x="1142014" y="304587"/>
                </a:lnTo>
                <a:lnTo>
                  <a:pt x="1138924" y="288294"/>
                </a:lnTo>
                <a:close/>
                <a:moveTo>
                  <a:pt x="1439429" y="281173"/>
                </a:moveTo>
                <a:lnTo>
                  <a:pt x="1440277" y="285648"/>
                </a:lnTo>
                <a:cubicBezTo>
                  <a:pt x="1440277" y="285648"/>
                  <a:pt x="1440277" y="285648"/>
                  <a:pt x="1439625" y="282212"/>
                </a:cubicBezTo>
                <a:close/>
                <a:moveTo>
                  <a:pt x="1439264" y="280306"/>
                </a:moveTo>
                <a:lnTo>
                  <a:pt x="1439429" y="281173"/>
                </a:lnTo>
                <a:lnTo>
                  <a:pt x="1439312" y="280557"/>
                </a:lnTo>
                <a:close/>
                <a:moveTo>
                  <a:pt x="1438607" y="276837"/>
                </a:moveTo>
                <a:lnTo>
                  <a:pt x="1439074" y="279302"/>
                </a:lnTo>
                <a:lnTo>
                  <a:pt x="1439264" y="280306"/>
                </a:lnTo>
                <a:close/>
                <a:moveTo>
                  <a:pt x="1438413" y="275811"/>
                </a:moveTo>
                <a:lnTo>
                  <a:pt x="1438454" y="276028"/>
                </a:lnTo>
                <a:lnTo>
                  <a:pt x="1438607" y="276837"/>
                </a:lnTo>
                <a:close/>
                <a:moveTo>
                  <a:pt x="1135837" y="272002"/>
                </a:moveTo>
                <a:lnTo>
                  <a:pt x="1137878" y="282771"/>
                </a:lnTo>
                <a:lnTo>
                  <a:pt x="1136221" y="274040"/>
                </a:lnTo>
                <a:cubicBezTo>
                  <a:pt x="1135837" y="272002"/>
                  <a:pt x="1135837" y="272002"/>
                  <a:pt x="1135837" y="272002"/>
                </a:cubicBezTo>
                <a:close/>
                <a:moveTo>
                  <a:pt x="1195490" y="268215"/>
                </a:moveTo>
                <a:cubicBezTo>
                  <a:pt x="1218123" y="307995"/>
                  <a:pt x="1235101" y="337828"/>
                  <a:pt x="1247833" y="360205"/>
                </a:cubicBezTo>
                <a:lnTo>
                  <a:pt x="1248035" y="360558"/>
                </a:lnTo>
                <a:lnTo>
                  <a:pt x="1247929" y="360713"/>
                </a:lnTo>
                <a:lnTo>
                  <a:pt x="1257496" y="399880"/>
                </a:lnTo>
                <a:lnTo>
                  <a:pt x="1248480" y="388497"/>
                </a:lnTo>
                <a:cubicBezTo>
                  <a:pt x="1227389" y="356864"/>
                  <a:pt x="1201667" y="300796"/>
                  <a:pt x="1195490" y="268215"/>
                </a:cubicBezTo>
                <a:close/>
                <a:moveTo>
                  <a:pt x="1134932" y="267227"/>
                </a:moveTo>
                <a:lnTo>
                  <a:pt x="1135593" y="270713"/>
                </a:lnTo>
                <a:cubicBezTo>
                  <a:pt x="1135837" y="272002"/>
                  <a:pt x="1135837" y="272002"/>
                  <a:pt x="1135837" y="272002"/>
                </a:cubicBezTo>
                <a:close/>
                <a:moveTo>
                  <a:pt x="1436719" y="266879"/>
                </a:moveTo>
                <a:lnTo>
                  <a:pt x="1438235" y="274877"/>
                </a:lnTo>
                <a:lnTo>
                  <a:pt x="1438413" y="275811"/>
                </a:lnTo>
                <a:lnTo>
                  <a:pt x="1438078" y="274052"/>
                </a:lnTo>
                <a:close/>
                <a:moveTo>
                  <a:pt x="1436586" y="266180"/>
                </a:moveTo>
                <a:lnTo>
                  <a:pt x="1436719" y="266879"/>
                </a:lnTo>
                <a:lnTo>
                  <a:pt x="1436706" y="266813"/>
                </a:lnTo>
                <a:close/>
                <a:moveTo>
                  <a:pt x="712090" y="265932"/>
                </a:moveTo>
                <a:cubicBezTo>
                  <a:pt x="785907" y="376649"/>
                  <a:pt x="721082" y="243722"/>
                  <a:pt x="760240" y="293528"/>
                </a:cubicBezTo>
                <a:lnTo>
                  <a:pt x="784095" y="327304"/>
                </a:lnTo>
                <a:lnTo>
                  <a:pt x="785063" y="332396"/>
                </a:lnTo>
                <a:cubicBezTo>
                  <a:pt x="790274" y="359886"/>
                  <a:pt x="790274" y="359886"/>
                  <a:pt x="790274" y="359886"/>
                </a:cubicBezTo>
                <a:cubicBezTo>
                  <a:pt x="794133" y="380249"/>
                  <a:pt x="796952" y="397587"/>
                  <a:pt x="798867" y="412269"/>
                </a:cubicBezTo>
                <a:lnTo>
                  <a:pt x="799501" y="419550"/>
                </a:lnTo>
                <a:lnTo>
                  <a:pt x="791310" y="405157"/>
                </a:lnTo>
                <a:cubicBezTo>
                  <a:pt x="779995" y="385267"/>
                  <a:pt x="757359" y="345488"/>
                  <a:pt x="712090" y="265932"/>
                </a:cubicBezTo>
                <a:close/>
                <a:moveTo>
                  <a:pt x="1435289" y="259338"/>
                </a:moveTo>
                <a:lnTo>
                  <a:pt x="1435987" y="263016"/>
                </a:lnTo>
                <a:lnTo>
                  <a:pt x="1436586" y="266180"/>
                </a:lnTo>
                <a:close/>
                <a:moveTo>
                  <a:pt x="1434713" y="256294"/>
                </a:moveTo>
                <a:lnTo>
                  <a:pt x="1434963" y="257615"/>
                </a:lnTo>
                <a:lnTo>
                  <a:pt x="1435030" y="257973"/>
                </a:lnTo>
                <a:close/>
                <a:moveTo>
                  <a:pt x="1373769" y="253276"/>
                </a:moveTo>
                <a:lnTo>
                  <a:pt x="1374448" y="256854"/>
                </a:lnTo>
                <a:lnTo>
                  <a:pt x="1374448" y="256855"/>
                </a:lnTo>
                <a:close/>
                <a:moveTo>
                  <a:pt x="1434101" y="253068"/>
                </a:moveTo>
                <a:lnTo>
                  <a:pt x="1434497" y="255155"/>
                </a:lnTo>
                <a:lnTo>
                  <a:pt x="1434713" y="256294"/>
                </a:lnTo>
                <a:close/>
                <a:moveTo>
                  <a:pt x="1434100" y="253064"/>
                </a:moveTo>
                <a:lnTo>
                  <a:pt x="1434101" y="253065"/>
                </a:lnTo>
                <a:lnTo>
                  <a:pt x="1434101" y="253068"/>
                </a:lnTo>
                <a:close/>
                <a:moveTo>
                  <a:pt x="1369276" y="229579"/>
                </a:moveTo>
                <a:cubicBezTo>
                  <a:pt x="1369100" y="228649"/>
                  <a:pt x="1370267" y="234805"/>
                  <a:pt x="1372168" y="244828"/>
                </a:cubicBezTo>
                <a:lnTo>
                  <a:pt x="1373769" y="253276"/>
                </a:lnTo>
                <a:lnTo>
                  <a:pt x="1370625" y="236693"/>
                </a:lnTo>
                <a:cubicBezTo>
                  <a:pt x="1369789" y="232282"/>
                  <a:pt x="1369364" y="230045"/>
                  <a:pt x="1369276" y="229579"/>
                </a:cubicBezTo>
                <a:close/>
                <a:moveTo>
                  <a:pt x="1125543" y="217712"/>
                </a:moveTo>
                <a:lnTo>
                  <a:pt x="1129720" y="239740"/>
                </a:lnTo>
                <a:lnTo>
                  <a:pt x="1134932" y="267227"/>
                </a:lnTo>
                <a:lnTo>
                  <a:pt x="1133882" y="261694"/>
                </a:lnTo>
                <a:cubicBezTo>
                  <a:pt x="1132905" y="256539"/>
                  <a:pt x="1131439" y="248808"/>
                  <a:pt x="1129240" y="237211"/>
                </a:cubicBezTo>
                <a:close/>
                <a:moveTo>
                  <a:pt x="1006393" y="213052"/>
                </a:moveTo>
                <a:cubicBezTo>
                  <a:pt x="1008451" y="215819"/>
                  <a:pt x="1011634" y="221413"/>
                  <a:pt x="1015365" y="228646"/>
                </a:cubicBezTo>
                <a:lnTo>
                  <a:pt x="1033071" y="267679"/>
                </a:lnTo>
                <a:lnTo>
                  <a:pt x="1004177" y="214417"/>
                </a:lnTo>
                <a:cubicBezTo>
                  <a:pt x="1003403" y="210345"/>
                  <a:pt x="1004335" y="210285"/>
                  <a:pt x="1006393" y="213052"/>
                </a:cubicBezTo>
                <a:close/>
                <a:moveTo>
                  <a:pt x="1124613" y="212809"/>
                </a:moveTo>
                <a:lnTo>
                  <a:pt x="1125361" y="216755"/>
                </a:lnTo>
                <a:lnTo>
                  <a:pt x="1125543" y="217712"/>
                </a:lnTo>
                <a:lnTo>
                  <a:pt x="1125123" y="215496"/>
                </a:lnTo>
                <a:close/>
                <a:moveTo>
                  <a:pt x="1121511" y="196451"/>
                </a:moveTo>
                <a:lnTo>
                  <a:pt x="1121829" y="198125"/>
                </a:lnTo>
                <a:lnTo>
                  <a:pt x="1124613" y="212809"/>
                </a:lnTo>
                <a:close/>
                <a:moveTo>
                  <a:pt x="1119666" y="186721"/>
                </a:moveTo>
                <a:lnTo>
                  <a:pt x="1120200" y="189534"/>
                </a:lnTo>
                <a:lnTo>
                  <a:pt x="1121511" y="196451"/>
                </a:lnTo>
                <a:close/>
                <a:moveTo>
                  <a:pt x="1118534" y="180751"/>
                </a:moveTo>
                <a:lnTo>
                  <a:pt x="1119620" y="186480"/>
                </a:lnTo>
                <a:lnTo>
                  <a:pt x="1119666" y="186721"/>
                </a:lnTo>
                <a:close/>
                <a:moveTo>
                  <a:pt x="1140444" y="176911"/>
                </a:moveTo>
                <a:lnTo>
                  <a:pt x="1140447" y="176913"/>
                </a:lnTo>
                <a:lnTo>
                  <a:pt x="1140447" y="176915"/>
                </a:lnTo>
                <a:close/>
                <a:moveTo>
                  <a:pt x="1117303" y="174263"/>
                </a:moveTo>
                <a:lnTo>
                  <a:pt x="1117304" y="174265"/>
                </a:lnTo>
                <a:lnTo>
                  <a:pt x="1118534" y="180751"/>
                </a:lnTo>
                <a:lnTo>
                  <a:pt x="1117593" y="175790"/>
                </a:lnTo>
                <a:cubicBezTo>
                  <a:pt x="1117303" y="174263"/>
                  <a:pt x="1117303" y="174263"/>
                  <a:pt x="1117303" y="174263"/>
                </a:cubicBezTo>
                <a:close/>
                <a:moveTo>
                  <a:pt x="1122895" y="158967"/>
                </a:moveTo>
                <a:lnTo>
                  <a:pt x="1134769" y="171109"/>
                </a:lnTo>
                <a:lnTo>
                  <a:pt x="1156811" y="198544"/>
                </a:lnTo>
                <a:cubicBezTo>
                  <a:pt x="1169445" y="220411"/>
                  <a:pt x="1179672" y="244491"/>
                  <a:pt x="1188033" y="268690"/>
                </a:cubicBezTo>
                <a:lnTo>
                  <a:pt x="1207164" y="336337"/>
                </a:lnTo>
                <a:lnTo>
                  <a:pt x="1204631" y="347345"/>
                </a:lnTo>
                <a:lnTo>
                  <a:pt x="1201932" y="341995"/>
                </a:lnTo>
                <a:cubicBezTo>
                  <a:pt x="1192866" y="324023"/>
                  <a:pt x="1176998" y="292573"/>
                  <a:pt x="1149229" y="237536"/>
                </a:cubicBezTo>
                <a:lnTo>
                  <a:pt x="1117304" y="174265"/>
                </a:lnTo>
                <a:lnTo>
                  <a:pt x="1117303" y="174260"/>
                </a:lnTo>
                <a:lnTo>
                  <a:pt x="1116939" y="159280"/>
                </a:lnTo>
                <a:cubicBezTo>
                  <a:pt x="1118055" y="157085"/>
                  <a:pt x="1120225" y="157333"/>
                  <a:pt x="1122895" y="158967"/>
                </a:cubicBezTo>
                <a:close/>
                <a:moveTo>
                  <a:pt x="1389490" y="157340"/>
                </a:moveTo>
                <a:cubicBezTo>
                  <a:pt x="1390476" y="157608"/>
                  <a:pt x="1394293" y="163097"/>
                  <a:pt x="1402195" y="176204"/>
                </a:cubicBezTo>
                <a:lnTo>
                  <a:pt x="1427921" y="220486"/>
                </a:lnTo>
                <a:lnTo>
                  <a:pt x="1430077" y="231843"/>
                </a:lnTo>
                <a:lnTo>
                  <a:pt x="1431605" y="239908"/>
                </a:lnTo>
                <a:lnTo>
                  <a:pt x="1434007" y="252568"/>
                </a:lnTo>
                <a:lnTo>
                  <a:pt x="1434100" y="253064"/>
                </a:lnTo>
                <a:lnTo>
                  <a:pt x="1423189" y="231228"/>
                </a:lnTo>
                <a:cubicBezTo>
                  <a:pt x="1409051" y="202727"/>
                  <a:pt x="1386532" y="156537"/>
                  <a:pt x="1389490" y="157340"/>
                </a:cubicBezTo>
                <a:close/>
                <a:moveTo>
                  <a:pt x="1111127" y="141682"/>
                </a:moveTo>
                <a:lnTo>
                  <a:pt x="1117303" y="174260"/>
                </a:lnTo>
                <a:lnTo>
                  <a:pt x="1117303" y="174263"/>
                </a:lnTo>
                <a:close/>
                <a:moveTo>
                  <a:pt x="1111127" y="141682"/>
                </a:moveTo>
                <a:lnTo>
                  <a:pt x="1140444" y="176911"/>
                </a:lnTo>
                <a:lnTo>
                  <a:pt x="1134769" y="171109"/>
                </a:lnTo>
                <a:close/>
                <a:moveTo>
                  <a:pt x="1290422" y="132098"/>
                </a:moveTo>
                <a:lnTo>
                  <a:pt x="1293174" y="146611"/>
                </a:lnTo>
                <a:cubicBezTo>
                  <a:pt x="1295106" y="156792"/>
                  <a:pt x="1297807" y="171045"/>
                  <a:pt x="1302441" y="195481"/>
                </a:cubicBezTo>
                <a:close/>
                <a:moveTo>
                  <a:pt x="1287347" y="115872"/>
                </a:moveTo>
                <a:lnTo>
                  <a:pt x="1288543" y="122175"/>
                </a:lnTo>
                <a:lnTo>
                  <a:pt x="1290422" y="132098"/>
                </a:lnTo>
                <a:close/>
                <a:moveTo>
                  <a:pt x="1104951" y="109102"/>
                </a:moveTo>
                <a:lnTo>
                  <a:pt x="1111127" y="141682"/>
                </a:lnTo>
                <a:lnTo>
                  <a:pt x="1111005" y="141045"/>
                </a:lnTo>
                <a:close/>
                <a:moveTo>
                  <a:pt x="1104951" y="109102"/>
                </a:moveTo>
                <a:lnTo>
                  <a:pt x="1106265" y="111079"/>
                </a:lnTo>
                <a:cubicBezTo>
                  <a:pt x="1110223" y="117009"/>
                  <a:pt x="1126041" y="140735"/>
                  <a:pt x="1189312" y="235636"/>
                </a:cubicBezTo>
                <a:cubicBezTo>
                  <a:pt x="1189312" y="235636"/>
                  <a:pt x="1189312" y="235636"/>
                  <a:pt x="1156328" y="195999"/>
                </a:cubicBezTo>
                <a:lnTo>
                  <a:pt x="1140447" y="176915"/>
                </a:lnTo>
                <a:lnTo>
                  <a:pt x="1145388" y="182461"/>
                </a:lnTo>
                <a:cubicBezTo>
                  <a:pt x="1146723" y="183277"/>
                  <a:pt x="1143394" y="176921"/>
                  <a:pt x="1130969" y="154912"/>
                </a:cubicBezTo>
                <a:close/>
                <a:moveTo>
                  <a:pt x="1283908" y="97743"/>
                </a:moveTo>
                <a:lnTo>
                  <a:pt x="1283912" y="97760"/>
                </a:lnTo>
                <a:lnTo>
                  <a:pt x="1286999" y="114031"/>
                </a:lnTo>
                <a:lnTo>
                  <a:pt x="1287347" y="115872"/>
                </a:lnTo>
                <a:close/>
                <a:moveTo>
                  <a:pt x="1283908" y="97740"/>
                </a:moveTo>
                <a:lnTo>
                  <a:pt x="1283910" y="97742"/>
                </a:lnTo>
                <a:lnTo>
                  <a:pt x="1283908" y="97743"/>
                </a:lnTo>
                <a:close/>
                <a:moveTo>
                  <a:pt x="1251409" y="17758"/>
                </a:moveTo>
                <a:lnTo>
                  <a:pt x="1271555" y="32580"/>
                </a:lnTo>
                <a:lnTo>
                  <a:pt x="1279512" y="74559"/>
                </a:lnTo>
                <a:lnTo>
                  <a:pt x="1281998" y="87664"/>
                </a:lnTo>
                <a:lnTo>
                  <a:pt x="1283908" y="97739"/>
                </a:lnTo>
                <a:lnTo>
                  <a:pt x="1274318" y="82867"/>
                </a:lnTo>
                <a:cubicBezTo>
                  <a:pt x="1257656" y="56412"/>
                  <a:pt x="1227341" y="5087"/>
                  <a:pt x="1251409" y="17758"/>
                </a:cubicBezTo>
                <a:close/>
                <a:moveTo>
                  <a:pt x="1265376" y="0"/>
                </a:moveTo>
                <a:cubicBezTo>
                  <a:pt x="1290087" y="130321"/>
                  <a:pt x="1380624" y="289436"/>
                  <a:pt x="1392982" y="354595"/>
                </a:cubicBezTo>
                <a:cubicBezTo>
                  <a:pt x="1392982" y="354595"/>
                  <a:pt x="1383715" y="305725"/>
                  <a:pt x="1376765" y="269072"/>
                </a:cubicBezTo>
                <a:lnTo>
                  <a:pt x="1374448" y="256855"/>
                </a:lnTo>
                <a:lnTo>
                  <a:pt x="1375460" y="258860"/>
                </a:lnTo>
                <a:cubicBezTo>
                  <a:pt x="1378497" y="264880"/>
                  <a:pt x="1390645" y="288959"/>
                  <a:pt x="1439241" y="385275"/>
                </a:cubicBezTo>
                <a:lnTo>
                  <a:pt x="1450664" y="407915"/>
                </a:lnTo>
                <a:lnTo>
                  <a:pt x="1458917" y="428720"/>
                </a:lnTo>
                <a:cubicBezTo>
                  <a:pt x="1467052" y="446750"/>
                  <a:pt x="1472710" y="456693"/>
                  <a:pt x="1471166" y="448549"/>
                </a:cubicBezTo>
                <a:lnTo>
                  <a:pt x="1450664" y="407915"/>
                </a:lnTo>
                <a:lnTo>
                  <a:pt x="1431809" y="360374"/>
                </a:lnTo>
                <a:cubicBezTo>
                  <a:pt x="1423446" y="336176"/>
                  <a:pt x="1417335" y="313895"/>
                  <a:pt x="1418203" y="303536"/>
                </a:cubicBezTo>
                <a:lnTo>
                  <a:pt x="1420545" y="301776"/>
                </a:lnTo>
                <a:lnTo>
                  <a:pt x="1420998" y="303358"/>
                </a:lnTo>
                <a:cubicBezTo>
                  <a:pt x="1433086" y="327321"/>
                  <a:pt x="1452635" y="350809"/>
                  <a:pt x="1446456" y="318228"/>
                </a:cubicBezTo>
                <a:cubicBezTo>
                  <a:pt x="1436682" y="306483"/>
                  <a:pt x="1429836" y="300220"/>
                  <a:pt x="1425323" y="298190"/>
                </a:cubicBezTo>
                <a:lnTo>
                  <a:pt x="1420545" y="301776"/>
                </a:lnTo>
                <a:lnTo>
                  <a:pt x="1412602" y="274010"/>
                </a:lnTo>
                <a:cubicBezTo>
                  <a:pt x="1414435" y="268741"/>
                  <a:pt x="1422275" y="270304"/>
                  <a:pt x="1440277" y="285648"/>
                </a:cubicBezTo>
                <a:lnTo>
                  <a:pt x="1444453" y="307661"/>
                </a:lnTo>
                <a:lnTo>
                  <a:pt x="1445490" y="313137"/>
                </a:lnTo>
                <a:cubicBezTo>
                  <a:pt x="1446072" y="316192"/>
                  <a:pt x="1445682" y="314156"/>
                  <a:pt x="1444912" y="310084"/>
                </a:cubicBezTo>
                <a:lnTo>
                  <a:pt x="1444453" y="307661"/>
                </a:lnTo>
                <a:lnTo>
                  <a:pt x="1442016" y="294812"/>
                </a:lnTo>
                <a:cubicBezTo>
                  <a:pt x="1441051" y="289719"/>
                  <a:pt x="1440277" y="285648"/>
                  <a:pt x="1440277" y="285648"/>
                </a:cubicBezTo>
                <a:lnTo>
                  <a:pt x="1439074" y="279302"/>
                </a:lnTo>
                <a:lnTo>
                  <a:pt x="1438454" y="276028"/>
                </a:lnTo>
                <a:lnTo>
                  <a:pt x="1438235" y="274877"/>
                </a:lnTo>
                <a:lnTo>
                  <a:pt x="1437189" y="269358"/>
                </a:lnTo>
                <a:lnTo>
                  <a:pt x="1435987" y="263016"/>
                </a:lnTo>
                <a:lnTo>
                  <a:pt x="1435066" y="258159"/>
                </a:lnTo>
                <a:lnTo>
                  <a:pt x="1435289" y="259338"/>
                </a:lnTo>
                <a:lnTo>
                  <a:pt x="1435030" y="257973"/>
                </a:lnTo>
                <a:lnTo>
                  <a:pt x="1435039" y="258016"/>
                </a:lnTo>
                <a:lnTo>
                  <a:pt x="1434963" y="257615"/>
                </a:lnTo>
                <a:lnTo>
                  <a:pt x="1434873" y="257141"/>
                </a:lnTo>
                <a:lnTo>
                  <a:pt x="1434497" y="255155"/>
                </a:lnTo>
                <a:lnTo>
                  <a:pt x="1434101" y="253065"/>
                </a:lnTo>
                <a:lnTo>
                  <a:pt x="1434007" y="252568"/>
                </a:lnTo>
                <a:lnTo>
                  <a:pt x="1433717" y="251031"/>
                </a:lnTo>
                <a:lnTo>
                  <a:pt x="1431605" y="239908"/>
                </a:lnTo>
                <a:lnTo>
                  <a:pt x="1431013" y="236776"/>
                </a:lnTo>
                <a:lnTo>
                  <a:pt x="1430077" y="231843"/>
                </a:lnTo>
                <a:lnTo>
                  <a:pt x="1427924" y="220488"/>
                </a:lnTo>
                <a:lnTo>
                  <a:pt x="1427921" y="220486"/>
                </a:lnTo>
                <a:lnTo>
                  <a:pt x="1423676" y="198089"/>
                </a:lnTo>
                <a:cubicBezTo>
                  <a:pt x="1420203" y="179763"/>
                  <a:pt x="1415569" y="155328"/>
                  <a:pt x="1409392" y="122746"/>
                </a:cubicBezTo>
                <a:cubicBezTo>
                  <a:pt x="1434101" y="253068"/>
                  <a:pt x="1506109" y="314442"/>
                  <a:pt x="1512288" y="347022"/>
                </a:cubicBezTo>
                <a:cubicBezTo>
                  <a:pt x="1530287" y="362364"/>
                  <a:pt x="1543402" y="371836"/>
                  <a:pt x="1552854" y="376903"/>
                </a:cubicBezTo>
                <a:lnTo>
                  <a:pt x="1563205" y="378830"/>
                </a:lnTo>
                <a:lnTo>
                  <a:pt x="1581979" y="396179"/>
                </a:lnTo>
                <a:cubicBezTo>
                  <a:pt x="1590592" y="401813"/>
                  <a:pt x="1598626" y="404393"/>
                  <a:pt x="1608237" y="405328"/>
                </a:cubicBezTo>
                <a:lnTo>
                  <a:pt x="1632414" y="404841"/>
                </a:lnTo>
                <a:lnTo>
                  <a:pt x="1638806" y="417299"/>
                </a:lnTo>
                <a:cubicBezTo>
                  <a:pt x="1653212" y="453478"/>
                  <a:pt x="1659390" y="486058"/>
                  <a:pt x="1662480" y="502348"/>
                </a:cubicBezTo>
                <a:cubicBezTo>
                  <a:pt x="1662480" y="502348"/>
                  <a:pt x="1668657" y="534928"/>
                  <a:pt x="1668657" y="534928"/>
                </a:cubicBezTo>
                <a:cubicBezTo>
                  <a:pt x="1668657" y="534928"/>
                  <a:pt x="1668657" y="534928"/>
                  <a:pt x="1676474" y="576163"/>
                </a:cubicBezTo>
                <a:lnTo>
                  <a:pt x="1681012" y="600090"/>
                </a:lnTo>
                <a:lnTo>
                  <a:pt x="1687189" y="632669"/>
                </a:lnTo>
                <a:cubicBezTo>
                  <a:pt x="1687189" y="632669"/>
                  <a:pt x="1687189" y="632669"/>
                  <a:pt x="1720172" y="672306"/>
                </a:cubicBezTo>
                <a:lnTo>
                  <a:pt x="1720562" y="672771"/>
                </a:lnTo>
                <a:lnTo>
                  <a:pt x="1715491" y="653962"/>
                </a:lnTo>
                <a:lnTo>
                  <a:pt x="1714514" y="650338"/>
                </a:lnTo>
                <a:lnTo>
                  <a:pt x="1681012" y="600090"/>
                </a:lnTo>
                <a:lnTo>
                  <a:pt x="1708075" y="637718"/>
                </a:lnTo>
                <a:lnTo>
                  <a:pt x="1712391" y="642458"/>
                </a:lnTo>
                <a:lnTo>
                  <a:pt x="1707267" y="623448"/>
                </a:lnTo>
                <a:cubicBezTo>
                  <a:pt x="1698640" y="591436"/>
                  <a:pt x="1698640" y="591436"/>
                  <a:pt x="1698640" y="591436"/>
                </a:cubicBezTo>
                <a:lnTo>
                  <a:pt x="1742844" y="607804"/>
                </a:lnTo>
                <a:lnTo>
                  <a:pt x="1728307" y="531142"/>
                </a:lnTo>
                <a:lnTo>
                  <a:pt x="1750825" y="610759"/>
                </a:lnTo>
                <a:lnTo>
                  <a:pt x="1806008" y="631191"/>
                </a:lnTo>
                <a:lnTo>
                  <a:pt x="1858521" y="650634"/>
                </a:lnTo>
                <a:lnTo>
                  <a:pt x="1834612" y="589307"/>
                </a:lnTo>
                <a:lnTo>
                  <a:pt x="1786419" y="503068"/>
                </a:lnTo>
                <a:lnTo>
                  <a:pt x="1785407" y="487139"/>
                </a:lnTo>
                <a:cubicBezTo>
                  <a:pt x="1790972" y="466112"/>
                  <a:pt x="1818171" y="497617"/>
                  <a:pt x="1842475" y="536258"/>
                </a:cubicBezTo>
                <a:lnTo>
                  <a:pt x="1854472" y="559732"/>
                </a:lnTo>
                <a:lnTo>
                  <a:pt x="1856925" y="572667"/>
                </a:lnTo>
                <a:lnTo>
                  <a:pt x="1857503" y="575718"/>
                </a:lnTo>
                <a:lnTo>
                  <a:pt x="1858157" y="579167"/>
                </a:lnTo>
                <a:lnTo>
                  <a:pt x="1858425" y="580583"/>
                </a:lnTo>
                <a:lnTo>
                  <a:pt x="1858458" y="580757"/>
                </a:lnTo>
                <a:lnTo>
                  <a:pt x="1859969" y="588728"/>
                </a:lnTo>
                <a:lnTo>
                  <a:pt x="1858496" y="580959"/>
                </a:lnTo>
                <a:lnTo>
                  <a:pt x="1863445" y="607054"/>
                </a:lnTo>
                <a:cubicBezTo>
                  <a:pt x="1864989" y="615200"/>
                  <a:pt x="1866147" y="621309"/>
                  <a:pt x="1866147" y="621309"/>
                </a:cubicBezTo>
                <a:cubicBezTo>
                  <a:pt x="1884150" y="636652"/>
                  <a:pt x="1886331" y="628269"/>
                  <a:pt x="1879965" y="609612"/>
                </a:cubicBezTo>
                <a:lnTo>
                  <a:pt x="1854472" y="559732"/>
                </a:lnTo>
                <a:lnTo>
                  <a:pt x="1851475" y="543929"/>
                </a:lnTo>
                <a:cubicBezTo>
                  <a:pt x="1849160" y="531714"/>
                  <a:pt x="1847616" y="523568"/>
                  <a:pt x="1847616" y="523568"/>
                </a:cubicBezTo>
                <a:cubicBezTo>
                  <a:pt x="1847616" y="523568"/>
                  <a:pt x="1859969" y="588728"/>
                  <a:pt x="1931980" y="650101"/>
                </a:cubicBezTo>
                <a:lnTo>
                  <a:pt x="1941378" y="699666"/>
                </a:lnTo>
                <a:lnTo>
                  <a:pt x="1954902" y="711917"/>
                </a:lnTo>
                <a:cubicBezTo>
                  <a:pt x="1970709" y="725672"/>
                  <a:pt x="1975833" y="724328"/>
                  <a:pt x="1939006" y="645851"/>
                </a:cubicBezTo>
                <a:lnTo>
                  <a:pt x="1964484" y="678337"/>
                </a:lnTo>
                <a:cubicBezTo>
                  <a:pt x="1974036" y="690520"/>
                  <a:pt x="1987172" y="707271"/>
                  <a:pt x="1999859" y="723451"/>
                </a:cubicBezTo>
                <a:lnTo>
                  <a:pt x="2011474" y="738263"/>
                </a:lnTo>
                <a:lnTo>
                  <a:pt x="2016029" y="744072"/>
                </a:lnTo>
                <a:lnTo>
                  <a:pt x="2018844" y="747661"/>
                </a:lnTo>
                <a:lnTo>
                  <a:pt x="2032548" y="765139"/>
                </a:lnTo>
                <a:lnTo>
                  <a:pt x="2038068" y="772176"/>
                </a:lnTo>
                <a:lnTo>
                  <a:pt x="2039315" y="773769"/>
                </a:lnTo>
                <a:cubicBezTo>
                  <a:pt x="2040908" y="775798"/>
                  <a:pt x="2040908" y="775798"/>
                  <a:pt x="2040908" y="775798"/>
                </a:cubicBezTo>
                <a:lnTo>
                  <a:pt x="2038068" y="772176"/>
                </a:lnTo>
                <a:lnTo>
                  <a:pt x="2028171" y="759554"/>
                </a:lnTo>
                <a:lnTo>
                  <a:pt x="2018844" y="747661"/>
                </a:lnTo>
                <a:lnTo>
                  <a:pt x="2018051" y="746650"/>
                </a:lnTo>
                <a:lnTo>
                  <a:pt x="2011474" y="738263"/>
                </a:lnTo>
                <a:lnTo>
                  <a:pt x="1997919" y="720975"/>
                </a:lnTo>
                <a:lnTo>
                  <a:pt x="1964484" y="678337"/>
                </a:lnTo>
                <a:lnTo>
                  <a:pt x="2042089" y="714275"/>
                </a:lnTo>
                <a:cubicBezTo>
                  <a:pt x="2130839" y="764429"/>
                  <a:pt x="2233921" y="832852"/>
                  <a:pt x="2179376" y="700266"/>
                </a:cubicBezTo>
                <a:cubicBezTo>
                  <a:pt x="2157602" y="588457"/>
                  <a:pt x="2208550" y="653432"/>
                  <a:pt x="2132128" y="555972"/>
                </a:cubicBezTo>
                <a:cubicBezTo>
                  <a:pt x="2259501" y="718404"/>
                  <a:pt x="2314147" y="704056"/>
                  <a:pt x="2288673" y="671570"/>
                </a:cubicBezTo>
                <a:lnTo>
                  <a:pt x="2305955" y="693610"/>
                </a:lnTo>
                <a:lnTo>
                  <a:pt x="2310963" y="699996"/>
                </a:lnTo>
                <a:cubicBezTo>
                  <a:pt x="2314147" y="704056"/>
                  <a:pt x="2314147" y="704056"/>
                  <a:pt x="2314147" y="704056"/>
                </a:cubicBezTo>
                <a:lnTo>
                  <a:pt x="2305955" y="693610"/>
                </a:lnTo>
                <a:lnTo>
                  <a:pt x="2291857" y="675630"/>
                </a:lnTo>
                <a:cubicBezTo>
                  <a:pt x="2288673" y="671570"/>
                  <a:pt x="2288673" y="671570"/>
                  <a:pt x="2288673" y="671570"/>
                </a:cubicBezTo>
                <a:cubicBezTo>
                  <a:pt x="2365098" y="769030"/>
                  <a:pt x="2343321" y="657222"/>
                  <a:pt x="2292372" y="592248"/>
                </a:cubicBezTo>
                <a:cubicBezTo>
                  <a:pt x="2321546" y="545413"/>
                  <a:pt x="2579993" y="790959"/>
                  <a:pt x="2561915" y="599828"/>
                </a:cubicBezTo>
                <a:cubicBezTo>
                  <a:pt x="2438240" y="358073"/>
                  <a:pt x="2667515" y="650453"/>
                  <a:pt x="2594785" y="473671"/>
                </a:cubicBezTo>
                <a:cubicBezTo>
                  <a:pt x="2547534" y="329376"/>
                  <a:pt x="2678609" y="412487"/>
                  <a:pt x="2729558" y="477460"/>
                </a:cubicBezTo>
                <a:cubicBezTo>
                  <a:pt x="2802285" y="654243"/>
                  <a:pt x="2802285" y="654243"/>
                  <a:pt x="2802285" y="654243"/>
                </a:cubicBezTo>
                <a:cubicBezTo>
                  <a:pt x="2853234" y="719216"/>
                  <a:pt x="2780508" y="542434"/>
                  <a:pt x="2882408" y="672380"/>
                </a:cubicBezTo>
                <a:cubicBezTo>
                  <a:pt x="2856933" y="639894"/>
                  <a:pt x="2856933" y="639894"/>
                  <a:pt x="2856933" y="639894"/>
                </a:cubicBezTo>
                <a:cubicBezTo>
                  <a:pt x="2833051" y="609439"/>
                  <a:pt x="3077848" y="921614"/>
                  <a:pt x="2880691" y="600947"/>
                </a:cubicBezTo>
                <a:lnTo>
                  <a:pt x="2835157" y="528089"/>
                </a:lnTo>
                <a:lnTo>
                  <a:pt x="2853864" y="551944"/>
                </a:lnTo>
                <a:cubicBezTo>
                  <a:pt x="2886105" y="593060"/>
                  <a:pt x="2886105" y="593060"/>
                  <a:pt x="2886105" y="593060"/>
                </a:cubicBezTo>
                <a:cubicBezTo>
                  <a:pt x="2892474" y="601182"/>
                  <a:pt x="2902026" y="613364"/>
                  <a:pt x="2912774" y="627069"/>
                </a:cubicBezTo>
                <a:lnTo>
                  <a:pt x="2937056" y="658033"/>
                </a:lnTo>
                <a:lnTo>
                  <a:pt x="2941912" y="664226"/>
                </a:lnTo>
                <a:lnTo>
                  <a:pt x="2949329" y="673684"/>
                </a:lnTo>
                <a:lnTo>
                  <a:pt x="2956834" y="683256"/>
                </a:lnTo>
                <a:lnTo>
                  <a:pt x="2988005" y="723007"/>
                </a:lnTo>
                <a:cubicBezTo>
                  <a:pt x="2988005" y="723007"/>
                  <a:pt x="2983229" y="716915"/>
                  <a:pt x="2975666" y="707271"/>
                </a:cubicBezTo>
                <a:lnTo>
                  <a:pt x="2956834" y="683256"/>
                </a:lnTo>
                <a:lnTo>
                  <a:pt x="2952977" y="678337"/>
                </a:lnTo>
                <a:lnTo>
                  <a:pt x="2949329" y="673684"/>
                </a:lnTo>
                <a:lnTo>
                  <a:pt x="2946609" y="670215"/>
                </a:lnTo>
                <a:lnTo>
                  <a:pt x="2941912" y="664226"/>
                </a:lnTo>
                <a:lnTo>
                  <a:pt x="2941434" y="663616"/>
                </a:lnTo>
                <a:cubicBezTo>
                  <a:pt x="2938648" y="660064"/>
                  <a:pt x="2937056" y="658033"/>
                  <a:pt x="2937056" y="658033"/>
                </a:cubicBezTo>
                <a:lnTo>
                  <a:pt x="2924466" y="593394"/>
                </a:lnTo>
                <a:cubicBezTo>
                  <a:pt x="2915279" y="546224"/>
                  <a:pt x="2915279" y="546224"/>
                  <a:pt x="2915279" y="546224"/>
                </a:cubicBezTo>
                <a:cubicBezTo>
                  <a:pt x="2966230" y="611198"/>
                  <a:pt x="3089906" y="852954"/>
                  <a:pt x="3042655" y="708658"/>
                </a:cubicBezTo>
                <a:cubicBezTo>
                  <a:pt x="3115380" y="885440"/>
                  <a:pt x="3064430" y="820467"/>
                  <a:pt x="3115380" y="885440"/>
                </a:cubicBezTo>
                <a:cubicBezTo>
                  <a:pt x="3115380" y="885440"/>
                  <a:pt x="3089906" y="852954"/>
                  <a:pt x="3119080" y="806119"/>
                </a:cubicBezTo>
                <a:cubicBezTo>
                  <a:pt x="3119080" y="806119"/>
                  <a:pt x="3170028" y="871091"/>
                  <a:pt x="3220979" y="936065"/>
                </a:cubicBezTo>
                <a:cubicBezTo>
                  <a:pt x="3220979" y="936065"/>
                  <a:pt x="3332339" y="1206761"/>
                  <a:pt x="3445514" y="1383254"/>
                </a:cubicBezTo>
                <a:lnTo>
                  <a:pt x="3493799" y="1452050"/>
                </a:lnTo>
                <a:lnTo>
                  <a:pt x="3479280" y="1433533"/>
                </a:lnTo>
                <a:cubicBezTo>
                  <a:pt x="3469129" y="1420590"/>
                  <a:pt x="3471518" y="1423635"/>
                  <a:pt x="3481071" y="1435818"/>
                </a:cubicBezTo>
                <a:lnTo>
                  <a:pt x="3493806" y="1452060"/>
                </a:lnTo>
                <a:lnTo>
                  <a:pt x="3493810" y="1452066"/>
                </a:lnTo>
                <a:lnTo>
                  <a:pt x="3517255" y="1489719"/>
                </a:lnTo>
                <a:cubicBezTo>
                  <a:pt x="3536044" y="1528083"/>
                  <a:pt x="3542516" y="1567358"/>
                  <a:pt x="3551589" y="1596653"/>
                </a:cubicBezTo>
                <a:lnTo>
                  <a:pt x="3566533" y="1628844"/>
                </a:lnTo>
                <a:lnTo>
                  <a:pt x="3559766" y="1620213"/>
                </a:lnTo>
                <a:lnTo>
                  <a:pt x="3550764" y="1608734"/>
                </a:lnTo>
                <a:lnTo>
                  <a:pt x="3544243" y="1600417"/>
                </a:lnTo>
                <a:cubicBezTo>
                  <a:pt x="3541059" y="1596358"/>
                  <a:pt x="3541059" y="1596358"/>
                  <a:pt x="3541059" y="1596358"/>
                </a:cubicBezTo>
                <a:cubicBezTo>
                  <a:pt x="3515583" y="1563869"/>
                  <a:pt x="3515583" y="1563869"/>
                  <a:pt x="3515583" y="1563869"/>
                </a:cubicBezTo>
                <a:lnTo>
                  <a:pt x="3550764" y="1608734"/>
                </a:lnTo>
                <a:lnTo>
                  <a:pt x="3558341" y="1618398"/>
                </a:lnTo>
                <a:lnTo>
                  <a:pt x="3566533" y="1628844"/>
                </a:lnTo>
                <a:lnTo>
                  <a:pt x="3582454" y="1649148"/>
                </a:lnTo>
                <a:cubicBezTo>
                  <a:pt x="3592008" y="1661330"/>
                  <a:pt x="3592008" y="1661330"/>
                  <a:pt x="3592008" y="1661330"/>
                </a:cubicBezTo>
                <a:cubicBezTo>
                  <a:pt x="3464634" y="1498897"/>
                  <a:pt x="3715684" y="1903085"/>
                  <a:pt x="3715684" y="1903085"/>
                </a:cubicBezTo>
                <a:cubicBezTo>
                  <a:pt x="3737462" y="2014893"/>
                  <a:pt x="3690209" y="1870600"/>
                  <a:pt x="3661035" y="1917433"/>
                </a:cubicBezTo>
                <a:cubicBezTo>
                  <a:pt x="3673772" y="1933677"/>
                  <a:pt x="3699248" y="1966162"/>
                  <a:pt x="3727907" y="2002711"/>
                </a:cubicBezTo>
                <a:lnTo>
                  <a:pt x="3737460" y="2014894"/>
                </a:lnTo>
                <a:lnTo>
                  <a:pt x="3750052" y="2079532"/>
                </a:lnTo>
                <a:cubicBezTo>
                  <a:pt x="3759239" y="2126702"/>
                  <a:pt x="3759239" y="2126702"/>
                  <a:pt x="3759239" y="2126702"/>
                </a:cubicBezTo>
                <a:cubicBezTo>
                  <a:pt x="3784713" y="2159189"/>
                  <a:pt x="3810188" y="2191675"/>
                  <a:pt x="3835664" y="2224162"/>
                </a:cubicBezTo>
                <a:cubicBezTo>
                  <a:pt x="3831965" y="2303483"/>
                  <a:pt x="3882912" y="2368457"/>
                  <a:pt x="3882912" y="2368457"/>
                </a:cubicBezTo>
                <a:cubicBezTo>
                  <a:pt x="3882912" y="2368457"/>
                  <a:pt x="3876545" y="2360336"/>
                  <a:pt x="3866991" y="2348154"/>
                </a:cubicBezTo>
                <a:lnTo>
                  <a:pt x="3857487" y="2336034"/>
                </a:lnTo>
                <a:lnTo>
                  <a:pt x="3848591" y="2314344"/>
                </a:lnTo>
                <a:cubicBezTo>
                  <a:pt x="3829197" y="2272380"/>
                  <a:pt x="3807877" y="2241252"/>
                  <a:pt x="3806487" y="2270997"/>
                </a:cubicBezTo>
                <a:cubicBezTo>
                  <a:pt x="3806487" y="2270997"/>
                  <a:pt x="3836341" y="2309068"/>
                  <a:pt x="3846293" y="2321758"/>
                </a:cubicBezTo>
                <a:lnTo>
                  <a:pt x="3848661" y="2324777"/>
                </a:lnTo>
                <a:lnTo>
                  <a:pt x="3857487" y="2336034"/>
                </a:lnTo>
                <a:lnTo>
                  <a:pt x="3866530" y="2358068"/>
                </a:lnTo>
                <a:cubicBezTo>
                  <a:pt x="3882207" y="2401697"/>
                  <a:pt x="3888670" y="2439481"/>
                  <a:pt x="3864051" y="2421384"/>
                </a:cubicBezTo>
                <a:lnTo>
                  <a:pt x="3849877" y="2406102"/>
                </a:lnTo>
                <a:lnTo>
                  <a:pt x="3809705" y="2310553"/>
                </a:lnTo>
                <a:cubicBezTo>
                  <a:pt x="3792712" y="2277063"/>
                  <a:pt x="3773952" y="2245262"/>
                  <a:pt x="3755076" y="2215939"/>
                </a:cubicBezTo>
                <a:lnTo>
                  <a:pt x="3719643" y="2164864"/>
                </a:lnTo>
                <a:lnTo>
                  <a:pt x="3730062" y="2173537"/>
                </a:lnTo>
                <a:cubicBezTo>
                  <a:pt x="3730062" y="2173537"/>
                  <a:pt x="3704589" y="2141050"/>
                  <a:pt x="3653637" y="2076077"/>
                </a:cubicBezTo>
                <a:cubicBezTo>
                  <a:pt x="3653637" y="2076077"/>
                  <a:pt x="3653637" y="2076077"/>
                  <a:pt x="3675133" y="2103487"/>
                </a:cubicBezTo>
                <a:lnTo>
                  <a:pt x="3693330" y="2126691"/>
                </a:lnTo>
                <a:lnTo>
                  <a:pt x="3698220" y="2132929"/>
                </a:lnTo>
                <a:cubicBezTo>
                  <a:pt x="3704589" y="2141050"/>
                  <a:pt x="3704589" y="2141050"/>
                  <a:pt x="3704589" y="2141050"/>
                </a:cubicBezTo>
                <a:lnTo>
                  <a:pt x="3693330" y="2126691"/>
                </a:lnTo>
                <a:lnTo>
                  <a:pt x="3683096" y="2113640"/>
                </a:lnTo>
                <a:cubicBezTo>
                  <a:pt x="3675930" y="2104503"/>
                  <a:pt x="3666377" y="2092320"/>
                  <a:pt x="3653637" y="2076077"/>
                </a:cubicBezTo>
                <a:cubicBezTo>
                  <a:pt x="3666377" y="2092320"/>
                  <a:pt x="3682299" y="2112625"/>
                  <a:pt x="3699755" y="2136199"/>
                </a:cubicBezTo>
                <a:lnTo>
                  <a:pt x="3719643" y="2164864"/>
                </a:lnTo>
                <a:lnTo>
                  <a:pt x="3700428" y="2148877"/>
                </a:lnTo>
                <a:cubicBezTo>
                  <a:pt x="3679089" y="2145297"/>
                  <a:pt x="3681783" y="2196007"/>
                  <a:pt x="3700889" y="2220372"/>
                </a:cubicBezTo>
                <a:cubicBezTo>
                  <a:pt x="3672695" y="2173909"/>
                  <a:pt x="3648022" y="2133255"/>
                  <a:pt x="3626432" y="2097682"/>
                </a:cubicBezTo>
                <a:lnTo>
                  <a:pt x="3604215" y="2061071"/>
                </a:lnTo>
                <a:lnTo>
                  <a:pt x="3577213" y="1978617"/>
                </a:lnTo>
                <a:cubicBezTo>
                  <a:pt x="3624464" y="2122911"/>
                  <a:pt x="3551739" y="1946130"/>
                  <a:pt x="3475314" y="1848670"/>
                </a:cubicBezTo>
                <a:cubicBezTo>
                  <a:pt x="3475314" y="1848670"/>
                  <a:pt x="3475314" y="1848670"/>
                  <a:pt x="3570479" y="2005482"/>
                </a:cubicBezTo>
                <a:lnTo>
                  <a:pt x="3604215" y="2061071"/>
                </a:lnTo>
                <a:lnTo>
                  <a:pt x="3604531" y="2062037"/>
                </a:lnTo>
                <a:cubicBezTo>
                  <a:pt x="3624464" y="2122911"/>
                  <a:pt x="3624464" y="2122911"/>
                  <a:pt x="3624464" y="2122911"/>
                </a:cubicBezTo>
                <a:cubicBezTo>
                  <a:pt x="3686303" y="2243790"/>
                  <a:pt x="3667198" y="2219425"/>
                  <a:pt x="3639001" y="2172962"/>
                </a:cubicBezTo>
                <a:lnTo>
                  <a:pt x="3608217" y="2118593"/>
                </a:lnTo>
                <a:lnTo>
                  <a:pt x="3598989" y="2090425"/>
                </a:lnTo>
                <a:cubicBezTo>
                  <a:pt x="3586253" y="2074182"/>
                  <a:pt x="3589207" y="2083201"/>
                  <a:pt x="3598868" y="2102087"/>
                </a:cubicBezTo>
                <a:lnTo>
                  <a:pt x="3608217" y="2118593"/>
                </a:lnTo>
                <a:lnTo>
                  <a:pt x="3626308" y="2173845"/>
                </a:lnTo>
                <a:cubicBezTo>
                  <a:pt x="3646243" y="2234719"/>
                  <a:pt x="3646243" y="2234719"/>
                  <a:pt x="3646243" y="2234719"/>
                </a:cubicBezTo>
                <a:cubicBezTo>
                  <a:pt x="3700889" y="2220372"/>
                  <a:pt x="3700889" y="2220372"/>
                  <a:pt x="3700889" y="2220372"/>
                </a:cubicBezTo>
                <a:cubicBezTo>
                  <a:pt x="3697194" y="2299693"/>
                  <a:pt x="3722668" y="2332180"/>
                  <a:pt x="3773619" y="2397154"/>
                </a:cubicBezTo>
                <a:cubicBezTo>
                  <a:pt x="3722668" y="2332180"/>
                  <a:pt x="3671719" y="2267208"/>
                  <a:pt x="3671719" y="2267208"/>
                </a:cubicBezTo>
                <a:cubicBezTo>
                  <a:pt x="3694009" y="2295632"/>
                  <a:pt x="3638284" y="2224569"/>
                  <a:pt x="3655657" y="2303024"/>
                </a:cubicBezTo>
                <a:lnTo>
                  <a:pt x="3668020" y="2346528"/>
                </a:lnTo>
                <a:lnTo>
                  <a:pt x="3640701" y="2263107"/>
                </a:lnTo>
                <a:cubicBezTo>
                  <a:pt x="3620769" y="2202233"/>
                  <a:pt x="3620769" y="2202233"/>
                  <a:pt x="3620769" y="2202233"/>
                </a:cubicBezTo>
                <a:cubicBezTo>
                  <a:pt x="3642544" y="2314042"/>
                  <a:pt x="3642544" y="2314042"/>
                  <a:pt x="3642544" y="2314042"/>
                </a:cubicBezTo>
                <a:lnTo>
                  <a:pt x="3668020" y="2346528"/>
                </a:lnTo>
                <a:lnTo>
                  <a:pt x="3686728" y="2370385"/>
                </a:lnTo>
                <a:cubicBezTo>
                  <a:pt x="3718969" y="2411501"/>
                  <a:pt x="3718969" y="2411501"/>
                  <a:pt x="3718969" y="2411501"/>
                </a:cubicBezTo>
                <a:cubicBezTo>
                  <a:pt x="3718969" y="2411501"/>
                  <a:pt x="3744445" y="2443988"/>
                  <a:pt x="3744445" y="2443988"/>
                </a:cubicBezTo>
                <a:cubicBezTo>
                  <a:pt x="3757182" y="2460233"/>
                  <a:pt x="3782656" y="2492719"/>
                  <a:pt x="3804487" y="2531059"/>
                </a:cubicBezTo>
                <a:lnTo>
                  <a:pt x="3810773" y="2544691"/>
                </a:lnTo>
                <a:lnTo>
                  <a:pt x="3789615" y="2551491"/>
                </a:lnTo>
                <a:cubicBezTo>
                  <a:pt x="3782272" y="2555256"/>
                  <a:pt x="3777830" y="2560095"/>
                  <a:pt x="3775772" y="2567980"/>
                </a:cubicBezTo>
                <a:lnTo>
                  <a:pt x="3776081" y="2589927"/>
                </a:lnTo>
                <a:lnTo>
                  <a:pt x="3769038" y="2594844"/>
                </a:lnTo>
                <a:cubicBezTo>
                  <a:pt x="3765734" y="2602446"/>
                  <a:pt x="3763445" y="2615288"/>
                  <a:pt x="3762524" y="2635119"/>
                </a:cubicBezTo>
                <a:cubicBezTo>
                  <a:pt x="3787996" y="2667605"/>
                  <a:pt x="3784299" y="2746925"/>
                  <a:pt x="3886200" y="2876874"/>
                </a:cubicBezTo>
                <a:cubicBezTo>
                  <a:pt x="3860725" y="2844387"/>
                  <a:pt x="3841618" y="2820021"/>
                  <a:pt x="3827289" y="2801748"/>
                </a:cubicBezTo>
                <a:lnTo>
                  <a:pt x="3809775" y="2779414"/>
                </a:lnTo>
                <a:lnTo>
                  <a:pt x="3784299" y="2746925"/>
                </a:lnTo>
                <a:lnTo>
                  <a:pt x="3781565" y="2743438"/>
                </a:lnTo>
                <a:lnTo>
                  <a:pt x="3775857" y="2736161"/>
                </a:lnTo>
                <a:lnTo>
                  <a:pt x="3774491" y="2734419"/>
                </a:lnTo>
                <a:lnTo>
                  <a:pt x="3773980" y="2733768"/>
                </a:lnTo>
                <a:lnTo>
                  <a:pt x="3773552" y="2733221"/>
                </a:lnTo>
                <a:lnTo>
                  <a:pt x="3769401" y="2727928"/>
                </a:lnTo>
                <a:lnTo>
                  <a:pt x="3768164" y="2726350"/>
                </a:lnTo>
                <a:lnTo>
                  <a:pt x="3765193" y="2722562"/>
                </a:lnTo>
                <a:cubicBezTo>
                  <a:pt x="3758825" y="2714440"/>
                  <a:pt x="3758825" y="2714440"/>
                  <a:pt x="3758825" y="2714440"/>
                </a:cubicBezTo>
                <a:lnTo>
                  <a:pt x="3748700" y="2701527"/>
                </a:lnTo>
                <a:lnTo>
                  <a:pt x="3739719" y="2690075"/>
                </a:lnTo>
                <a:cubicBezTo>
                  <a:pt x="3736535" y="2686014"/>
                  <a:pt x="3734941" y="2683983"/>
                  <a:pt x="3737329" y="2687029"/>
                </a:cubicBezTo>
                <a:lnTo>
                  <a:pt x="3748700" y="2701527"/>
                </a:lnTo>
                <a:lnTo>
                  <a:pt x="3751659" y="2705304"/>
                </a:lnTo>
                <a:cubicBezTo>
                  <a:pt x="3755640" y="2710380"/>
                  <a:pt x="3758825" y="2714440"/>
                  <a:pt x="3758825" y="2714440"/>
                </a:cubicBezTo>
                <a:cubicBezTo>
                  <a:pt x="3757899" y="2734271"/>
                  <a:pt x="3752662" y="2738094"/>
                  <a:pt x="3746120" y="2733692"/>
                </a:cubicBezTo>
                <a:lnTo>
                  <a:pt x="3726701" y="2705200"/>
                </a:lnTo>
                <a:lnTo>
                  <a:pt x="3734177" y="2707140"/>
                </a:lnTo>
                <a:cubicBezTo>
                  <a:pt x="3736122" y="2703875"/>
                  <a:pt x="3736071" y="2695930"/>
                  <a:pt x="3733350" y="2681954"/>
                </a:cubicBezTo>
                <a:cubicBezTo>
                  <a:pt x="3707874" y="2649467"/>
                  <a:pt x="3713319" y="2677418"/>
                  <a:pt x="3725592" y="2703578"/>
                </a:cubicBezTo>
                <a:lnTo>
                  <a:pt x="3726701" y="2705200"/>
                </a:lnTo>
                <a:lnTo>
                  <a:pt x="3723031" y="2704250"/>
                </a:lnTo>
                <a:cubicBezTo>
                  <a:pt x="3712508" y="2694770"/>
                  <a:pt x="3696704" y="2671987"/>
                  <a:pt x="3681010" y="2646726"/>
                </a:cubicBezTo>
                <a:lnTo>
                  <a:pt x="3652264" y="2596364"/>
                </a:lnTo>
                <a:lnTo>
                  <a:pt x="3631449" y="2552007"/>
                </a:lnTo>
                <a:cubicBezTo>
                  <a:pt x="3625080" y="2543886"/>
                  <a:pt x="3629626" y="2554935"/>
                  <a:pt x="3639685" y="2574330"/>
                </a:cubicBezTo>
                <a:lnTo>
                  <a:pt x="3652264" y="2596364"/>
                </a:lnTo>
                <a:lnTo>
                  <a:pt x="3663863" y="2621082"/>
                </a:lnTo>
                <a:cubicBezTo>
                  <a:pt x="3710854" y="2721220"/>
                  <a:pt x="3724280" y="2749832"/>
                  <a:pt x="3728116" y="2758005"/>
                </a:cubicBezTo>
                <a:lnTo>
                  <a:pt x="3729651" y="2761274"/>
                </a:lnTo>
                <a:lnTo>
                  <a:pt x="3720098" y="2749093"/>
                </a:lnTo>
                <a:cubicBezTo>
                  <a:pt x="3691437" y="2712545"/>
                  <a:pt x="3653226" y="2663814"/>
                  <a:pt x="3653226" y="2663814"/>
                </a:cubicBezTo>
                <a:cubicBezTo>
                  <a:pt x="3704176" y="2728789"/>
                  <a:pt x="3776904" y="2905571"/>
                  <a:pt x="3878803" y="3035516"/>
                </a:cubicBezTo>
                <a:cubicBezTo>
                  <a:pt x="3846958" y="2994908"/>
                  <a:pt x="3826259" y="2968514"/>
                  <a:pt x="3811931" y="2950240"/>
                </a:cubicBezTo>
                <a:lnTo>
                  <a:pt x="3802374" y="2938055"/>
                </a:lnTo>
                <a:lnTo>
                  <a:pt x="3728123" y="2830234"/>
                </a:lnTo>
                <a:cubicBezTo>
                  <a:pt x="3657515" y="2716555"/>
                  <a:pt x="3602274" y="2598842"/>
                  <a:pt x="3602274" y="2598842"/>
                </a:cubicBezTo>
                <a:cubicBezTo>
                  <a:pt x="3551326" y="2533867"/>
                  <a:pt x="3551326" y="2533867"/>
                  <a:pt x="3551326" y="2533867"/>
                </a:cubicBezTo>
                <a:lnTo>
                  <a:pt x="3525849" y="2501382"/>
                </a:lnTo>
                <a:lnTo>
                  <a:pt x="3518686" y="2492246"/>
                </a:lnTo>
                <a:lnTo>
                  <a:pt x="3502927" y="2472147"/>
                </a:lnTo>
                <a:lnTo>
                  <a:pt x="3501173" y="2469910"/>
                </a:lnTo>
                <a:cubicBezTo>
                  <a:pt x="3497191" y="2464835"/>
                  <a:pt x="3497191" y="2464835"/>
                  <a:pt x="3500376" y="2468896"/>
                </a:cubicBezTo>
                <a:lnTo>
                  <a:pt x="3502927" y="2472147"/>
                </a:lnTo>
                <a:lnTo>
                  <a:pt x="3525849" y="2501382"/>
                </a:lnTo>
                <a:lnTo>
                  <a:pt x="3523713" y="2547240"/>
                </a:lnTo>
                <a:cubicBezTo>
                  <a:pt x="3523193" y="2558394"/>
                  <a:pt x="3522846" y="2565829"/>
                  <a:pt x="3522616" y="2570789"/>
                </a:cubicBezTo>
                <a:lnTo>
                  <a:pt x="3522153" y="2580703"/>
                </a:lnTo>
                <a:lnTo>
                  <a:pt x="3514570" y="2571032"/>
                </a:lnTo>
                <a:lnTo>
                  <a:pt x="3512602" y="2568521"/>
                </a:lnTo>
                <a:lnTo>
                  <a:pt x="3511543" y="2567171"/>
                </a:lnTo>
                <a:lnTo>
                  <a:pt x="3502358" y="2555461"/>
                </a:lnTo>
                <a:lnTo>
                  <a:pt x="3496675" y="2548216"/>
                </a:lnTo>
                <a:cubicBezTo>
                  <a:pt x="3496675" y="2548216"/>
                  <a:pt x="3496675" y="2548216"/>
                  <a:pt x="3499860" y="2552277"/>
                </a:cubicBezTo>
                <a:lnTo>
                  <a:pt x="3502358" y="2555461"/>
                </a:lnTo>
                <a:lnTo>
                  <a:pt x="3511493" y="2567111"/>
                </a:lnTo>
                <a:lnTo>
                  <a:pt x="3511405" y="2566999"/>
                </a:lnTo>
                <a:cubicBezTo>
                  <a:pt x="3512602" y="2568521"/>
                  <a:pt x="3515784" y="2572583"/>
                  <a:pt x="3522153" y="2580704"/>
                </a:cubicBezTo>
                <a:lnTo>
                  <a:pt x="3525508" y="2584984"/>
                </a:lnTo>
                <a:lnTo>
                  <a:pt x="3534182" y="2596046"/>
                </a:lnTo>
                <a:lnTo>
                  <a:pt x="3534634" y="2596623"/>
                </a:lnTo>
                <a:lnTo>
                  <a:pt x="3551133" y="2617660"/>
                </a:lnTo>
                <a:lnTo>
                  <a:pt x="3551607" y="2618266"/>
                </a:lnTo>
                <a:lnTo>
                  <a:pt x="3555323" y="2623006"/>
                </a:lnTo>
                <a:lnTo>
                  <a:pt x="3563548" y="2633494"/>
                </a:lnTo>
                <a:lnTo>
                  <a:pt x="3569277" y="2640797"/>
                </a:lnTo>
                <a:lnTo>
                  <a:pt x="3571909" y="2644155"/>
                </a:lnTo>
                <a:cubicBezTo>
                  <a:pt x="3573103" y="2645676"/>
                  <a:pt x="3573103" y="2645676"/>
                  <a:pt x="3573103" y="2645676"/>
                </a:cubicBezTo>
                <a:cubicBezTo>
                  <a:pt x="3620354" y="2789973"/>
                  <a:pt x="3467506" y="2595051"/>
                  <a:pt x="3467506" y="2595051"/>
                </a:cubicBezTo>
                <a:cubicBezTo>
                  <a:pt x="3454767" y="2578808"/>
                  <a:pt x="3452944" y="2581736"/>
                  <a:pt x="3457432" y="2594024"/>
                </a:cubicBezTo>
                <a:lnTo>
                  <a:pt x="3482666" y="2644092"/>
                </a:lnTo>
                <a:lnTo>
                  <a:pt x="3476115" y="2654615"/>
                </a:lnTo>
                <a:cubicBezTo>
                  <a:pt x="3469960" y="2664494"/>
                  <a:pt x="3466883" y="2669434"/>
                  <a:pt x="3465344" y="2671903"/>
                </a:cubicBezTo>
                <a:lnTo>
                  <a:pt x="3463807" y="2674373"/>
                </a:lnTo>
                <a:lnTo>
                  <a:pt x="3457438" y="2666252"/>
                </a:lnTo>
                <a:cubicBezTo>
                  <a:pt x="3447885" y="2654069"/>
                  <a:pt x="3441913" y="2646454"/>
                  <a:pt x="3461018" y="2670820"/>
                </a:cubicBezTo>
                <a:lnTo>
                  <a:pt x="3463807" y="2674376"/>
                </a:lnTo>
                <a:lnTo>
                  <a:pt x="3463828" y="2674400"/>
                </a:lnTo>
                <a:lnTo>
                  <a:pt x="3463833" y="2674407"/>
                </a:lnTo>
                <a:lnTo>
                  <a:pt x="3463840" y="2674415"/>
                </a:lnTo>
                <a:lnTo>
                  <a:pt x="3463844" y="2674421"/>
                </a:lnTo>
                <a:lnTo>
                  <a:pt x="3490174" y="2708763"/>
                </a:lnTo>
                <a:lnTo>
                  <a:pt x="3490815" y="2710129"/>
                </a:lnTo>
                <a:lnTo>
                  <a:pt x="3496381" y="2721990"/>
                </a:lnTo>
                <a:lnTo>
                  <a:pt x="3489101" y="2719762"/>
                </a:lnTo>
                <a:cubicBezTo>
                  <a:pt x="3474927" y="2725321"/>
                  <a:pt x="3491950" y="2794303"/>
                  <a:pt x="3511058" y="2818669"/>
                </a:cubicBezTo>
                <a:cubicBezTo>
                  <a:pt x="3511058" y="2818669"/>
                  <a:pt x="3511058" y="2818669"/>
                  <a:pt x="3509467" y="2816638"/>
                </a:cubicBezTo>
                <a:lnTo>
                  <a:pt x="3507138" y="2813667"/>
                </a:lnTo>
                <a:lnTo>
                  <a:pt x="3500936" y="2805759"/>
                </a:lnTo>
                <a:lnTo>
                  <a:pt x="3496794" y="2800479"/>
                </a:lnTo>
                <a:lnTo>
                  <a:pt x="3494249" y="2797233"/>
                </a:lnTo>
                <a:lnTo>
                  <a:pt x="3491913" y="2794255"/>
                </a:lnTo>
                <a:lnTo>
                  <a:pt x="3485581" y="2786176"/>
                </a:lnTo>
                <a:lnTo>
                  <a:pt x="3427193" y="2699902"/>
                </a:lnTo>
                <a:cubicBezTo>
                  <a:pt x="3385071" y="2626490"/>
                  <a:pt x="3386456" y="2596744"/>
                  <a:pt x="3383681" y="2656235"/>
                </a:cubicBezTo>
                <a:lnTo>
                  <a:pt x="3399662" y="2676612"/>
                </a:lnTo>
                <a:lnTo>
                  <a:pt x="3398807" y="2675525"/>
                </a:lnTo>
                <a:lnTo>
                  <a:pt x="3401622" y="2679115"/>
                </a:lnTo>
                <a:lnTo>
                  <a:pt x="3402076" y="2679694"/>
                </a:lnTo>
                <a:lnTo>
                  <a:pt x="3401991" y="2679586"/>
                </a:lnTo>
                <a:lnTo>
                  <a:pt x="3402629" y="2680399"/>
                </a:lnTo>
                <a:lnTo>
                  <a:pt x="3402787" y="2680601"/>
                </a:lnTo>
                <a:lnTo>
                  <a:pt x="3403321" y="2681282"/>
                </a:lnTo>
                <a:lnTo>
                  <a:pt x="3406187" y="2684935"/>
                </a:lnTo>
                <a:lnTo>
                  <a:pt x="3406213" y="2684968"/>
                </a:lnTo>
                <a:lnTo>
                  <a:pt x="3407287" y="2686338"/>
                </a:lnTo>
                <a:lnTo>
                  <a:pt x="3407857" y="2687065"/>
                </a:lnTo>
                <a:lnTo>
                  <a:pt x="3409156" y="2688722"/>
                </a:lnTo>
                <a:lnTo>
                  <a:pt x="3411538" y="2691759"/>
                </a:lnTo>
                <a:lnTo>
                  <a:pt x="3412584" y="2693094"/>
                </a:lnTo>
                <a:lnTo>
                  <a:pt x="3414206" y="2695161"/>
                </a:lnTo>
                <a:lnTo>
                  <a:pt x="3415331" y="2696596"/>
                </a:lnTo>
                <a:lnTo>
                  <a:pt x="3416171" y="2697668"/>
                </a:lnTo>
                <a:lnTo>
                  <a:pt x="3416278" y="2697803"/>
                </a:lnTo>
                <a:lnTo>
                  <a:pt x="3416784" y="2698449"/>
                </a:lnTo>
                <a:lnTo>
                  <a:pt x="3417778" y="2699716"/>
                </a:lnTo>
                <a:lnTo>
                  <a:pt x="3418347" y="2700441"/>
                </a:lnTo>
                <a:lnTo>
                  <a:pt x="3419362" y="2701738"/>
                </a:lnTo>
                <a:lnTo>
                  <a:pt x="3420762" y="2703521"/>
                </a:lnTo>
                <a:lnTo>
                  <a:pt x="3420864" y="2703652"/>
                </a:lnTo>
                <a:lnTo>
                  <a:pt x="3422003" y="2705104"/>
                </a:lnTo>
                <a:lnTo>
                  <a:pt x="3430624" y="2716097"/>
                </a:lnTo>
                <a:lnTo>
                  <a:pt x="3431846" y="2717657"/>
                </a:lnTo>
                <a:lnTo>
                  <a:pt x="3432880" y="2718975"/>
                </a:lnTo>
                <a:lnTo>
                  <a:pt x="3435368" y="2722148"/>
                </a:lnTo>
                <a:lnTo>
                  <a:pt x="3440882" y="2729180"/>
                </a:lnTo>
                <a:lnTo>
                  <a:pt x="3442617" y="2731392"/>
                </a:lnTo>
                <a:lnTo>
                  <a:pt x="3442962" y="2731832"/>
                </a:lnTo>
                <a:lnTo>
                  <a:pt x="3446577" y="2736442"/>
                </a:lnTo>
                <a:lnTo>
                  <a:pt x="3449899" y="2740678"/>
                </a:lnTo>
                <a:lnTo>
                  <a:pt x="3450554" y="2741513"/>
                </a:lnTo>
                <a:lnTo>
                  <a:pt x="3451407" y="2742600"/>
                </a:lnTo>
                <a:lnTo>
                  <a:pt x="3451603" y="2742852"/>
                </a:lnTo>
                <a:lnTo>
                  <a:pt x="3451847" y="2743163"/>
                </a:lnTo>
                <a:lnTo>
                  <a:pt x="3452145" y="2743543"/>
                </a:lnTo>
                <a:lnTo>
                  <a:pt x="3453751" y="2745590"/>
                </a:lnTo>
                <a:lnTo>
                  <a:pt x="3454975" y="2747150"/>
                </a:lnTo>
                <a:lnTo>
                  <a:pt x="3456466" y="2749052"/>
                </a:lnTo>
                <a:lnTo>
                  <a:pt x="3456476" y="2749064"/>
                </a:lnTo>
                <a:lnTo>
                  <a:pt x="3456853" y="2749546"/>
                </a:lnTo>
                <a:lnTo>
                  <a:pt x="3456923" y="2749634"/>
                </a:lnTo>
                <a:cubicBezTo>
                  <a:pt x="3460107" y="2753695"/>
                  <a:pt x="3460107" y="2753695"/>
                  <a:pt x="3460107" y="2753695"/>
                </a:cubicBezTo>
                <a:lnTo>
                  <a:pt x="3443243" y="2780772"/>
                </a:lnTo>
                <a:cubicBezTo>
                  <a:pt x="3430935" y="2800529"/>
                  <a:pt x="3430935" y="2800529"/>
                  <a:pt x="3430935" y="2800529"/>
                </a:cubicBezTo>
                <a:cubicBezTo>
                  <a:pt x="3507360" y="2897990"/>
                  <a:pt x="3507360" y="2897990"/>
                  <a:pt x="3507360" y="2897990"/>
                </a:cubicBezTo>
                <a:cubicBezTo>
                  <a:pt x="3395908" y="2755860"/>
                  <a:pt x="3476666" y="2923187"/>
                  <a:pt x="3432807" y="2827048"/>
                </a:cubicBezTo>
                <a:lnTo>
                  <a:pt x="3419670" y="2798700"/>
                </a:lnTo>
                <a:lnTo>
                  <a:pt x="3420918" y="2798262"/>
                </a:lnTo>
                <a:cubicBezTo>
                  <a:pt x="3430935" y="2800529"/>
                  <a:pt x="3443672" y="2816773"/>
                  <a:pt x="3405461" y="2768044"/>
                </a:cubicBezTo>
                <a:lnTo>
                  <a:pt x="3419670" y="2798700"/>
                </a:lnTo>
                <a:lnTo>
                  <a:pt x="3414756" y="2800417"/>
                </a:lnTo>
                <a:cubicBezTo>
                  <a:pt x="3412108" y="2805244"/>
                  <a:pt x="3413491" y="2818500"/>
                  <a:pt x="3425621" y="2850053"/>
                </a:cubicBezTo>
                <a:lnTo>
                  <a:pt x="3427158" y="2853587"/>
                </a:lnTo>
                <a:lnTo>
                  <a:pt x="3419070" y="2837924"/>
                </a:lnTo>
                <a:cubicBezTo>
                  <a:pt x="3397242" y="2799583"/>
                  <a:pt x="3378136" y="2775218"/>
                  <a:pt x="3401762" y="2847365"/>
                </a:cubicBezTo>
                <a:cubicBezTo>
                  <a:pt x="3474486" y="3024148"/>
                  <a:pt x="3423538" y="2959173"/>
                  <a:pt x="3449012" y="2991659"/>
                </a:cubicBezTo>
                <a:lnTo>
                  <a:pt x="3384453" y="2952070"/>
                </a:lnTo>
                <a:lnTo>
                  <a:pt x="3392068" y="2962186"/>
                </a:lnTo>
                <a:cubicBezTo>
                  <a:pt x="3392068" y="2962186"/>
                  <a:pt x="3398247" y="2994766"/>
                  <a:pt x="3398247" y="2994766"/>
                </a:cubicBezTo>
                <a:lnTo>
                  <a:pt x="3380210" y="2949469"/>
                </a:lnTo>
                <a:lnTo>
                  <a:pt x="3375625" y="2946657"/>
                </a:lnTo>
                <a:lnTo>
                  <a:pt x="3358690" y="2932055"/>
                </a:lnTo>
                <a:lnTo>
                  <a:pt x="3357927" y="2936460"/>
                </a:lnTo>
                <a:cubicBezTo>
                  <a:pt x="3359836" y="2966936"/>
                  <a:pt x="3387778" y="3049011"/>
                  <a:pt x="3332417" y="2965974"/>
                </a:cubicBezTo>
                <a:cubicBezTo>
                  <a:pt x="3284058" y="2870125"/>
                  <a:pt x="3291778" y="2910850"/>
                  <a:pt x="3299499" y="2951575"/>
                </a:cubicBezTo>
                <a:lnTo>
                  <a:pt x="3303578" y="2975134"/>
                </a:lnTo>
                <a:lnTo>
                  <a:pt x="3274554" y="2929460"/>
                </a:lnTo>
                <a:cubicBezTo>
                  <a:pt x="3267225" y="2920653"/>
                  <a:pt x="3263497" y="2920889"/>
                  <a:pt x="3266585" y="2937179"/>
                </a:cubicBezTo>
                <a:cubicBezTo>
                  <a:pt x="3275653" y="2955151"/>
                  <a:pt x="3282748" y="2968321"/>
                  <a:pt x="3288242" y="2977590"/>
                </a:cubicBezTo>
                <a:lnTo>
                  <a:pt x="3295138" y="2987323"/>
                </a:lnTo>
                <a:lnTo>
                  <a:pt x="3283244" y="2975277"/>
                </a:lnTo>
                <a:cubicBezTo>
                  <a:pt x="3276879" y="2971560"/>
                  <a:pt x="3274309" y="2977905"/>
                  <a:pt x="3278943" y="3002341"/>
                </a:cubicBezTo>
                <a:cubicBezTo>
                  <a:pt x="3278943" y="3002341"/>
                  <a:pt x="3381835" y="3226615"/>
                  <a:pt x="3303651" y="3132662"/>
                </a:cubicBezTo>
                <a:cubicBezTo>
                  <a:pt x="3303651" y="3132662"/>
                  <a:pt x="3302877" y="3128588"/>
                  <a:pt x="3301915" y="3123498"/>
                </a:cubicBezTo>
                <a:lnTo>
                  <a:pt x="3299740" y="3112043"/>
                </a:lnTo>
                <a:lnTo>
                  <a:pt x="3299019" y="3108226"/>
                </a:lnTo>
                <a:cubicBezTo>
                  <a:pt x="3298246" y="3104153"/>
                  <a:pt x="3297859" y="3102117"/>
                  <a:pt x="3298438" y="3105171"/>
                </a:cubicBezTo>
                <a:lnTo>
                  <a:pt x="3299740" y="3112043"/>
                </a:lnTo>
                <a:lnTo>
                  <a:pt x="3303651" y="3132662"/>
                </a:lnTo>
                <a:cubicBezTo>
                  <a:pt x="3303651" y="3132662"/>
                  <a:pt x="3303651" y="3132662"/>
                  <a:pt x="3309827" y="3165243"/>
                </a:cubicBezTo>
                <a:cubicBezTo>
                  <a:pt x="3237820" y="3103868"/>
                  <a:pt x="3268706" y="3266770"/>
                  <a:pt x="3178167" y="3107654"/>
                </a:cubicBezTo>
                <a:cubicBezTo>
                  <a:pt x="3144215" y="3047987"/>
                  <a:pt x="3150196" y="3064608"/>
                  <a:pt x="3165509" y="3096866"/>
                </a:cubicBezTo>
                <a:lnTo>
                  <a:pt x="3182800" y="3132089"/>
                </a:lnTo>
                <a:lnTo>
                  <a:pt x="3182801" y="3132092"/>
                </a:lnTo>
                <a:lnTo>
                  <a:pt x="3184345" y="3140234"/>
                </a:lnTo>
                <a:cubicBezTo>
                  <a:pt x="3190524" y="3172815"/>
                  <a:pt x="3299595" y="3429671"/>
                  <a:pt x="3202876" y="3237976"/>
                </a:cubicBezTo>
                <a:cubicBezTo>
                  <a:pt x="3112337" y="3078861"/>
                  <a:pt x="3215231" y="3303137"/>
                  <a:pt x="3124692" y="3144021"/>
                </a:cubicBezTo>
                <a:cubicBezTo>
                  <a:pt x="3225534" y="3397278"/>
                  <a:pt x="3080583" y="3085515"/>
                  <a:pt x="3084154" y="3221879"/>
                </a:cubicBezTo>
                <a:lnTo>
                  <a:pt x="3086699" y="3251046"/>
                </a:lnTo>
                <a:lnTo>
                  <a:pt x="3084988" y="3248036"/>
                </a:lnTo>
                <a:cubicBezTo>
                  <a:pt x="3083573" y="3245550"/>
                  <a:pt x="3083573" y="3245550"/>
                  <a:pt x="3083573" y="3245550"/>
                </a:cubicBezTo>
                <a:cubicBezTo>
                  <a:pt x="3089749" y="3278130"/>
                  <a:pt x="3089749" y="3278130"/>
                  <a:pt x="3089749" y="3278130"/>
                </a:cubicBezTo>
                <a:cubicBezTo>
                  <a:pt x="3095925" y="3310710"/>
                  <a:pt x="3095925" y="3310710"/>
                  <a:pt x="3095925" y="3310710"/>
                </a:cubicBezTo>
                <a:lnTo>
                  <a:pt x="3095199" y="3309269"/>
                </a:lnTo>
                <a:lnTo>
                  <a:pt x="3087755" y="3272590"/>
                </a:lnTo>
                <a:cubicBezTo>
                  <a:pt x="3075984" y="3225423"/>
                  <a:pt x="3067113" y="3238352"/>
                  <a:pt x="3017741" y="3216757"/>
                </a:cubicBezTo>
                <a:cubicBezTo>
                  <a:pt x="3053745" y="3247442"/>
                  <a:pt x="3073291" y="3270931"/>
                  <a:pt x="3083837" y="3286749"/>
                </a:cubicBezTo>
                <a:lnTo>
                  <a:pt x="3095199" y="3309269"/>
                </a:lnTo>
                <a:lnTo>
                  <a:pt x="3102105" y="3343292"/>
                </a:lnTo>
                <a:lnTo>
                  <a:pt x="3108281" y="3375871"/>
                </a:lnTo>
                <a:cubicBezTo>
                  <a:pt x="3017741" y="3216757"/>
                  <a:pt x="3054806" y="3412239"/>
                  <a:pt x="3023917" y="3249337"/>
                </a:cubicBezTo>
                <a:cubicBezTo>
                  <a:pt x="3023917" y="3249337"/>
                  <a:pt x="3023917" y="3249337"/>
                  <a:pt x="3042449" y="3347077"/>
                </a:cubicBezTo>
                <a:cubicBezTo>
                  <a:pt x="2958088" y="3220543"/>
                  <a:pt x="3079517" y="3542558"/>
                  <a:pt x="2976622" y="3318284"/>
                </a:cubicBezTo>
                <a:cubicBezTo>
                  <a:pt x="2982799" y="3350864"/>
                  <a:pt x="3001330" y="3448605"/>
                  <a:pt x="2954032" y="3517552"/>
                </a:cubicBezTo>
                <a:cubicBezTo>
                  <a:pt x="2947855" y="3484973"/>
                  <a:pt x="2960209" y="3550133"/>
                  <a:pt x="2869671" y="3391019"/>
                </a:cubicBezTo>
                <a:cubicBezTo>
                  <a:pt x="2827488" y="3327753"/>
                  <a:pt x="2832120" y="3352187"/>
                  <a:pt x="2846528" y="3388368"/>
                </a:cubicBezTo>
                <a:lnTo>
                  <a:pt x="2853129" y="3402918"/>
                </a:lnTo>
                <a:lnTo>
                  <a:pt x="2851392" y="3399714"/>
                </a:lnTo>
                <a:cubicBezTo>
                  <a:pt x="2834496" y="3371550"/>
                  <a:pt x="2824194" y="3360742"/>
                  <a:pt x="2817715" y="3357674"/>
                </a:cubicBezTo>
                <a:lnTo>
                  <a:pt x="2811984" y="3357679"/>
                </a:lnTo>
                <a:lnTo>
                  <a:pt x="2797660" y="3329646"/>
                </a:lnTo>
                <a:cubicBezTo>
                  <a:pt x="2806927" y="3378516"/>
                  <a:pt x="2803839" y="3362226"/>
                  <a:pt x="2810524" y="3357681"/>
                </a:cubicBezTo>
                <a:lnTo>
                  <a:pt x="2811984" y="3357679"/>
                </a:lnTo>
                <a:lnTo>
                  <a:pt x="2825225" y="3383601"/>
                </a:lnTo>
                <a:cubicBezTo>
                  <a:pt x="2870747" y="3471322"/>
                  <a:pt x="2795345" y="3317427"/>
                  <a:pt x="2822370" y="3459966"/>
                </a:cubicBezTo>
                <a:cubicBezTo>
                  <a:pt x="2822370" y="3459966"/>
                  <a:pt x="2822370" y="3459966"/>
                  <a:pt x="2803839" y="3362226"/>
                </a:cubicBezTo>
                <a:cubicBezTo>
                  <a:pt x="2803839" y="3362226"/>
                  <a:pt x="2803839" y="3362226"/>
                  <a:pt x="2776066" y="3350079"/>
                </a:cubicBezTo>
                <a:lnTo>
                  <a:pt x="2738010" y="3333434"/>
                </a:lnTo>
                <a:lnTo>
                  <a:pt x="2737438" y="3330417"/>
                </a:lnTo>
                <a:lnTo>
                  <a:pt x="2737253" y="3329442"/>
                </a:lnTo>
                <a:lnTo>
                  <a:pt x="2737218" y="3329259"/>
                </a:lnTo>
                <a:lnTo>
                  <a:pt x="2737176" y="3329040"/>
                </a:lnTo>
                <a:lnTo>
                  <a:pt x="2737157" y="3328939"/>
                </a:lnTo>
                <a:lnTo>
                  <a:pt x="2737054" y="3328394"/>
                </a:lnTo>
                <a:lnTo>
                  <a:pt x="2736078" y="3323251"/>
                </a:lnTo>
                <a:lnTo>
                  <a:pt x="2732982" y="3306914"/>
                </a:lnTo>
                <a:lnTo>
                  <a:pt x="2732379" y="3303733"/>
                </a:lnTo>
                <a:lnTo>
                  <a:pt x="2731833" y="3300852"/>
                </a:lnTo>
                <a:lnTo>
                  <a:pt x="2730887" y="3295865"/>
                </a:lnTo>
                <a:lnTo>
                  <a:pt x="2727698" y="3279041"/>
                </a:lnTo>
                <a:lnTo>
                  <a:pt x="2726305" y="3271704"/>
                </a:lnTo>
                <a:lnTo>
                  <a:pt x="2726283" y="3271583"/>
                </a:lnTo>
                <a:lnTo>
                  <a:pt x="2726286" y="3271603"/>
                </a:lnTo>
                <a:lnTo>
                  <a:pt x="2726238" y="3271348"/>
                </a:lnTo>
                <a:lnTo>
                  <a:pt x="2726215" y="3271225"/>
                </a:lnTo>
                <a:lnTo>
                  <a:pt x="2726208" y="3271189"/>
                </a:lnTo>
                <a:lnTo>
                  <a:pt x="2726208" y="3271186"/>
                </a:lnTo>
                <a:lnTo>
                  <a:pt x="2726182" y="3271052"/>
                </a:lnTo>
                <a:lnTo>
                  <a:pt x="2726179" y="3271035"/>
                </a:lnTo>
                <a:lnTo>
                  <a:pt x="2726160" y="3270937"/>
                </a:lnTo>
                <a:lnTo>
                  <a:pt x="2726020" y="3270196"/>
                </a:lnTo>
                <a:lnTo>
                  <a:pt x="2725891" y="3269518"/>
                </a:lnTo>
                <a:lnTo>
                  <a:pt x="2725738" y="3268713"/>
                </a:lnTo>
                <a:lnTo>
                  <a:pt x="2725688" y="3268452"/>
                </a:lnTo>
                <a:lnTo>
                  <a:pt x="2725686" y="3268439"/>
                </a:lnTo>
                <a:lnTo>
                  <a:pt x="2725671" y="3268360"/>
                </a:lnTo>
                <a:lnTo>
                  <a:pt x="2725657" y="3268288"/>
                </a:lnTo>
                <a:lnTo>
                  <a:pt x="2725343" y="3266631"/>
                </a:lnTo>
                <a:lnTo>
                  <a:pt x="2724533" y="3262363"/>
                </a:lnTo>
                <a:lnTo>
                  <a:pt x="2724110" y="3260128"/>
                </a:lnTo>
                <a:lnTo>
                  <a:pt x="2723761" y="3258291"/>
                </a:lnTo>
                <a:lnTo>
                  <a:pt x="2723719" y="3258066"/>
                </a:lnTo>
                <a:lnTo>
                  <a:pt x="2723483" y="3256821"/>
                </a:lnTo>
                <a:lnTo>
                  <a:pt x="2723145" y="3255037"/>
                </a:lnTo>
                <a:lnTo>
                  <a:pt x="2723464" y="3256722"/>
                </a:lnTo>
                <a:lnTo>
                  <a:pt x="2723463" y="3256716"/>
                </a:lnTo>
                <a:lnTo>
                  <a:pt x="2719478" y="3235691"/>
                </a:lnTo>
                <a:cubicBezTo>
                  <a:pt x="2665472" y="3189662"/>
                  <a:pt x="2692474" y="3212679"/>
                  <a:pt x="2719776" y="3282041"/>
                </a:cubicBezTo>
                <a:lnTo>
                  <a:pt x="2744182" y="3365994"/>
                </a:lnTo>
                <a:lnTo>
                  <a:pt x="2744183" y="3366012"/>
                </a:lnTo>
                <a:lnTo>
                  <a:pt x="2750362" y="3398594"/>
                </a:lnTo>
                <a:cubicBezTo>
                  <a:pt x="2745730" y="3374158"/>
                  <a:pt x="2700595" y="3315201"/>
                  <a:pt x="2683525" y="3314739"/>
                </a:cubicBezTo>
                <a:lnTo>
                  <a:pt x="2681569" y="3323251"/>
                </a:lnTo>
                <a:lnTo>
                  <a:pt x="2673689" y="3307636"/>
                </a:lnTo>
                <a:lnTo>
                  <a:pt x="2673059" y="3306384"/>
                </a:lnTo>
                <a:lnTo>
                  <a:pt x="2666001" y="3272060"/>
                </a:lnTo>
                <a:lnTo>
                  <a:pt x="2664457" y="3263914"/>
                </a:lnTo>
                <a:cubicBezTo>
                  <a:pt x="2662140" y="3251697"/>
                  <a:pt x="2660692" y="3244061"/>
                  <a:pt x="2665324" y="3268496"/>
                </a:cubicBezTo>
                <a:lnTo>
                  <a:pt x="2666001" y="3272060"/>
                </a:lnTo>
                <a:lnTo>
                  <a:pt x="2657773" y="3268461"/>
                </a:lnTo>
                <a:cubicBezTo>
                  <a:pt x="2653658" y="3266661"/>
                  <a:pt x="2647488" y="3263962"/>
                  <a:pt x="2638231" y="3259914"/>
                </a:cubicBezTo>
                <a:lnTo>
                  <a:pt x="2623439" y="3253443"/>
                </a:lnTo>
                <a:lnTo>
                  <a:pt x="2601802" y="3207099"/>
                </a:lnTo>
                <a:cubicBezTo>
                  <a:pt x="2595019" y="3196195"/>
                  <a:pt x="2590904" y="3194395"/>
                  <a:pt x="2593993" y="3210685"/>
                </a:cubicBezTo>
                <a:cubicBezTo>
                  <a:pt x="2593993" y="3210685"/>
                  <a:pt x="2631056" y="3406168"/>
                  <a:pt x="2546695" y="3279633"/>
                </a:cubicBezTo>
                <a:cubicBezTo>
                  <a:pt x="2546695" y="3279633"/>
                  <a:pt x="2546695" y="3279633"/>
                  <a:pt x="2546407" y="3278107"/>
                </a:cubicBezTo>
                <a:lnTo>
                  <a:pt x="2546332" y="3277714"/>
                </a:lnTo>
                <a:lnTo>
                  <a:pt x="2541289" y="3251125"/>
                </a:lnTo>
                <a:cubicBezTo>
                  <a:pt x="2540518" y="3247052"/>
                  <a:pt x="2540518" y="3247052"/>
                  <a:pt x="2540518" y="3247052"/>
                </a:cubicBezTo>
                <a:cubicBezTo>
                  <a:pt x="2534340" y="3214472"/>
                  <a:pt x="2534340" y="3214472"/>
                  <a:pt x="2534340" y="3214472"/>
                </a:cubicBezTo>
                <a:lnTo>
                  <a:pt x="2533085" y="3207847"/>
                </a:lnTo>
                <a:lnTo>
                  <a:pt x="2532025" y="3202256"/>
                </a:lnTo>
                <a:lnTo>
                  <a:pt x="2531854" y="3201356"/>
                </a:lnTo>
                <a:lnTo>
                  <a:pt x="2528934" y="3185966"/>
                </a:lnTo>
                <a:cubicBezTo>
                  <a:pt x="2528161" y="3181893"/>
                  <a:pt x="2528161" y="3181893"/>
                  <a:pt x="2528161" y="3181893"/>
                </a:cubicBezTo>
                <a:lnTo>
                  <a:pt x="2534340" y="3214472"/>
                </a:lnTo>
                <a:lnTo>
                  <a:pt x="2525340" y="3206801"/>
                </a:lnTo>
                <a:cubicBezTo>
                  <a:pt x="2516338" y="3199130"/>
                  <a:pt x="2498336" y="3183786"/>
                  <a:pt x="2462334" y="3153099"/>
                </a:cubicBezTo>
                <a:cubicBezTo>
                  <a:pt x="2449979" y="3087939"/>
                  <a:pt x="2456156" y="3120520"/>
                  <a:pt x="2468508" y="3185680"/>
                </a:cubicBezTo>
                <a:cubicBezTo>
                  <a:pt x="2468508" y="3185680"/>
                  <a:pt x="2468508" y="3185680"/>
                  <a:pt x="2480863" y="3250841"/>
                </a:cubicBezTo>
                <a:cubicBezTo>
                  <a:pt x="2480863" y="3250841"/>
                  <a:pt x="2535268" y="3358669"/>
                  <a:pt x="2572896" y="3467562"/>
                </a:cubicBezTo>
                <a:lnTo>
                  <a:pt x="2602287" y="3572836"/>
                </a:lnTo>
                <a:lnTo>
                  <a:pt x="2602290" y="3572854"/>
                </a:lnTo>
                <a:lnTo>
                  <a:pt x="2604202" y="3582932"/>
                </a:lnTo>
                <a:lnTo>
                  <a:pt x="2604607" y="3585073"/>
                </a:lnTo>
                <a:lnTo>
                  <a:pt x="2606688" y="3596037"/>
                </a:lnTo>
                <a:lnTo>
                  <a:pt x="2611123" y="3619436"/>
                </a:lnTo>
                <a:lnTo>
                  <a:pt x="2614645" y="3638016"/>
                </a:lnTo>
                <a:lnTo>
                  <a:pt x="2620824" y="3670596"/>
                </a:lnTo>
                <a:cubicBezTo>
                  <a:pt x="2596113" y="3540275"/>
                  <a:pt x="2505576" y="3381161"/>
                  <a:pt x="2493219" y="3316001"/>
                </a:cubicBezTo>
                <a:cubicBezTo>
                  <a:pt x="2493219" y="3316001"/>
                  <a:pt x="2502486" y="3364871"/>
                  <a:pt x="2509435" y="3401524"/>
                </a:cubicBezTo>
                <a:lnTo>
                  <a:pt x="2511752" y="3413741"/>
                </a:lnTo>
                <a:lnTo>
                  <a:pt x="2510741" y="3411736"/>
                </a:lnTo>
                <a:cubicBezTo>
                  <a:pt x="2507704" y="3405717"/>
                  <a:pt x="2495555" y="3381637"/>
                  <a:pt x="2446958" y="3285321"/>
                </a:cubicBezTo>
                <a:lnTo>
                  <a:pt x="2435536" y="3262681"/>
                </a:lnTo>
                <a:lnTo>
                  <a:pt x="2427284" y="3241877"/>
                </a:lnTo>
                <a:cubicBezTo>
                  <a:pt x="2419148" y="3223846"/>
                  <a:pt x="2413489" y="3213903"/>
                  <a:pt x="2415034" y="3222047"/>
                </a:cubicBezTo>
                <a:lnTo>
                  <a:pt x="2435536" y="3262681"/>
                </a:lnTo>
                <a:lnTo>
                  <a:pt x="2454391" y="3310222"/>
                </a:lnTo>
                <a:cubicBezTo>
                  <a:pt x="2462753" y="3334421"/>
                  <a:pt x="2468864" y="3356701"/>
                  <a:pt x="2467998" y="3367061"/>
                </a:cubicBezTo>
                <a:lnTo>
                  <a:pt x="2465654" y="3368820"/>
                </a:lnTo>
                <a:lnTo>
                  <a:pt x="2465202" y="3367238"/>
                </a:lnTo>
                <a:cubicBezTo>
                  <a:pt x="2453114" y="3343276"/>
                  <a:pt x="2433566" y="3319787"/>
                  <a:pt x="2439744" y="3352368"/>
                </a:cubicBezTo>
                <a:cubicBezTo>
                  <a:pt x="2449517" y="3364114"/>
                  <a:pt x="2456364" y="3370376"/>
                  <a:pt x="2460877" y="3372407"/>
                </a:cubicBezTo>
                <a:lnTo>
                  <a:pt x="2465654" y="3368820"/>
                </a:lnTo>
                <a:lnTo>
                  <a:pt x="2473597" y="3396586"/>
                </a:lnTo>
                <a:cubicBezTo>
                  <a:pt x="2471765" y="3401855"/>
                  <a:pt x="2463925" y="3400292"/>
                  <a:pt x="2445923" y="3384948"/>
                </a:cubicBezTo>
                <a:cubicBezTo>
                  <a:pt x="2445923" y="3384948"/>
                  <a:pt x="2445150" y="3380877"/>
                  <a:pt x="2444185" y="3375784"/>
                </a:cubicBezTo>
                <a:lnTo>
                  <a:pt x="2441748" y="3362935"/>
                </a:lnTo>
                <a:lnTo>
                  <a:pt x="2441288" y="3360512"/>
                </a:lnTo>
                <a:lnTo>
                  <a:pt x="2441097" y="3359505"/>
                </a:lnTo>
                <a:lnTo>
                  <a:pt x="2440709" y="3357459"/>
                </a:lnTo>
                <a:cubicBezTo>
                  <a:pt x="2440419" y="3355932"/>
                  <a:pt x="2440371" y="3355677"/>
                  <a:pt x="2440492" y="3356313"/>
                </a:cubicBezTo>
                <a:lnTo>
                  <a:pt x="2441097" y="3359505"/>
                </a:lnTo>
                <a:lnTo>
                  <a:pt x="2441748" y="3362935"/>
                </a:lnTo>
                <a:lnTo>
                  <a:pt x="2445923" y="3384948"/>
                </a:lnTo>
                <a:cubicBezTo>
                  <a:pt x="2445923" y="3384948"/>
                  <a:pt x="2446309" y="3386984"/>
                  <a:pt x="2446888" y="3390039"/>
                </a:cubicBezTo>
                <a:lnTo>
                  <a:pt x="2447126" y="3391296"/>
                </a:lnTo>
                <a:lnTo>
                  <a:pt x="2447540" y="3393477"/>
                </a:lnTo>
                <a:lnTo>
                  <a:pt x="2447607" y="3393828"/>
                </a:lnTo>
                <a:lnTo>
                  <a:pt x="2448121" y="3396546"/>
                </a:lnTo>
                <a:lnTo>
                  <a:pt x="2449397" y="3403276"/>
                </a:lnTo>
                <a:lnTo>
                  <a:pt x="2449493" y="3403783"/>
                </a:lnTo>
                <a:lnTo>
                  <a:pt x="2449920" y="3406035"/>
                </a:lnTo>
                <a:lnTo>
                  <a:pt x="2451168" y="3412618"/>
                </a:lnTo>
                <a:lnTo>
                  <a:pt x="2452099" y="3417531"/>
                </a:lnTo>
                <a:lnTo>
                  <a:pt x="2452193" y="3418023"/>
                </a:lnTo>
                <a:lnTo>
                  <a:pt x="2452484" y="3419565"/>
                </a:lnTo>
                <a:lnTo>
                  <a:pt x="2454595" y="3430688"/>
                </a:lnTo>
                <a:lnTo>
                  <a:pt x="2455188" y="3433820"/>
                </a:lnTo>
                <a:lnTo>
                  <a:pt x="2456154" y="3438913"/>
                </a:lnTo>
                <a:lnTo>
                  <a:pt x="2458276" y="3450108"/>
                </a:lnTo>
                <a:lnTo>
                  <a:pt x="2458278" y="3450110"/>
                </a:lnTo>
                <a:lnTo>
                  <a:pt x="2462524" y="3472508"/>
                </a:lnTo>
                <a:cubicBezTo>
                  <a:pt x="2465996" y="3490833"/>
                  <a:pt x="2470631" y="3515269"/>
                  <a:pt x="2476807" y="3547850"/>
                </a:cubicBezTo>
                <a:cubicBezTo>
                  <a:pt x="2452099" y="3417529"/>
                  <a:pt x="2380091" y="3356154"/>
                  <a:pt x="2373913" y="3323574"/>
                </a:cubicBezTo>
                <a:cubicBezTo>
                  <a:pt x="2355913" y="3308232"/>
                  <a:pt x="2342798" y="3298760"/>
                  <a:pt x="2333347" y="3293694"/>
                </a:cubicBezTo>
                <a:lnTo>
                  <a:pt x="2322995" y="3291767"/>
                </a:lnTo>
                <a:lnTo>
                  <a:pt x="2304221" y="3274418"/>
                </a:lnTo>
                <a:cubicBezTo>
                  <a:pt x="2295609" y="3268783"/>
                  <a:pt x="2287574" y="3266203"/>
                  <a:pt x="2277962" y="3265268"/>
                </a:cubicBezTo>
                <a:lnTo>
                  <a:pt x="2253786" y="3265755"/>
                </a:lnTo>
                <a:lnTo>
                  <a:pt x="2247394" y="3253297"/>
                </a:lnTo>
                <a:cubicBezTo>
                  <a:pt x="2232989" y="3217118"/>
                  <a:pt x="2226810" y="3184538"/>
                  <a:pt x="2223719" y="3168248"/>
                </a:cubicBezTo>
                <a:cubicBezTo>
                  <a:pt x="2223719" y="3168248"/>
                  <a:pt x="2217543" y="3135668"/>
                  <a:pt x="2217543" y="3135668"/>
                </a:cubicBezTo>
                <a:cubicBezTo>
                  <a:pt x="2217543" y="3135668"/>
                  <a:pt x="2217543" y="3135668"/>
                  <a:pt x="2209726" y="3094433"/>
                </a:cubicBezTo>
                <a:lnTo>
                  <a:pt x="2205188" y="3070506"/>
                </a:lnTo>
                <a:lnTo>
                  <a:pt x="2199011" y="3037927"/>
                </a:lnTo>
                <a:cubicBezTo>
                  <a:pt x="2199011" y="3037927"/>
                  <a:pt x="2199011" y="3037927"/>
                  <a:pt x="2166027" y="2998290"/>
                </a:cubicBezTo>
                <a:lnTo>
                  <a:pt x="2165639" y="2997824"/>
                </a:lnTo>
                <a:lnTo>
                  <a:pt x="2170709" y="3016634"/>
                </a:lnTo>
                <a:lnTo>
                  <a:pt x="2171686" y="3020258"/>
                </a:lnTo>
                <a:lnTo>
                  <a:pt x="2205188" y="3070506"/>
                </a:lnTo>
                <a:lnTo>
                  <a:pt x="2178125" y="3032878"/>
                </a:lnTo>
                <a:lnTo>
                  <a:pt x="2173809" y="3028138"/>
                </a:lnTo>
                <a:lnTo>
                  <a:pt x="2178933" y="3047149"/>
                </a:lnTo>
                <a:cubicBezTo>
                  <a:pt x="2187561" y="3079160"/>
                  <a:pt x="2187561" y="3079160"/>
                  <a:pt x="2187561" y="3079160"/>
                </a:cubicBezTo>
                <a:lnTo>
                  <a:pt x="2143356" y="3062792"/>
                </a:lnTo>
                <a:lnTo>
                  <a:pt x="2157892" y="3139454"/>
                </a:lnTo>
                <a:lnTo>
                  <a:pt x="2135375" y="3059837"/>
                </a:lnTo>
                <a:lnTo>
                  <a:pt x="2080193" y="3039405"/>
                </a:lnTo>
                <a:lnTo>
                  <a:pt x="2027679" y="3019963"/>
                </a:lnTo>
                <a:lnTo>
                  <a:pt x="2051588" y="3081289"/>
                </a:lnTo>
                <a:lnTo>
                  <a:pt x="2099781" y="3167528"/>
                </a:lnTo>
                <a:lnTo>
                  <a:pt x="2100793" y="3183457"/>
                </a:lnTo>
                <a:cubicBezTo>
                  <a:pt x="2095228" y="3204484"/>
                  <a:pt x="2068030" y="3172980"/>
                  <a:pt x="2043724" y="3134338"/>
                </a:cubicBezTo>
                <a:lnTo>
                  <a:pt x="2031728" y="3110864"/>
                </a:lnTo>
                <a:lnTo>
                  <a:pt x="2030405" y="3103886"/>
                </a:lnTo>
                <a:lnTo>
                  <a:pt x="2030477" y="3104267"/>
                </a:lnTo>
                <a:cubicBezTo>
                  <a:pt x="2030477" y="3104267"/>
                  <a:pt x="2030187" y="3102740"/>
                  <a:pt x="2029512" y="3099176"/>
                </a:cubicBezTo>
                <a:lnTo>
                  <a:pt x="2029383" y="3098495"/>
                </a:lnTo>
                <a:lnTo>
                  <a:pt x="2028499" y="3093833"/>
                </a:lnTo>
                <a:lnTo>
                  <a:pt x="2028063" y="3091531"/>
                </a:lnTo>
                <a:lnTo>
                  <a:pt x="2027693" y="3089581"/>
                </a:lnTo>
                <a:lnTo>
                  <a:pt x="2026231" y="3081868"/>
                </a:lnTo>
                <a:lnTo>
                  <a:pt x="2027027" y="3086069"/>
                </a:lnTo>
                <a:lnTo>
                  <a:pt x="2022754" y="3063542"/>
                </a:lnTo>
                <a:cubicBezTo>
                  <a:pt x="2021210" y="3055396"/>
                  <a:pt x="2020052" y="3049287"/>
                  <a:pt x="2020052" y="3049287"/>
                </a:cubicBezTo>
                <a:cubicBezTo>
                  <a:pt x="2002051" y="3033943"/>
                  <a:pt x="1999869" y="3042327"/>
                  <a:pt x="2006235" y="3060984"/>
                </a:cubicBezTo>
                <a:lnTo>
                  <a:pt x="2031728" y="3110864"/>
                </a:lnTo>
                <a:lnTo>
                  <a:pt x="2034725" y="3126667"/>
                </a:lnTo>
                <a:cubicBezTo>
                  <a:pt x="2037040" y="3138882"/>
                  <a:pt x="2038584" y="3147028"/>
                  <a:pt x="2038584" y="3147028"/>
                </a:cubicBezTo>
                <a:cubicBezTo>
                  <a:pt x="2038584" y="3147028"/>
                  <a:pt x="2026231" y="3081868"/>
                  <a:pt x="1954220" y="3020496"/>
                </a:cubicBezTo>
                <a:lnTo>
                  <a:pt x="1944823" y="2970930"/>
                </a:lnTo>
                <a:lnTo>
                  <a:pt x="1931298" y="2958679"/>
                </a:lnTo>
                <a:cubicBezTo>
                  <a:pt x="1915492" y="2944924"/>
                  <a:pt x="1910367" y="2946268"/>
                  <a:pt x="1947194" y="3024745"/>
                </a:cubicBezTo>
                <a:lnTo>
                  <a:pt x="1921717" y="2992259"/>
                </a:lnTo>
                <a:cubicBezTo>
                  <a:pt x="1912164" y="2980076"/>
                  <a:pt x="1899029" y="2963324"/>
                  <a:pt x="1886341" y="2947145"/>
                </a:cubicBezTo>
                <a:lnTo>
                  <a:pt x="1874937" y="2932601"/>
                </a:lnTo>
                <a:lnTo>
                  <a:pt x="1869751" y="2925988"/>
                </a:lnTo>
                <a:lnTo>
                  <a:pt x="1867294" y="2922854"/>
                </a:lnTo>
                <a:lnTo>
                  <a:pt x="1853652" y="2905458"/>
                </a:lnTo>
                <a:lnTo>
                  <a:pt x="1848132" y="2898419"/>
                </a:lnTo>
                <a:lnTo>
                  <a:pt x="1846885" y="2896827"/>
                </a:lnTo>
                <a:cubicBezTo>
                  <a:pt x="1845292" y="2894797"/>
                  <a:pt x="1845292" y="2894797"/>
                  <a:pt x="1845292" y="2894797"/>
                </a:cubicBezTo>
                <a:lnTo>
                  <a:pt x="1848132" y="2898419"/>
                </a:lnTo>
                <a:lnTo>
                  <a:pt x="1858029" y="2911042"/>
                </a:lnTo>
                <a:lnTo>
                  <a:pt x="1867294" y="2922854"/>
                </a:lnTo>
                <a:lnTo>
                  <a:pt x="1868149" y="2923946"/>
                </a:lnTo>
                <a:lnTo>
                  <a:pt x="1869751" y="2925988"/>
                </a:lnTo>
                <a:lnTo>
                  <a:pt x="1870171" y="2926524"/>
                </a:lnTo>
                <a:lnTo>
                  <a:pt x="1874937" y="2932601"/>
                </a:lnTo>
                <a:lnTo>
                  <a:pt x="1888281" y="2949620"/>
                </a:lnTo>
                <a:lnTo>
                  <a:pt x="1921717" y="2992259"/>
                </a:lnTo>
                <a:lnTo>
                  <a:pt x="1844111" y="2956320"/>
                </a:lnTo>
                <a:cubicBezTo>
                  <a:pt x="1755362" y="2906167"/>
                  <a:pt x="1652278" y="2837744"/>
                  <a:pt x="1706824" y="2970330"/>
                </a:cubicBezTo>
                <a:cubicBezTo>
                  <a:pt x="1728598" y="3082139"/>
                  <a:pt x="1677649" y="3017164"/>
                  <a:pt x="1754073" y="3114624"/>
                </a:cubicBezTo>
                <a:cubicBezTo>
                  <a:pt x="1626699" y="2952192"/>
                  <a:pt x="1572053" y="2966540"/>
                  <a:pt x="1597528" y="2999026"/>
                </a:cubicBezTo>
                <a:lnTo>
                  <a:pt x="1580245" y="2976986"/>
                </a:lnTo>
                <a:lnTo>
                  <a:pt x="1575238" y="2970600"/>
                </a:lnTo>
                <a:cubicBezTo>
                  <a:pt x="1572053" y="2966540"/>
                  <a:pt x="1572053" y="2966540"/>
                  <a:pt x="1572053" y="2966540"/>
                </a:cubicBezTo>
                <a:lnTo>
                  <a:pt x="1580245" y="2976986"/>
                </a:lnTo>
                <a:lnTo>
                  <a:pt x="1594343" y="2994965"/>
                </a:lnTo>
                <a:cubicBezTo>
                  <a:pt x="1597528" y="2999026"/>
                  <a:pt x="1597528" y="2999026"/>
                  <a:pt x="1597528" y="2999026"/>
                </a:cubicBezTo>
                <a:cubicBezTo>
                  <a:pt x="1521103" y="2901566"/>
                  <a:pt x="1542880" y="3013375"/>
                  <a:pt x="1593827" y="3078348"/>
                </a:cubicBezTo>
                <a:cubicBezTo>
                  <a:pt x="1564654" y="3125183"/>
                  <a:pt x="1306208" y="2879637"/>
                  <a:pt x="1324284" y="3070768"/>
                </a:cubicBezTo>
                <a:cubicBezTo>
                  <a:pt x="1447960" y="3312523"/>
                  <a:pt x="1218685" y="3020143"/>
                  <a:pt x="1291415" y="3196925"/>
                </a:cubicBezTo>
                <a:cubicBezTo>
                  <a:pt x="1338666" y="3341220"/>
                  <a:pt x="1207590" y="3258109"/>
                  <a:pt x="1156642" y="3193136"/>
                </a:cubicBezTo>
                <a:cubicBezTo>
                  <a:pt x="1083914" y="3016353"/>
                  <a:pt x="1083914" y="3016353"/>
                  <a:pt x="1083914" y="3016353"/>
                </a:cubicBezTo>
                <a:cubicBezTo>
                  <a:pt x="1032966" y="2951380"/>
                  <a:pt x="1105691" y="3128162"/>
                  <a:pt x="1003792" y="2998216"/>
                </a:cubicBezTo>
                <a:cubicBezTo>
                  <a:pt x="1029266" y="3030702"/>
                  <a:pt x="1029266" y="3030702"/>
                  <a:pt x="1029266" y="3030702"/>
                </a:cubicBezTo>
                <a:cubicBezTo>
                  <a:pt x="1053149" y="3061158"/>
                  <a:pt x="808351" y="2748981"/>
                  <a:pt x="1005509" y="3069649"/>
                </a:cubicBezTo>
                <a:lnTo>
                  <a:pt x="1051043" y="3142507"/>
                </a:lnTo>
                <a:lnTo>
                  <a:pt x="1032336" y="3118653"/>
                </a:lnTo>
                <a:cubicBezTo>
                  <a:pt x="1000095" y="3077536"/>
                  <a:pt x="1000095" y="3077536"/>
                  <a:pt x="1000095" y="3077536"/>
                </a:cubicBezTo>
                <a:cubicBezTo>
                  <a:pt x="993726" y="3069414"/>
                  <a:pt x="984174" y="3057232"/>
                  <a:pt x="973426" y="3043527"/>
                </a:cubicBezTo>
                <a:lnTo>
                  <a:pt x="949144" y="3012563"/>
                </a:lnTo>
                <a:lnTo>
                  <a:pt x="944523" y="3006670"/>
                </a:lnTo>
                <a:lnTo>
                  <a:pt x="939591" y="3000380"/>
                </a:lnTo>
                <a:lnTo>
                  <a:pt x="937494" y="2997707"/>
                </a:lnTo>
                <a:lnTo>
                  <a:pt x="929365" y="2987340"/>
                </a:lnTo>
                <a:lnTo>
                  <a:pt x="910534" y="2963324"/>
                </a:lnTo>
                <a:lnTo>
                  <a:pt x="910071" y="2962735"/>
                </a:lnTo>
                <a:lnTo>
                  <a:pt x="898195" y="2947589"/>
                </a:lnTo>
                <a:cubicBezTo>
                  <a:pt x="898195" y="2947589"/>
                  <a:pt x="899389" y="2949112"/>
                  <a:pt x="901528" y="2951840"/>
                </a:cubicBezTo>
                <a:lnTo>
                  <a:pt x="910071" y="2962735"/>
                </a:lnTo>
                <a:lnTo>
                  <a:pt x="929365" y="2987340"/>
                </a:lnTo>
                <a:lnTo>
                  <a:pt x="933222" y="2992259"/>
                </a:lnTo>
                <a:lnTo>
                  <a:pt x="937494" y="2997707"/>
                </a:lnTo>
                <a:lnTo>
                  <a:pt x="944523" y="3006670"/>
                </a:lnTo>
                <a:lnTo>
                  <a:pt x="944766" y="3006980"/>
                </a:lnTo>
                <a:cubicBezTo>
                  <a:pt x="947552" y="3010532"/>
                  <a:pt x="949144" y="3012563"/>
                  <a:pt x="949144" y="3012563"/>
                </a:cubicBezTo>
                <a:lnTo>
                  <a:pt x="961734" y="3077203"/>
                </a:lnTo>
                <a:cubicBezTo>
                  <a:pt x="970921" y="3124372"/>
                  <a:pt x="970921" y="3124372"/>
                  <a:pt x="970921" y="3124372"/>
                </a:cubicBezTo>
                <a:cubicBezTo>
                  <a:pt x="919969" y="3059398"/>
                  <a:pt x="796294" y="2817643"/>
                  <a:pt x="843544" y="2961938"/>
                </a:cubicBezTo>
                <a:cubicBezTo>
                  <a:pt x="770820" y="2785156"/>
                  <a:pt x="821770" y="2850129"/>
                  <a:pt x="770820" y="2785156"/>
                </a:cubicBezTo>
                <a:cubicBezTo>
                  <a:pt x="770820" y="2785156"/>
                  <a:pt x="796294" y="2817643"/>
                  <a:pt x="767119" y="2864478"/>
                </a:cubicBezTo>
                <a:cubicBezTo>
                  <a:pt x="767119" y="2864478"/>
                  <a:pt x="716172" y="2799505"/>
                  <a:pt x="665221" y="2734531"/>
                </a:cubicBezTo>
                <a:cubicBezTo>
                  <a:pt x="665221" y="2734531"/>
                  <a:pt x="553860" y="2463835"/>
                  <a:pt x="440686" y="2287343"/>
                </a:cubicBezTo>
                <a:lnTo>
                  <a:pt x="392405" y="2218552"/>
                </a:lnTo>
                <a:lnTo>
                  <a:pt x="406920" y="2237063"/>
                </a:lnTo>
                <a:cubicBezTo>
                  <a:pt x="417070" y="2250006"/>
                  <a:pt x="414682" y="2246961"/>
                  <a:pt x="405129" y="2234778"/>
                </a:cubicBezTo>
                <a:lnTo>
                  <a:pt x="392394" y="2218537"/>
                </a:lnTo>
                <a:lnTo>
                  <a:pt x="392388" y="2218528"/>
                </a:lnTo>
                <a:lnTo>
                  <a:pt x="368944" y="2180877"/>
                </a:lnTo>
                <a:cubicBezTo>
                  <a:pt x="350155" y="2142513"/>
                  <a:pt x="343684" y="2103238"/>
                  <a:pt x="334611" y="2073943"/>
                </a:cubicBezTo>
                <a:lnTo>
                  <a:pt x="319667" y="2041752"/>
                </a:lnTo>
                <a:lnTo>
                  <a:pt x="326434" y="2050383"/>
                </a:lnTo>
                <a:lnTo>
                  <a:pt x="327467" y="2051700"/>
                </a:lnTo>
                <a:lnTo>
                  <a:pt x="327858" y="2052199"/>
                </a:lnTo>
                <a:lnTo>
                  <a:pt x="335436" y="2061861"/>
                </a:lnTo>
                <a:lnTo>
                  <a:pt x="341957" y="2070179"/>
                </a:lnTo>
                <a:cubicBezTo>
                  <a:pt x="345141" y="2074239"/>
                  <a:pt x="345141" y="2074239"/>
                  <a:pt x="345141" y="2074239"/>
                </a:cubicBezTo>
                <a:cubicBezTo>
                  <a:pt x="370618" y="2106726"/>
                  <a:pt x="370618" y="2106726"/>
                  <a:pt x="370618" y="2106726"/>
                </a:cubicBezTo>
                <a:lnTo>
                  <a:pt x="335436" y="2061861"/>
                </a:lnTo>
                <a:lnTo>
                  <a:pt x="327467" y="2051700"/>
                </a:lnTo>
                <a:lnTo>
                  <a:pt x="319667" y="2041752"/>
                </a:lnTo>
                <a:lnTo>
                  <a:pt x="303746" y="2021449"/>
                </a:lnTo>
                <a:cubicBezTo>
                  <a:pt x="294193" y="2009267"/>
                  <a:pt x="294193" y="2009267"/>
                  <a:pt x="294193" y="2009267"/>
                </a:cubicBezTo>
                <a:cubicBezTo>
                  <a:pt x="421566" y="2171698"/>
                  <a:pt x="170516" y="1767512"/>
                  <a:pt x="170516" y="1767512"/>
                </a:cubicBezTo>
                <a:cubicBezTo>
                  <a:pt x="148738" y="1655703"/>
                  <a:pt x="195991" y="1799997"/>
                  <a:pt x="225165" y="1753163"/>
                </a:cubicBezTo>
                <a:cubicBezTo>
                  <a:pt x="212428" y="1736919"/>
                  <a:pt x="186951" y="1704433"/>
                  <a:pt x="158293" y="1667885"/>
                </a:cubicBezTo>
                <a:lnTo>
                  <a:pt x="148740" y="1655701"/>
                </a:lnTo>
                <a:lnTo>
                  <a:pt x="136148" y="1591065"/>
                </a:lnTo>
                <a:cubicBezTo>
                  <a:pt x="126961" y="1543894"/>
                  <a:pt x="126961" y="1543894"/>
                  <a:pt x="126961" y="1543894"/>
                </a:cubicBezTo>
                <a:cubicBezTo>
                  <a:pt x="101487" y="1511407"/>
                  <a:pt x="76012" y="1478921"/>
                  <a:pt x="50536" y="1446435"/>
                </a:cubicBezTo>
                <a:cubicBezTo>
                  <a:pt x="54236" y="1367113"/>
                  <a:pt x="3287" y="1302139"/>
                  <a:pt x="3287" y="1302139"/>
                </a:cubicBezTo>
                <a:cubicBezTo>
                  <a:pt x="3287" y="1302139"/>
                  <a:pt x="9656" y="1310260"/>
                  <a:pt x="19209" y="1322442"/>
                </a:cubicBezTo>
                <a:lnTo>
                  <a:pt x="28712" y="1334562"/>
                </a:lnTo>
                <a:lnTo>
                  <a:pt x="37609" y="1356253"/>
                </a:lnTo>
                <a:cubicBezTo>
                  <a:pt x="57003" y="1398216"/>
                  <a:pt x="78322" y="1429344"/>
                  <a:pt x="79712" y="1399599"/>
                </a:cubicBezTo>
                <a:cubicBezTo>
                  <a:pt x="79712" y="1399599"/>
                  <a:pt x="49858" y="1361529"/>
                  <a:pt x="39907" y="1348839"/>
                </a:cubicBezTo>
                <a:lnTo>
                  <a:pt x="37397" y="1345638"/>
                </a:lnTo>
                <a:lnTo>
                  <a:pt x="28712" y="1334562"/>
                </a:lnTo>
                <a:lnTo>
                  <a:pt x="19670" y="1312528"/>
                </a:lnTo>
                <a:cubicBezTo>
                  <a:pt x="3992" y="1268899"/>
                  <a:pt x="-2470" y="1231115"/>
                  <a:pt x="22149" y="1249212"/>
                </a:cubicBezTo>
                <a:lnTo>
                  <a:pt x="36323" y="1264494"/>
                </a:lnTo>
                <a:lnTo>
                  <a:pt x="76495" y="1360043"/>
                </a:lnTo>
                <a:cubicBezTo>
                  <a:pt x="93487" y="1393533"/>
                  <a:pt x="112248" y="1425334"/>
                  <a:pt x="131124" y="1454658"/>
                </a:cubicBezTo>
                <a:lnTo>
                  <a:pt x="166557" y="1505732"/>
                </a:lnTo>
                <a:lnTo>
                  <a:pt x="156137" y="1497059"/>
                </a:lnTo>
                <a:cubicBezTo>
                  <a:pt x="156137" y="1497059"/>
                  <a:pt x="162505" y="1505181"/>
                  <a:pt x="175243" y="1521424"/>
                </a:cubicBezTo>
                <a:lnTo>
                  <a:pt x="185508" y="1534515"/>
                </a:lnTo>
                <a:lnTo>
                  <a:pt x="182407" y="1530561"/>
                </a:lnTo>
                <a:cubicBezTo>
                  <a:pt x="181611" y="1529545"/>
                  <a:pt x="181611" y="1529545"/>
                  <a:pt x="181611" y="1529545"/>
                </a:cubicBezTo>
                <a:lnTo>
                  <a:pt x="192870" y="1543905"/>
                </a:lnTo>
                <a:lnTo>
                  <a:pt x="203104" y="1556956"/>
                </a:lnTo>
                <a:cubicBezTo>
                  <a:pt x="210270" y="1566093"/>
                  <a:pt x="219822" y="1578277"/>
                  <a:pt x="232562" y="1594519"/>
                </a:cubicBezTo>
                <a:cubicBezTo>
                  <a:pt x="219822" y="1578277"/>
                  <a:pt x="203901" y="1557972"/>
                  <a:pt x="186445" y="1534396"/>
                </a:cubicBezTo>
                <a:lnTo>
                  <a:pt x="166557" y="1505732"/>
                </a:lnTo>
                <a:lnTo>
                  <a:pt x="185773" y="1521720"/>
                </a:lnTo>
                <a:cubicBezTo>
                  <a:pt x="207111" y="1525300"/>
                  <a:pt x="204417" y="1474589"/>
                  <a:pt x="185311" y="1450224"/>
                </a:cubicBezTo>
                <a:cubicBezTo>
                  <a:pt x="213506" y="1496688"/>
                  <a:pt x="238179" y="1537342"/>
                  <a:pt x="259768" y="1572914"/>
                </a:cubicBezTo>
                <a:lnTo>
                  <a:pt x="281986" y="1609525"/>
                </a:lnTo>
                <a:lnTo>
                  <a:pt x="308987" y="1691979"/>
                </a:lnTo>
                <a:cubicBezTo>
                  <a:pt x="261736" y="1547685"/>
                  <a:pt x="334461" y="1724466"/>
                  <a:pt x="410886" y="1821926"/>
                </a:cubicBezTo>
                <a:cubicBezTo>
                  <a:pt x="410886" y="1821926"/>
                  <a:pt x="410886" y="1821926"/>
                  <a:pt x="315721" y="1665113"/>
                </a:cubicBezTo>
                <a:lnTo>
                  <a:pt x="281986" y="1609525"/>
                </a:lnTo>
                <a:lnTo>
                  <a:pt x="281669" y="1608558"/>
                </a:lnTo>
                <a:cubicBezTo>
                  <a:pt x="261736" y="1547685"/>
                  <a:pt x="261736" y="1547685"/>
                  <a:pt x="261736" y="1547685"/>
                </a:cubicBezTo>
                <a:cubicBezTo>
                  <a:pt x="199897" y="1426806"/>
                  <a:pt x="219003" y="1451172"/>
                  <a:pt x="247199" y="1497634"/>
                </a:cubicBezTo>
                <a:lnTo>
                  <a:pt x="277983" y="1552003"/>
                </a:lnTo>
                <a:lnTo>
                  <a:pt x="287210" y="1580170"/>
                </a:lnTo>
                <a:cubicBezTo>
                  <a:pt x="299948" y="1596414"/>
                  <a:pt x="296993" y="1587395"/>
                  <a:pt x="287332" y="1568509"/>
                </a:cubicBezTo>
                <a:lnTo>
                  <a:pt x="277983" y="1552003"/>
                </a:lnTo>
                <a:lnTo>
                  <a:pt x="259892" y="1496751"/>
                </a:lnTo>
                <a:cubicBezTo>
                  <a:pt x="239957" y="1435876"/>
                  <a:pt x="239957" y="1435876"/>
                  <a:pt x="239957" y="1435876"/>
                </a:cubicBezTo>
                <a:cubicBezTo>
                  <a:pt x="185311" y="1450224"/>
                  <a:pt x="185311" y="1450224"/>
                  <a:pt x="185311" y="1450224"/>
                </a:cubicBezTo>
                <a:cubicBezTo>
                  <a:pt x="189006" y="1370904"/>
                  <a:pt x="163532" y="1338417"/>
                  <a:pt x="112581" y="1273442"/>
                </a:cubicBezTo>
                <a:cubicBezTo>
                  <a:pt x="163532" y="1338417"/>
                  <a:pt x="214481" y="1403389"/>
                  <a:pt x="214481" y="1403389"/>
                </a:cubicBezTo>
                <a:cubicBezTo>
                  <a:pt x="192191" y="1374964"/>
                  <a:pt x="247917" y="1446027"/>
                  <a:pt x="230542" y="1367572"/>
                </a:cubicBezTo>
                <a:lnTo>
                  <a:pt x="218180" y="1324068"/>
                </a:lnTo>
                <a:lnTo>
                  <a:pt x="245498" y="1407488"/>
                </a:lnTo>
                <a:cubicBezTo>
                  <a:pt x="265431" y="1468363"/>
                  <a:pt x="265431" y="1468363"/>
                  <a:pt x="265431" y="1468363"/>
                </a:cubicBezTo>
                <a:cubicBezTo>
                  <a:pt x="243656" y="1356555"/>
                  <a:pt x="243656" y="1356555"/>
                  <a:pt x="243656" y="1356555"/>
                </a:cubicBezTo>
                <a:lnTo>
                  <a:pt x="218180" y="1324068"/>
                </a:lnTo>
                <a:lnTo>
                  <a:pt x="199473" y="1300211"/>
                </a:lnTo>
                <a:cubicBezTo>
                  <a:pt x="167231" y="1259095"/>
                  <a:pt x="167231" y="1259095"/>
                  <a:pt x="167231" y="1259095"/>
                </a:cubicBezTo>
                <a:cubicBezTo>
                  <a:pt x="167231" y="1259095"/>
                  <a:pt x="141755" y="1226608"/>
                  <a:pt x="141755" y="1226608"/>
                </a:cubicBezTo>
                <a:cubicBezTo>
                  <a:pt x="129018" y="1210364"/>
                  <a:pt x="103544" y="1177877"/>
                  <a:pt x="81713" y="1139536"/>
                </a:cubicBezTo>
                <a:lnTo>
                  <a:pt x="75427" y="1125905"/>
                </a:lnTo>
                <a:lnTo>
                  <a:pt x="96584" y="1119105"/>
                </a:lnTo>
                <a:cubicBezTo>
                  <a:pt x="103928" y="1115340"/>
                  <a:pt x="108371" y="1110501"/>
                  <a:pt x="110428" y="1102616"/>
                </a:cubicBezTo>
                <a:lnTo>
                  <a:pt x="110119" y="1080669"/>
                </a:lnTo>
                <a:lnTo>
                  <a:pt x="117162" y="1075752"/>
                </a:lnTo>
                <a:cubicBezTo>
                  <a:pt x="120466" y="1068149"/>
                  <a:pt x="122755" y="1055307"/>
                  <a:pt x="123676" y="1035477"/>
                </a:cubicBezTo>
                <a:cubicBezTo>
                  <a:pt x="98203" y="1002991"/>
                  <a:pt x="101901" y="923670"/>
                  <a:pt x="0" y="793723"/>
                </a:cubicBezTo>
                <a:cubicBezTo>
                  <a:pt x="25475" y="826209"/>
                  <a:pt x="44582" y="850574"/>
                  <a:pt x="58912" y="868848"/>
                </a:cubicBezTo>
                <a:lnTo>
                  <a:pt x="76424" y="891181"/>
                </a:lnTo>
                <a:lnTo>
                  <a:pt x="76764" y="891615"/>
                </a:lnTo>
                <a:lnTo>
                  <a:pt x="101901" y="923670"/>
                </a:lnTo>
                <a:lnTo>
                  <a:pt x="104635" y="927158"/>
                </a:lnTo>
                <a:lnTo>
                  <a:pt x="110326" y="934413"/>
                </a:lnTo>
                <a:lnTo>
                  <a:pt x="112465" y="937141"/>
                </a:lnTo>
                <a:lnTo>
                  <a:pt x="112648" y="937375"/>
                </a:lnTo>
                <a:lnTo>
                  <a:pt x="114278" y="939453"/>
                </a:lnTo>
                <a:lnTo>
                  <a:pt x="118035" y="944245"/>
                </a:lnTo>
                <a:lnTo>
                  <a:pt x="120979" y="947999"/>
                </a:lnTo>
                <a:lnTo>
                  <a:pt x="120995" y="948019"/>
                </a:lnTo>
                <a:lnTo>
                  <a:pt x="127375" y="956156"/>
                </a:lnTo>
                <a:lnTo>
                  <a:pt x="137500" y="969068"/>
                </a:lnTo>
                <a:lnTo>
                  <a:pt x="146481" y="980521"/>
                </a:lnTo>
                <a:cubicBezTo>
                  <a:pt x="149665" y="984581"/>
                  <a:pt x="151259" y="986613"/>
                  <a:pt x="148871" y="983568"/>
                </a:cubicBezTo>
                <a:lnTo>
                  <a:pt x="137500" y="969068"/>
                </a:lnTo>
                <a:lnTo>
                  <a:pt x="134541" y="965292"/>
                </a:lnTo>
                <a:cubicBezTo>
                  <a:pt x="130560" y="960216"/>
                  <a:pt x="127375" y="956156"/>
                  <a:pt x="127375" y="956156"/>
                </a:cubicBezTo>
                <a:cubicBezTo>
                  <a:pt x="128301" y="936325"/>
                  <a:pt x="133538" y="932502"/>
                  <a:pt x="140079" y="936904"/>
                </a:cubicBezTo>
                <a:lnTo>
                  <a:pt x="159500" y="965395"/>
                </a:lnTo>
                <a:lnTo>
                  <a:pt x="152023" y="963457"/>
                </a:lnTo>
                <a:cubicBezTo>
                  <a:pt x="150078" y="966721"/>
                  <a:pt x="150129" y="974666"/>
                  <a:pt x="152850" y="988642"/>
                </a:cubicBezTo>
                <a:cubicBezTo>
                  <a:pt x="178326" y="1021129"/>
                  <a:pt x="172881" y="993177"/>
                  <a:pt x="160607" y="967018"/>
                </a:cubicBezTo>
                <a:lnTo>
                  <a:pt x="159500" y="965395"/>
                </a:lnTo>
                <a:lnTo>
                  <a:pt x="163169" y="966346"/>
                </a:lnTo>
                <a:cubicBezTo>
                  <a:pt x="173692" y="975826"/>
                  <a:pt x="189496" y="998609"/>
                  <a:pt x="205190" y="1023870"/>
                </a:cubicBezTo>
                <a:lnTo>
                  <a:pt x="233935" y="1074232"/>
                </a:lnTo>
                <a:lnTo>
                  <a:pt x="254751" y="1118589"/>
                </a:lnTo>
                <a:cubicBezTo>
                  <a:pt x="261120" y="1126710"/>
                  <a:pt x="256574" y="1115661"/>
                  <a:pt x="246515" y="1096267"/>
                </a:cubicBezTo>
                <a:lnTo>
                  <a:pt x="233935" y="1074232"/>
                </a:lnTo>
                <a:lnTo>
                  <a:pt x="222337" y="1049514"/>
                </a:lnTo>
                <a:cubicBezTo>
                  <a:pt x="175346" y="949376"/>
                  <a:pt x="161920" y="920764"/>
                  <a:pt x="158084" y="912590"/>
                </a:cubicBezTo>
                <a:lnTo>
                  <a:pt x="156549" y="909322"/>
                </a:lnTo>
                <a:lnTo>
                  <a:pt x="166103" y="921503"/>
                </a:lnTo>
                <a:cubicBezTo>
                  <a:pt x="194763" y="958051"/>
                  <a:pt x="232974" y="1006781"/>
                  <a:pt x="232974" y="1006781"/>
                </a:cubicBezTo>
                <a:cubicBezTo>
                  <a:pt x="182024" y="941807"/>
                  <a:pt x="109296" y="765025"/>
                  <a:pt x="7397" y="635080"/>
                </a:cubicBezTo>
                <a:lnTo>
                  <a:pt x="32873" y="667566"/>
                </a:lnTo>
                <a:lnTo>
                  <a:pt x="32873" y="667567"/>
                </a:lnTo>
                <a:lnTo>
                  <a:pt x="51831" y="691743"/>
                </a:lnTo>
                <a:lnTo>
                  <a:pt x="74269" y="720356"/>
                </a:lnTo>
                <a:lnTo>
                  <a:pt x="83250" y="731807"/>
                </a:lnTo>
                <a:lnTo>
                  <a:pt x="83824" y="732538"/>
                </a:lnTo>
                <a:lnTo>
                  <a:pt x="83826" y="732541"/>
                </a:lnTo>
                <a:lnTo>
                  <a:pt x="83830" y="732546"/>
                </a:lnTo>
                <a:lnTo>
                  <a:pt x="158077" y="840362"/>
                </a:lnTo>
                <a:cubicBezTo>
                  <a:pt x="228684" y="954040"/>
                  <a:pt x="283925" y="1071753"/>
                  <a:pt x="283925" y="1071753"/>
                </a:cubicBezTo>
                <a:cubicBezTo>
                  <a:pt x="334874" y="1136728"/>
                  <a:pt x="334874" y="1136728"/>
                  <a:pt x="334874" y="1136728"/>
                </a:cubicBezTo>
                <a:lnTo>
                  <a:pt x="360350" y="1169214"/>
                </a:lnTo>
                <a:lnTo>
                  <a:pt x="367513" y="1178350"/>
                </a:lnTo>
                <a:lnTo>
                  <a:pt x="383273" y="1198449"/>
                </a:lnTo>
                <a:lnTo>
                  <a:pt x="385027" y="1200686"/>
                </a:lnTo>
                <a:cubicBezTo>
                  <a:pt x="389009" y="1205761"/>
                  <a:pt x="389009" y="1205761"/>
                  <a:pt x="385824" y="1201700"/>
                </a:cubicBezTo>
                <a:lnTo>
                  <a:pt x="383273" y="1198449"/>
                </a:lnTo>
                <a:lnTo>
                  <a:pt x="360350" y="1169214"/>
                </a:lnTo>
                <a:lnTo>
                  <a:pt x="362487" y="1123356"/>
                </a:lnTo>
                <a:cubicBezTo>
                  <a:pt x="363007" y="1112201"/>
                  <a:pt x="363354" y="1104766"/>
                  <a:pt x="363584" y="1099807"/>
                </a:cubicBezTo>
                <a:lnTo>
                  <a:pt x="364047" y="1089893"/>
                </a:lnTo>
                <a:lnTo>
                  <a:pt x="371630" y="1099564"/>
                </a:lnTo>
                <a:lnTo>
                  <a:pt x="373598" y="1102075"/>
                </a:lnTo>
                <a:lnTo>
                  <a:pt x="374657" y="1103426"/>
                </a:lnTo>
                <a:lnTo>
                  <a:pt x="383842" y="1115134"/>
                </a:lnTo>
                <a:lnTo>
                  <a:pt x="389524" y="1122380"/>
                </a:lnTo>
                <a:cubicBezTo>
                  <a:pt x="389524" y="1122380"/>
                  <a:pt x="389524" y="1122380"/>
                  <a:pt x="386340" y="1118319"/>
                </a:cubicBezTo>
                <a:lnTo>
                  <a:pt x="383842" y="1115134"/>
                </a:lnTo>
                <a:lnTo>
                  <a:pt x="374707" y="1103485"/>
                </a:lnTo>
                <a:lnTo>
                  <a:pt x="374795" y="1103597"/>
                </a:lnTo>
                <a:cubicBezTo>
                  <a:pt x="373598" y="1102075"/>
                  <a:pt x="370416" y="1098013"/>
                  <a:pt x="364047" y="1089892"/>
                </a:cubicBezTo>
                <a:cubicBezTo>
                  <a:pt x="364047" y="1089892"/>
                  <a:pt x="364047" y="1089892"/>
                  <a:pt x="360863" y="1085830"/>
                </a:cubicBezTo>
                <a:lnTo>
                  <a:pt x="352018" y="1074549"/>
                </a:lnTo>
                <a:lnTo>
                  <a:pt x="351738" y="1074193"/>
                </a:lnTo>
                <a:lnTo>
                  <a:pt x="350879" y="1073098"/>
                </a:lnTo>
                <a:lnTo>
                  <a:pt x="334593" y="1052330"/>
                </a:lnTo>
                <a:lnTo>
                  <a:pt x="330876" y="1047591"/>
                </a:lnTo>
                <a:lnTo>
                  <a:pt x="322652" y="1037102"/>
                </a:lnTo>
                <a:lnTo>
                  <a:pt x="317850" y="1030981"/>
                </a:lnTo>
                <a:lnTo>
                  <a:pt x="316470" y="1029221"/>
                </a:lnTo>
                <a:lnTo>
                  <a:pt x="314292" y="1026441"/>
                </a:lnTo>
                <a:cubicBezTo>
                  <a:pt x="313097" y="1024919"/>
                  <a:pt x="313097" y="1024919"/>
                  <a:pt x="313097" y="1024919"/>
                </a:cubicBezTo>
                <a:cubicBezTo>
                  <a:pt x="265846" y="880623"/>
                  <a:pt x="418693" y="1075545"/>
                  <a:pt x="418693" y="1075545"/>
                </a:cubicBezTo>
                <a:cubicBezTo>
                  <a:pt x="431432" y="1091788"/>
                  <a:pt x="433256" y="1088860"/>
                  <a:pt x="428769" y="1076572"/>
                </a:cubicBezTo>
                <a:lnTo>
                  <a:pt x="403534" y="1026503"/>
                </a:lnTo>
                <a:lnTo>
                  <a:pt x="410085" y="1015981"/>
                </a:lnTo>
                <a:cubicBezTo>
                  <a:pt x="416240" y="1006102"/>
                  <a:pt x="419317" y="1001162"/>
                  <a:pt x="420856" y="998693"/>
                </a:cubicBezTo>
                <a:lnTo>
                  <a:pt x="422393" y="996222"/>
                </a:lnTo>
                <a:lnTo>
                  <a:pt x="428762" y="1004343"/>
                </a:lnTo>
                <a:cubicBezTo>
                  <a:pt x="438314" y="1016527"/>
                  <a:pt x="444287" y="1024141"/>
                  <a:pt x="425182" y="999776"/>
                </a:cubicBezTo>
                <a:lnTo>
                  <a:pt x="422393" y="996220"/>
                </a:lnTo>
                <a:lnTo>
                  <a:pt x="422372" y="996195"/>
                </a:lnTo>
                <a:lnTo>
                  <a:pt x="422330" y="996142"/>
                </a:lnTo>
                <a:lnTo>
                  <a:pt x="396026" y="961832"/>
                </a:lnTo>
                <a:lnTo>
                  <a:pt x="395384" y="960467"/>
                </a:lnTo>
                <a:lnTo>
                  <a:pt x="389819" y="948606"/>
                </a:lnTo>
                <a:lnTo>
                  <a:pt x="397099" y="950834"/>
                </a:lnTo>
                <a:cubicBezTo>
                  <a:pt x="411273" y="945275"/>
                  <a:pt x="394250" y="876292"/>
                  <a:pt x="375142" y="851927"/>
                </a:cubicBezTo>
                <a:cubicBezTo>
                  <a:pt x="375142" y="851927"/>
                  <a:pt x="375142" y="851927"/>
                  <a:pt x="376733" y="853958"/>
                </a:cubicBezTo>
                <a:lnTo>
                  <a:pt x="379062" y="856929"/>
                </a:lnTo>
                <a:lnTo>
                  <a:pt x="385264" y="864837"/>
                </a:lnTo>
                <a:lnTo>
                  <a:pt x="393433" y="875251"/>
                </a:lnTo>
                <a:lnTo>
                  <a:pt x="400618" y="884420"/>
                </a:lnTo>
                <a:lnTo>
                  <a:pt x="459006" y="970694"/>
                </a:lnTo>
                <a:cubicBezTo>
                  <a:pt x="501128" y="1044106"/>
                  <a:pt x="499744" y="1073852"/>
                  <a:pt x="502518" y="1014361"/>
                </a:cubicBezTo>
                <a:lnTo>
                  <a:pt x="486538" y="993984"/>
                </a:lnTo>
                <a:lnTo>
                  <a:pt x="487393" y="995071"/>
                </a:lnTo>
                <a:lnTo>
                  <a:pt x="484569" y="991472"/>
                </a:lnTo>
                <a:lnTo>
                  <a:pt x="484124" y="990903"/>
                </a:lnTo>
                <a:lnTo>
                  <a:pt x="484209" y="991011"/>
                </a:lnTo>
                <a:lnTo>
                  <a:pt x="483581" y="990209"/>
                </a:lnTo>
                <a:lnTo>
                  <a:pt x="483460" y="990056"/>
                </a:lnTo>
                <a:lnTo>
                  <a:pt x="483293" y="989843"/>
                </a:lnTo>
                <a:lnTo>
                  <a:pt x="482722" y="989114"/>
                </a:lnTo>
                <a:lnTo>
                  <a:pt x="479288" y="984736"/>
                </a:lnTo>
                <a:lnTo>
                  <a:pt x="479256" y="984696"/>
                </a:lnTo>
                <a:lnTo>
                  <a:pt x="478692" y="983976"/>
                </a:lnTo>
                <a:lnTo>
                  <a:pt x="477043" y="981874"/>
                </a:lnTo>
                <a:lnTo>
                  <a:pt x="474045" y="978050"/>
                </a:lnTo>
                <a:lnTo>
                  <a:pt x="473616" y="977503"/>
                </a:lnTo>
                <a:lnTo>
                  <a:pt x="472156" y="975640"/>
                </a:lnTo>
                <a:lnTo>
                  <a:pt x="470828" y="973948"/>
                </a:lnTo>
                <a:lnTo>
                  <a:pt x="469293" y="971990"/>
                </a:lnTo>
                <a:lnTo>
                  <a:pt x="468206" y="970605"/>
                </a:lnTo>
                <a:lnTo>
                  <a:pt x="466894" y="968931"/>
                </a:lnTo>
                <a:lnTo>
                  <a:pt x="466644" y="968612"/>
                </a:lnTo>
                <a:lnTo>
                  <a:pt x="466615" y="968575"/>
                </a:lnTo>
                <a:lnTo>
                  <a:pt x="466196" y="968041"/>
                </a:lnTo>
                <a:lnTo>
                  <a:pt x="465426" y="967060"/>
                </a:lnTo>
                <a:lnTo>
                  <a:pt x="464058" y="965314"/>
                </a:lnTo>
                <a:lnTo>
                  <a:pt x="453649" y="952041"/>
                </a:lnTo>
                <a:lnTo>
                  <a:pt x="450832" y="948448"/>
                </a:lnTo>
                <a:lnTo>
                  <a:pt x="445164" y="941220"/>
                </a:lnTo>
                <a:lnTo>
                  <a:pt x="443256" y="938787"/>
                </a:lnTo>
                <a:lnTo>
                  <a:pt x="443236" y="938763"/>
                </a:lnTo>
                <a:lnTo>
                  <a:pt x="443210" y="938728"/>
                </a:lnTo>
                <a:lnTo>
                  <a:pt x="435893" y="929397"/>
                </a:lnTo>
                <a:lnTo>
                  <a:pt x="435646" y="929082"/>
                </a:lnTo>
                <a:lnTo>
                  <a:pt x="435607" y="929033"/>
                </a:lnTo>
                <a:lnTo>
                  <a:pt x="434395" y="927487"/>
                </a:lnTo>
                <a:lnTo>
                  <a:pt x="434055" y="927053"/>
                </a:lnTo>
                <a:lnTo>
                  <a:pt x="432624" y="925229"/>
                </a:lnTo>
                <a:lnTo>
                  <a:pt x="429342" y="921043"/>
                </a:lnTo>
                <a:lnTo>
                  <a:pt x="426093" y="916900"/>
                </a:lnTo>
                <a:lnTo>
                  <a:pt x="442956" y="889823"/>
                </a:lnTo>
                <a:cubicBezTo>
                  <a:pt x="455265" y="870066"/>
                  <a:pt x="455265" y="870066"/>
                  <a:pt x="455265" y="870066"/>
                </a:cubicBezTo>
                <a:cubicBezTo>
                  <a:pt x="378840" y="772605"/>
                  <a:pt x="378840" y="772605"/>
                  <a:pt x="378840" y="772605"/>
                </a:cubicBezTo>
                <a:cubicBezTo>
                  <a:pt x="490291" y="914735"/>
                  <a:pt x="409534" y="747409"/>
                  <a:pt x="453392" y="843549"/>
                </a:cubicBezTo>
                <a:lnTo>
                  <a:pt x="466530" y="871895"/>
                </a:lnTo>
                <a:lnTo>
                  <a:pt x="465281" y="872333"/>
                </a:lnTo>
                <a:cubicBezTo>
                  <a:pt x="455265" y="870066"/>
                  <a:pt x="442527" y="853823"/>
                  <a:pt x="480739" y="902552"/>
                </a:cubicBezTo>
                <a:lnTo>
                  <a:pt x="466530" y="871895"/>
                </a:lnTo>
                <a:lnTo>
                  <a:pt x="471444" y="870180"/>
                </a:lnTo>
                <a:cubicBezTo>
                  <a:pt x="474091" y="865352"/>
                  <a:pt x="472709" y="852096"/>
                  <a:pt x="460579" y="820543"/>
                </a:cubicBezTo>
                <a:lnTo>
                  <a:pt x="459042" y="817008"/>
                </a:lnTo>
                <a:lnTo>
                  <a:pt x="467130" y="832671"/>
                </a:lnTo>
                <a:cubicBezTo>
                  <a:pt x="488959" y="871013"/>
                  <a:pt x="508064" y="895378"/>
                  <a:pt x="484439" y="823231"/>
                </a:cubicBezTo>
                <a:cubicBezTo>
                  <a:pt x="411713" y="646448"/>
                  <a:pt x="462662" y="711423"/>
                  <a:pt x="437187" y="678936"/>
                </a:cubicBezTo>
                <a:lnTo>
                  <a:pt x="501747" y="718526"/>
                </a:lnTo>
                <a:lnTo>
                  <a:pt x="494132" y="708410"/>
                </a:lnTo>
                <a:cubicBezTo>
                  <a:pt x="494132" y="708410"/>
                  <a:pt x="487953" y="675830"/>
                  <a:pt x="487953" y="675830"/>
                </a:cubicBezTo>
                <a:lnTo>
                  <a:pt x="505989" y="721128"/>
                </a:lnTo>
                <a:lnTo>
                  <a:pt x="510575" y="723939"/>
                </a:lnTo>
                <a:lnTo>
                  <a:pt x="527510" y="738541"/>
                </a:lnTo>
                <a:lnTo>
                  <a:pt x="528273" y="734135"/>
                </a:lnTo>
                <a:cubicBezTo>
                  <a:pt x="526363" y="703660"/>
                  <a:pt x="498421" y="621585"/>
                  <a:pt x="553783" y="704622"/>
                </a:cubicBezTo>
                <a:cubicBezTo>
                  <a:pt x="602142" y="800471"/>
                  <a:pt x="594421" y="759746"/>
                  <a:pt x="586701" y="719021"/>
                </a:cubicBezTo>
                <a:lnTo>
                  <a:pt x="582621" y="695462"/>
                </a:lnTo>
                <a:lnTo>
                  <a:pt x="611646" y="741135"/>
                </a:lnTo>
                <a:cubicBezTo>
                  <a:pt x="618974" y="749943"/>
                  <a:pt x="622703" y="749707"/>
                  <a:pt x="619615" y="733417"/>
                </a:cubicBezTo>
                <a:cubicBezTo>
                  <a:pt x="610547" y="715445"/>
                  <a:pt x="603451" y="702275"/>
                  <a:pt x="597958" y="693006"/>
                </a:cubicBezTo>
                <a:lnTo>
                  <a:pt x="591062" y="683273"/>
                </a:lnTo>
                <a:lnTo>
                  <a:pt x="602956" y="695319"/>
                </a:lnTo>
                <a:cubicBezTo>
                  <a:pt x="609320" y="699036"/>
                  <a:pt x="611890" y="692691"/>
                  <a:pt x="607257" y="668255"/>
                </a:cubicBezTo>
                <a:cubicBezTo>
                  <a:pt x="607257" y="668255"/>
                  <a:pt x="504364" y="443981"/>
                  <a:pt x="582549" y="537934"/>
                </a:cubicBezTo>
                <a:cubicBezTo>
                  <a:pt x="582549" y="537934"/>
                  <a:pt x="583322" y="542008"/>
                  <a:pt x="584285" y="547098"/>
                </a:cubicBezTo>
                <a:lnTo>
                  <a:pt x="586460" y="558553"/>
                </a:lnTo>
                <a:lnTo>
                  <a:pt x="587181" y="562370"/>
                </a:lnTo>
                <a:cubicBezTo>
                  <a:pt x="587954" y="566443"/>
                  <a:pt x="588341" y="568479"/>
                  <a:pt x="587762" y="565425"/>
                </a:cubicBezTo>
                <a:lnTo>
                  <a:pt x="586460" y="558553"/>
                </a:lnTo>
                <a:lnTo>
                  <a:pt x="582549" y="537934"/>
                </a:lnTo>
                <a:cubicBezTo>
                  <a:pt x="582549" y="537934"/>
                  <a:pt x="582549" y="537934"/>
                  <a:pt x="576372" y="505354"/>
                </a:cubicBezTo>
                <a:cubicBezTo>
                  <a:pt x="648380" y="566728"/>
                  <a:pt x="617494" y="403826"/>
                  <a:pt x="708034" y="562942"/>
                </a:cubicBezTo>
                <a:cubicBezTo>
                  <a:pt x="741985" y="622609"/>
                  <a:pt x="736004" y="605988"/>
                  <a:pt x="720691" y="573730"/>
                </a:cubicBezTo>
                <a:lnTo>
                  <a:pt x="703399" y="538507"/>
                </a:lnTo>
                <a:lnTo>
                  <a:pt x="707261" y="558868"/>
                </a:lnTo>
                <a:cubicBezTo>
                  <a:pt x="708034" y="562942"/>
                  <a:pt x="708034" y="562942"/>
                  <a:pt x="708034" y="562942"/>
                </a:cubicBezTo>
                <a:cubicBezTo>
                  <a:pt x="679094" y="499864"/>
                  <a:pt x="673595" y="484854"/>
                  <a:pt x="678626" y="492323"/>
                </a:cubicBezTo>
                <a:cubicBezTo>
                  <a:pt x="680302" y="494813"/>
                  <a:pt x="683149" y="499800"/>
                  <a:pt x="686688" y="506337"/>
                </a:cubicBezTo>
                <a:lnTo>
                  <a:pt x="703399" y="538505"/>
                </a:lnTo>
                <a:lnTo>
                  <a:pt x="701855" y="530362"/>
                </a:lnTo>
                <a:cubicBezTo>
                  <a:pt x="695676" y="497781"/>
                  <a:pt x="586605" y="240925"/>
                  <a:pt x="683323" y="432620"/>
                </a:cubicBezTo>
                <a:cubicBezTo>
                  <a:pt x="773863" y="591735"/>
                  <a:pt x="670968" y="367460"/>
                  <a:pt x="761508" y="526575"/>
                </a:cubicBezTo>
                <a:cubicBezTo>
                  <a:pt x="660665" y="273319"/>
                  <a:pt x="805617" y="585081"/>
                  <a:pt x="802046" y="448717"/>
                </a:cubicBezTo>
                <a:lnTo>
                  <a:pt x="799501" y="419550"/>
                </a:lnTo>
                <a:lnTo>
                  <a:pt x="801212" y="422560"/>
                </a:lnTo>
                <a:cubicBezTo>
                  <a:pt x="802627" y="425047"/>
                  <a:pt x="802627" y="425047"/>
                  <a:pt x="802627" y="425047"/>
                </a:cubicBezTo>
                <a:cubicBezTo>
                  <a:pt x="796451" y="392466"/>
                  <a:pt x="796451" y="392466"/>
                  <a:pt x="796451" y="392466"/>
                </a:cubicBezTo>
                <a:cubicBezTo>
                  <a:pt x="790274" y="359886"/>
                  <a:pt x="790274" y="359886"/>
                  <a:pt x="790274" y="359886"/>
                </a:cubicBezTo>
                <a:lnTo>
                  <a:pt x="791000" y="361327"/>
                </a:lnTo>
                <a:lnTo>
                  <a:pt x="798445" y="398006"/>
                </a:lnTo>
                <a:cubicBezTo>
                  <a:pt x="810217" y="445174"/>
                  <a:pt x="819087" y="432245"/>
                  <a:pt x="868459" y="453839"/>
                </a:cubicBezTo>
                <a:cubicBezTo>
                  <a:pt x="832455" y="423154"/>
                  <a:pt x="812909" y="399666"/>
                  <a:pt x="802362" y="383847"/>
                </a:cubicBezTo>
                <a:lnTo>
                  <a:pt x="791000" y="361327"/>
                </a:lnTo>
                <a:lnTo>
                  <a:pt x="784095" y="327304"/>
                </a:lnTo>
                <a:lnTo>
                  <a:pt x="777920" y="294726"/>
                </a:lnTo>
                <a:cubicBezTo>
                  <a:pt x="868459" y="453839"/>
                  <a:pt x="831393" y="258357"/>
                  <a:pt x="862282" y="421260"/>
                </a:cubicBezTo>
                <a:cubicBezTo>
                  <a:pt x="862282" y="421260"/>
                  <a:pt x="862282" y="421260"/>
                  <a:pt x="843751" y="323519"/>
                </a:cubicBezTo>
                <a:cubicBezTo>
                  <a:pt x="928112" y="450053"/>
                  <a:pt x="806683" y="128038"/>
                  <a:pt x="909578" y="352312"/>
                </a:cubicBezTo>
                <a:cubicBezTo>
                  <a:pt x="903402" y="319732"/>
                  <a:pt x="884870" y="221991"/>
                  <a:pt x="932168" y="153044"/>
                </a:cubicBezTo>
                <a:cubicBezTo>
                  <a:pt x="938344" y="185623"/>
                  <a:pt x="925992" y="120463"/>
                  <a:pt x="1016529" y="279577"/>
                </a:cubicBezTo>
                <a:cubicBezTo>
                  <a:pt x="1058712" y="342843"/>
                  <a:pt x="1054080" y="318409"/>
                  <a:pt x="1039672" y="282229"/>
                </a:cubicBezTo>
                <a:lnTo>
                  <a:pt x="1033071" y="267679"/>
                </a:lnTo>
                <a:lnTo>
                  <a:pt x="1034808" y="270882"/>
                </a:lnTo>
                <a:cubicBezTo>
                  <a:pt x="1051704" y="299046"/>
                  <a:pt x="1062006" y="309855"/>
                  <a:pt x="1068485" y="312922"/>
                </a:cubicBezTo>
                <a:lnTo>
                  <a:pt x="1074216" y="312917"/>
                </a:lnTo>
                <a:lnTo>
                  <a:pt x="1088539" y="340951"/>
                </a:lnTo>
                <a:cubicBezTo>
                  <a:pt x="1079272" y="292081"/>
                  <a:pt x="1082361" y="308370"/>
                  <a:pt x="1075676" y="312915"/>
                </a:cubicBezTo>
                <a:lnTo>
                  <a:pt x="1074216" y="312917"/>
                </a:lnTo>
                <a:lnTo>
                  <a:pt x="1060976" y="286995"/>
                </a:lnTo>
                <a:cubicBezTo>
                  <a:pt x="1015453" y="199275"/>
                  <a:pt x="1090855" y="353169"/>
                  <a:pt x="1063830" y="210630"/>
                </a:cubicBezTo>
                <a:cubicBezTo>
                  <a:pt x="1063830" y="210630"/>
                  <a:pt x="1063830" y="210630"/>
                  <a:pt x="1082361" y="308370"/>
                </a:cubicBezTo>
                <a:cubicBezTo>
                  <a:pt x="1082361" y="308370"/>
                  <a:pt x="1082361" y="308370"/>
                  <a:pt x="1110134" y="320517"/>
                </a:cubicBezTo>
                <a:lnTo>
                  <a:pt x="1148191" y="337163"/>
                </a:lnTo>
                <a:lnTo>
                  <a:pt x="1148641" y="339537"/>
                </a:lnTo>
                <a:lnTo>
                  <a:pt x="1148663" y="339655"/>
                </a:lnTo>
                <a:lnTo>
                  <a:pt x="1148757" y="340149"/>
                </a:lnTo>
                <a:lnTo>
                  <a:pt x="1148947" y="341154"/>
                </a:lnTo>
                <a:lnTo>
                  <a:pt x="1148948" y="341160"/>
                </a:lnTo>
                <a:lnTo>
                  <a:pt x="1148972" y="341281"/>
                </a:lnTo>
                <a:lnTo>
                  <a:pt x="1149021" y="341544"/>
                </a:lnTo>
                <a:lnTo>
                  <a:pt x="1149043" y="341657"/>
                </a:lnTo>
                <a:lnTo>
                  <a:pt x="1149171" y="342330"/>
                </a:lnTo>
                <a:lnTo>
                  <a:pt x="1150121" y="347345"/>
                </a:lnTo>
                <a:lnTo>
                  <a:pt x="1152738" y="361150"/>
                </a:lnTo>
                <a:lnTo>
                  <a:pt x="1153381" y="364540"/>
                </a:lnTo>
                <a:lnTo>
                  <a:pt x="1153785" y="366677"/>
                </a:lnTo>
                <a:lnTo>
                  <a:pt x="1154366" y="369744"/>
                </a:lnTo>
                <a:lnTo>
                  <a:pt x="1155392" y="375150"/>
                </a:lnTo>
                <a:lnTo>
                  <a:pt x="1158502" y="391555"/>
                </a:lnTo>
                <a:lnTo>
                  <a:pt x="1159718" y="397963"/>
                </a:lnTo>
                <a:lnTo>
                  <a:pt x="1159985" y="399372"/>
                </a:lnTo>
                <a:lnTo>
                  <a:pt x="1159987" y="399381"/>
                </a:lnTo>
                <a:lnTo>
                  <a:pt x="1159991" y="399404"/>
                </a:lnTo>
                <a:lnTo>
                  <a:pt x="1159992" y="399411"/>
                </a:lnTo>
                <a:lnTo>
                  <a:pt x="1160014" y="399528"/>
                </a:lnTo>
                <a:lnTo>
                  <a:pt x="1160018" y="399548"/>
                </a:lnTo>
                <a:lnTo>
                  <a:pt x="1160060" y="399770"/>
                </a:lnTo>
                <a:lnTo>
                  <a:pt x="1160180" y="400400"/>
                </a:lnTo>
                <a:lnTo>
                  <a:pt x="1160298" y="401021"/>
                </a:lnTo>
                <a:lnTo>
                  <a:pt x="1160309" y="401078"/>
                </a:lnTo>
                <a:lnTo>
                  <a:pt x="1160345" y="401270"/>
                </a:lnTo>
                <a:lnTo>
                  <a:pt x="1160507" y="402124"/>
                </a:lnTo>
                <a:lnTo>
                  <a:pt x="1160536" y="402272"/>
                </a:lnTo>
                <a:lnTo>
                  <a:pt x="1160545" y="402320"/>
                </a:lnTo>
                <a:lnTo>
                  <a:pt x="1160551" y="402352"/>
                </a:lnTo>
                <a:lnTo>
                  <a:pt x="1161661" y="408201"/>
                </a:lnTo>
                <a:lnTo>
                  <a:pt x="1162090" y="410468"/>
                </a:lnTo>
                <a:lnTo>
                  <a:pt x="1162346" y="411818"/>
                </a:lnTo>
                <a:lnTo>
                  <a:pt x="1162347" y="411822"/>
                </a:lnTo>
                <a:lnTo>
                  <a:pt x="1162504" y="412652"/>
                </a:lnTo>
                <a:lnTo>
                  <a:pt x="1162520" y="412735"/>
                </a:lnTo>
                <a:lnTo>
                  <a:pt x="1162698" y="413674"/>
                </a:lnTo>
                <a:lnTo>
                  <a:pt x="1163055" y="415560"/>
                </a:lnTo>
                <a:lnTo>
                  <a:pt x="1162769" y="414046"/>
                </a:lnTo>
                <a:lnTo>
                  <a:pt x="1166722" y="434905"/>
                </a:lnTo>
                <a:cubicBezTo>
                  <a:pt x="1220728" y="480934"/>
                  <a:pt x="1193727" y="457918"/>
                  <a:pt x="1166424" y="388555"/>
                </a:cubicBezTo>
                <a:lnTo>
                  <a:pt x="1142018" y="304602"/>
                </a:lnTo>
                <a:lnTo>
                  <a:pt x="1142017" y="304585"/>
                </a:lnTo>
                <a:lnTo>
                  <a:pt x="1135837" y="272002"/>
                </a:lnTo>
                <a:cubicBezTo>
                  <a:pt x="1140470" y="296438"/>
                  <a:pt x="1185605" y="355395"/>
                  <a:pt x="1202674" y="355858"/>
                </a:cubicBezTo>
                <a:lnTo>
                  <a:pt x="1204631" y="347345"/>
                </a:lnTo>
                <a:lnTo>
                  <a:pt x="1212511" y="362961"/>
                </a:lnTo>
                <a:lnTo>
                  <a:pt x="1213141" y="364213"/>
                </a:lnTo>
                <a:lnTo>
                  <a:pt x="1220199" y="398536"/>
                </a:lnTo>
                <a:lnTo>
                  <a:pt x="1221743" y="406682"/>
                </a:lnTo>
                <a:cubicBezTo>
                  <a:pt x="1224061" y="418899"/>
                  <a:pt x="1225509" y="426535"/>
                  <a:pt x="1220876" y="402100"/>
                </a:cubicBezTo>
                <a:lnTo>
                  <a:pt x="1220199" y="398536"/>
                </a:lnTo>
                <a:lnTo>
                  <a:pt x="1228428" y="402135"/>
                </a:lnTo>
                <a:cubicBezTo>
                  <a:pt x="1232543" y="403935"/>
                  <a:pt x="1238712" y="406634"/>
                  <a:pt x="1247970" y="410682"/>
                </a:cubicBezTo>
                <a:lnTo>
                  <a:pt x="1262761" y="417153"/>
                </a:lnTo>
                <a:lnTo>
                  <a:pt x="1284398" y="463498"/>
                </a:lnTo>
                <a:cubicBezTo>
                  <a:pt x="1291181" y="474401"/>
                  <a:pt x="1295295" y="476202"/>
                  <a:pt x="1292207" y="459911"/>
                </a:cubicBezTo>
                <a:cubicBezTo>
                  <a:pt x="1292207" y="459911"/>
                  <a:pt x="1255144" y="264428"/>
                  <a:pt x="1339505" y="390964"/>
                </a:cubicBezTo>
                <a:cubicBezTo>
                  <a:pt x="1339505" y="390964"/>
                  <a:pt x="1339505" y="390964"/>
                  <a:pt x="1339793" y="392489"/>
                </a:cubicBezTo>
                <a:lnTo>
                  <a:pt x="1339868" y="392882"/>
                </a:lnTo>
                <a:lnTo>
                  <a:pt x="1344911" y="419471"/>
                </a:lnTo>
                <a:cubicBezTo>
                  <a:pt x="1345681" y="423544"/>
                  <a:pt x="1345681" y="423544"/>
                  <a:pt x="1345681" y="423544"/>
                </a:cubicBezTo>
                <a:cubicBezTo>
                  <a:pt x="1351860" y="456124"/>
                  <a:pt x="1351860" y="456124"/>
                  <a:pt x="1351860" y="456124"/>
                </a:cubicBezTo>
                <a:lnTo>
                  <a:pt x="1353116" y="462749"/>
                </a:lnTo>
                <a:lnTo>
                  <a:pt x="1354175" y="468341"/>
                </a:lnTo>
                <a:lnTo>
                  <a:pt x="1354346" y="469240"/>
                </a:lnTo>
                <a:lnTo>
                  <a:pt x="1357265" y="484630"/>
                </a:lnTo>
                <a:cubicBezTo>
                  <a:pt x="1358039" y="488703"/>
                  <a:pt x="1358039" y="488703"/>
                  <a:pt x="1358039" y="488703"/>
                </a:cubicBezTo>
                <a:lnTo>
                  <a:pt x="1352760" y="460871"/>
                </a:lnTo>
                <a:lnTo>
                  <a:pt x="1352729" y="460705"/>
                </a:lnTo>
                <a:cubicBezTo>
                  <a:pt x="1352246" y="458160"/>
                  <a:pt x="1351860" y="456124"/>
                  <a:pt x="1351860" y="456124"/>
                </a:cubicBezTo>
                <a:lnTo>
                  <a:pt x="1360860" y="463796"/>
                </a:lnTo>
                <a:cubicBezTo>
                  <a:pt x="1369862" y="471467"/>
                  <a:pt x="1387864" y="486810"/>
                  <a:pt x="1423866" y="517497"/>
                </a:cubicBezTo>
                <a:cubicBezTo>
                  <a:pt x="1436221" y="582657"/>
                  <a:pt x="1430045" y="550076"/>
                  <a:pt x="1417692" y="484916"/>
                </a:cubicBezTo>
                <a:cubicBezTo>
                  <a:pt x="1417692" y="484916"/>
                  <a:pt x="1417692" y="484916"/>
                  <a:pt x="1405337" y="419755"/>
                </a:cubicBezTo>
                <a:cubicBezTo>
                  <a:pt x="1405337" y="419755"/>
                  <a:pt x="1350932" y="311927"/>
                  <a:pt x="1313305" y="203034"/>
                </a:cubicBezTo>
                <a:lnTo>
                  <a:pt x="1283912" y="97760"/>
                </a:lnTo>
                <a:lnTo>
                  <a:pt x="1283910" y="97742"/>
                </a:lnTo>
                <a:lnTo>
                  <a:pt x="1281998" y="87664"/>
                </a:lnTo>
                <a:lnTo>
                  <a:pt x="1281593" y="85523"/>
                </a:lnTo>
                <a:lnTo>
                  <a:pt x="1279512" y="74559"/>
                </a:lnTo>
                <a:lnTo>
                  <a:pt x="1275077" y="51160"/>
                </a:lnTo>
                <a:lnTo>
                  <a:pt x="1271555" y="32580"/>
                </a:lnTo>
                <a:close/>
              </a:path>
            </a:pathLst>
          </a:custGeom>
          <a:ln>
            <a:noFill/>
          </a:ln>
        </p:spPr>
        <p:txBody>
          <a:bodyPr wrap="square" tIns="0" bIns="1005840" anchor="b">
            <a:noAutofit/>
          </a:bodyPr>
          <a:lstStyle>
            <a:lvl1pPr marL="0" indent="0" algn="ctr">
              <a:buNone/>
              <a:defRPr sz="2400">
                <a:solidFill>
                  <a:schemeClr val="tx1">
                    <a:lumMod val="75000"/>
                    <a:lumOff val="25000"/>
                  </a:schemeClr>
                </a:solidFill>
              </a:defRPr>
            </a:lvl1pPr>
          </a:lstStyle>
          <a:p>
            <a:endParaRPr lang="en-US" dirty="0"/>
          </a:p>
        </p:txBody>
      </p:sp>
      <p:sp>
        <p:nvSpPr>
          <p:cNvPr id="6"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7" name="Text Placeholder 7"/>
          <p:cNvSpPr>
            <a:spLocks noGrp="1"/>
          </p:cNvSpPr>
          <p:nvPr>
            <p:ph type="body" sz="quarter" idx="11"/>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1395350584"/>
      </p:ext>
    </p:extLst>
  </p:cSld>
  <p:clrMapOvr>
    <a:masterClrMapping/>
  </p:clrMapOvr>
  <p:timing>
    <p:tnLst>
      <p:par>
        <p:cTn id="1" dur="indefinite" restart="never" nodeType="tmRoot"/>
      </p:par>
    </p:tnLst>
  </p:timing>
</p:sldLayout>
</file>

<file path=ppt/slideLayouts/slideLayout115.xml><?xml version="1.0" encoding="utf-8"?>
<p:sldLayout xmlns:a="http://schemas.openxmlformats.org/drawingml/2006/main" xmlns:r="http://schemas.openxmlformats.org/officeDocument/2006/relationships" xmlns:p="http://schemas.openxmlformats.org/presentationml/2006/main" preserve="1" userDrawn="1">
  <p:cSld name="10_side placeholder abstract 2">
    <p:spTree>
      <p:nvGrpSpPr>
        <p:cNvPr id="1" name=""/>
        <p:cNvGrpSpPr/>
        <p:nvPr/>
      </p:nvGrpSpPr>
      <p:grpSpPr>
        <a:xfrm>
          <a:off x="0" y="0"/>
          <a:ext cx="0" cy="0"/>
          <a:chOff x="0" y="0"/>
          <a:chExt cx="0" cy="0"/>
        </a:xfrm>
      </p:grpSpPr>
      <p:sp>
        <p:nvSpPr>
          <p:cNvPr id="3" name="Picture Placeholder 5"/>
          <p:cNvSpPr>
            <a:spLocks noGrp="1"/>
          </p:cNvSpPr>
          <p:nvPr>
            <p:ph type="pic" sz="quarter" idx="10"/>
          </p:nvPr>
        </p:nvSpPr>
        <p:spPr>
          <a:xfrm>
            <a:off x="481930" y="3101010"/>
            <a:ext cx="7866941" cy="6814740"/>
          </a:xfrm>
          <a:custGeom>
            <a:avLst/>
            <a:gdLst>
              <a:gd name="connsiteX0" fmla="*/ 2047278 w 4110601"/>
              <a:gd name="connsiteY0" fmla="*/ 3437988 h 3474663"/>
              <a:gd name="connsiteX1" fmla="*/ 2074420 w 4110601"/>
              <a:gd name="connsiteY1" fmla="*/ 3457100 h 3474663"/>
              <a:gd name="connsiteX2" fmla="*/ 2047410 w 4110601"/>
              <a:gd name="connsiteY2" fmla="*/ 3439059 h 3474663"/>
              <a:gd name="connsiteX3" fmla="*/ 2058788 w 4110601"/>
              <a:gd name="connsiteY3" fmla="*/ 3411001 h 3474663"/>
              <a:gd name="connsiteX4" fmla="*/ 2067457 w 4110601"/>
              <a:gd name="connsiteY4" fmla="*/ 3425983 h 3474663"/>
              <a:gd name="connsiteX5" fmla="*/ 2074420 w 4110601"/>
              <a:gd name="connsiteY5" fmla="*/ 3457100 h 3474663"/>
              <a:gd name="connsiteX6" fmla="*/ 2399609 w 4110601"/>
              <a:gd name="connsiteY6" fmla="*/ 3203382 h 3474663"/>
              <a:gd name="connsiteX7" fmla="*/ 2416566 w 4110601"/>
              <a:gd name="connsiteY7" fmla="*/ 3233920 h 3474663"/>
              <a:gd name="connsiteX8" fmla="*/ 2400248 w 4110601"/>
              <a:gd name="connsiteY8" fmla="*/ 3208904 h 3474663"/>
              <a:gd name="connsiteX9" fmla="*/ 1409460 w 4110601"/>
              <a:gd name="connsiteY9" fmla="*/ 3082733 h 3474663"/>
              <a:gd name="connsiteX10" fmla="*/ 1418838 w 4110601"/>
              <a:gd name="connsiteY10" fmla="*/ 3104364 h 3474663"/>
              <a:gd name="connsiteX11" fmla="*/ 1410793 w 4110601"/>
              <a:gd name="connsiteY11" fmla="*/ 3088378 h 3474663"/>
              <a:gd name="connsiteX12" fmla="*/ 2987153 w 4110601"/>
              <a:gd name="connsiteY12" fmla="*/ 3075920 h 3474663"/>
              <a:gd name="connsiteX13" fmla="*/ 2992367 w 4110601"/>
              <a:gd name="connsiteY13" fmla="*/ 3085633 h 3474663"/>
              <a:gd name="connsiteX14" fmla="*/ 3001228 w 4110601"/>
              <a:gd name="connsiteY14" fmla="*/ 3102138 h 3474663"/>
              <a:gd name="connsiteX15" fmla="*/ 2988024 w 4110601"/>
              <a:gd name="connsiteY15" fmla="*/ 3077879 h 3474663"/>
              <a:gd name="connsiteX16" fmla="*/ 3089699 w 4110601"/>
              <a:gd name="connsiteY16" fmla="*/ 3073319 h 3474663"/>
              <a:gd name="connsiteX17" fmla="*/ 3092388 w 4110601"/>
              <a:gd name="connsiteY17" fmla="*/ 3078330 h 3474663"/>
              <a:gd name="connsiteX18" fmla="*/ 3090076 w 4110601"/>
              <a:gd name="connsiteY18" fmla="*/ 3076031 h 3474663"/>
              <a:gd name="connsiteX19" fmla="*/ 3090347 w 4110601"/>
              <a:gd name="connsiteY19" fmla="*/ 3075201 h 3474663"/>
              <a:gd name="connsiteX20" fmla="*/ 1393749 w 4110601"/>
              <a:gd name="connsiteY20" fmla="*/ 3046494 h 3474663"/>
              <a:gd name="connsiteX21" fmla="*/ 1396803 w 4110601"/>
              <a:gd name="connsiteY21" fmla="*/ 3047213 h 3474663"/>
              <a:gd name="connsiteX22" fmla="*/ 1407821 w 4110601"/>
              <a:gd name="connsiteY22" fmla="*/ 3075789 h 3474663"/>
              <a:gd name="connsiteX23" fmla="*/ 1409460 w 4110601"/>
              <a:gd name="connsiteY23" fmla="*/ 3082733 h 3474663"/>
              <a:gd name="connsiteX24" fmla="*/ 3049063 w 4110601"/>
              <a:gd name="connsiteY24" fmla="*/ 3035276 h 3474663"/>
              <a:gd name="connsiteX25" fmla="*/ 3054480 w 4110601"/>
              <a:gd name="connsiteY25" fmla="*/ 3040659 h 3474663"/>
              <a:gd name="connsiteX26" fmla="*/ 3090076 w 4110601"/>
              <a:gd name="connsiteY26" fmla="*/ 3076031 h 3474663"/>
              <a:gd name="connsiteX27" fmla="*/ 3086823 w 4110601"/>
              <a:gd name="connsiteY27" fmla="*/ 3085861 h 3474663"/>
              <a:gd name="connsiteX28" fmla="*/ 3049063 w 4110601"/>
              <a:gd name="connsiteY28" fmla="*/ 3035276 h 3474663"/>
              <a:gd name="connsiteX29" fmla="*/ 3052021 w 4110601"/>
              <a:gd name="connsiteY29" fmla="*/ 2917503 h 3474663"/>
              <a:gd name="connsiteX30" fmla="*/ 3056250 w 4110601"/>
              <a:gd name="connsiteY30" fmla="*/ 2923623 h 3474663"/>
              <a:gd name="connsiteX31" fmla="*/ 3108150 w 4110601"/>
              <a:gd name="connsiteY31" fmla="*/ 3032394 h 3474663"/>
              <a:gd name="connsiteX32" fmla="*/ 3052874 w 4110601"/>
              <a:gd name="connsiteY32" fmla="*/ 2921369 h 3474663"/>
              <a:gd name="connsiteX33" fmla="*/ 1700882 w 4110601"/>
              <a:gd name="connsiteY33" fmla="*/ 2779559 h 3474663"/>
              <a:gd name="connsiteX34" fmla="*/ 1716824 w 4110601"/>
              <a:gd name="connsiteY34" fmla="*/ 2811777 h 3474663"/>
              <a:gd name="connsiteX35" fmla="*/ 1718666 w 4110601"/>
              <a:gd name="connsiteY35" fmla="*/ 2814761 h 3474663"/>
              <a:gd name="connsiteX36" fmla="*/ 1717200 w 4110601"/>
              <a:gd name="connsiteY36" fmla="*/ 2811914 h 3474663"/>
              <a:gd name="connsiteX37" fmla="*/ 1708975 w 4110601"/>
              <a:gd name="connsiteY37" fmla="*/ 2791898 h 3474663"/>
              <a:gd name="connsiteX38" fmla="*/ 1707493 w 4110601"/>
              <a:gd name="connsiteY38" fmla="*/ 2789235 h 3474663"/>
              <a:gd name="connsiteX39" fmla="*/ 1730785 w 4110601"/>
              <a:gd name="connsiteY39" fmla="*/ 2661729 h 3474663"/>
              <a:gd name="connsiteX40" fmla="*/ 1733603 w 4110601"/>
              <a:gd name="connsiteY40" fmla="*/ 2675540 h 3474663"/>
              <a:gd name="connsiteX41" fmla="*/ 1735531 w 4110601"/>
              <a:gd name="connsiteY41" fmla="*/ 2680543 h 3474663"/>
              <a:gd name="connsiteX42" fmla="*/ 1753288 w 4110601"/>
              <a:gd name="connsiteY42" fmla="*/ 2707765 h 3474663"/>
              <a:gd name="connsiteX43" fmla="*/ 1800450 w 4110601"/>
              <a:gd name="connsiteY43" fmla="*/ 2780067 h 3474663"/>
              <a:gd name="connsiteX44" fmla="*/ 1800030 w 4110601"/>
              <a:gd name="connsiteY44" fmla="*/ 2758612 h 3474663"/>
              <a:gd name="connsiteX45" fmla="*/ 1794844 w 4110601"/>
              <a:gd name="connsiteY45" fmla="*/ 2738877 h 3474663"/>
              <a:gd name="connsiteX46" fmla="*/ 1764750 w 4110601"/>
              <a:gd name="connsiteY46" fmla="*/ 2699920 h 3474663"/>
              <a:gd name="connsiteX47" fmla="*/ 1748387 w 4110601"/>
              <a:gd name="connsiteY47" fmla="*/ 2674836 h 3474663"/>
              <a:gd name="connsiteX48" fmla="*/ 1730785 w 4110601"/>
              <a:gd name="connsiteY48" fmla="*/ 2661729 h 3474663"/>
              <a:gd name="connsiteX49" fmla="*/ 2255433 w 4110601"/>
              <a:gd name="connsiteY49" fmla="*/ 2657150 h 3474663"/>
              <a:gd name="connsiteX50" fmla="*/ 2272567 w 4110601"/>
              <a:gd name="connsiteY50" fmla="*/ 2686043 h 3474663"/>
              <a:gd name="connsiteX51" fmla="*/ 2269401 w 4110601"/>
              <a:gd name="connsiteY51" fmla="*/ 2677176 h 3474663"/>
              <a:gd name="connsiteX52" fmla="*/ 1581021 w 4110601"/>
              <a:gd name="connsiteY52" fmla="*/ 2605205 h 3474663"/>
              <a:gd name="connsiteX53" fmla="*/ 1621126 w 4110601"/>
              <a:gd name="connsiteY53" fmla="*/ 2681325 h 3474663"/>
              <a:gd name="connsiteX54" fmla="*/ 1624721 w 4110601"/>
              <a:gd name="connsiteY54" fmla="*/ 2672401 h 3474663"/>
              <a:gd name="connsiteX55" fmla="*/ 1630838 w 4110601"/>
              <a:gd name="connsiteY55" fmla="*/ 2677388 h 3474663"/>
              <a:gd name="connsiteX56" fmla="*/ 1746970 w 4110601"/>
              <a:gd name="connsiteY56" fmla="*/ 2603414 h 3474663"/>
              <a:gd name="connsiteX57" fmla="*/ 1754497 w 4110601"/>
              <a:gd name="connsiteY57" fmla="*/ 2614689 h 3474663"/>
              <a:gd name="connsiteX58" fmla="*/ 1747737 w 4110601"/>
              <a:gd name="connsiteY58" fmla="*/ 2603734 h 3474663"/>
              <a:gd name="connsiteX59" fmla="*/ 1640157 w 4110601"/>
              <a:gd name="connsiteY59" fmla="*/ 2602388 h 3474663"/>
              <a:gd name="connsiteX60" fmla="*/ 1663610 w 4110601"/>
              <a:gd name="connsiteY60" fmla="*/ 2667555 h 3474663"/>
              <a:gd name="connsiteX61" fmla="*/ 1679572 w 4110601"/>
              <a:gd name="connsiteY61" fmla="*/ 2690568 h 3474663"/>
              <a:gd name="connsiteX62" fmla="*/ 1676103 w 4110601"/>
              <a:gd name="connsiteY62" fmla="*/ 2682902 h 3474663"/>
              <a:gd name="connsiteX63" fmla="*/ 1715346 w 4110601"/>
              <a:gd name="connsiteY63" fmla="*/ 2719698 h 3474663"/>
              <a:gd name="connsiteX64" fmla="*/ 1716668 w 4110601"/>
              <a:gd name="connsiteY64" fmla="*/ 2720720 h 3474663"/>
              <a:gd name="connsiteX65" fmla="*/ 1677057 w 4110601"/>
              <a:gd name="connsiteY65" fmla="*/ 2667722 h 3474663"/>
              <a:gd name="connsiteX66" fmla="*/ 1640157 w 4110601"/>
              <a:gd name="connsiteY66" fmla="*/ 2602388 h 3474663"/>
              <a:gd name="connsiteX67" fmla="*/ 1723538 w 4110601"/>
              <a:gd name="connsiteY67" fmla="*/ 2593611 h 3474663"/>
              <a:gd name="connsiteX68" fmla="*/ 1778824 w 4110601"/>
              <a:gd name="connsiteY68" fmla="*/ 2695209 h 3474663"/>
              <a:gd name="connsiteX69" fmla="*/ 1785991 w 4110601"/>
              <a:gd name="connsiteY69" fmla="*/ 2706061 h 3474663"/>
              <a:gd name="connsiteX70" fmla="*/ 1780835 w 4110601"/>
              <a:gd name="connsiteY70" fmla="*/ 2687566 h 3474663"/>
              <a:gd name="connsiteX71" fmla="*/ 1783579 w 4110601"/>
              <a:gd name="connsiteY71" fmla="*/ 2684106 h 3474663"/>
              <a:gd name="connsiteX72" fmla="*/ 1785617 w 4110601"/>
              <a:gd name="connsiteY72" fmla="*/ 2687232 h 3474663"/>
              <a:gd name="connsiteX73" fmla="*/ 1799062 w 4110601"/>
              <a:gd name="connsiteY73" fmla="*/ 2707842 h 3474663"/>
              <a:gd name="connsiteX74" fmla="*/ 1796253 w 4110601"/>
              <a:gd name="connsiteY74" fmla="*/ 2702377 h 3474663"/>
              <a:gd name="connsiteX75" fmla="*/ 1792164 w 4110601"/>
              <a:gd name="connsiteY75" fmla="*/ 2695013 h 3474663"/>
              <a:gd name="connsiteX76" fmla="*/ 1769773 w 4110601"/>
              <a:gd name="connsiteY76" fmla="*/ 2660886 h 3474663"/>
              <a:gd name="connsiteX77" fmla="*/ 1772777 w 4110601"/>
              <a:gd name="connsiteY77" fmla="*/ 2660102 h 3474663"/>
              <a:gd name="connsiteX78" fmla="*/ 1760807 w 4110601"/>
              <a:gd name="connsiteY78" fmla="*/ 2638544 h 3474663"/>
              <a:gd name="connsiteX79" fmla="*/ 1746389 w 4110601"/>
              <a:gd name="connsiteY79" fmla="*/ 2603172 h 3474663"/>
              <a:gd name="connsiteX80" fmla="*/ 1645180 w 4110601"/>
              <a:gd name="connsiteY80" fmla="*/ 2563354 h 3474663"/>
              <a:gd name="connsiteX81" fmla="*/ 1672884 w 4110601"/>
              <a:gd name="connsiteY81" fmla="*/ 2652561 h 3474663"/>
              <a:gd name="connsiteX82" fmla="*/ 1716307 w 4110601"/>
              <a:gd name="connsiteY82" fmla="*/ 2695761 h 3474663"/>
              <a:gd name="connsiteX83" fmla="*/ 1704982 w 4110601"/>
              <a:gd name="connsiteY83" fmla="*/ 2698119 h 3474663"/>
              <a:gd name="connsiteX84" fmla="*/ 1718903 w 4110601"/>
              <a:gd name="connsiteY84" fmla="*/ 2722449 h 3474663"/>
              <a:gd name="connsiteX85" fmla="*/ 1727847 w 4110601"/>
              <a:gd name="connsiteY85" fmla="*/ 2729371 h 3474663"/>
              <a:gd name="connsiteX86" fmla="*/ 1730118 w 4110601"/>
              <a:gd name="connsiteY86" fmla="*/ 2718978 h 3474663"/>
              <a:gd name="connsiteX87" fmla="*/ 1746434 w 4110601"/>
              <a:gd name="connsiteY87" fmla="*/ 2743991 h 3474663"/>
              <a:gd name="connsiteX88" fmla="*/ 1738772 w 4110601"/>
              <a:gd name="connsiteY88" fmla="*/ 2708878 h 3474663"/>
              <a:gd name="connsiteX89" fmla="*/ 1737048 w 4110601"/>
              <a:gd name="connsiteY89" fmla="*/ 2705234 h 3474663"/>
              <a:gd name="connsiteX90" fmla="*/ 1690262 w 4110601"/>
              <a:gd name="connsiteY90" fmla="*/ 2641230 h 3474663"/>
              <a:gd name="connsiteX91" fmla="*/ 1645180 w 4110601"/>
              <a:gd name="connsiteY91" fmla="*/ 2563354 h 3474663"/>
              <a:gd name="connsiteX92" fmla="*/ 1966384 w 4110601"/>
              <a:gd name="connsiteY92" fmla="*/ 2558695 h 3474663"/>
              <a:gd name="connsiteX93" fmla="*/ 1967922 w 4110601"/>
              <a:gd name="connsiteY93" fmla="*/ 2567392 h 3474663"/>
              <a:gd name="connsiteX94" fmla="*/ 1970759 w 4110601"/>
              <a:gd name="connsiteY94" fmla="*/ 2583425 h 3474663"/>
              <a:gd name="connsiteX95" fmla="*/ 1972095 w 4110601"/>
              <a:gd name="connsiteY95" fmla="*/ 2590984 h 3474663"/>
              <a:gd name="connsiteX96" fmla="*/ 1975930 w 4110601"/>
              <a:gd name="connsiteY96" fmla="*/ 2585734 h 3474663"/>
              <a:gd name="connsiteX97" fmla="*/ 895838 w 4110601"/>
              <a:gd name="connsiteY97" fmla="*/ 2372686 h 3474663"/>
              <a:gd name="connsiteX98" fmla="*/ 926231 w 4110601"/>
              <a:gd name="connsiteY98" fmla="*/ 2433886 h 3474663"/>
              <a:gd name="connsiteX99" fmla="*/ 933003 w 4110601"/>
              <a:gd name="connsiteY99" fmla="*/ 2447249 h 3474663"/>
              <a:gd name="connsiteX100" fmla="*/ 934236 w 4110601"/>
              <a:gd name="connsiteY100" fmla="*/ 2454922 h 3474663"/>
              <a:gd name="connsiteX101" fmla="*/ 895838 w 4110601"/>
              <a:gd name="connsiteY101" fmla="*/ 2372686 h 3474663"/>
              <a:gd name="connsiteX102" fmla="*/ 2102863 w 4110601"/>
              <a:gd name="connsiteY102" fmla="*/ 2367617 h 3474663"/>
              <a:gd name="connsiteX103" fmla="*/ 2102096 w 4110601"/>
              <a:gd name="connsiteY103" fmla="*/ 2367766 h 3474663"/>
              <a:gd name="connsiteX104" fmla="*/ 2102776 w 4110601"/>
              <a:gd name="connsiteY104" fmla="*/ 2368945 h 3474663"/>
              <a:gd name="connsiteX105" fmla="*/ 2103688 w 4110601"/>
              <a:gd name="connsiteY105" fmla="*/ 2368775 h 3474663"/>
              <a:gd name="connsiteX106" fmla="*/ 2103682 w 4110601"/>
              <a:gd name="connsiteY106" fmla="*/ 2368761 h 3474663"/>
              <a:gd name="connsiteX107" fmla="*/ 1020418 w 4110601"/>
              <a:gd name="connsiteY107" fmla="*/ 2191960 h 3474663"/>
              <a:gd name="connsiteX108" fmla="*/ 1029022 w 4110601"/>
              <a:gd name="connsiteY108" fmla="*/ 2248956 h 3474663"/>
              <a:gd name="connsiteX109" fmla="*/ 1061765 w 4110601"/>
              <a:gd name="connsiteY109" fmla="*/ 2299152 h 3474663"/>
              <a:gd name="connsiteX110" fmla="*/ 1031402 w 4110601"/>
              <a:gd name="connsiteY110" fmla="*/ 2287650 h 3474663"/>
              <a:gd name="connsiteX111" fmla="*/ 1030976 w 4110601"/>
              <a:gd name="connsiteY111" fmla="*/ 2299438 h 3474663"/>
              <a:gd name="connsiteX112" fmla="*/ 1049216 w 4110601"/>
              <a:gd name="connsiteY112" fmla="*/ 2327400 h 3474663"/>
              <a:gd name="connsiteX113" fmla="*/ 1105979 w 4110601"/>
              <a:gd name="connsiteY113" fmla="*/ 2414420 h 3474663"/>
              <a:gd name="connsiteX114" fmla="*/ 1083295 w 4110601"/>
              <a:gd name="connsiteY114" fmla="*/ 2286171 h 3474663"/>
              <a:gd name="connsiteX115" fmla="*/ 1099660 w 4110601"/>
              <a:gd name="connsiteY115" fmla="*/ 2311259 h 3474663"/>
              <a:gd name="connsiteX116" fmla="*/ 1132225 w 4110601"/>
              <a:gd name="connsiteY116" fmla="*/ 2307355 h 3474663"/>
              <a:gd name="connsiteX117" fmla="*/ 1118852 w 4110601"/>
              <a:gd name="connsiteY117" fmla="*/ 2293216 h 3474663"/>
              <a:gd name="connsiteX118" fmla="*/ 1093837 w 4110601"/>
              <a:gd name="connsiteY118" fmla="*/ 2278231 h 3474663"/>
              <a:gd name="connsiteX119" fmla="*/ 1077466 w 4110601"/>
              <a:gd name="connsiteY119" fmla="*/ 2253133 h 3474663"/>
              <a:gd name="connsiteX120" fmla="*/ 1020418 w 4110601"/>
              <a:gd name="connsiteY120" fmla="*/ 2191960 h 3474663"/>
              <a:gd name="connsiteX121" fmla="*/ 1173684 w 4110601"/>
              <a:gd name="connsiteY121" fmla="*/ 2190371 h 3474663"/>
              <a:gd name="connsiteX122" fmla="*/ 1184972 w 4110601"/>
              <a:gd name="connsiteY122" fmla="*/ 2228802 h 3474663"/>
              <a:gd name="connsiteX123" fmla="*/ 1205079 w 4110601"/>
              <a:gd name="connsiteY123" fmla="*/ 2248808 h 3474663"/>
              <a:gd name="connsiteX124" fmla="*/ 479769 w 4110601"/>
              <a:gd name="connsiteY124" fmla="*/ 2177919 h 3474663"/>
              <a:gd name="connsiteX125" fmla="*/ 501820 w 4110601"/>
              <a:gd name="connsiteY125" fmla="*/ 2235088 h 3474663"/>
              <a:gd name="connsiteX126" fmla="*/ 479769 w 4110601"/>
              <a:gd name="connsiteY126" fmla="*/ 2177919 h 3474663"/>
              <a:gd name="connsiteX127" fmla="*/ 2946069 w 4110601"/>
              <a:gd name="connsiteY127" fmla="*/ 2175317 h 3474663"/>
              <a:gd name="connsiteX128" fmla="*/ 2945853 w 4110601"/>
              <a:gd name="connsiteY128" fmla="*/ 2175947 h 3474663"/>
              <a:gd name="connsiteX129" fmla="*/ 2949884 w 4110601"/>
              <a:gd name="connsiteY129" fmla="*/ 2179981 h 3474663"/>
              <a:gd name="connsiteX130" fmla="*/ 813075 w 4110601"/>
              <a:gd name="connsiteY130" fmla="*/ 2097517 h 3474663"/>
              <a:gd name="connsiteX131" fmla="*/ 828896 w 4110601"/>
              <a:gd name="connsiteY131" fmla="*/ 2129063 h 3474663"/>
              <a:gd name="connsiteX132" fmla="*/ 812527 w 4110601"/>
              <a:gd name="connsiteY132" fmla="*/ 2103968 h 3474663"/>
              <a:gd name="connsiteX133" fmla="*/ 1059756 w 4110601"/>
              <a:gd name="connsiteY133" fmla="*/ 2085803 h 3474663"/>
              <a:gd name="connsiteX134" fmla="*/ 1076797 w 4110601"/>
              <a:gd name="connsiteY134" fmla="*/ 2182017 h 3474663"/>
              <a:gd name="connsiteX135" fmla="*/ 1104193 w 4110601"/>
              <a:gd name="connsiteY135" fmla="*/ 2235699 h 3474663"/>
              <a:gd name="connsiteX136" fmla="*/ 1130406 w 4110601"/>
              <a:gd name="connsiteY136" fmla="*/ 2287060 h 3474663"/>
              <a:gd name="connsiteX137" fmla="*/ 1129643 w 4110601"/>
              <a:gd name="connsiteY137" fmla="*/ 2281642 h 3474663"/>
              <a:gd name="connsiteX138" fmla="*/ 1109704 w 4110601"/>
              <a:gd name="connsiteY138" fmla="*/ 2233182 h 3474663"/>
              <a:gd name="connsiteX139" fmla="*/ 1185855 w 4110601"/>
              <a:gd name="connsiteY139" fmla="*/ 2326555 h 3474663"/>
              <a:gd name="connsiteX140" fmla="*/ 1136115 w 4110601"/>
              <a:gd name="connsiteY140" fmla="*/ 2180197 h 3474663"/>
              <a:gd name="connsiteX141" fmla="*/ 1146970 w 4110601"/>
              <a:gd name="connsiteY141" fmla="*/ 2190995 h 3474663"/>
              <a:gd name="connsiteX142" fmla="*/ 1162679 w 4110601"/>
              <a:gd name="connsiteY142" fmla="*/ 2206624 h 3474663"/>
              <a:gd name="connsiteX143" fmla="*/ 1146622 w 4110601"/>
              <a:gd name="connsiteY143" fmla="*/ 2172247 h 3474663"/>
              <a:gd name="connsiteX144" fmla="*/ 1108200 w 4110601"/>
              <a:gd name="connsiteY144" fmla="*/ 2089980 h 3474663"/>
              <a:gd name="connsiteX145" fmla="*/ 1125241 w 4110601"/>
              <a:gd name="connsiteY145" fmla="*/ 2186194 h 3474663"/>
              <a:gd name="connsiteX146" fmla="*/ 1130921 w 4110601"/>
              <a:gd name="connsiteY146" fmla="*/ 2218265 h 3474663"/>
              <a:gd name="connsiteX147" fmla="*/ 1059756 w 4110601"/>
              <a:gd name="connsiteY147" fmla="*/ 2085803 h 3474663"/>
              <a:gd name="connsiteX148" fmla="*/ 3173121 w 4110601"/>
              <a:gd name="connsiteY148" fmla="*/ 2052681 h 3474663"/>
              <a:gd name="connsiteX149" fmla="*/ 3172552 w 4110601"/>
              <a:gd name="connsiteY149" fmla="*/ 2056300 h 3474663"/>
              <a:gd name="connsiteX150" fmla="*/ 3171235 w 4110601"/>
              <a:gd name="connsiteY150" fmla="*/ 2064703 h 3474663"/>
              <a:gd name="connsiteX151" fmla="*/ 3174916 w 4110601"/>
              <a:gd name="connsiteY151" fmla="*/ 2070145 h 3474663"/>
              <a:gd name="connsiteX152" fmla="*/ 3192085 w 4110601"/>
              <a:gd name="connsiteY152" fmla="*/ 2086245 h 3474663"/>
              <a:gd name="connsiteX153" fmla="*/ 3183928 w 4110601"/>
              <a:gd name="connsiteY153" fmla="*/ 2073738 h 3474663"/>
              <a:gd name="connsiteX154" fmla="*/ 3175770 w 4110601"/>
              <a:gd name="connsiteY154" fmla="*/ 2061232 h 3474663"/>
              <a:gd name="connsiteX155" fmla="*/ 1481029 w 4110601"/>
              <a:gd name="connsiteY155" fmla="*/ 2036497 h 3474663"/>
              <a:gd name="connsiteX156" fmla="*/ 1482285 w 4110601"/>
              <a:gd name="connsiteY156" fmla="*/ 2039203 h 3474663"/>
              <a:gd name="connsiteX157" fmla="*/ 1485716 w 4110601"/>
              <a:gd name="connsiteY157" fmla="*/ 2040214 h 3474663"/>
              <a:gd name="connsiteX158" fmla="*/ 1484905 w 4110601"/>
              <a:gd name="connsiteY158" fmla="*/ 2038705 h 3474663"/>
              <a:gd name="connsiteX159" fmla="*/ 3178435 w 4110601"/>
              <a:gd name="connsiteY159" fmla="*/ 1995676 h 3474663"/>
              <a:gd name="connsiteX160" fmla="*/ 3177380 w 4110601"/>
              <a:gd name="connsiteY160" fmla="*/ 2012466 h 3474663"/>
              <a:gd name="connsiteX161" fmla="*/ 3194342 w 4110601"/>
              <a:gd name="connsiteY161" fmla="*/ 2031290 h 3474663"/>
              <a:gd name="connsiteX162" fmla="*/ 3201078 w 4110601"/>
              <a:gd name="connsiteY162" fmla="*/ 2033582 h 3474663"/>
              <a:gd name="connsiteX163" fmla="*/ 3041150 w 4110601"/>
              <a:gd name="connsiteY163" fmla="*/ 1970604 h 3474663"/>
              <a:gd name="connsiteX164" fmla="*/ 3049085 w 4110601"/>
              <a:gd name="connsiteY164" fmla="*/ 1996642 h 3474663"/>
              <a:gd name="connsiteX165" fmla="*/ 3054697 w 4110601"/>
              <a:gd name="connsiteY165" fmla="*/ 2007646 h 3474663"/>
              <a:gd name="connsiteX166" fmla="*/ 3067603 w 4110601"/>
              <a:gd name="connsiteY166" fmla="*/ 2014792 h 3474663"/>
              <a:gd name="connsiteX167" fmla="*/ 3065300 w 4110601"/>
              <a:gd name="connsiteY167" fmla="*/ 2001233 h 3474663"/>
              <a:gd name="connsiteX168" fmla="*/ 3189134 w 4110601"/>
              <a:gd name="connsiteY168" fmla="*/ 1961142 h 3474663"/>
              <a:gd name="connsiteX169" fmla="*/ 3182180 w 4110601"/>
              <a:gd name="connsiteY169" fmla="*/ 1969779 h 3474663"/>
              <a:gd name="connsiteX170" fmla="*/ 3185407 w 4110601"/>
              <a:gd name="connsiteY170" fmla="*/ 1973049 h 3474663"/>
              <a:gd name="connsiteX171" fmla="*/ 3218539 w 4110601"/>
              <a:gd name="connsiteY171" fmla="*/ 2033334 h 3474663"/>
              <a:gd name="connsiteX172" fmla="*/ 3285308 w 4110601"/>
              <a:gd name="connsiteY172" fmla="*/ 1959995 h 3474663"/>
              <a:gd name="connsiteX173" fmla="*/ 3285748 w 4110601"/>
              <a:gd name="connsiteY173" fmla="*/ 1980503 h 3474663"/>
              <a:gd name="connsiteX174" fmla="*/ 3294413 w 4110601"/>
              <a:gd name="connsiteY174" fmla="*/ 2013870 h 3474663"/>
              <a:gd name="connsiteX175" fmla="*/ 3292090 w 4110601"/>
              <a:gd name="connsiteY175" fmla="*/ 2017681 h 3474663"/>
              <a:gd name="connsiteX176" fmla="*/ 3326644 w 4110601"/>
              <a:gd name="connsiteY176" fmla="*/ 2072013 h 3474663"/>
              <a:gd name="connsiteX177" fmla="*/ 3353579 w 4110601"/>
              <a:gd name="connsiteY177" fmla="*/ 2123528 h 3474663"/>
              <a:gd name="connsiteX178" fmla="*/ 3301207 w 4110601"/>
              <a:gd name="connsiteY178" fmla="*/ 1997238 h 3474663"/>
              <a:gd name="connsiteX179" fmla="*/ 3003442 w 4110601"/>
              <a:gd name="connsiteY179" fmla="*/ 1959528 h 3474663"/>
              <a:gd name="connsiteX180" fmla="*/ 3043461 w 4110601"/>
              <a:gd name="connsiteY180" fmla="*/ 2028179 h 3474663"/>
              <a:gd name="connsiteX181" fmla="*/ 3054399 w 4110601"/>
              <a:gd name="connsiteY181" fmla="*/ 2056998 h 3474663"/>
              <a:gd name="connsiteX182" fmla="*/ 3059570 w 4110601"/>
              <a:gd name="connsiteY182" fmla="*/ 2061258 h 3474663"/>
              <a:gd name="connsiteX183" fmla="*/ 3084611 w 4110601"/>
              <a:gd name="connsiteY183" fmla="*/ 2085040 h 3474663"/>
              <a:gd name="connsiteX184" fmla="*/ 3144248 w 4110601"/>
              <a:gd name="connsiteY184" fmla="*/ 2153104 h 3474663"/>
              <a:gd name="connsiteX185" fmla="*/ 3102949 w 4110601"/>
              <a:gd name="connsiteY185" fmla="*/ 2089790 h 3474663"/>
              <a:gd name="connsiteX186" fmla="*/ 3072397 w 4110601"/>
              <a:gd name="connsiteY186" fmla="*/ 2042953 h 3474663"/>
              <a:gd name="connsiteX187" fmla="*/ 3081208 w 4110601"/>
              <a:gd name="connsiteY187" fmla="*/ 2064873 h 3474663"/>
              <a:gd name="connsiteX188" fmla="*/ 3052414 w 4110601"/>
              <a:gd name="connsiteY188" fmla="*/ 2034605 h 3474663"/>
              <a:gd name="connsiteX189" fmla="*/ 3003442 w 4110601"/>
              <a:gd name="connsiteY189" fmla="*/ 1959528 h 3474663"/>
              <a:gd name="connsiteX190" fmla="*/ 3250778 w 4110601"/>
              <a:gd name="connsiteY190" fmla="*/ 1943425 h 3474663"/>
              <a:gd name="connsiteX191" fmla="*/ 3258638 w 4110601"/>
              <a:gd name="connsiteY191" fmla="*/ 1964836 h 3474663"/>
              <a:gd name="connsiteX192" fmla="*/ 3272332 w 4110601"/>
              <a:gd name="connsiteY192" fmla="*/ 1986478 h 3474663"/>
              <a:gd name="connsiteX193" fmla="*/ 3259362 w 4110601"/>
              <a:gd name="connsiteY193" fmla="*/ 1957580 h 3474663"/>
              <a:gd name="connsiteX194" fmla="*/ 3234174 w 4110601"/>
              <a:gd name="connsiteY194" fmla="*/ 1916044 h 3474663"/>
              <a:gd name="connsiteX195" fmla="*/ 3233592 w 4110601"/>
              <a:gd name="connsiteY195" fmla="*/ 1916218 h 3474663"/>
              <a:gd name="connsiteX196" fmla="*/ 3243374 w 4110601"/>
              <a:gd name="connsiteY196" fmla="*/ 1931215 h 3474663"/>
              <a:gd name="connsiteX197" fmla="*/ 3257917 w 4110601"/>
              <a:gd name="connsiteY197" fmla="*/ 1861537 h 3474663"/>
              <a:gd name="connsiteX198" fmla="*/ 3266249 w 4110601"/>
              <a:gd name="connsiteY198" fmla="*/ 1895121 h 3474663"/>
              <a:gd name="connsiteX199" fmla="*/ 3286725 w 4110601"/>
              <a:gd name="connsiteY199" fmla="*/ 1935271 h 3474663"/>
              <a:gd name="connsiteX200" fmla="*/ 3308489 w 4110601"/>
              <a:gd name="connsiteY200" fmla="*/ 1961946 h 3474663"/>
              <a:gd name="connsiteX201" fmla="*/ 3327254 w 4110601"/>
              <a:gd name="connsiteY201" fmla="*/ 1967435 h 3474663"/>
              <a:gd name="connsiteX202" fmla="*/ 3340656 w 4110601"/>
              <a:gd name="connsiteY202" fmla="*/ 1931394 h 3474663"/>
              <a:gd name="connsiteX203" fmla="*/ 3345425 w 4110601"/>
              <a:gd name="connsiteY203" fmla="*/ 1908842 h 3474663"/>
              <a:gd name="connsiteX204" fmla="*/ 3335471 w 4110601"/>
              <a:gd name="connsiteY204" fmla="*/ 1899019 h 3474663"/>
              <a:gd name="connsiteX205" fmla="*/ 3314647 w 4110601"/>
              <a:gd name="connsiteY205" fmla="*/ 1899221 h 3474663"/>
              <a:gd name="connsiteX206" fmla="*/ 3330971 w 4110601"/>
              <a:gd name="connsiteY206" fmla="*/ 1924247 h 3474663"/>
              <a:gd name="connsiteX207" fmla="*/ 3257917 w 4110601"/>
              <a:gd name="connsiteY207" fmla="*/ 1861537 h 3474663"/>
              <a:gd name="connsiteX208" fmla="*/ 3319708 w 4110601"/>
              <a:gd name="connsiteY208" fmla="*/ 1860250 h 3474663"/>
              <a:gd name="connsiteX209" fmla="*/ 3340112 w 4110601"/>
              <a:gd name="connsiteY209" fmla="*/ 1891531 h 3474663"/>
              <a:gd name="connsiteX210" fmla="*/ 3346888 w 4110601"/>
              <a:gd name="connsiteY210" fmla="*/ 1901919 h 3474663"/>
              <a:gd name="connsiteX211" fmla="*/ 3348703 w 4110601"/>
              <a:gd name="connsiteY211" fmla="*/ 1893345 h 3474663"/>
              <a:gd name="connsiteX212" fmla="*/ 1159649 w 4110601"/>
              <a:gd name="connsiteY212" fmla="*/ 1841765 h 3474663"/>
              <a:gd name="connsiteX213" fmla="*/ 1171677 w 4110601"/>
              <a:gd name="connsiteY213" fmla="*/ 1977021 h 3474663"/>
              <a:gd name="connsiteX214" fmla="*/ 1254651 w 4110601"/>
              <a:gd name="connsiteY214" fmla="*/ 2114079 h 3474663"/>
              <a:gd name="connsiteX215" fmla="*/ 1259566 w 4110601"/>
              <a:gd name="connsiteY215" fmla="*/ 2127076 h 3474663"/>
              <a:gd name="connsiteX216" fmla="*/ 1259824 w 4110601"/>
              <a:gd name="connsiteY216" fmla="*/ 2128290 h 3474663"/>
              <a:gd name="connsiteX217" fmla="*/ 1259214 w 4110601"/>
              <a:gd name="connsiteY217" fmla="*/ 2134581 h 3474663"/>
              <a:gd name="connsiteX218" fmla="*/ 1227141 w 4110601"/>
              <a:gd name="connsiteY218" fmla="*/ 2155502 h 3474663"/>
              <a:gd name="connsiteX219" fmla="*/ 1210769 w 4110601"/>
              <a:gd name="connsiteY219" fmla="*/ 2130404 h 3474663"/>
              <a:gd name="connsiteX220" fmla="*/ 1236701 w 4110601"/>
              <a:gd name="connsiteY220" fmla="*/ 2185672 h 3474663"/>
              <a:gd name="connsiteX221" fmla="*/ 1241794 w 4110601"/>
              <a:gd name="connsiteY221" fmla="*/ 2199280 h 3474663"/>
              <a:gd name="connsiteX222" fmla="*/ 1240694 w 4110601"/>
              <a:gd name="connsiteY222" fmla="*/ 2202500 h 3474663"/>
              <a:gd name="connsiteX223" fmla="*/ 1245120 w 4110601"/>
              <a:gd name="connsiteY223" fmla="*/ 2208168 h 3474663"/>
              <a:gd name="connsiteX224" fmla="*/ 1246830 w 4110601"/>
              <a:gd name="connsiteY224" fmla="*/ 2212737 h 3474663"/>
              <a:gd name="connsiteX225" fmla="*/ 1249367 w 4110601"/>
              <a:gd name="connsiteY225" fmla="*/ 2213606 h 3474663"/>
              <a:gd name="connsiteX226" fmla="*/ 1245120 w 4110601"/>
              <a:gd name="connsiteY226" fmla="*/ 2208168 h 3474663"/>
              <a:gd name="connsiteX227" fmla="*/ 1241794 w 4110601"/>
              <a:gd name="connsiteY227" fmla="*/ 2199280 h 3474663"/>
              <a:gd name="connsiteX228" fmla="*/ 1245114 w 4110601"/>
              <a:gd name="connsiteY228" fmla="*/ 2189559 h 3474663"/>
              <a:gd name="connsiteX229" fmla="*/ 1232355 w 4110601"/>
              <a:gd name="connsiteY229" fmla="*/ 2117420 h 3474663"/>
              <a:gd name="connsiteX230" fmla="*/ 1265082 w 4110601"/>
              <a:gd name="connsiteY230" fmla="*/ 2167593 h 3474663"/>
              <a:gd name="connsiteX231" fmla="*/ 1264153 w 4110601"/>
              <a:gd name="connsiteY231" fmla="*/ 2148642 h 3474663"/>
              <a:gd name="connsiteX232" fmla="*/ 1259824 w 4110601"/>
              <a:gd name="connsiteY232" fmla="*/ 2128290 h 3474663"/>
              <a:gd name="connsiteX233" fmla="*/ 1259865 w 4110601"/>
              <a:gd name="connsiteY233" fmla="*/ 2127867 h 3474663"/>
              <a:gd name="connsiteX234" fmla="*/ 1259566 w 4110601"/>
              <a:gd name="connsiteY234" fmla="*/ 2127076 h 3474663"/>
              <a:gd name="connsiteX235" fmla="*/ 1258621 w 4110601"/>
              <a:gd name="connsiteY235" fmla="*/ 2122636 h 3474663"/>
              <a:gd name="connsiteX236" fmla="*/ 1285322 w 4110601"/>
              <a:gd name="connsiteY236" fmla="*/ 2137279 h 3474663"/>
              <a:gd name="connsiteX237" fmla="*/ 1311145 w 4110601"/>
              <a:gd name="connsiteY237" fmla="*/ 2168844 h 3474663"/>
              <a:gd name="connsiteX238" fmla="*/ 1307373 w 4110601"/>
              <a:gd name="connsiteY238" fmla="*/ 2144081 h 3474663"/>
              <a:gd name="connsiteX239" fmla="*/ 1288862 w 4110601"/>
              <a:gd name="connsiteY239" fmla="*/ 2088837 h 3474663"/>
              <a:gd name="connsiteX240" fmla="*/ 1235006 w 4110601"/>
              <a:gd name="connsiteY240" fmla="*/ 1988392 h 3474663"/>
              <a:gd name="connsiteX241" fmla="*/ 1231834 w 4110601"/>
              <a:gd name="connsiteY241" fmla="*/ 1968751 h 3474663"/>
              <a:gd name="connsiteX242" fmla="*/ 1220288 w 4110601"/>
              <a:gd name="connsiteY242" fmla="*/ 1945313 h 3474663"/>
              <a:gd name="connsiteX243" fmla="*/ 1159649 w 4110601"/>
              <a:gd name="connsiteY243" fmla="*/ 1841765 h 3474663"/>
              <a:gd name="connsiteX244" fmla="*/ 3136803 w 4110601"/>
              <a:gd name="connsiteY244" fmla="*/ 1836863 h 3474663"/>
              <a:gd name="connsiteX245" fmla="*/ 3146548 w 4110601"/>
              <a:gd name="connsiteY245" fmla="*/ 1858374 h 3474663"/>
              <a:gd name="connsiteX246" fmla="*/ 3173153 w 4110601"/>
              <a:gd name="connsiteY246" fmla="*/ 1893532 h 3474663"/>
              <a:gd name="connsiteX247" fmla="*/ 3175800 w 4110601"/>
              <a:gd name="connsiteY247" fmla="*/ 1889109 h 3474663"/>
              <a:gd name="connsiteX248" fmla="*/ 3306605 w 4110601"/>
              <a:gd name="connsiteY248" fmla="*/ 1797449 h 3474663"/>
              <a:gd name="connsiteX249" fmla="*/ 3287060 w 4110601"/>
              <a:gd name="connsiteY249" fmla="*/ 1810199 h 3474663"/>
              <a:gd name="connsiteX250" fmla="*/ 3330400 w 4110601"/>
              <a:gd name="connsiteY250" fmla="*/ 1853276 h 3474663"/>
              <a:gd name="connsiteX251" fmla="*/ 3348763 w 4110601"/>
              <a:gd name="connsiteY251" fmla="*/ 1881427 h 3474663"/>
              <a:gd name="connsiteX252" fmla="*/ 3356214 w 4110601"/>
              <a:gd name="connsiteY252" fmla="*/ 1892850 h 3474663"/>
              <a:gd name="connsiteX253" fmla="*/ 3362933 w 4110601"/>
              <a:gd name="connsiteY253" fmla="*/ 1893670 h 3474663"/>
              <a:gd name="connsiteX254" fmla="*/ 3389612 w 4110601"/>
              <a:gd name="connsiteY254" fmla="*/ 1921744 h 3474663"/>
              <a:gd name="connsiteX255" fmla="*/ 3471192 w 4110601"/>
              <a:gd name="connsiteY255" fmla="*/ 2046810 h 3474663"/>
              <a:gd name="connsiteX256" fmla="*/ 3383987 w 4110601"/>
              <a:gd name="connsiteY256" fmla="*/ 1889758 h 3474663"/>
              <a:gd name="connsiteX257" fmla="*/ 3430521 w 4110601"/>
              <a:gd name="connsiteY257" fmla="*/ 1849377 h 3474663"/>
              <a:gd name="connsiteX258" fmla="*/ 3434336 w 4110601"/>
              <a:gd name="connsiteY258" fmla="*/ 1849058 h 3474663"/>
              <a:gd name="connsiteX259" fmla="*/ 3433808 w 4110601"/>
              <a:gd name="connsiteY259" fmla="*/ 1848250 h 3474663"/>
              <a:gd name="connsiteX260" fmla="*/ 3405242 w 4110601"/>
              <a:gd name="connsiteY260" fmla="*/ 1804457 h 3474663"/>
              <a:gd name="connsiteX261" fmla="*/ 3356843 w 4110601"/>
              <a:gd name="connsiteY261" fmla="*/ 1800354 h 3474663"/>
              <a:gd name="connsiteX262" fmla="*/ 3411445 w 4110601"/>
              <a:gd name="connsiteY262" fmla="*/ 1907428 h 3474663"/>
              <a:gd name="connsiteX263" fmla="*/ 3341091 w 4110601"/>
              <a:gd name="connsiteY263" fmla="*/ 1846302 h 3474663"/>
              <a:gd name="connsiteX264" fmla="*/ 3306605 w 4110601"/>
              <a:gd name="connsiteY264" fmla="*/ 1797449 h 3474663"/>
              <a:gd name="connsiteX265" fmla="*/ 3963582 w 4110601"/>
              <a:gd name="connsiteY265" fmla="*/ 1796937 h 3474663"/>
              <a:gd name="connsiteX266" fmla="*/ 3967588 w 4110601"/>
              <a:gd name="connsiteY266" fmla="*/ 1804350 h 3474663"/>
              <a:gd name="connsiteX267" fmla="*/ 3965406 w 4110601"/>
              <a:gd name="connsiteY267" fmla="*/ 1802321 h 3474663"/>
              <a:gd name="connsiteX268" fmla="*/ 3984966 w 4110601"/>
              <a:gd name="connsiteY268" fmla="*/ 1782988 h 3474663"/>
              <a:gd name="connsiteX269" fmla="*/ 4023221 w 4110601"/>
              <a:gd name="connsiteY269" fmla="*/ 1865000 h 3474663"/>
              <a:gd name="connsiteX270" fmla="*/ 4011973 w 4110601"/>
              <a:gd name="connsiteY270" fmla="*/ 1801027 h 3474663"/>
              <a:gd name="connsiteX271" fmla="*/ 4044604 w 4110601"/>
              <a:gd name="connsiteY271" fmla="*/ 1851052 h 3474663"/>
              <a:gd name="connsiteX272" fmla="*/ 4022665 w 4110601"/>
              <a:gd name="connsiteY272" fmla="*/ 1794052 h 3474663"/>
              <a:gd name="connsiteX273" fmla="*/ 4039536 w 4110601"/>
              <a:gd name="connsiteY273" fmla="*/ 1890013 h 3474663"/>
              <a:gd name="connsiteX274" fmla="*/ 4104801 w 4110601"/>
              <a:gd name="connsiteY274" fmla="*/ 1990066 h 3474663"/>
              <a:gd name="connsiteX275" fmla="*/ 4099732 w 4110601"/>
              <a:gd name="connsiteY275" fmla="*/ 2029028 h 3474663"/>
              <a:gd name="connsiteX276" fmla="*/ 4028844 w 4110601"/>
              <a:gd name="connsiteY276" fmla="*/ 1896987 h 3474663"/>
              <a:gd name="connsiteX277" fmla="*/ 4018786 w 4110601"/>
              <a:gd name="connsiteY277" fmla="*/ 1899092 h 3474663"/>
              <a:gd name="connsiteX278" fmla="*/ 3967588 w 4110601"/>
              <a:gd name="connsiteY278" fmla="*/ 1804350 h 3474663"/>
              <a:gd name="connsiteX279" fmla="*/ 3969700 w 4110601"/>
              <a:gd name="connsiteY279" fmla="*/ 1806317 h 3474663"/>
              <a:gd name="connsiteX280" fmla="*/ 3996213 w 4110601"/>
              <a:gd name="connsiteY280" fmla="*/ 1846962 h 3474663"/>
              <a:gd name="connsiteX281" fmla="*/ 3984966 w 4110601"/>
              <a:gd name="connsiteY281" fmla="*/ 1782988 h 3474663"/>
              <a:gd name="connsiteX282" fmla="*/ 3436409 w 4110601"/>
              <a:gd name="connsiteY282" fmla="*/ 1775206 h 3474663"/>
              <a:gd name="connsiteX283" fmla="*/ 3437317 w 4110601"/>
              <a:gd name="connsiteY283" fmla="*/ 1783535 h 3474663"/>
              <a:gd name="connsiteX284" fmla="*/ 3421649 w 4110601"/>
              <a:gd name="connsiteY284" fmla="*/ 1808801 h 3474663"/>
              <a:gd name="connsiteX285" fmla="*/ 3435908 w 4110601"/>
              <a:gd name="connsiteY285" fmla="*/ 1848929 h 3474663"/>
              <a:gd name="connsiteX286" fmla="*/ 3448140 w 4110601"/>
              <a:gd name="connsiteY286" fmla="*/ 1847911 h 3474663"/>
              <a:gd name="connsiteX287" fmla="*/ 3519029 w 4110601"/>
              <a:gd name="connsiteY287" fmla="*/ 1979951 h 3474663"/>
              <a:gd name="connsiteX288" fmla="*/ 3469524 w 4110601"/>
              <a:gd name="connsiteY288" fmla="*/ 1833962 h 3474663"/>
              <a:gd name="connsiteX289" fmla="*/ 3502155 w 4110601"/>
              <a:gd name="connsiteY289" fmla="*/ 1883987 h 3474663"/>
              <a:gd name="connsiteX290" fmla="*/ 3477749 w 4110601"/>
              <a:gd name="connsiteY290" fmla="*/ 1830963 h 3474663"/>
              <a:gd name="connsiteX291" fmla="*/ 3479270 w 4110601"/>
              <a:gd name="connsiteY291" fmla="*/ 1824619 h 3474663"/>
              <a:gd name="connsiteX292" fmla="*/ 3450752 w 4110601"/>
              <a:gd name="connsiteY292" fmla="*/ 1783687 h 3474663"/>
              <a:gd name="connsiteX293" fmla="*/ 3436409 w 4110601"/>
              <a:gd name="connsiteY293" fmla="*/ 1775206 h 3474663"/>
              <a:gd name="connsiteX294" fmla="*/ 2721318 w 4110601"/>
              <a:gd name="connsiteY294" fmla="*/ 1643857 h 3474663"/>
              <a:gd name="connsiteX295" fmla="*/ 2721019 w 4110601"/>
              <a:gd name="connsiteY295" fmla="*/ 1644026 h 3474663"/>
              <a:gd name="connsiteX296" fmla="*/ 2721448 w 4110601"/>
              <a:gd name="connsiteY296" fmla="*/ 1644041 h 3474663"/>
              <a:gd name="connsiteX297" fmla="*/ 2526895 w 4110601"/>
              <a:gd name="connsiteY297" fmla="*/ 1642517 h 3474663"/>
              <a:gd name="connsiteX298" fmla="*/ 2524689 w 4110601"/>
              <a:gd name="connsiteY298" fmla="*/ 1646147 h 3474663"/>
              <a:gd name="connsiteX299" fmla="*/ 2525567 w 4110601"/>
              <a:gd name="connsiteY299" fmla="*/ 1647494 h 3474663"/>
              <a:gd name="connsiteX300" fmla="*/ 2527754 w 4110601"/>
              <a:gd name="connsiteY300" fmla="*/ 1644747 h 3474663"/>
              <a:gd name="connsiteX301" fmla="*/ 2506772 w 4110601"/>
              <a:gd name="connsiteY301" fmla="*/ 1637754 h 3474663"/>
              <a:gd name="connsiteX302" fmla="*/ 2507082 w 4110601"/>
              <a:gd name="connsiteY302" fmla="*/ 1642809 h 3474663"/>
              <a:gd name="connsiteX303" fmla="*/ 2504846 w 4110601"/>
              <a:gd name="connsiteY303" fmla="*/ 1639383 h 3474663"/>
              <a:gd name="connsiteX304" fmla="*/ 2506247 w 4110601"/>
              <a:gd name="connsiteY304" fmla="*/ 1643150 h 3474663"/>
              <a:gd name="connsiteX305" fmla="*/ 2509331 w 4110601"/>
              <a:gd name="connsiteY305" fmla="*/ 1642363 h 3474663"/>
              <a:gd name="connsiteX306" fmla="*/ 2505594 w 4110601"/>
              <a:gd name="connsiteY306" fmla="*/ 1616829 h 3474663"/>
              <a:gd name="connsiteX307" fmla="*/ 2505581 w 4110601"/>
              <a:gd name="connsiteY307" fmla="*/ 1616854 h 3474663"/>
              <a:gd name="connsiteX308" fmla="*/ 2520380 w 4110601"/>
              <a:gd name="connsiteY308" fmla="*/ 1639542 h 3474663"/>
              <a:gd name="connsiteX309" fmla="*/ 2525269 w 4110601"/>
              <a:gd name="connsiteY309" fmla="*/ 1638294 h 3474663"/>
              <a:gd name="connsiteX310" fmla="*/ 2522932 w 4110601"/>
              <a:gd name="connsiteY310" fmla="*/ 1632225 h 3474663"/>
              <a:gd name="connsiteX311" fmla="*/ 2518127 w 4110601"/>
              <a:gd name="connsiteY311" fmla="*/ 1626597 h 3474663"/>
              <a:gd name="connsiteX312" fmla="*/ 2518790 w 4110601"/>
              <a:gd name="connsiteY312" fmla="*/ 1635891 h 3474663"/>
              <a:gd name="connsiteX313" fmla="*/ 2512654 w 4110601"/>
              <a:gd name="connsiteY313" fmla="*/ 1626484 h 3474663"/>
              <a:gd name="connsiteX314" fmla="*/ 2506917 w 4110601"/>
              <a:gd name="connsiteY314" fmla="*/ 1617690 h 3474663"/>
              <a:gd name="connsiteX315" fmla="*/ 2719771 w 4110601"/>
              <a:gd name="connsiteY315" fmla="*/ 1427705 h 3474663"/>
              <a:gd name="connsiteX316" fmla="*/ 2719260 w 4110601"/>
              <a:gd name="connsiteY316" fmla="*/ 1433180 h 3474663"/>
              <a:gd name="connsiteX317" fmla="*/ 2736053 w 4110601"/>
              <a:gd name="connsiteY317" fmla="*/ 1456146 h 3474663"/>
              <a:gd name="connsiteX318" fmla="*/ 502032 w 4110601"/>
              <a:gd name="connsiteY318" fmla="*/ 1419250 h 3474663"/>
              <a:gd name="connsiteX319" fmla="*/ 504274 w 4110601"/>
              <a:gd name="connsiteY319" fmla="*/ 1424049 h 3474663"/>
              <a:gd name="connsiteX320" fmla="*/ 537893 w 4110601"/>
              <a:gd name="connsiteY320" fmla="*/ 1496032 h 3474663"/>
              <a:gd name="connsiteX321" fmla="*/ 518682 w 4110601"/>
              <a:gd name="connsiteY321" fmla="*/ 1454899 h 3474663"/>
              <a:gd name="connsiteX322" fmla="*/ 499471 w 4110601"/>
              <a:gd name="connsiteY322" fmla="*/ 1413766 h 3474663"/>
              <a:gd name="connsiteX323" fmla="*/ 502032 w 4110601"/>
              <a:gd name="connsiteY323" fmla="*/ 1419250 h 3474663"/>
              <a:gd name="connsiteX324" fmla="*/ 500071 w 4110601"/>
              <a:gd name="connsiteY324" fmla="*/ 1415051 h 3474663"/>
              <a:gd name="connsiteX325" fmla="*/ 499471 w 4110601"/>
              <a:gd name="connsiteY325" fmla="*/ 1413766 h 3474663"/>
              <a:gd name="connsiteX326" fmla="*/ 2614998 w 4110601"/>
              <a:gd name="connsiteY326" fmla="*/ 1413171 h 3474663"/>
              <a:gd name="connsiteX327" fmla="*/ 2646671 w 4110601"/>
              <a:gd name="connsiteY327" fmla="*/ 1471250 h 3474663"/>
              <a:gd name="connsiteX328" fmla="*/ 2660683 w 4110601"/>
              <a:gd name="connsiteY328" fmla="*/ 1497798 h 3474663"/>
              <a:gd name="connsiteX329" fmla="*/ 2639254 w 4110601"/>
              <a:gd name="connsiteY329" fmla="*/ 1447940 h 3474663"/>
              <a:gd name="connsiteX330" fmla="*/ 2655578 w 4110601"/>
              <a:gd name="connsiteY330" fmla="*/ 1472965 h 3474663"/>
              <a:gd name="connsiteX331" fmla="*/ 2623084 w 4110601"/>
              <a:gd name="connsiteY331" fmla="*/ 1421157 h 3474663"/>
              <a:gd name="connsiteX332" fmla="*/ 2624428 w 4110601"/>
              <a:gd name="connsiteY332" fmla="*/ 1423943 h 3474663"/>
              <a:gd name="connsiteX333" fmla="*/ 2616953 w 4110601"/>
              <a:gd name="connsiteY333" fmla="*/ 1415405 h 3474663"/>
              <a:gd name="connsiteX334" fmla="*/ 510162 w 4110601"/>
              <a:gd name="connsiteY334" fmla="*/ 1406792 h 3474663"/>
              <a:gd name="connsiteX335" fmla="*/ 522905 w 4110601"/>
              <a:gd name="connsiteY335" fmla="*/ 1430343 h 3474663"/>
              <a:gd name="connsiteX336" fmla="*/ 528987 w 4110601"/>
              <a:gd name="connsiteY336" fmla="*/ 1445380 h 3474663"/>
              <a:gd name="connsiteX337" fmla="*/ 527139 w 4110601"/>
              <a:gd name="connsiteY337" fmla="*/ 1442675 h 3474663"/>
              <a:gd name="connsiteX338" fmla="*/ 510162 w 4110601"/>
              <a:gd name="connsiteY338" fmla="*/ 1406792 h 3474663"/>
              <a:gd name="connsiteX339" fmla="*/ 2601310 w 4110601"/>
              <a:gd name="connsiteY339" fmla="*/ 1366662 h 3474663"/>
              <a:gd name="connsiteX340" fmla="*/ 2605756 w 4110601"/>
              <a:gd name="connsiteY340" fmla="*/ 1385472 h 3474663"/>
              <a:gd name="connsiteX341" fmla="*/ 2606182 w 4110601"/>
              <a:gd name="connsiteY341" fmla="*/ 1386113 h 3474663"/>
              <a:gd name="connsiteX342" fmla="*/ 2607133 w 4110601"/>
              <a:gd name="connsiteY342" fmla="*/ 1388082 h 3474663"/>
              <a:gd name="connsiteX343" fmla="*/ 2607097 w 4110601"/>
              <a:gd name="connsiteY343" fmla="*/ 1375275 h 3474663"/>
              <a:gd name="connsiteX344" fmla="*/ 2609388 w 4110601"/>
              <a:gd name="connsiteY344" fmla="*/ 1374760 h 3474663"/>
              <a:gd name="connsiteX345" fmla="*/ 1493393 w 4110601"/>
              <a:gd name="connsiteY345" fmla="*/ 1316009 h 3474663"/>
              <a:gd name="connsiteX346" fmla="*/ 1493764 w 4110601"/>
              <a:gd name="connsiteY346" fmla="*/ 1316737 h 3474663"/>
              <a:gd name="connsiteX347" fmla="*/ 1493814 w 4110601"/>
              <a:gd name="connsiteY347" fmla="*/ 1316644 h 3474663"/>
              <a:gd name="connsiteX348" fmla="*/ 2712303 w 4110601"/>
              <a:gd name="connsiteY348" fmla="*/ 1304966 h 3474663"/>
              <a:gd name="connsiteX349" fmla="*/ 2747724 w 4110601"/>
              <a:gd name="connsiteY349" fmla="*/ 1379275 h 3474663"/>
              <a:gd name="connsiteX350" fmla="*/ 2714996 w 4110601"/>
              <a:gd name="connsiteY350" fmla="*/ 1329103 h 3474663"/>
              <a:gd name="connsiteX351" fmla="*/ 2714688 w 4110601"/>
              <a:gd name="connsiteY351" fmla="*/ 1330172 h 3474663"/>
              <a:gd name="connsiteX352" fmla="*/ 2726196 w 4110601"/>
              <a:gd name="connsiteY352" fmla="*/ 1347814 h 3474663"/>
              <a:gd name="connsiteX353" fmla="*/ 2730291 w 4110601"/>
              <a:gd name="connsiteY353" fmla="*/ 1354091 h 3474663"/>
              <a:gd name="connsiteX354" fmla="*/ 2714183 w 4110601"/>
              <a:gd name="connsiteY354" fmla="*/ 1331924 h 3474663"/>
              <a:gd name="connsiteX355" fmla="*/ 2711534 w 4110601"/>
              <a:gd name="connsiteY355" fmla="*/ 1341136 h 3474663"/>
              <a:gd name="connsiteX356" fmla="*/ 2718021 w 4110601"/>
              <a:gd name="connsiteY356" fmla="*/ 1358409 h 3474663"/>
              <a:gd name="connsiteX357" fmla="*/ 2720942 w 4110601"/>
              <a:gd name="connsiteY357" fmla="*/ 1362886 h 3474663"/>
              <a:gd name="connsiteX358" fmla="*/ 2768127 w 4110601"/>
              <a:gd name="connsiteY358" fmla="*/ 1435224 h 3474663"/>
              <a:gd name="connsiteX359" fmla="*/ 2740541 w 4110601"/>
              <a:gd name="connsiteY359" fmla="*/ 1346201 h 3474663"/>
              <a:gd name="connsiteX360" fmla="*/ 2947437 w 4110601"/>
              <a:gd name="connsiteY360" fmla="*/ 1262525 h 3474663"/>
              <a:gd name="connsiteX361" fmla="*/ 2965638 w 4110601"/>
              <a:gd name="connsiteY361" fmla="*/ 1270715 h 3474663"/>
              <a:gd name="connsiteX362" fmla="*/ 2992165 w 4110601"/>
              <a:gd name="connsiteY362" fmla="*/ 1311382 h 3474663"/>
              <a:gd name="connsiteX363" fmla="*/ 3014610 w 4110601"/>
              <a:gd name="connsiteY363" fmla="*/ 1345792 h 3474663"/>
              <a:gd name="connsiteX364" fmla="*/ 2954947 w 4110601"/>
              <a:gd name="connsiteY364" fmla="*/ 1277688 h 3474663"/>
              <a:gd name="connsiteX365" fmla="*/ 2947437 w 4110601"/>
              <a:gd name="connsiteY365" fmla="*/ 1262525 h 3474663"/>
              <a:gd name="connsiteX366" fmla="*/ 2754568 w 4110601"/>
              <a:gd name="connsiteY366" fmla="*/ 1228136 h 3474663"/>
              <a:gd name="connsiteX367" fmla="*/ 2749474 w 4110601"/>
              <a:gd name="connsiteY367" fmla="*/ 1230063 h 3474663"/>
              <a:gd name="connsiteX368" fmla="*/ 2731201 w 4110601"/>
              <a:gd name="connsiteY368" fmla="*/ 1272156 h 3474663"/>
              <a:gd name="connsiteX369" fmla="*/ 2728294 w 4110601"/>
              <a:gd name="connsiteY369" fmla="*/ 1271398 h 3474663"/>
              <a:gd name="connsiteX370" fmla="*/ 2747892 w 4110601"/>
              <a:gd name="connsiteY370" fmla="*/ 1289566 h 3474663"/>
              <a:gd name="connsiteX371" fmla="*/ 2755719 w 4110601"/>
              <a:gd name="connsiteY371" fmla="*/ 1229279 h 3474663"/>
              <a:gd name="connsiteX372" fmla="*/ 1415503 w 4110601"/>
              <a:gd name="connsiteY372" fmla="*/ 1207045 h 3474663"/>
              <a:gd name="connsiteX373" fmla="*/ 1437344 w 4110601"/>
              <a:gd name="connsiteY373" fmla="*/ 1246575 h 3474663"/>
              <a:gd name="connsiteX374" fmla="*/ 1440805 w 4110601"/>
              <a:gd name="connsiteY374" fmla="*/ 1242143 h 3474663"/>
              <a:gd name="connsiteX375" fmla="*/ 1624144 w 4110601"/>
              <a:gd name="connsiteY375" fmla="*/ 1166895 h 3474663"/>
              <a:gd name="connsiteX376" fmla="*/ 1622680 w 4110601"/>
              <a:gd name="connsiteY376" fmla="*/ 1169720 h 3474663"/>
              <a:gd name="connsiteX377" fmla="*/ 1620907 w 4110601"/>
              <a:gd name="connsiteY377" fmla="*/ 1167517 h 3474663"/>
              <a:gd name="connsiteX378" fmla="*/ 1631326 w 4110601"/>
              <a:gd name="connsiteY378" fmla="*/ 1185025 h 3474663"/>
              <a:gd name="connsiteX379" fmla="*/ 1638276 w 4110601"/>
              <a:gd name="connsiteY379" fmla="*/ 1194157 h 3474663"/>
              <a:gd name="connsiteX380" fmla="*/ 1638783 w 4110601"/>
              <a:gd name="connsiteY380" fmla="*/ 1194144 h 3474663"/>
              <a:gd name="connsiteX381" fmla="*/ 1627641 w 4110601"/>
              <a:gd name="connsiteY381" fmla="*/ 1173403 h 3474663"/>
              <a:gd name="connsiteX382" fmla="*/ 2637066 w 4110601"/>
              <a:gd name="connsiteY382" fmla="*/ 1164438 h 3474663"/>
              <a:gd name="connsiteX383" fmla="*/ 2640650 w 4110601"/>
              <a:gd name="connsiteY383" fmla="*/ 1175789 h 3474663"/>
              <a:gd name="connsiteX384" fmla="*/ 2644814 w 4110601"/>
              <a:gd name="connsiteY384" fmla="*/ 1182773 h 3474663"/>
              <a:gd name="connsiteX385" fmla="*/ 2670521 w 4110601"/>
              <a:gd name="connsiteY385" fmla="*/ 1218647 h 3474663"/>
              <a:gd name="connsiteX386" fmla="*/ 2682098 w 4110601"/>
              <a:gd name="connsiteY386" fmla="*/ 1236631 h 3474663"/>
              <a:gd name="connsiteX387" fmla="*/ 2682558 w 4110601"/>
              <a:gd name="connsiteY387" fmla="*/ 1236867 h 3474663"/>
              <a:gd name="connsiteX388" fmla="*/ 2686522 w 4110601"/>
              <a:gd name="connsiteY388" fmla="*/ 1238714 h 3474663"/>
              <a:gd name="connsiteX389" fmla="*/ 2646380 w 4110601"/>
              <a:gd name="connsiteY389" fmla="*/ 1177175 h 3474663"/>
              <a:gd name="connsiteX390" fmla="*/ 2641014 w 4110601"/>
              <a:gd name="connsiteY390" fmla="*/ 1168950 h 3474663"/>
              <a:gd name="connsiteX391" fmla="*/ 2777859 w 4110601"/>
              <a:gd name="connsiteY391" fmla="*/ 1145053 h 3474663"/>
              <a:gd name="connsiteX392" fmla="*/ 2780254 w 4110601"/>
              <a:gd name="connsiteY392" fmla="*/ 1149140 h 3474663"/>
              <a:gd name="connsiteX393" fmla="*/ 2780501 w 4110601"/>
              <a:gd name="connsiteY393" fmla="*/ 1148723 h 3474663"/>
              <a:gd name="connsiteX394" fmla="*/ 1800107 w 4110601"/>
              <a:gd name="connsiteY394" fmla="*/ 1050500 h 3474663"/>
              <a:gd name="connsiteX395" fmla="*/ 1807082 w 4110601"/>
              <a:gd name="connsiteY395" fmla="*/ 1061174 h 3474663"/>
              <a:gd name="connsiteX396" fmla="*/ 1811161 w 4110601"/>
              <a:gd name="connsiteY396" fmla="*/ 1067108 h 3474663"/>
              <a:gd name="connsiteX397" fmla="*/ 1810538 w 4110601"/>
              <a:gd name="connsiteY397" fmla="*/ 1066035 h 3474663"/>
              <a:gd name="connsiteX398" fmla="*/ 1757267 w 4110601"/>
              <a:gd name="connsiteY398" fmla="*/ 1033948 h 3474663"/>
              <a:gd name="connsiteX399" fmla="*/ 1775245 w 4110601"/>
              <a:gd name="connsiteY399" fmla="*/ 1070520 h 3474663"/>
              <a:gd name="connsiteX400" fmla="*/ 1777627 w 4110601"/>
              <a:gd name="connsiteY400" fmla="*/ 1071117 h 3474663"/>
              <a:gd name="connsiteX401" fmla="*/ 1790085 w 4110601"/>
              <a:gd name="connsiteY401" fmla="*/ 1084975 h 3474663"/>
              <a:gd name="connsiteX402" fmla="*/ 1761425 w 4110601"/>
              <a:gd name="connsiteY402" fmla="*/ 1038677 h 3474663"/>
              <a:gd name="connsiteX403" fmla="*/ 1666136 w 4110601"/>
              <a:gd name="connsiteY403" fmla="*/ 936237 h 3474663"/>
              <a:gd name="connsiteX404" fmla="*/ 1673026 w 4110601"/>
              <a:gd name="connsiteY404" fmla="*/ 950756 h 3474663"/>
              <a:gd name="connsiteX405" fmla="*/ 1668139 w 4110601"/>
              <a:gd name="connsiteY405" fmla="*/ 939112 h 3474663"/>
              <a:gd name="connsiteX406" fmla="*/ 2760403 w 4110601"/>
              <a:gd name="connsiteY406" fmla="*/ 856170 h 3474663"/>
              <a:gd name="connsiteX407" fmla="*/ 2758297 w 4110601"/>
              <a:gd name="connsiteY407" fmla="*/ 863296 h 3474663"/>
              <a:gd name="connsiteX408" fmla="*/ 2764793 w 4110601"/>
              <a:gd name="connsiteY408" fmla="*/ 875384 h 3474663"/>
              <a:gd name="connsiteX409" fmla="*/ 2781155 w 4110601"/>
              <a:gd name="connsiteY409" fmla="*/ 892285 h 3474663"/>
              <a:gd name="connsiteX410" fmla="*/ 2761943 w 4110601"/>
              <a:gd name="connsiteY410" fmla="*/ 857703 h 3474663"/>
              <a:gd name="connsiteX411" fmla="*/ 1638438 w 4110601"/>
              <a:gd name="connsiteY411" fmla="*/ 846985 h 3474663"/>
              <a:gd name="connsiteX412" fmla="*/ 1680982 w 4110601"/>
              <a:gd name="connsiteY412" fmla="*/ 917269 h 3474663"/>
              <a:gd name="connsiteX413" fmla="*/ 1681372 w 4110601"/>
              <a:gd name="connsiteY413" fmla="*/ 917491 h 3474663"/>
              <a:gd name="connsiteX414" fmla="*/ 1677944 w 4110601"/>
              <a:gd name="connsiteY414" fmla="*/ 911207 h 3474663"/>
              <a:gd name="connsiteX415" fmla="*/ 1638438 w 4110601"/>
              <a:gd name="connsiteY415" fmla="*/ 846985 h 3474663"/>
              <a:gd name="connsiteX416" fmla="*/ 1694092 w 4110601"/>
              <a:gd name="connsiteY416" fmla="*/ 795593 h 3474663"/>
              <a:gd name="connsiteX417" fmla="*/ 1691179 w 4110601"/>
              <a:gd name="connsiteY417" fmla="*/ 799168 h 3474663"/>
              <a:gd name="connsiteX418" fmla="*/ 1691964 w 4110601"/>
              <a:gd name="connsiteY418" fmla="*/ 812070 h 3474663"/>
              <a:gd name="connsiteX419" fmla="*/ 1727745 w 4110601"/>
              <a:gd name="connsiteY419" fmla="*/ 863633 h 3474663"/>
              <a:gd name="connsiteX420" fmla="*/ 1738376 w 4110601"/>
              <a:gd name="connsiteY420" fmla="*/ 878665 h 3474663"/>
              <a:gd name="connsiteX421" fmla="*/ 1727948 w 4110601"/>
              <a:gd name="connsiteY421" fmla="*/ 848262 h 3474663"/>
              <a:gd name="connsiteX422" fmla="*/ 1702669 w 4110601"/>
              <a:gd name="connsiteY422" fmla="*/ 805087 h 3474663"/>
              <a:gd name="connsiteX423" fmla="*/ 1694092 w 4110601"/>
              <a:gd name="connsiteY423" fmla="*/ 795593 h 3474663"/>
              <a:gd name="connsiteX424" fmla="*/ 1872890 w 4110601"/>
              <a:gd name="connsiteY424" fmla="*/ 778591 h 3474663"/>
              <a:gd name="connsiteX425" fmla="*/ 1875798 w 4110601"/>
              <a:gd name="connsiteY425" fmla="*/ 782941 h 3474663"/>
              <a:gd name="connsiteX426" fmla="*/ 1912208 w 4110601"/>
              <a:gd name="connsiteY426" fmla="*/ 848614 h 3474663"/>
              <a:gd name="connsiteX427" fmla="*/ 1922897 w 4110601"/>
              <a:gd name="connsiteY427" fmla="*/ 841641 h 3474663"/>
              <a:gd name="connsiteX428" fmla="*/ 1895578 w 4110601"/>
              <a:gd name="connsiteY428" fmla="*/ 796698 h 3474663"/>
              <a:gd name="connsiteX429" fmla="*/ 1890945 w 4110601"/>
              <a:gd name="connsiteY429" fmla="*/ 789596 h 3474663"/>
              <a:gd name="connsiteX430" fmla="*/ 1883100 w 4110601"/>
              <a:gd name="connsiteY430" fmla="*/ 657854 h 3474663"/>
              <a:gd name="connsiteX431" fmla="*/ 1885238 w 4110601"/>
              <a:gd name="connsiteY431" fmla="*/ 660533 h 3474663"/>
              <a:gd name="connsiteX432" fmla="*/ 1992715 w 4110601"/>
              <a:gd name="connsiteY432" fmla="*/ 831871 h 3474663"/>
              <a:gd name="connsiteX433" fmla="*/ 1926451 w 4110601"/>
              <a:gd name="connsiteY433" fmla="*/ 718603 h 3474663"/>
              <a:gd name="connsiteX434" fmla="*/ 1900160 w 4110601"/>
              <a:gd name="connsiteY434" fmla="*/ 672611 h 3474663"/>
              <a:gd name="connsiteX435" fmla="*/ 1899912 w 4110601"/>
              <a:gd name="connsiteY435" fmla="*/ 629657 h 3474663"/>
              <a:gd name="connsiteX436" fmla="*/ 1902448 w 4110601"/>
              <a:gd name="connsiteY436" fmla="*/ 643470 h 3474663"/>
              <a:gd name="connsiteX437" fmla="*/ 1910374 w 4110601"/>
              <a:gd name="connsiteY437" fmla="*/ 674632 h 3474663"/>
              <a:gd name="connsiteX438" fmla="*/ 1907569 w 4110601"/>
              <a:gd name="connsiteY438" fmla="*/ 674558 h 3474663"/>
              <a:gd name="connsiteX439" fmla="*/ 1909935 w 4110601"/>
              <a:gd name="connsiteY439" fmla="*/ 677955 h 3474663"/>
              <a:gd name="connsiteX440" fmla="*/ 1964989 w 4110601"/>
              <a:gd name="connsiteY440" fmla="*/ 742646 h 3474663"/>
              <a:gd name="connsiteX441" fmla="*/ 1906910 w 4110601"/>
              <a:gd name="connsiteY441" fmla="*/ 641926 h 3474663"/>
              <a:gd name="connsiteX442" fmla="*/ 1898624 w 4110601"/>
              <a:gd name="connsiteY442" fmla="*/ 617541 h 3474663"/>
              <a:gd name="connsiteX443" fmla="*/ 1910210 w 4110601"/>
              <a:gd name="connsiteY443" fmla="*/ 635304 h 3474663"/>
              <a:gd name="connsiteX444" fmla="*/ 1902710 w 4110601"/>
              <a:gd name="connsiteY444" fmla="*/ 619626 h 3474663"/>
              <a:gd name="connsiteX445" fmla="*/ 1509528 w 4110601"/>
              <a:gd name="connsiteY445" fmla="*/ 533313 h 3474663"/>
              <a:gd name="connsiteX446" fmla="*/ 1511899 w 4110601"/>
              <a:gd name="connsiteY446" fmla="*/ 536021 h 3474663"/>
              <a:gd name="connsiteX447" fmla="*/ 1510966 w 4110601"/>
              <a:gd name="connsiteY447" fmla="*/ 535384 h 3474663"/>
              <a:gd name="connsiteX448" fmla="*/ 1970148 w 4110601"/>
              <a:gd name="connsiteY448" fmla="*/ 516946 h 3474663"/>
              <a:gd name="connsiteX449" fmla="*/ 1973073 w 4110601"/>
              <a:gd name="connsiteY449" fmla="*/ 521430 h 3474663"/>
              <a:gd name="connsiteX450" fmla="*/ 1990048 w 4110601"/>
              <a:gd name="connsiteY450" fmla="*/ 547454 h 3474663"/>
              <a:gd name="connsiteX451" fmla="*/ 2002829 w 4110601"/>
              <a:gd name="connsiteY451" fmla="*/ 563417 h 3474663"/>
              <a:gd name="connsiteX452" fmla="*/ 1989037 w 4110601"/>
              <a:gd name="connsiteY452" fmla="*/ 542273 h 3474663"/>
              <a:gd name="connsiteX453" fmla="*/ 1974713 w 4110601"/>
              <a:gd name="connsiteY453" fmla="*/ 520314 h 3474663"/>
              <a:gd name="connsiteX454" fmla="*/ 1770071 w 4110601"/>
              <a:gd name="connsiteY454" fmla="*/ 501209 h 3474663"/>
              <a:gd name="connsiteX455" fmla="*/ 1780300 w 4110601"/>
              <a:gd name="connsiteY455" fmla="*/ 526395 h 3474663"/>
              <a:gd name="connsiteX456" fmla="*/ 1785789 w 4110601"/>
              <a:gd name="connsiteY456" fmla="*/ 538733 h 3474663"/>
              <a:gd name="connsiteX457" fmla="*/ 1785610 w 4110601"/>
              <a:gd name="connsiteY457" fmla="*/ 537730 h 3474663"/>
              <a:gd name="connsiteX458" fmla="*/ 1838806 w 4110601"/>
              <a:gd name="connsiteY458" fmla="*/ 619282 h 3474663"/>
              <a:gd name="connsiteX459" fmla="*/ 1843592 w 4110601"/>
              <a:gd name="connsiteY459" fmla="*/ 626620 h 3474663"/>
              <a:gd name="connsiteX460" fmla="*/ 1868287 w 4110601"/>
              <a:gd name="connsiteY460" fmla="*/ 661283 h 3474663"/>
              <a:gd name="connsiteX461" fmla="*/ 1868066 w 4110601"/>
              <a:gd name="connsiteY461" fmla="*/ 664138 h 3474663"/>
              <a:gd name="connsiteX462" fmla="*/ 1916554 w 4110601"/>
              <a:gd name="connsiteY462" fmla="*/ 738473 h 3474663"/>
              <a:gd name="connsiteX463" fmla="*/ 1909068 w 4110601"/>
              <a:gd name="connsiteY463" fmla="*/ 723802 h 3474663"/>
              <a:gd name="connsiteX464" fmla="*/ 1889163 w 4110601"/>
              <a:gd name="connsiteY464" fmla="*/ 684800 h 3474663"/>
              <a:gd name="connsiteX465" fmla="*/ 1861772 w 4110601"/>
              <a:gd name="connsiteY465" fmla="*/ 631129 h 3474663"/>
              <a:gd name="connsiteX466" fmla="*/ 1873296 w 4110601"/>
              <a:gd name="connsiteY466" fmla="*/ 645568 h 3474663"/>
              <a:gd name="connsiteX467" fmla="*/ 1838069 w 4110601"/>
              <a:gd name="connsiteY467" fmla="*/ 591563 h 3474663"/>
              <a:gd name="connsiteX468" fmla="*/ 1797145 w 4110601"/>
              <a:gd name="connsiteY468" fmla="*/ 528825 h 3474663"/>
              <a:gd name="connsiteX469" fmla="*/ 1770071 w 4110601"/>
              <a:gd name="connsiteY469" fmla="*/ 501209 h 3474663"/>
              <a:gd name="connsiteX470" fmla="*/ 1979754 w 4110601"/>
              <a:gd name="connsiteY470" fmla="*/ 481254 h 3474663"/>
              <a:gd name="connsiteX471" fmla="*/ 2014066 w 4110601"/>
              <a:gd name="connsiteY471" fmla="*/ 557249 h 3474663"/>
              <a:gd name="connsiteX472" fmla="*/ 2022559 w 4110601"/>
              <a:gd name="connsiteY472" fmla="*/ 574365 h 3474663"/>
              <a:gd name="connsiteX473" fmla="*/ 2024293 w 4110601"/>
              <a:gd name="connsiteY473" fmla="*/ 570388 h 3474663"/>
              <a:gd name="connsiteX474" fmla="*/ 2033474 w 4110601"/>
              <a:gd name="connsiteY474" fmla="*/ 590667 h 3474663"/>
              <a:gd name="connsiteX475" fmla="*/ 2028025 w 4110601"/>
              <a:gd name="connsiteY475" fmla="*/ 565159 h 3474663"/>
              <a:gd name="connsiteX476" fmla="*/ 1995319 w 4110601"/>
              <a:gd name="connsiteY476" fmla="*/ 505114 h 3474663"/>
              <a:gd name="connsiteX477" fmla="*/ 1994078 w 4110601"/>
              <a:gd name="connsiteY477" fmla="*/ 503212 h 3474663"/>
              <a:gd name="connsiteX478" fmla="*/ 1979754 w 4110601"/>
              <a:gd name="connsiteY478" fmla="*/ 481254 h 3474663"/>
              <a:gd name="connsiteX479" fmla="*/ 1453733 w 4110601"/>
              <a:gd name="connsiteY479" fmla="*/ 462522 h 3474663"/>
              <a:gd name="connsiteX480" fmla="*/ 1488054 w 4110601"/>
              <a:gd name="connsiteY480" fmla="*/ 502390 h 3474663"/>
              <a:gd name="connsiteX481" fmla="*/ 1509528 w 4110601"/>
              <a:gd name="connsiteY481" fmla="*/ 533313 h 3474663"/>
              <a:gd name="connsiteX482" fmla="*/ 1504423 w 4110601"/>
              <a:gd name="connsiteY482" fmla="*/ 527484 h 3474663"/>
              <a:gd name="connsiteX483" fmla="*/ 1452085 w 4110601"/>
              <a:gd name="connsiteY483" fmla="*/ 467718 h 3474663"/>
              <a:gd name="connsiteX484" fmla="*/ 1453733 w 4110601"/>
              <a:gd name="connsiteY484" fmla="*/ 462522 h 3474663"/>
              <a:gd name="connsiteX485" fmla="*/ 2152016 w 4110601"/>
              <a:gd name="connsiteY485" fmla="*/ 453766 h 3474663"/>
              <a:gd name="connsiteX486" fmla="*/ 2199726 w 4110601"/>
              <a:gd name="connsiteY486" fmla="*/ 535210 h 3474663"/>
              <a:gd name="connsiteX487" fmla="*/ 2202024 w 4110601"/>
              <a:gd name="connsiteY487" fmla="*/ 536930 h 3474663"/>
              <a:gd name="connsiteX488" fmla="*/ 2206958 w 4110601"/>
              <a:gd name="connsiteY488" fmla="*/ 536549 h 3474663"/>
              <a:gd name="connsiteX489" fmla="*/ 2192415 w 4110601"/>
              <a:gd name="connsiteY489" fmla="*/ 506554 h 3474663"/>
              <a:gd name="connsiteX490" fmla="*/ 2170060 w 4110601"/>
              <a:gd name="connsiteY490" fmla="*/ 461331 h 3474663"/>
              <a:gd name="connsiteX491" fmla="*/ 2169898 w 4110601"/>
              <a:gd name="connsiteY491" fmla="*/ 459048 h 3474663"/>
              <a:gd name="connsiteX492" fmla="*/ 1984796 w 4110601"/>
              <a:gd name="connsiteY492" fmla="*/ 442193 h 3474663"/>
              <a:gd name="connsiteX493" fmla="*/ 1985200 w 4110601"/>
              <a:gd name="connsiteY493" fmla="*/ 452390 h 3474663"/>
              <a:gd name="connsiteX494" fmla="*/ 2000070 w 4110601"/>
              <a:gd name="connsiteY494" fmla="*/ 469378 h 3474663"/>
              <a:gd name="connsiteX495" fmla="*/ 1996871 w 4110601"/>
              <a:gd name="connsiteY495" fmla="*/ 460706 h 3474663"/>
              <a:gd name="connsiteX496" fmla="*/ 1858264 w 4110601"/>
              <a:gd name="connsiteY496" fmla="*/ 415506 h 3474663"/>
              <a:gd name="connsiteX497" fmla="*/ 1858680 w 4110601"/>
              <a:gd name="connsiteY497" fmla="*/ 416191 h 3474663"/>
              <a:gd name="connsiteX498" fmla="*/ 1859771 w 4110601"/>
              <a:gd name="connsiteY498" fmla="*/ 417817 h 3474663"/>
              <a:gd name="connsiteX499" fmla="*/ 2759121 w 4110601"/>
              <a:gd name="connsiteY499" fmla="*/ 368102 h 3474663"/>
              <a:gd name="connsiteX500" fmla="*/ 2758855 w 4110601"/>
              <a:gd name="connsiteY500" fmla="*/ 368976 h 3474663"/>
              <a:gd name="connsiteX501" fmla="*/ 2760038 w 4110601"/>
              <a:gd name="connsiteY501" fmla="*/ 369939 h 3474663"/>
              <a:gd name="connsiteX502" fmla="*/ 1932964 w 4110601"/>
              <a:gd name="connsiteY502" fmla="*/ 343306 h 3474663"/>
              <a:gd name="connsiteX503" fmla="*/ 1945210 w 4110601"/>
              <a:gd name="connsiteY503" fmla="*/ 378583 h 3474663"/>
              <a:gd name="connsiteX504" fmla="*/ 1996138 w 4110601"/>
              <a:gd name="connsiteY504" fmla="*/ 458716 h 3474663"/>
              <a:gd name="connsiteX505" fmla="*/ 1988606 w 4110601"/>
              <a:gd name="connsiteY505" fmla="*/ 438294 h 3474663"/>
              <a:gd name="connsiteX506" fmla="*/ 1957654 w 4110601"/>
              <a:gd name="connsiteY506" fmla="*/ 381355 h 3474663"/>
              <a:gd name="connsiteX507" fmla="*/ 2371090 w 4110601"/>
              <a:gd name="connsiteY507" fmla="*/ 341682 h 3474663"/>
              <a:gd name="connsiteX508" fmla="*/ 2386233 w 4110601"/>
              <a:gd name="connsiteY508" fmla="*/ 360562 h 3474663"/>
              <a:gd name="connsiteX509" fmla="*/ 2388760 w 4110601"/>
              <a:gd name="connsiteY509" fmla="*/ 364436 h 3474663"/>
              <a:gd name="connsiteX510" fmla="*/ 2386234 w 4110601"/>
              <a:gd name="connsiteY510" fmla="*/ 360563 h 3474663"/>
              <a:gd name="connsiteX511" fmla="*/ 2386233 w 4110601"/>
              <a:gd name="connsiteY511" fmla="*/ 360562 h 3474663"/>
              <a:gd name="connsiteX512" fmla="*/ 2384955 w 4110601"/>
              <a:gd name="connsiteY512" fmla="*/ 358603 h 3474663"/>
              <a:gd name="connsiteX513" fmla="*/ 2382489 w 4110601"/>
              <a:gd name="connsiteY513" fmla="*/ 354823 h 3474663"/>
              <a:gd name="connsiteX514" fmla="*/ 1951433 w 4110601"/>
              <a:gd name="connsiteY514" fmla="*/ 320864 h 3474663"/>
              <a:gd name="connsiteX515" fmla="*/ 1985509 w 4110601"/>
              <a:gd name="connsiteY515" fmla="*/ 370180 h 3474663"/>
              <a:gd name="connsiteX516" fmla="*/ 1993166 w 4110601"/>
              <a:gd name="connsiteY516" fmla="*/ 378198 h 3474663"/>
              <a:gd name="connsiteX517" fmla="*/ 1992476 w 4110601"/>
              <a:gd name="connsiteY517" fmla="*/ 375970 h 3474663"/>
              <a:gd name="connsiteX518" fmla="*/ 1985406 w 4110601"/>
              <a:gd name="connsiteY518" fmla="*/ 357103 h 3474663"/>
              <a:gd name="connsiteX519" fmla="*/ 1979323 w 4110601"/>
              <a:gd name="connsiteY519" fmla="*/ 346869 h 3474663"/>
              <a:gd name="connsiteX520" fmla="*/ 1986524 w 4110601"/>
              <a:gd name="connsiteY520" fmla="*/ 361134 h 3474663"/>
              <a:gd name="connsiteX521" fmla="*/ 1951433 w 4110601"/>
              <a:gd name="connsiteY521" fmla="*/ 320864 h 3474663"/>
              <a:gd name="connsiteX522" fmla="*/ 2367247 w 4110601"/>
              <a:gd name="connsiteY522" fmla="*/ 305832 h 3474663"/>
              <a:gd name="connsiteX523" fmla="*/ 2380486 w 4110601"/>
              <a:gd name="connsiteY523" fmla="*/ 326609 h 3474663"/>
              <a:gd name="connsiteX524" fmla="*/ 2391645 w 4110601"/>
              <a:gd name="connsiteY524" fmla="*/ 334723 h 3474663"/>
              <a:gd name="connsiteX525" fmla="*/ 2386032 w 4110601"/>
              <a:gd name="connsiteY525" fmla="*/ 324527 h 3474663"/>
              <a:gd name="connsiteX526" fmla="*/ 2623369 w 4110601"/>
              <a:gd name="connsiteY526" fmla="*/ 278862 h 3474663"/>
              <a:gd name="connsiteX527" fmla="*/ 2675233 w 4110601"/>
              <a:gd name="connsiteY527" fmla="*/ 324418 h 3474663"/>
              <a:gd name="connsiteX528" fmla="*/ 2693482 w 4110601"/>
              <a:gd name="connsiteY528" fmla="*/ 345337 h 3474663"/>
              <a:gd name="connsiteX529" fmla="*/ 2725452 w 4110601"/>
              <a:gd name="connsiteY529" fmla="*/ 355622 h 3474663"/>
              <a:gd name="connsiteX530" fmla="*/ 2730162 w 4110601"/>
              <a:gd name="connsiteY530" fmla="*/ 352839 h 3474663"/>
              <a:gd name="connsiteX531" fmla="*/ 2697173 w 4110601"/>
              <a:gd name="connsiteY531" fmla="*/ 333589 h 3474663"/>
              <a:gd name="connsiteX532" fmla="*/ 2623369 w 4110601"/>
              <a:gd name="connsiteY532" fmla="*/ 278862 h 3474663"/>
              <a:gd name="connsiteX533" fmla="*/ 2286941 w 4110601"/>
              <a:gd name="connsiteY533" fmla="*/ 278427 h 3474663"/>
              <a:gd name="connsiteX534" fmla="*/ 2288692 w 4110601"/>
              <a:gd name="connsiteY534" fmla="*/ 281111 h 3474663"/>
              <a:gd name="connsiteX535" fmla="*/ 2321428 w 4110601"/>
              <a:gd name="connsiteY535" fmla="*/ 331297 h 3474663"/>
              <a:gd name="connsiteX536" fmla="*/ 2336080 w 4110601"/>
              <a:gd name="connsiteY536" fmla="*/ 343538 h 3474663"/>
              <a:gd name="connsiteX537" fmla="*/ 2300325 w 4110601"/>
              <a:gd name="connsiteY537" fmla="*/ 287726 h 3474663"/>
              <a:gd name="connsiteX538" fmla="*/ 2289894 w 4110601"/>
              <a:gd name="connsiteY538" fmla="*/ 281704 h 3474663"/>
              <a:gd name="connsiteX539" fmla="*/ 1963140 w 4110601"/>
              <a:gd name="connsiteY539" fmla="*/ 249988 h 3474663"/>
              <a:gd name="connsiteX540" fmla="*/ 1971265 w 4110601"/>
              <a:gd name="connsiteY540" fmla="*/ 264611 h 3474663"/>
              <a:gd name="connsiteX541" fmla="*/ 2047842 w 4110601"/>
              <a:gd name="connsiteY541" fmla="*/ 402450 h 3474663"/>
              <a:gd name="connsiteX542" fmla="*/ 1960324 w 4110601"/>
              <a:gd name="connsiteY542" fmla="*/ 244920 h 3474663"/>
              <a:gd name="connsiteX543" fmla="*/ 1961693 w 4110601"/>
              <a:gd name="connsiteY543" fmla="*/ 247382 h 3474663"/>
              <a:gd name="connsiteX544" fmla="*/ 1963140 w 4110601"/>
              <a:gd name="connsiteY544" fmla="*/ 249988 h 3474663"/>
              <a:gd name="connsiteX545" fmla="*/ 2758743 w 4110601"/>
              <a:gd name="connsiteY545" fmla="*/ 227744 h 3474663"/>
              <a:gd name="connsiteX546" fmla="*/ 2785217 w 4110601"/>
              <a:gd name="connsiteY546" fmla="*/ 282694 h 3474663"/>
              <a:gd name="connsiteX547" fmla="*/ 2780776 w 4110601"/>
              <a:gd name="connsiteY547" fmla="*/ 284892 h 3474663"/>
              <a:gd name="connsiteX548" fmla="*/ 2758743 w 4110601"/>
              <a:gd name="connsiteY548" fmla="*/ 227744 h 3474663"/>
              <a:gd name="connsiteX549" fmla="*/ 1875250 w 4110601"/>
              <a:gd name="connsiteY549" fmla="*/ 227466 h 3474663"/>
              <a:gd name="connsiteX550" fmla="*/ 1889966 w 4110601"/>
              <a:gd name="connsiteY550" fmla="*/ 252197 h 3474663"/>
              <a:gd name="connsiteX551" fmla="*/ 1884033 w 4110601"/>
              <a:gd name="connsiteY551" fmla="*/ 243819 h 3474663"/>
              <a:gd name="connsiteX552" fmla="*/ 2267577 w 4110601"/>
              <a:gd name="connsiteY552" fmla="*/ 225380 h 3474663"/>
              <a:gd name="connsiteX553" fmla="*/ 2279562 w 4110601"/>
              <a:gd name="connsiteY553" fmla="*/ 243755 h 3474663"/>
              <a:gd name="connsiteX554" fmla="*/ 2283015 w 4110601"/>
              <a:gd name="connsiteY554" fmla="*/ 249048 h 3474663"/>
              <a:gd name="connsiteX555" fmla="*/ 2296852 w 4110601"/>
              <a:gd name="connsiteY555" fmla="*/ 270260 h 3474663"/>
              <a:gd name="connsiteX556" fmla="*/ 2314225 w 4110601"/>
              <a:gd name="connsiteY556" fmla="*/ 280530 h 3474663"/>
              <a:gd name="connsiteX557" fmla="*/ 2310072 w 4110601"/>
              <a:gd name="connsiteY557" fmla="*/ 267165 h 3474663"/>
              <a:gd name="connsiteX558" fmla="*/ 2331701 w 4110601"/>
              <a:gd name="connsiteY558" fmla="*/ 279884 h 3474663"/>
              <a:gd name="connsiteX559" fmla="*/ 2331986 w 4110601"/>
              <a:gd name="connsiteY559" fmla="*/ 280221 h 3474663"/>
              <a:gd name="connsiteX560" fmla="*/ 2343443 w 4110601"/>
              <a:gd name="connsiteY560" fmla="*/ 300663 h 3474663"/>
              <a:gd name="connsiteX561" fmla="*/ 2350274 w 4110601"/>
              <a:gd name="connsiteY561" fmla="*/ 305436 h 3474663"/>
              <a:gd name="connsiteX562" fmla="*/ 2324212 w 4110601"/>
              <a:gd name="connsiteY562" fmla="*/ 265482 h 3474663"/>
              <a:gd name="connsiteX563" fmla="*/ 2324130 w 4110601"/>
              <a:gd name="connsiteY563" fmla="*/ 265423 h 3474663"/>
              <a:gd name="connsiteX564" fmla="*/ 2339009 w 4110601"/>
              <a:gd name="connsiteY564" fmla="*/ 288532 h 3474663"/>
              <a:gd name="connsiteX565" fmla="*/ 2331986 w 4110601"/>
              <a:gd name="connsiteY565" fmla="*/ 280221 h 3474663"/>
              <a:gd name="connsiteX566" fmla="*/ 2323405 w 4110601"/>
              <a:gd name="connsiteY566" fmla="*/ 264911 h 3474663"/>
              <a:gd name="connsiteX567" fmla="*/ 1896660 w 4110601"/>
              <a:gd name="connsiteY567" fmla="*/ 213500 h 3474663"/>
              <a:gd name="connsiteX568" fmla="*/ 1945767 w 4110601"/>
              <a:gd name="connsiteY568" fmla="*/ 288783 h 3474663"/>
              <a:gd name="connsiteX569" fmla="*/ 1937926 w 4110601"/>
              <a:gd name="connsiteY569" fmla="*/ 277129 h 3474663"/>
              <a:gd name="connsiteX570" fmla="*/ 1936066 w 4110601"/>
              <a:gd name="connsiteY570" fmla="*/ 274540 h 3474663"/>
              <a:gd name="connsiteX571" fmla="*/ 1932044 w 4110601"/>
              <a:gd name="connsiteY571" fmla="*/ 268112 h 3474663"/>
              <a:gd name="connsiteX572" fmla="*/ 1896660 w 4110601"/>
              <a:gd name="connsiteY572" fmla="*/ 213500 h 3474663"/>
              <a:gd name="connsiteX573" fmla="*/ 2328108 w 4110601"/>
              <a:gd name="connsiteY573" fmla="*/ 198629 h 3474663"/>
              <a:gd name="connsiteX574" fmla="*/ 2336463 w 4110601"/>
              <a:gd name="connsiteY574" fmla="*/ 214183 h 3474663"/>
              <a:gd name="connsiteX575" fmla="*/ 2342522 w 4110601"/>
              <a:gd name="connsiteY575" fmla="*/ 206317 h 3474663"/>
              <a:gd name="connsiteX576" fmla="*/ 2341908 w 4110601"/>
              <a:gd name="connsiteY576" fmla="*/ 204860 h 3474663"/>
              <a:gd name="connsiteX577" fmla="*/ 2340265 w 4110601"/>
              <a:gd name="connsiteY577" fmla="*/ 204117 h 3474663"/>
              <a:gd name="connsiteX578" fmla="*/ 2249824 w 4110601"/>
              <a:gd name="connsiteY578" fmla="*/ 198165 h 3474663"/>
              <a:gd name="connsiteX579" fmla="*/ 2250892 w 4110601"/>
              <a:gd name="connsiteY579" fmla="*/ 199801 h 3474663"/>
              <a:gd name="connsiteX580" fmla="*/ 2251468 w 4110601"/>
              <a:gd name="connsiteY580" fmla="*/ 199425 h 3474663"/>
              <a:gd name="connsiteX581" fmla="*/ 2298321 w 4110601"/>
              <a:gd name="connsiteY581" fmla="*/ 185175 h 3474663"/>
              <a:gd name="connsiteX582" fmla="*/ 2318180 w 4110601"/>
              <a:gd name="connsiteY582" fmla="*/ 221220 h 3474663"/>
              <a:gd name="connsiteX583" fmla="*/ 2331774 w 4110601"/>
              <a:gd name="connsiteY583" fmla="*/ 226214 h 3474663"/>
              <a:gd name="connsiteX584" fmla="*/ 2312682 w 4110601"/>
              <a:gd name="connsiteY584" fmla="*/ 191661 h 3474663"/>
              <a:gd name="connsiteX585" fmla="*/ 2290380 w 4110601"/>
              <a:gd name="connsiteY585" fmla="*/ 170759 h 3474663"/>
              <a:gd name="connsiteX586" fmla="*/ 2294669 w 4110601"/>
              <a:gd name="connsiteY586" fmla="*/ 178547 h 3474663"/>
              <a:gd name="connsiteX587" fmla="*/ 2294237 w 4110601"/>
              <a:gd name="connsiteY587" fmla="*/ 171527 h 3474663"/>
              <a:gd name="connsiteX588" fmla="*/ 2077911 w 4110601"/>
              <a:gd name="connsiteY588" fmla="*/ 168219 h 3474663"/>
              <a:gd name="connsiteX589" fmla="*/ 2094990 w 4110601"/>
              <a:gd name="connsiteY589" fmla="*/ 197320 h 3474663"/>
              <a:gd name="connsiteX590" fmla="*/ 2095227 w 4110601"/>
              <a:gd name="connsiteY590" fmla="*/ 198131 h 3474663"/>
              <a:gd name="connsiteX591" fmla="*/ 2275767 w 4110601"/>
              <a:gd name="connsiteY591" fmla="*/ 167852 h 3474663"/>
              <a:gd name="connsiteX592" fmla="*/ 2282349 w 4110601"/>
              <a:gd name="connsiteY592" fmla="*/ 177943 h 3474663"/>
              <a:gd name="connsiteX593" fmla="*/ 2281639 w 4110601"/>
              <a:gd name="connsiteY593" fmla="*/ 173936 h 3474663"/>
              <a:gd name="connsiteX594" fmla="*/ 2280737 w 4110601"/>
              <a:gd name="connsiteY594" fmla="*/ 168842 h 3474663"/>
              <a:gd name="connsiteX595" fmla="*/ 2281268 w 4110601"/>
              <a:gd name="connsiteY595" fmla="*/ 111443 h 3474663"/>
              <a:gd name="connsiteX596" fmla="*/ 2288813 w 4110601"/>
              <a:gd name="connsiteY596" fmla="*/ 125488 h 3474663"/>
              <a:gd name="connsiteX597" fmla="*/ 2299250 w 4110601"/>
              <a:gd name="connsiteY597" fmla="*/ 132476 h 3474663"/>
              <a:gd name="connsiteX598" fmla="*/ 2293826 w 4110601"/>
              <a:gd name="connsiteY598" fmla="*/ 118686 h 3474663"/>
              <a:gd name="connsiteX599" fmla="*/ 2237811 w 4110601"/>
              <a:gd name="connsiteY599" fmla="*/ 109664 h 3474663"/>
              <a:gd name="connsiteX600" fmla="*/ 2250401 w 4110601"/>
              <a:gd name="connsiteY600" fmla="*/ 128965 h 3474663"/>
              <a:gd name="connsiteX601" fmla="*/ 2277864 w 4110601"/>
              <a:gd name="connsiteY601" fmla="*/ 146426 h 3474663"/>
              <a:gd name="connsiteX602" fmla="*/ 2251048 w 4110601"/>
              <a:gd name="connsiteY602" fmla="*/ 129957 h 3474663"/>
              <a:gd name="connsiteX603" fmla="*/ 2255755 w 4110601"/>
              <a:gd name="connsiteY603" fmla="*/ 137174 h 3474663"/>
              <a:gd name="connsiteX604" fmla="*/ 2276680 w 4110601"/>
              <a:gd name="connsiteY604" fmla="*/ 145929 h 3474663"/>
              <a:gd name="connsiteX605" fmla="*/ 2276669 w 4110601"/>
              <a:gd name="connsiteY605" fmla="*/ 145876 h 3474663"/>
              <a:gd name="connsiteX606" fmla="*/ 2276706 w 4110601"/>
              <a:gd name="connsiteY606" fmla="*/ 145941 h 3474663"/>
              <a:gd name="connsiteX607" fmla="*/ 2277864 w 4110601"/>
              <a:gd name="connsiteY607" fmla="*/ 146426 h 3474663"/>
              <a:gd name="connsiteX608" fmla="*/ 2114993 w 4110601"/>
              <a:gd name="connsiteY608" fmla="*/ 108263 h 3474663"/>
              <a:gd name="connsiteX609" fmla="*/ 2133526 w 4110601"/>
              <a:gd name="connsiteY609" fmla="*/ 126705 h 3474663"/>
              <a:gd name="connsiteX610" fmla="*/ 2131297 w 4110601"/>
              <a:gd name="connsiteY610" fmla="*/ 125502 h 3474663"/>
              <a:gd name="connsiteX611" fmla="*/ 2114993 w 4110601"/>
              <a:gd name="connsiteY611" fmla="*/ 108263 h 3474663"/>
              <a:gd name="connsiteX612" fmla="*/ 2291778 w 4110601"/>
              <a:gd name="connsiteY612" fmla="*/ 99203 h 3474663"/>
              <a:gd name="connsiteX613" fmla="*/ 2292047 w 4110601"/>
              <a:gd name="connsiteY613" fmla="*/ 99616 h 3474663"/>
              <a:gd name="connsiteX614" fmla="*/ 2293569 w 4110601"/>
              <a:gd name="connsiteY614" fmla="*/ 100401 h 3474663"/>
              <a:gd name="connsiteX615" fmla="*/ 2185307 w 4110601"/>
              <a:gd name="connsiteY615" fmla="*/ 27899 h 3474663"/>
              <a:gd name="connsiteX616" fmla="*/ 2239440 w 4110601"/>
              <a:gd name="connsiteY616" fmla="*/ 64151 h 3474663"/>
              <a:gd name="connsiteX617" fmla="*/ 2212373 w 4110601"/>
              <a:gd name="connsiteY617" fmla="*/ 46026 h 3474663"/>
              <a:gd name="connsiteX618" fmla="*/ 2185307 w 4110601"/>
              <a:gd name="connsiteY618" fmla="*/ 27899 h 3474663"/>
              <a:gd name="connsiteX619" fmla="*/ 2228078 w 4110601"/>
              <a:gd name="connsiteY619" fmla="*/ 0 h 3474663"/>
              <a:gd name="connsiteX620" fmla="*/ 2379110 w 4110601"/>
              <a:gd name="connsiteY620" fmla="*/ 44602 h 3474663"/>
              <a:gd name="connsiteX621" fmla="*/ 2426844 w 4110601"/>
              <a:gd name="connsiteY621" fmla="*/ 72412 h 3474663"/>
              <a:gd name="connsiteX622" fmla="*/ 2415635 w 4110601"/>
              <a:gd name="connsiteY622" fmla="*/ 55229 h 3474663"/>
              <a:gd name="connsiteX623" fmla="*/ 2433191 w 4110601"/>
              <a:gd name="connsiteY623" fmla="*/ 76111 h 3474663"/>
              <a:gd name="connsiteX624" fmla="*/ 2480522 w 4110601"/>
              <a:gd name="connsiteY624" fmla="*/ 103684 h 3474663"/>
              <a:gd name="connsiteX625" fmla="*/ 2589953 w 4110601"/>
              <a:gd name="connsiteY625" fmla="*/ 157534 h 3474663"/>
              <a:gd name="connsiteX626" fmla="*/ 2741654 w 4110601"/>
              <a:gd name="connsiteY626" fmla="*/ 273263 h 3474663"/>
              <a:gd name="connsiteX627" fmla="*/ 2676832 w 4110601"/>
              <a:gd name="connsiteY627" fmla="*/ 243988 h 3474663"/>
              <a:gd name="connsiteX628" fmla="*/ 2732686 w 4110601"/>
              <a:gd name="connsiteY628" fmla="*/ 301345 h 3474663"/>
              <a:gd name="connsiteX629" fmla="*/ 2741852 w 4110601"/>
              <a:gd name="connsiteY629" fmla="*/ 292403 h 3474663"/>
              <a:gd name="connsiteX630" fmla="*/ 2829868 w 4110601"/>
              <a:gd name="connsiteY630" fmla="*/ 360152 h 3474663"/>
              <a:gd name="connsiteX631" fmla="*/ 2796430 w 4110601"/>
              <a:gd name="connsiteY631" fmla="*/ 305968 h 3474663"/>
              <a:gd name="connsiteX632" fmla="*/ 2785217 w 4110601"/>
              <a:gd name="connsiteY632" fmla="*/ 282694 h 3474663"/>
              <a:gd name="connsiteX633" fmla="*/ 2865776 w 4110601"/>
              <a:gd name="connsiteY633" fmla="*/ 242856 h 3474663"/>
              <a:gd name="connsiteX634" fmla="*/ 2881391 w 4110601"/>
              <a:gd name="connsiteY634" fmla="*/ 111978 h 3474663"/>
              <a:gd name="connsiteX635" fmla="*/ 2930483 w 4110601"/>
              <a:gd name="connsiteY635" fmla="*/ 187238 h 3474663"/>
              <a:gd name="connsiteX636" fmla="*/ 2913471 w 4110601"/>
              <a:gd name="connsiteY636" fmla="*/ 91053 h 3474663"/>
              <a:gd name="connsiteX637" fmla="*/ 3005984 w 4110601"/>
              <a:gd name="connsiteY637" fmla="*/ 209510 h 3474663"/>
              <a:gd name="connsiteX638" fmla="*/ 2967584 w 4110601"/>
              <a:gd name="connsiteY638" fmla="*/ 127275 h 3474663"/>
              <a:gd name="connsiteX639" fmla="*/ 3027370 w 4110601"/>
              <a:gd name="connsiteY639" fmla="*/ 195560 h 3474663"/>
              <a:gd name="connsiteX640" fmla="*/ 2988972 w 4110601"/>
              <a:gd name="connsiteY640" fmla="*/ 113324 h 3474663"/>
              <a:gd name="connsiteX641" fmla="*/ 3038064 w 4110601"/>
              <a:gd name="connsiteY641" fmla="*/ 188585 h 3474663"/>
              <a:gd name="connsiteX642" fmla="*/ 3010358 w 4110601"/>
              <a:gd name="connsiteY642" fmla="*/ 99374 h 3474663"/>
              <a:gd name="connsiteX643" fmla="*/ 3043735 w 4110601"/>
              <a:gd name="connsiteY643" fmla="*/ 220648 h 3474663"/>
              <a:gd name="connsiteX644" fmla="*/ 3119883 w 4110601"/>
              <a:gd name="connsiteY644" fmla="*/ 314017 h 3474663"/>
              <a:gd name="connsiteX645" fmla="*/ 3104168 w 4110601"/>
              <a:gd name="connsiteY645" fmla="*/ 360031 h 3474663"/>
              <a:gd name="connsiteX646" fmla="*/ 3038713 w 4110601"/>
              <a:gd name="connsiteY646" fmla="*/ 259686 h 3474663"/>
              <a:gd name="connsiteX647" fmla="*/ 2962563 w 4110601"/>
              <a:gd name="connsiteY647" fmla="*/ 166313 h 3474663"/>
              <a:gd name="connsiteX648" fmla="*/ 3022996 w 4110601"/>
              <a:gd name="connsiteY648" fmla="*/ 305696 h 3474663"/>
              <a:gd name="connsiteX649" fmla="*/ 3006634 w 4110601"/>
              <a:gd name="connsiteY649" fmla="*/ 280611 h 3474663"/>
              <a:gd name="connsiteX650" fmla="*/ 3072736 w 4110601"/>
              <a:gd name="connsiteY650" fmla="*/ 452054 h 3474663"/>
              <a:gd name="connsiteX651" fmla="*/ 3023644 w 4110601"/>
              <a:gd name="connsiteY651" fmla="*/ 376794 h 3474663"/>
              <a:gd name="connsiteX652" fmla="*/ 3045679 w 4110601"/>
              <a:gd name="connsiteY652" fmla="*/ 433945 h 3474663"/>
              <a:gd name="connsiteX653" fmla="*/ 3029315 w 4110601"/>
              <a:gd name="connsiteY653" fmla="*/ 408857 h 3474663"/>
              <a:gd name="connsiteX654" fmla="*/ 3051348 w 4110601"/>
              <a:gd name="connsiteY654" fmla="*/ 466005 h 3474663"/>
              <a:gd name="connsiteX655" fmla="*/ 3029962 w 4110601"/>
              <a:gd name="connsiteY655" fmla="*/ 479955 h 3474663"/>
              <a:gd name="connsiteX656" fmla="*/ 3013600 w 4110601"/>
              <a:gd name="connsiteY656" fmla="*/ 454870 h 3474663"/>
              <a:gd name="connsiteX657" fmla="*/ 3052645 w 4110601"/>
              <a:gd name="connsiteY657" fmla="*/ 608204 h 3474663"/>
              <a:gd name="connsiteX658" fmla="*/ 2954461 w 4110601"/>
              <a:gd name="connsiteY658" fmla="*/ 457684 h 3474663"/>
              <a:gd name="connsiteX659" fmla="*/ 2987189 w 4110601"/>
              <a:gd name="connsiteY659" fmla="*/ 507856 h 3474663"/>
              <a:gd name="connsiteX660" fmla="*/ 2960132 w 4110601"/>
              <a:gd name="connsiteY660" fmla="*/ 489747 h 3474663"/>
              <a:gd name="connsiteX661" fmla="*/ 3041951 w 4110601"/>
              <a:gd name="connsiteY661" fmla="*/ 615180 h 3474663"/>
              <a:gd name="connsiteX662" fmla="*/ 2900995 w 4110601"/>
              <a:gd name="connsiteY662" fmla="*/ 492559 h 3474663"/>
              <a:gd name="connsiteX663" fmla="*/ 2824847 w 4110601"/>
              <a:gd name="connsiteY663" fmla="*/ 399190 h 3474663"/>
              <a:gd name="connsiteX664" fmla="*/ 2972770 w 4110601"/>
              <a:gd name="connsiteY664" fmla="*/ 696069 h 3474663"/>
              <a:gd name="connsiteX665" fmla="*/ 3000476 w 4110601"/>
              <a:gd name="connsiteY665" fmla="*/ 785279 h 3474663"/>
              <a:gd name="connsiteX666" fmla="*/ 2826142 w 4110601"/>
              <a:gd name="connsiteY666" fmla="*/ 541386 h 3474663"/>
              <a:gd name="connsiteX667" fmla="*/ 2897917 w 4110601"/>
              <a:gd name="connsiteY667" fmla="*/ 744895 h 3474663"/>
              <a:gd name="connsiteX668" fmla="*/ 2883327 w 4110601"/>
              <a:gd name="connsiteY668" fmla="*/ 737466 h 3474663"/>
              <a:gd name="connsiteX669" fmla="*/ 2915417 w 4110601"/>
              <a:gd name="connsiteY669" fmla="*/ 793747 h 3474663"/>
              <a:gd name="connsiteX670" fmla="*/ 2933729 w 4110601"/>
              <a:gd name="connsiteY670" fmla="*/ 826131 h 3474663"/>
              <a:gd name="connsiteX671" fmla="*/ 2884624 w 4110601"/>
              <a:gd name="connsiteY671" fmla="*/ 750851 h 3474663"/>
              <a:gd name="connsiteX672" fmla="*/ 2895981 w 4110601"/>
              <a:gd name="connsiteY672" fmla="*/ 814982 h 3474663"/>
              <a:gd name="connsiteX673" fmla="*/ 2858959 w 4110601"/>
              <a:gd name="connsiteY673" fmla="*/ 764797 h 3474663"/>
              <a:gd name="connsiteX674" fmla="*/ 2854714 w 4110601"/>
              <a:gd name="connsiteY674" fmla="*/ 756313 h 3474663"/>
              <a:gd name="connsiteX675" fmla="*/ 2855131 w 4110601"/>
              <a:gd name="connsiteY675" fmla="*/ 772315 h 3474663"/>
              <a:gd name="connsiteX676" fmla="*/ 2885292 w 4110601"/>
              <a:gd name="connsiteY676" fmla="*/ 821954 h 3474663"/>
              <a:gd name="connsiteX677" fmla="*/ 2855728 w 4110601"/>
              <a:gd name="connsiteY677" fmla="*/ 795155 h 3474663"/>
              <a:gd name="connsiteX678" fmla="*/ 2856176 w 4110601"/>
              <a:gd name="connsiteY678" fmla="*/ 812351 h 3474663"/>
              <a:gd name="connsiteX679" fmla="*/ 2850534 w 4110601"/>
              <a:gd name="connsiteY679" fmla="*/ 813931 h 3474663"/>
              <a:gd name="connsiteX680" fmla="*/ 2861011 w 4110601"/>
              <a:gd name="connsiteY680" fmla="*/ 831088 h 3474663"/>
              <a:gd name="connsiteX681" fmla="*/ 2880280 w 4110601"/>
              <a:gd name="connsiteY681" fmla="*/ 860995 h 3474663"/>
              <a:gd name="connsiteX682" fmla="*/ 2868004 w 4110601"/>
              <a:gd name="connsiteY682" fmla="*/ 842175 h 3474663"/>
              <a:gd name="connsiteX683" fmla="*/ 2849726 w 4110601"/>
              <a:gd name="connsiteY683" fmla="*/ 814155 h 3474663"/>
              <a:gd name="connsiteX684" fmla="*/ 2842679 w 4110601"/>
              <a:gd name="connsiteY684" fmla="*/ 816125 h 3474663"/>
              <a:gd name="connsiteX685" fmla="*/ 2816284 w 4110601"/>
              <a:gd name="connsiteY685" fmla="*/ 802688 h 3474663"/>
              <a:gd name="connsiteX686" fmla="*/ 2820074 w 4110601"/>
              <a:gd name="connsiteY686" fmla="*/ 811400 h 3474663"/>
              <a:gd name="connsiteX687" fmla="*/ 2826165 w 4110601"/>
              <a:gd name="connsiteY687" fmla="*/ 824755 h 3474663"/>
              <a:gd name="connsiteX688" fmla="*/ 2809796 w 4110601"/>
              <a:gd name="connsiteY688" fmla="*/ 799661 h 3474663"/>
              <a:gd name="connsiteX689" fmla="*/ 2798563 w 4110601"/>
              <a:gd name="connsiteY689" fmla="*/ 801328 h 3474663"/>
              <a:gd name="connsiteX690" fmla="*/ 2799242 w 4110601"/>
              <a:gd name="connsiteY690" fmla="*/ 805416 h 3474663"/>
              <a:gd name="connsiteX691" fmla="*/ 2801678 w 4110601"/>
              <a:gd name="connsiteY691" fmla="*/ 807672 h 3474663"/>
              <a:gd name="connsiteX692" fmla="*/ 2867132 w 4110601"/>
              <a:gd name="connsiteY692" fmla="*/ 908017 h 3474663"/>
              <a:gd name="connsiteX693" fmla="*/ 2835007 w 4110601"/>
              <a:gd name="connsiteY693" fmla="*/ 868626 h 3474663"/>
              <a:gd name="connsiteX694" fmla="*/ 2809223 w 4110601"/>
              <a:gd name="connsiteY694" fmla="*/ 837010 h 3474663"/>
              <a:gd name="connsiteX695" fmla="*/ 2817324 w 4110601"/>
              <a:gd name="connsiteY695" fmla="*/ 855195 h 3474663"/>
              <a:gd name="connsiteX696" fmla="*/ 2822516 w 4110601"/>
              <a:gd name="connsiteY696" fmla="*/ 864568 h 3474663"/>
              <a:gd name="connsiteX697" fmla="*/ 2820689 w 4110601"/>
              <a:gd name="connsiteY697" fmla="*/ 862751 h 3474663"/>
              <a:gd name="connsiteX698" fmla="*/ 2821153 w 4110601"/>
              <a:gd name="connsiteY698" fmla="*/ 863792 h 3474663"/>
              <a:gd name="connsiteX699" fmla="*/ 2820075 w 4110601"/>
              <a:gd name="connsiteY699" fmla="*/ 862139 h 3474663"/>
              <a:gd name="connsiteX700" fmla="*/ 2817084 w 4110601"/>
              <a:gd name="connsiteY700" fmla="*/ 859163 h 3474663"/>
              <a:gd name="connsiteX701" fmla="*/ 2797576 w 4110601"/>
              <a:gd name="connsiteY701" fmla="*/ 839750 h 3474663"/>
              <a:gd name="connsiteX702" fmla="*/ 2801251 w 4110601"/>
              <a:gd name="connsiteY702" fmla="*/ 847151 h 3474663"/>
              <a:gd name="connsiteX703" fmla="*/ 2792813 w 4110601"/>
              <a:gd name="connsiteY703" fmla="*/ 842918 h 3474663"/>
              <a:gd name="connsiteX704" fmla="*/ 2808300 w 4110601"/>
              <a:gd name="connsiteY704" fmla="*/ 870403 h 3474663"/>
              <a:gd name="connsiteX705" fmla="*/ 2878473 w 4110601"/>
              <a:gd name="connsiteY705" fmla="*/ 972139 h 3474663"/>
              <a:gd name="connsiteX706" fmla="*/ 2840480 w 4110601"/>
              <a:gd name="connsiteY706" fmla="*/ 934342 h 3474663"/>
              <a:gd name="connsiteX707" fmla="*/ 2802743 w 4110601"/>
              <a:gd name="connsiteY707" fmla="*/ 878511 h 3474663"/>
              <a:gd name="connsiteX708" fmla="*/ 2816142 w 4110601"/>
              <a:gd name="connsiteY708" fmla="*/ 902832 h 3474663"/>
              <a:gd name="connsiteX709" fmla="*/ 2807956 w 4110601"/>
              <a:gd name="connsiteY709" fmla="*/ 890283 h 3474663"/>
              <a:gd name="connsiteX710" fmla="*/ 2793778 w 4110601"/>
              <a:gd name="connsiteY710" fmla="*/ 868547 h 3474663"/>
              <a:gd name="connsiteX711" fmla="*/ 2791670 w 4110601"/>
              <a:gd name="connsiteY711" fmla="*/ 873506 h 3474663"/>
              <a:gd name="connsiteX712" fmla="*/ 2779075 w 4110601"/>
              <a:gd name="connsiteY712" fmla="*/ 864696 h 3474663"/>
              <a:gd name="connsiteX713" fmla="*/ 2784993 w 4110601"/>
              <a:gd name="connsiteY713" fmla="*/ 878439 h 3474663"/>
              <a:gd name="connsiteX714" fmla="*/ 2791153 w 4110601"/>
              <a:gd name="connsiteY714" fmla="*/ 902611 h 3474663"/>
              <a:gd name="connsiteX715" fmla="*/ 2823183 w 4110601"/>
              <a:gd name="connsiteY715" fmla="*/ 935691 h 3474663"/>
              <a:gd name="connsiteX716" fmla="*/ 2816417 w 4110601"/>
              <a:gd name="connsiteY716" fmla="*/ 931160 h 3474663"/>
              <a:gd name="connsiteX717" fmla="*/ 2794726 w 4110601"/>
              <a:gd name="connsiteY717" fmla="*/ 916634 h 3474663"/>
              <a:gd name="connsiteX718" fmla="*/ 2794763 w 4110601"/>
              <a:gd name="connsiteY718" fmla="*/ 916778 h 3474663"/>
              <a:gd name="connsiteX719" fmla="*/ 2794658 w 4110601"/>
              <a:gd name="connsiteY719" fmla="*/ 916589 h 3474663"/>
              <a:gd name="connsiteX720" fmla="*/ 2769053 w 4110601"/>
              <a:gd name="connsiteY720" fmla="*/ 899442 h 3474663"/>
              <a:gd name="connsiteX721" fmla="*/ 2768824 w 4110601"/>
              <a:gd name="connsiteY721" fmla="*/ 899241 h 3474663"/>
              <a:gd name="connsiteX722" fmla="*/ 2781344 w 4110601"/>
              <a:gd name="connsiteY722" fmla="*/ 937158 h 3474663"/>
              <a:gd name="connsiteX723" fmla="*/ 2785951 w 4110601"/>
              <a:gd name="connsiteY723" fmla="*/ 948714 h 3474663"/>
              <a:gd name="connsiteX724" fmla="*/ 2807478 w 4110601"/>
              <a:gd name="connsiteY724" fmla="*/ 981716 h 3474663"/>
              <a:gd name="connsiteX725" fmla="*/ 2800001 w 4110601"/>
              <a:gd name="connsiteY725" fmla="*/ 973175 h 3474663"/>
              <a:gd name="connsiteX726" fmla="*/ 2792109 w 4110601"/>
              <a:gd name="connsiteY726" fmla="*/ 964158 h 3474663"/>
              <a:gd name="connsiteX727" fmla="*/ 2795017 w 4110601"/>
              <a:gd name="connsiteY727" fmla="*/ 971457 h 3474663"/>
              <a:gd name="connsiteX728" fmla="*/ 2823851 w 4110601"/>
              <a:gd name="connsiteY728" fmla="*/ 1006817 h 3474663"/>
              <a:gd name="connsiteX729" fmla="*/ 2802314 w 4110601"/>
              <a:gd name="connsiteY729" fmla="*/ 989760 h 3474663"/>
              <a:gd name="connsiteX730" fmla="*/ 2813164 w 4110601"/>
              <a:gd name="connsiteY730" fmla="*/ 1016975 h 3474663"/>
              <a:gd name="connsiteX731" fmla="*/ 2809291 w 4110601"/>
              <a:gd name="connsiteY731" fmla="*/ 1053029 h 3474663"/>
              <a:gd name="connsiteX732" fmla="*/ 2792926 w 4110601"/>
              <a:gd name="connsiteY732" fmla="*/ 1027941 h 3474663"/>
              <a:gd name="connsiteX733" fmla="*/ 2770198 w 4110601"/>
              <a:gd name="connsiteY733" fmla="*/ 1014274 h 3474663"/>
              <a:gd name="connsiteX734" fmla="*/ 2767281 w 4110601"/>
              <a:gd name="connsiteY734" fmla="*/ 1025349 h 3474663"/>
              <a:gd name="connsiteX735" fmla="*/ 2797454 w 4110601"/>
              <a:gd name="connsiteY735" fmla="*/ 1059817 h 3474663"/>
              <a:gd name="connsiteX736" fmla="*/ 2792442 w 4110601"/>
              <a:gd name="connsiteY736" fmla="*/ 1098867 h 3474663"/>
              <a:gd name="connsiteX737" fmla="*/ 2786369 w 4110601"/>
              <a:gd name="connsiteY737" fmla="*/ 1093582 h 3474663"/>
              <a:gd name="connsiteX738" fmla="*/ 2799245 w 4110601"/>
              <a:gd name="connsiteY738" fmla="*/ 1131103 h 3474663"/>
              <a:gd name="connsiteX739" fmla="*/ 2848337 w 4110601"/>
              <a:gd name="connsiteY739" fmla="*/ 1206363 h 3474663"/>
              <a:gd name="connsiteX740" fmla="*/ 2841860 w 4110601"/>
              <a:gd name="connsiteY740" fmla="*/ 1204149 h 3474663"/>
              <a:gd name="connsiteX741" fmla="*/ 2849628 w 4110601"/>
              <a:gd name="connsiteY741" fmla="*/ 1212613 h 3474663"/>
              <a:gd name="connsiteX742" fmla="*/ 2912179 w 4110601"/>
              <a:gd name="connsiteY742" fmla="*/ 1305585 h 3474663"/>
              <a:gd name="connsiteX743" fmla="*/ 2934137 w 4110601"/>
              <a:gd name="connsiteY743" fmla="*/ 1362611 h 3474663"/>
              <a:gd name="connsiteX744" fmla="*/ 2857577 w 4110601"/>
              <a:gd name="connsiteY744" fmla="*/ 1198512 h 3474663"/>
              <a:gd name="connsiteX745" fmla="*/ 2906547 w 4110601"/>
              <a:gd name="connsiteY745" fmla="*/ 1273585 h 3474663"/>
              <a:gd name="connsiteX746" fmla="*/ 2851944 w 4110601"/>
              <a:gd name="connsiteY746" fmla="*/ 1166512 h 3474663"/>
              <a:gd name="connsiteX747" fmla="*/ 2933563 w 4110601"/>
              <a:gd name="connsiteY747" fmla="*/ 1291637 h 3474663"/>
              <a:gd name="connsiteX748" fmla="*/ 2927931 w 4110601"/>
              <a:gd name="connsiteY748" fmla="*/ 1259637 h 3474663"/>
              <a:gd name="connsiteX749" fmla="*/ 3025875 w 4110601"/>
              <a:gd name="connsiteY749" fmla="*/ 1409791 h 3474663"/>
              <a:gd name="connsiteX750" fmla="*/ 3014610 w 4110601"/>
              <a:gd name="connsiteY750" fmla="*/ 1345792 h 3474663"/>
              <a:gd name="connsiteX751" fmla="*/ 3030935 w 4110601"/>
              <a:gd name="connsiteY751" fmla="*/ 1370817 h 3474663"/>
              <a:gd name="connsiteX752" fmla="*/ 3003562 w 4110601"/>
              <a:gd name="connsiteY752" fmla="*/ 1308408 h 3474663"/>
              <a:gd name="connsiteX753" fmla="*/ 2969244 w 4110601"/>
              <a:gd name="connsiteY753" fmla="*/ 1254123 h 3474663"/>
              <a:gd name="connsiteX754" fmla="*/ 2976330 w 4110601"/>
              <a:gd name="connsiteY754" fmla="*/ 1263740 h 3474663"/>
              <a:gd name="connsiteX755" fmla="*/ 2943684 w 4110601"/>
              <a:gd name="connsiteY755" fmla="*/ 1213692 h 3474663"/>
              <a:gd name="connsiteX756" fmla="*/ 2969244 w 4110601"/>
              <a:gd name="connsiteY756" fmla="*/ 1254123 h 3474663"/>
              <a:gd name="connsiteX757" fmla="*/ 2938192 w 4110601"/>
              <a:gd name="connsiteY757" fmla="*/ 1211979 h 3474663"/>
              <a:gd name="connsiteX758" fmla="*/ 2845739 w 4110601"/>
              <a:gd name="connsiteY758" fmla="*/ 1063538 h 3474663"/>
              <a:gd name="connsiteX759" fmla="*/ 2911036 w 4110601"/>
              <a:gd name="connsiteY759" fmla="*/ 1163641 h 3474663"/>
              <a:gd name="connsiteX760" fmla="*/ 2916095 w 4110601"/>
              <a:gd name="connsiteY760" fmla="*/ 1124667 h 3474663"/>
              <a:gd name="connsiteX761" fmla="*/ 3079334 w 4110601"/>
              <a:gd name="connsiteY761" fmla="*/ 1374920 h 3474663"/>
              <a:gd name="connsiteX762" fmla="*/ 2909889 w 4110601"/>
              <a:gd name="connsiteY762" fmla="*/ 1021693 h 3474663"/>
              <a:gd name="connsiteX763" fmla="*/ 3007834 w 4110601"/>
              <a:gd name="connsiteY763" fmla="*/ 1171847 h 3474663"/>
              <a:gd name="connsiteX764" fmla="*/ 2914948 w 4110601"/>
              <a:gd name="connsiteY764" fmla="*/ 982719 h 3474663"/>
              <a:gd name="connsiteX765" fmla="*/ 3143484 w 4110601"/>
              <a:gd name="connsiteY765" fmla="*/ 1333076 h 3474663"/>
              <a:gd name="connsiteX766" fmla="*/ 3115896 w 4110601"/>
              <a:gd name="connsiteY766" fmla="*/ 1244050 h 3474663"/>
              <a:gd name="connsiteX767" fmla="*/ 3083248 w 4110601"/>
              <a:gd name="connsiteY767" fmla="*/ 1193998 h 3474663"/>
              <a:gd name="connsiteX768" fmla="*/ 3077615 w 4110601"/>
              <a:gd name="connsiteY768" fmla="*/ 1161999 h 3474663"/>
              <a:gd name="connsiteX769" fmla="*/ 3191884 w 4110601"/>
              <a:gd name="connsiteY769" fmla="*/ 1337179 h 3474663"/>
              <a:gd name="connsiteX770" fmla="*/ 3055661 w 4110601"/>
              <a:gd name="connsiteY770" fmla="*/ 1104976 h 3474663"/>
              <a:gd name="connsiteX771" fmla="*/ 3191311 w 4110601"/>
              <a:gd name="connsiteY771" fmla="*/ 1266205 h 3474663"/>
              <a:gd name="connsiteX772" fmla="*/ 3044396 w 4110601"/>
              <a:gd name="connsiteY772" fmla="*/ 1040976 h 3474663"/>
              <a:gd name="connsiteX773" fmla="*/ 3092795 w 4110601"/>
              <a:gd name="connsiteY773" fmla="*/ 1045079 h 3474663"/>
              <a:gd name="connsiteX774" fmla="*/ 3109120 w 4110601"/>
              <a:gd name="connsiteY774" fmla="*/ 1070105 h 3474663"/>
              <a:gd name="connsiteX775" fmla="*/ 3190164 w 4110601"/>
              <a:gd name="connsiteY775" fmla="*/ 1124257 h 3474663"/>
              <a:gd name="connsiteX776" fmla="*/ 3130503 w 4110601"/>
              <a:gd name="connsiteY776" fmla="*/ 1056157 h 3474663"/>
              <a:gd name="connsiteX777" fmla="*/ 3141194 w 4110601"/>
              <a:gd name="connsiteY777" fmla="*/ 1049183 h 3474663"/>
              <a:gd name="connsiteX778" fmla="*/ 3092221 w 4110601"/>
              <a:gd name="connsiteY778" fmla="*/ 974106 h 3474663"/>
              <a:gd name="connsiteX779" fmla="*/ 3151886 w 4110601"/>
              <a:gd name="connsiteY779" fmla="*/ 1042209 h 3474663"/>
              <a:gd name="connsiteX780" fmla="*/ 3070265 w 4110601"/>
              <a:gd name="connsiteY780" fmla="*/ 917080 h 3474663"/>
              <a:gd name="connsiteX781" fmla="*/ 3162578 w 4110601"/>
              <a:gd name="connsiteY781" fmla="*/ 1035234 h 3474663"/>
              <a:gd name="connsiteX782" fmla="*/ 3134989 w 4110601"/>
              <a:gd name="connsiteY782" fmla="*/ 946209 h 3474663"/>
              <a:gd name="connsiteX783" fmla="*/ 3200286 w 4110601"/>
              <a:gd name="connsiteY783" fmla="*/ 1046312 h 3474663"/>
              <a:gd name="connsiteX784" fmla="*/ 3113032 w 4110601"/>
              <a:gd name="connsiteY784" fmla="*/ 889184 h 3474663"/>
              <a:gd name="connsiteX785" fmla="*/ 3210977 w 4110601"/>
              <a:gd name="connsiteY785" fmla="*/ 1039338 h 3474663"/>
              <a:gd name="connsiteX786" fmla="*/ 3123724 w 4110601"/>
              <a:gd name="connsiteY786" fmla="*/ 882209 h 3474663"/>
              <a:gd name="connsiteX787" fmla="*/ 3172696 w 4110601"/>
              <a:gd name="connsiteY787" fmla="*/ 957287 h 3474663"/>
              <a:gd name="connsiteX788" fmla="*/ 3150740 w 4110601"/>
              <a:gd name="connsiteY788" fmla="*/ 900261 h 3474663"/>
              <a:gd name="connsiteX789" fmla="*/ 3134416 w 4110601"/>
              <a:gd name="connsiteY789" fmla="*/ 875235 h 3474663"/>
              <a:gd name="connsiteX790" fmla="*/ 3280757 w 4110601"/>
              <a:gd name="connsiteY790" fmla="*/ 1029490 h 3474663"/>
              <a:gd name="connsiteX791" fmla="*/ 3215463 w 4110601"/>
              <a:gd name="connsiteY791" fmla="*/ 929390 h 3474663"/>
              <a:gd name="connsiteX792" fmla="*/ 3209831 w 4110601"/>
              <a:gd name="connsiteY792" fmla="*/ 897390 h 3474663"/>
              <a:gd name="connsiteX793" fmla="*/ 3378129 w 4110601"/>
              <a:gd name="connsiteY793" fmla="*/ 1108670 h 3474663"/>
              <a:gd name="connsiteX794" fmla="*/ 3698978 w 4110601"/>
              <a:gd name="connsiteY794" fmla="*/ 1577180 h 3474663"/>
              <a:gd name="connsiteX795" fmla="*/ 3639314 w 4110601"/>
              <a:gd name="connsiteY795" fmla="*/ 1509077 h 3474663"/>
              <a:gd name="connsiteX796" fmla="*/ 3645520 w 4110601"/>
              <a:gd name="connsiteY796" fmla="*/ 1612051 h 3474663"/>
              <a:gd name="connsiteX797" fmla="*/ 3531251 w 4110601"/>
              <a:gd name="connsiteY797" fmla="*/ 1436871 h 3474663"/>
              <a:gd name="connsiteX798" fmla="*/ 3624136 w 4110601"/>
              <a:gd name="connsiteY798" fmla="*/ 1625999 h 3474663"/>
              <a:gd name="connsiteX799" fmla="*/ 3575737 w 4110601"/>
              <a:gd name="connsiteY799" fmla="*/ 1621896 h 3474663"/>
              <a:gd name="connsiteX800" fmla="*/ 3543088 w 4110601"/>
              <a:gd name="connsiteY800" fmla="*/ 1571845 h 3474663"/>
              <a:gd name="connsiteX801" fmla="*/ 3597693 w 4110601"/>
              <a:gd name="connsiteY801" fmla="*/ 1678922 h 3474663"/>
              <a:gd name="connsiteX802" fmla="*/ 3505381 w 4110601"/>
              <a:gd name="connsiteY802" fmla="*/ 1560767 h 3474663"/>
              <a:gd name="connsiteX803" fmla="*/ 3538602 w 4110601"/>
              <a:gd name="connsiteY803" fmla="*/ 1681793 h 3474663"/>
              <a:gd name="connsiteX804" fmla="*/ 3522278 w 4110601"/>
              <a:gd name="connsiteY804" fmla="*/ 1656767 h 3474663"/>
              <a:gd name="connsiteX805" fmla="*/ 3539173 w 4110601"/>
              <a:gd name="connsiteY805" fmla="*/ 1752763 h 3474663"/>
              <a:gd name="connsiteX806" fmla="*/ 3463187 w 4110601"/>
              <a:gd name="connsiteY806" fmla="*/ 1659638 h 3474663"/>
              <a:gd name="connsiteX807" fmla="*/ 3523421 w 4110601"/>
              <a:gd name="connsiteY807" fmla="*/ 1798712 h 3474663"/>
              <a:gd name="connsiteX808" fmla="*/ 3436744 w 4110601"/>
              <a:gd name="connsiteY808" fmla="*/ 1712561 h 3474663"/>
              <a:gd name="connsiteX809" fmla="*/ 3474952 w 4110601"/>
              <a:gd name="connsiteY809" fmla="*/ 1785738 h 3474663"/>
              <a:gd name="connsiteX810" fmla="*/ 3479971 w 4110601"/>
              <a:gd name="connsiteY810" fmla="*/ 1821698 h 3474663"/>
              <a:gd name="connsiteX811" fmla="*/ 3480006 w 4110601"/>
              <a:gd name="connsiteY811" fmla="*/ 1821554 h 3474663"/>
              <a:gd name="connsiteX812" fmla="*/ 3517361 w 4110601"/>
              <a:gd name="connsiteY812" fmla="*/ 1767103 h 3474663"/>
              <a:gd name="connsiteX813" fmla="*/ 3588247 w 4110601"/>
              <a:gd name="connsiteY813" fmla="*/ 1899141 h 3474663"/>
              <a:gd name="connsiteX814" fmla="*/ 3601505 w 4110601"/>
              <a:gd name="connsiteY814" fmla="*/ 1919466 h 3474663"/>
              <a:gd name="connsiteX815" fmla="*/ 3702458 w 4110601"/>
              <a:gd name="connsiteY815" fmla="*/ 2074232 h 3474663"/>
              <a:gd name="connsiteX816" fmla="*/ 3593316 w 4110601"/>
              <a:gd name="connsiteY816" fmla="*/ 1860179 h 3474663"/>
              <a:gd name="connsiteX817" fmla="*/ 3615257 w 4110601"/>
              <a:gd name="connsiteY817" fmla="*/ 1917182 h 3474663"/>
              <a:gd name="connsiteX818" fmla="*/ 3592760 w 4110601"/>
              <a:gd name="connsiteY818" fmla="*/ 1789231 h 3474663"/>
              <a:gd name="connsiteX819" fmla="*/ 3695167 w 4110601"/>
              <a:gd name="connsiteY819" fmla="*/ 1829397 h 3474663"/>
              <a:gd name="connsiteX820" fmla="*/ 3727800 w 4110601"/>
              <a:gd name="connsiteY820" fmla="*/ 1879425 h 3474663"/>
              <a:gd name="connsiteX821" fmla="*/ 3786885 w 4110601"/>
              <a:gd name="connsiteY821" fmla="*/ 1876540 h 3474663"/>
              <a:gd name="connsiteX822" fmla="*/ 3743004 w 4110601"/>
              <a:gd name="connsiteY822" fmla="*/ 1762538 h 3474663"/>
              <a:gd name="connsiteX823" fmla="*/ 3764945 w 4110601"/>
              <a:gd name="connsiteY823" fmla="*/ 1819541 h 3474663"/>
              <a:gd name="connsiteX824" fmla="*/ 3893250 w 4110601"/>
              <a:gd name="connsiteY824" fmla="*/ 1735848 h 3474663"/>
              <a:gd name="connsiteX825" fmla="*/ 3931505 w 4110601"/>
              <a:gd name="connsiteY825" fmla="*/ 1817860 h 3474663"/>
              <a:gd name="connsiteX826" fmla="*/ 3930950 w 4110601"/>
              <a:gd name="connsiteY826" fmla="*/ 1746912 h 3474663"/>
              <a:gd name="connsiteX827" fmla="*/ 3958790 w 4110601"/>
              <a:gd name="connsiteY827" fmla="*/ 1796162 h 3474663"/>
              <a:gd name="connsiteX828" fmla="*/ 3965406 w 4110601"/>
              <a:gd name="connsiteY828" fmla="*/ 1802321 h 3474663"/>
              <a:gd name="connsiteX829" fmla="*/ 3969770 w 4110601"/>
              <a:gd name="connsiteY829" fmla="*/ 1815184 h 3474663"/>
              <a:gd name="connsiteX830" fmla="*/ 4013085 w 4110601"/>
              <a:gd name="connsiteY830" fmla="*/ 1942927 h 3474663"/>
              <a:gd name="connsiteX831" fmla="*/ 3996767 w 4110601"/>
              <a:gd name="connsiteY831" fmla="*/ 1917911 h 3474663"/>
              <a:gd name="connsiteX832" fmla="*/ 4046272 w 4110601"/>
              <a:gd name="connsiteY832" fmla="*/ 2063900 h 3474663"/>
              <a:gd name="connsiteX833" fmla="*/ 4013641 w 4110601"/>
              <a:gd name="connsiteY833" fmla="*/ 2013875 h 3474663"/>
              <a:gd name="connsiteX834" fmla="*/ 4019264 w 4110601"/>
              <a:gd name="connsiteY834" fmla="*/ 2045862 h 3474663"/>
              <a:gd name="connsiteX835" fmla="*/ 4002948 w 4110601"/>
              <a:gd name="connsiteY835" fmla="*/ 2020849 h 3474663"/>
              <a:gd name="connsiteX836" fmla="*/ 4024887 w 4110601"/>
              <a:gd name="connsiteY836" fmla="*/ 2077849 h 3474663"/>
              <a:gd name="connsiteX837" fmla="*/ 4008571 w 4110601"/>
              <a:gd name="connsiteY837" fmla="*/ 2052836 h 3474663"/>
              <a:gd name="connsiteX838" fmla="*/ 3987188 w 4110601"/>
              <a:gd name="connsiteY838" fmla="*/ 2066785 h 3474663"/>
              <a:gd name="connsiteX839" fmla="*/ 3981565 w 4110601"/>
              <a:gd name="connsiteY839" fmla="*/ 2034797 h 3474663"/>
              <a:gd name="connsiteX840" fmla="*/ 3993366 w 4110601"/>
              <a:gd name="connsiteY840" fmla="*/ 2169721 h 3474663"/>
              <a:gd name="connsiteX841" fmla="*/ 3922480 w 4110601"/>
              <a:gd name="connsiteY841" fmla="*/ 2037683 h 3474663"/>
              <a:gd name="connsiteX842" fmla="*/ 3993366 w 4110601"/>
              <a:gd name="connsiteY842" fmla="*/ 2169721 h 3474663"/>
              <a:gd name="connsiteX843" fmla="*/ 3847079 w 4110601"/>
              <a:gd name="connsiteY843" fmla="*/ 2015552 h 3474663"/>
              <a:gd name="connsiteX844" fmla="*/ 3792509 w 4110601"/>
              <a:gd name="connsiteY844" fmla="*/ 1908527 h 3474663"/>
              <a:gd name="connsiteX845" fmla="*/ 3902207 w 4110601"/>
              <a:gd name="connsiteY845" fmla="*/ 2193528 h 3474663"/>
              <a:gd name="connsiteX846" fmla="*/ 3902763 w 4110601"/>
              <a:gd name="connsiteY846" fmla="*/ 2264480 h 3474663"/>
              <a:gd name="connsiteX847" fmla="*/ 3760987 w 4110601"/>
              <a:gd name="connsiteY847" fmla="*/ 2000398 h 3474663"/>
              <a:gd name="connsiteX848" fmla="*/ 3805423 w 4110601"/>
              <a:gd name="connsiteY848" fmla="*/ 2185349 h 3474663"/>
              <a:gd name="connsiteX849" fmla="*/ 3714263 w 4110601"/>
              <a:gd name="connsiteY849" fmla="*/ 2209158 h 3474663"/>
              <a:gd name="connsiteX850" fmla="*/ 3643375 w 4110601"/>
              <a:gd name="connsiteY850" fmla="*/ 2077117 h 3474663"/>
              <a:gd name="connsiteX851" fmla="*/ 3605674 w 4110601"/>
              <a:gd name="connsiteY851" fmla="*/ 2066053 h 3474663"/>
              <a:gd name="connsiteX852" fmla="*/ 3714263 w 4110601"/>
              <a:gd name="connsiteY852" fmla="*/ 2209158 h 3474663"/>
              <a:gd name="connsiteX853" fmla="*/ 3741825 w 4110601"/>
              <a:gd name="connsiteY853" fmla="*/ 2298144 h 3474663"/>
              <a:gd name="connsiteX854" fmla="*/ 3703570 w 4110601"/>
              <a:gd name="connsiteY854" fmla="*/ 2216132 h 3474663"/>
              <a:gd name="connsiteX855" fmla="*/ 3763767 w 4110601"/>
              <a:gd name="connsiteY855" fmla="*/ 2355147 h 3474663"/>
              <a:gd name="connsiteX856" fmla="*/ 3682187 w 4110601"/>
              <a:gd name="connsiteY856" fmla="*/ 2230080 h 3474663"/>
              <a:gd name="connsiteX857" fmla="*/ 3688922 w 4110601"/>
              <a:gd name="connsiteY857" fmla="*/ 2403967 h 3474663"/>
              <a:gd name="connsiteX858" fmla="*/ 3666981 w 4110601"/>
              <a:gd name="connsiteY858" fmla="*/ 2346964 h 3474663"/>
              <a:gd name="connsiteX859" fmla="*/ 3656845 w 4110601"/>
              <a:gd name="connsiteY859" fmla="*/ 2424891 h 3474663"/>
              <a:gd name="connsiteX860" fmla="*/ 3695101 w 4110601"/>
              <a:gd name="connsiteY860" fmla="*/ 2506903 h 3474663"/>
              <a:gd name="connsiteX861" fmla="*/ 3635462 w 4110601"/>
              <a:gd name="connsiteY861" fmla="*/ 2438839 h 3474663"/>
              <a:gd name="connsiteX862" fmla="*/ 3674271 w 4110601"/>
              <a:gd name="connsiteY862" fmla="*/ 2591801 h 3474663"/>
              <a:gd name="connsiteX863" fmla="*/ 3592693 w 4110601"/>
              <a:gd name="connsiteY863" fmla="*/ 2466738 h 3474663"/>
              <a:gd name="connsiteX864" fmla="*/ 3549925 w 4110601"/>
              <a:gd name="connsiteY864" fmla="*/ 2494635 h 3474663"/>
              <a:gd name="connsiteX865" fmla="*/ 3435714 w 4110601"/>
              <a:gd name="connsiteY865" fmla="*/ 2319543 h 3474663"/>
              <a:gd name="connsiteX866" fmla="*/ 3566796 w 4110601"/>
              <a:gd name="connsiteY866" fmla="*/ 2590595 h 3474663"/>
              <a:gd name="connsiteX867" fmla="*/ 3534165 w 4110601"/>
              <a:gd name="connsiteY867" fmla="*/ 2540570 h 3474663"/>
              <a:gd name="connsiteX868" fmla="*/ 3502088 w 4110601"/>
              <a:gd name="connsiteY868" fmla="*/ 2561494 h 3474663"/>
              <a:gd name="connsiteX869" fmla="*/ 3425577 w 4110601"/>
              <a:gd name="connsiteY869" fmla="*/ 2397466 h 3474663"/>
              <a:gd name="connsiteX870" fmla="*/ 3458762 w 4110601"/>
              <a:gd name="connsiteY870" fmla="*/ 2518440 h 3474663"/>
              <a:gd name="connsiteX871" fmla="*/ 3333860 w 4110601"/>
              <a:gd name="connsiteY871" fmla="*/ 2350322 h 3474663"/>
              <a:gd name="connsiteX872" fmla="*/ 3323168 w 4110601"/>
              <a:gd name="connsiteY872" fmla="*/ 2357297 h 3474663"/>
              <a:gd name="connsiteX873" fmla="*/ 3432312 w 4110601"/>
              <a:gd name="connsiteY873" fmla="*/ 2571353 h 3474663"/>
              <a:gd name="connsiteX874" fmla="*/ 3383363 w 4110601"/>
              <a:gd name="connsiteY874" fmla="*/ 2496312 h 3474663"/>
              <a:gd name="connsiteX875" fmla="*/ 3465499 w 4110601"/>
              <a:gd name="connsiteY875" fmla="*/ 2692326 h 3474663"/>
              <a:gd name="connsiteX876" fmla="*/ 3432868 w 4110601"/>
              <a:gd name="connsiteY876" fmla="*/ 2642301 h 3474663"/>
              <a:gd name="connsiteX877" fmla="*/ 3427799 w 4110601"/>
              <a:gd name="connsiteY877" fmla="*/ 2681263 h 3474663"/>
              <a:gd name="connsiteX878" fmla="*/ 3297272 w 4110601"/>
              <a:gd name="connsiteY878" fmla="*/ 2481159 h 3474663"/>
              <a:gd name="connsiteX879" fmla="*/ 3341150 w 4110601"/>
              <a:gd name="connsiteY879" fmla="*/ 2595158 h 3474663"/>
              <a:gd name="connsiteX880" fmla="*/ 3292203 w 4110601"/>
              <a:gd name="connsiteY880" fmla="*/ 2520120 h 3474663"/>
              <a:gd name="connsiteX881" fmla="*/ 3330459 w 4110601"/>
              <a:gd name="connsiteY881" fmla="*/ 2602132 h 3474663"/>
              <a:gd name="connsiteX882" fmla="*/ 3210623 w 4110601"/>
              <a:gd name="connsiteY882" fmla="*/ 2395054 h 3474663"/>
              <a:gd name="connsiteX883" fmla="*/ 3309074 w 4110601"/>
              <a:gd name="connsiteY883" fmla="*/ 2616081 h 3474663"/>
              <a:gd name="connsiteX884" fmla="*/ 3216804 w 4110601"/>
              <a:gd name="connsiteY884" fmla="*/ 2497992 h 3474663"/>
              <a:gd name="connsiteX885" fmla="*/ 3298940 w 4110601"/>
              <a:gd name="connsiteY885" fmla="*/ 2694007 h 3474663"/>
              <a:gd name="connsiteX886" fmla="*/ 3244368 w 4110601"/>
              <a:gd name="connsiteY886" fmla="*/ 2586978 h 3474663"/>
              <a:gd name="connsiteX887" fmla="*/ 3332125 w 4110601"/>
              <a:gd name="connsiteY887" fmla="*/ 2814981 h 3474663"/>
              <a:gd name="connsiteX888" fmla="*/ 3315810 w 4110601"/>
              <a:gd name="connsiteY888" fmla="*/ 2789968 h 3474663"/>
              <a:gd name="connsiteX889" fmla="*/ 3332683 w 4110601"/>
              <a:gd name="connsiteY889" fmla="*/ 2885932 h 3474663"/>
              <a:gd name="connsiteX890" fmla="*/ 3251103 w 4110601"/>
              <a:gd name="connsiteY890" fmla="*/ 2760866 h 3474663"/>
              <a:gd name="connsiteX891" fmla="*/ 3321991 w 4110601"/>
              <a:gd name="connsiteY891" fmla="*/ 2892906 h 3474663"/>
              <a:gd name="connsiteX892" fmla="*/ 3229718 w 4110601"/>
              <a:gd name="connsiteY892" fmla="*/ 2774815 h 3474663"/>
              <a:gd name="connsiteX893" fmla="*/ 3300606 w 4110601"/>
              <a:gd name="connsiteY893" fmla="*/ 2906855 h 3474663"/>
              <a:gd name="connsiteX894" fmla="*/ 3257282 w 4110601"/>
              <a:gd name="connsiteY894" fmla="*/ 2863801 h 3474663"/>
              <a:gd name="connsiteX895" fmla="*/ 3197643 w 4110601"/>
              <a:gd name="connsiteY895" fmla="*/ 2795738 h 3474663"/>
              <a:gd name="connsiteX896" fmla="*/ 3279223 w 4110601"/>
              <a:gd name="connsiteY896" fmla="*/ 2920804 h 3474663"/>
              <a:gd name="connsiteX897" fmla="*/ 3247146 w 4110601"/>
              <a:gd name="connsiteY897" fmla="*/ 2941727 h 3474663"/>
              <a:gd name="connsiteX898" fmla="*/ 3192574 w 4110601"/>
              <a:gd name="connsiteY898" fmla="*/ 2834699 h 3474663"/>
              <a:gd name="connsiteX899" fmla="*/ 3252769 w 4110601"/>
              <a:gd name="connsiteY899" fmla="*/ 2973714 h 3474663"/>
              <a:gd name="connsiteX900" fmla="*/ 3165566 w 4110601"/>
              <a:gd name="connsiteY900" fmla="*/ 2816661 h 3474663"/>
              <a:gd name="connsiteX901" fmla="*/ 3247701 w 4110601"/>
              <a:gd name="connsiteY901" fmla="*/ 3012675 h 3474663"/>
              <a:gd name="connsiteX902" fmla="*/ 3095233 w 4110601"/>
              <a:gd name="connsiteY902" fmla="*/ 2755568 h 3474663"/>
              <a:gd name="connsiteX903" fmla="*/ 3014210 w 4110601"/>
              <a:gd name="connsiteY903" fmla="*/ 2701454 h 3474663"/>
              <a:gd name="connsiteX904" fmla="*/ 3101969 w 4110601"/>
              <a:gd name="connsiteY904" fmla="*/ 2929456 h 3474663"/>
              <a:gd name="connsiteX905" fmla="*/ 3053022 w 4110601"/>
              <a:gd name="connsiteY905" fmla="*/ 2854418 h 3474663"/>
              <a:gd name="connsiteX906" fmla="*/ 3107592 w 4110601"/>
              <a:gd name="connsiteY906" fmla="*/ 2961443 h 3474663"/>
              <a:gd name="connsiteX907" fmla="*/ 3042330 w 4110601"/>
              <a:gd name="connsiteY907" fmla="*/ 2861392 h 3474663"/>
              <a:gd name="connsiteX908" fmla="*/ 3047390 w 4110601"/>
              <a:gd name="connsiteY908" fmla="*/ 2896532 h 3474663"/>
              <a:gd name="connsiteX909" fmla="*/ 3052021 w 4110601"/>
              <a:gd name="connsiteY909" fmla="*/ 2917503 h 3474663"/>
              <a:gd name="connsiteX910" fmla="*/ 2988312 w 4110601"/>
              <a:gd name="connsiteY910" fmla="*/ 2825313 h 3474663"/>
              <a:gd name="connsiteX911" fmla="*/ 2977621 w 4110601"/>
              <a:gd name="connsiteY911" fmla="*/ 2832287 h 3474663"/>
              <a:gd name="connsiteX912" fmla="*/ 3070448 w 4110601"/>
              <a:gd name="connsiteY912" fmla="*/ 3021327 h 3474663"/>
              <a:gd name="connsiteX913" fmla="*/ 3078581 w 4110601"/>
              <a:gd name="connsiteY913" fmla="*/ 3041095 h 3474663"/>
              <a:gd name="connsiteX914" fmla="*/ 3089699 w 4110601"/>
              <a:gd name="connsiteY914" fmla="*/ 3073319 h 3474663"/>
              <a:gd name="connsiteX915" fmla="*/ 3083526 w 4110601"/>
              <a:gd name="connsiteY915" fmla="*/ 3061823 h 3474663"/>
              <a:gd name="connsiteX916" fmla="*/ 3021501 w 4110601"/>
              <a:gd name="connsiteY916" fmla="*/ 2946289 h 3474663"/>
              <a:gd name="connsiteX917" fmla="*/ 3027680 w 4110601"/>
              <a:gd name="connsiteY917" fmla="*/ 3049224 h 3474663"/>
              <a:gd name="connsiteX918" fmla="*/ 2995048 w 4110601"/>
              <a:gd name="connsiteY918" fmla="*/ 2999199 h 3474663"/>
              <a:gd name="connsiteX919" fmla="*/ 2941033 w 4110601"/>
              <a:gd name="connsiteY919" fmla="*/ 2963123 h 3474663"/>
              <a:gd name="connsiteX920" fmla="*/ 2973238 w 4110601"/>
              <a:gd name="connsiteY920" fmla="*/ 3044625 h 3474663"/>
              <a:gd name="connsiteX921" fmla="*/ 2987153 w 4110601"/>
              <a:gd name="connsiteY921" fmla="*/ 3075920 h 3474663"/>
              <a:gd name="connsiteX922" fmla="*/ 2983922 w 4110601"/>
              <a:gd name="connsiteY922" fmla="*/ 3069902 h 3474663"/>
              <a:gd name="connsiteX923" fmla="*/ 2930340 w 4110601"/>
              <a:gd name="connsiteY923" fmla="*/ 2970098 h 3474663"/>
              <a:gd name="connsiteX924" fmla="*/ 2941588 w 4110601"/>
              <a:gd name="connsiteY924" fmla="*/ 3034071 h 3474663"/>
              <a:gd name="connsiteX925" fmla="*/ 3006853 w 4110601"/>
              <a:gd name="connsiteY925" fmla="*/ 3134125 h 3474663"/>
              <a:gd name="connsiteX926" fmla="*/ 2833557 w 4110601"/>
              <a:gd name="connsiteY926" fmla="*/ 2961919 h 3474663"/>
              <a:gd name="connsiteX927" fmla="*/ 2899375 w 4110601"/>
              <a:gd name="connsiteY927" fmla="*/ 3132917 h 3474663"/>
              <a:gd name="connsiteX928" fmla="*/ 2687270 w 4110601"/>
              <a:gd name="connsiteY928" fmla="*/ 2807750 h 3474663"/>
              <a:gd name="connsiteX929" fmla="*/ 2709763 w 4110601"/>
              <a:gd name="connsiteY929" fmla="*/ 2935699 h 3474663"/>
              <a:gd name="connsiteX930" fmla="*/ 2796966 w 4110601"/>
              <a:gd name="connsiteY930" fmla="*/ 3092752 h 3474663"/>
              <a:gd name="connsiteX931" fmla="*/ 2781206 w 4110601"/>
              <a:gd name="connsiteY931" fmla="*/ 3138688 h 3474663"/>
              <a:gd name="connsiteX932" fmla="*/ 2764891 w 4110601"/>
              <a:gd name="connsiteY932" fmla="*/ 3113675 h 3474663"/>
              <a:gd name="connsiteX933" fmla="*/ 2798078 w 4110601"/>
              <a:gd name="connsiteY933" fmla="*/ 3234652 h 3474663"/>
              <a:gd name="connsiteX934" fmla="*/ 2781760 w 4110601"/>
              <a:gd name="connsiteY934" fmla="*/ 3209637 h 3474663"/>
              <a:gd name="connsiteX935" fmla="*/ 2809326 w 4110601"/>
              <a:gd name="connsiteY935" fmla="*/ 3298626 h 3474663"/>
              <a:gd name="connsiteX936" fmla="*/ 2744062 w 4110601"/>
              <a:gd name="connsiteY936" fmla="*/ 3198572 h 3474663"/>
              <a:gd name="connsiteX937" fmla="*/ 2755310 w 4110601"/>
              <a:gd name="connsiteY937" fmla="*/ 3262549 h 3474663"/>
              <a:gd name="connsiteX938" fmla="*/ 2702018 w 4110601"/>
              <a:gd name="connsiteY938" fmla="*/ 3166570 h 3474663"/>
              <a:gd name="connsiteX939" fmla="*/ 2702241 w 4110601"/>
              <a:gd name="connsiteY939" fmla="*/ 3165128 h 3474663"/>
              <a:gd name="connsiteX940" fmla="*/ 2668107 w 4110601"/>
              <a:gd name="connsiteY940" fmla="*/ 3105496 h 3474663"/>
              <a:gd name="connsiteX941" fmla="*/ 2702018 w 4110601"/>
              <a:gd name="connsiteY941" fmla="*/ 3166570 h 3474663"/>
              <a:gd name="connsiteX942" fmla="*/ 2700243 w 4110601"/>
              <a:gd name="connsiteY942" fmla="*/ 3178128 h 3474663"/>
              <a:gd name="connsiteX943" fmla="*/ 2695669 w 4110601"/>
              <a:gd name="connsiteY943" fmla="*/ 3194483 h 3474663"/>
              <a:gd name="connsiteX944" fmla="*/ 2717608 w 4110601"/>
              <a:gd name="connsiteY944" fmla="*/ 3251483 h 3474663"/>
              <a:gd name="connsiteX945" fmla="*/ 2619714 w 4110601"/>
              <a:gd name="connsiteY945" fmla="*/ 3101407 h 3474663"/>
              <a:gd name="connsiteX946" fmla="*/ 2652901 w 4110601"/>
              <a:gd name="connsiteY946" fmla="*/ 3222380 h 3474663"/>
              <a:gd name="connsiteX947" fmla="*/ 2718166 w 4110601"/>
              <a:gd name="connsiteY947" fmla="*/ 3322434 h 3474663"/>
              <a:gd name="connsiteX948" fmla="*/ 2696781 w 4110601"/>
              <a:gd name="connsiteY948" fmla="*/ 3336383 h 3474663"/>
              <a:gd name="connsiteX949" fmla="*/ 2664148 w 4110601"/>
              <a:gd name="connsiteY949" fmla="*/ 3286355 h 3474663"/>
              <a:gd name="connsiteX950" fmla="*/ 2621380 w 4110601"/>
              <a:gd name="connsiteY950" fmla="*/ 3314252 h 3474663"/>
              <a:gd name="connsiteX951" fmla="*/ 2664706 w 4110601"/>
              <a:gd name="connsiteY951" fmla="*/ 3357306 h 3474663"/>
              <a:gd name="connsiteX952" fmla="*/ 2605622 w 4110601"/>
              <a:gd name="connsiteY952" fmla="*/ 3360190 h 3474663"/>
              <a:gd name="connsiteX953" fmla="*/ 2551048 w 4110601"/>
              <a:gd name="connsiteY953" fmla="*/ 3253163 h 3474663"/>
              <a:gd name="connsiteX954" fmla="*/ 2557227 w 4110601"/>
              <a:gd name="connsiteY954" fmla="*/ 3356098 h 3474663"/>
              <a:gd name="connsiteX955" fmla="*/ 2448642 w 4110601"/>
              <a:gd name="connsiteY955" fmla="*/ 3212997 h 3474663"/>
              <a:gd name="connsiteX956" fmla="*/ 2426700 w 4110601"/>
              <a:gd name="connsiteY956" fmla="*/ 3155994 h 3474663"/>
              <a:gd name="connsiteX957" fmla="*/ 2492521 w 4110601"/>
              <a:gd name="connsiteY957" fmla="*/ 3326996 h 3474663"/>
              <a:gd name="connsiteX958" fmla="*/ 2437951 w 4110601"/>
              <a:gd name="connsiteY958" fmla="*/ 3219971 h 3474663"/>
              <a:gd name="connsiteX959" fmla="*/ 2492521 w 4110601"/>
              <a:gd name="connsiteY959" fmla="*/ 3326996 h 3474663"/>
              <a:gd name="connsiteX960" fmla="*/ 2410941 w 4110601"/>
              <a:gd name="connsiteY960" fmla="*/ 3201930 h 3474663"/>
              <a:gd name="connsiteX961" fmla="*/ 2397368 w 4110601"/>
              <a:gd name="connsiteY961" fmla="*/ 3184044 h 3474663"/>
              <a:gd name="connsiteX962" fmla="*/ 2399609 w 4110601"/>
              <a:gd name="connsiteY962" fmla="*/ 3203382 h 3474663"/>
              <a:gd name="connsiteX963" fmla="*/ 2329363 w 4110601"/>
              <a:gd name="connsiteY963" fmla="*/ 3076867 h 3474663"/>
              <a:gd name="connsiteX964" fmla="*/ 2340609 w 4110601"/>
              <a:gd name="connsiteY964" fmla="*/ 3140841 h 3474663"/>
              <a:gd name="connsiteX965" fmla="*/ 2389556 w 4110601"/>
              <a:gd name="connsiteY965" fmla="*/ 3215879 h 3474663"/>
              <a:gd name="connsiteX966" fmla="*/ 2378864 w 4110601"/>
              <a:gd name="connsiteY966" fmla="*/ 3222853 h 3474663"/>
              <a:gd name="connsiteX967" fmla="*/ 2324293 w 4110601"/>
              <a:gd name="connsiteY967" fmla="*/ 3115828 h 3474663"/>
              <a:gd name="connsiteX968" fmla="*/ 2384489 w 4110601"/>
              <a:gd name="connsiteY968" fmla="*/ 3254844 h 3474663"/>
              <a:gd name="connsiteX969" fmla="*/ 2378864 w 4110601"/>
              <a:gd name="connsiteY969" fmla="*/ 3222853 h 3474663"/>
              <a:gd name="connsiteX970" fmla="*/ 2488009 w 4110601"/>
              <a:gd name="connsiteY970" fmla="*/ 3436909 h 3474663"/>
              <a:gd name="connsiteX971" fmla="*/ 2406429 w 4110601"/>
              <a:gd name="connsiteY971" fmla="*/ 3311843 h 3474663"/>
              <a:gd name="connsiteX972" fmla="*/ 2412053 w 4110601"/>
              <a:gd name="connsiteY972" fmla="*/ 3343830 h 3474663"/>
              <a:gd name="connsiteX973" fmla="*/ 2259587 w 4110601"/>
              <a:gd name="connsiteY973" fmla="*/ 3086726 h 3474663"/>
              <a:gd name="connsiteX974" fmla="*/ 2380531 w 4110601"/>
              <a:gd name="connsiteY974" fmla="*/ 3435701 h 3474663"/>
              <a:gd name="connsiteX975" fmla="*/ 2304020 w 4110601"/>
              <a:gd name="connsiteY975" fmla="*/ 3271673 h 3474663"/>
              <a:gd name="connsiteX976" fmla="*/ 2375462 w 4110601"/>
              <a:gd name="connsiteY976" fmla="*/ 3474663 h 3474663"/>
              <a:gd name="connsiteX977" fmla="*/ 2179116 w 4110601"/>
              <a:gd name="connsiteY977" fmla="*/ 3103556 h 3474663"/>
              <a:gd name="connsiteX978" fmla="*/ 2195988 w 4110601"/>
              <a:gd name="connsiteY978" fmla="*/ 3199521 h 3474663"/>
              <a:gd name="connsiteX979" fmla="*/ 2212304 w 4110601"/>
              <a:gd name="connsiteY979" fmla="*/ 3224534 h 3474663"/>
              <a:gd name="connsiteX980" fmla="*/ 2217927 w 4110601"/>
              <a:gd name="connsiteY980" fmla="*/ 3256521 h 3474663"/>
              <a:gd name="connsiteX981" fmla="*/ 2130724 w 4110601"/>
              <a:gd name="connsiteY981" fmla="*/ 3099467 h 3474663"/>
              <a:gd name="connsiteX982" fmla="*/ 2239868 w 4110601"/>
              <a:gd name="connsiteY982" fmla="*/ 3313520 h 3474663"/>
              <a:gd name="connsiteX983" fmla="*/ 2114964 w 4110601"/>
              <a:gd name="connsiteY983" fmla="*/ 3145403 h 3474663"/>
              <a:gd name="connsiteX984" fmla="*/ 2213416 w 4110601"/>
              <a:gd name="connsiteY984" fmla="*/ 3366434 h 3474663"/>
              <a:gd name="connsiteX985" fmla="*/ 2165023 w 4110601"/>
              <a:gd name="connsiteY985" fmla="*/ 3362341 h 3474663"/>
              <a:gd name="connsiteX986" fmla="*/ 2143084 w 4110601"/>
              <a:gd name="connsiteY986" fmla="*/ 3305341 h 3474663"/>
              <a:gd name="connsiteX987" fmla="*/ 2072752 w 4110601"/>
              <a:gd name="connsiteY987" fmla="*/ 3244252 h 3474663"/>
              <a:gd name="connsiteX988" fmla="*/ 2121699 w 4110601"/>
              <a:gd name="connsiteY988" fmla="*/ 3319290 h 3474663"/>
              <a:gd name="connsiteX989" fmla="*/ 2111007 w 4110601"/>
              <a:gd name="connsiteY989" fmla="*/ 3326265 h 3474663"/>
              <a:gd name="connsiteX990" fmla="*/ 2159956 w 4110601"/>
              <a:gd name="connsiteY990" fmla="*/ 3401306 h 3474663"/>
              <a:gd name="connsiteX991" fmla="*/ 2100315 w 4110601"/>
              <a:gd name="connsiteY991" fmla="*/ 3333239 h 3474663"/>
              <a:gd name="connsiteX992" fmla="*/ 2171204 w 4110601"/>
              <a:gd name="connsiteY992" fmla="*/ 3465279 h 3474663"/>
              <a:gd name="connsiteX993" fmla="*/ 2089624 w 4110601"/>
              <a:gd name="connsiteY993" fmla="*/ 3340213 h 3474663"/>
              <a:gd name="connsiteX994" fmla="*/ 2090178 w 4110601"/>
              <a:gd name="connsiteY994" fmla="*/ 3411162 h 3474663"/>
              <a:gd name="connsiteX995" fmla="*/ 2035608 w 4110601"/>
              <a:gd name="connsiteY995" fmla="*/ 3304137 h 3474663"/>
              <a:gd name="connsiteX996" fmla="*/ 2095803 w 4110601"/>
              <a:gd name="connsiteY996" fmla="*/ 3443152 h 3474663"/>
              <a:gd name="connsiteX997" fmla="*/ 2024916 w 4110601"/>
              <a:gd name="connsiteY997" fmla="*/ 3311111 h 3474663"/>
              <a:gd name="connsiteX998" fmla="*/ 2045800 w 4110601"/>
              <a:gd name="connsiteY998" fmla="*/ 3372700 h 3474663"/>
              <a:gd name="connsiteX999" fmla="*/ 2058788 w 4110601"/>
              <a:gd name="connsiteY999" fmla="*/ 3411001 h 3474663"/>
              <a:gd name="connsiteX1000" fmla="*/ 2052478 w 4110601"/>
              <a:gd name="connsiteY1000" fmla="*/ 3400098 h 3474663"/>
              <a:gd name="connsiteX1001" fmla="*/ 2043828 w 4110601"/>
              <a:gd name="connsiteY1001" fmla="*/ 3410201 h 3474663"/>
              <a:gd name="connsiteX1002" fmla="*/ 2047278 w 4110601"/>
              <a:gd name="connsiteY1002" fmla="*/ 3437988 h 3474663"/>
              <a:gd name="connsiteX1003" fmla="*/ 2037863 w 4110601"/>
              <a:gd name="connsiteY1003" fmla="*/ 3431360 h 3474663"/>
              <a:gd name="connsiteX1004" fmla="*/ 1922506 w 4110601"/>
              <a:gd name="connsiteY1004" fmla="*/ 3270942 h 3474663"/>
              <a:gd name="connsiteX1005" fmla="*/ 1987771 w 4110601"/>
              <a:gd name="connsiteY1005" fmla="*/ 3370996 h 3474663"/>
              <a:gd name="connsiteX1006" fmla="*/ 1972011 w 4110601"/>
              <a:gd name="connsiteY1006" fmla="*/ 3416931 h 3474663"/>
              <a:gd name="connsiteX1007" fmla="*/ 1835859 w 4110601"/>
              <a:gd name="connsiteY1007" fmla="*/ 3184841 h 3474663"/>
              <a:gd name="connsiteX1008" fmla="*/ 1835494 w 4110601"/>
              <a:gd name="connsiteY1008" fmla="*/ 3184188 h 3474663"/>
              <a:gd name="connsiteX1009" fmla="*/ 1828961 w 4110601"/>
              <a:gd name="connsiteY1009" fmla="*/ 3176011 h 3474663"/>
              <a:gd name="connsiteX1010" fmla="*/ 1793080 w 4110601"/>
              <a:gd name="connsiteY1010" fmla="*/ 3141449 h 3474663"/>
              <a:gd name="connsiteX1011" fmla="*/ 1815037 w 4110601"/>
              <a:gd name="connsiteY1011" fmla="*/ 3198474 h 3474663"/>
              <a:gd name="connsiteX1012" fmla="*/ 1755373 w 4110601"/>
              <a:gd name="connsiteY1012" fmla="*/ 3130372 h 3474663"/>
              <a:gd name="connsiteX1013" fmla="*/ 1804345 w 4110601"/>
              <a:gd name="connsiteY1013" fmla="*/ 3205449 h 3474663"/>
              <a:gd name="connsiteX1014" fmla="*/ 1744680 w 4110601"/>
              <a:gd name="connsiteY1014" fmla="*/ 3137346 h 3474663"/>
              <a:gd name="connsiteX1015" fmla="*/ 1782962 w 4110601"/>
              <a:gd name="connsiteY1015" fmla="*/ 3219397 h 3474663"/>
              <a:gd name="connsiteX1016" fmla="*/ 1749741 w 4110601"/>
              <a:gd name="connsiteY1016" fmla="*/ 3098371 h 3474663"/>
              <a:gd name="connsiteX1017" fmla="*/ 1663060 w 4110601"/>
              <a:gd name="connsiteY1017" fmla="*/ 3012218 h 3474663"/>
              <a:gd name="connsiteX1018" fmla="*/ 1678811 w 4110601"/>
              <a:gd name="connsiteY1018" fmla="*/ 2966269 h 3474663"/>
              <a:gd name="connsiteX1019" fmla="*/ 1760432 w 4110601"/>
              <a:gd name="connsiteY1019" fmla="*/ 3091398 h 3474663"/>
              <a:gd name="connsiteX1020" fmla="*/ 1820097 w 4110601"/>
              <a:gd name="connsiteY1020" fmla="*/ 3159500 h 3474663"/>
              <a:gd name="connsiteX1021" fmla="*/ 1790173 w 4110601"/>
              <a:gd name="connsiteY1021" fmla="*/ 3103771 h 3474663"/>
              <a:gd name="connsiteX1022" fmla="*/ 1782776 w 4110601"/>
              <a:gd name="connsiteY1022" fmla="*/ 3089994 h 3474663"/>
              <a:gd name="connsiteX1023" fmla="*/ 1763907 w 4110601"/>
              <a:gd name="connsiteY1023" fmla="*/ 3056279 h 3474663"/>
              <a:gd name="connsiteX1024" fmla="*/ 1755995 w 4110601"/>
              <a:gd name="connsiteY1024" fmla="*/ 3040114 h 3474663"/>
              <a:gd name="connsiteX1025" fmla="*/ 1749167 w 4110601"/>
              <a:gd name="connsiteY1025" fmla="*/ 3027398 h 3474663"/>
              <a:gd name="connsiteX1026" fmla="*/ 1751208 w 4110601"/>
              <a:gd name="connsiteY1026" fmla="*/ 3030527 h 3474663"/>
              <a:gd name="connsiteX1027" fmla="*/ 1751584 w 4110601"/>
              <a:gd name="connsiteY1027" fmla="*/ 3031103 h 3474663"/>
              <a:gd name="connsiteX1028" fmla="*/ 1685154 w 4110601"/>
              <a:gd name="connsiteY1028" fmla="*/ 2895389 h 3474663"/>
              <a:gd name="connsiteX1029" fmla="*/ 1679141 w 4110601"/>
              <a:gd name="connsiteY1029" fmla="*/ 2882361 h 3474663"/>
              <a:gd name="connsiteX1030" fmla="*/ 1642101 w 4110601"/>
              <a:gd name="connsiteY1030" fmla="*/ 2815685 h 3474663"/>
              <a:gd name="connsiteX1031" fmla="*/ 1740933 w 4110601"/>
              <a:gd name="connsiteY1031" fmla="*/ 3037304 h 3474663"/>
              <a:gd name="connsiteX1032" fmla="*/ 1522530 w 4110601"/>
              <a:gd name="connsiteY1032" fmla="*/ 2679116 h 3474663"/>
              <a:gd name="connsiteX1033" fmla="*/ 1523177 w 4110601"/>
              <a:gd name="connsiteY1033" fmla="*/ 2750214 h 3474663"/>
              <a:gd name="connsiteX1034" fmla="*/ 1555907 w 4110601"/>
              <a:gd name="connsiteY1034" fmla="*/ 2800390 h 3474663"/>
              <a:gd name="connsiteX1035" fmla="*/ 1561577 w 4110601"/>
              <a:gd name="connsiteY1035" fmla="*/ 2832449 h 3474663"/>
              <a:gd name="connsiteX1036" fmla="*/ 1457723 w 4110601"/>
              <a:gd name="connsiteY1036" fmla="*/ 2649869 h 3474663"/>
              <a:gd name="connsiteX1037" fmla="*/ 1583613 w 4110601"/>
              <a:gd name="connsiteY1037" fmla="*/ 2889600 h 3474663"/>
              <a:gd name="connsiteX1038" fmla="*/ 1436984 w 4110601"/>
              <a:gd name="connsiteY1038" fmla="*/ 2734917 h 3474663"/>
              <a:gd name="connsiteX1039" fmla="*/ 1573566 w 4110601"/>
              <a:gd name="connsiteY1039" fmla="*/ 2967673 h 3474663"/>
              <a:gd name="connsiteX1040" fmla="*/ 1557202 w 4110601"/>
              <a:gd name="connsiteY1040" fmla="*/ 2942586 h 3474663"/>
              <a:gd name="connsiteX1041" fmla="*/ 1498066 w 4110601"/>
              <a:gd name="connsiteY1041" fmla="*/ 2945402 h 3474663"/>
              <a:gd name="connsiteX1042" fmla="*/ 1492394 w 4110601"/>
              <a:gd name="connsiteY1042" fmla="*/ 2913338 h 3474663"/>
              <a:gd name="connsiteX1043" fmla="*/ 1400529 w 4110601"/>
              <a:gd name="connsiteY1043" fmla="*/ 2865979 h 3474663"/>
              <a:gd name="connsiteX1044" fmla="*/ 1425753 w 4110601"/>
              <a:gd name="connsiteY1044" fmla="*/ 2894787 h 3474663"/>
              <a:gd name="connsiteX1045" fmla="*/ 1452842 w 4110601"/>
              <a:gd name="connsiteY1045" fmla="*/ 2925729 h 3474663"/>
              <a:gd name="connsiteX1046" fmla="*/ 1449621 w 4110601"/>
              <a:gd name="connsiteY1046" fmla="*/ 2941239 h 3474663"/>
              <a:gd name="connsiteX1047" fmla="*/ 1498713 w 4110601"/>
              <a:gd name="connsiteY1047" fmla="*/ 3016500 h 3474663"/>
              <a:gd name="connsiteX1048" fmla="*/ 1438929 w 4110601"/>
              <a:gd name="connsiteY1048" fmla="*/ 2948214 h 3474663"/>
              <a:gd name="connsiteX1049" fmla="*/ 1510054 w 4110601"/>
              <a:gd name="connsiteY1049" fmla="*/ 3080622 h 3474663"/>
              <a:gd name="connsiteX1050" fmla="*/ 1428235 w 4110601"/>
              <a:gd name="connsiteY1050" fmla="*/ 2955190 h 3474663"/>
              <a:gd name="connsiteX1051" fmla="*/ 1428882 w 4110601"/>
              <a:gd name="connsiteY1051" fmla="*/ 3026288 h 3474663"/>
              <a:gd name="connsiteX1052" fmla="*/ 1379790 w 4110601"/>
              <a:gd name="connsiteY1052" fmla="*/ 2951027 h 3474663"/>
              <a:gd name="connsiteX1053" fmla="*/ 1440226 w 4110601"/>
              <a:gd name="connsiteY1053" fmla="*/ 3090413 h 3474663"/>
              <a:gd name="connsiteX1054" fmla="*/ 1358404 w 4110601"/>
              <a:gd name="connsiteY1054" fmla="*/ 2964977 h 3474663"/>
              <a:gd name="connsiteX1055" fmla="*/ 1383899 w 4110601"/>
              <a:gd name="connsiteY1055" fmla="*/ 3023782 h 3474663"/>
              <a:gd name="connsiteX1056" fmla="*/ 1393749 w 4110601"/>
              <a:gd name="connsiteY1056" fmla="*/ 3046494 h 3474663"/>
              <a:gd name="connsiteX1057" fmla="*/ 1386107 w 4110601"/>
              <a:gd name="connsiteY1057" fmla="*/ 3044690 h 3474663"/>
              <a:gd name="connsiteX1058" fmla="*/ 1391781 w 4110601"/>
              <a:gd name="connsiteY1058" fmla="*/ 3086251 h 3474663"/>
              <a:gd name="connsiteX1059" fmla="*/ 1418838 w 4110601"/>
              <a:gd name="connsiteY1059" fmla="*/ 3104364 h 3474663"/>
              <a:gd name="connsiteX1060" fmla="*/ 1272210 w 4110601"/>
              <a:gd name="connsiteY1060" fmla="*/ 2949681 h 3474663"/>
              <a:gd name="connsiteX1061" fmla="*/ 1337667 w 4110601"/>
              <a:gd name="connsiteY1061" fmla="*/ 3050030 h 3474663"/>
              <a:gd name="connsiteX1062" fmla="*/ 1305587 w 4110601"/>
              <a:gd name="connsiteY1062" fmla="*/ 3070955 h 3474663"/>
              <a:gd name="connsiteX1063" fmla="*/ 1163981 w 4110601"/>
              <a:gd name="connsiteY1063" fmla="*/ 2877237 h 3474663"/>
              <a:gd name="connsiteX1064" fmla="*/ 999227 w 4110601"/>
              <a:gd name="connsiteY1064" fmla="*/ 2577923 h 3474663"/>
              <a:gd name="connsiteX1065" fmla="*/ 933003 w 4110601"/>
              <a:gd name="connsiteY1065" fmla="*/ 2447249 h 3474663"/>
              <a:gd name="connsiteX1066" fmla="*/ 919271 w 4110601"/>
              <a:gd name="connsiteY1066" fmla="*/ 2361871 h 3474663"/>
              <a:gd name="connsiteX1067" fmla="*/ 965670 w 4110601"/>
              <a:gd name="connsiteY1067" fmla="*/ 2362898 h 3474663"/>
              <a:gd name="connsiteX1068" fmla="*/ 1053160 w 4110601"/>
              <a:gd name="connsiteY1068" fmla="*/ 2520394 h 3474663"/>
              <a:gd name="connsiteX1069" fmla="*/ 981385 w 4110601"/>
              <a:gd name="connsiteY1069" fmla="*/ 2316884 h 3474663"/>
              <a:gd name="connsiteX1070" fmla="*/ 1035501 w 4110601"/>
              <a:gd name="connsiteY1070" fmla="*/ 2353110 h 3474663"/>
              <a:gd name="connsiteX1071" fmla="*/ 1051863 w 4110601"/>
              <a:gd name="connsiteY1071" fmla="*/ 2378195 h 3474663"/>
              <a:gd name="connsiteX1072" fmla="*/ 1042102 w 4110601"/>
              <a:gd name="connsiteY1072" fmla="*/ 2339860 h 3474663"/>
              <a:gd name="connsiteX1073" fmla="*/ 1021674 w 4110601"/>
              <a:gd name="connsiteY1073" fmla="*/ 2299408 h 3474663"/>
              <a:gd name="connsiteX1074" fmla="*/ 1013321 w 4110601"/>
              <a:gd name="connsiteY1074" fmla="*/ 2294975 h 3474663"/>
              <a:gd name="connsiteX1075" fmla="*/ 958527 w 4110601"/>
              <a:gd name="connsiteY1075" fmla="*/ 2187611 h 3474663"/>
              <a:gd name="connsiteX1076" fmla="*/ 948504 w 4110601"/>
              <a:gd name="connsiteY1076" fmla="*/ 2265701 h 3474663"/>
              <a:gd name="connsiteX1077" fmla="*/ 860969 w 4110601"/>
              <a:gd name="connsiteY1077" fmla="*/ 2108142 h 3474663"/>
              <a:gd name="connsiteX1078" fmla="*/ 849612 w 4110601"/>
              <a:gd name="connsiteY1078" fmla="*/ 2044001 h 3474663"/>
              <a:gd name="connsiteX1079" fmla="*/ 888700 w 4110601"/>
              <a:gd name="connsiteY1079" fmla="*/ 2197382 h 3474663"/>
              <a:gd name="connsiteX1080" fmla="*/ 850278 w 4110601"/>
              <a:gd name="connsiteY1080" fmla="*/ 2115115 h 3474663"/>
              <a:gd name="connsiteX1081" fmla="*/ 894380 w 4110601"/>
              <a:gd name="connsiteY1081" fmla="*/ 2229453 h 3474663"/>
              <a:gd name="connsiteX1082" fmla="*/ 833909 w 4110601"/>
              <a:gd name="connsiteY1082" fmla="*/ 2090021 h 3474663"/>
              <a:gd name="connsiteX1083" fmla="*/ 814950 w 4110601"/>
              <a:gd name="connsiteY1083" fmla="*/ 2075555 h 3474663"/>
              <a:gd name="connsiteX1084" fmla="*/ 813075 w 4110601"/>
              <a:gd name="connsiteY1084" fmla="*/ 2097517 h 3474663"/>
              <a:gd name="connsiteX1085" fmla="*/ 778197 w 4110601"/>
              <a:gd name="connsiteY1085" fmla="*/ 2027976 h 3474663"/>
              <a:gd name="connsiteX1086" fmla="*/ 752053 w 4110601"/>
              <a:gd name="connsiteY1086" fmla="*/ 1964532 h 3474663"/>
              <a:gd name="connsiteX1087" fmla="*/ 747043 w 4110601"/>
              <a:gd name="connsiteY1087" fmla="*/ 2003577 h 3474663"/>
              <a:gd name="connsiteX1088" fmla="*/ 796156 w 4110601"/>
              <a:gd name="connsiteY1088" fmla="*/ 2078870 h 3474663"/>
              <a:gd name="connsiteX1089" fmla="*/ 785465 w 4110601"/>
              <a:gd name="connsiteY1089" fmla="*/ 2085844 h 3474663"/>
              <a:gd name="connsiteX1090" fmla="*/ 730671 w 4110601"/>
              <a:gd name="connsiteY1090" fmla="*/ 1978480 h 3474663"/>
              <a:gd name="connsiteX1091" fmla="*/ 791145 w 4110601"/>
              <a:gd name="connsiteY1091" fmla="*/ 2117915 h 3474663"/>
              <a:gd name="connsiteX1092" fmla="*/ 774774 w 4110601"/>
              <a:gd name="connsiteY1092" fmla="*/ 2092818 h 3474663"/>
              <a:gd name="connsiteX1093" fmla="*/ 857297 w 4110601"/>
              <a:gd name="connsiteY1093" fmla="*/ 2289419 h 3474663"/>
              <a:gd name="connsiteX1094" fmla="*/ 813194 w 4110601"/>
              <a:gd name="connsiteY1094" fmla="*/ 2175081 h 3474663"/>
              <a:gd name="connsiteX1095" fmla="*/ 791813 w 4110601"/>
              <a:gd name="connsiteY1095" fmla="*/ 2189028 h 3474663"/>
              <a:gd name="connsiteX1096" fmla="*/ 676547 w 4110601"/>
              <a:gd name="connsiteY1096" fmla="*/ 1942232 h 3474663"/>
              <a:gd name="connsiteX1097" fmla="*/ 771100 w 4110601"/>
              <a:gd name="connsiteY1097" fmla="*/ 2274092 h 3474663"/>
              <a:gd name="connsiteX1098" fmla="*/ 704948 w 4110601"/>
              <a:gd name="connsiteY1098" fmla="*/ 2102588 h 3474663"/>
              <a:gd name="connsiteX1099" fmla="*/ 776780 w 4110601"/>
              <a:gd name="connsiteY1099" fmla="*/ 2306163 h 3474663"/>
              <a:gd name="connsiteX1100" fmla="*/ 606722 w 4110601"/>
              <a:gd name="connsiteY1100" fmla="*/ 1952002 h 3474663"/>
              <a:gd name="connsiteX1101" fmla="*/ 607391 w 4110601"/>
              <a:gd name="connsiteY1101" fmla="*/ 2023118 h 3474663"/>
              <a:gd name="connsiteX1102" fmla="*/ 623762 w 4110601"/>
              <a:gd name="connsiteY1102" fmla="*/ 2048216 h 3474663"/>
              <a:gd name="connsiteX1103" fmla="*/ 629443 w 4110601"/>
              <a:gd name="connsiteY1103" fmla="*/ 2080287 h 3474663"/>
              <a:gd name="connsiteX1104" fmla="*/ 552598 w 4110601"/>
              <a:gd name="connsiteY1104" fmla="*/ 1915754 h 3474663"/>
              <a:gd name="connsiteX1105" fmla="*/ 640803 w 4110601"/>
              <a:gd name="connsiteY1105" fmla="*/ 2144430 h 3474663"/>
              <a:gd name="connsiteX1106" fmla="*/ 520525 w 4110601"/>
              <a:gd name="connsiteY1106" fmla="*/ 1936675 h 3474663"/>
              <a:gd name="connsiteX1107" fmla="*/ 625101 w 4110601"/>
              <a:gd name="connsiteY1107" fmla="*/ 2190448 h 3474663"/>
              <a:gd name="connsiteX1108" fmla="*/ 619421 w 4110601"/>
              <a:gd name="connsiteY1108" fmla="*/ 2158377 h 3474663"/>
              <a:gd name="connsiteX1109" fmla="*/ 570976 w 4110601"/>
              <a:gd name="connsiteY1109" fmla="*/ 2154201 h 3474663"/>
              <a:gd name="connsiteX1110" fmla="*/ 548926 w 4110601"/>
              <a:gd name="connsiteY1110" fmla="*/ 2097031 h 3474663"/>
              <a:gd name="connsiteX1111" fmla="*/ 478430 w 4110601"/>
              <a:gd name="connsiteY1111" fmla="*/ 2035686 h 3474663"/>
              <a:gd name="connsiteX1112" fmla="*/ 538234 w 4110601"/>
              <a:gd name="connsiteY1112" fmla="*/ 2104006 h 3474663"/>
              <a:gd name="connsiteX1113" fmla="*/ 527543 w 4110601"/>
              <a:gd name="connsiteY1113" fmla="*/ 2110980 h 3474663"/>
              <a:gd name="connsiteX1114" fmla="*/ 565965 w 4110601"/>
              <a:gd name="connsiteY1114" fmla="*/ 2193246 h 3474663"/>
              <a:gd name="connsiteX1115" fmla="*/ 516852 w 4110601"/>
              <a:gd name="connsiteY1115" fmla="*/ 2117953 h 3474663"/>
              <a:gd name="connsiteX1116" fmla="*/ 588017 w 4110601"/>
              <a:gd name="connsiteY1116" fmla="*/ 2250415 h 3474663"/>
              <a:gd name="connsiteX1117" fmla="*/ 506161 w 4110601"/>
              <a:gd name="connsiteY1117" fmla="*/ 2124927 h 3474663"/>
              <a:gd name="connsiteX1118" fmla="*/ 517521 w 4110601"/>
              <a:gd name="connsiteY1118" fmla="*/ 2189069 h 3474663"/>
              <a:gd name="connsiteX1119" fmla="*/ 462728 w 4110601"/>
              <a:gd name="connsiteY1119" fmla="*/ 2081705 h 3474663"/>
              <a:gd name="connsiteX1120" fmla="*/ 523202 w 4110601"/>
              <a:gd name="connsiteY1120" fmla="*/ 2221141 h 3474663"/>
              <a:gd name="connsiteX1121" fmla="*/ 441346 w 4110601"/>
              <a:gd name="connsiteY1121" fmla="*/ 2095652 h 3474663"/>
              <a:gd name="connsiteX1122" fmla="*/ 479769 w 4110601"/>
              <a:gd name="connsiteY1122" fmla="*/ 2177919 h 3474663"/>
              <a:gd name="connsiteX1123" fmla="*/ 485449 w 4110601"/>
              <a:gd name="connsiteY1123" fmla="*/ 2209990 h 3474663"/>
              <a:gd name="connsiteX1124" fmla="*/ 489542 w 4110601"/>
              <a:gd name="connsiteY1124" fmla="*/ 2216265 h 3474663"/>
              <a:gd name="connsiteX1125" fmla="*/ 501820 w 4110601"/>
              <a:gd name="connsiteY1125" fmla="*/ 2235088 h 3474663"/>
              <a:gd name="connsiteX1126" fmla="*/ 518191 w 4110601"/>
              <a:gd name="connsiteY1126" fmla="*/ 2260186 h 3474663"/>
              <a:gd name="connsiteX1127" fmla="*/ 376531 w 4110601"/>
              <a:gd name="connsiteY1127" fmla="*/ 2066378 h 3474663"/>
              <a:gd name="connsiteX1128" fmla="*/ 431325 w 4110601"/>
              <a:gd name="connsiteY1128" fmla="*/ 2173742 h 3474663"/>
              <a:gd name="connsiteX1129" fmla="*/ 420634 w 4110601"/>
              <a:gd name="connsiteY1129" fmla="*/ 2180716 h 3474663"/>
              <a:gd name="connsiteX1130" fmla="*/ 262605 w 4110601"/>
              <a:gd name="connsiteY1130" fmla="*/ 1961814 h 3474663"/>
              <a:gd name="connsiteX1131" fmla="*/ 103905 w 4110601"/>
              <a:gd name="connsiteY1131" fmla="*/ 1671792 h 3474663"/>
              <a:gd name="connsiteX1132" fmla="*/ 0 w 4110601"/>
              <a:gd name="connsiteY1132" fmla="*/ 1489137 h 3474663"/>
              <a:gd name="connsiteX1133" fmla="*/ 49113 w 4110601"/>
              <a:gd name="connsiteY1133" fmla="*/ 1564431 h 3474663"/>
              <a:gd name="connsiteX1134" fmla="*/ 69825 w 4110601"/>
              <a:gd name="connsiteY1134" fmla="*/ 1479367 h 3474663"/>
              <a:gd name="connsiteX1135" fmla="*/ 173730 w 4110601"/>
              <a:gd name="connsiteY1135" fmla="*/ 1662021 h 3474663"/>
              <a:gd name="connsiteX1136" fmla="*/ 101898 w 4110601"/>
              <a:gd name="connsiteY1136" fmla="*/ 1458446 h 3474663"/>
              <a:gd name="connsiteX1137" fmla="*/ 156024 w 4110601"/>
              <a:gd name="connsiteY1137" fmla="*/ 1494693 h 3474663"/>
              <a:gd name="connsiteX1138" fmla="*/ 172395 w 4110601"/>
              <a:gd name="connsiteY1138" fmla="*/ 1519791 h 3474663"/>
              <a:gd name="connsiteX1139" fmla="*/ 144663 w 4110601"/>
              <a:gd name="connsiteY1139" fmla="*/ 1430551 h 3474663"/>
              <a:gd name="connsiteX1140" fmla="*/ 215828 w 4110601"/>
              <a:gd name="connsiteY1140" fmla="*/ 1563013 h 3474663"/>
              <a:gd name="connsiteX1141" fmla="*/ 236540 w 4110601"/>
              <a:gd name="connsiteY1141" fmla="*/ 1477949 h 3474663"/>
              <a:gd name="connsiteX1142" fmla="*/ 225849 w 4110601"/>
              <a:gd name="connsiteY1142" fmla="*/ 1484923 h 3474663"/>
              <a:gd name="connsiteX1143" fmla="*/ 252242 w 4110601"/>
              <a:gd name="connsiteY1143" fmla="*/ 1431931 h 3474663"/>
              <a:gd name="connsiteX1144" fmla="*/ 317724 w 4110601"/>
              <a:gd name="connsiteY1144" fmla="*/ 1532318 h 3474663"/>
              <a:gd name="connsiteX1145" fmla="*/ 284314 w 4110601"/>
              <a:gd name="connsiteY1145" fmla="*/ 1411010 h 3474663"/>
              <a:gd name="connsiteX1146" fmla="*/ 360488 w 4110601"/>
              <a:gd name="connsiteY1146" fmla="*/ 1504424 h 3474663"/>
              <a:gd name="connsiteX1147" fmla="*/ 343449 w 4110601"/>
              <a:gd name="connsiteY1147" fmla="*/ 1408213 h 3474663"/>
              <a:gd name="connsiteX1148" fmla="*/ 392560 w 4110601"/>
              <a:gd name="connsiteY1148" fmla="*/ 1483503 h 3474663"/>
              <a:gd name="connsiteX1149" fmla="*/ 391893 w 4110601"/>
              <a:gd name="connsiteY1149" fmla="*/ 1412390 h 3474663"/>
              <a:gd name="connsiteX1150" fmla="*/ 424633 w 4110601"/>
              <a:gd name="connsiteY1150" fmla="*/ 1462582 h 3474663"/>
              <a:gd name="connsiteX1151" fmla="*/ 478757 w 4110601"/>
              <a:gd name="connsiteY1151" fmla="*/ 1498830 h 3474663"/>
              <a:gd name="connsiteX1152" fmla="*/ 451029 w 4110601"/>
              <a:gd name="connsiteY1152" fmla="*/ 1409592 h 3474663"/>
              <a:gd name="connsiteX1153" fmla="*/ 510831 w 4110601"/>
              <a:gd name="connsiteY1153" fmla="*/ 1477908 h 3474663"/>
              <a:gd name="connsiteX1154" fmla="*/ 554264 w 4110601"/>
              <a:gd name="connsiteY1154" fmla="*/ 1521130 h 3474663"/>
              <a:gd name="connsiteX1155" fmla="*/ 537893 w 4110601"/>
              <a:gd name="connsiteY1155" fmla="*/ 1496032 h 3474663"/>
              <a:gd name="connsiteX1156" fmla="*/ 534176 w 4110601"/>
              <a:gd name="connsiteY1156" fmla="*/ 1458209 h 3474663"/>
              <a:gd name="connsiteX1157" fmla="*/ 528987 w 4110601"/>
              <a:gd name="connsiteY1157" fmla="*/ 1445380 h 3474663"/>
              <a:gd name="connsiteX1158" fmla="*/ 542988 w 4110601"/>
              <a:gd name="connsiteY1158" fmla="*/ 1465877 h 3474663"/>
              <a:gd name="connsiteX1159" fmla="*/ 559275 w 4110601"/>
              <a:gd name="connsiteY1159" fmla="*/ 1482085 h 3474663"/>
              <a:gd name="connsiteX1160" fmla="*/ 553595 w 4110601"/>
              <a:gd name="connsiteY1160" fmla="*/ 1450014 h 3474663"/>
              <a:gd name="connsiteX1161" fmla="*/ 624090 w 4110601"/>
              <a:gd name="connsiteY1161" fmla="*/ 1511359 h 3474663"/>
              <a:gd name="connsiteX1162" fmla="*/ 585668 w 4110601"/>
              <a:gd name="connsiteY1162" fmla="*/ 1429093 h 3474663"/>
              <a:gd name="connsiteX1163" fmla="*/ 617740 w 4110601"/>
              <a:gd name="connsiteY1163" fmla="*/ 1408172 h 3474663"/>
              <a:gd name="connsiteX1164" fmla="*/ 672534 w 4110601"/>
              <a:gd name="connsiteY1164" fmla="*/ 1515536 h 3474663"/>
              <a:gd name="connsiteX1165" fmla="*/ 661173 w 4110601"/>
              <a:gd name="connsiteY1165" fmla="*/ 1451394 h 3474663"/>
              <a:gd name="connsiteX1166" fmla="*/ 738018 w 4110601"/>
              <a:gd name="connsiteY1166" fmla="*/ 1615927 h 3474663"/>
              <a:gd name="connsiteX1167" fmla="*/ 693916 w 4110601"/>
              <a:gd name="connsiteY1167" fmla="*/ 1501589 h 3474663"/>
              <a:gd name="connsiteX1168" fmla="*/ 774432 w 4110601"/>
              <a:gd name="connsiteY1168" fmla="*/ 1484845 h 3474663"/>
              <a:gd name="connsiteX1169" fmla="*/ 833568 w 4110601"/>
              <a:gd name="connsiteY1169" fmla="*/ 1482047 h 3474663"/>
              <a:gd name="connsiteX1170" fmla="*/ 871991 w 4110601"/>
              <a:gd name="connsiteY1170" fmla="*/ 1564314 h 3474663"/>
              <a:gd name="connsiteX1171" fmla="*/ 893372 w 4110601"/>
              <a:gd name="connsiteY1171" fmla="*/ 1550367 h 3474663"/>
              <a:gd name="connsiteX1172" fmla="*/ 915422 w 4110601"/>
              <a:gd name="connsiteY1172" fmla="*/ 1607532 h 3474663"/>
              <a:gd name="connsiteX1173" fmla="*/ 843590 w 4110601"/>
              <a:gd name="connsiteY1173" fmla="*/ 1403957 h 3474663"/>
              <a:gd name="connsiteX1174" fmla="*/ 876332 w 4110601"/>
              <a:gd name="connsiteY1174" fmla="*/ 1454153 h 3474663"/>
              <a:gd name="connsiteX1175" fmla="*/ 892033 w 4110601"/>
              <a:gd name="connsiteY1175" fmla="*/ 1408134 h 3474663"/>
              <a:gd name="connsiteX1176" fmla="*/ 924776 w 4110601"/>
              <a:gd name="connsiteY1176" fmla="*/ 1458330 h 3474663"/>
              <a:gd name="connsiteX1177" fmla="*/ 909699 w 4110601"/>
              <a:gd name="connsiteY1177" fmla="*/ 1420140 h 3474663"/>
              <a:gd name="connsiteX1178" fmla="*/ 905749 w 4110601"/>
              <a:gd name="connsiteY1178" fmla="*/ 1414347 h 3474663"/>
              <a:gd name="connsiteX1179" fmla="*/ 698309 w 4110601"/>
              <a:gd name="connsiteY1179" fmla="*/ 1066722 h 3474663"/>
              <a:gd name="connsiteX1180" fmla="*/ 747418 w 4110601"/>
              <a:gd name="connsiteY1180" fmla="*/ 1142009 h 3474663"/>
              <a:gd name="connsiteX1181" fmla="*/ 746793 w 4110601"/>
              <a:gd name="connsiteY1181" fmla="*/ 1070868 h 3474663"/>
              <a:gd name="connsiteX1182" fmla="*/ 845011 w 4110601"/>
              <a:gd name="connsiteY1182" fmla="*/ 1221441 h 3474663"/>
              <a:gd name="connsiteX1183" fmla="*/ 757498 w 4110601"/>
              <a:gd name="connsiteY1183" fmla="*/ 1063885 h 3474663"/>
              <a:gd name="connsiteX1184" fmla="*/ 784574 w 4110601"/>
              <a:gd name="connsiteY1184" fmla="*/ 1082000 h 3474663"/>
              <a:gd name="connsiteX1185" fmla="*/ 817312 w 4110601"/>
              <a:gd name="connsiteY1185" fmla="*/ 1132189 h 3474663"/>
              <a:gd name="connsiteX1186" fmla="*/ 762539 w 4110601"/>
              <a:gd name="connsiteY1186" fmla="*/ 1024825 h 3474663"/>
              <a:gd name="connsiteX1187" fmla="*/ 844389 w 4110601"/>
              <a:gd name="connsiteY1187" fmla="*/ 1150304 h 3474663"/>
              <a:gd name="connsiteX1188" fmla="*/ 816690 w 4110601"/>
              <a:gd name="connsiteY1188" fmla="*/ 1061051 h 3474663"/>
              <a:gd name="connsiteX1189" fmla="*/ 805360 w 4110601"/>
              <a:gd name="connsiteY1189" fmla="*/ 996894 h 3474663"/>
              <a:gd name="connsiteX1190" fmla="*/ 881543 w 4110601"/>
              <a:gd name="connsiteY1190" fmla="*/ 1090292 h 3474663"/>
              <a:gd name="connsiteX1191" fmla="*/ 810401 w 4110601"/>
              <a:gd name="connsiteY1191" fmla="*/ 957833 h 3474663"/>
              <a:gd name="connsiteX1192" fmla="*/ 902953 w 4110601"/>
              <a:gd name="connsiteY1192" fmla="*/ 1076326 h 3474663"/>
              <a:gd name="connsiteX1193" fmla="*/ 848180 w 4110601"/>
              <a:gd name="connsiteY1193" fmla="*/ 968962 h 3474663"/>
              <a:gd name="connsiteX1194" fmla="*/ 907994 w 4110601"/>
              <a:gd name="connsiteY1194" fmla="*/ 1037266 h 3474663"/>
              <a:gd name="connsiteX1195" fmla="*/ 869590 w 4110601"/>
              <a:gd name="connsiteY1195" fmla="*/ 954996 h 3474663"/>
              <a:gd name="connsiteX1196" fmla="*/ 902330 w 4110601"/>
              <a:gd name="connsiteY1196" fmla="*/ 1005188 h 3474663"/>
              <a:gd name="connsiteX1197" fmla="*/ 956479 w 4110601"/>
              <a:gd name="connsiteY1197" fmla="*/ 1041411 h 3474663"/>
              <a:gd name="connsiteX1198" fmla="*/ 901706 w 4110601"/>
              <a:gd name="connsiteY1198" fmla="*/ 934048 h 3474663"/>
              <a:gd name="connsiteX1199" fmla="*/ 961520 w 4110601"/>
              <a:gd name="connsiteY1199" fmla="*/ 1002351 h 3474663"/>
              <a:gd name="connsiteX1200" fmla="*/ 1004965 w 4110601"/>
              <a:gd name="connsiteY1200" fmla="*/ 1045560 h 3474663"/>
              <a:gd name="connsiteX1201" fmla="*/ 972225 w 4110601"/>
              <a:gd name="connsiteY1201" fmla="*/ 995368 h 3474663"/>
              <a:gd name="connsiteX1202" fmla="*/ 953808 w 4110601"/>
              <a:gd name="connsiteY1202" fmla="*/ 967135 h 3474663"/>
              <a:gd name="connsiteX1203" fmla="*/ 943834 w 4110601"/>
              <a:gd name="connsiteY1203" fmla="*/ 951843 h 3474663"/>
              <a:gd name="connsiteX1204" fmla="*/ 929254 w 4110601"/>
              <a:gd name="connsiteY1204" fmla="*/ 929492 h 3474663"/>
              <a:gd name="connsiteX1205" fmla="*/ 923116 w 4110601"/>
              <a:gd name="connsiteY1205" fmla="*/ 920082 h 3474663"/>
              <a:gd name="connsiteX1206" fmla="*/ 982930 w 4110601"/>
              <a:gd name="connsiteY1206" fmla="*/ 988385 h 3474663"/>
              <a:gd name="connsiteX1207" fmla="*/ 950190 w 4110601"/>
              <a:gd name="connsiteY1207" fmla="*/ 938193 h 3474663"/>
              <a:gd name="connsiteX1208" fmla="*/ 1004340 w 4110601"/>
              <a:gd name="connsiteY1208" fmla="*/ 974420 h 3474663"/>
              <a:gd name="connsiteX1209" fmla="*/ 955231 w 4110601"/>
              <a:gd name="connsiteY1209" fmla="*/ 899133 h 3474663"/>
              <a:gd name="connsiteX1210" fmla="*/ 976641 w 4110601"/>
              <a:gd name="connsiteY1210" fmla="*/ 885167 h 3474663"/>
              <a:gd name="connsiteX1211" fmla="*/ 1042119 w 4110601"/>
              <a:gd name="connsiteY1211" fmla="*/ 985548 h 3474663"/>
              <a:gd name="connsiteX1212" fmla="*/ 1020086 w 4110601"/>
              <a:gd name="connsiteY1212" fmla="*/ 928377 h 3474663"/>
              <a:gd name="connsiteX1213" fmla="*/ 1118302 w 4110601"/>
              <a:gd name="connsiteY1213" fmla="*/ 1078946 h 3474663"/>
              <a:gd name="connsiteX1214" fmla="*/ 1047160 w 4110601"/>
              <a:gd name="connsiteY1214" fmla="*/ 946488 h 3474663"/>
              <a:gd name="connsiteX1215" fmla="*/ 1111391 w 4110601"/>
              <a:gd name="connsiteY1215" fmla="*/ 904591 h 3474663"/>
              <a:gd name="connsiteX1216" fmla="*/ 1160500 w 4110601"/>
              <a:gd name="connsiteY1216" fmla="*/ 979878 h 3474663"/>
              <a:gd name="connsiteX1217" fmla="*/ 1154836 w 4110601"/>
              <a:gd name="connsiteY1217" fmla="*/ 947800 h 3474663"/>
              <a:gd name="connsiteX1218" fmla="*/ 1203943 w 4110601"/>
              <a:gd name="connsiteY1218" fmla="*/ 1023083 h 3474663"/>
              <a:gd name="connsiteX1219" fmla="*/ 1078028 w 4110601"/>
              <a:gd name="connsiteY1219" fmla="*/ 783261 h 3474663"/>
              <a:gd name="connsiteX1220" fmla="*/ 1127137 w 4110601"/>
              <a:gd name="connsiteY1220" fmla="*/ 858548 h 3474663"/>
              <a:gd name="connsiteX1221" fmla="*/ 1115807 w 4110601"/>
              <a:gd name="connsiteY1221" fmla="*/ 794390 h 3474663"/>
              <a:gd name="connsiteX1222" fmla="*/ 1132176 w 4110601"/>
              <a:gd name="connsiteY1222" fmla="*/ 819484 h 3474663"/>
              <a:gd name="connsiteX1223" fmla="*/ 1104481 w 4110601"/>
              <a:gd name="connsiteY1223" fmla="*/ 730234 h 3474663"/>
              <a:gd name="connsiteX1224" fmla="*/ 1207738 w 4110601"/>
              <a:gd name="connsiteY1224" fmla="*/ 841744 h 3474663"/>
              <a:gd name="connsiteX1225" fmla="*/ 1158007 w 4110601"/>
              <a:gd name="connsiteY1225" fmla="*/ 695320 h 3474663"/>
              <a:gd name="connsiteX1226" fmla="*/ 1217819 w 4110601"/>
              <a:gd name="connsiteY1226" fmla="*/ 763620 h 3474663"/>
              <a:gd name="connsiteX1227" fmla="*/ 1185081 w 4110601"/>
              <a:gd name="connsiteY1227" fmla="*/ 713431 h 3474663"/>
              <a:gd name="connsiteX1228" fmla="*/ 1200827 w 4110601"/>
              <a:gd name="connsiteY1228" fmla="*/ 667389 h 3474663"/>
              <a:gd name="connsiteX1229" fmla="*/ 1217196 w 4110601"/>
              <a:gd name="connsiteY1229" fmla="*/ 692483 h 3474663"/>
              <a:gd name="connsiteX1230" fmla="*/ 1260639 w 4110601"/>
              <a:gd name="connsiteY1230" fmla="*/ 735689 h 3474663"/>
              <a:gd name="connsiteX1231" fmla="*/ 1205866 w 4110601"/>
              <a:gd name="connsiteY1231" fmla="*/ 628325 h 3474663"/>
              <a:gd name="connsiteX1232" fmla="*/ 1298421 w 4110601"/>
              <a:gd name="connsiteY1232" fmla="*/ 746821 h 3474663"/>
              <a:gd name="connsiteX1233" fmla="*/ 1297796 w 4110601"/>
              <a:gd name="connsiteY1233" fmla="*/ 675680 h 3474663"/>
              <a:gd name="connsiteX1234" fmla="*/ 1314165 w 4110601"/>
              <a:gd name="connsiteY1234" fmla="*/ 700774 h 3474663"/>
              <a:gd name="connsiteX1235" fmla="*/ 1324870 w 4110601"/>
              <a:gd name="connsiteY1235" fmla="*/ 693791 h 3474663"/>
              <a:gd name="connsiteX1236" fmla="*/ 1384684 w 4110601"/>
              <a:gd name="connsiteY1236" fmla="*/ 762095 h 3474663"/>
              <a:gd name="connsiteX1237" fmla="*/ 1313542 w 4110601"/>
              <a:gd name="connsiteY1237" fmla="*/ 629637 h 3474663"/>
              <a:gd name="connsiteX1238" fmla="*/ 1340616 w 4110601"/>
              <a:gd name="connsiteY1238" fmla="*/ 647748 h 3474663"/>
              <a:gd name="connsiteX1239" fmla="*/ 1307878 w 4110601"/>
              <a:gd name="connsiteY1239" fmla="*/ 597560 h 3474663"/>
              <a:gd name="connsiteX1240" fmla="*/ 1410511 w 4110601"/>
              <a:gd name="connsiteY1240" fmla="*/ 637928 h 3474663"/>
              <a:gd name="connsiteX1241" fmla="*/ 1409888 w 4110601"/>
              <a:gd name="connsiteY1241" fmla="*/ 566791 h 3474663"/>
              <a:gd name="connsiteX1242" fmla="*/ 1475366 w 4110601"/>
              <a:gd name="connsiteY1242" fmla="*/ 667172 h 3474663"/>
              <a:gd name="connsiteX1243" fmla="*/ 1409263 w 4110601"/>
              <a:gd name="connsiteY1243" fmla="*/ 495650 h 3474663"/>
              <a:gd name="connsiteX1244" fmla="*/ 1469077 w 4110601"/>
              <a:gd name="connsiteY1244" fmla="*/ 563954 h 3474663"/>
              <a:gd name="connsiteX1245" fmla="*/ 1515279 w 4110601"/>
              <a:gd name="connsiteY1245" fmla="*/ 614309 h 3474663"/>
              <a:gd name="connsiteX1246" fmla="*/ 1530261 w 4110601"/>
              <a:gd name="connsiteY1246" fmla="*/ 634719 h 3474663"/>
              <a:gd name="connsiteX1247" fmla="*/ 1528893 w 4110601"/>
              <a:gd name="connsiteY1247" fmla="*/ 632256 h 3474663"/>
              <a:gd name="connsiteX1248" fmla="*/ 1527191 w 4110601"/>
              <a:gd name="connsiteY1248" fmla="*/ 630012 h 3474663"/>
              <a:gd name="connsiteX1249" fmla="*/ 1515279 w 4110601"/>
              <a:gd name="connsiteY1249" fmla="*/ 614309 h 3474663"/>
              <a:gd name="connsiteX1250" fmla="*/ 1482940 w 4110601"/>
              <a:gd name="connsiteY1250" fmla="*/ 571679 h 3474663"/>
              <a:gd name="connsiteX1251" fmla="*/ 1419968 w 4110601"/>
              <a:gd name="connsiteY1251" fmla="*/ 488667 h 3474663"/>
              <a:gd name="connsiteX1252" fmla="*/ 1468456 w 4110601"/>
              <a:gd name="connsiteY1252" fmla="*/ 492815 h 3474663"/>
              <a:gd name="connsiteX1253" fmla="*/ 1495991 w 4110601"/>
              <a:gd name="connsiteY1253" fmla="*/ 525160 h 3474663"/>
              <a:gd name="connsiteX1254" fmla="*/ 1510966 w 4110601"/>
              <a:gd name="connsiteY1254" fmla="*/ 535384 h 3474663"/>
              <a:gd name="connsiteX1255" fmla="*/ 1515568 w 4110601"/>
              <a:gd name="connsiteY1255" fmla="*/ 542012 h 3474663"/>
              <a:gd name="connsiteX1256" fmla="*/ 1528268 w 4110601"/>
              <a:gd name="connsiteY1256" fmla="*/ 561116 h 3474663"/>
              <a:gd name="connsiteX1257" fmla="*/ 1520085 w 4110601"/>
              <a:gd name="connsiteY1257" fmla="*/ 548570 h 3474663"/>
              <a:gd name="connsiteX1258" fmla="*/ 1511899 w 4110601"/>
              <a:gd name="connsiteY1258" fmla="*/ 536021 h 3474663"/>
              <a:gd name="connsiteX1259" fmla="*/ 1500646 w 4110601"/>
              <a:gd name="connsiteY1259" fmla="*/ 518769 h 3474663"/>
              <a:gd name="connsiteX1260" fmla="*/ 1462790 w 4110601"/>
              <a:gd name="connsiteY1260" fmla="*/ 460735 h 3474663"/>
              <a:gd name="connsiteX1261" fmla="*/ 1522604 w 4110601"/>
              <a:gd name="connsiteY1261" fmla="*/ 529039 h 3474663"/>
              <a:gd name="connsiteX1262" fmla="*/ 1501886 w 4110601"/>
              <a:gd name="connsiteY1262" fmla="*/ 497277 h 3474663"/>
              <a:gd name="connsiteX1263" fmla="*/ 1489866 w 4110601"/>
              <a:gd name="connsiteY1263" fmla="*/ 478850 h 3474663"/>
              <a:gd name="connsiteX1264" fmla="*/ 1484200 w 4110601"/>
              <a:gd name="connsiteY1264" fmla="*/ 446769 h 3474663"/>
              <a:gd name="connsiteX1265" fmla="*/ 1467831 w 4110601"/>
              <a:gd name="connsiteY1265" fmla="*/ 421675 h 3474663"/>
              <a:gd name="connsiteX1266" fmla="*/ 1544014 w 4110601"/>
              <a:gd name="connsiteY1266" fmla="*/ 515073 h 3474663"/>
              <a:gd name="connsiteX1267" fmla="*/ 1467611 w 4110601"/>
              <a:gd name="connsiteY1267" fmla="*/ 348595 h 3474663"/>
              <a:gd name="connsiteX1268" fmla="*/ 1477912 w 4110601"/>
              <a:gd name="connsiteY1268" fmla="*/ 343551 h 3474663"/>
              <a:gd name="connsiteX1269" fmla="*/ 1527021 w 4110601"/>
              <a:gd name="connsiteY1269" fmla="*/ 418837 h 3474663"/>
              <a:gd name="connsiteX1270" fmla="*/ 1641608 w 4110601"/>
              <a:gd name="connsiteY1270" fmla="*/ 594505 h 3474663"/>
              <a:gd name="connsiteX1271" fmla="*/ 1537726 w 4110601"/>
              <a:gd name="connsiteY1271" fmla="*/ 411855 h 3474663"/>
              <a:gd name="connsiteX1272" fmla="*/ 1607622 w 4110601"/>
              <a:gd name="connsiteY1272" fmla="*/ 402038 h 3474663"/>
              <a:gd name="connsiteX1273" fmla="*/ 1689469 w 4110601"/>
              <a:gd name="connsiteY1273" fmla="*/ 527513 h 3474663"/>
              <a:gd name="connsiteX1274" fmla="*/ 1646498 w 4110601"/>
              <a:gd name="connsiteY1274" fmla="*/ 461637 h 3474663"/>
              <a:gd name="connsiteX1275" fmla="*/ 1607622 w 4110601"/>
              <a:gd name="connsiteY1275" fmla="*/ 402038 h 3474663"/>
              <a:gd name="connsiteX1276" fmla="*/ 1591251 w 4110601"/>
              <a:gd name="connsiteY1276" fmla="*/ 376940 h 3474663"/>
              <a:gd name="connsiteX1277" fmla="*/ 1601334 w 4110601"/>
              <a:gd name="connsiteY1277" fmla="*/ 298820 h 3474663"/>
              <a:gd name="connsiteX1278" fmla="*/ 1699550 w 4110601"/>
              <a:gd name="connsiteY1278" fmla="*/ 449390 h 3474663"/>
              <a:gd name="connsiteX1279" fmla="*/ 1628408 w 4110601"/>
              <a:gd name="connsiteY1279" fmla="*/ 316931 h 3474663"/>
              <a:gd name="connsiteX1280" fmla="*/ 1661148 w 4110601"/>
              <a:gd name="connsiteY1280" fmla="*/ 367123 h 3474663"/>
              <a:gd name="connsiteX1281" fmla="*/ 1627783 w 4110601"/>
              <a:gd name="connsiteY1281" fmla="*/ 245791 h 3474663"/>
              <a:gd name="connsiteX1282" fmla="*/ 1662314 w 4110601"/>
              <a:gd name="connsiteY1282" fmla="*/ 298729 h 3474663"/>
              <a:gd name="connsiteX1283" fmla="*/ 1676892 w 4110601"/>
              <a:gd name="connsiteY1283" fmla="*/ 321077 h 3474663"/>
              <a:gd name="connsiteX1284" fmla="*/ 1834924 w 4110601"/>
              <a:gd name="connsiteY1284" fmla="*/ 539954 h 3474663"/>
              <a:gd name="connsiteX1285" fmla="*/ 1769446 w 4110601"/>
              <a:gd name="connsiteY1285" fmla="*/ 439573 h 3474663"/>
              <a:gd name="connsiteX1286" fmla="*/ 1736706 w 4110601"/>
              <a:gd name="connsiteY1286" fmla="*/ 389381 h 3474663"/>
              <a:gd name="connsiteX1287" fmla="*/ 1665564 w 4110601"/>
              <a:gd name="connsiteY1287" fmla="*/ 256923 h 3474663"/>
              <a:gd name="connsiteX1288" fmla="*/ 1741123 w 4110601"/>
              <a:gd name="connsiteY1288" fmla="*/ 279180 h 3474663"/>
              <a:gd name="connsiteX1289" fmla="*/ 1773863 w 4110601"/>
              <a:gd name="connsiteY1289" fmla="*/ 329372 h 3474663"/>
              <a:gd name="connsiteX1290" fmla="*/ 1811642 w 4110601"/>
              <a:gd name="connsiteY1290" fmla="*/ 340501 h 3474663"/>
              <a:gd name="connsiteX1291" fmla="*/ 1756869 w 4110601"/>
              <a:gd name="connsiteY1291" fmla="*/ 233137 h 3474663"/>
              <a:gd name="connsiteX1292" fmla="*/ 1773238 w 4110601"/>
              <a:gd name="connsiteY1292" fmla="*/ 258231 h 3474663"/>
              <a:gd name="connsiteX1293" fmla="*/ 1804730 w 4110601"/>
              <a:gd name="connsiteY1293" fmla="*/ 166145 h 3474663"/>
              <a:gd name="connsiteX1294" fmla="*/ 1829207 w 4110601"/>
              <a:gd name="connsiteY1294" fmla="*/ 194895 h 3474663"/>
              <a:gd name="connsiteX1295" fmla="*/ 1837425 w 4110601"/>
              <a:gd name="connsiteY1295" fmla="*/ 210745 h 3474663"/>
              <a:gd name="connsiteX1296" fmla="*/ 1838887 w 4110601"/>
              <a:gd name="connsiteY1296" fmla="*/ 214853 h 3474663"/>
              <a:gd name="connsiteX1297" fmla="*/ 1870209 w 4110601"/>
              <a:gd name="connsiteY1297" fmla="*/ 266526 h 3474663"/>
              <a:gd name="connsiteX1298" fmla="*/ 1843067 w 4110601"/>
              <a:gd name="connsiteY1298" fmla="*/ 221626 h 3474663"/>
              <a:gd name="connsiteX1299" fmla="*/ 1837425 w 4110601"/>
              <a:gd name="connsiteY1299" fmla="*/ 210745 h 3474663"/>
              <a:gd name="connsiteX1300" fmla="*/ 1832590 w 4110601"/>
              <a:gd name="connsiteY1300" fmla="*/ 197158 h 3474663"/>
              <a:gd name="connsiteX1301" fmla="*/ 1831805 w 4110601"/>
              <a:gd name="connsiteY1301" fmla="*/ 184257 h 3474663"/>
              <a:gd name="connsiteX1302" fmla="*/ 1877669 w 4110601"/>
              <a:gd name="connsiteY1302" fmla="*/ 234827 h 3474663"/>
              <a:gd name="connsiteX1303" fmla="*/ 1884033 w 4110601"/>
              <a:gd name="connsiteY1303" fmla="*/ 243819 h 3474663"/>
              <a:gd name="connsiteX1304" fmla="*/ 1884142 w 4110601"/>
              <a:gd name="connsiteY1304" fmla="*/ 244023 h 3474663"/>
              <a:gd name="connsiteX1305" fmla="*/ 1946392 w 4110601"/>
              <a:gd name="connsiteY1305" fmla="*/ 359924 h 3474663"/>
              <a:gd name="connsiteX1306" fmla="*/ 1930023 w 4110601"/>
              <a:gd name="connsiteY1306" fmla="*/ 334829 h 3474663"/>
              <a:gd name="connsiteX1307" fmla="*/ 1932843 w 4110601"/>
              <a:gd name="connsiteY1307" fmla="*/ 342951 h 3474663"/>
              <a:gd name="connsiteX1308" fmla="*/ 1975980 w 4110601"/>
              <a:gd name="connsiteY1308" fmla="*/ 409083 h 3474663"/>
              <a:gd name="connsiteX1309" fmla="*/ 2027130 w 4110601"/>
              <a:gd name="connsiteY1309" fmla="*/ 487499 h 3474663"/>
              <a:gd name="connsiteX1310" fmla="*/ 2054186 w 4110601"/>
              <a:gd name="connsiteY1310" fmla="*/ 505617 h 3474663"/>
              <a:gd name="connsiteX1311" fmla="*/ 1959816 w 4110601"/>
              <a:gd name="connsiteY1311" fmla="*/ 360942 h 3474663"/>
              <a:gd name="connsiteX1312" fmla="*/ 1943047 w 4110601"/>
              <a:gd name="connsiteY1312" fmla="*/ 335236 h 3474663"/>
              <a:gd name="connsiteX1313" fmla="*/ 1946699 w 4110601"/>
              <a:gd name="connsiteY1313" fmla="*/ 346869 h 3474663"/>
              <a:gd name="connsiteX1314" fmla="*/ 1934666 w 4110601"/>
              <a:gd name="connsiteY1314" fmla="*/ 327326 h 3474663"/>
              <a:gd name="connsiteX1315" fmla="*/ 1889966 w 4110601"/>
              <a:gd name="connsiteY1315" fmla="*/ 252197 h 3474663"/>
              <a:gd name="connsiteX1316" fmla="*/ 1907988 w 4110601"/>
              <a:gd name="connsiteY1316" fmla="*/ 277655 h 3474663"/>
              <a:gd name="connsiteX1317" fmla="*/ 1885955 w 4110601"/>
              <a:gd name="connsiteY1317" fmla="*/ 220483 h 3474663"/>
              <a:gd name="connsiteX1318" fmla="*/ 1919876 w 4110601"/>
              <a:gd name="connsiteY1318" fmla="*/ 252016 h 3474663"/>
              <a:gd name="connsiteX1319" fmla="*/ 1936066 w 4110601"/>
              <a:gd name="connsiteY1319" fmla="*/ 274540 h 3474663"/>
              <a:gd name="connsiteX1320" fmla="*/ 1971031 w 4110601"/>
              <a:gd name="connsiteY1320" fmla="*/ 330438 h 3474663"/>
              <a:gd name="connsiteX1321" fmla="*/ 1973210 w 4110601"/>
              <a:gd name="connsiteY1321" fmla="*/ 334756 h 3474663"/>
              <a:gd name="connsiteX1322" fmla="*/ 1977358 w 4110601"/>
              <a:gd name="connsiteY1322" fmla="*/ 341115 h 3474663"/>
              <a:gd name="connsiteX1323" fmla="*/ 2047842 w 4110601"/>
              <a:gd name="connsiteY1323" fmla="*/ 402450 h 3474663"/>
              <a:gd name="connsiteX1324" fmla="*/ 2025795 w 4110601"/>
              <a:gd name="connsiteY1324" fmla="*/ 345291 h 3474663"/>
              <a:gd name="connsiteX1325" fmla="*/ 1960324 w 4110601"/>
              <a:gd name="connsiteY1325" fmla="*/ 244920 h 3474663"/>
              <a:gd name="connsiteX1326" fmla="*/ 2096278 w 4110601"/>
              <a:gd name="connsiteY1326" fmla="*/ 406622 h 3474663"/>
              <a:gd name="connsiteX1327" fmla="*/ 2019450 w 4110601"/>
              <a:gd name="connsiteY1327" fmla="*/ 242120 h 3474663"/>
              <a:gd name="connsiteX1328" fmla="*/ 2120413 w 4110601"/>
              <a:gd name="connsiteY1328" fmla="*/ 399823 h 3474663"/>
              <a:gd name="connsiteX1329" fmla="*/ 2150989 w 4110601"/>
              <a:gd name="connsiteY1329" fmla="*/ 452015 h 3474663"/>
              <a:gd name="connsiteX1330" fmla="*/ 2165189 w 4110601"/>
              <a:gd name="connsiteY1330" fmla="*/ 454174 h 3474663"/>
              <a:gd name="connsiteX1331" fmla="*/ 2145877 w 4110601"/>
              <a:gd name="connsiteY1331" fmla="*/ 411422 h 3474663"/>
              <a:gd name="connsiteX1332" fmla="*/ 2187157 w 4110601"/>
              <a:gd name="connsiteY1332" fmla="*/ 452502 h 3474663"/>
              <a:gd name="connsiteX1333" fmla="*/ 2132898 w 4110601"/>
              <a:gd name="connsiteY1333" fmla="*/ 369321 h 3474663"/>
              <a:gd name="connsiteX1334" fmla="*/ 2089934 w 4110601"/>
              <a:gd name="connsiteY1334" fmla="*/ 303454 h 3474663"/>
              <a:gd name="connsiteX1335" fmla="*/ 2111314 w 4110601"/>
              <a:gd name="connsiteY1335" fmla="*/ 289508 h 3474663"/>
              <a:gd name="connsiteX1336" fmla="*/ 2100623 w 4110601"/>
              <a:gd name="connsiteY1336" fmla="*/ 296482 h 3474663"/>
              <a:gd name="connsiteX1337" fmla="*/ 2056532 w 4110601"/>
              <a:gd name="connsiteY1337" fmla="*/ 182164 h 3474663"/>
              <a:gd name="connsiteX1338" fmla="*/ 2072899 w 4110601"/>
              <a:gd name="connsiteY1338" fmla="*/ 207255 h 3474663"/>
              <a:gd name="connsiteX1339" fmla="*/ 2034486 w 4110601"/>
              <a:gd name="connsiteY1339" fmla="*/ 125006 h 3474663"/>
              <a:gd name="connsiteX1340" fmla="*/ 2116324 w 4110601"/>
              <a:gd name="connsiteY1340" fmla="*/ 250468 h 3474663"/>
              <a:gd name="connsiteX1341" fmla="*/ 2098720 w 4110601"/>
              <a:gd name="connsiteY1341" fmla="*/ 209976 h 3474663"/>
              <a:gd name="connsiteX1342" fmla="*/ 2095227 w 4110601"/>
              <a:gd name="connsiteY1342" fmla="*/ 198131 h 3474663"/>
              <a:gd name="connsiteX1343" fmla="*/ 2123005 w 4110601"/>
              <a:gd name="connsiteY1343" fmla="*/ 246110 h 3474663"/>
              <a:gd name="connsiteX1344" fmla="*/ 2176118 w 4110601"/>
              <a:gd name="connsiteY1344" fmla="*/ 318776 h 3474663"/>
              <a:gd name="connsiteX1345" fmla="*/ 2161521 w 4110601"/>
              <a:gd name="connsiteY1345" fmla="*/ 294914 h 3474663"/>
              <a:gd name="connsiteX1346" fmla="*/ 2160915 w 4110601"/>
              <a:gd name="connsiteY1346" fmla="*/ 294274 h 3474663"/>
              <a:gd name="connsiteX1347" fmla="*/ 2161464 w 4110601"/>
              <a:gd name="connsiteY1347" fmla="*/ 294821 h 3474663"/>
              <a:gd name="connsiteX1348" fmla="*/ 2140194 w 4110601"/>
              <a:gd name="connsiteY1348" fmla="*/ 260051 h 3474663"/>
              <a:gd name="connsiteX1349" fmla="*/ 2137703 w 4110601"/>
              <a:gd name="connsiteY1349" fmla="*/ 236523 h 3474663"/>
              <a:gd name="connsiteX1350" fmla="*/ 2146399 w 4110601"/>
              <a:gd name="connsiteY1350" fmla="*/ 249854 h 3474663"/>
              <a:gd name="connsiteX1351" fmla="*/ 2202122 w 4110601"/>
              <a:gd name="connsiteY1351" fmla="*/ 335280 h 3474663"/>
              <a:gd name="connsiteX1352" fmla="*/ 2202821 w 4110601"/>
              <a:gd name="connsiteY1352" fmla="*/ 335977 h 3474663"/>
              <a:gd name="connsiteX1353" fmla="*/ 2197665 w 4110601"/>
              <a:gd name="connsiteY1353" fmla="*/ 322604 h 3474663"/>
              <a:gd name="connsiteX1354" fmla="*/ 2159082 w 4110601"/>
              <a:gd name="connsiteY1354" fmla="*/ 222577 h 3474663"/>
              <a:gd name="connsiteX1355" fmla="*/ 2093612 w 4110601"/>
              <a:gd name="connsiteY1355" fmla="*/ 122210 h 3474663"/>
              <a:gd name="connsiteX1356" fmla="*/ 2104304 w 4110601"/>
              <a:gd name="connsiteY1356" fmla="*/ 115236 h 3474663"/>
              <a:gd name="connsiteX1357" fmla="*/ 2120670 w 4110601"/>
              <a:gd name="connsiteY1357" fmla="*/ 140327 h 3474663"/>
              <a:gd name="connsiteX1358" fmla="*/ 2158416 w 4110601"/>
              <a:gd name="connsiteY1358" fmla="*/ 151473 h 3474663"/>
              <a:gd name="connsiteX1359" fmla="*/ 2140097 w 4110601"/>
              <a:gd name="connsiteY1359" fmla="*/ 133244 h 3474663"/>
              <a:gd name="connsiteX1360" fmla="*/ 2133526 w 4110601"/>
              <a:gd name="connsiteY1360" fmla="*/ 126705 h 3474663"/>
              <a:gd name="connsiteX1361" fmla="*/ 2137452 w 4110601"/>
              <a:gd name="connsiteY1361" fmla="*/ 128823 h 3474663"/>
              <a:gd name="connsiteX1362" fmla="*/ 2136372 w 4110601"/>
              <a:gd name="connsiteY1362" fmla="*/ 94318 h 3474663"/>
              <a:gd name="connsiteX1363" fmla="*/ 2201841 w 4110601"/>
              <a:gd name="connsiteY1363" fmla="*/ 194686 h 3474663"/>
              <a:gd name="connsiteX1364" fmla="*/ 2174118 w 4110601"/>
              <a:gd name="connsiteY1364" fmla="*/ 105463 h 3474663"/>
              <a:gd name="connsiteX1365" fmla="*/ 2190484 w 4110601"/>
              <a:gd name="connsiteY1365" fmla="*/ 130555 h 3474663"/>
              <a:gd name="connsiteX1366" fmla="*/ 2227313 w 4110601"/>
              <a:gd name="connsiteY1366" fmla="*/ 187015 h 3474663"/>
              <a:gd name="connsiteX1367" fmla="*/ 2272052 w 4110601"/>
              <a:gd name="connsiteY1367" fmla="*/ 255601 h 3474663"/>
              <a:gd name="connsiteX1368" fmla="*/ 2284434 w 4110601"/>
              <a:gd name="connsiteY1368" fmla="*/ 262921 h 3474663"/>
              <a:gd name="connsiteX1369" fmla="*/ 2283809 w 4110601"/>
              <a:gd name="connsiteY1369" fmla="*/ 261943 h 3474663"/>
              <a:gd name="connsiteX1370" fmla="*/ 2254359 w 4110601"/>
              <a:gd name="connsiteY1370" fmla="*/ 216020 h 3474663"/>
              <a:gd name="connsiteX1371" fmla="*/ 2240774 w 4110601"/>
              <a:gd name="connsiteY1371" fmla="*/ 206401 h 3474663"/>
              <a:gd name="connsiteX1372" fmla="*/ 2246003 w 4110601"/>
              <a:gd name="connsiteY1372" fmla="*/ 202990 h 3474663"/>
              <a:gd name="connsiteX1373" fmla="*/ 2236205 w 4110601"/>
              <a:gd name="connsiteY1373" fmla="*/ 187709 h 3474663"/>
              <a:gd name="connsiteX1374" fmla="*/ 2226662 w 4110601"/>
              <a:gd name="connsiteY1374" fmla="*/ 180385 h 3474663"/>
              <a:gd name="connsiteX1375" fmla="*/ 2227702 w 4110601"/>
              <a:gd name="connsiteY1375" fmla="*/ 174677 h 3474663"/>
              <a:gd name="connsiteX1376" fmla="*/ 2228001 w 4110601"/>
              <a:gd name="connsiteY1376" fmla="*/ 174747 h 3474663"/>
              <a:gd name="connsiteX1377" fmla="*/ 2219601 w 4110601"/>
              <a:gd name="connsiteY1377" fmla="*/ 158583 h 3474663"/>
              <a:gd name="connsiteX1378" fmla="*/ 2233910 w 4110601"/>
              <a:gd name="connsiteY1378" fmla="*/ 173767 h 3474663"/>
              <a:gd name="connsiteX1379" fmla="*/ 2235759 w 4110601"/>
              <a:gd name="connsiteY1379" fmla="*/ 176602 h 3474663"/>
              <a:gd name="connsiteX1380" fmla="*/ 2272852 w 4110601"/>
              <a:gd name="connsiteY1380" fmla="*/ 185476 h 3474663"/>
              <a:gd name="connsiteX1381" fmla="*/ 2289226 w 4110601"/>
              <a:gd name="connsiteY1381" fmla="*/ 210577 h 3474663"/>
              <a:gd name="connsiteX1382" fmla="*/ 2290107 w 4110601"/>
              <a:gd name="connsiteY1382" fmla="*/ 210903 h 3474663"/>
              <a:gd name="connsiteX1383" fmla="*/ 2272051 w 4110601"/>
              <a:gd name="connsiteY1383" fmla="*/ 181865 h 3474663"/>
              <a:gd name="connsiteX1384" fmla="*/ 2262526 w 4110601"/>
              <a:gd name="connsiteY1384" fmla="*/ 162907 h 3474663"/>
              <a:gd name="connsiteX1385" fmla="*/ 2229414 w 4110601"/>
              <a:gd name="connsiteY1385" fmla="*/ 142249 h 3474663"/>
              <a:gd name="connsiteX1386" fmla="*/ 2244449 w 4110601"/>
              <a:gd name="connsiteY1386" fmla="*/ 132441 h 3474663"/>
              <a:gd name="connsiteX1387" fmla="*/ 2248338 w 4110601"/>
              <a:gd name="connsiteY1387" fmla="*/ 134071 h 3474663"/>
              <a:gd name="connsiteX1388" fmla="*/ 2244572 w 4110601"/>
              <a:gd name="connsiteY1388" fmla="*/ 126207 h 3474663"/>
              <a:gd name="connsiteX1389" fmla="*/ 2185977 w 4110601"/>
              <a:gd name="connsiteY1389" fmla="*/ 99025 h 3474663"/>
              <a:gd name="connsiteX1390" fmla="*/ 2225780 w 4110601"/>
              <a:gd name="connsiteY1390" fmla="*/ 113312 h 3474663"/>
              <a:gd name="connsiteX1391" fmla="*/ 2243919 w 4110601"/>
              <a:gd name="connsiteY1391" fmla="*/ 124846 h 3474663"/>
              <a:gd name="connsiteX1392" fmla="*/ 2240015 w 4110601"/>
              <a:gd name="connsiteY1392" fmla="*/ 116694 h 3474663"/>
              <a:gd name="connsiteX1393" fmla="*/ 2232939 w 4110601"/>
              <a:gd name="connsiteY1393" fmla="*/ 105195 h 3474663"/>
              <a:gd name="connsiteX1394" fmla="*/ 2220894 w 4110601"/>
              <a:gd name="connsiteY1394" fmla="*/ 94137 h 3474663"/>
              <a:gd name="connsiteX1395" fmla="*/ 2216780 w 4110601"/>
              <a:gd name="connsiteY1395" fmla="*/ 85641 h 3474663"/>
              <a:gd name="connsiteX1396" fmla="*/ 2222143 w 4110601"/>
              <a:gd name="connsiteY1396" fmla="*/ 87644 h 3474663"/>
              <a:gd name="connsiteX1397" fmla="*/ 2200510 w 4110601"/>
              <a:gd name="connsiteY1397" fmla="*/ 52481 h 3474663"/>
              <a:gd name="connsiteX1398" fmla="*/ 2201789 w 4110601"/>
              <a:gd name="connsiteY1398" fmla="*/ 54441 h 3474663"/>
              <a:gd name="connsiteX1399" fmla="*/ 2206481 w 4110601"/>
              <a:gd name="connsiteY1399" fmla="*/ 61634 h 3474663"/>
              <a:gd name="connsiteX1400" fmla="*/ 2208381 w 4110601"/>
              <a:gd name="connsiteY1400" fmla="*/ 65051 h 3474663"/>
              <a:gd name="connsiteX1401" fmla="*/ 2209126 w 4110601"/>
              <a:gd name="connsiteY1401" fmla="*/ 65689 h 3474663"/>
              <a:gd name="connsiteX1402" fmla="*/ 2210739 w 4110601"/>
              <a:gd name="connsiteY1402" fmla="*/ 68162 h 3474663"/>
              <a:gd name="connsiteX1403" fmla="*/ 2223867 w 4110601"/>
              <a:gd name="connsiteY1403" fmla="*/ 88288 h 3474663"/>
              <a:gd name="connsiteX1404" fmla="*/ 2245119 w 4110601"/>
              <a:gd name="connsiteY1404" fmla="*/ 96228 h 3474663"/>
              <a:gd name="connsiteX1405" fmla="*/ 2272184 w 4110601"/>
              <a:gd name="connsiteY1405" fmla="*/ 114350 h 3474663"/>
              <a:gd name="connsiteX1406" fmla="*/ 2272628 w 4110601"/>
              <a:gd name="connsiteY1406" fmla="*/ 114648 h 3474663"/>
              <a:gd name="connsiteX1407" fmla="*/ 2266674 w 4110601"/>
              <a:gd name="connsiteY1407" fmla="*/ 103028 h 3474663"/>
              <a:gd name="connsiteX1408" fmla="*/ 2260615 w 4110601"/>
              <a:gd name="connsiteY1408" fmla="*/ 99534 h 3474663"/>
              <a:gd name="connsiteX1409" fmla="*/ 2222330 w 4110601"/>
              <a:gd name="connsiteY1409" fmla="*/ 76987 h 3474663"/>
              <a:gd name="connsiteX1410" fmla="*/ 2209126 w 4110601"/>
              <a:gd name="connsiteY1410" fmla="*/ 65689 h 3474663"/>
              <a:gd name="connsiteX1411" fmla="*/ 2206481 w 4110601"/>
              <a:gd name="connsiteY1411" fmla="*/ 61634 h 3474663"/>
              <a:gd name="connsiteX1412" fmla="*/ 2201681 w 4110601"/>
              <a:gd name="connsiteY1412" fmla="*/ 53000 h 3474663"/>
              <a:gd name="connsiteX1413" fmla="*/ 2258468 w 4110601"/>
              <a:gd name="connsiteY1413" fmla="*/ 82295 h 3474663"/>
              <a:gd name="connsiteX1414" fmla="*/ 2256989 w 4110601"/>
              <a:gd name="connsiteY1414" fmla="*/ 77745 h 3474663"/>
              <a:gd name="connsiteX1415" fmla="*/ 2265312 w 4110601"/>
              <a:gd name="connsiteY1415" fmla="*/ 81745 h 3474663"/>
              <a:gd name="connsiteX1416" fmla="*/ 2268345 w 4110601"/>
              <a:gd name="connsiteY1416" fmla="*/ 87390 h 3474663"/>
              <a:gd name="connsiteX1417" fmla="*/ 2284933 w 4110601"/>
              <a:gd name="connsiteY1417" fmla="*/ 95947 h 3474663"/>
              <a:gd name="connsiteX1418" fmla="*/ 2283659 w 4110601"/>
              <a:gd name="connsiteY1418" fmla="*/ 93764 h 3474663"/>
              <a:gd name="connsiteX1419" fmla="*/ 2276654 w 4110601"/>
              <a:gd name="connsiteY1419" fmla="*/ 89072 h 3474663"/>
              <a:gd name="connsiteX1420" fmla="*/ 2239440 w 4110601"/>
              <a:gd name="connsiteY1420" fmla="*/ 64151 h 3474663"/>
              <a:gd name="connsiteX1421" fmla="*/ 2185307 w 4110601"/>
              <a:gd name="connsiteY1421" fmla="*/ 27899 h 3474663"/>
              <a:gd name="connsiteX1422" fmla="*/ 2210948 w 4110601"/>
              <a:gd name="connsiteY1422" fmla="*/ 28507 h 3474663"/>
              <a:gd name="connsiteX1423" fmla="*/ 2259839 w 4110601"/>
              <a:gd name="connsiteY1423" fmla="*/ 52968 h 3474663"/>
              <a:gd name="connsiteX1424" fmla="*/ 2243268 w 4110601"/>
              <a:gd name="connsiteY1424" fmla="*/ 24590 h 3474663"/>
              <a:gd name="connsiteX1425" fmla="*/ 2262625 w 4110601"/>
              <a:gd name="connsiteY1425" fmla="*/ 54361 h 3474663"/>
              <a:gd name="connsiteX1426" fmla="*/ 2269638 w 4110601"/>
              <a:gd name="connsiteY1426" fmla="*/ 57871 h 3474663"/>
              <a:gd name="connsiteX1427" fmla="*/ 2325647 w 4110601"/>
              <a:gd name="connsiteY1427" fmla="*/ 79476 h 3474663"/>
              <a:gd name="connsiteX1428" fmla="*/ 2244451 w 4110601"/>
              <a:gd name="connsiteY1428" fmla="*/ 25101 h 3474663"/>
              <a:gd name="connsiteX1429" fmla="*/ 2228078 w 4110601"/>
              <a:gd name="connsiteY1429" fmla="*/ 0 h 34746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 ang="0">
                <a:pos x="connsiteX855" y="connsiteY855"/>
              </a:cxn>
              <a:cxn ang="0">
                <a:pos x="connsiteX856" y="connsiteY856"/>
              </a:cxn>
              <a:cxn ang="0">
                <a:pos x="connsiteX857" y="connsiteY857"/>
              </a:cxn>
              <a:cxn ang="0">
                <a:pos x="connsiteX858" y="connsiteY858"/>
              </a:cxn>
              <a:cxn ang="0">
                <a:pos x="connsiteX859" y="connsiteY859"/>
              </a:cxn>
              <a:cxn ang="0">
                <a:pos x="connsiteX860" y="connsiteY860"/>
              </a:cxn>
              <a:cxn ang="0">
                <a:pos x="connsiteX861" y="connsiteY861"/>
              </a:cxn>
              <a:cxn ang="0">
                <a:pos x="connsiteX862" y="connsiteY862"/>
              </a:cxn>
              <a:cxn ang="0">
                <a:pos x="connsiteX863" y="connsiteY863"/>
              </a:cxn>
              <a:cxn ang="0">
                <a:pos x="connsiteX864" y="connsiteY864"/>
              </a:cxn>
              <a:cxn ang="0">
                <a:pos x="connsiteX865" y="connsiteY865"/>
              </a:cxn>
              <a:cxn ang="0">
                <a:pos x="connsiteX866" y="connsiteY866"/>
              </a:cxn>
              <a:cxn ang="0">
                <a:pos x="connsiteX867" y="connsiteY867"/>
              </a:cxn>
              <a:cxn ang="0">
                <a:pos x="connsiteX868" y="connsiteY868"/>
              </a:cxn>
              <a:cxn ang="0">
                <a:pos x="connsiteX869" y="connsiteY869"/>
              </a:cxn>
              <a:cxn ang="0">
                <a:pos x="connsiteX870" y="connsiteY870"/>
              </a:cxn>
              <a:cxn ang="0">
                <a:pos x="connsiteX871" y="connsiteY871"/>
              </a:cxn>
              <a:cxn ang="0">
                <a:pos x="connsiteX872" y="connsiteY872"/>
              </a:cxn>
              <a:cxn ang="0">
                <a:pos x="connsiteX873" y="connsiteY873"/>
              </a:cxn>
              <a:cxn ang="0">
                <a:pos x="connsiteX874" y="connsiteY874"/>
              </a:cxn>
              <a:cxn ang="0">
                <a:pos x="connsiteX875" y="connsiteY875"/>
              </a:cxn>
              <a:cxn ang="0">
                <a:pos x="connsiteX876" y="connsiteY876"/>
              </a:cxn>
              <a:cxn ang="0">
                <a:pos x="connsiteX877" y="connsiteY877"/>
              </a:cxn>
              <a:cxn ang="0">
                <a:pos x="connsiteX878" y="connsiteY878"/>
              </a:cxn>
              <a:cxn ang="0">
                <a:pos x="connsiteX879" y="connsiteY879"/>
              </a:cxn>
              <a:cxn ang="0">
                <a:pos x="connsiteX880" y="connsiteY880"/>
              </a:cxn>
              <a:cxn ang="0">
                <a:pos x="connsiteX881" y="connsiteY881"/>
              </a:cxn>
              <a:cxn ang="0">
                <a:pos x="connsiteX882" y="connsiteY882"/>
              </a:cxn>
              <a:cxn ang="0">
                <a:pos x="connsiteX883" y="connsiteY883"/>
              </a:cxn>
              <a:cxn ang="0">
                <a:pos x="connsiteX884" y="connsiteY884"/>
              </a:cxn>
              <a:cxn ang="0">
                <a:pos x="connsiteX885" y="connsiteY885"/>
              </a:cxn>
              <a:cxn ang="0">
                <a:pos x="connsiteX886" y="connsiteY886"/>
              </a:cxn>
              <a:cxn ang="0">
                <a:pos x="connsiteX887" y="connsiteY887"/>
              </a:cxn>
              <a:cxn ang="0">
                <a:pos x="connsiteX888" y="connsiteY888"/>
              </a:cxn>
              <a:cxn ang="0">
                <a:pos x="connsiteX889" y="connsiteY889"/>
              </a:cxn>
              <a:cxn ang="0">
                <a:pos x="connsiteX890" y="connsiteY890"/>
              </a:cxn>
              <a:cxn ang="0">
                <a:pos x="connsiteX891" y="connsiteY891"/>
              </a:cxn>
              <a:cxn ang="0">
                <a:pos x="connsiteX892" y="connsiteY892"/>
              </a:cxn>
              <a:cxn ang="0">
                <a:pos x="connsiteX893" y="connsiteY893"/>
              </a:cxn>
              <a:cxn ang="0">
                <a:pos x="connsiteX894" y="connsiteY894"/>
              </a:cxn>
              <a:cxn ang="0">
                <a:pos x="connsiteX895" y="connsiteY895"/>
              </a:cxn>
              <a:cxn ang="0">
                <a:pos x="connsiteX896" y="connsiteY896"/>
              </a:cxn>
              <a:cxn ang="0">
                <a:pos x="connsiteX897" y="connsiteY897"/>
              </a:cxn>
              <a:cxn ang="0">
                <a:pos x="connsiteX898" y="connsiteY898"/>
              </a:cxn>
              <a:cxn ang="0">
                <a:pos x="connsiteX899" y="connsiteY899"/>
              </a:cxn>
              <a:cxn ang="0">
                <a:pos x="connsiteX900" y="connsiteY900"/>
              </a:cxn>
              <a:cxn ang="0">
                <a:pos x="connsiteX901" y="connsiteY901"/>
              </a:cxn>
              <a:cxn ang="0">
                <a:pos x="connsiteX902" y="connsiteY902"/>
              </a:cxn>
              <a:cxn ang="0">
                <a:pos x="connsiteX903" y="connsiteY903"/>
              </a:cxn>
              <a:cxn ang="0">
                <a:pos x="connsiteX904" y="connsiteY904"/>
              </a:cxn>
              <a:cxn ang="0">
                <a:pos x="connsiteX905" y="connsiteY905"/>
              </a:cxn>
              <a:cxn ang="0">
                <a:pos x="connsiteX906" y="connsiteY906"/>
              </a:cxn>
              <a:cxn ang="0">
                <a:pos x="connsiteX907" y="connsiteY907"/>
              </a:cxn>
              <a:cxn ang="0">
                <a:pos x="connsiteX908" y="connsiteY908"/>
              </a:cxn>
              <a:cxn ang="0">
                <a:pos x="connsiteX909" y="connsiteY909"/>
              </a:cxn>
              <a:cxn ang="0">
                <a:pos x="connsiteX910" y="connsiteY910"/>
              </a:cxn>
              <a:cxn ang="0">
                <a:pos x="connsiteX911" y="connsiteY911"/>
              </a:cxn>
              <a:cxn ang="0">
                <a:pos x="connsiteX912" y="connsiteY912"/>
              </a:cxn>
              <a:cxn ang="0">
                <a:pos x="connsiteX913" y="connsiteY913"/>
              </a:cxn>
              <a:cxn ang="0">
                <a:pos x="connsiteX914" y="connsiteY914"/>
              </a:cxn>
              <a:cxn ang="0">
                <a:pos x="connsiteX915" y="connsiteY915"/>
              </a:cxn>
              <a:cxn ang="0">
                <a:pos x="connsiteX916" y="connsiteY916"/>
              </a:cxn>
              <a:cxn ang="0">
                <a:pos x="connsiteX917" y="connsiteY917"/>
              </a:cxn>
              <a:cxn ang="0">
                <a:pos x="connsiteX918" y="connsiteY918"/>
              </a:cxn>
              <a:cxn ang="0">
                <a:pos x="connsiteX919" y="connsiteY919"/>
              </a:cxn>
              <a:cxn ang="0">
                <a:pos x="connsiteX920" y="connsiteY920"/>
              </a:cxn>
              <a:cxn ang="0">
                <a:pos x="connsiteX921" y="connsiteY921"/>
              </a:cxn>
              <a:cxn ang="0">
                <a:pos x="connsiteX922" y="connsiteY922"/>
              </a:cxn>
              <a:cxn ang="0">
                <a:pos x="connsiteX923" y="connsiteY923"/>
              </a:cxn>
              <a:cxn ang="0">
                <a:pos x="connsiteX924" y="connsiteY924"/>
              </a:cxn>
              <a:cxn ang="0">
                <a:pos x="connsiteX925" y="connsiteY925"/>
              </a:cxn>
              <a:cxn ang="0">
                <a:pos x="connsiteX926" y="connsiteY926"/>
              </a:cxn>
              <a:cxn ang="0">
                <a:pos x="connsiteX927" y="connsiteY927"/>
              </a:cxn>
              <a:cxn ang="0">
                <a:pos x="connsiteX928" y="connsiteY928"/>
              </a:cxn>
              <a:cxn ang="0">
                <a:pos x="connsiteX929" y="connsiteY929"/>
              </a:cxn>
              <a:cxn ang="0">
                <a:pos x="connsiteX930" y="connsiteY930"/>
              </a:cxn>
              <a:cxn ang="0">
                <a:pos x="connsiteX931" y="connsiteY931"/>
              </a:cxn>
              <a:cxn ang="0">
                <a:pos x="connsiteX932" y="connsiteY932"/>
              </a:cxn>
              <a:cxn ang="0">
                <a:pos x="connsiteX933" y="connsiteY933"/>
              </a:cxn>
              <a:cxn ang="0">
                <a:pos x="connsiteX934" y="connsiteY934"/>
              </a:cxn>
              <a:cxn ang="0">
                <a:pos x="connsiteX935" y="connsiteY935"/>
              </a:cxn>
              <a:cxn ang="0">
                <a:pos x="connsiteX936" y="connsiteY936"/>
              </a:cxn>
              <a:cxn ang="0">
                <a:pos x="connsiteX937" y="connsiteY937"/>
              </a:cxn>
              <a:cxn ang="0">
                <a:pos x="connsiteX938" y="connsiteY938"/>
              </a:cxn>
              <a:cxn ang="0">
                <a:pos x="connsiteX939" y="connsiteY939"/>
              </a:cxn>
              <a:cxn ang="0">
                <a:pos x="connsiteX940" y="connsiteY940"/>
              </a:cxn>
              <a:cxn ang="0">
                <a:pos x="connsiteX941" y="connsiteY941"/>
              </a:cxn>
              <a:cxn ang="0">
                <a:pos x="connsiteX942" y="connsiteY942"/>
              </a:cxn>
              <a:cxn ang="0">
                <a:pos x="connsiteX943" y="connsiteY943"/>
              </a:cxn>
              <a:cxn ang="0">
                <a:pos x="connsiteX944" y="connsiteY944"/>
              </a:cxn>
              <a:cxn ang="0">
                <a:pos x="connsiteX945" y="connsiteY945"/>
              </a:cxn>
              <a:cxn ang="0">
                <a:pos x="connsiteX946" y="connsiteY946"/>
              </a:cxn>
              <a:cxn ang="0">
                <a:pos x="connsiteX947" y="connsiteY947"/>
              </a:cxn>
              <a:cxn ang="0">
                <a:pos x="connsiteX948" y="connsiteY948"/>
              </a:cxn>
              <a:cxn ang="0">
                <a:pos x="connsiteX949" y="connsiteY949"/>
              </a:cxn>
              <a:cxn ang="0">
                <a:pos x="connsiteX950" y="connsiteY950"/>
              </a:cxn>
              <a:cxn ang="0">
                <a:pos x="connsiteX951" y="connsiteY951"/>
              </a:cxn>
              <a:cxn ang="0">
                <a:pos x="connsiteX952" y="connsiteY952"/>
              </a:cxn>
              <a:cxn ang="0">
                <a:pos x="connsiteX953" y="connsiteY953"/>
              </a:cxn>
              <a:cxn ang="0">
                <a:pos x="connsiteX954" y="connsiteY954"/>
              </a:cxn>
              <a:cxn ang="0">
                <a:pos x="connsiteX955" y="connsiteY955"/>
              </a:cxn>
              <a:cxn ang="0">
                <a:pos x="connsiteX956" y="connsiteY956"/>
              </a:cxn>
              <a:cxn ang="0">
                <a:pos x="connsiteX957" y="connsiteY957"/>
              </a:cxn>
              <a:cxn ang="0">
                <a:pos x="connsiteX958" y="connsiteY958"/>
              </a:cxn>
              <a:cxn ang="0">
                <a:pos x="connsiteX959" y="connsiteY959"/>
              </a:cxn>
              <a:cxn ang="0">
                <a:pos x="connsiteX960" y="connsiteY960"/>
              </a:cxn>
              <a:cxn ang="0">
                <a:pos x="connsiteX961" y="connsiteY961"/>
              </a:cxn>
              <a:cxn ang="0">
                <a:pos x="connsiteX962" y="connsiteY962"/>
              </a:cxn>
              <a:cxn ang="0">
                <a:pos x="connsiteX963" y="connsiteY963"/>
              </a:cxn>
              <a:cxn ang="0">
                <a:pos x="connsiteX964" y="connsiteY964"/>
              </a:cxn>
              <a:cxn ang="0">
                <a:pos x="connsiteX965" y="connsiteY965"/>
              </a:cxn>
              <a:cxn ang="0">
                <a:pos x="connsiteX966" y="connsiteY966"/>
              </a:cxn>
              <a:cxn ang="0">
                <a:pos x="connsiteX967" y="connsiteY967"/>
              </a:cxn>
              <a:cxn ang="0">
                <a:pos x="connsiteX968" y="connsiteY968"/>
              </a:cxn>
              <a:cxn ang="0">
                <a:pos x="connsiteX969" y="connsiteY969"/>
              </a:cxn>
              <a:cxn ang="0">
                <a:pos x="connsiteX970" y="connsiteY970"/>
              </a:cxn>
              <a:cxn ang="0">
                <a:pos x="connsiteX971" y="connsiteY971"/>
              </a:cxn>
              <a:cxn ang="0">
                <a:pos x="connsiteX972" y="connsiteY972"/>
              </a:cxn>
              <a:cxn ang="0">
                <a:pos x="connsiteX973" y="connsiteY973"/>
              </a:cxn>
              <a:cxn ang="0">
                <a:pos x="connsiteX974" y="connsiteY974"/>
              </a:cxn>
              <a:cxn ang="0">
                <a:pos x="connsiteX975" y="connsiteY975"/>
              </a:cxn>
              <a:cxn ang="0">
                <a:pos x="connsiteX976" y="connsiteY976"/>
              </a:cxn>
              <a:cxn ang="0">
                <a:pos x="connsiteX977" y="connsiteY977"/>
              </a:cxn>
              <a:cxn ang="0">
                <a:pos x="connsiteX978" y="connsiteY978"/>
              </a:cxn>
              <a:cxn ang="0">
                <a:pos x="connsiteX979" y="connsiteY979"/>
              </a:cxn>
              <a:cxn ang="0">
                <a:pos x="connsiteX980" y="connsiteY980"/>
              </a:cxn>
              <a:cxn ang="0">
                <a:pos x="connsiteX981" y="connsiteY981"/>
              </a:cxn>
              <a:cxn ang="0">
                <a:pos x="connsiteX982" y="connsiteY982"/>
              </a:cxn>
              <a:cxn ang="0">
                <a:pos x="connsiteX983" y="connsiteY983"/>
              </a:cxn>
              <a:cxn ang="0">
                <a:pos x="connsiteX984" y="connsiteY984"/>
              </a:cxn>
              <a:cxn ang="0">
                <a:pos x="connsiteX985" y="connsiteY985"/>
              </a:cxn>
              <a:cxn ang="0">
                <a:pos x="connsiteX986" y="connsiteY986"/>
              </a:cxn>
              <a:cxn ang="0">
                <a:pos x="connsiteX987" y="connsiteY987"/>
              </a:cxn>
              <a:cxn ang="0">
                <a:pos x="connsiteX988" y="connsiteY988"/>
              </a:cxn>
              <a:cxn ang="0">
                <a:pos x="connsiteX989" y="connsiteY989"/>
              </a:cxn>
              <a:cxn ang="0">
                <a:pos x="connsiteX990" y="connsiteY990"/>
              </a:cxn>
              <a:cxn ang="0">
                <a:pos x="connsiteX991" y="connsiteY991"/>
              </a:cxn>
              <a:cxn ang="0">
                <a:pos x="connsiteX992" y="connsiteY992"/>
              </a:cxn>
              <a:cxn ang="0">
                <a:pos x="connsiteX993" y="connsiteY993"/>
              </a:cxn>
              <a:cxn ang="0">
                <a:pos x="connsiteX994" y="connsiteY994"/>
              </a:cxn>
              <a:cxn ang="0">
                <a:pos x="connsiteX995" y="connsiteY995"/>
              </a:cxn>
              <a:cxn ang="0">
                <a:pos x="connsiteX996" y="connsiteY996"/>
              </a:cxn>
              <a:cxn ang="0">
                <a:pos x="connsiteX997" y="connsiteY997"/>
              </a:cxn>
              <a:cxn ang="0">
                <a:pos x="connsiteX998" y="connsiteY998"/>
              </a:cxn>
              <a:cxn ang="0">
                <a:pos x="connsiteX999" y="connsiteY999"/>
              </a:cxn>
              <a:cxn ang="0">
                <a:pos x="connsiteX1000" y="connsiteY1000"/>
              </a:cxn>
              <a:cxn ang="0">
                <a:pos x="connsiteX1001" y="connsiteY1001"/>
              </a:cxn>
              <a:cxn ang="0">
                <a:pos x="connsiteX1002" y="connsiteY1002"/>
              </a:cxn>
              <a:cxn ang="0">
                <a:pos x="connsiteX1003" y="connsiteY1003"/>
              </a:cxn>
              <a:cxn ang="0">
                <a:pos x="connsiteX1004" y="connsiteY1004"/>
              </a:cxn>
              <a:cxn ang="0">
                <a:pos x="connsiteX1005" y="connsiteY1005"/>
              </a:cxn>
              <a:cxn ang="0">
                <a:pos x="connsiteX1006" y="connsiteY1006"/>
              </a:cxn>
              <a:cxn ang="0">
                <a:pos x="connsiteX1007" y="connsiteY1007"/>
              </a:cxn>
              <a:cxn ang="0">
                <a:pos x="connsiteX1008" y="connsiteY1008"/>
              </a:cxn>
              <a:cxn ang="0">
                <a:pos x="connsiteX1009" y="connsiteY1009"/>
              </a:cxn>
              <a:cxn ang="0">
                <a:pos x="connsiteX1010" y="connsiteY1010"/>
              </a:cxn>
              <a:cxn ang="0">
                <a:pos x="connsiteX1011" y="connsiteY1011"/>
              </a:cxn>
              <a:cxn ang="0">
                <a:pos x="connsiteX1012" y="connsiteY1012"/>
              </a:cxn>
              <a:cxn ang="0">
                <a:pos x="connsiteX1013" y="connsiteY1013"/>
              </a:cxn>
              <a:cxn ang="0">
                <a:pos x="connsiteX1014" y="connsiteY1014"/>
              </a:cxn>
              <a:cxn ang="0">
                <a:pos x="connsiteX1015" y="connsiteY1015"/>
              </a:cxn>
              <a:cxn ang="0">
                <a:pos x="connsiteX1016" y="connsiteY1016"/>
              </a:cxn>
              <a:cxn ang="0">
                <a:pos x="connsiteX1017" y="connsiteY1017"/>
              </a:cxn>
              <a:cxn ang="0">
                <a:pos x="connsiteX1018" y="connsiteY1018"/>
              </a:cxn>
              <a:cxn ang="0">
                <a:pos x="connsiteX1019" y="connsiteY1019"/>
              </a:cxn>
              <a:cxn ang="0">
                <a:pos x="connsiteX1020" y="connsiteY1020"/>
              </a:cxn>
              <a:cxn ang="0">
                <a:pos x="connsiteX1021" y="connsiteY1021"/>
              </a:cxn>
              <a:cxn ang="0">
                <a:pos x="connsiteX1022" y="connsiteY1022"/>
              </a:cxn>
              <a:cxn ang="0">
                <a:pos x="connsiteX1023" y="connsiteY1023"/>
              </a:cxn>
              <a:cxn ang="0">
                <a:pos x="connsiteX1024" y="connsiteY1024"/>
              </a:cxn>
              <a:cxn ang="0">
                <a:pos x="connsiteX1025" y="connsiteY1025"/>
              </a:cxn>
              <a:cxn ang="0">
                <a:pos x="connsiteX1026" y="connsiteY1026"/>
              </a:cxn>
              <a:cxn ang="0">
                <a:pos x="connsiteX1027" y="connsiteY1027"/>
              </a:cxn>
              <a:cxn ang="0">
                <a:pos x="connsiteX1028" y="connsiteY1028"/>
              </a:cxn>
              <a:cxn ang="0">
                <a:pos x="connsiteX1029" y="connsiteY1029"/>
              </a:cxn>
              <a:cxn ang="0">
                <a:pos x="connsiteX1030" y="connsiteY1030"/>
              </a:cxn>
              <a:cxn ang="0">
                <a:pos x="connsiteX1031" y="connsiteY1031"/>
              </a:cxn>
              <a:cxn ang="0">
                <a:pos x="connsiteX1032" y="connsiteY1032"/>
              </a:cxn>
              <a:cxn ang="0">
                <a:pos x="connsiteX1033" y="connsiteY1033"/>
              </a:cxn>
              <a:cxn ang="0">
                <a:pos x="connsiteX1034" y="connsiteY1034"/>
              </a:cxn>
              <a:cxn ang="0">
                <a:pos x="connsiteX1035" y="connsiteY1035"/>
              </a:cxn>
              <a:cxn ang="0">
                <a:pos x="connsiteX1036" y="connsiteY1036"/>
              </a:cxn>
              <a:cxn ang="0">
                <a:pos x="connsiteX1037" y="connsiteY1037"/>
              </a:cxn>
              <a:cxn ang="0">
                <a:pos x="connsiteX1038" y="connsiteY1038"/>
              </a:cxn>
              <a:cxn ang="0">
                <a:pos x="connsiteX1039" y="connsiteY1039"/>
              </a:cxn>
              <a:cxn ang="0">
                <a:pos x="connsiteX1040" y="connsiteY1040"/>
              </a:cxn>
              <a:cxn ang="0">
                <a:pos x="connsiteX1041" y="connsiteY1041"/>
              </a:cxn>
              <a:cxn ang="0">
                <a:pos x="connsiteX1042" y="connsiteY1042"/>
              </a:cxn>
              <a:cxn ang="0">
                <a:pos x="connsiteX1043" y="connsiteY1043"/>
              </a:cxn>
              <a:cxn ang="0">
                <a:pos x="connsiteX1044" y="connsiteY1044"/>
              </a:cxn>
              <a:cxn ang="0">
                <a:pos x="connsiteX1045" y="connsiteY1045"/>
              </a:cxn>
              <a:cxn ang="0">
                <a:pos x="connsiteX1046" y="connsiteY1046"/>
              </a:cxn>
              <a:cxn ang="0">
                <a:pos x="connsiteX1047" y="connsiteY1047"/>
              </a:cxn>
              <a:cxn ang="0">
                <a:pos x="connsiteX1048" y="connsiteY1048"/>
              </a:cxn>
              <a:cxn ang="0">
                <a:pos x="connsiteX1049" y="connsiteY1049"/>
              </a:cxn>
              <a:cxn ang="0">
                <a:pos x="connsiteX1050" y="connsiteY1050"/>
              </a:cxn>
              <a:cxn ang="0">
                <a:pos x="connsiteX1051" y="connsiteY1051"/>
              </a:cxn>
              <a:cxn ang="0">
                <a:pos x="connsiteX1052" y="connsiteY1052"/>
              </a:cxn>
              <a:cxn ang="0">
                <a:pos x="connsiteX1053" y="connsiteY1053"/>
              </a:cxn>
              <a:cxn ang="0">
                <a:pos x="connsiteX1054" y="connsiteY1054"/>
              </a:cxn>
              <a:cxn ang="0">
                <a:pos x="connsiteX1055" y="connsiteY1055"/>
              </a:cxn>
              <a:cxn ang="0">
                <a:pos x="connsiteX1056" y="connsiteY1056"/>
              </a:cxn>
              <a:cxn ang="0">
                <a:pos x="connsiteX1057" y="connsiteY1057"/>
              </a:cxn>
              <a:cxn ang="0">
                <a:pos x="connsiteX1058" y="connsiteY1058"/>
              </a:cxn>
              <a:cxn ang="0">
                <a:pos x="connsiteX1059" y="connsiteY1059"/>
              </a:cxn>
              <a:cxn ang="0">
                <a:pos x="connsiteX1060" y="connsiteY1060"/>
              </a:cxn>
              <a:cxn ang="0">
                <a:pos x="connsiteX1061" y="connsiteY1061"/>
              </a:cxn>
              <a:cxn ang="0">
                <a:pos x="connsiteX1062" y="connsiteY1062"/>
              </a:cxn>
              <a:cxn ang="0">
                <a:pos x="connsiteX1063" y="connsiteY1063"/>
              </a:cxn>
              <a:cxn ang="0">
                <a:pos x="connsiteX1064" y="connsiteY1064"/>
              </a:cxn>
              <a:cxn ang="0">
                <a:pos x="connsiteX1065" y="connsiteY1065"/>
              </a:cxn>
              <a:cxn ang="0">
                <a:pos x="connsiteX1066" y="connsiteY1066"/>
              </a:cxn>
              <a:cxn ang="0">
                <a:pos x="connsiteX1067" y="connsiteY1067"/>
              </a:cxn>
              <a:cxn ang="0">
                <a:pos x="connsiteX1068" y="connsiteY1068"/>
              </a:cxn>
              <a:cxn ang="0">
                <a:pos x="connsiteX1069" y="connsiteY1069"/>
              </a:cxn>
              <a:cxn ang="0">
                <a:pos x="connsiteX1070" y="connsiteY1070"/>
              </a:cxn>
              <a:cxn ang="0">
                <a:pos x="connsiteX1071" y="connsiteY1071"/>
              </a:cxn>
              <a:cxn ang="0">
                <a:pos x="connsiteX1072" y="connsiteY1072"/>
              </a:cxn>
              <a:cxn ang="0">
                <a:pos x="connsiteX1073" y="connsiteY1073"/>
              </a:cxn>
              <a:cxn ang="0">
                <a:pos x="connsiteX1074" y="connsiteY1074"/>
              </a:cxn>
              <a:cxn ang="0">
                <a:pos x="connsiteX1075" y="connsiteY1075"/>
              </a:cxn>
              <a:cxn ang="0">
                <a:pos x="connsiteX1076" y="connsiteY1076"/>
              </a:cxn>
              <a:cxn ang="0">
                <a:pos x="connsiteX1077" y="connsiteY1077"/>
              </a:cxn>
              <a:cxn ang="0">
                <a:pos x="connsiteX1078" y="connsiteY1078"/>
              </a:cxn>
              <a:cxn ang="0">
                <a:pos x="connsiteX1079" y="connsiteY1079"/>
              </a:cxn>
              <a:cxn ang="0">
                <a:pos x="connsiteX1080" y="connsiteY1080"/>
              </a:cxn>
              <a:cxn ang="0">
                <a:pos x="connsiteX1081" y="connsiteY1081"/>
              </a:cxn>
              <a:cxn ang="0">
                <a:pos x="connsiteX1082" y="connsiteY1082"/>
              </a:cxn>
              <a:cxn ang="0">
                <a:pos x="connsiteX1083" y="connsiteY1083"/>
              </a:cxn>
              <a:cxn ang="0">
                <a:pos x="connsiteX1084" y="connsiteY1084"/>
              </a:cxn>
              <a:cxn ang="0">
                <a:pos x="connsiteX1085" y="connsiteY1085"/>
              </a:cxn>
              <a:cxn ang="0">
                <a:pos x="connsiteX1086" y="connsiteY1086"/>
              </a:cxn>
              <a:cxn ang="0">
                <a:pos x="connsiteX1087" y="connsiteY1087"/>
              </a:cxn>
              <a:cxn ang="0">
                <a:pos x="connsiteX1088" y="connsiteY1088"/>
              </a:cxn>
              <a:cxn ang="0">
                <a:pos x="connsiteX1089" y="connsiteY1089"/>
              </a:cxn>
              <a:cxn ang="0">
                <a:pos x="connsiteX1090" y="connsiteY1090"/>
              </a:cxn>
              <a:cxn ang="0">
                <a:pos x="connsiteX1091" y="connsiteY1091"/>
              </a:cxn>
              <a:cxn ang="0">
                <a:pos x="connsiteX1092" y="connsiteY1092"/>
              </a:cxn>
              <a:cxn ang="0">
                <a:pos x="connsiteX1093" y="connsiteY1093"/>
              </a:cxn>
              <a:cxn ang="0">
                <a:pos x="connsiteX1094" y="connsiteY1094"/>
              </a:cxn>
              <a:cxn ang="0">
                <a:pos x="connsiteX1095" y="connsiteY1095"/>
              </a:cxn>
              <a:cxn ang="0">
                <a:pos x="connsiteX1096" y="connsiteY1096"/>
              </a:cxn>
              <a:cxn ang="0">
                <a:pos x="connsiteX1097" y="connsiteY1097"/>
              </a:cxn>
              <a:cxn ang="0">
                <a:pos x="connsiteX1098" y="connsiteY1098"/>
              </a:cxn>
              <a:cxn ang="0">
                <a:pos x="connsiteX1099" y="connsiteY1099"/>
              </a:cxn>
              <a:cxn ang="0">
                <a:pos x="connsiteX1100" y="connsiteY1100"/>
              </a:cxn>
              <a:cxn ang="0">
                <a:pos x="connsiteX1101" y="connsiteY1101"/>
              </a:cxn>
              <a:cxn ang="0">
                <a:pos x="connsiteX1102" y="connsiteY1102"/>
              </a:cxn>
              <a:cxn ang="0">
                <a:pos x="connsiteX1103" y="connsiteY1103"/>
              </a:cxn>
              <a:cxn ang="0">
                <a:pos x="connsiteX1104" y="connsiteY1104"/>
              </a:cxn>
              <a:cxn ang="0">
                <a:pos x="connsiteX1105" y="connsiteY1105"/>
              </a:cxn>
              <a:cxn ang="0">
                <a:pos x="connsiteX1106" y="connsiteY1106"/>
              </a:cxn>
              <a:cxn ang="0">
                <a:pos x="connsiteX1107" y="connsiteY1107"/>
              </a:cxn>
              <a:cxn ang="0">
                <a:pos x="connsiteX1108" y="connsiteY1108"/>
              </a:cxn>
              <a:cxn ang="0">
                <a:pos x="connsiteX1109" y="connsiteY1109"/>
              </a:cxn>
              <a:cxn ang="0">
                <a:pos x="connsiteX1110" y="connsiteY1110"/>
              </a:cxn>
              <a:cxn ang="0">
                <a:pos x="connsiteX1111" y="connsiteY1111"/>
              </a:cxn>
              <a:cxn ang="0">
                <a:pos x="connsiteX1112" y="connsiteY1112"/>
              </a:cxn>
              <a:cxn ang="0">
                <a:pos x="connsiteX1113" y="connsiteY1113"/>
              </a:cxn>
              <a:cxn ang="0">
                <a:pos x="connsiteX1114" y="connsiteY1114"/>
              </a:cxn>
              <a:cxn ang="0">
                <a:pos x="connsiteX1115" y="connsiteY1115"/>
              </a:cxn>
              <a:cxn ang="0">
                <a:pos x="connsiteX1116" y="connsiteY1116"/>
              </a:cxn>
              <a:cxn ang="0">
                <a:pos x="connsiteX1117" y="connsiteY1117"/>
              </a:cxn>
              <a:cxn ang="0">
                <a:pos x="connsiteX1118" y="connsiteY1118"/>
              </a:cxn>
              <a:cxn ang="0">
                <a:pos x="connsiteX1119" y="connsiteY1119"/>
              </a:cxn>
              <a:cxn ang="0">
                <a:pos x="connsiteX1120" y="connsiteY1120"/>
              </a:cxn>
              <a:cxn ang="0">
                <a:pos x="connsiteX1121" y="connsiteY1121"/>
              </a:cxn>
              <a:cxn ang="0">
                <a:pos x="connsiteX1122" y="connsiteY1122"/>
              </a:cxn>
              <a:cxn ang="0">
                <a:pos x="connsiteX1123" y="connsiteY1123"/>
              </a:cxn>
              <a:cxn ang="0">
                <a:pos x="connsiteX1124" y="connsiteY1124"/>
              </a:cxn>
              <a:cxn ang="0">
                <a:pos x="connsiteX1125" y="connsiteY1125"/>
              </a:cxn>
              <a:cxn ang="0">
                <a:pos x="connsiteX1126" y="connsiteY1126"/>
              </a:cxn>
              <a:cxn ang="0">
                <a:pos x="connsiteX1127" y="connsiteY1127"/>
              </a:cxn>
              <a:cxn ang="0">
                <a:pos x="connsiteX1128" y="connsiteY1128"/>
              </a:cxn>
              <a:cxn ang="0">
                <a:pos x="connsiteX1129" y="connsiteY1129"/>
              </a:cxn>
              <a:cxn ang="0">
                <a:pos x="connsiteX1130" y="connsiteY1130"/>
              </a:cxn>
              <a:cxn ang="0">
                <a:pos x="connsiteX1131" y="connsiteY1131"/>
              </a:cxn>
              <a:cxn ang="0">
                <a:pos x="connsiteX1132" y="connsiteY1132"/>
              </a:cxn>
              <a:cxn ang="0">
                <a:pos x="connsiteX1133" y="connsiteY1133"/>
              </a:cxn>
              <a:cxn ang="0">
                <a:pos x="connsiteX1134" y="connsiteY1134"/>
              </a:cxn>
              <a:cxn ang="0">
                <a:pos x="connsiteX1135" y="connsiteY1135"/>
              </a:cxn>
              <a:cxn ang="0">
                <a:pos x="connsiteX1136" y="connsiteY1136"/>
              </a:cxn>
              <a:cxn ang="0">
                <a:pos x="connsiteX1137" y="connsiteY1137"/>
              </a:cxn>
              <a:cxn ang="0">
                <a:pos x="connsiteX1138" y="connsiteY1138"/>
              </a:cxn>
              <a:cxn ang="0">
                <a:pos x="connsiteX1139" y="connsiteY1139"/>
              </a:cxn>
              <a:cxn ang="0">
                <a:pos x="connsiteX1140" y="connsiteY1140"/>
              </a:cxn>
              <a:cxn ang="0">
                <a:pos x="connsiteX1141" y="connsiteY1141"/>
              </a:cxn>
              <a:cxn ang="0">
                <a:pos x="connsiteX1142" y="connsiteY1142"/>
              </a:cxn>
              <a:cxn ang="0">
                <a:pos x="connsiteX1143" y="connsiteY1143"/>
              </a:cxn>
              <a:cxn ang="0">
                <a:pos x="connsiteX1144" y="connsiteY1144"/>
              </a:cxn>
              <a:cxn ang="0">
                <a:pos x="connsiteX1145" y="connsiteY1145"/>
              </a:cxn>
              <a:cxn ang="0">
                <a:pos x="connsiteX1146" y="connsiteY1146"/>
              </a:cxn>
              <a:cxn ang="0">
                <a:pos x="connsiteX1147" y="connsiteY1147"/>
              </a:cxn>
              <a:cxn ang="0">
                <a:pos x="connsiteX1148" y="connsiteY1148"/>
              </a:cxn>
              <a:cxn ang="0">
                <a:pos x="connsiteX1149" y="connsiteY1149"/>
              </a:cxn>
              <a:cxn ang="0">
                <a:pos x="connsiteX1150" y="connsiteY1150"/>
              </a:cxn>
              <a:cxn ang="0">
                <a:pos x="connsiteX1151" y="connsiteY1151"/>
              </a:cxn>
              <a:cxn ang="0">
                <a:pos x="connsiteX1152" y="connsiteY1152"/>
              </a:cxn>
              <a:cxn ang="0">
                <a:pos x="connsiteX1153" y="connsiteY1153"/>
              </a:cxn>
              <a:cxn ang="0">
                <a:pos x="connsiteX1154" y="connsiteY1154"/>
              </a:cxn>
              <a:cxn ang="0">
                <a:pos x="connsiteX1155" y="connsiteY1155"/>
              </a:cxn>
              <a:cxn ang="0">
                <a:pos x="connsiteX1156" y="connsiteY1156"/>
              </a:cxn>
              <a:cxn ang="0">
                <a:pos x="connsiteX1157" y="connsiteY1157"/>
              </a:cxn>
              <a:cxn ang="0">
                <a:pos x="connsiteX1158" y="connsiteY1158"/>
              </a:cxn>
              <a:cxn ang="0">
                <a:pos x="connsiteX1159" y="connsiteY1159"/>
              </a:cxn>
              <a:cxn ang="0">
                <a:pos x="connsiteX1160" y="connsiteY1160"/>
              </a:cxn>
              <a:cxn ang="0">
                <a:pos x="connsiteX1161" y="connsiteY1161"/>
              </a:cxn>
              <a:cxn ang="0">
                <a:pos x="connsiteX1162" y="connsiteY1162"/>
              </a:cxn>
              <a:cxn ang="0">
                <a:pos x="connsiteX1163" y="connsiteY1163"/>
              </a:cxn>
              <a:cxn ang="0">
                <a:pos x="connsiteX1164" y="connsiteY1164"/>
              </a:cxn>
              <a:cxn ang="0">
                <a:pos x="connsiteX1165" y="connsiteY1165"/>
              </a:cxn>
              <a:cxn ang="0">
                <a:pos x="connsiteX1166" y="connsiteY1166"/>
              </a:cxn>
              <a:cxn ang="0">
                <a:pos x="connsiteX1167" y="connsiteY1167"/>
              </a:cxn>
              <a:cxn ang="0">
                <a:pos x="connsiteX1168" y="connsiteY1168"/>
              </a:cxn>
              <a:cxn ang="0">
                <a:pos x="connsiteX1169" y="connsiteY1169"/>
              </a:cxn>
              <a:cxn ang="0">
                <a:pos x="connsiteX1170" y="connsiteY1170"/>
              </a:cxn>
              <a:cxn ang="0">
                <a:pos x="connsiteX1171" y="connsiteY1171"/>
              </a:cxn>
              <a:cxn ang="0">
                <a:pos x="connsiteX1172" y="connsiteY1172"/>
              </a:cxn>
              <a:cxn ang="0">
                <a:pos x="connsiteX1173" y="connsiteY1173"/>
              </a:cxn>
              <a:cxn ang="0">
                <a:pos x="connsiteX1174" y="connsiteY1174"/>
              </a:cxn>
              <a:cxn ang="0">
                <a:pos x="connsiteX1175" y="connsiteY1175"/>
              </a:cxn>
              <a:cxn ang="0">
                <a:pos x="connsiteX1176" y="connsiteY1176"/>
              </a:cxn>
              <a:cxn ang="0">
                <a:pos x="connsiteX1177" y="connsiteY1177"/>
              </a:cxn>
              <a:cxn ang="0">
                <a:pos x="connsiteX1178" y="connsiteY1178"/>
              </a:cxn>
              <a:cxn ang="0">
                <a:pos x="connsiteX1179" y="connsiteY1179"/>
              </a:cxn>
              <a:cxn ang="0">
                <a:pos x="connsiteX1180" y="connsiteY1180"/>
              </a:cxn>
              <a:cxn ang="0">
                <a:pos x="connsiteX1181" y="connsiteY1181"/>
              </a:cxn>
              <a:cxn ang="0">
                <a:pos x="connsiteX1182" y="connsiteY1182"/>
              </a:cxn>
              <a:cxn ang="0">
                <a:pos x="connsiteX1183" y="connsiteY1183"/>
              </a:cxn>
              <a:cxn ang="0">
                <a:pos x="connsiteX1184" y="connsiteY1184"/>
              </a:cxn>
              <a:cxn ang="0">
                <a:pos x="connsiteX1185" y="connsiteY1185"/>
              </a:cxn>
              <a:cxn ang="0">
                <a:pos x="connsiteX1186" y="connsiteY1186"/>
              </a:cxn>
              <a:cxn ang="0">
                <a:pos x="connsiteX1187" y="connsiteY1187"/>
              </a:cxn>
              <a:cxn ang="0">
                <a:pos x="connsiteX1188" y="connsiteY1188"/>
              </a:cxn>
              <a:cxn ang="0">
                <a:pos x="connsiteX1189" y="connsiteY1189"/>
              </a:cxn>
              <a:cxn ang="0">
                <a:pos x="connsiteX1190" y="connsiteY1190"/>
              </a:cxn>
              <a:cxn ang="0">
                <a:pos x="connsiteX1191" y="connsiteY1191"/>
              </a:cxn>
              <a:cxn ang="0">
                <a:pos x="connsiteX1192" y="connsiteY1192"/>
              </a:cxn>
              <a:cxn ang="0">
                <a:pos x="connsiteX1193" y="connsiteY1193"/>
              </a:cxn>
              <a:cxn ang="0">
                <a:pos x="connsiteX1194" y="connsiteY1194"/>
              </a:cxn>
              <a:cxn ang="0">
                <a:pos x="connsiteX1195" y="connsiteY1195"/>
              </a:cxn>
              <a:cxn ang="0">
                <a:pos x="connsiteX1196" y="connsiteY1196"/>
              </a:cxn>
              <a:cxn ang="0">
                <a:pos x="connsiteX1197" y="connsiteY1197"/>
              </a:cxn>
              <a:cxn ang="0">
                <a:pos x="connsiteX1198" y="connsiteY1198"/>
              </a:cxn>
              <a:cxn ang="0">
                <a:pos x="connsiteX1199" y="connsiteY1199"/>
              </a:cxn>
              <a:cxn ang="0">
                <a:pos x="connsiteX1200" y="connsiteY1200"/>
              </a:cxn>
              <a:cxn ang="0">
                <a:pos x="connsiteX1201" y="connsiteY1201"/>
              </a:cxn>
              <a:cxn ang="0">
                <a:pos x="connsiteX1202" y="connsiteY1202"/>
              </a:cxn>
              <a:cxn ang="0">
                <a:pos x="connsiteX1203" y="connsiteY1203"/>
              </a:cxn>
              <a:cxn ang="0">
                <a:pos x="connsiteX1204" y="connsiteY1204"/>
              </a:cxn>
              <a:cxn ang="0">
                <a:pos x="connsiteX1205" y="connsiteY1205"/>
              </a:cxn>
              <a:cxn ang="0">
                <a:pos x="connsiteX1206" y="connsiteY1206"/>
              </a:cxn>
              <a:cxn ang="0">
                <a:pos x="connsiteX1207" y="connsiteY1207"/>
              </a:cxn>
              <a:cxn ang="0">
                <a:pos x="connsiteX1208" y="connsiteY1208"/>
              </a:cxn>
              <a:cxn ang="0">
                <a:pos x="connsiteX1209" y="connsiteY1209"/>
              </a:cxn>
              <a:cxn ang="0">
                <a:pos x="connsiteX1210" y="connsiteY1210"/>
              </a:cxn>
              <a:cxn ang="0">
                <a:pos x="connsiteX1211" y="connsiteY1211"/>
              </a:cxn>
              <a:cxn ang="0">
                <a:pos x="connsiteX1212" y="connsiteY1212"/>
              </a:cxn>
              <a:cxn ang="0">
                <a:pos x="connsiteX1213" y="connsiteY1213"/>
              </a:cxn>
              <a:cxn ang="0">
                <a:pos x="connsiteX1214" y="connsiteY1214"/>
              </a:cxn>
              <a:cxn ang="0">
                <a:pos x="connsiteX1215" y="connsiteY1215"/>
              </a:cxn>
              <a:cxn ang="0">
                <a:pos x="connsiteX1216" y="connsiteY1216"/>
              </a:cxn>
              <a:cxn ang="0">
                <a:pos x="connsiteX1217" y="connsiteY1217"/>
              </a:cxn>
              <a:cxn ang="0">
                <a:pos x="connsiteX1218" y="connsiteY1218"/>
              </a:cxn>
              <a:cxn ang="0">
                <a:pos x="connsiteX1219" y="connsiteY1219"/>
              </a:cxn>
              <a:cxn ang="0">
                <a:pos x="connsiteX1220" y="connsiteY1220"/>
              </a:cxn>
              <a:cxn ang="0">
                <a:pos x="connsiteX1221" y="connsiteY1221"/>
              </a:cxn>
              <a:cxn ang="0">
                <a:pos x="connsiteX1222" y="connsiteY1222"/>
              </a:cxn>
              <a:cxn ang="0">
                <a:pos x="connsiteX1223" y="connsiteY1223"/>
              </a:cxn>
              <a:cxn ang="0">
                <a:pos x="connsiteX1224" y="connsiteY1224"/>
              </a:cxn>
              <a:cxn ang="0">
                <a:pos x="connsiteX1225" y="connsiteY1225"/>
              </a:cxn>
              <a:cxn ang="0">
                <a:pos x="connsiteX1226" y="connsiteY1226"/>
              </a:cxn>
              <a:cxn ang="0">
                <a:pos x="connsiteX1227" y="connsiteY1227"/>
              </a:cxn>
              <a:cxn ang="0">
                <a:pos x="connsiteX1228" y="connsiteY1228"/>
              </a:cxn>
              <a:cxn ang="0">
                <a:pos x="connsiteX1229" y="connsiteY1229"/>
              </a:cxn>
              <a:cxn ang="0">
                <a:pos x="connsiteX1230" y="connsiteY1230"/>
              </a:cxn>
              <a:cxn ang="0">
                <a:pos x="connsiteX1231" y="connsiteY1231"/>
              </a:cxn>
              <a:cxn ang="0">
                <a:pos x="connsiteX1232" y="connsiteY1232"/>
              </a:cxn>
              <a:cxn ang="0">
                <a:pos x="connsiteX1233" y="connsiteY1233"/>
              </a:cxn>
              <a:cxn ang="0">
                <a:pos x="connsiteX1234" y="connsiteY1234"/>
              </a:cxn>
              <a:cxn ang="0">
                <a:pos x="connsiteX1235" y="connsiteY1235"/>
              </a:cxn>
              <a:cxn ang="0">
                <a:pos x="connsiteX1236" y="connsiteY1236"/>
              </a:cxn>
              <a:cxn ang="0">
                <a:pos x="connsiteX1237" y="connsiteY1237"/>
              </a:cxn>
              <a:cxn ang="0">
                <a:pos x="connsiteX1238" y="connsiteY1238"/>
              </a:cxn>
              <a:cxn ang="0">
                <a:pos x="connsiteX1239" y="connsiteY1239"/>
              </a:cxn>
              <a:cxn ang="0">
                <a:pos x="connsiteX1240" y="connsiteY1240"/>
              </a:cxn>
              <a:cxn ang="0">
                <a:pos x="connsiteX1241" y="connsiteY1241"/>
              </a:cxn>
              <a:cxn ang="0">
                <a:pos x="connsiteX1242" y="connsiteY1242"/>
              </a:cxn>
              <a:cxn ang="0">
                <a:pos x="connsiteX1243" y="connsiteY1243"/>
              </a:cxn>
              <a:cxn ang="0">
                <a:pos x="connsiteX1244" y="connsiteY1244"/>
              </a:cxn>
              <a:cxn ang="0">
                <a:pos x="connsiteX1245" y="connsiteY1245"/>
              </a:cxn>
              <a:cxn ang="0">
                <a:pos x="connsiteX1246" y="connsiteY1246"/>
              </a:cxn>
              <a:cxn ang="0">
                <a:pos x="connsiteX1247" y="connsiteY1247"/>
              </a:cxn>
              <a:cxn ang="0">
                <a:pos x="connsiteX1248" y="connsiteY1248"/>
              </a:cxn>
              <a:cxn ang="0">
                <a:pos x="connsiteX1249" y="connsiteY1249"/>
              </a:cxn>
              <a:cxn ang="0">
                <a:pos x="connsiteX1250" y="connsiteY1250"/>
              </a:cxn>
              <a:cxn ang="0">
                <a:pos x="connsiteX1251" y="connsiteY1251"/>
              </a:cxn>
              <a:cxn ang="0">
                <a:pos x="connsiteX1252" y="connsiteY1252"/>
              </a:cxn>
              <a:cxn ang="0">
                <a:pos x="connsiteX1253" y="connsiteY1253"/>
              </a:cxn>
              <a:cxn ang="0">
                <a:pos x="connsiteX1254" y="connsiteY1254"/>
              </a:cxn>
              <a:cxn ang="0">
                <a:pos x="connsiteX1255" y="connsiteY1255"/>
              </a:cxn>
              <a:cxn ang="0">
                <a:pos x="connsiteX1256" y="connsiteY1256"/>
              </a:cxn>
              <a:cxn ang="0">
                <a:pos x="connsiteX1257" y="connsiteY1257"/>
              </a:cxn>
              <a:cxn ang="0">
                <a:pos x="connsiteX1258" y="connsiteY1258"/>
              </a:cxn>
              <a:cxn ang="0">
                <a:pos x="connsiteX1259" y="connsiteY1259"/>
              </a:cxn>
              <a:cxn ang="0">
                <a:pos x="connsiteX1260" y="connsiteY1260"/>
              </a:cxn>
              <a:cxn ang="0">
                <a:pos x="connsiteX1261" y="connsiteY1261"/>
              </a:cxn>
              <a:cxn ang="0">
                <a:pos x="connsiteX1262" y="connsiteY1262"/>
              </a:cxn>
              <a:cxn ang="0">
                <a:pos x="connsiteX1263" y="connsiteY1263"/>
              </a:cxn>
              <a:cxn ang="0">
                <a:pos x="connsiteX1264" y="connsiteY1264"/>
              </a:cxn>
              <a:cxn ang="0">
                <a:pos x="connsiteX1265" y="connsiteY1265"/>
              </a:cxn>
              <a:cxn ang="0">
                <a:pos x="connsiteX1266" y="connsiteY1266"/>
              </a:cxn>
              <a:cxn ang="0">
                <a:pos x="connsiteX1267" y="connsiteY1267"/>
              </a:cxn>
              <a:cxn ang="0">
                <a:pos x="connsiteX1268" y="connsiteY1268"/>
              </a:cxn>
              <a:cxn ang="0">
                <a:pos x="connsiteX1269" y="connsiteY1269"/>
              </a:cxn>
              <a:cxn ang="0">
                <a:pos x="connsiteX1270" y="connsiteY1270"/>
              </a:cxn>
              <a:cxn ang="0">
                <a:pos x="connsiteX1271" y="connsiteY1271"/>
              </a:cxn>
              <a:cxn ang="0">
                <a:pos x="connsiteX1272" y="connsiteY1272"/>
              </a:cxn>
              <a:cxn ang="0">
                <a:pos x="connsiteX1273" y="connsiteY1273"/>
              </a:cxn>
              <a:cxn ang="0">
                <a:pos x="connsiteX1274" y="connsiteY1274"/>
              </a:cxn>
              <a:cxn ang="0">
                <a:pos x="connsiteX1275" y="connsiteY1275"/>
              </a:cxn>
              <a:cxn ang="0">
                <a:pos x="connsiteX1276" y="connsiteY1276"/>
              </a:cxn>
              <a:cxn ang="0">
                <a:pos x="connsiteX1277" y="connsiteY1277"/>
              </a:cxn>
              <a:cxn ang="0">
                <a:pos x="connsiteX1278" y="connsiteY1278"/>
              </a:cxn>
              <a:cxn ang="0">
                <a:pos x="connsiteX1279" y="connsiteY1279"/>
              </a:cxn>
              <a:cxn ang="0">
                <a:pos x="connsiteX1280" y="connsiteY1280"/>
              </a:cxn>
              <a:cxn ang="0">
                <a:pos x="connsiteX1281" y="connsiteY1281"/>
              </a:cxn>
              <a:cxn ang="0">
                <a:pos x="connsiteX1282" y="connsiteY1282"/>
              </a:cxn>
              <a:cxn ang="0">
                <a:pos x="connsiteX1283" y="connsiteY1283"/>
              </a:cxn>
              <a:cxn ang="0">
                <a:pos x="connsiteX1284" y="connsiteY1284"/>
              </a:cxn>
              <a:cxn ang="0">
                <a:pos x="connsiteX1285" y="connsiteY1285"/>
              </a:cxn>
              <a:cxn ang="0">
                <a:pos x="connsiteX1286" y="connsiteY1286"/>
              </a:cxn>
              <a:cxn ang="0">
                <a:pos x="connsiteX1287" y="connsiteY1287"/>
              </a:cxn>
              <a:cxn ang="0">
                <a:pos x="connsiteX1288" y="connsiteY1288"/>
              </a:cxn>
              <a:cxn ang="0">
                <a:pos x="connsiteX1289" y="connsiteY1289"/>
              </a:cxn>
              <a:cxn ang="0">
                <a:pos x="connsiteX1290" y="connsiteY1290"/>
              </a:cxn>
              <a:cxn ang="0">
                <a:pos x="connsiteX1291" y="connsiteY1291"/>
              </a:cxn>
              <a:cxn ang="0">
                <a:pos x="connsiteX1292" y="connsiteY1292"/>
              </a:cxn>
              <a:cxn ang="0">
                <a:pos x="connsiteX1293" y="connsiteY1293"/>
              </a:cxn>
              <a:cxn ang="0">
                <a:pos x="connsiteX1294" y="connsiteY1294"/>
              </a:cxn>
              <a:cxn ang="0">
                <a:pos x="connsiteX1295" y="connsiteY1295"/>
              </a:cxn>
              <a:cxn ang="0">
                <a:pos x="connsiteX1296" y="connsiteY1296"/>
              </a:cxn>
              <a:cxn ang="0">
                <a:pos x="connsiteX1297" y="connsiteY1297"/>
              </a:cxn>
              <a:cxn ang="0">
                <a:pos x="connsiteX1298" y="connsiteY1298"/>
              </a:cxn>
              <a:cxn ang="0">
                <a:pos x="connsiteX1299" y="connsiteY1299"/>
              </a:cxn>
              <a:cxn ang="0">
                <a:pos x="connsiteX1300" y="connsiteY1300"/>
              </a:cxn>
              <a:cxn ang="0">
                <a:pos x="connsiteX1301" y="connsiteY1301"/>
              </a:cxn>
              <a:cxn ang="0">
                <a:pos x="connsiteX1302" y="connsiteY1302"/>
              </a:cxn>
              <a:cxn ang="0">
                <a:pos x="connsiteX1303" y="connsiteY1303"/>
              </a:cxn>
              <a:cxn ang="0">
                <a:pos x="connsiteX1304" y="connsiteY1304"/>
              </a:cxn>
              <a:cxn ang="0">
                <a:pos x="connsiteX1305" y="connsiteY1305"/>
              </a:cxn>
              <a:cxn ang="0">
                <a:pos x="connsiteX1306" y="connsiteY1306"/>
              </a:cxn>
              <a:cxn ang="0">
                <a:pos x="connsiteX1307" y="connsiteY1307"/>
              </a:cxn>
              <a:cxn ang="0">
                <a:pos x="connsiteX1308" y="connsiteY1308"/>
              </a:cxn>
              <a:cxn ang="0">
                <a:pos x="connsiteX1309" y="connsiteY1309"/>
              </a:cxn>
              <a:cxn ang="0">
                <a:pos x="connsiteX1310" y="connsiteY1310"/>
              </a:cxn>
              <a:cxn ang="0">
                <a:pos x="connsiteX1311" y="connsiteY1311"/>
              </a:cxn>
              <a:cxn ang="0">
                <a:pos x="connsiteX1312" y="connsiteY1312"/>
              </a:cxn>
              <a:cxn ang="0">
                <a:pos x="connsiteX1313" y="connsiteY1313"/>
              </a:cxn>
              <a:cxn ang="0">
                <a:pos x="connsiteX1314" y="connsiteY1314"/>
              </a:cxn>
              <a:cxn ang="0">
                <a:pos x="connsiteX1315" y="connsiteY1315"/>
              </a:cxn>
              <a:cxn ang="0">
                <a:pos x="connsiteX1316" y="connsiteY1316"/>
              </a:cxn>
              <a:cxn ang="0">
                <a:pos x="connsiteX1317" y="connsiteY1317"/>
              </a:cxn>
              <a:cxn ang="0">
                <a:pos x="connsiteX1318" y="connsiteY1318"/>
              </a:cxn>
              <a:cxn ang="0">
                <a:pos x="connsiteX1319" y="connsiteY1319"/>
              </a:cxn>
              <a:cxn ang="0">
                <a:pos x="connsiteX1320" y="connsiteY1320"/>
              </a:cxn>
              <a:cxn ang="0">
                <a:pos x="connsiteX1321" y="connsiteY1321"/>
              </a:cxn>
              <a:cxn ang="0">
                <a:pos x="connsiteX1322" y="connsiteY1322"/>
              </a:cxn>
              <a:cxn ang="0">
                <a:pos x="connsiteX1323" y="connsiteY1323"/>
              </a:cxn>
              <a:cxn ang="0">
                <a:pos x="connsiteX1324" y="connsiteY1324"/>
              </a:cxn>
              <a:cxn ang="0">
                <a:pos x="connsiteX1325" y="connsiteY1325"/>
              </a:cxn>
              <a:cxn ang="0">
                <a:pos x="connsiteX1326" y="connsiteY1326"/>
              </a:cxn>
              <a:cxn ang="0">
                <a:pos x="connsiteX1327" y="connsiteY1327"/>
              </a:cxn>
              <a:cxn ang="0">
                <a:pos x="connsiteX1328" y="connsiteY1328"/>
              </a:cxn>
              <a:cxn ang="0">
                <a:pos x="connsiteX1329" y="connsiteY1329"/>
              </a:cxn>
              <a:cxn ang="0">
                <a:pos x="connsiteX1330" y="connsiteY1330"/>
              </a:cxn>
              <a:cxn ang="0">
                <a:pos x="connsiteX1331" y="connsiteY1331"/>
              </a:cxn>
              <a:cxn ang="0">
                <a:pos x="connsiteX1332" y="connsiteY1332"/>
              </a:cxn>
              <a:cxn ang="0">
                <a:pos x="connsiteX1333" y="connsiteY1333"/>
              </a:cxn>
              <a:cxn ang="0">
                <a:pos x="connsiteX1334" y="connsiteY1334"/>
              </a:cxn>
              <a:cxn ang="0">
                <a:pos x="connsiteX1335" y="connsiteY1335"/>
              </a:cxn>
              <a:cxn ang="0">
                <a:pos x="connsiteX1336" y="connsiteY1336"/>
              </a:cxn>
              <a:cxn ang="0">
                <a:pos x="connsiteX1337" y="connsiteY1337"/>
              </a:cxn>
              <a:cxn ang="0">
                <a:pos x="connsiteX1338" y="connsiteY1338"/>
              </a:cxn>
              <a:cxn ang="0">
                <a:pos x="connsiteX1339" y="connsiteY1339"/>
              </a:cxn>
              <a:cxn ang="0">
                <a:pos x="connsiteX1340" y="connsiteY1340"/>
              </a:cxn>
              <a:cxn ang="0">
                <a:pos x="connsiteX1341" y="connsiteY1341"/>
              </a:cxn>
              <a:cxn ang="0">
                <a:pos x="connsiteX1342" y="connsiteY1342"/>
              </a:cxn>
              <a:cxn ang="0">
                <a:pos x="connsiteX1343" y="connsiteY1343"/>
              </a:cxn>
              <a:cxn ang="0">
                <a:pos x="connsiteX1344" y="connsiteY1344"/>
              </a:cxn>
              <a:cxn ang="0">
                <a:pos x="connsiteX1345" y="connsiteY1345"/>
              </a:cxn>
              <a:cxn ang="0">
                <a:pos x="connsiteX1346" y="connsiteY1346"/>
              </a:cxn>
              <a:cxn ang="0">
                <a:pos x="connsiteX1347" y="connsiteY1347"/>
              </a:cxn>
              <a:cxn ang="0">
                <a:pos x="connsiteX1348" y="connsiteY1348"/>
              </a:cxn>
              <a:cxn ang="0">
                <a:pos x="connsiteX1349" y="connsiteY1349"/>
              </a:cxn>
              <a:cxn ang="0">
                <a:pos x="connsiteX1350" y="connsiteY1350"/>
              </a:cxn>
              <a:cxn ang="0">
                <a:pos x="connsiteX1351" y="connsiteY1351"/>
              </a:cxn>
              <a:cxn ang="0">
                <a:pos x="connsiteX1352" y="connsiteY1352"/>
              </a:cxn>
              <a:cxn ang="0">
                <a:pos x="connsiteX1353" y="connsiteY1353"/>
              </a:cxn>
              <a:cxn ang="0">
                <a:pos x="connsiteX1354" y="connsiteY1354"/>
              </a:cxn>
              <a:cxn ang="0">
                <a:pos x="connsiteX1355" y="connsiteY1355"/>
              </a:cxn>
              <a:cxn ang="0">
                <a:pos x="connsiteX1356" y="connsiteY1356"/>
              </a:cxn>
              <a:cxn ang="0">
                <a:pos x="connsiteX1357" y="connsiteY1357"/>
              </a:cxn>
              <a:cxn ang="0">
                <a:pos x="connsiteX1358" y="connsiteY1358"/>
              </a:cxn>
              <a:cxn ang="0">
                <a:pos x="connsiteX1359" y="connsiteY1359"/>
              </a:cxn>
              <a:cxn ang="0">
                <a:pos x="connsiteX1360" y="connsiteY1360"/>
              </a:cxn>
              <a:cxn ang="0">
                <a:pos x="connsiteX1361" y="connsiteY1361"/>
              </a:cxn>
              <a:cxn ang="0">
                <a:pos x="connsiteX1362" y="connsiteY1362"/>
              </a:cxn>
              <a:cxn ang="0">
                <a:pos x="connsiteX1363" y="connsiteY1363"/>
              </a:cxn>
              <a:cxn ang="0">
                <a:pos x="connsiteX1364" y="connsiteY1364"/>
              </a:cxn>
              <a:cxn ang="0">
                <a:pos x="connsiteX1365" y="connsiteY1365"/>
              </a:cxn>
              <a:cxn ang="0">
                <a:pos x="connsiteX1366" y="connsiteY1366"/>
              </a:cxn>
              <a:cxn ang="0">
                <a:pos x="connsiteX1367" y="connsiteY1367"/>
              </a:cxn>
              <a:cxn ang="0">
                <a:pos x="connsiteX1368" y="connsiteY1368"/>
              </a:cxn>
              <a:cxn ang="0">
                <a:pos x="connsiteX1369" y="connsiteY1369"/>
              </a:cxn>
              <a:cxn ang="0">
                <a:pos x="connsiteX1370" y="connsiteY1370"/>
              </a:cxn>
              <a:cxn ang="0">
                <a:pos x="connsiteX1371" y="connsiteY1371"/>
              </a:cxn>
              <a:cxn ang="0">
                <a:pos x="connsiteX1372" y="connsiteY1372"/>
              </a:cxn>
              <a:cxn ang="0">
                <a:pos x="connsiteX1373" y="connsiteY1373"/>
              </a:cxn>
              <a:cxn ang="0">
                <a:pos x="connsiteX1374" y="connsiteY1374"/>
              </a:cxn>
              <a:cxn ang="0">
                <a:pos x="connsiteX1375" y="connsiteY1375"/>
              </a:cxn>
              <a:cxn ang="0">
                <a:pos x="connsiteX1376" y="connsiteY1376"/>
              </a:cxn>
              <a:cxn ang="0">
                <a:pos x="connsiteX1377" y="connsiteY1377"/>
              </a:cxn>
              <a:cxn ang="0">
                <a:pos x="connsiteX1378" y="connsiteY1378"/>
              </a:cxn>
              <a:cxn ang="0">
                <a:pos x="connsiteX1379" y="connsiteY1379"/>
              </a:cxn>
              <a:cxn ang="0">
                <a:pos x="connsiteX1380" y="connsiteY1380"/>
              </a:cxn>
              <a:cxn ang="0">
                <a:pos x="connsiteX1381" y="connsiteY1381"/>
              </a:cxn>
              <a:cxn ang="0">
                <a:pos x="connsiteX1382" y="connsiteY1382"/>
              </a:cxn>
              <a:cxn ang="0">
                <a:pos x="connsiteX1383" y="connsiteY1383"/>
              </a:cxn>
              <a:cxn ang="0">
                <a:pos x="connsiteX1384" y="connsiteY1384"/>
              </a:cxn>
              <a:cxn ang="0">
                <a:pos x="connsiteX1385" y="connsiteY1385"/>
              </a:cxn>
              <a:cxn ang="0">
                <a:pos x="connsiteX1386" y="connsiteY1386"/>
              </a:cxn>
              <a:cxn ang="0">
                <a:pos x="connsiteX1387" y="connsiteY1387"/>
              </a:cxn>
              <a:cxn ang="0">
                <a:pos x="connsiteX1388" y="connsiteY1388"/>
              </a:cxn>
              <a:cxn ang="0">
                <a:pos x="connsiteX1389" y="connsiteY1389"/>
              </a:cxn>
              <a:cxn ang="0">
                <a:pos x="connsiteX1390" y="connsiteY1390"/>
              </a:cxn>
              <a:cxn ang="0">
                <a:pos x="connsiteX1391" y="connsiteY1391"/>
              </a:cxn>
              <a:cxn ang="0">
                <a:pos x="connsiteX1392" y="connsiteY1392"/>
              </a:cxn>
              <a:cxn ang="0">
                <a:pos x="connsiteX1393" y="connsiteY1393"/>
              </a:cxn>
              <a:cxn ang="0">
                <a:pos x="connsiteX1394" y="connsiteY1394"/>
              </a:cxn>
              <a:cxn ang="0">
                <a:pos x="connsiteX1395" y="connsiteY1395"/>
              </a:cxn>
              <a:cxn ang="0">
                <a:pos x="connsiteX1396" y="connsiteY1396"/>
              </a:cxn>
              <a:cxn ang="0">
                <a:pos x="connsiteX1397" y="connsiteY1397"/>
              </a:cxn>
              <a:cxn ang="0">
                <a:pos x="connsiteX1398" y="connsiteY1398"/>
              </a:cxn>
              <a:cxn ang="0">
                <a:pos x="connsiteX1399" y="connsiteY1399"/>
              </a:cxn>
              <a:cxn ang="0">
                <a:pos x="connsiteX1400" y="connsiteY1400"/>
              </a:cxn>
              <a:cxn ang="0">
                <a:pos x="connsiteX1401" y="connsiteY1401"/>
              </a:cxn>
              <a:cxn ang="0">
                <a:pos x="connsiteX1402" y="connsiteY1402"/>
              </a:cxn>
              <a:cxn ang="0">
                <a:pos x="connsiteX1403" y="connsiteY1403"/>
              </a:cxn>
              <a:cxn ang="0">
                <a:pos x="connsiteX1404" y="connsiteY1404"/>
              </a:cxn>
              <a:cxn ang="0">
                <a:pos x="connsiteX1405" y="connsiteY1405"/>
              </a:cxn>
              <a:cxn ang="0">
                <a:pos x="connsiteX1406" y="connsiteY1406"/>
              </a:cxn>
              <a:cxn ang="0">
                <a:pos x="connsiteX1407" y="connsiteY1407"/>
              </a:cxn>
              <a:cxn ang="0">
                <a:pos x="connsiteX1408" y="connsiteY1408"/>
              </a:cxn>
              <a:cxn ang="0">
                <a:pos x="connsiteX1409" y="connsiteY1409"/>
              </a:cxn>
              <a:cxn ang="0">
                <a:pos x="connsiteX1410" y="connsiteY1410"/>
              </a:cxn>
              <a:cxn ang="0">
                <a:pos x="connsiteX1411" y="connsiteY1411"/>
              </a:cxn>
              <a:cxn ang="0">
                <a:pos x="connsiteX1412" y="connsiteY1412"/>
              </a:cxn>
              <a:cxn ang="0">
                <a:pos x="connsiteX1413" y="connsiteY1413"/>
              </a:cxn>
              <a:cxn ang="0">
                <a:pos x="connsiteX1414" y="connsiteY1414"/>
              </a:cxn>
              <a:cxn ang="0">
                <a:pos x="connsiteX1415" y="connsiteY1415"/>
              </a:cxn>
              <a:cxn ang="0">
                <a:pos x="connsiteX1416" y="connsiteY1416"/>
              </a:cxn>
              <a:cxn ang="0">
                <a:pos x="connsiteX1417" y="connsiteY1417"/>
              </a:cxn>
              <a:cxn ang="0">
                <a:pos x="connsiteX1418" y="connsiteY1418"/>
              </a:cxn>
              <a:cxn ang="0">
                <a:pos x="connsiteX1419" y="connsiteY1419"/>
              </a:cxn>
              <a:cxn ang="0">
                <a:pos x="connsiteX1420" y="connsiteY1420"/>
              </a:cxn>
              <a:cxn ang="0">
                <a:pos x="connsiteX1421" y="connsiteY1421"/>
              </a:cxn>
              <a:cxn ang="0">
                <a:pos x="connsiteX1422" y="connsiteY1422"/>
              </a:cxn>
              <a:cxn ang="0">
                <a:pos x="connsiteX1423" y="connsiteY1423"/>
              </a:cxn>
              <a:cxn ang="0">
                <a:pos x="connsiteX1424" y="connsiteY1424"/>
              </a:cxn>
              <a:cxn ang="0">
                <a:pos x="connsiteX1425" y="connsiteY1425"/>
              </a:cxn>
              <a:cxn ang="0">
                <a:pos x="connsiteX1426" y="connsiteY1426"/>
              </a:cxn>
              <a:cxn ang="0">
                <a:pos x="connsiteX1427" y="connsiteY1427"/>
              </a:cxn>
              <a:cxn ang="0">
                <a:pos x="connsiteX1428" y="connsiteY1428"/>
              </a:cxn>
              <a:cxn ang="0">
                <a:pos x="connsiteX1429" y="connsiteY1429"/>
              </a:cxn>
            </a:cxnLst>
            <a:rect l="l" t="t" r="r" b="b"/>
            <a:pathLst>
              <a:path w="4110601" h="3474663">
                <a:moveTo>
                  <a:pt x="2047278" y="3437988"/>
                </a:moveTo>
                <a:lnTo>
                  <a:pt x="2074420" y="3457100"/>
                </a:lnTo>
                <a:cubicBezTo>
                  <a:pt x="2047410" y="3439059"/>
                  <a:pt x="2047410" y="3439059"/>
                  <a:pt x="2047410" y="3439059"/>
                </a:cubicBezTo>
                <a:close/>
                <a:moveTo>
                  <a:pt x="2058788" y="3411001"/>
                </a:moveTo>
                <a:lnTo>
                  <a:pt x="2067457" y="3425983"/>
                </a:lnTo>
                <a:cubicBezTo>
                  <a:pt x="2070201" y="3433108"/>
                  <a:pt x="2071608" y="3441107"/>
                  <a:pt x="2074420" y="3457100"/>
                </a:cubicBezTo>
                <a:close/>
                <a:moveTo>
                  <a:pt x="2399609" y="3203382"/>
                </a:moveTo>
                <a:lnTo>
                  <a:pt x="2416566" y="3233920"/>
                </a:lnTo>
                <a:cubicBezTo>
                  <a:pt x="2400248" y="3208904"/>
                  <a:pt x="2400248" y="3208904"/>
                  <a:pt x="2400248" y="3208904"/>
                </a:cubicBezTo>
                <a:close/>
                <a:moveTo>
                  <a:pt x="1409460" y="3082733"/>
                </a:moveTo>
                <a:lnTo>
                  <a:pt x="1418838" y="3104364"/>
                </a:lnTo>
                <a:cubicBezTo>
                  <a:pt x="1414747" y="3098092"/>
                  <a:pt x="1412347" y="3092952"/>
                  <a:pt x="1410793" y="3088378"/>
                </a:cubicBezTo>
                <a:close/>
                <a:moveTo>
                  <a:pt x="2987153" y="3075920"/>
                </a:moveTo>
                <a:lnTo>
                  <a:pt x="2992367" y="3085633"/>
                </a:lnTo>
                <a:cubicBezTo>
                  <a:pt x="3001228" y="3102138"/>
                  <a:pt x="3001228" y="3102138"/>
                  <a:pt x="3001228" y="3102138"/>
                </a:cubicBezTo>
                <a:cubicBezTo>
                  <a:pt x="2997149" y="3095884"/>
                  <a:pt x="2992718" y="3087632"/>
                  <a:pt x="2988024" y="3077879"/>
                </a:cubicBezTo>
                <a:close/>
                <a:moveTo>
                  <a:pt x="3089699" y="3073319"/>
                </a:moveTo>
                <a:lnTo>
                  <a:pt x="3092388" y="3078330"/>
                </a:lnTo>
                <a:lnTo>
                  <a:pt x="3090076" y="3076031"/>
                </a:lnTo>
                <a:lnTo>
                  <a:pt x="3090347" y="3075201"/>
                </a:lnTo>
                <a:close/>
                <a:moveTo>
                  <a:pt x="1393749" y="3046494"/>
                </a:moveTo>
                <a:lnTo>
                  <a:pt x="1396803" y="3047213"/>
                </a:lnTo>
                <a:cubicBezTo>
                  <a:pt x="1404985" y="3059757"/>
                  <a:pt x="1406403" y="3067773"/>
                  <a:pt x="1407821" y="3075789"/>
                </a:cubicBezTo>
                <a:lnTo>
                  <a:pt x="1409460" y="3082733"/>
                </a:lnTo>
                <a:close/>
                <a:moveTo>
                  <a:pt x="3049063" y="3035276"/>
                </a:moveTo>
                <a:cubicBezTo>
                  <a:pt x="3049063" y="3035276"/>
                  <a:pt x="3049063" y="3035276"/>
                  <a:pt x="3054480" y="3040659"/>
                </a:cubicBezTo>
                <a:lnTo>
                  <a:pt x="3090076" y="3076031"/>
                </a:lnTo>
                <a:lnTo>
                  <a:pt x="3086823" y="3085861"/>
                </a:lnTo>
                <a:cubicBezTo>
                  <a:pt x="3080992" y="3081304"/>
                  <a:pt x="3069458" y="3066544"/>
                  <a:pt x="3049063" y="3035276"/>
                </a:cubicBezTo>
                <a:close/>
                <a:moveTo>
                  <a:pt x="3052021" y="2917503"/>
                </a:moveTo>
                <a:lnTo>
                  <a:pt x="3056250" y="2923623"/>
                </a:lnTo>
                <a:cubicBezTo>
                  <a:pt x="3078050" y="2962885"/>
                  <a:pt x="3097178" y="3003891"/>
                  <a:pt x="3108150" y="3032394"/>
                </a:cubicBezTo>
                <a:cubicBezTo>
                  <a:pt x="3072704" y="2966372"/>
                  <a:pt x="3059062" y="2939616"/>
                  <a:pt x="3052874" y="2921369"/>
                </a:cubicBezTo>
                <a:close/>
                <a:moveTo>
                  <a:pt x="1700882" y="2779559"/>
                </a:moveTo>
                <a:lnTo>
                  <a:pt x="1716824" y="2811777"/>
                </a:lnTo>
                <a:lnTo>
                  <a:pt x="1718666" y="2814761"/>
                </a:lnTo>
                <a:lnTo>
                  <a:pt x="1717200" y="2811914"/>
                </a:lnTo>
                <a:lnTo>
                  <a:pt x="1708975" y="2791898"/>
                </a:lnTo>
                <a:lnTo>
                  <a:pt x="1707493" y="2789235"/>
                </a:lnTo>
                <a:close/>
                <a:moveTo>
                  <a:pt x="1730785" y="2661729"/>
                </a:moveTo>
                <a:cubicBezTo>
                  <a:pt x="1729115" y="2662818"/>
                  <a:pt x="1730846" y="2668394"/>
                  <a:pt x="1733603" y="2675540"/>
                </a:cubicBezTo>
                <a:lnTo>
                  <a:pt x="1735531" y="2680543"/>
                </a:lnTo>
                <a:lnTo>
                  <a:pt x="1753288" y="2707765"/>
                </a:lnTo>
                <a:cubicBezTo>
                  <a:pt x="1764759" y="2725351"/>
                  <a:pt x="1780056" y="2748802"/>
                  <a:pt x="1800450" y="2780067"/>
                </a:cubicBezTo>
                <a:cubicBezTo>
                  <a:pt x="1803123" y="2778323"/>
                  <a:pt x="1802386" y="2769892"/>
                  <a:pt x="1800030" y="2758612"/>
                </a:cubicBezTo>
                <a:lnTo>
                  <a:pt x="1794844" y="2738877"/>
                </a:lnTo>
                <a:lnTo>
                  <a:pt x="1764750" y="2699920"/>
                </a:lnTo>
                <a:lnTo>
                  <a:pt x="1748387" y="2674836"/>
                </a:lnTo>
                <a:cubicBezTo>
                  <a:pt x="1737530" y="2664034"/>
                  <a:pt x="1732457" y="2660638"/>
                  <a:pt x="1730785" y="2661729"/>
                </a:cubicBezTo>
                <a:close/>
                <a:moveTo>
                  <a:pt x="2255433" y="2657150"/>
                </a:moveTo>
                <a:lnTo>
                  <a:pt x="2272567" y="2686043"/>
                </a:lnTo>
                <a:lnTo>
                  <a:pt x="2269401" y="2677176"/>
                </a:lnTo>
                <a:close/>
                <a:moveTo>
                  <a:pt x="1581021" y="2605205"/>
                </a:moveTo>
                <a:lnTo>
                  <a:pt x="1621126" y="2681325"/>
                </a:lnTo>
                <a:lnTo>
                  <a:pt x="1624721" y="2672401"/>
                </a:lnTo>
                <a:lnTo>
                  <a:pt x="1630838" y="2677388"/>
                </a:lnTo>
                <a:close/>
                <a:moveTo>
                  <a:pt x="1746970" y="2603414"/>
                </a:moveTo>
                <a:lnTo>
                  <a:pt x="1754497" y="2614689"/>
                </a:lnTo>
                <a:lnTo>
                  <a:pt x="1747737" y="2603734"/>
                </a:lnTo>
                <a:close/>
                <a:moveTo>
                  <a:pt x="1640157" y="2602388"/>
                </a:moveTo>
                <a:cubicBezTo>
                  <a:pt x="1634810" y="2605876"/>
                  <a:pt x="1645828" y="2634452"/>
                  <a:pt x="1663610" y="2667555"/>
                </a:cubicBezTo>
                <a:lnTo>
                  <a:pt x="1679572" y="2690568"/>
                </a:lnTo>
                <a:lnTo>
                  <a:pt x="1676103" y="2682902"/>
                </a:lnTo>
                <a:cubicBezTo>
                  <a:pt x="1689607" y="2691920"/>
                  <a:pt x="1704516" y="2708934"/>
                  <a:pt x="1715346" y="2719698"/>
                </a:cubicBezTo>
                <a:lnTo>
                  <a:pt x="1716668" y="2720720"/>
                </a:lnTo>
                <a:lnTo>
                  <a:pt x="1677057" y="2667722"/>
                </a:lnTo>
                <a:cubicBezTo>
                  <a:pt x="1666120" y="2648034"/>
                  <a:pt x="1656521" y="2627476"/>
                  <a:pt x="1640157" y="2602388"/>
                </a:cubicBezTo>
                <a:close/>
                <a:moveTo>
                  <a:pt x="1723538" y="2593611"/>
                </a:moveTo>
                <a:cubicBezTo>
                  <a:pt x="1714290" y="2599013"/>
                  <a:pt x="1745607" y="2646476"/>
                  <a:pt x="1778824" y="2695209"/>
                </a:cubicBezTo>
                <a:lnTo>
                  <a:pt x="1785991" y="2706061"/>
                </a:lnTo>
                <a:lnTo>
                  <a:pt x="1780835" y="2687566"/>
                </a:lnTo>
                <a:cubicBezTo>
                  <a:pt x="1779182" y="2680288"/>
                  <a:pt x="1779499" y="2677851"/>
                  <a:pt x="1783579" y="2684106"/>
                </a:cubicBezTo>
                <a:cubicBezTo>
                  <a:pt x="1783579" y="2684106"/>
                  <a:pt x="1783579" y="2684106"/>
                  <a:pt x="1785617" y="2687232"/>
                </a:cubicBezTo>
                <a:lnTo>
                  <a:pt x="1799062" y="2707842"/>
                </a:lnTo>
                <a:lnTo>
                  <a:pt x="1796253" y="2702377"/>
                </a:lnTo>
                <a:lnTo>
                  <a:pt x="1792164" y="2695013"/>
                </a:lnTo>
                <a:lnTo>
                  <a:pt x="1769773" y="2660886"/>
                </a:lnTo>
                <a:lnTo>
                  <a:pt x="1772777" y="2660102"/>
                </a:lnTo>
                <a:lnTo>
                  <a:pt x="1760807" y="2638544"/>
                </a:lnTo>
                <a:lnTo>
                  <a:pt x="1746389" y="2603172"/>
                </a:lnTo>
                <a:close/>
                <a:moveTo>
                  <a:pt x="1645180" y="2563354"/>
                </a:moveTo>
                <a:cubicBezTo>
                  <a:pt x="1667215" y="2620501"/>
                  <a:pt x="1618123" y="2545240"/>
                  <a:pt x="1672884" y="2652561"/>
                </a:cubicBezTo>
                <a:cubicBezTo>
                  <a:pt x="1672884" y="2652561"/>
                  <a:pt x="1672884" y="2652561"/>
                  <a:pt x="1716307" y="2695761"/>
                </a:cubicBezTo>
                <a:cubicBezTo>
                  <a:pt x="1740853" y="2733391"/>
                  <a:pt x="1704154" y="2690275"/>
                  <a:pt x="1704982" y="2698119"/>
                </a:cubicBezTo>
                <a:lnTo>
                  <a:pt x="1718903" y="2722449"/>
                </a:lnTo>
                <a:lnTo>
                  <a:pt x="1727847" y="2729371"/>
                </a:lnTo>
                <a:cubicBezTo>
                  <a:pt x="1730540" y="2729845"/>
                  <a:pt x="1731524" y="2726972"/>
                  <a:pt x="1730118" y="2718978"/>
                </a:cubicBezTo>
                <a:cubicBezTo>
                  <a:pt x="1730118" y="2718978"/>
                  <a:pt x="1730118" y="2718978"/>
                  <a:pt x="1746434" y="2743991"/>
                </a:cubicBezTo>
                <a:cubicBezTo>
                  <a:pt x="1759939" y="2753009"/>
                  <a:pt x="1750373" y="2732505"/>
                  <a:pt x="1738772" y="2708878"/>
                </a:cubicBezTo>
                <a:lnTo>
                  <a:pt x="1737048" y="2705234"/>
                </a:lnTo>
                <a:lnTo>
                  <a:pt x="1690262" y="2641230"/>
                </a:lnTo>
                <a:cubicBezTo>
                  <a:pt x="1672562" y="2617013"/>
                  <a:pt x="1656197" y="2591925"/>
                  <a:pt x="1645180" y="2563354"/>
                </a:cubicBezTo>
                <a:close/>
                <a:moveTo>
                  <a:pt x="1966384" y="2558695"/>
                </a:moveTo>
                <a:lnTo>
                  <a:pt x="1967922" y="2567392"/>
                </a:lnTo>
                <a:cubicBezTo>
                  <a:pt x="1967922" y="2567392"/>
                  <a:pt x="1969341" y="2575410"/>
                  <a:pt x="1970759" y="2583425"/>
                </a:cubicBezTo>
                <a:lnTo>
                  <a:pt x="1972095" y="2590984"/>
                </a:lnTo>
                <a:lnTo>
                  <a:pt x="1975930" y="2585734"/>
                </a:lnTo>
                <a:close/>
                <a:moveTo>
                  <a:pt x="895838" y="2372686"/>
                </a:moveTo>
                <a:cubicBezTo>
                  <a:pt x="895838" y="2372686"/>
                  <a:pt x="907484" y="2396383"/>
                  <a:pt x="926231" y="2433886"/>
                </a:cubicBezTo>
                <a:lnTo>
                  <a:pt x="933003" y="2447249"/>
                </a:lnTo>
                <a:lnTo>
                  <a:pt x="934236" y="2454922"/>
                </a:lnTo>
                <a:cubicBezTo>
                  <a:pt x="917874" y="2429838"/>
                  <a:pt x="901509" y="2404750"/>
                  <a:pt x="895838" y="2372686"/>
                </a:cubicBezTo>
                <a:close/>
                <a:moveTo>
                  <a:pt x="2102863" y="2367617"/>
                </a:moveTo>
                <a:lnTo>
                  <a:pt x="2102096" y="2367766"/>
                </a:lnTo>
                <a:lnTo>
                  <a:pt x="2102776" y="2368945"/>
                </a:lnTo>
                <a:lnTo>
                  <a:pt x="2103688" y="2368775"/>
                </a:lnTo>
                <a:lnTo>
                  <a:pt x="2103682" y="2368761"/>
                </a:lnTo>
                <a:close/>
                <a:moveTo>
                  <a:pt x="1020418" y="2191960"/>
                </a:moveTo>
                <a:cubicBezTo>
                  <a:pt x="1013736" y="2196319"/>
                  <a:pt x="1017997" y="2220372"/>
                  <a:pt x="1029022" y="2248956"/>
                </a:cubicBezTo>
                <a:cubicBezTo>
                  <a:pt x="1029022" y="2248956"/>
                  <a:pt x="1029022" y="2248956"/>
                  <a:pt x="1061765" y="2299152"/>
                </a:cubicBezTo>
                <a:cubicBezTo>
                  <a:pt x="1031863" y="2264992"/>
                  <a:pt x="1030610" y="2274753"/>
                  <a:pt x="1031402" y="2287650"/>
                </a:cubicBezTo>
                <a:lnTo>
                  <a:pt x="1030976" y="2299438"/>
                </a:lnTo>
                <a:lnTo>
                  <a:pt x="1049216" y="2327400"/>
                </a:lnTo>
                <a:cubicBezTo>
                  <a:pt x="1063023" y="2348567"/>
                  <a:pt x="1081433" y="2376790"/>
                  <a:pt x="1105979" y="2414420"/>
                </a:cubicBezTo>
                <a:cubicBezTo>
                  <a:pt x="1111001" y="2375382"/>
                  <a:pt x="1072602" y="2293147"/>
                  <a:pt x="1083295" y="2286171"/>
                </a:cubicBezTo>
                <a:cubicBezTo>
                  <a:pt x="1083295" y="2286171"/>
                  <a:pt x="1083295" y="2286171"/>
                  <a:pt x="1099660" y="2311259"/>
                </a:cubicBezTo>
                <a:lnTo>
                  <a:pt x="1132225" y="2307355"/>
                </a:lnTo>
                <a:lnTo>
                  <a:pt x="1118852" y="2293216"/>
                </a:lnTo>
                <a:cubicBezTo>
                  <a:pt x="1101855" y="2273001"/>
                  <a:pt x="1082812" y="2249647"/>
                  <a:pt x="1093837" y="2278231"/>
                </a:cubicBezTo>
                <a:cubicBezTo>
                  <a:pt x="1093837" y="2278231"/>
                  <a:pt x="1093837" y="2278231"/>
                  <a:pt x="1077466" y="2253133"/>
                </a:cubicBezTo>
                <a:cubicBezTo>
                  <a:pt x="1044724" y="2202938"/>
                  <a:pt x="1027100" y="2187601"/>
                  <a:pt x="1020418" y="2191960"/>
                </a:cubicBezTo>
                <a:close/>
                <a:moveTo>
                  <a:pt x="1173684" y="2190371"/>
                </a:moveTo>
                <a:lnTo>
                  <a:pt x="1184972" y="2228802"/>
                </a:lnTo>
                <a:lnTo>
                  <a:pt x="1205079" y="2248808"/>
                </a:lnTo>
                <a:close/>
                <a:moveTo>
                  <a:pt x="479769" y="2177919"/>
                </a:moveTo>
                <a:cubicBezTo>
                  <a:pt x="496140" y="2203017"/>
                  <a:pt x="512511" y="2228114"/>
                  <a:pt x="501820" y="2235088"/>
                </a:cubicBezTo>
                <a:cubicBezTo>
                  <a:pt x="501820" y="2235088"/>
                  <a:pt x="496140" y="2203017"/>
                  <a:pt x="479769" y="2177919"/>
                </a:cubicBezTo>
                <a:close/>
                <a:moveTo>
                  <a:pt x="2946069" y="2175317"/>
                </a:moveTo>
                <a:lnTo>
                  <a:pt x="2945853" y="2175947"/>
                </a:lnTo>
                <a:lnTo>
                  <a:pt x="2949884" y="2179981"/>
                </a:lnTo>
                <a:close/>
                <a:moveTo>
                  <a:pt x="813075" y="2097517"/>
                </a:moveTo>
                <a:lnTo>
                  <a:pt x="828896" y="2129063"/>
                </a:lnTo>
                <a:cubicBezTo>
                  <a:pt x="812527" y="2103968"/>
                  <a:pt x="812527" y="2103968"/>
                  <a:pt x="812527" y="2103968"/>
                </a:cubicBezTo>
                <a:close/>
                <a:moveTo>
                  <a:pt x="1059756" y="2085803"/>
                </a:moveTo>
                <a:cubicBezTo>
                  <a:pt x="1059756" y="2085803"/>
                  <a:pt x="1059756" y="2085803"/>
                  <a:pt x="1076797" y="2182017"/>
                </a:cubicBezTo>
                <a:cubicBezTo>
                  <a:pt x="1093168" y="2207115"/>
                  <a:pt x="1098680" y="2221407"/>
                  <a:pt x="1104193" y="2235699"/>
                </a:cubicBezTo>
                <a:lnTo>
                  <a:pt x="1130406" y="2287060"/>
                </a:lnTo>
                <a:lnTo>
                  <a:pt x="1129643" y="2281642"/>
                </a:lnTo>
                <a:cubicBezTo>
                  <a:pt x="1125835" y="2269597"/>
                  <a:pt x="1119305" y="2253743"/>
                  <a:pt x="1109704" y="2233182"/>
                </a:cubicBezTo>
                <a:cubicBezTo>
                  <a:pt x="1126069" y="2258270"/>
                  <a:pt x="1142434" y="2283358"/>
                  <a:pt x="1185855" y="2326555"/>
                </a:cubicBezTo>
                <a:cubicBezTo>
                  <a:pt x="1054944" y="2125862"/>
                  <a:pt x="1239969" y="2362777"/>
                  <a:pt x="1136115" y="2180197"/>
                </a:cubicBezTo>
                <a:cubicBezTo>
                  <a:pt x="1136115" y="2180197"/>
                  <a:pt x="1136115" y="2180197"/>
                  <a:pt x="1146970" y="2190995"/>
                </a:cubicBezTo>
                <a:lnTo>
                  <a:pt x="1162679" y="2206624"/>
                </a:lnTo>
                <a:lnTo>
                  <a:pt x="1146622" y="2172247"/>
                </a:lnTo>
                <a:cubicBezTo>
                  <a:pt x="1135597" y="2143662"/>
                  <a:pt x="1124571" y="2115078"/>
                  <a:pt x="1108200" y="2089980"/>
                </a:cubicBezTo>
                <a:cubicBezTo>
                  <a:pt x="1168674" y="2229416"/>
                  <a:pt x="1092498" y="2135998"/>
                  <a:pt x="1125241" y="2186194"/>
                </a:cubicBezTo>
                <a:cubicBezTo>
                  <a:pt x="1125241" y="2186194"/>
                  <a:pt x="1125241" y="2186194"/>
                  <a:pt x="1130921" y="2218265"/>
                </a:cubicBezTo>
                <a:cubicBezTo>
                  <a:pt x="1130921" y="2218265"/>
                  <a:pt x="1130921" y="2218265"/>
                  <a:pt x="1059756" y="2085803"/>
                </a:cubicBezTo>
                <a:close/>
                <a:moveTo>
                  <a:pt x="3173121" y="2052681"/>
                </a:moveTo>
                <a:lnTo>
                  <a:pt x="3172552" y="2056300"/>
                </a:lnTo>
                <a:lnTo>
                  <a:pt x="3171235" y="2064703"/>
                </a:lnTo>
                <a:lnTo>
                  <a:pt x="3174916" y="2070145"/>
                </a:lnTo>
                <a:cubicBezTo>
                  <a:pt x="3182978" y="2081044"/>
                  <a:pt x="3189413" y="2087988"/>
                  <a:pt x="3192085" y="2086245"/>
                </a:cubicBezTo>
                <a:cubicBezTo>
                  <a:pt x="3192085" y="2086245"/>
                  <a:pt x="3192085" y="2086245"/>
                  <a:pt x="3183928" y="2073738"/>
                </a:cubicBezTo>
                <a:lnTo>
                  <a:pt x="3175770" y="2061232"/>
                </a:lnTo>
                <a:close/>
                <a:moveTo>
                  <a:pt x="1481029" y="2036497"/>
                </a:moveTo>
                <a:lnTo>
                  <a:pt x="1482285" y="2039203"/>
                </a:lnTo>
                <a:lnTo>
                  <a:pt x="1485716" y="2040214"/>
                </a:lnTo>
                <a:lnTo>
                  <a:pt x="1484905" y="2038705"/>
                </a:lnTo>
                <a:close/>
                <a:moveTo>
                  <a:pt x="3178435" y="1995676"/>
                </a:moveTo>
                <a:lnTo>
                  <a:pt x="3177380" y="2012466"/>
                </a:lnTo>
                <a:lnTo>
                  <a:pt x="3194342" y="2031290"/>
                </a:lnTo>
                <a:cubicBezTo>
                  <a:pt x="3199756" y="2036669"/>
                  <a:pt x="3203134" y="2038927"/>
                  <a:pt x="3201078" y="2033582"/>
                </a:cubicBezTo>
                <a:close/>
                <a:moveTo>
                  <a:pt x="3041150" y="1970604"/>
                </a:moveTo>
                <a:cubicBezTo>
                  <a:pt x="3038477" y="1972348"/>
                  <a:pt x="3042593" y="1983040"/>
                  <a:pt x="3049085" y="1996642"/>
                </a:cubicBezTo>
                <a:lnTo>
                  <a:pt x="3054697" y="2007646"/>
                </a:lnTo>
                <a:lnTo>
                  <a:pt x="3067603" y="2014792"/>
                </a:lnTo>
                <a:lnTo>
                  <a:pt x="3065300" y="2001233"/>
                </a:lnTo>
                <a:close/>
                <a:moveTo>
                  <a:pt x="3189134" y="1961142"/>
                </a:moveTo>
                <a:lnTo>
                  <a:pt x="3182180" y="1969779"/>
                </a:lnTo>
                <a:lnTo>
                  <a:pt x="3185407" y="1973049"/>
                </a:lnTo>
                <a:cubicBezTo>
                  <a:pt x="3190935" y="1982255"/>
                  <a:pt x="3200815" y="2000324"/>
                  <a:pt x="3218539" y="2033334"/>
                </a:cubicBezTo>
                <a:close/>
                <a:moveTo>
                  <a:pt x="3285308" y="1959995"/>
                </a:moveTo>
                <a:lnTo>
                  <a:pt x="3285748" y="1980503"/>
                </a:lnTo>
                <a:cubicBezTo>
                  <a:pt x="3288527" y="1992067"/>
                  <a:pt x="3292662" y="2004977"/>
                  <a:pt x="3294413" y="2013870"/>
                </a:cubicBezTo>
                <a:lnTo>
                  <a:pt x="3292090" y="2017681"/>
                </a:lnTo>
                <a:lnTo>
                  <a:pt x="3326644" y="2072013"/>
                </a:lnTo>
                <a:cubicBezTo>
                  <a:pt x="3338213" y="2091211"/>
                  <a:pt x="3348093" y="2109279"/>
                  <a:pt x="3353579" y="2123528"/>
                </a:cubicBezTo>
                <a:cubicBezTo>
                  <a:pt x="3345142" y="2075545"/>
                  <a:pt x="3327841" y="2053405"/>
                  <a:pt x="3301207" y="1997238"/>
                </a:cubicBezTo>
                <a:close/>
                <a:moveTo>
                  <a:pt x="3003442" y="1959528"/>
                </a:moveTo>
                <a:cubicBezTo>
                  <a:pt x="3023846" y="1990808"/>
                  <a:pt x="3035772" y="2012012"/>
                  <a:pt x="3043461" y="2028179"/>
                </a:cubicBezTo>
                <a:lnTo>
                  <a:pt x="3054399" y="2056998"/>
                </a:lnTo>
                <a:lnTo>
                  <a:pt x="3059570" y="2061258"/>
                </a:lnTo>
                <a:cubicBezTo>
                  <a:pt x="3073779" y="2074277"/>
                  <a:pt x="3084611" y="2085040"/>
                  <a:pt x="3084611" y="2085040"/>
                </a:cubicBezTo>
                <a:cubicBezTo>
                  <a:pt x="3117242" y="2135065"/>
                  <a:pt x="3166191" y="2210106"/>
                  <a:pt x="3144248" y="2153104"/>
                </a:cubicBezTo>
                <a:cubicBezTo>
                  <a:pt x="3144248" y="2153104"/>
                  <a:pt x="3144248" y="2153104"/>
                  <a:pt x="3102949" y="2089790"/>
                </a:cubicBezTo>
                <a:lnTo>
                  <a:pt x="3072397" y="2042953"/>
                </a:lnTo>
                <a:lnTo>
                  <a:pt x="3081208" y="2064873"/>
                </a:lnTo>
                <a:cubicBezTo>
                  <a:pt x="3079538" y="2065963"/>
                  <a:pt x="3071409" y="2057883"/>
                  <a:pt x="3052414" y="2034605"/>
                </a:cubicBezTo>
                <a:cubicBezTo>
                  <a:pt x="3036090" y="2009579"/>
                  <a:pt x="3030458" y="1977579"/>
                  <a:pt x="3003442" y="1959528"/>
                </a:cubicBezTo>
                <a:close/>
                <a:moveTo>
                  <a:pt x="3250778" y="1943425"/>
                </a:moveTo>
                <a:lnTo>
                  <a:pt x="3258638" y="1964836"/>
                </a:lnTo>
                <a:lnTo>
                  <a:pt x="3272332" y="1986478"/>
                </a:lnTo>
                <a:lnTo>
                  <a:pt x="3259362" y="1957580"/>
                </a:lnTo>
                <a:close/>
                <a:moveTo>
                  <a:pt x="3234174" y="1916044"/>
                </a:moveTo>
                <a:lnTo>
                  <a:pt x="3233592" y="1916218"/>
                </a:lnTo>
                <a:lnTo>
                  <a:pt x="3243374" y="1931215"/>
                </a:lnTo>
                <a:close/>
                <a:moveTo>
                  <a:pt x="3257917" y="1861537"/>
                </a:moveTo>
                <a:cubicBezTo>
                  <a:pt x="3251857" y="1859915"/>
                  <a:pt x="3252598" y="1868352"/>
                  <a:pt x="3266249" y="1895121"/>
                </a:cubicBezTo>
                <a:cubicBezTo>
                  <a:pt x="3274409" y="1907631"/>
                  <a:pt x="3279899" y="1921886"/>
                  <a:pt x="3286725" y="1935271"/>
                </a:cubicBezTo>
                <a:lnTo>
                  <a:pt x="3308489" y="1961946"/>
                </a:lnTo>
                <a:lnTo>
                  <a:pt x="3327254" y="1967435"/>
                </a:lnTo>
                <a:cubicBezTo>
                  <a:pt x="3336713" y="1964050"/>
                  <a:pt x="3339106" y="1948003"/>
                  <a:pt x="3340656" y="1931394"/>
                </a:cubicBezTo>
                <a:lnTo>
                  <a:pt x="3345425" y="1908842"/>
                </a:lnTo>
                <a:lnTo>
                  <a:pt x="3335471" y="1899019"/>
                </a:lnTo>
                <a:cubicBezTo>
                  <a:pt x="3325338" y="1892247"/>
                  <a:pt x="3319992" y="1895734"/>
                  <a:pt x="3314647" y="1899221"/>
                </a:cubicBezTo>
                <a:cubicBezTo>
                  <a:pt x="3325338" y="1892247"/>
                  <a:pt x="3330971" y="1924247"/>
                  <a:pt x="3330971" y="1924247"/>
                </a:cubicBezTo>
                <a:cubicBezTo>
                  <a:pt x="3355457" y="1961785"/>
                  <a:pt x="3276093" y="1866403"/>
                  <a:pt x="3257917" y="1861537"/>
                </a:cubicBezTo>
                <a:close/>
                <a:moveTo>
                  <a:pt x="3319708" y="1860250"/>
                </a:moveTo>
                <a:cubicBezTo>
                  <a:pt x="3319708" y="1860250"/>
                  <a:pt x="3327870" y="1872763"/>
                  <a:pt x="3340112" y="1891531"/>
                </a:cubicBezTo>
                <a:lnTo>
                  <a:pt x="3346888" y="1901919"/>
                </a:lnTo>
                <a:lnTo>
                  <a:pt x="3348703" y="1893345"/>
                </a:lnTo>
                <a:close/>
                <a:moveTo>
                  <a:pt x="1159649" y="1841765"/>
                </a:moveTo>
                <a:cubicBezTo>
                  <a:pt x="1209430" y="1988171"/>
                  <a:pt x="1236493" y="2006295"/>
                  <a:pt x="1171677" y="1977021"/>
                </a:cubicBezTo>
                <a:cubicBezTo>
                  <a:pt x="1196234" y="2014668"/>
                  <a:pt x="1239208" y="2080549"/>
                  <a:pt x="1254651" y="2114079"/>
                </a:cubicBezTo>
                <a:lnTo>
                  <a:pt x="1259566" y="2127076"/>
                </a:lnTo>
                <a:lnTo>
                  <a:pt x="1259824" y="2128290"/>
                </a:lnTo>
                <a:lnTo>
                  <a:pt x="1259214" y="2134581"/>
                </a:lnTo>
                <a:cubicBezTo>
                  <a:pt x="1232151" y="2116457"/>
                  <a:pt x="1188718" y="2073235"/>
                  <a:pt x="1227141" y="2155502"/>
                </a:cubicBezTo>
                <a:cubicBezTo>
                  <a:pt x="1227141" y="2155502"/>
                  <a:pt x="1227141" y="2155502"/>
                  <a:pt x="1210769" y="2130404"/>
                </a:cubicBezTo>
                <a:cubicBezTo>
                  <a:pt x="1222420" y="2154107"/>
                  <a:pt x="1230825" y="2172102"/>
                  <a:pt x="1236701" y="2185672"/>
                </a:cubicBezTo>
                <a:lnTo>
                  <a:pt x="1241794" y="2199280"/>
                </a:lnTo>
                <a:lnTo>
                  <a:pt x="1240694" y="2202500"/>
                </a:lnTo>
                <a:lnTo>
                  <a:pt x="1245120" y="2208168"/>
                </a:lnTo>
                <a:lnTo>
                  <a:pt x="1246830" y="2212737"/>
                </a:lnTo>
                <a:lnTo>
                  <a:pt x="1249367" y="2213606"/>
                </a:lnTo>
                <a:lnTo>
                  <a:pt x="1245120" y="2208168"/>
                </a:lnTo>
                <a:lnTo>
                  <a:pt x="1241794" y="2199280"/>
                </a:lnTo>
                <a:lnTo>
                  <a:pt x="1245114" y="2189559"/>
                </a:lnTo>
                <a:cubicBezTo>
                  <a:pt x="1249043" y="2178056"/>
                  <a:pt x="1251554" y="2158538"/>
                  <a:pt x="1232355" y="2117420"/>
                </a:cubicBezTo>
                <a:cubicBezTo>
                  <a:pt x="1232355" y="2117420"/>
                  <a:pt x="1232355" y="2117420"/>
                  <a:pt x="1265082" y="2167593"/>
                </a:cubicBezTo>
                <a:cubicBezTo>
                  <a:pt x="1267755" y="2165849"/>
                  <a:pt x="1266338" y="2157834"/>
                  <a:pt x="1264153" y="2148642"/>
                </a:cubicBezTo>
                <a:lnTo>
                  <a:pt x="1259824" y="2128290"/>
                </a:lnTo>
                <a:lnTo>
                  <a:pt x="1259865" y="2127867"/>
                </a:lnTo>
                <a:lnTo>
                  <a:pt x="1259566" y="2127076"/>
                </a:lnTo>
                <a:lnTo>
                  <a:pt x="1258621" y="2122636"/>
                </a:lnTo>
                <a:cubicBezTo>
                  <a:pt x="1258029" y="2112964"/>
                  <a:pt x="1263190" y="2112112"/>
                  <a:pt x="1285322" y="2137279"/>
                </a:cubicBezTo>
                <a:lnTo>
                  <a:pt x="1311145" y="2168844"/>
                </a:lnTo>
                <a:lnTo>
                  <a:pt x="1307373" y="2144081"/>
                </a:lnTo>
                <a:cubicBezTo>
                  <a:pt x="1302324" y="2126504"/>
                  <a:pt x="1295593" y="2108926"/>
                  <a:pt x="1288862" y="2088837"/>
                </a:cubicBezTo>
                <a:cubicBezTo>
                  <a:pt x="1275397" y="2058703"/>
                  <a:pt x="1248471" y="2028570"/>
                  <a:pt x="1235006" y="1988392"/>
                </a:cubicBezTo>
                <a:lnTo>
                  <a:pt x="1231834" y="1968751"/>
                </a:lnTo>
                <a:lnTo>
                  <a:pt x="1220288" y="1945313"/>
                </a:lnTo>
                <a:cubicBezTo>
                  <a:pt x="1203687" y="1913658"/>
                  <a:pt x="1184205" y="1879410"/>
                  <a:pt x="1159649" y="1841765"/>
                </a:cubicBezTo>
                <a:close/>
                <a:moveTo>
                  <a:pt x="3136803" y="1836863"/>
                </a:moveTo>
                <a:cubicBezTo>
                  <a:pt x="3134130" y="1838607"/>
                  <a:pt x="3138562" y="1846862"/>
                  <a:pt x="3146548" y="1858374"/>
                </a:cubicBezTo>
                <a:lnTo>
                  <a:pt x="3173153" y="1893532"/>
                </a:lnTo>
                <a:lnTo>
                  <a:pt x="3175800" y="1889109"/>
                </a:lnTo>
                <a:close/>
                <a:moveTo>
                  <a:pt x="3306605" y="1797449"/>
                </a:moveTo>
                <a:cubicBezTo>
                  <a:pt x="3293914" y="1785659"/>
                  <a:pt x="3331807" y="1861273"/>
                  <a:pt x="3287060" y="1810199"/>
                </a:cubicBezTo>
                <a:cubicBezTo>
                  <a:pt x="3287060" y="1810199"/>
                  <a:pt x="3287060" y="1810199"/>
                  <a:pt x="3330400" y="1853276"/>
                </a:cubicBezTo>
                <a:cubicBezTo>
                  <a:pt x="3330400" y="1853276"/>
                  <a:pt x="3338562" y="1865789"/>
                  <a:pt x="3348763" y="1881427"/>
                </a:cubicBezTo>
                <a:lnTo>
                  <a:pt x="3356214" y="1892850"/>
                </a:lnTo>
                <a:lnTo>
                  <a:pt x="3362933" y="1893670"/>
                </a:lnTo>
                <a:cubicBezTo>
                  <a:pt x="3369444" y="1898129"/>
                  <a:pt x="3378078" y="1906984"/>
                  <a:pt x="3389612" y="1921744"/>
                </a:cubicBezTo>
                <a:cubicBezTo>
                  <a:pt x="3411551" y="1978744"/>
                  <a:pt x="3444184" y="2028772"/>
                  <a:pt x="3471192" y="2046810"/>
                </a:cubicBezTo>
                <a:cubicBezTo>
                  <a:pt x="3449250" y="1989808"/>
                  <a:pt x="3422243" y="1971769"/>
                  <a:pt x="3383987" y="1889758"/>
                </a:cubicBezTo>
                <a:cubicBezTo>
                  <a:pt x="3440953" y="1959565"/>
                  <a:pt x="3424188" y="1876907"/>
                  <a:pt x="3430521" y="1849377"/>
                </a:cubicBezTo>
                <a:lnTo>
                  <a:pt x="3434336" y="1849058"/>
                </a:lnTo>
                <a:lnTo>
                  <a:pt x="3433808" y="1848250"/>
                </a:lnTo>
                <a:cubicBezTo>
                  <a:pt x="3429726" y="1841992"/>
                  <a:pt x="3421566" y="1829482"/>
                  <a:pt x="3405242" y="1804457"/>
                </a:cubicBezTo>
                <a:cubicBezTo>
                  <a:pt x="3394550" y="1811431"/>
                  <a:pt x="3449153" y="1918504"/>
                  <a:pt x="3356843" y="1800354"/>
                </a:cubicBezTo>
                <a:cubicBezTo>
                  <a:pt x="3329826" y="1782302"/>
                  <a:pt x="3362475" y="1832354"/>
                  <a:pt x="3411445" y="1907428"/>
                </a:cubicBezTo>
                <a:cubicBezTo>
                  <a:pt x="3411445" y="1907428"/>
                  <a:pt x="3411445" y="1907428"/>
                  <a:pt x="3341091" y="1846302"/>
                </a:cubicBezTo>
                <a:cubicBezTo>
                  <a:pt x="3320686" y="1815020"/>
                  <a:pt x="3310835" y="1801379"/>
                  <a:pt x="3306605" y="1797449"/>
                </a:cubicBezTo>
                <a:close/>
                <a:moveTo>
                  <a:pt x="3963582" y="1796937"/>
                </a:moveTo>
                <a:lnTo>
                  <a:pt x="3967588" y="1804350"/>
                </a:lnTo>
                <a:lnTo>
                  <a:pt x="3965406" y="1802321"/>
                </a:lnTo>
                <a:close/>
                <a:moveTo>
                  <a:pt x="3984966" y="1782988"/>
                </a:moveTo>
                <a:cubicBezTo>
                  <a:pt x="3984966" y="1782988"/>
                  <a:pt x="3984966" y="1782988"/>
                  <a:pt x="4023221" y="1865000"/>
                </a:cubicBezTo>
                <a:cubicBezTo>
                  <a:pt x="4023221" y="1865000"/>
                  <a:pt x="4023221" y="1865000"/>
                  <a:pt x="4011973" y="1801027"/>
                </a:cubicBezTo>
                <a:cubicBezTo>
                  <a:pt x="4011973" y="1801027"/>
                  <a:pt x="4033913" y="1858025"/>
                  <a:pt x="4044604" y="1851052"/>
                </a:cubicBezTo>
                <a:cubicBezTo>
                  <a:pt x="4022665" y="1794052"/>
                  <a:pt x="4022665" y="1794052"/>
                  <a:pt x="4022665" y="1794052"/>
                </a:cubicBezTo>
                <a:cubicBezTo>
                  <a:pt x="4044604" y="1851052"/>
                  <a:pt x="4148124" y="2033117"/>
                  <a:pt x="4039536" y="1890013"/>
                </a:cubicBezTo>
                <a:cubicBezTo>
                  <a:pt x="4061477" y="1947016"/>
                  <a:pt x="4072170" y="1940041"/>
                  <a:pt x="4104801" y="1990066"/>
                </a:cubicBezTo>
                <a:cubicBezTo>
                  <a:pt x="4126740" y="2047066"/>
                  <a:pt x="4077793" y="1972028"/>
                  <a:pt x="4099732" y="2029028"/>
                </a:cubicBezTo>
                <a:cubicBezTo>
                  <a:pt x="4099732" y="2029028"/>
                  <a:pt x="4099732" y="2029028"/>
                  <a:pt x="4028844" y="1896987"/>
                </a:cubicBezTo>
                <a:cubicBezTo>
                  <a:pt x="4034469" y="1928978"/>
                  <a:pt x="4030389" y="1922723"/>
                  <a:pt x="4018786" y="1899092"/>
                </a:cubicBezTo>
                <a:lnTo>
                  <a:pt x="3967588" y="1804350"/>
                </a:lnTo>
                <a:lnTo>
                  <a:pt x="3969700" y="1806317"/>
                </a:lnTo>
                <a:cubicBezTo>
                  <a:pt x="3974413" y="1807699"/>
                  <a:pt x="3977085" y="1805956"/>
                  <a:pt x="3996213" y="1846962"/>
                </a:cubicBezTo>
                <a:cubicBezTo>
                  <a:pt x="3996213" y="1846962"/>
                  <a:pt x="3996213" y="1846962"/>
                  <a:pt x="3984966" y="1782988"/>
                </a:cubicBezTo>
                <a:close/>
                <a:moveTo>
                  <a:pt x="3436409" y="1775206"/>
                </a:moveTo>
                <a:cubicBezTo>
                  <a:pt x="3433550" y="1774840"/>
                  <a:pt x="3433234" y="1777277"/>
                  <a:pt x="3437317" y="1783535"/>
                </a:cubicBezTo>
                <a:cubicBezTo>
                  <a:pt x="3437317" y="1783535"/>
                  <a:pt x="3416106" y="1777303"/>
                  <a:pt x="3421649" y="1808801"/>
                </a:cubicBezTo>
                <a:lnTo>
                  <a:pt x="3435908" y="1848929"/>
                </a:lnTo>
                <a:lnTo>
                  <a:pt x="3448140" y="1847911"/>
                </a:lnTo>
                <a:cubicBezTo>
                  <a:pt x="3464455" y="1872924"/>
                  <a:pt x="3486396" y="1929923"/>
                  <a:pt x="3519029" y="1979951"/>
                </a:cubicBezTo>
                <a:cubicBezTo>
                  <a:pt x="3497086" y="1922949"/>
                  <a:pt x="3426201" y="1790912"/>
                  <a:pt x="3469524" y="1833962"/>
                </a:cubicBezTo>
                <a:cubicBezTo>
                  <a:pt x="3485840" y="1858975"/>
                  <a:pt x="3485840" y="1858975"/>
                  <a:pt x="3502155" y="1883987"/>
                </a:cubicBezTo>
                <a:cubicBezTo>
                  <a:pt x="3488513" y="1857231"/>
                  <a:pt x="3480909" y="1840463"/>
                  <a:pt x="3477749" y="1830963"/>
                </a:cubicBezTo>
                <a:lnTo>
                  <a:pt x="3479270" y="1824619"/>
                </a:lnTo>
                <a:lnTo>
                  <a:pt x="3450752" y="1783687"/>
                </a:lnTo>
                <a:cubicBezTo>
                  <a:pt x="3444667" y="1778740"/>
                  <a:pt x="3439267" y="1775572"/>
                  <a:pt x="3436409" y="1775206"/>
                </a:cubicBezTo>
                <a:close/>
                <a:moveTo>
                  <a:pt x="2721318" y="1643857"/>
                </a:moveTo>
                <a:lnTo>
                  <a:pt x="2721019" y="1644026"/>
                </a:lnTo>
                <a:lnTo>
                  <a:pt x="2721448" y="1644041"/>
                </a:lnTo>
                <a:close/>
                <a:moveTo>
                  <a:pt x="2526895" y="1642517"/>
                </a:moveTo>
                <a:lnTo>
                  <a:pt x="2524689" y="1646147"/>
                </a:lnTo>
                <a:lnTo>
                  <a:pt x="2525567" y="1647494"/>
                </a:lnTo>
                <a:lnTo>
                  <a:pt x="2527754" y="1644747"/>
                </a:lnTo>
                <a:close/>
                <a:moveTo>
                  <a:pt x="2506772" y="1637754"/>
                </a:moveTo>
                <a:lnTo>
                  <a:pt x="2507082" y="1642809"/>
                </a:lnTo>
                <a:lnTo>
                  <a:pt x="2504846" y="1639383"/>
                </a:lnTo>
                <a:lnTo>
                  <a:pt x="2506247" y="1643150"/>
                </a:lnTo>
                <a:lnTo>
                  <a:pt x="2509331" y="1642363"/>
                </a:lnTo>
                <a:close/>
                <a:moveTo>
                  <a:pt x="2505594" y="1616829"/>
                </a:moveTo>
                <a:lnTo>
                  <a:pt x="2505581" y="1616854"/>
                </a:lnTo>
                <a:lnTo>
                  <a:pt x="2520380" y="1639542"/>
                </a:lnTo>
                <a:lnTo>
                  <a:pt x="2525269" y="1638294"/>
                </a:lnTo>
                <a:lnTo>
                  <a:pt x="2522932" y="1632225"/>
                </a:lnTo>
                <a:lnTo>
                  <a:pt x="2518127" y="1626597"/>
                </a:lnTo>
                <a:lnTo>
                  <a:pt x="2518790" y="1635891"/>
                </a:lnTo>
                <a:cubicBezTo>
                  <a:pt x="2518790" y="1635891"/>
                  <a:pt x="2518790" y="1635891"/>
                  <a:pt x="2512654" y="1626484"/>
                </a:cubicBezTo>
                <a:lnTo>
                  <a:pt x="2506917" y="1617690"/>
                </a:lnTo>
                <a:close/>
                <a:moveTo>
                  <a:pt x="2719771" y="1427705"/>
                </a:moveTo>
                <a:lnTo>
                  <a:pt x="2719260" y="1433180"/>
                </a:lnTo>
                <a:lnTo>
                  <a:pt x="2736053" y="1456146"/>
                </a:lnTo>
                <a:close/>
                <a:moveTo>
                  <a:pt x="502032" y="1419250"/>
                </a:moveTo>
                <a:lnTo>
                  <a:pt x="504274" y="1424049"/>
                </a:lnTo>
                <a:cubicBezTo>
                  <a:pt x="509076" y="1434332"/>
                  <a:pt x="518682" y="1454899"/>
                  <a:pt x="537893" y="1496032"/>
                </a:cubicBezTo>
                <a:cubicBezTo>
                  <a:pt x="529708" y="1483483"/>
                  <a:pt x="524195" y="1469191"/>
                  <a:pt x="518682" y="1454899"/>
                </a:cubicBezTo>
                <a:close/>
                <a:moveTo>
                  <a:pt x="499471" y="1413766"/>
                </a:moveTo>
                <a:lnTo>
                  <a:pt x="502032" y="1419250"/>
                </a:lnTo>
                <a:lnTo>
                  <a:pt x="500071" y="1415051"/>
                </a:lnTo>
                <a:cubicBezTo>
                  <a:pt x="499471" y="1413766"/>
                  <a:pt x="499471" y="1413766"/>
                  <a:pt x="499471" y="1413766"/>
                </a:cubicBezTo>
                <a:close/>
                <a:moveTo>
                  <a:pt x="2614998" y="1413171"/>
                </a:moveTo>
                <a:lnTo>
                  <a:pt x="2646671" y="1471250"/>
                </a:lnTo>
                <a:lnTo>
                  <a:pt x="2660683" y="1497798"/>
                </a:lnTo>
                <a:lnTo>
                  <a:pt x="2639254" y="1447940"/>
                </a:lnTo>
                <a:cubicBezTo>
                  <a:pt x="2639254" y="1447940"/>
                  <a:pt x="2655578" y="1472965"/>
                  <a:pt x="2655578" y="1472965"/>
                </a:cubicBezTo>
                <a:lnTo>
                  <a:pt x="2623084" y="1421157"/>
                </a:lnTo>
                <a:lnTo>
                  <a:pt x="2624428" y="1423943"/>
                </a:lnTo>
                <a:cubicBezTo>
                  <a:pt x="2624428" y="1423943"/>
                  <a:pt x="2624428" y="1423943"/>
                  <a:pt x="2616953" y="1415405"/>
                </a:cubicBezTo>
                <a:close/>
                <a:moveTo>
                  <a:pt x="510162" y="1406792"/>
                </a:moveTo>
                <a:cubicBezTo>
                  <a:pt x="514255" y="1413066"/>
                  <a:pt x="518702" y="1421345"/>
                  <a:pt x="522905" y="1430343"/>
                </a:cubicBezTo>
                <a:lnTo>
                  <a:pt x="528987" y="1445380"/>
                </a:lnTo>
                <a:lnTo>
                  <a:pt x="527139" y="1442675"/>
                </a:lnTo>
                <a:cubicBezTo>
                  <a:pt x="521501" y="1432936"/>
                  <a:pt x="515675" y="1421084"/>
                  <a:pt x="510162" y="1406792"/>
                </a:cubicBezTo>
                <a:close/>
                <a:moveTo>
                  <a:pt x="2601310" y="1366662"/>
                </a:moveTo>
                <a:lnTo>
                  <a:pt x="2605756" y="1385472"/>
                </a:lnTo>
                <a:lnTo>
                  <a:pt x="2606182" y="1386113"/>
                </a:lnTo>
                <a:lnTo>
                  <a:pt x="2607133" y="1388082"/>
                </a:lnTo>
                <a:lnTo>
                  <a:pt x="2607097" y="1375275"/>
                </a:lnTo>
                <a:lnTo>
                  <a:pt x="2609388" y="1374760"/>
                </a:lnTo>
                <a:close/>
                <a:moveTo>
                  <a:pt x="1493393" y="1316009"/>
                </a:moveTo>
                <a:lnTo>
                  <a:pt x="1493764" y="1316737"/>
                </a:lnTo>
                <a:lnTo>
                  <a:pt x="1493814" y="1316644"/>
                </a:lnTo>
                <a:close/>
                <a:moveTo>
                  <a:pt x="2712303" y="1304966"/>
                </a:moveTo>
                <a:lnTo>
                  <a:pt x="2747724" y="1379275"/>
                </a:lnTo>
                <a:cubicBezTo>
                  <a:pt x="2747724" y="1379275"/>
                  <a:pt x="2747724" y="1379275"/>
                  <a:pt x="2714996" y="1329103"/>
                </a:cubicBezTo>
                <a:lnTo>
                  <a:pt x="2714688" y="1330172"/>
                </a:lnTo>
                <a:lnTo>
                  <a:pt x="2726196" y="1347814"/>
                </a:lnTo>
                <a:cubicBezTo>
                  <a:pt x="2730291" y="1354091"/>
                  <a:pt x="2730291" y="1354091"/>
                  <a:pt x="2730291" y="1354091"/>
                </a:cubicBezTo>
                <a:lnTo>
                  <a:pt x="2714183" y="1331924"/>
                </a:lnTo>
                <a:lnTo>
                  <a:pt x="2711534" y="1341136"/>
                </a:lnTo>
                <a:lnTo>
                  <a:pt x="2718021" y="1358409"/>
                </a:lnTo>
                <a:lnTo>
                  <a:pt x="2720942" y="1362886"/>
                </a:lnTo>
                <a:cubicBezTo>
                  <a:pt x="2732419" y="1380482"/>
                  <a:pt x="2747723" y="1403943"/>
                  <a:pt x="2768127" y="1435224"/>
                </a:cubicBezTo>
                <a:cubicBezTo>
                  <a:pt x="2768127" y="1435224"/>
                  <a:pt x="2768127" y="1435224"/>
                  <a:pt x="2740541" y="1346201"/>
                </a:cubicBezTo>
                <a:close/>
                <a:moveTo>
                  <a:pt x="2947437" y="1262525"/>
                </a:moveTo>
                <a:cubicBezTo>
                  <a:pt x="2953503" y="1265254"/>
                  <a:pt x="2990124" y="1308253"/>
                  <a:pt x="2965638" y="1270715"/>
                </a:cubicBezTo>
                <a:cubicBezTo>
                  <a:pt x="2973800" y="1283227"/>
                  <a:pt x="2981962" y="1295740"/>
                  <a:pt x="2992165" y="1311382"/>
                </a:cubicBezTo>
                <a:lnTo>
                  <a:pt x="3014610" y="1345792"/>
                </a:lnTo>
                <a:cubicBezTo>
                  <a:pt x="3014610" y="1345792"/>
                  <a:pt x="3014610" y="1345792"/>
                  <a:pt x="2954947" y="1277688"/>
                </a:cubicBezTo>
                <a:cubicBezTo>
                  <a:pt x="2946785" y="1265175"/>
                  <a:pt x="2945414" y="1261614"/>
                  <a:pt x="2947437" y="1262525"/>
                </a:cubicBezTo>
                <a:close/>
                <a:moveTo>
                  <a:pt x="2754568" y="1228136"/>
                </a:moveTo>
                <a:lnTo>
                  <a:pt x="2749474" y="1230063"/>
                </a:lnTo>
                <a:cubicBezTo>
                  <a:pt x="2742358" y="1242525"/>
                  <a:pt x="2742405" y="1265963"/>
                  <a:pt x="2731201" y="1272156"/>
                </a:cubicBezTo>
                <a:lnTo>
                  <a:pt x="2728294" y="1271398"/>
                </a:lnTo>
                <a:lnTo>
                  <a:pt x="2747892" y="1289566"/>
                </a:lnTo>
                <a:cubicBezTo>
                  <a:pt x="2773457" y="1304663"/>
                  <a:pt x="2772186" y="1272049"/>
                  <a:pt x="2755719" y="1229279"/>
                </a:cubicBezTo>
                <a:close/>
                <a:moveTo>
                  <a:pt x="1415503" y="1207045"/>
                </a:moveTo>
                <a:lnTo>
                  <a:pt x="1437344" y="1246575"/>
                </a:lnTo>
                <a:lnTo>
                  <a:pt x="1440805" y="1242143"/>
                </a:lnTo>
                <a:close/>
                <a:moveTo>
                  <a:pt x="1624144" y="1166895"/>
                </a:moveTo>
                <a:lnTo>
                  <a:pt x="1622680" y="1169720"/>
                </a:lnTo>
                <a:lnTo>
                  <a:pt x="1620907" y="1167517"/>
                </a:lnTo>
                <a:lnTo>
                  <a:pt x="1631326" y="1185025"/>
                </a:lnTo>
                <a:lnTo>
                  <a:pt x="1638276" y="1194157"/>
                </a:lnTo>
                <a:lnTo>
                  <a:pt x="1638783" y="1194144"/>
                </a:lnTo>
                <a:lnTo>
                  <a:pt x="1627641" y="1173403"/>
                </a:lnTo>
                <a:close/>
                <a:moveTo>
                  <a:pt x="2637066" y="1164438"/>
                </a:moveTo>
                <a:lnTo>
                  <a:pt x="2640650" y="1175789"/>
                </a:lnTo>
                <a:lnTo>
                  <a:pt x="2644814" y="1182773"/>
                </a:lnTo>
                <a:lnTo>
                  <a:pt x="2670521" y="1218647"/>
                </a:lnTo>
                <a:lnTo>
                  <a:pt x="2682098" y="1236631"/>
                </a:lnTo>
                <a:lnTo>
                  <a:pt x="2682558" y="1236867"/>
                </a:lnTo>
                <a:lnTo>
                  <a:pt x="2686522" y="1238714"/>
                </a:lnTo>
                <a:lnTo>
                  <a:pt x="2646380" y="1177175"/>
                </a:lnTo>
                <a:lnTo>
                  <a:pt x="2641014" y="1168950"/>
                </a:lnTo>
                <a:close/>
                <a:moveTo>
                  <a:pt x="2777859" y="1145053"/>
                </a:moveTo>
                <a:lnTo>
                  <a:pt x="2780254" y="1149140"/>
                </a:lnTo>
                <a:lnTo>
                  <a:pt x="2780501" y="1148723"/>
                </a:lnTo>
                <a:close/>
                <a:moveTo>
                  <a:pt x="1800107" y="1050500"/>
                </a:moveTo>
                <a:lnTo>
                  <a:pt x="1807082" y="1061174"/>
                </a:lnTo>
                <a:cubicBezTo>
                  <a:pt x="1810332" y="1066109"/>
                  <a:pt x="1811460" y="1067748"/>
                  <a:pt x="1811161" y="1067108"/>
                </a:cubicBezTo>
                <a:lnTo>
                  <a:pt x="1810538" y="1066035"/>
                </a:lnTo>
                <a:close/>
                <a:moveTo>
                  <a:pt x="1757267" y="1033948"/>
                </a:moveTo>
                <a:lnTo>
                  <a:pt x="1775245" y="1070520"/>
                </a:lnTo>
                <a:lnTo>
                  <a:pt x="1777627" y="1071117"/>
                </a:lnTo>
                <a:lnTo>
                  <a:pt x="1790085" y="1084975"/>
                </a:lnTo>
                <a:lnTo>
                  <a:pt x="1761425" y="1038677"/>
                </a:lnTo>
                <a:close/>
                <a:moveTo>
                  <a:pt x="1666136" y="936237"/>
                </a:moveTo>
                <a:lnTo>
                  <a:pt x="1673026" y="950756"/>
                </a:lnTo>
                <a:lnTo>
                  <a:pt x="1668139" y="939112"/>
                </a:lnTo>
                <a:close/>
                <a:moveTo>
                  <a:pt x="2760403" y="856170"/>
                </a:moveTo>
                <a:lnTo>
                  <a:pt x="2758297" y="863296"/>
                </a:lnTo>
                <a:lnTo>
                  <a:pt x="2764793" y="875384"/>
                </a:lnTo>
                <a:lnTo>
                  <a:pt x="2781155" y="892285"/>
                </a:lnTo>
                <a:lnTo>
                  <a:pt x="2761943" y="857703"/>
                </a:lnTo>
                <a:close/>
                <a:moveTo>
                  <a:pt x="1638438" y="846985"/>
                </a:moveTo>
                <a:lnTo>
                  <a:pt x="1680982" y="917269"/>
                </a:lnTo>
                <a:lnTo>
                  <a:pt x="1681372" y="917491"/>
                </a:lnTo>
                <a:lnTo>
                  <a:pt x="1677944" y="911207"/>
                </a:lnTo>
                <a:cubicBezTo>
                  <a:pt x="1667439" y="892907"/>
                  <a:pt x="1654806" y="872079"/>
                  <a:pt x="1638438" y="846985"/>
                </a:cubicBezTo>
                <a:close/>
                <a:moveTo>
                  <a:pt x="1694092" y="795593"/>
                </a:moveTo>
                <a:cubicBezTo>
                  <a:pt x="1692321" y="795071"/>
                  <a:pt x="1691494" y="796728"/>
                  <a:pt x="1691179" y="799168"/>
                </a:cubicBezTo>
                <a:cubicBezTo>
                  <a:pt x="1690548" y="804050"/>
                  <a:pt x="1691964" y="812070"/>
                  <a:pt x="1691964" y="812070"/>
                </a:cubicBezTo>
                <a:cubicBezTo>
                  <a:pt x="1700150" y="824619"/>
                  <a:pt x="1713094" y="843003"/>
                  <a:pt x="1727745" y="863633"/>
                </a:cubicBezTo>
                <a:lnTo>
                  <a:pt x="1738376" y="878665"/>
                </a:lnTo>
                <a:lnTo>
                  <a:pt x="1727948" y="848262"/>
                </a:lnTo>
                <a:lnTo>
                  <a:pt x="1702669" y="805087"/>
                </a:lnTo>
                <a:cubicBezTo>
                  <a:pt x="1698578" y="798814"/>
                  <a:pt x="1695863" y="796114"/>
                  <a:pt x="1694092" y="795593"/>
                </a:cubicBezTo>
                <a:close/>
                <a:moveTo>
                  <a:pt x="1872890" y="778591"/>
                </a:moveTo>
                <a:lnTo>
                  <a:pt x="1875798" y="782941"/>
                </a:lnTo>
                <a:cubicBezTo>
                  <a:pt x="1886551" y="800520"/>
                  <a:pt x="1898513" y="821780"/>
                  <a:pt x="1912208" y="848614"/>
                </a:cubicBezTo>
                <a:cubicBezTo>
                  <a:pt x="1928576" y="873708"/>
                  <a:pt x="1922897" y="841641"/>
                  <a:pt x="1922897" y="841641"/>
                </a:cubicBezTo>
                <a:lnTo>
                  <a:pt x="1895578" y="796698"/>
                </a:lnTo>
                <a:lnTo>
                  <a:pt x="1890945" y="789596"/>
                </a:lnTo>
                <a:close/>
                <a:moveTo>
                  <a:pt x="1883100" y="657854"/>
                </a:moveTo>
                <a:lnTo>
                  <a:pt x="1885238" y="660533"/>
                </a:lnTo>
                <a:cubicBezTo>
                  <a:pt x="1911857" y="703530"/>
                  <a:pt x="1947870" y="780640"/>
                  <a:pt x="1992715" y="831871"/>
                </a:cubicBezTo>
                <a:cubicBezTo>
                  <a:pt x="1959979" y="781685"/>
                  <a:pt x="1942193" y="748576"/>
                  <a:pt x="1926451" y="718603"/>
                </a:cubicBezTo>
                <a:lnTo>
                  <a:pt x="1900160" y="672611"/>
                </a:lnTo>
                <a:close/>
                <a:moveTo>
                  <a:pt x="1899912" y="629657"/>
                </a:moveTo>
                <a:lnTo>
                  <a:pt x="1902448" y="643470"/>
                </a:lnTo>
                <a:cubicBezTo>
                  <a:pt x="1906934" y="656197"/>
                  <a:pt x="1911931" y="669706"/>
                  <a:pt x="1910374" y="674632"/>
                </a:cubicBezTo>
                <a:lnTo>
                  <a:pt x="1907569" y="674558"/>
                </a:lnTo>
                <a:lnTo>
                  <a:pt x="1909935" y="677955"/>
                </a:lnTo>
                <a:cubicBezTo>
                  <a:pt x="1928288" y="699521"/>
                  <a:pt x="1903610" y="648549"/>
                  <a:pt x="1964989" y="742646"/>
                </a:cubicBezTo>
                <a:cubicBezTo>
                  <a:pt x="1964989" y="742646"/>
                  <a:pt x="1934929" y="690719"/>
                  <a:pt x="1906910" y="641926"/>
                </a:cubicBezTo>
                <a:close/>
                <a:moveTo>
                  <a:pt x="1898624" y="617541"/>
                </a:moveTo>
                <a:lnTo>
                  <a:pt x="1910210" y="635304"/>
                </a:lnTo>
                <a:lnTo>
                  <a:pt x="1902710" y="619626"/>
                </a:lnTo>
                <a:close/>
                <a:moveTo>
                  <a:pt x="1509528" y="533313"/>
                </a:moveTo>
                <a:lnTo>
                  <a:pt x="1511899" y="536021"/>
                </a:lnTo>
                <a:lnTo>
                  <a:pt x="1510966" y="535384"/>
                </a:lnTo>
                <a:close/>
                <a:moveTo>
                  <a:pt x="1970148" y="516946"/>
                </a:moveTo>
                <a:lnTo>
                  <a:pt x="1973073" y="521430"/>
                </a:lnTo>
                <a:cubicBezTo>
                  <a:pt x="1981034" y="533636"/>
                  <a:pt x="1986980" y="542751"/>
                  <a:pt x="1990048" y="547454"/>
                </a:cubicBezTo>
                <a:lnTo>
                  <a:pt x="2002829" y="563417"/>
                </a:lnTo>
                <a:lnTo>
                  <a:pt x="1989037" y="542273"/>
                </a:lnTo>
                <a:lnTo>
                  <a:pt x="1974713" y="520314"/>
                </a:lnTo>
                <a:close/>
                <a:moveTo>
                  <a:pt x="1770071" y="501209"/>
                </a:moveTo>
                <a:cubicBezTo>
                  <a:pt x="1769165" y="503476"/>
                  <a:pt x="1774477" y="514544"/>
                  <a:pt x="1780300" y="526395"/>
                </a:cubicBezTo>
                <a:lnTo>
                  <a:pt x="1785789" y="538733"/>
                </a:lnTo>
                <a:lnTo>
                  <a:pt x="1785610" y="537730"/>
                </a:lnTo>
                <a:cubicBezTo>
                  <a:pt x="1801979" y="562825"/>
                  <a:pt x="1818346" y="587916"/>
                  <a:pt x="1838806" y="619282"/>
                </a:cubicBezTo>
                <a:lnTo>
                  <a:pt x="1843592" y="626620"/>
                </a:lnTo>
                <a:lnTo>
                  <a:pt x="1868287" y="661283"/>
                </a:lnTo>
                <a:lnTo>
                  <a:pt x="1868066" y="664138"/>
                </a:lnTo>
                <a:lnTo>
                  <a:pt x="1916554" y="738473"/>
                </a:lnTo>
                <a:lnTo>
                  <a:pt x="1909068" y="723802"/>
                </a:lnTo>
                <a:lnTo>
                  <a:pt x="1889163" y="684800"/>
                </a:lnTo>
                <a:cubicBezTo>
                  <a:pt x="1883652" y="670512"/>
                  <a:pt x="1878141" y="656223"/>
                  <a:pt x="1861772" y="631129"/>
                </a:cubicBezTo>
                <a:lnTo>
                  <a:pt x="1873296" y="645568"/>
                </a:lnTo>
                <a:lnTo>
                  <a:pt x="1838069" y="591563"/>
                </a:lnTo>
                <a:cubicBezTo>
                  <a:pt x="1821700" y="566468"/>
                  <a:pt x="1805329" y="541371"/>
                  <a:pt x="1797145" y="528825"/>
                </a:cubicBezTo>
                <a:cubicBezTo>
                  <a:pt x="1778098" y="505473"/>
                  <a:pt x="1770974" y="498941"/>
                  <a:pt x="1770071" y="501209"/>
                </a:cubicBezTo>
                <a:close/>
                <a:moveTo>
                  <a:pt x="1979754" y="481254"/>
                </a:moveTo>
                <a:cubicBezTo>
                  <a:pt x="1974402" y="484745"/>
                  <a:pt x="1996280" y="524134"/>
                  <a:pt x="2014066" y="557249"/>
                </a:cubicBezTo>
                <a:lnTo>
                  <a:pt x="2022559" y="574365"/>
                </a:lnTo>
                <a:lnTo>
                  <a:pt x="2024293" y="570388"/>
                </a:lnTo>
                <a:cubicBezTo>
                  <a:pt x="2025560" y="571236"/>
                  <a:pt x="2027963" y="576378"/>
                  <a:pt x="2033474" y="590667"/>
                </a:cubicBezTo>
                <a:cubicBezTo>
                  <a:pt x="2044330" y="601469"/>
                  <a:pt x="2039842" y="588748"/>
                  <a:pt x="2028025" y="565159"/>
                </a:cubicBezTo>
                <a:lnTo>
                  <a:pt x="1995319" y="505114"/>
                </a:lnTo>
                <a:lnTo>
                  <a:pt x="1994078" y="503212"/>
                </a:lnTo>
                <a:cubicBezTo>
                  <a:pt x="1992033" y="500077"/>
                  <a:pt x="1987940" y="493802"/>
                  <a:pt x="1979754" y="481254"/>
                </a:cubicBezTo>
                <a:close/>
                <a:moveTo>
                  <a:pt x="1453733" y="462522"/>
                </a:moveTo>
                <a:cubicBezTo>
                  <a:pt x="1458821" y="463606"/>
                  <a:pt x="1473238" y="481869"/>
                  <a:pt x="1488054" y="502390"/>
                </a:cubicBezTo>
                <a:lnTo>
                  <a:pt x="1509528" y="533313"/>
                </a:lnTo>
                <a:lnTo>
                  <a:pt x="1504423" y="527484"/>
                </a:lnTo>
                <a:cubicBezTo>
                  <a:pt x="1496947" y="518947"/>
                  <a:pt x="1481992" y="501870"/>
                  <a:pt x="1452085" y="467718"/>
                </a:cubicBezTo>
                <a:cubicBezTo>
                  <a:pt x="1451378" y="463708"/>
                  <a:pt x="1452037" y="462161"/>
                  <a:pt x="1453733" y="462522"/>
                </a:cubicBezTo>
                <a:close/>
                <a:moveTo>
                  <a:pt x="2152016" y="453766"/>
                </a:moveTo>
                <a:lnTo>
                  <a:pt x="2199726" y="535210"/>
                </a:lnTo>
                <a:lnTo>
                  <a:pt x="2202024" y="536930"/>
                </a:lnTo>
                <a:lnTo>
                  <a:pt x="2206958" y="536549"/>
                </a:lnTo>
                <a:lnTo>
                  <a:pt x="2192415" y="506554"/>
                </a:lnTo>
                <a:cubicBezTo>
                  <a:pt x="2181198" y="484248"/>
                  <a:pt x="2173839" y="470045"/>
                  <a:pt x="2170060" y="461331"/>
                </a:cubicBezTo>
                <a:lnTo>
                  <a:pt x="2169898" y="459048"/>
                </a:lnTo>
                <a:close/>
                <a:moveTo>
                  <a:pt x="1984796" y="442193"/>
                </a:moveTo>
                <a:lnTo>
                  <a:pt x="1985200" y="452390"/>
                </a:lnTo>
                <a:lnTo>
                  <a:pt x="2000070" y="469378"/>
                </a:lnTo>
                <a:lnTo>
                  <a:pt x="1996871" y="460706"/>
                </a:lnTo>
                <a:close/>
                <a:moveTo>
                  <a:pt x="1858264" y="415506"/>
                </a:moveTo>
                <a:lnTo>
                  <a:pt x="1858680" y="416191"/>
                </a:lnTo>
                <a:lnTo>
                  <a:pt x="1859771" y="417817"/>
                </a:lnTo>
                <a:close/>
                <a:moveTo>
                  <a:pt x="2759121" y="368102"/>
                </a:moveTo>
                <a:lnTo>
                  <a:pt x="2758855" y="368976"/>
                </a:lnTo>
                <a:lnTo>
                  <a:pt x="2760038" y="369939"/>
                </a:lnTo>
                <a:close/>
                <a:moveTo>
                  <a:pt x="1932964" y="343306"/>
                </a:moveTo>
                <a:lnTo>
                  <a:pt x="1945210" y="378583"/>
                </a:lnTo>
                <a:lnTo>
                  <a:pt x="1996138" y="458716"/>
                </a:lnTo>
                <a:lnTo>
                  <a:pt x="1988606" y="438294"/>
                </a:lnTo>
                <a:cubicBezTo>
                  <a:pt x="1982915" y="423003"/>
                  <a:pt x="1978293" y="413724"/>
                  <a:pt x="1957654" y="381355"/>
                </a:cubicBezTo>
                <a:close/>
                <a:moveTo>
                  <a:pt x="2371090" y="341682"/>
                </a:moveTo>
                <a:lnTo>
                  <a:pt x="2386233" y="360562"/>
                </a:lnTo>
                <a:lnTo>
                  <a:pt x="2388760" y="364436"/>
                </a:lnTo>
                <a:cubicBezTo>
                  <a:pt x="2389048" y="364877"/>
                  <a:pt x="2388280" y="363701"/>
                  <a:pt x="2386234" y="360563"/>
                </a:cubicBezTo>
                <a:lnTo>
                  <a:pt x="2386233" y="360562"/>
                </a:lnTo>
                <a:lnTo>
                  <a:pt x="2384955" y="358603"/>
                </a:lnTo>
                <a:lnTo>
                  <a:pt x="2382489" y="354823"/>
                </a:lnTo>
                <a:close/>
                <a:moveTo>
                  <a:pt x="1951433" y="320864"/>
                </a:moveTo>
                <a:cubicBezTo>
                  <a:pt x="1967802" y="345958"/>
                  <a:pt x="1975987" y="358507"/>
                  <a:pt x="1985509" y="370180"/>
                </a:cubicBezTo>
                <a:lnTo>
                  <a:pt x="1993166" y="378198"/>
                </a:lnTo>
                <a:lnTo>
                  <a:pt x="1992476" y="375970"/>
                </a:lnTo>
                <a:cubicBezTo>
                  <a:pt x="1991764" y="371960"/>
                  <a:pt x="1990032" y="366385"/>
                  <a:pt x="1985406" y="357103"/>
                </a:cubicBezTo>
                <a:lnTo>
                  <a:pt x="1979323" y="346869"/>
                </a:lnTo>
                <a:lnTo>
                  <a:pt x="1986524" y="361134"/>
                </a:lnTo>
                <a:cubicBezTo>
                  <a:pt x="1984762" y="361723"/>
                  <a:pt x="1974571" y="350487"/>
                  <a:pt x="1951433" y="320864"/>
                </a:cubicBezTo>
                <a:close/>
                <a:moveTo>
                  <a:pt x="2367247" y="305832"/>
                </a:moveTo>
                <a:lnTo>
                  <a:pt x="2380486" y="326609"/>
                </a:lnTo>
                <a:lnTo>
                  <a:pt x="2391645" y="334723"/>
                </a:lnTo>
                <a:lnTo>
                  <a:pt x="2386032" y="324527"/>
                </a:lnTo>
                <a:close/>
                <a:moveTo>
                  <a:pt x="2623369" y="278862"/>
                </a:moveTo>
                <a:cubicBezTo>
                  <a:pt x="2647761" y="298732"/>
                  <a:pt x="2663696" y="312935"/>
                  <a:pt x="2675233" y="324418"/>
                </a:cubicBezTo>
                <a:lnTo>
                  <a:pt x="2693482" y="345337"/>
                </a:lnTo>
                <a:lnTo>
                  <a:pt x="2725452" y="355622"/>
                </a:lnTo>
                <a:lnTo>
                  <a:pt x="2730162" y="352839"/>
                </a:lnTo>
                <a:lnTo>
                  <a:pt x="2697173" y="333589"/>
                </a:lnTo>
                <a:cubicBezTo>
                  <a:pt x="2684267" y="319645"/>
                  <a:pt x="2669313" y="302562"/>
                  <a:pt x="2623369" y="278862"/>
                </a:cubicBezTo>
                <a:close/>
                <a:moveTo>
                  <a:pt x="2286941" y="278427"/>
                </a:moveTo>
                <a:lnTo>
                  <a:pt x="2288692" y="281111"/>
                </a:lnTo>
                <a:lnTo>
                  <a:pt x="2321428" y="331297"/>
                </a:lnTo>
                <a:cubicBezTo>
                  <a:pt x="2344559" y="360920"/>
                  <a:pt x="2345896" y="360048"/>
                  <a:pt x="2336080" y="343538"/>
                </a:cubicBezTo>
                <a:lnTo>
                  <a:pt x="2300325" y="287726"/>
                </a:lnTo>
                <a:lnTo>
                  <a:pt x="2289894" y="281704"/>
                </a:lnTo>
                <a:close/>
                <a:moveTo>
                  <a:pt x="1963140" y="249988"/>
                </a:moveTo>
                <a:lnTo>
                  <a:pt x="1971265" y="264611"/>
                </a:lnTo>
                <a:cubicBezTo>
                  <a:pt x="1982204" y="284303"/>
                  <a:pt x="2004082" y="323683"/>
                  <a:pt x="2047842" y="402450"/>
                </a:cubicBezTo>
                <a:close/>
                <a:moveTo>
                  <a:pt x="1960324" y="244920"/>
                </a:moveTo>
                <a:cubicBezTo>
                  <a:pt x="1960324" y="244920"/>
                  <a:pt x="1960324" y="244920"/>
                  <a:pt x="1961693" y="247382"/>
                </a:cubicBezTo>
                <a:lnTo>
                  <a:pt x="1963140" y="249988"/>
                </a:lnTo>
                <a:close/>
                <a:moveTo>
                  <a:pt x="2758743" y="227744"/>
                </a:moveTo>
                <a:lnTo>
                  <a:pt x="2785217" y="282694"/>
                </a:lnTo>
                <a:lnTo>
                  <a:pt x="2780776" y="284892"/>
                </a:lnTo>
                <a:cubicBezTo>
                  <a:pt x="2758743" y="227744"/>
                  <a:pt x="2758743" y="227744"/>
                  <a:pt x="2758743" y="227744"/>
                </a:cubicBezTo>
                <a:close/>
                <a:moveTo>
                  <a:pt x="1875250" y="227466"/>
                </a:moveTo>
                <a:lnTo>
                  <a:pt x="1889966" y="252197"/>
                </a:lnTo>
                <a:lnTo>
                  <a:pt x="1884033" y="243819"/>
                </a:lnTo>
                <a:close/>
                <a:moveTo>
                  <a:pt x="2267577" y="225380"/>
                </a:moveTo>
                <a:lnTo>
                  <a:pt x="2279562" y="243755"/>
                </a:lnTo>
                <a:cubicBezTo>
                  <a:pt x="2283015" y="249048"/>
                  <a:pt x="2283015" y="249048"/>
                  <a:pt x="2283015" y="249048"/>
                </a:cubicBezTo>
                <a:lnTo>
                  <a:pt x="2296852" y="270260"/>
                </a:lnTo>
                <a:lnTo>
                  <a:pt x="2314225" y="280530"/>
                </a:lnTo>
                <a:lnTo>
                  <a:pt x="2310072" y="267165"/>
                </a:lnTo>
                <a:cubicBezTo>
                  <a:pt x="2307233" y="251133"/>
                  <a:pt x="2322181" y="268211"/>
                  <a:pt x="2331701" y="279884"/>
                </a:cubicBezTo>
                <a:lnTo>
                  <a:pt x="2331986" y="280221"/>
                </a:lnTo>
                <a:lnTo>
                  <a:pt x="2343443" y="300663"/>
                </a:lnTo>
                <a:lnTo>
                  <a:pt x="2350274" y="305436"/>
                </a:lnTo>
                <a:lnTo>
                  <a:pt x="2324212" y="265482"/>
                </a:lnTo>
                <a:lnTo>
                  <a:pt x="2324130" y="265423"/>
                </a:lnTo>
                <a:lnTo>
                  <a:pt x="2339009" y="288532"/>
                </a:lnTo>
                <a:lnTo>
                  <a:pt x="2331986" y="280221"/>
                </a:lnTo>
                <a:lnTo>
                  <a:pt x="2323405" y="264911"/>
                </a:lnTo>
                <a:close/>
                <a:moveTo>
                  <a:pt x="1896660" y="213500"/>
                </a:moveTo>
                <a:cubicBezTo>
                  <a:pt x="1896660" y="213500"/>
                  <a:pt x="1896660" y="213500"/>
                  <a:pt x="1945767" y="288783"/>
                </a:cubicBezTo>
                <a:cubicBezTo>
                  <a:pt x="1945767" y="288783"/>
                  <a:pt x="1942699" y="284080"/>
                  <a:pt x="1937926" y="277129"/>
                </a:cubicBezTo>
                <a:lnTo>
                  <a:pt x="1936066" y="274540"/>
                </a:lnTo>
                <a:lnTo>
                  <a:pt x="1932044" y="268112"/>
                </a:lnTo>
                <a:cubicBezTo>
                  <a:pt x="1918144" y="246437"/>
                  <a:pt x="1904843" y="226046"/>
                  <a:pt x="1896660" y="213500"/>
                </a:cubicBezTo>
                <a:close/>
                <a:moveTo>
                  <a:pt x="2328108" y="198629"/>
                </a:moveTo>
                <a:lnTo>
                  <a:pt x="2336463" y="214183"/>
                </a:lnTo>
                <a:cubicBezTo>
                  <a:pt x="2343226" y="218711"/>
                  <a:pt x="2344877" y="215400"/>
                  <a:pt x="2342522" y="206317"/>
                </a:cubicBezTo>
                <a:lnTo>
                  <a:pt x="2341908" y="204860"/>
                </a:lnTo>
                <a:lnTo>
                  <a:pt x="2340265" y="204117"/>
                </a:lnTo>
                <a:close/>
                <a:moveTo>
                  <a:pt x="2249824" y="198165"/>
                </a:moveTo>
                <a:lnTo>
                  <a:pt x="2250892" y="199801"/>
                </a:lnTo>
                <a:lnTo>
                  <a:pt x="2251468" y="199425"/>
                </a:lnTo>
                <a:close/>
                <a:moveTo>
                  <a:pt x="2298321" y="185175"/>
                </a:moveTo>
                <a:lnTo>
                  <a:pt x="2318180" y="221220"/>
                </a:lnTo>
                <a:lnTo>
                  <a:pt x="2331774" y="226214"/>
                </a:lnTo>
                <a:lnTo>
                  <a:pt x="2312682" y="191661"/>
                </a:lnTo>
                <a:close/>
                <a:moveTo>
                  <a:pt x="2290380" y="170759"/>
                </a:moveTo>
                <a:lnTo>
                  <a:pt x="2294669" y="178547"/>
                </a:lnTo>
                <a:lnTo>
                  <a:pt x="2294237" y="171527"/>
                </a:lnTo>
                <a:close/>
                <a:moveTo>
                  <a:pt x="2077911" y="168219"/>
                </a:moveTo>
                <a:cubicBezTo>
                  <a:pt x="2094278" y="193310"/>
                  <a:pt x="2094278" y="193310"/>
                  <a:pt x="2094990" y="197320"/>
                </a:cubicBezTo>
                <a:lnTo>
                  <a:pt x="2095227" y="198131"/>
                </a:lnTo>
                <a:close/>
                <a:moveTo>
                  <a:pt x="2275767" y="167852"/>
                </a:moveTo>
                <a:lnTo>
                  <a:pt x="2282349" y="177943"/>
                </a:lnTo>
                <a:cubicBezTo>
                  <a:pt x="2282349" y="177943"/>
                  <a:pt x="2282349" y="177943"/>
                  <a:pt x="2281639" y="173936"/>
                </a:cubicBezTo>
                <a:lnTo>
                  <a:pt x="2280737" y="168842"/>
                </a:lnTo>
                <a:close/>
                <a:moveTo>
                  <a:pt x="2281268" y="111443"/>
                </a:moveTo>
                <a:lnTo>
                  <a:pt x="2288813" y="125488"/>
                </a:lnTo>
                <a:lnTo>
                  <a:pt x="2299250" y="132476"/>
                </a:lnTo>
                <a:cubicBezTo>
                  <a:pt x="2304595" y="128989"/>
                  <a:pt x="2301525" y="124283"/>
                  <a:pt x="2293826" y="118686"/>
                </a:cubicBezTo>
                <a:close/>
                <a:moveTo>
                  <a:pt x="2237811" y="109664"/>
                </a:moveTo>
                <a:lnTo>
                  <a:pt x="2250401" y="128965"/>
                </a:lnTo>
                <a:lnTo>
                  <a:pt x="2277864" y="146426"/>
                </a:lnTo>
                <a:lnTo>
                  <a:pt x="2251048" y="129957"/>
                </a:lnTo>
                <a:lnTo>
                  <a:pt x="2255755" y="137174"/>
                </a:lnTo>
                <a:lnTo>
                  <a:pt x="2276680" y="145929"/>
                </a:lnTo>
                <a:lnTo>
                  <a:pt x="2276669" y="145876"/>
                </a:lnTo>
                <a:lnTo>
                  <a:pt x="2276706" y="145941"/>
                </a:lnTo>
                <a:lnTo>
                  <a:pt x="2277864" y="146426"/>
                </a:lnTo>
                <a:close/>
                <a:moveTo>
                  <a:pt x="2114993" y="108263"/>
                </a:moveTo>
                <a:lnTo>
                  <a:pt x="2133526" y="126705"/>
                </a:lnTo>
                <a:lnTo>
                  <a:pt x="2131297" y="125502"/>
                </a:lnTo>
                <a:cubicBezTo>
                  <a:pt x="2127728" y="122312"/>
                  <a:pt x="2122467" y="116801"/>
                  <a:pt x="2114993" y="108263"/>
                </a:cubicBezTo>
                <a:close/>
                <a:moveTo>
                  <a:pt x="2291778" y="99203"/>
                </a:moveTo>
                <a:lnTo>
                  <a:pt x="2292047" y="99616"/>
                </a:lnTo>
                <a:lnTo>
                  <a:pt x="2293569" y="100401"/>
                </a:lnTo>
                <a:close/>
                <a:moveTo>
                  <a:pt x="2185307" y="27899"/>
                </a:moveTo>
                <a:cubicBezTo>
                  <a:pt x="2212373" y="46026"/>
                  <a:pt x="2212373" y="46026"/>
                  <a:pt x="2239440" y="64151"/>
                </a:cubicBezTo>
                <a:cubicBezTo>
                  <a:pt x="2266505" y="82278"/>
                  <a:pt x="2212373" y="46026"/>
                  <a:pt x="2212373" y="46026"/>
                </a:cubicBezTo>
                <a:cubicBezTo>
                  <a:pt x="2212373" y="46026"/>
                  <a:pt x="2212373" y="46026"/>
                  <a:pt x="2185307" y="27899"/>
                </a:cubicBezTo>
                <a:close/>
                <a:moveTo>
                  <a:pt x="2228078" y="0"/>
                </a:moveTo>
                <a:cubicBezTo>
                  <a:pt x="2276530" y="4177"/>
                  <a:pt x="2314287" y="15329"/>
                  <a:pt x="2379110" y="44602"/>
                </a:cubicBezTo>
                <a:lnTo>
                  <a:pt x="2426844" y="72412"/>
                </a:lnTo>
                <a:lnTo>
                  <a:pt x="2415635" y="55229"/>
                </a:lnTo>
                <a:lnTo>
                  <a:pt x="2433191" y="76111"/>
                </a:lnTo>
                <a:lnTo>
                  <a:pt x="2480522" y="103684"/>
                </a:lnTo>
                <a:cubicBezTo>
                  <a:pt x="2518364" y="123725"/>
                  <a:pt x="2557544" y="142898"/>
                  <a:pt x="2589953" y="157534"/>
                </a:cubicBezTo>
                <a:cubicBezTo>
                  <a:pt x="2671151" y="211912"/>
                  <a:pt x="2741654" y="273263"/>
                  <a:pt x="2741654" y="273263"/>
                </a:cubicBezTo>
                <a:cubicBezTo>
                  <a:pt x="2714590" y="255140"/>
                  <a:pt x="2687525" y="237013"/>
                  <a:pt x="2676832" y="243988"/>
                </a:cubicBezTo>
                <a:lnTo>
                  <a:pt x="2732686" y="301345"/>
                </a:lnTo>
                <a:lnTo>
                  <a:pt x="2741852" y="292403"/>
                </a:lnTo>
                <a:cubicBezTo>
                  <a:pt x="2762064" y="297098"/>
                  <a:pt x="2799975" y="326010"/>
                  <a:pt x="2829868" y="360152"/>
                </a:cubicBezTo>
                <a:cubicBezTo>
                  <a:pt x="2821687" y="347609"/>
                  <a:pt x="2809413" y="328793"/>
                  <a:pt x="2796430" y="305968"/>
                </a:cubicBezTo>
                <a:lnTo>
                  <a:pt x="2785217" y="282694"/>
                </a:lnTo>
                <a:lnTo>
                  <a:pt x="2865776" y="242856"/>
                </a:lnTo>
                <a:cubicBezTo>
                  <a:pt x="2885036" y="216883"/>
                  <a:pt x="2892732" y="176101"/>
                  <a:pt x="2881391" y="111978"/>
                </a:cubicBezTo>
                <a:cubicBezTo>
                  <a:pt x="2892085" y="105003"/>
                  <a:pt x="2887062" y="144041"/>
                  <a:pt x="2930483" y="187238"/>
                </a:cubicBezTo>
                <a:cubicBezTo>
                  <a:pt x="2875720" y="79915"/>
                  <a:pt x="2935504" y="148200"/>
                  <a:pt x="2913471" y="91053"/>
                </a:cubicBezTo>
                <a:cubicBezTo>
                  <a:pt x="2968234" y="198376"/>
                  <a:pt x="2940529" y="109165"/>
                  <a:pt x="3005984" y="209510"/>
                </a:cubicBezTo>
                <a:cubicBezTo>
                  <a:pt x="3005984" y="209510"/>
                  <a:pt x="3005984" y="209510"/>
                  <a:pt x="2967584" y="127275"/>
                </a:cubicBezTo>
                <a:cubicBezTo>
                  <a:pt x="2967584" y="127275"/>
                  <a:pt x="2967584" y="127275"/>
                  <a:pt x="3027370" y="195560"/>
                </a:cubicBezTo>
                <a:cubicBezTo>
                  <a:pt x="3027370" y="195560"/>
                  <a:pt x="3027370" y="195560"/>
                  <a:pt x="2988972" y="113324"/>
                </a:cubicBezTo>
                <a:cubicBezTo>
                  <a:pt x="3005336" y="138412"/>
                  <a:pt x="3038064" y="188585"/>
                  <a:pt x="3038064" y="188585"/>
                </a:cubicBezTo>
                <a:cubicBezTo>
                  <a:pt x="2999665" y="106349"/>
                  <a:pt x="2999665" y="106349"/>
                  <a:pt x="3010358" y="99374"/>
                </a:cubicBezTo>
                <a:cubicBezTo>
                  <a:pt x="3032395" y="156524"/>
                  <a:pt x="3146941" y="332130"/>
                  <a:pt x="3043735" y="220648"/>
                </a:cubicBezTo>
                <a:cubicBezTo>
                  <a:pt x="3065768" y="277796"/>
                  <a:pt x="3076462" y="270820"/>
                  <a:pt x="3119883" y="314017"/>
                </a:cubicBezTo>
                <a:cubicBezTo>
                  <a:pt x="3141919" y="371168"/>
                  <a:pt x="3092827" y="295908"/>
                  <a:pt x="3104168" y="360031"/>
                </a:cubicBezTo>
                <a:cubicBezTo>
                  <a:pt x="3104168" y="360031"/>
                  <a:pt x="3104168" y="360031"/>
                  <a:pt x="3038713" y="259686"/>
                </a:cubicBezTo>
                <a:cubicBezTo>
                  <a:pt x="3050053" y="323809"/>
                  <a:pt x="3005984" y="209510"/>
                  <a:pt x="2962563" y="166313"/>
                </a:cubicBezTo>
                <a:cubicBezTo>
                  <a:pt x="2962563" y="166313"/>
                  <a:pt x="2962563" y="166313"/>
                  <a:pt x="3022996" y="305696"/>
                </a:cubicBezTo>
                <a:cubicBezTo>
                  <a:pt x="3022996" y="305696"/>
                  <a:pt x="3022996" y="305696"/>
                  <a:pt x="3006634" y="280611"/>
                </a:cubicBezTo>
                <a:cubicBezTo>
                  <a:pt x="2995940" y="287587"/>
                  <a:pt x="3007281" y="351709"/>
                  <a:pt x="3072736" y="452054"/>
                </a:cubicBezTo>
                <a:cubicBezTo>
                  <a:pt x="3072736" y="452054"/>
                  <a:pt x="3072736" y="452054"/>
                  <a:pt x="3023644" y="376794"/>
                </a:cubicBezTo>
                <a:cubicBezTo>
                  <a:pt x="3040008" y="401882"/>
                  <a:pt x="3056373" y="426970"/>
                  <a:pt x="3045679" y="433945"/>
                </a:cubicBezTo>
                <a:cubicBezTo>
                  <a:pt x="3045679" y="433945"/>
                  <a:pt x="3045679" y="433945"/>
                  <a:pt x="3029315" y="408857"/>
                </a:cubicBezTo>
                <a:cubicBezTo>
                  <a:pt x="3029315" y="408857"/>
                  <a:pt x="3029315" y="408857"/>
                  <a:pt x="3051348" y="466005"/>
                </a:cubicBezTo>
                <a:cubicBezTo>
                  <a:pt x="3051348" y="466005"/>
                  <a:pt x="3051348" y="466005"/>
                  <a:pt x="3029962" y="479955"/>
                </a:cubicBezTo>
                <a:cubicBezTo>
                  <a:pt x="3029962" y="479955"/>
                  <a:pt x="3029962" y="479955"/>
                  <a:pt x="3013600" y="454870"/>
                </a:cubicBezTo>
                <a:cubicBezTo>
                  <a:pt x="2992213" y="468821"/>
                  <a:pt x="3090397" y="619341"/>
                  <a:pt x="3052645" y="608204"/>
                </a:cubicBezTo>
                <a:cubicBezTo>
                  <a:pt x="3019918" y="558032"/>
                  <a:pt x="2997882" y="500881"/>
                  <a:pt x="2954461" y="457684"/>
                </a:cubicBezTo>
                <a:cubicBezTo>
                  <a:pt x="2954461" y="457684"/>
                  <a:pt x="2954461" y="457684"/>
                  <a:pt x="2987189" y="507856"/>
                </a:cubicBezTo>
                <a:cubicBezTo>
                  <a:pt x="2987189" y="507856"/>
                  <a:pt x="2960132" y="489747"/>
                  <a:pt x="2960132" y="489747"/>
                </a:cubicBezTo>
                <a:cubicBezTo>
                  <a:pt x="2949440" y="496722"/>
                  <a:pt x="3036281" y="583116"/>
                  <a:pt x="3041951" y="615180"/>
                </a:cubicBezTo>
                <a:cubicBezTo>
                  <a:pt x="3031259" y="622154"/>
                  <a:pt x="2873289" y="403349"/>
                  <a:pt x="2900995" y="492559"/>
                </a:cubicBezTo>
                <a:cubicBezTo>
                  <a:pt x="2846233" y="385240"/>
                  <a:pt x="2851903" y="417299"/>
                  <a:pt x="2824847" y="399190"/>
                </a:cubicBezTo>
                <a:cubicBezTo>
                  <a:pt x="2950087" y="567820"/>
                  <a:pt x="2890949" y="570633"/>
                  <a:pt x="2972770" y="696069"/>
                </a:cubicBezTo>
                <a:cubicBezTo>
                  <a:pt x="2880255" y="577608"/>
                  <a:pt x="3011169" y="778305"/>
                  <a:pt x="3000476" y="785279"/>
                </a:cubicBezTo>
                <a:cubicBezTo>
                  <a:pt x="2951384" y="710019"/>
                  <a:pt x="2891599" y="641734"/>
                  <a:pt x="2826142" y="541386"/>
                </a:cubicBezTo>
                <a:cubicBezTo>
                  <a:pt x="2864540" y="623622"/>
                  <a:pt x="2859519" y="662659"/>
                  <a:pt x="2897917" y="744895"/>
                </a:cubicBezTo>
                <a:lnTo>
                  <a:pt x="2883327" y="737466"/>
                </a:lnTo>
                <a:lnTo>
                  <a:pt x="2915417" y="793747"/>
                </a:lnTo>
                <a:cubicBezTo>
                  <a:pt x="2926999" y="814172"/>
                  <a:pt x="2933729" y="826131"/>
                  <a:pt x="2933729" y="826131"/>
                </a:cubicBezTo>
                <a:cubicBezTo>
                  <a:pt x="2917360" y="801036"/>
                  <a:pt x="2900993" y="775945"/>
                  <a:pt x="2884624" y="750851"/>
                </a:cubicBezTo>
                <a:cubicBezTo>
                  <a:pt x="2906671" y="808009"/>
                  <a:pt x="2955775" y="883289"/>
                  <a:pt x="2895981" y="814982"/>
                </a:cubicBezTo>
                <a:cubicBezTo>
                  <a:pt x="2876942" y="791633"/>
                  <a:pt x="2866043" y="776385"/>
                  <a:pt x="2858959" y="764797"/>
                </a:cubicBezTo>
                <a:lnTo>
                  <a:pt x="2854714" y="756313"/>
                </a:lnTo>
                <a:lnTo>
                  <a:pt x="2855131" y="772315"/>
                </a:lnTo>
                <a:lnTo>
                  <a:pt x="2885292" y="821954"/>
                </a:lnTo>
                <a:lnTo>
                  <a:pt x="2855728" y="795155"/>
                </a:lnTo>
                <a:lnTo>
                  <a:pt x="2856176" y="812351"/>
                </a:lnTo>
                <a:lnTo>
                  <a:pt x="2850534" y="813931"/>
                </a:lnTo>
                <a:lnTo>
                  <a:pt x="2861011" y="831088"/>
                </a:lnTo>
                <a:cubicBezTo>
                  <a:pt x="2869027" y="843743"/>
                  <a:pt x="2876187" y="854721"/>
                  <a:pt x="2880280" y="860995"/>
                </a:cubicBezTo>
                <a:cubicBezTo>
                  <a:pt x="2880280" y="860995"/>
                  <a:pt x="2880280" y="860995"/>
                  <a:pt x="2868004" y="842175"/>
                </a:cubicBezTo>
                <a:lnTo>
                  <a:pt x="2849726" y="814155"/>
                </a:lnTo>
                <a:lnTo>
                  <a:pt x="2842679" y="816125"/>
                </a:lnTo>
                <a:lnTo>
                  <a:pt x="2816284" y="802688"/>
                </a:lnTo>
                <a:lnTo>
                  <a:pt x="2820074" y="811400"/>
                </a:lnTo>
                <a:cubicBezTo>
                  <a:pt x="2823764" y="819612"/>
                  <a:pt x="2826165" y="824755"/>
                  <a:pt x="2826165" y="824755"/>
                </a:cubicBezTo>
                <a:cubicBezTo>
                  <a:pt x="2826165" y="824755"/>
                  <a:pt x="2826165" y="824755"/>
                  <a:pt x="2809796" y="799661"/>
                </a:cubicBezTo>
                <a:cubicBezTo>
                  <a:pt x="2805788" y="802275"/>
                  <a:pt x="2800982" y="800381"/>
                  <a:pt x="2798563" y="801328"/>
                </a:cubicBezTo>
                <a:lnTo>
                  <a:pt x="2799242" y="805416"/>
                </a:lnTo>
                <a:lnTo>
                  <a:pt x="2801678" y="807672"/>
                </a:lnTo>
                <a:cubicBezTo>
                  <a:pt x="2801678" y="807672"/>
                  <a:pt x="2801678" y="807672"/>
                  <a:pt x="2867132" y="908017"/>
                </a:cubicBezTo>
                <a:cubicBezTo>
                  <a:pt x="2867132" y="908017"/>
                  <a:pt x="2867132" y="908017"/>
                  <a:pt x="2835007" y="868626"/>
                </a:cubicBezTo>
                <a:lnTo>
                  <a:pt x="2809223" y="837010"/>
                </a:lnTo>
                <a:lnTo>
                  <a:pt x="2817324" y="855195"/>
                </a:lnTo>
                <a:lnTo>
                  <a:pt x="2822516" y="864568"/>
                </a:lnTo>
                <a:lnTo>
                  <a:pt x="2820689" y="862751"/>
                </a:lnTo>
                <a:lnTo>
                  <a:pt x="2821153" y="863792"/>
                </a:lnTo>
                <a:lnTo>
                  <a:pt x="2820075" y="862139"/>
                </a:lnTo>
                <a:lnTo>
                  <a:pt x="2817084" y="859163"/>
                </a:lnTo>
                <a:lnTo>
                  <a:pt x="2797576" y="839750"/>
                </a:lnTo>
                <a:lnTo>
                  <a:pt x="2801251" y="847151"/>
                </a:lnTo>
                <a:lnTo>
                  <a:pt x="2792813" y="842918"/>
                </a:lnTo>
                <a:lnTo>
                  <a:pt x="2808300" y="870403"/>
                </a:lnTo>
                <a:cubicBezTo>
                  <a:pt x="2830801" y="904897"/>
                  <a:pt x="2862111" y="947055"/>
                  <a:pt x="2878473" y="972139"/>
                </a:cubicBezTo>
                <a:cubicBezTo>
                  <a:pt x="2873127" y="975627"/>
                  <a:pt x="2858181" y="958557"/>
                  <a:pt x="2840480" y="934342"/>
                </a:cubicBezTo>
                <a:lnTo>
                  <a:pt x="2802743" y="878511"/>
                </a:lnTo>
                <a:lnTo>
                  <a:pt x="2816142" y="902832"/>
                </a:lnTo>
                <a:cubicBezTo>
                  <a:pt x="2816142" y="902832"/>
                  <a:pt x="2816142" y="902832"/>
                  <a:pt x="2807956" y="890283"/>
                </a:cubicBezTo>
                <a:lnTo>
                  <a:pt x="2793778" y="868547"/>
                </a:lnTo>
                <a:lnTo>
                  <a:pt x="2791670" y="873506"/>
                </a:lnTo>
                <a:lnTo>
                  <a:pt x="2779075" y="864696"/>
                </a:lnTo>
                <a:lnTo>
                  <a:pt x="2784993" y="878439"/>
                </a:lnTo>
                <a:lnTo>
                  <a:pt x="2791153" y="902611"/>
                </a:lnTo>
                <a:lnTo>
                  <a:pt x="2823183" y="935691"/>
                </a:lnTo>
                <a:cubicBezTo>
                  <a:pt x="2823183" y="935691"/>
                  <a:pt x="2823183" y="935691"/>
                  <a:pt x="2816417" y="931160"/>
                </a:cubicBezTo>
                <a:lnTo>
                  <a:pt x="2794726" y="916634"/>
                </a:lnTo>
                <a:lnTo>
                  <a:pt x="2794763" y="916778"/>
                </a:lnTo>
                <a:lnTo>
                  <a:pt x="2794658" y="916589"/>
                </a:lnTo>
                <a:lnTo>
                  <a:pt x="2769053" y="899442"/>
                </a:lnTo>
                <a:lnTo>
                  <a:pt x="2768824" y="899241"/>
                </a:lnTo>
                <a:lnTo>
                  <a:pt x="2781344" y="937158"/>
                </a:lnTo>
                <a:lnTo>
                  <a:pt x="2785951" y="948714"/>
                </a:lnTo>
                <a:lnTo>
                  <a:pt x="2807478" y="981716"/>
                </a:lnTo>
                <a:cubicBezTo>
                  <a:pt x="2807478" y="981716"/>
                  <a:pt x="2807478" y="981716"/>
                  <a:pt x="2800001" y="973175"/>
                </a:cubicBezTo>
                <a:lnTo>
                  <a:pt x="2792109" y="964158"/>
                </a:lnTo>
                <a:lnTo>
                  <a:pt x="2795017" y="971457"/>
                </a:lnTo>
                <a:lnTo>
                  <a:pt x="2823851" y="1006817"/>
                </a:lnTo>
                <a:lnTo>
                  <a:pt x="2802314" y="989760"/>
                </a:lnTo>
                <a:lnTo>
                  <a:pt x="2813164" y="1016975"/>
                </a:lnTo>
                <a:cubicBezTo>
                  <a:pt x="2820259" y="1039170"/>
                  <a:pt x="2821402" y="1054069"/>
                  <a:pt x="2809291" y="1053029"/>
                </a:cubicBezTo>
                <a:cubicBezTo>
                  <a:pt x="2809291" y="1053029"/>
                  <a:pt x="2809291" y="1053029"/>
                  <a:pt x="2792926" y="1027941"/>
                </a:cubicBezTo>
                <a:cubicBezTo>
                  <a:pt x="2782072" y="1017143"/>
                  <a:pt x="2774639" y="1013052"/>
                  <a:pt x="2770198" y="1014274"/>
                </a:cubicBezTo>
                <a:lnTo>
                  <a:pt x="2767281" y="1025349"/>
                </a:lnTo>
                <a:lnTo>
                  <a:pt x="2797454" y="1059817"/>
                </a:lnTo>
                <a:cubicBezTo>
                  <a:pt x="2726950" y="998464"/>
                  <a:pt x="2835879" y="1142092"/>
                  <a:pt x="2792442" y="1098867"/>
                </a:cubicBezTo>
                <a:lnTo>
                  <a:pt x="2786369" y="1093582"/>
                </a:lnTo>
                <a:lnTo>
                  <a:pt x="2799245" y="1131103"/>
                </a:lnTo>
                <a:cubicBezTo>
                  <a:pt x="2799245" y="1131103"/>
                  <a:pt x="2815609" y="1156191"/>
                  <a:pt x="2848337" y="1206363"/>
                </a:cubicBezTo>
                <a:lnTo>
                  <a:pt x="2841860" y="1204149"/>
                </a:lnTo>
                <a:lnTo>
                  <a:pt x="2849628" y="1212613"/>
                </a:lnTo>
                <a:cubicBezTo>
                  <a:pt x="2867289" y="1236766"/>
                  <a:pt x="2887693" y="1268047"/>
                  <a:pt x="2912179" y="1305585"/>
                </a:cubicBezTo>
                <a:cubicBezTo>
                  <a:pt x="2885164" y="1287533"/>
                  <a:pt x="2901488" y="1312559"/>
                  <a:pt x="2934137" y="1362611"/>
                </a:cubicBezTo>
                <a:cubicBezTo>
                  <a:pt x="3031507" y="1441791"/>
                  <a:pt x="2787221" y="1137382"/>
                  <a:pt x="2857577" y="1198512"/>
                </a:cubicBezTo>
                <a:cubicBezTo>
                  <a:pt x="2873901" y="1223537"/>
                  <a:pt x="2890225" y="1248563"/>
                  <a:pt x="2906547" y="1273585"/>
                </a:cubicBezTo>
                <a:cubicBezTo>
                  <a:pt x="2906547" y="1273585"/>
                  <a:pt x="2906547" y="1273585"/>
                  <a:pt x="2851944" y="1166512"/>
                </a:cubicBezTo>
                <a:cubicBezTo>
                  <a:pt x="2851944" y="1166512"/>
                  <a:pt x="2851944" y="1166512"/>
                  <a:pt x="2933563" y="1291637"/>
                </a:cubicBezTo>
                <a:cubicBezTo>
                  <a:pt x="2966211" y="1341689"/>
                  <a:pt x="2944255" y="1284663"/>
                  <a:pt x="2927931" y="1259637"/>
                </a:cubicBezTo>
                <a:cubicBezTo>
                  <a:pt x="2960579" y="1309688"/>
                  <a:pt x="3003919" y="1352765"/>
                  <a:pt x="3025875" y="1409791"/>
                </a:cubicBezTo>
                <a:cubicBezTo>
                  <a:pt x="3003919" y="1352765"/>
                  <a:pt x="3063583" y="1420869"/>
                  <a:pt x="3014610" y="1345792"/>
                </a:cubicBezTo>
                <a:lnTo>
                  <a:pt x="3030935" y="1370817"/>
                </a:lnTo>
                <a:cubicBezTo>
                  <a:pt x="3036280" y="1367330"/>
                  <a:pt x="3022629" y="1340561"/>
                  <a:pt x="3003562" y="1308408"/>
                </a:cubicBezTo>
                <a:lnTo>
                  <a:pt x="2969244" y="1254123"/>
                </a:lnTo>
                <a:lnTo>
                  <a:pt x="2976330" y="1263740"/>
                </a:lnTo>
                <a:cubicBezTo>
                  <a:pt x="2960006" y="1238714"/>
                  <a:pt x="2943684" y="1213692"/>
                  <a:pt x="2943684" y="1213692"/>
                </a:cubicBezTo>
                <a:lnTo>
                  <a:pt x="2969244" y="1254123"/>
                </a:lnTo>
                <a:lnTo>
                  <a:pt x="2938192" y="1211979"/>
                </a:lnTo>
                <a:cubicBezTo>
                  <a:pt x="2867906" y="1115410"/>
                  <a:pt x="2917157" y="1173024"/>
                  <a:pt x="2845739" y="1063538"/>
                </a:cubicBezTo>
                <a:cubicBezTo>
                  <a:pt x="2845739" y="1063538"/>
                  <a:pt x="2845739" y="1063538"/>
                  <a:pt x="2911036" y="1163641"/>
                </a:cubicBezTo>
                <a:cubicBezTo>
                  <a:pt x="2911036" y="1163641"/>
                  <a:pt x="2911036" y="1163641"/>
                  <a:pt x="2916095" y="1124667"/>
                </a:cubicBezTo>
                <a:cubicBezTo>
                  <a:pt x="2970697" y="1231741"/>
                  <a:pt x="3014038" y="1274818"/>
                  <a:pt x="3079334" y="1374920"/>
                </a:cubicBezTo>
                <a:cubicBezTo>
                  <a:pt x="3008406" y="1242817"/>
                  <a:pt x="2872182" y="1010616"/>
                  <a:pt x="2909889" y="1021693"/>
                </a:cubicBezTo>
                <a:cubicBezTo>
                  <a:pt x="2909889" y="1021693"/>
                  <a:pt x="2909889" y="1021693"/>
                  <a:pt x="3007834" y="1171847"/>
                </a:cubicBezTo>
                <a:cubicBezTo>
                  <a:pt x="3034848" y="1189895"/>
                  <a:pt x="2969554" y="1089796"/>
                  <a:pt x="2914948" y="982719"/>
                </a:cubicBezTo>
                <a:cubicBezTo>
                  <a:pt x="3029217" y="1157899"/>
                  <a:pt x="3012893" y="1132873"/>
                  <a:pt x="3143484" y="1333076"/>
                </a:cubicBezTo>
                <a:cubicBezTo>
                  <a:pt x="3078188" y="1232973"/>
                  <a:pt x="3208208" y="1362204"/>
                  <a:pt x="3115896" y="1244050"/>
                </a:cubicBezTo>
                <a:cubicBezTo>
                  <a:pt x="3115896" y="1244050"/>
                  <a:pt x="3115896" y="1244050"/>
                  <a:pt x="3083248" y="1193998"/>
                </a:cubicBezTo>
                <a:cubicBezTo>
                  <a:pt x="3099572" y="1219024"/>
                  <a:pt x="3066924" y="1168973"/>
                  <a:pt x="3077615" y="1161999"/>
                </a:cubicBezTo>
                <a:cubicBezTo>
                  <a:pt x="3077615" y="1161999"/>
                  <a:pt x="3077615" y="1161999"/>
                  <a:pt x="3191884" y="1337179"/>
                </a:cubicBezTo>
                <a:cubicBezTo>
                  <a:pt x="3159235" y="1287127"/>
                  <a:pt x="3115322" y="1173076"/>
                  <a:pt x="3055661" y="1104976"/>
                </a:cubicBezTo>
                <a:cubicBezTo>
                  <a:pt x="3001055" y="997900"/>
                  <a:pt x="3164294" y="1248153"/>
                  <a:pt x="3191311" y="1266205"/>
                </a:cubicBezTo>
                <a:cubicBezTo>
                  <a:pt x="3147397" y="1152154"/>
                  <a:pt x="3098998" y="1148051"/>
                  <a:pt x="3044396" y="1040976"/>
                </a:cubicBezTo>
                <a:cubicBezTo>
                  <a:pt x="3006116" y="958925"/>
                  <a:pt x="3065779" y="1027028"/>
                  <a:pt x="3092795" y="1045079"/>
                </a:cubicBezTo>
                <a:cubicBezTo>
                  <a:pt x="3092795" y="1045079"/>
                  <a:pt x="3109120" y="1070105"/>
                  <a:pt x="3109120" y="1070105"/>
                </a:cubicBezTo>
                <a:cubicBezTo>
                  <a:pt x="3152457" y="1113180"/>
                  <a:pt x="3244770" y="1231334"/>
                  <a:pt x="3190164" y="1124257"/>
                </a:cubicBezTo>
                <a:cubicBezTo>
                  <a:pt x="3190164" y="1124257"/>
                  <a:pt x="3190164" y="1124257"/>
                  <a:pt x="3130503" y="1056157"/>
                </a:cubicBezTo>
                <a:cubicBezTo>
                  <a:pt x="3130503" y="1056157"/>
                  <a:pt x="3157518" y="1074209"/>
                  <a:pt x="3141194" y="1049183"/>
                </a:cubicBezTo>
                <a:cubicBezTo>
                  <a:pt x="3141194" y="1049183"/>
                  <a:pt x="3108545" y="999132"/>
                  <a:pt x="3092221" y="974106"/>
                </a:cubicBezTo>
                <a:cubicBezTo>
                  <a:pt x="3108545" y="999132"/>
                  <a:pt x="3086589" y="942106"/>
                  <a:pt x="3151886" y="1042209"/>
                </a:cubicBezTo>
                <a:cubicBezTo>
                  <a:pt x="3146254" y="1010209"/>
                  <a:pt x="3086589" y="942106"/>
                  <a:pt x="3070265" y="917080"/>
                </a:cubicBezTo>
                <a:cubicBezTo>
                  <a:pt x="3113606" y="960157"/>
                  <a:pt x="3086589" y="942106"/>
                  <a:pt x="3162578" y="1035234"/>
                </a:cubicBezTo>
                <a:cubicBezTo>
                  <a:pt x="3113606" y="960157"/>
                  <a:pt x="3064633" y="885080"/>
                  <a:pt x="3134989" y="946209"/>
                </a:cubicBezTo>
                <a:cubicBezTo>
                  <a:pt x="3167637" y="996260"/>
                  <a:pt x="3156945" y="1003235"/>
                  <a:pt x="3200286" y="1046312"/>
                </a:cubicBezTo>
                <a:cubicBezTo>
                  <a:pt x="3237991" y="1057386"/>
                  <a:pt x="3107973" y="928158"/>
                  <a:pt x="3113032" y="889184"/>
                </a:cubicBezTo>
                <a:cubicBezTo>
                  <a:pt x="3145680" y="939235"/>
                  <a:pt x="3162004" y="964261"/>
                  <a:pt x="3210977" y="1039338"/>
                </a:cubicBezTo>
                <a:cubicBezTo>
                  <a:pt x="3210977" y="1039338"/>
                  <a:pt x="3210977" y="1039338"/>
                  <a:pt x="3123724" y="882209"/>
                </a:cubicBezTo>
                <a:cubicBezTo>
                  <a:pt x="3140048" y="907235"/>
                  <a:pt x="3156372" y="932261"/>
                  <a:pt x="3172696" y="957287"/>
                </a:cubicBezTo>
                <a:cubicBezTo>
                  <a:pt x="3199713" y="975338"/>
                  <a:pt x="3150740" y="900261"/>
                  <a:pt x="3150740" y="900261"/>
                </a:cubicBezTo>
                <a:cubicBezTo>
                  <a:pt x="3150740" y="900261"/>
                  <a:pt x="3150740" y="900261"/>
                  <a:pt x="3134416" y="875235"/>
                </a:cubicBezTo>
                <a:cubicBezTo>
                  <a:pt x="3139475" y="836261"/>
                  <a:pt x="3302715" y="1086515"/>
                  <a:pt x="3280757" y="1029490"/>
                </a:cubicBezTo>
                <a:cubicBezTo>
                  <a:pt x="3280757" y="1029490"/>
                  <a:pt x="3280757" y="1029490"/>
                  <a:pt x="3215463" y="929390"/>
                </a:cubicBezTo>
                <a:cubicBezTo>
                  <a:pt x="3291450" y="1022515"/>
                  <a:pt x="3258804" y="972467"/>
                  <a:pt x="3209831" y="897390"/>
                </a:cubicBezTo>
                <a:cubicBezTo>
                  <a:pt x="3280187" y="958519"/>
                  <a:pt x="3312833" y="1008567"/>
                  <a:pt x="3378129" y="1108670"/>
                </a:cubicBezTo>
                <a:cubicBezTo>
                  <a:pt x="3481133" y="1219850"/>
                  <a:pt x="3698978" y="1577180"/>
                  <a:pt x="3698978" y="1577180"/>
                </a:cubicBezTo>
                <a:cubicBezTo>
                  <a:pt x="3666330" y="1527129"/>
                  <a:pt x="3666330" y="1527129"/>
                  <a:pt x="3639314" y="1509077"/>
                </a:cubicBezTo>
                <a:cubicBezTo>
                  <a:pt x="3661270" y="1566103"/>
                  <a:pt x="3699549" y="1648151"/>
                  <a:pt x="3645520" y="1612051"/>
                </a:cubicBezTo>
                <a:cubicBezTo>
                  <a:pt x="3553207" y="1493897"/>
                  <a:pt x="3623562" y="1555026"/>
                  <a:pt x="3531251" y="1436871"/>
                </a:cubicBezTo>
                <a:cubicBezTo>
                  <a:pt x="3585855" y="1543948"/>
                  <a:pt x="3558840" y="1525896"/>
                  <a:pt x="3624136" y="1625999"/>
                </a:cubicBezTo>
                <a:cubicBezTo>
                  <a:pt x="3597120" y="1607948"/>
                  <a:pt x="3570103" y="1589897"/>
                  <a:pt x="3575737" y="1621896"/>
                </a:cubicBezTo>
                <a:cubicBezTo>
                  <a:pt x="3570103" y="1589897"/>
                  <a:pt x="3570103" y="1589897"/>
                  <a:pt x="3543088" y="1571845"/>
                </a:cubicBezTo>
                <a:cubicBezTo>
                  <a:pt x="3526764" y="1546819"/>
                  <a:pt x="3608385" y="1671948"/>
                  <a:pt x="3597693" y="1678922"/>
                </a:cubicBezTo>
                <a:cubicBezTo>
                  <a:pt x="3597693" y="1678922"/>
                  <a:pt x="3597693" y="1678922"/>
                  <a:pt x="3505381" y="1560767"/>
                </a:cubicBezTo>
                <a:cubicBezTo>
                  <a:pt x="3511013" y="1592767"/>
                  <a:pt x="3549293" y="1674819"/>
                  <a:pt x="3538602" y="1681793"/>
                </a:cubicBezTo>
                <a:cubicBezTo>
                  <a:pt x="3538602" y="1681793"/>
                  <a:pt x="3538602" y="1681793"/>
                  <a:pt x="3522278" y="1656767"/>
                </a:cubicBezTo>
                <a:cubicBezTo>
                  <a:pt x="3511586" y="1663742"/>
                  <a:pt x="3484571" y="1645690"/>
                  <a:pt x="3539173" y="1752763"/>
                </a:cubicBezTo>
                <a:cubicBezTo>
                  <a:pt x="3522851" y="1727741"/>
                  <a:pt x="3490202" y="1677690"/>
                  <a:pt x="3463187" y="1659638"/>
                </a:cubicBezTo>
                <a:cubicBezTo>
                  <a:pt x="3588145" y="1827841"/>
                  <a:pt x="3409154" y="1623536"/>
                  <a:pt x="3523421" y="1798712"/>
                </a:cubicBezTo>
                <a:cubicBezTo>
                  <a:pt x="3523421" y="1798712"/>
                  <a:pt x="3523421" y="1798712"/>
                  <a:pt x="3436744" y="1712561"/>
                </a:cubicBezTo>
                <a:cubicBezTo>
                  <a:pt x="3461228" y="1750096"/>
                  <a:pt x="3470800" y="1770610"/>
                  <a:pt x="3474952" y="1785738"/>
                </a:cubicBezTo>
                <a:lnTo>
                  <a:pt x="3479971" y="1821698"/>
                </a:lnTo>
                <a:lnTo>
                  <a:pt x="3480006" y="1821554"/>
                </a:lnTo>
                <a:cubicBezTo>
                  <a:pt x="3504798" y="1835467"/>
                  <a:pt x="3632128" y="2013142"/>
                  <a:pt x="3517361" y="1767103"/>
                </a:cubicBezTo>
                <a:cubicBezTo>
                  <a:pt x="3517361" y="1767103"/>
                  <a:pt x="3517361" y="1767103"/>
                  <a:pt x="3588247" y="1899141"/>
                </a:cubicBezTo>
                <a:lnTo>
                  <a:pt x="3601505" y="1919466"/>
                </a:lnTo>
                <a:cubicBezTo>
                  <a:pt x="3635157" y="1971056"/>
                  <a:pt x="3641274" y="1980433"/>
                  <a:pt x="3702458" y="2074232"/>
                </a:cubicBezTo>
                <a:cubicBezTo>
                  <a:pt x="3669827" y="2024207"/>
                  <a:pt x="3642265" y="1935220"/>
                  <a:pt x="3593316" y="1860179"/>
                </a:cubicBezTo>
                <a:cubicBezTo>
                  <a:pt x="3593316" y="1860179"/>
                  <a:pt x="3593316" y="1860179"/>
                  <a:pt x="3615257" y="1917182"/>
                </a:cubicBezTo>
                <a:cubicBezTo>
                  <a:pt x="3506113" y="1703125"/>
                  <a:pt x="3679964" y="1946284"/>
                  <a:pt x="3592760" y="1789231"/>
                </a:cubicBezTo>
                <a:cubicBezTo>
                  <a:pt x="3597829" y="1750269"/>
                  <a:pt x="3700794" y="1861386"/>
                  <a:pt x="3695167" y="1829397"/>
                </a:cubicBezTo>
                <a:cubicBezTo>
                  <a:pt x="3711485" y="1854413"/>
                  <a:pt x="3711485" y="1854413"/>
                  <a:pt x="3727800" y="1879425"/>
                </a:cubicBezTo>
                <a:cubicBezTo>
                  <a:pt x="3640597" y="1722372"/>
                  <a:pt x="3737937" y="1801499"/>
                  <a:pt x="3786885" y="1876540"/>
                </a:cubicBezTo>
                <a:cubicBezTo>
                  <a:pt x="3770570" y="1851527"/>
                  <a:pt x="3764945" y="1819541"/>
                  <a:pt x="3743004" y="1762538"/>
                </a:cubicBezTo>
                <a:cubicBezTo>
                  <a:pt x="3743004" y="1762538"/>
                  <a:pt x="3743004" y="1762538"/>
                  <a:pt x="3764945" y="1819541"/>
                </a:cubicBezTo>
                <a:cubicBezTo>
                  <a:pt x="3824030" y="1816655"/>
                  <a:pt x="3899429" y="1838783"/>
                  <a:pt x="3893250" y="1735848"/>
                </a:cubicBezTo>
                <a:cubicBezTo>
                  <a:pt x="3903942" y="1728874"/>
                  <a:pt x="3898874" y="1767835"/>
                  <a:pt x="3931505" y="1817860"/>
                </a:cubicBezTo>
                <a:cubicBezTo>
                  <a:pt x="3887625" y="1703858"/>
                  <a:pt x="3936574" y="1778899"/>
                  <a:pt x="3930950" y="1746912"/>
                </a:cubicBezTo>
                <a:cubicBezTo>
                  <a:pt x="3944593" y="1773668"/>
                  <a:pt x="3953102" y="1788171"/>
                  <a:pt x="3958790" y="1796162"/>
                </a:cubicBezTo>
                <a:lnTo>
                  <a:pt x="3965406" y="1802321"/>
                </a:lnTo>
                <a:lnTo>
                  <a:pt x="3969770" y="1815184"/>
                </a:lnTo>
                <a:cubicBezTo>
                  <a:pt x="3975958" y="1833435"/>
                  <a:pt x="3988333" y="1869930"/>
                  <a:pt x="4013085" y="1942927"/>
                </a:cubicBezTo>
                <a:cubicBezTo>
                  <a:pt x="4013085" y="1942927"/>
                  <a:pt x="4013085" y="1942927"/>
                  <a:pt x="3996767" y="1917911"/>
                </a:cubicBezTo>
                <a:cubicBezTo>
                  <a:pt x="3986076" y="1924884"/>
                  <a:pt x="3981009" y="1963849"/>
                  <a:pt x="4046272" y="2063900"/>
                </a:cubicBezTo>
                <a:cubicBezTo>
                  <a:pt x="4046272" y="2063900"/>
                  <a:pt x="4046272" y="2063900"/>
                  <a:pt x="4013641" y="2013875"/>
                </a:cubicBezTo>
                <a:cubicBezTo>
                  <a:pt x="4013641" y="2013875"/>
                  <a:pt x="4019264" y="2045862"/>
                  <a:pt x="4019264" y="2045862"/>
                </a:cubicBezTo>
                <a:cubicBezTo>
                  <a:pt x="4019264" y="2045862"/>
                  <a:pt x="4019264" y="2045862"/>
                  <a:pt x="4002948" y="2020849"/>
                </a:cubicBezTo>
                <a:cubicBezTo>
                  <a:pt x="4002948" y="2020849"/>
                  <a:pt x="4002948" y="2020849"/>
                  <a:pt x="4024887" y="2077849"/>
                </a:cubicBezTo>
                <a:cubicBezTo>
                  <a:pt x="4024887" y="2077849"/>
                  <a:pt x="4024887" y="2077849"/>
                  <a:pt x="4008571" y="2052836"/>
                </a:cubicBezTo>
                <a:cubicBezTo>
                  <a:pt x="4008571" y="2052836"/>
                  <a:pt x="4008571" y="2052836"/>
                  <a:pt x="3987188" y="2066785"/>
                </a:cubicBezTo>
                <a:cubicBezTo>
                  <a:pt x="3987188" y="2066785"/>
                  <a:pt x="3987188" y="2066785"/>
                  <a:pt x="3981565" y="2034797"/>
                </a:cubicBezTo>
                <a:cubicBezTo>
                  <a:pt x="3960180" y="2048746"/>
                  <a:pt x="4036691" y="2212775"/>
                  <a:pt x="3993366" y="2169721"/>
                </a:cubicBezTo>
                <a:cubicBezTo>
                  <a:pt x="3960735" y="2119695"/>
                  <a:pt x="3938796" y="2062696"/>
                  <a:pt x="3922480" y="2037683"/>
                </a:cubicBezTo>
                <a:cubicBezTo>
                  <a:pt x="3911788" y="2044658"/>
                  <a:pt x="3977050" y="2144708"/>
                  <a:pt x="3993366" y="2169721"/>
                </a:cubicBezTo>
                <a:cubicBezTo>
                  <a:pt x="3982675" y="2176694"/>
                  <a:pt x="3835832" y="1951577"/>
                  <a:pt x="3847079" y="2015552"/>
                </a:cubicBezTo>
                <a:cubicBezTo>
                  <a:pt x="3803201" y="1901552"/>
                  <a:pt x="3808824" y="1933539"/>
                  <a:pt x="3792509" y="1908527"/>
                </a:cubicBezTo>
                <a:cubicBezTo>
                  <a:pt x="3896028" y="2090593"/>
                  <a:pt x="3831321" y="2061490"/>
                  <a:pt x="3902207" y="2193528"/>
                </a:cubicBezTo>
                <a:cubicBezTo>
                  <a:pt x="3804311" y="2043449"/>
                  <a:pt x="3929771" y="2282518"/>
                  <a:pt x="3902763" y="2264480"/>
                </a:cubicBezTo>
                <a:cubicBezTo>
                  <a:pt x="3864507" y="2182464"/>
                  <a:pt x="3815560" y="2107427"/>
                  <a:pt x="3760987" y="2000398"/>
                </a:cubicBezTo>
                <a:cubicBezTo>
                  <a:pt x="3788552" y="2089389"/>
                  <a:pt x="3777859" y="2096363"/>
                  <a:pt x="3805423" y="2185349"/>
                </a:cubicBezTo>
                <a:cubicBezTo>
                  <a:pt x="3691766" y="2081207"/>
                  <a:pt x="3811602" y="2288284"/>
                  <a:pt x="3714263" y="2209158"/>
                </a:cubicBezTo>
                <a:cubicBezTo>
                  <a:pt x="3681631" y="2159132"/>
                  <a:pt x="3643375" y="2077117"/>
                  <a:pt x="3643375" y="2077117"/>
                </a:cubicBezTo>
                <a:cubicBezTo>
                  <a:pt x="3567420" y="1984041"/>
                  <a:pt x="3681631" y="2159132"/>
                  <a:pt x="3605674" y="2066053"/>
                </a:cubicBezTo>
                <a:cubicBezTo>
                  <a:pt x="3643929" y="2148066"/>
                  <a:pt x="3638306" y="2116078"/>
                  <a:pt x="3714263" y="2209158"/>
                </a:cubicBezTo>
                <a:cubicBezTo>
                  <a:pt x="3714263" y="2209158"/>
                  <a:pt x="3714263" y="2209158"/>
                  <a:pt x="3741825" y="2298144"/>
                </a:cubicBezTo>
                <a:cubicBezTo>
                  <a:pt x="3741825" y="2298144"/>
                  <a:pt x="3741825" y="2298144"/>
                  <a:pt x="3703570" y="2216132"/>
                </a:cubicBezTo>
                <a:cubicBezTo>
                  <a:pt x="3660247" y="2173082"/>
                  <a:pt x="3731134" y="2305118"/>
                  <a:pt x="3763767" y="2355147"/>
                </a:cubicBezTo>
                <a:cubicBezTo>
                  <a:pt x="3753075" y="2362121"/>
                  <a:pt x="3698503" y="2255093"/>
                  <a:pt x="3682187" y="2230080"/>
                </a:cubicBezTo>
                <a:cubicBezTo>
                  <a:pt x="3584846" y="2150950"/>
                  <a:pt x="3726621" y="2415032"/>
                  <a:pt x="3688922" y="2403967"/>
                </a:cubicBezTo>
                <a:cubicBezTo>
                  <a:pt x="3688922" y="2403967"/>
                  <a:pt x="3688922" y="2403967"/>
                  <a:pt x="3666981" y="2346964"/>
                </a:cubicBezTo>
                <a:cubicBezTo>
                  <a:pt x="3623658" y="2303914"/>
                  <a:pt x="3634904" y="2367888"/>
                  <a:pt x="3656845" y="2424891"/>
                </a:cubicBezTo>
                <a:cubicBezTo>
                  <a:pt x="3646155" y="2431865"/>
                  <a:pt x="3662470" y="2456877"/>
                  <a:pt x="3695101" y="2506903"/>
                </a:cubicBezTo>
                <a:cubicBezTo>
                  <a:pt x="3678786" y="2481890"/>
                  <a:pt x="3668093" y="2488865"/>
                  <a:pt x="3635462" y="2438839"/>
                </a:cubicBezTo>
                <a:cubicBezTo>
                  <a:pt x="3722664" y="2595889"/>
                  <a:pt x="3652332" y="2534801"/>
                  <a:pt x="3674271" y="2591801"/>
                </a:cubicBezTo>
                <a:cubicBezTo>
                  <a:pt x="3657955" y="2566788"/>
                  <a:pt x="3652332" y="2534801"/>
                  <a:pt x="3592693" y="2466738"/>
                </a:cubicBezTo>
                <a:cubicBezTo>
                  <a:pt x="3582002" y="2473711"/>
                  <a:pt x="3593249" y="2537686"/>
                  <a:pt x="3549925" y="2494635"/>
                </a:cubicBezTo>
                <a:cubicBezTo>
                  <a:pt x="3500976" y="2419594"/>
                  <a:pt x="3495353" y="2387607"/>
                  <a:pt x="3435714" y="2319543"/>
                </a:cubicBezTo>
                <a:cubicBezTo>
                  <a:pt x="3490284" y="2426568"/>
                  <a:pt x="3571864" y="2551635"/>
                  <a:pt x="3566796" y="2590595"/>
                </a:cubicBezTo>
                <a:cubicBezTo>
                  <a:pt x="3566796" y="2590595"/>
                  <a:pt x="3566796" y="2590595"/>
                  <a:pt x="3534165" y="2540570"/>
                </a:cubicBezTo>
                <a:cubicBezTo>
                  <a:pt x="3507157" y="2522532"/>
                  <a:pt x="3599984" y="2711573"/>
                  <a:pt x="3502088" y="2561494"/>
                </a:cubicBezTo>
                <a:cubicBezTo>
                  <a:pt x="3512781" y="2554519"/>
                  <a:pt x="3463832" y="2479478"/>
                  <a:pt x="3425577" y="2397466"/>
                </a:cubicBezTo>
                <a:cubicBezTo>
                  <a:pt x="3463832" y="2479478"/>
                  <a:pt x="3469455" y="2511465"/>
                  <a:pt x="3458762" y="2518440"/>
                </a:cubicBezTo>
                <a:cubicBezTo>
                  <a:pt x="3409816" y="2443402"/>
                  <a:pt x="3388432" y="2457350"/>
                  <a:pt x="3333860" y="2350322"/>
                </a:cubicBezTo>
                <a:cubicBezTo>
                  <a:pt x="3317545" y="2325309"/>
                  <a:pt x="3323168" y="2357297"/>
                  <a:pt x="3323168" y="2357297"/>
                </a:cubicBezTo>
                <a:cubicBezTo>
                  <a:pt x="3345109" y="2414300"/>
                  <a:pt x="3426687" y="2539363"/>
                  <a:pt x="3432312" y="2571353"/>
                </a:cubicBezTo>
                <a:cubicBezTo>
                  <a:pt x="3432312" y="2571353"/>
                  <a:pt x="3432312" y="2571353"/>
                  <a:pt x="3383363" y="2496312"/>
                </a:cubicBezTo>
                <a:cubicBezTo>
                  <a:pt x="3470567" y="2653365"/>
                  <a:pt x="3378296" y="2535273"/>
                  <a:pt x="3465499" y="2692326"/>
                </a:cubicBezTo>
                <a:cubicBezTo>
                  <a:pt x="3465499" y="2692326"/>
                  <a:pt x="3465499" y="2692326"/>
                  <a:pt x="3432868" y="2642301"/>
                </a:cubicBezTo>
                <a:cubicBezTo>
                  <a:pt x="3471122" y="2724313"/>
                  <a:pt x="3422176" y="2649276"/>
                  <a:pt x="3427799" y="2681263"/>
                </a:cubicBezTo>
                <a:cubicBezTo>
                  <a:pt x="3395168" y="2631238"/>
                  <a:pt x="3346219" y="2556196"/>
                  <a:pt x="3297272" y="2481159"/>
                </a:cubicBezTo>
                <a:cubicBezTo>
                  <a:pt x="3329903" y="2531184"/>
                  <a:pt x="3319211" y="2538158"/>
                  <a:pt x="3341150" y="2595158"/>
                </a:cubicBezTo>
                <a:cubicBezTo>
                  <a:pt x="3341150" y="2595158"/>
                  <a:pt x="3341150" y="2595158"/>
                  <a:pt x="3292203" y="2520120"/>
                </a:cubicBezTo>
                <a:cubicBezTo>
                  <a:pt x="3292203" y="2520120"/>
                  <a:pt x="3292203" y="2520120"/>
                  <a:pt x="3330459" y="2602132"/>
                </a:cubicBezTo>
                <a:cubicBezTo>
                  <a:pt x="3287135" y="2559081"/>
                  <a:pt x="3259572" y="2470095"/>
                  <a:pt x="3210623" y="2395054"/>
                </a:cubicBezTo>
                <a:cubicBezTo>
                  <a:pt x="3265196" y="2502081"/>
                  <a:pt x="3270820" y="2534069"/>
                  <a:pt x="3309074" y="2616081"/>
                </a:cubicBezTo>
                <a:cubicBezTo>
                  <a:pt x="3238188" y="2484043"/>
                  <a:pt x="3287690" y="2630030"/>
                  <a:pt x="3216804" y="2497992"/>
                </a:cubicBezTo>
                <a:cubicBezTo>
                  <a:pt x="3206112" y="2504967"/>
                  <a:pt x="3336639" y="2705071"/>
                  <a:pt x="3298940" y="2694007"/>
                </a:cubicBezTo>
                <a:cubicBezTo>
                  <a:pt x="3298940" y="2694007"/>
                  <a:pt x="3298940" y="2694007"/>
                  <a:pt x="3244368" y="2586978"/>
                </a:cubicBezTo>
                <a:cubicBezTo>
                  <a:pt x="3288247" y="2700981"/>
                  <a:pt x="3293871" y="2732968"/>
                  <a:pt x="3332125" y="2814981"/>
                </a:cubicBezTo>
                <a:cubicBezTo>
                  <a:pt x="3315810" y="2789968"/>
                  <a:pt x="3315810" y="2789968"/>
                  <a:pt x="3315810" y="2789968"/>
                </a:cubicBezTo>
                <a:cubicBezTo>
                  <a:pt x="3337748" y="2846968"/>
                  <a:pt x="3261795" y="2753891"/>
                  <a:pt x="3332683" y="2885932"/>
                </a:cubicBezTo>
                <a:cubicBezTo>
                  <a:pt x="3300050" y="2835903"/>
                  <a:pt x="3310742" y="2828929"/>
                  <a:pt x="3251103" y="2760866"/>
                </a:cubicBezTo>
                <a:cubicBezTo>
                  <a:pt x="3316365" y="2860916"/>
                  <a:pt x="3278665" y="2849853"/>
                  <a:pt x="3321991" y="2892906"/>
                </a:cubicBezTo>
                <a:cubicBezTo>
                  <a:pt x="3305673" y="2867891"/>
                  <a:pt x="3284288" y="2881840"/>
                  <a:pt x="3229718" y="2774815"/>
                </a:cubicBezTo>
                <a:cubicBezTo>
                  <a:pt x="3235341" y="2806802"/>
                  <a:pt x="3267973" y="2856827"/>
                  <a:pt x="3300606" y="2906855"/>
                </a:cubicBezTo>
                <a:cubicBezTo>
                  <a:pt x="3219026" y="2781789"/>
                  <a:pt x="3338862" y="2988867"/>
                  <a:pt x="3257282" y="2863801"/>
                </a:cubicBezTo>
                <a:cubicBezTo>
                  <a:pt x="3240966" y="2838788"/>
                  <a:pt x="3192019" y="2763750"/>
                  <a:pt x="3197643" y="2795738"/>
                </a:cubicBezTo>
                <a:cubicBezTo>
                  <a:pt x="3197643" y="2795738"/>
                  <a:pt x="3197643" y="2795738"/>
                  <a:pt x="3279223" y="2920804"/>
                </a:cubicBezTo>
                <a:cubicBezTo>
                  <a:pt x="3268530" y="2927778"/>
                  <a:pt x="3268530" y="2927778"/>
                  <a:pt x="3247146" y="2941727"/>
                </a:cubicBezTo>
                <a:cubicBezTo>
                  <a:pt x="3225205" y="2884724"/>
                  <a:pt x="3214512" y="2891699"/>
                  <a:pt x="3192574" y="2834699"/>
                </a:cubicBezTo>
                <a:cubicBezTo>
                  <a:pt x="3203820" y="2898674"/>
                  <a:pt x="3214512" y="2891699"/>
                  <a:pt x="3252769" y="2973714"/>
                </a:cubicBezTo>
                <a:cubicBezTo>
                  <a:pt x="3252769" y="2973714"/>
                  <a:pt x="3252769" y="2973714"/>
                  <a:pt x="3165566" y="2816661"/>
                </a:cubicBezTo>
                <a:cubicBezTo>
                  <a:pt x="3160498" y="2855622"/>
                  <a:pt x="3301716" y="3048752"/>
                  <a:pt x="3247701" y="3012675"/>
                </a:cubicBezTo>
                <a:cubicBezTo>
                  <a:pt x="3209445" y="2930660"/>
                  <a:pt x="3100859" y="2787559"/>
                  <a:pt x="3095233" y="2755568"/>
                </a:cubicBezTo>
                <a:cubicBezTo>
                  <a:pt x="3035594" y="2687505"/>
                  <a:pt x="3063157" y="2776492"/>
                  <a:pt x="3014210" y="2701454"/>
                </a:cubicBezTo>
                <a:cubicBezTo>
                  <a:pt x="2976511" y="2690390"/>
                  <a:pt x="3188618" y="3015560"/>
                  <a:pt x="3101969" y="2929456"/>
                </a:cubicBezTo>
                <a:cubicBezTo>
                  <a:pt x="3101969" y="2929456"/>
                  <a:pt x="3101969" y="2929456"/>
                  <a:pt x="3053022" y="2854418"/>
                </a:cubicBezTo>
                <a:cubicBezTo>
                  <a:pt x="3074961" y="2911418"/>
                  <a:pt x="3091276" y="2936430"/>
                  <a:pt x="3107592" y="2961443"/>
                </a:cubicBezTo>
                <a:cubicBezTo>
                  <a:pt x="3091276" y="2936430"/>
                  <a:pt x="3074961" y="2911418"/>
                  <a:pt x="3042330" y="2861392"/>
                </a:cubicBezTo>
                <a:cubicBezTo>
                  <a:pt x="3045142" y="2877385"/>
                  <a:pt x="3046230" y="2887817"/>
                  <a:pt x="3047390" y="2896532"/>
                </a:cubicBezTo>
                <a:lnTo>
                  <a:pt x="3052021" y="2917503"/>
                </a:lnTo>
                <a:lnTo>
                  <a:pt x="2988312" y="2825313"/>
                </a:lnTo>
                <a:cubicBezTo>
                  <a:pt x="2971996" y="2800300"/>
                  <a:pt x="2977621" y="2832287"/>
                  <a:pt x="2977621" y="2832287"/>
                </a:cubicBezTo>
                <a:cubicBezTo>
                  <a:pt x="2999562" y="2889290"/>
                  <a:pt x="3048509" y="2964327"/>
                  <a:pt x="3070448" y="3021327"/>
                </a:cubicBezTo>
                <a:cubicBezTo>
                  <a:pt x="3070448" y="3021327"/>
                  <a:pt x="3074211" y="3030018"/>
                  <a:pt x="3078581" y="3041095"/>
                </a:cubicBezTo>
                <a:lnTo>
                  <a:pt x="3089699" y="3073319"/>
                </a:lnTo>
                <a:lnTo>
                  <a:pt x="3083526" y="3061823"/>
                </a:lnTo>
                <a:cubicBezTo>
                  <a:pt x="3074666" y="3045319"/>
                  <a:pt x="3056944" y="3012308"/>
                  <a:pt x="3021501" y="2946289"/>
                </a:cubicBezTo>
                <a:cubicBezTo>
                  <a:pt x="3016432" y="2985251"/>
                  <a:pt x="2989425" y="2967212"/>
                  <a:pt x="3027680" y="3049224"/>
                </a:cubicBezTo>
                <a:cubicBezTo>
                  <a:pt x="3011364" y="3024212"/>
                  <a:pt x="3011364" y="3024212"/>
                  <a:pt x="2995048" y="2999199"/>
                </a:cubicBezTo>
                <a:cubicBezTo>
                  <a:pt x="3082252" y="3156253"/>
                  <a:pt x="2913468" y="2874133"/>
                  <a:pt x="2941033" y="2963123"/>
                </a:cubicBezTo>
                <a:cubicBezTo>
                  <a:pt x="2952002" y="2991623"/>
                  <a:pt x="2962972" y="3020123"/>
                  <a:pt x="2973238" y="3044625"/>
                </a:cubicBezTo>
                <a:lnTo>
                  <a:pt x="2987153" y="3075920"/>
                </a:lnTo>
                <a:lnTo>
                  <a:pt x="2983922" y="3069902"/>
                </a:lnTo>
                <a:cubicBezTo>
                  <a:pt x="2973538" y="3050560"/>
                  <a:pt x="2956923" y="3019613"/>
                  <a:pt x="2930340" y="2970098"/>
                </a:cubicBezTo>
                <a:cubicBezTo>
                  <a:pt x="2930340" y="2970098"/>
                  <a:pt x="2930340" y="2970098"/>
                  <a:pt x="2941588" y="3034071"/>
                </a:cubicBezTo>
                <a:cubicBezTo>
                  <a:pt x="2941588" y="3034071"/>
                  <a:pt x="2941588" y="3034071"/>
                  <a:pt x="3006853" y="3134125"/>
                </a:cubicBezTo>
                <a:cubicBezTo>
                  <a:pt x="2930896" y="3041046"/>
                  <a:pt x="2876880" y="3004970"/>
                  <a:pt x="2833557" y="2961919"/>
                </a:cubicBezTo>
                <a:cubicBezTo>
                  <a:pt x="2828489" y="3000880"/>
                  <a:pt x="2850428" y="3057879"/>
                  <a:pt x="2899375" y="3132917"/>
                </a:cubicBezTo>
                <a:cubicBezTo>
                  <a:pt x="2812728" y="3046816"/>
                  <a:pt x="2795856" y="2950851"/>
                  <a:pt x="2687270" y="2807750"/>
                </a:cubicBezTo>
                <a:cubicBezTo>
                  <a:pt x="2747463" y="2946762"/>
                  <a:pt x="2747463" y="2946762"/>
                  <a:pt x="2709763" y="2935699"/>
                </a:cubicBezTo>
                <a:cubicBezTo>
                  <a:pt x="2742394" y="2985724"/>
                  <a:pt x="2807659" y="3085778"/>
                  <a:pt x="2796966" y="3092752"/>
                </a:cubicBezTo>
                <a:cubicBezTo>
                  <a:pt x="2786274" y="3099727"/>
                  <a:pt x="2726636" y="3031663"/>
                  <a:pt x="2781206" y="3138688"/>
                </a:cubicBezTo>
                <a:cubicBezTo>
                  <a:pt x="2764891" y="3113675"/>
                  <a:pt x="2764891" y="3113675"/>
                  <a:pt x="2764891" y="3113675"/>
                </a:cubicBezTo>
                <a:cubicBezTo>
                  <a:pt x="2852094" y="3270728"/>
                  <a:pt x="2743506" y="3127624"/>
                  <a:pt x="2798078" y="3234652"/>
                </a:cubicBezTo>
                <a:cubicBezTo>
                  <a:pt x="2798078" y="3234652"/>
                  <a:pt x="2781760" y="3209637"/>
                  <a:pt x="2781760" y="3209637"/>
                </a:cubicBezTo>
                <a:cubicBezTo>
                  <a:pt x="2781760" y="3209637"/>
                  <a:pt x="2781760" y="3209637"/>
                  <a:pt x="2809326" y="3298626"/>
                </a:cubicBezTo>
                <a:cubicBezTo>
                  <a:pt x="2809326" y="3298626"/>
                  <a:pt x="2809326" y="3298626"/>
                  <a:pt x="2744062" y="3198572"/>
                </a:cubicBezTo>
                <a:cubicBezTo>
                  <a:pt x="2766003" y="3255575"/>
                  <a:pt x="2733369" y="3205547"/>
                  <a:pt x="2755310" y="3262549"/>
                </a:cubicBezTo>
                <a:lnTo>
                  <a:pt x="2702018" y="3166570"/>
                </a:lnTo>
                <a:lnTo>
                  <a:pt x="2702241" y="3165128"/>
                </a:lnTo>
                <a:cubicBezTo>
                  <a:pt x="2698381" y="3154829"/>
                  <a:pt x="2688500" y="3136760"/>
                  <a:pt x="2668107" y="3105496"/>
                </a:cubicBezTo>
                <a:lnTo>
                  <a:pt x="2702018" y="3166570"/>
                </a:lnTo>
                <a:lnTo>
                  <a:pt x="2700243" y="3178128"/>
                </a:lnTo>
                <a:cubicBezTo>
                  <a:pt x="2692858" y="3178489"/>
                  <a:pt x="2679354" y="3169471"/>
                  <a:pt x="2695669" y="3194483"/>
                </a:cubicBezTo>
                <a:cubicBezTo>
                  <a:pt x="2695669" y="3194483"/>
                  <a:pt x="2695669" y="3194483"/>
                  <a:pt x="2717608" y="3251483"/>
                </a:cubicBezTo>
                <a:cubicBezTo>
                  <a:pt x="2717608" y="3251483"/>
                  <a:pt x="2717608" y="3251483"/>
                  <a:pt x="2619714" y="3101407"/>
                </a:cubicBezTo>
                <a:cubicBezTo>
                  <a:pt x="2619714" y="3101407"/>
                  <a:pt x="2619714" y="3101407"/>
                  <a:pt x="2652901" y="3222380"/>
                </a:cubicBezTo>
                <a:cubicBezTo>
                  <a:pt x="2679909" y="3240418"/>
                  <a:pt x="2685532" y="3272406"/>
                  <a:pt x="2718166" y="3322434"/>
                </a:cubicBezTo>
                <a:cubicBezTo>
                  <a:pt x="2750797" y="3372459"/>
                  <a:pt x="2658525" y="3254368"/>
                  <a:pt x="2696781" y="3336383"/>
                </a:cubicBezTo>
                <a:cubicBezTo>
                  <a:pt x="2696781" y="3336383"/>
                  <a:pt x="2696781" y="3336383"/>
                  <a:pt x="2664148" y="3286355"/>
                </a:cubicBezTo>
                <a:cubicBezTo>
                  <a:pt x="2604510" y="3218291"/>
                  <a:pt x="2583126" y="3232240"/>
                  <a:pt x="2621380" y="3314252"/>
                </a:cubicBezTo>
                <a:cubicBezTo>
                  <a:pt x="2621380" y="3314252"/>
                  <a:pt x="2621380" y="3314252"/>
                  <a:pt x="2664706" y="3357306"/>
                </a:cubicBezTo>
                <a:cubicBezTo>
                  <a:pt x="2578056" y="3271201"/>
                  <a:pt x="2659636" y="3396268"/>
                  <a:pt x="2605622" y="3360190"/>
                </a:cubicBezTo>
                <a:cubicBezTo>
                  <a:pt x="2599995" y="3328201"/>
                  <a:pt x="2583680" y="3303189"/>
                  <a:pt x="2551048" y="3253163"/>
                </a:cubicBezTo>
                <a:cubicBezTo>
                  <a:pt x="2605622" y="3360190"/>
                  <a:pt x="2567920" y="3349124"/>
                  <a:pt x="2557227" y="3356098"/>
                </a:cubicBezTo>
                <a:cubicBezTo>
                  <a:pt x="2513904" y="3313048"/>
                  <a:pt x="2497588" y="3288035"/>
                  <a:pt x="2448642" y="3212997"/>
                </a:cubicBezTo>
                <a:cubicBezTo>
                  <a:pt x="2475649" y="3231036"/>
                  <a:pt x="2443016" y="3181007"/>
                  <a:pt x="2426700" y="3155994"/>
                </a:cubicBezTo>
                <a:cubicBezTo>
                  <a:pt x="2323739" y="3044879"/>
                  <a:pt x="2562853" y="3388089"/>
                  <a:pt x="2492521" y="3326996"/>
                </a:cubicBezTo>
                <a:cubicBezTo>
                  <a:pt x="2486897" y="3295009"/>
                  <a:pt x="2454266" y="3244984"/>
                  <a:pt x="2437951" y="3219971"/>
                </a:cubicBezTo>
                <a:cubicBezTo>
                  <a:pt x="2437951" y="3219971"/>
                  <a:pt x="2437951" y="3219971"/>
                  <a:pt x="2492521" y="3326996"/>
                </a:cubicBezTo>
                <a:cubicBezTo>
                  <a:pt x="2492521" y="3326996"/>
                  <a:pt x="2492521" y="3326996"/>
                  <a:pt x="2410941" y="3201930"/>
                </a:cubicBezTo>
                <a:cubicBezTo>
                  <a:pt x="2394625" y="3176917"/>
                  <a:pt x="2394625" y="3176917"/>
                  <a:pt x="2397368" y="3184044"/>
                </a:cubicBezTo>
                <a:lnTo>
                  <a:pt x="2399609" y="3203382"/>
                </a:lnTo>
                <a:lnTo>
                  <a:pt x="2329363" y="3076867"/>
                </a:lnTo>
                <a:cubicBezTo>
                  <a:pt x="2351301" y="3133866"/>
                  <a:pt x="2286037" y="3033813"/>
                  <a:pt x="2340609" y="3140841"/>
                </a:cubicBezTo>
                <a:cubicBezTo>
                  <a:pt x="2340609" y="3140841"/>
                  <a:pt x="2340609" y="3140841"/>
                  <a:pt x="2389556" y="3215879"/>
                </a:cubicBezTo>
                <a:cubicBezTo>
                  <a:pt x="2405874" y="3240895"/>
                  <a:pt x="2340609" y="3140841"/>
                  <a:pt x="2378864" y="3222853"/>
                </a:cubicBezTo>
                <a:cubicBezTo>
                  <a:pt x="2346232" y="3172828"/>
                  <a:pt x="2340609" y="3140841"/>
                  <a:pt x="2324293" y="3115828"/>
                </a:cubicBezTo>
                <a:cubicBezTo>
                  <a:pt x="2297285" y="3097790"/>
                  <a:pt x="2351856" y="3204815"/>
                  <a:pt x="2384489" y="3254844"/>
                </a:cubicBezTo>
                <a:cubicBezTo>
                  <a:pt x="2384489" y="3254844"/>
                  <a:pt x="2384489" y="3254844"/>
                  <a:pt x="2378864" y="3222853"/>
                </a:cubicBezTo>
                <a:cubicBezTo>
                  <a:pt x="2466067" y="3379907"/>
                  <a:pt x="2417120" y="3304869"/>
                  <a:pt x="2488009" y="3436909"/>
                </a:cubicBezTo>
                <a:cubicBezTo>
                  <a:pt x="2488009" y="3436909"/>
                  <a:pt x="2488009" y="3436909"/>
                  <a:pt x="2406429" y="3311843"/>
                </a:cubicBezTo>
                <a:cubicBezTo>
                  <a:pt x="2406429" y="3311843"/>
                  <a:pt x="2406429" y="3311843"/>
                  <a:pt x="2412053" y="3343830"/>
                </a:cubicBezTo>
                <a:cubicBezTo>
                  <a:pt x="2357480" y="3236802"/>
                  <a:pt x="2314157" y="3193751"/>
                  <a:pt x="2259587" y="3086726"/>
                </a:cubicBezTo>
                <a:cubicBezTo>
                  <a:pt x="2319780" y="3225738"/>
                  <a:pt x="2418232" y="3446765"/>
                  <a:pt x="2380531" y="3435701"/>
                </a:cubicBezTo>
                <a:cubicBezTo>
                  <a:pt x="2380531" y="3435701"/>
                  <a:pt x="2380531" y="3435701"/>
                  <a:pt x="2304020" y="3271673"/>
                </a:cubicBezTo>
                <a:cubicBezTo>
                  <a:pt x="2277012" y="3253635"/>
                  <a:pt x="2331584" y="3360664"/>
                  <a:pt x="2375462" y="3474663"/>
                </a:cubicBezTo>
                <a:cubicBezTo>
                  <a:pt x="2271943" y="3292597"/>
                  <a:pt x="2288261" y="3317613"/>
                  <a:pt x="2179116" y="3103556"/>
                </a:cubicBezTo>
                <a:cubicBezTo>
                  <a:pt x="2233689" y="3210585"/>
                  <a:pt x="2108785" y="3042468"/>
                  <a:pt x="2195988" y="3199521"/>
                </a:cubicBezTo>
                <a:cubicBezTo>
                  <a:pt x="2195988" y="3199521"/>
                  <a:pt x="2195988" y="3199521"/>
                  <a:pt x="2212304" y="3224534"/>
                </a:cubicBezTo>
                <a:cubicBezTo>
                  <a:pt x="2212304" y="3224534"/>
                  <a:pt x="2217927" y="3256521"/>
                  <a:pt x="2217927" y="3256521"/>
                </a:cubicBezTo>
                <a:cubicBezTo>
                  <a:pt x="2217927" y="3256521"/>
                  <a:pt x="2217927" y="3256521"/>
                  <a:pt x="2130724" y="3099467"/>
                </a:cubicBezTo>
                <a:cubicBezTo>
                  <a:pt x="2136347" y="3131455"/>
                  <a:pt x="2180228" y="3245457"/>
                  <a:pt x="2239868" y="3313520"/>
                </a:cubicBezTo>
                <a:cubicBezTo>
                  <a:pt x="2273055" y="3434497"/>
                  <a:pt x="2114964" y="3145403"/>
                  <a:pt x="2114964" y="3145403"/>
                </a:cubicBezTo>
                <a:cubicBezTo>
                  <a:pt x="2131836" y="3241368"/>
                  <a:pt x="2185852" y="3277444"/>
                  <a:pt x="2213416" y="3366434"/>
                </a:cubicBezTo>
                <a:cubicBezTo>
                  <a:pt x="2251672" y="3448445"/>
                  <a:pt x="2192033" y="3380382"/>
                  <a:pt x="2165023" y="3362341"/>
                </a:cubicBezTo>
                <a:cubicBezTo>
                  <a:pt x="2159399" y="3330354"/>
                  <a:pt x="2159399" y="3330354"/>
                  <a:pt x="2143084" y="3305341"/>
                </a:cubicBezTo>
                <a:cubicBezTo>
                  <a:pt x="2116076" y="3287303"/>
                  <a:pt x="2034496" y="3162237"/>
                  <a:pt x="2072752" y="3244252"/>
                </a:cubicBezTo>
                <a:cubicBezTo>
                  <a:pt x="2072752" y="3244252"/>
                  <a:pt x="2072752" y="3244252"/>
                  <a:pt x="2121699" y="3319290"/>
                </a:cubicBezTo>
                <a:cubicBezTo>
                  <a:pt x="2121699" y="3319290"/>
                  <a:pt x="2105384" y="3294278"/>
                  <a:pt x="2111007" y="3326265"/>
                </a:cubicBezTo>
                <a:cubicBezTo>
                  <a:pt x="2111007" y="3326265"/>
                  <a:pt x="2143638" y="3376290"/>
                  <a:pt x="2159956" y="3401306"/>
                </a:cubicBezTo>
                <a:cubicBezTo>
                  <a:pt x="2132946" y="3383264"/>
                  <a:pt x="2154888" y="3440267"/>
                  <a:pt x="2100315" y="3333239"/>
                </a:cubicBezTo>
                <a:cubicBezTo>
                  <a:pt x="2089624" y="3340213"/>
                  <a:pt x="2138573" y="3415254"/>
                  <a:pt x="2171204" y="3465279"/>
                </a:cubicBezTo>
                <a:cubicBezTo>
                  <a:pt x="2127880" y="3422229"/>
                  <a:pt x="2138573" y="3415254"/>
                  <a:pt x="2089624" y="3340213"/>
                </a:cubicBezTo>
                <a:cubicBezTo>
                  <a:pt x="2111563" y="3397213"/>
                  <a:pt x="2149819" y="3479228"/>
                  <a:pt x="2090178" y="3411162"/>
                </a:cubicBezTo>
                <a:cubicBezTo>
                  <a:pt x="2068239" y="3354162"/>
                  <a:pt x="2068239" y="3354162"/>
                  <a:pt x="2035608" y="3304137"/>
                </a:cubicBezTo>
                <a:cubicBezTo>
                  <a:pt x="1981592" y="3268061"/>
                  <a:pt x="2117188" y="3429203"/>
                  <a:pt x="2095803" y="3443152"/>
                </a:cubicBezTo>
                <a:cubicBezTo>
                  <a:pt x="2079486" y="3418136"/>
                  <a:pt x="2057547" y="3361137"/>
                  <a:pt x="2024916" y="3311111"/>
                </a:cubicBezTo>
                <a:cubicBezTo>
                  <a:pt x="2024916" y="3311111"/>
                  <a:pt x="2024916" y="3311111"/>
                  <a:pt x="2045800" y="3372700"/>
                </a:cubicBezTo>
                <a:lnTo>
                  <a:pt x="2058788" y="3411001"/>
                </a:lnTo>
                <a:lnTo>
                  <a:pt x="2052478" y="3400098"/>
                </a:lnTo>
                <a:cubicBezTo>
                  <a:pt x="2038974" y="3391079"/>
                  <a:pt x="2040381" y="3399077"/>
                  <a:pt x="2043828" y="3410201"/>
                </a:cubicBezTo>
                <a:lnTo>
                  <a:pt x="2047278" y="3437988"/>
                </a:lnTo>
                <a:lnTo>
                  <a:pt x="2037863" y="3431360"/>
                </a:lnTo>
                <a:cubicBezTo>
                  <a:pt x="1991815" y="3372814"/>
                  <a:pt x="1926309" y="3241723"/>
                  <a:pt x="1922506" y="3270942"/>
                </a:cubicBezTo>
                <a:cubicBezTo>
                  <a:pt x="1922506" y="3270942"/>
                  <a:pt x="1922506" y="3270942"/>
                  <a:pt x="1987771" y="3370996"/>
                </a:cubicBezTo>
                <a:cubicBezTo>
                  <a:pt x="1922506" y="3270942"/>
                  <a:pt x="1950071" y="3359932"/>
                  <a:pt x="1972011" y="3416931"/>
                </a:cubicBezTo>
                <a:cubicBezTo>
                  <a:pt x="1912372" y="3348868"/>
                  <a:pt x="1890431" y="3291865"/>
                  <a:pt x="1835859" y="3184841"/>
                </a:cubicBezTo>
                <a:lnTo>
                  <a:pt x="1835494" y="3184188"/>
                </a:lnTo>
                <a:lnTo>
                  <a:pt x="1828961" y="3176011"/>
                </a:lnTo>
                <a:cubicBezTo>
                  <a:pt x="1825585" y="3173757"/>
                  <a:pt x="1822913" y="3175500"/>
                  <a:pt x="1793080" y="3141449"/>
                </a:cubicBezTo>
                <a:cubicBezTo>
                  <a:pt x="1793080" y="3141449"/>
                  <a:pt x="1793080" y="3141449"/>
                  <a:pt x="1815037" y="3198474"/>
                </a:cubicBezTo>
                <a:cubicBezTo>
                  <a:pt x="1815037" y="3198474"/>
                  <a:pt x="1815037" y="3198474"/>
                  <a:pt x="1755373" y="3130372"/>
                </a:cubicBezTo>
                <a:cubicBezTo>
                  <a:pt x="1755373" y="3130372"/>
                  <a:pt x="1755373" y="3130372"/>
                  <a:pt x="1804345" y="3205449"/>
                </a:cubicBezTo>
                <a:cubicBezTo>
                  <a:pt x="1804345" y="3205449"/>
                  <a:pt x="1755373" y="3130372"/>
                  <a:pt x="1744680" y="3137346"/>
                </a:cubicBezTo>
                <a:cubicBezTo>
                  <a:pt x="1793653" y="3212423"/>
                  <a:pt x="1793653" y="3212423"/>
                  <a:pt x="1782962" y="3219397"/>
                </a:cubicBezTo>
                <a:cubicBezTo>
                  <a:pt x="1761004" y="3162372"/>
                  <a:pt x="1646735" y="2987192"/>
                  <a:pt x="1749741" y="3098371"/>
                </a:cubicBezTo>
                <a:cubicBezTo>
                  <a:pt x="1717093" y="3048320"/>
                  <a:pt x="1706400" y="3055295"/>
                  <a:pt x="1663060" y="3012218"/>
                </a:cubicBezTo>
                <a:cubicBezTo>
                  <a:pt x="1641106" y="2955195"/>
                  <a:pt x="1700768" y="3023294"/>
                  <a:pt x="1678811" y="2966269"/>
                </a:cubicBezTo>
                <a:cubicBezTo>
                  <a:pt x="1678811" y="2966269"/>
                  <a:pt x="1678811" y="2966269"/>
                  <a:pt x="1760432" y="3091398"/>
                </a:cubicBezTo>
                <a:cubicBezTo>
                  <a:pt x="1738476" y="3034372"/>
                  <a:pt x="1776756" y="3116423"/>
                  <a:pt x="1820097" y="3159500"/>
                </a:cubicBezTo>
                <a:cubicBezTo>
                  <a:pt x="1820097" y="3159500"/>
                  <a:pt x="1820097" y="3159500"/>
                  <a:pt x="1790173" y="3103771"/>
                </a:cubicBezTo>
                <a:lnTo>
                  <a:pt x="1782776" y="3089994"/>
                </a:lnTo>
                <a:lnTo>
                  <a:pt x="1763907" y="3056279"/>
                </a:lnTo>
                <a:lnTo>
                  <a:pt x="1755995" y="3040114"/>
                </a:lnTo>
                <a:lnTo>
                  <a:pt x="1749167" y="3027398"/>
                </a:lnTo>
                <a:cubicBezTo>
                  <a:pt x="1749167" y="3027398"/>
                  <a:pt x="1749167" y="3027398"/>
                  <a:pt x="1751208" y="3030527"/>
                </a:cubicBezTo>
                <a:lnTo>
                  <a:pt x="1751584" y="3031103"/>
                </a:lnTo>
                <a:lnTo>
                  <a:pt x="1685154" y="2895389"/>
                </a:lnTo>
                <a:lnTo>
                  <a:pt x="1679141" y="2882361"/>
                </a:lnTo>
                <a:lnTo>
                  <a:pt x="1642101" y="2815685"/>
                </a:lnTo>
                <a:cubicBezTo>
                  <a:pt x="1631407" y="2822661"/>
                  <a:pt x="1669806" y="2904897"/>
                  <a:pt x="1740933" y="3037304"/>
                </a:cubicBezTo>
                <a:cubicBezTo>
                  <a:pt x="1610021" y="2836611"/>
                  <a:pt x="1626386" y="2861699"/>
                  <a:pt x="1522530" y="2679116"/>
                </a:cubicBezTo>
                <a:cubicBezTo>
                  <a:pt x="1560929" y="2761351"/>
                  <a:pt x="1441358" y="2624781"/>
                  <a:pt x="1523177" y="2750214"/>
                </a:cubicBezTo>
                <a:cubicBezTo>
                  <a:pt x="1523177" y="2750214"/>
                  <a:pt x="1523177" y="2750214"/>
                  <a:pt x="1555907" y="2800390"/>
                </a:cubicBezTo>
                <a:cubicBezTo>
                  <a:pt x="1539542" y="2775302"/>
                  <a:pt x="1561577" y="2832449"/>
                  <a:pt x="1561577" y="2832449"/>
                </a:cubicBezTo>
                <a:cubicBezTo>
                  <a:pt x="1561577" y="2832449"/>
                  <a:pt x="1561577" y="2832449"/>
                  <a:pt x="1457723" y="2649869"/>
                </a:cubicBezTo>
                <a:cubicBezTo>
                  <a:pt x="1479758" y="2707016"/>
                  <a:pt x="1513135" y="2828290"/>
                  <a:pt x="1583613" y="2889600"/>
                </a:cubicBezTo>
                <a:cubicBezTo>
                  <a:pt x="1616987" y="3010870"/>
                  <a:pt x="1447678" y="2727941"/>
                  <a:pt x="1436984" y="2734917"/>
                </a:cubicBezTo>
                <a:cubicBezTo>
                  <a:pt x="1464690" y="2824127"/>
                  <a:pt x="1529497" y="2853374"/>
                  <a:pt x="1573566" y="2967673"/>
                </a:cubicBezTo>
                <a:cubicBezTo>
                  <a:pt x="1573566" y="2967673"/>
                  <a:pt x="1573566" y="2967673"/>
                  <a:pt x="1557202" y="2942586"/>
                </a:cubicBezTo>
                <a:cubicBezTo>
                  <a:pt x="1595601" y="3024820"/>
                  <a:pt x="1541486" y="2988599"/>
                  <a:pt x="1498066" y="2945402"/>
                </a:cubicBezTo>
                <a:cubicBezTo>
                  <a:pt x="1498066" y="2945402"/>
                  <a:pt x="1508759" y="2938426"/>
                  <a:pt x="1492394" y="2913338"/>
                </a:cubicBezTo>
                <a:cubicBezTo>
                  <a:pt x="1448974" y="2870142"/>
                  <a:pt x="1372824" y="2776768"/>
                  <a:pt x="1400529" y="2865979"/>
                </a:cubicBezTo>
                <a:cubicBezTo>
                  <a:pt x="1400529" y="2865979"/>
                  <a:pt x="1400529" y="2865979"/>
                  <a:pt x="1425753" y="2894787"/>
                </a:cubicBezTo>
                <a:lnTo>
                  <a:pt x="1452842" y="2925729"/>
                </a:lnTo>
                <a:lnTo>
                  <a:pt x="1449621" y="2941239"/>
                </a:lnTo>
                <a:cubicBezTo>
                  <a:pt x="1449621" y="2941239"/>
                  <a:pt x="1482348" y="2991412"/>
                  <a:pt x="1498713" y="3016500"/>
                </a:cubicBezTo>
                <a:cubicBezTo>
                  <a:pt x="1471656" y="2998387"/>
                  <a:pt x="1493692" y="3055538"/>
                  <a:pt x="1438929" y="2948214"/>
                </a:cubicBezTo>
                <a:cubicBezTo>
                  <a:pt x="1444600" y="2980277"/>
                  <a:pt x="1493692" y="3055538"/>
                  <a:pt x="1510054" y="3080622"/>
                </a:cubicBezTo>
                <a:cubicBezTo>
                  <a:pt x="1466633" y="3037425"/>
                  <a:pt x="1493692" y="3055538"/>
                  <a:pt x="1428235" y="2955190"/>
                </a:cubicBezTo>
                <a:cubicBezTo>
                  <a:pt x="1450268" y="3012338"/>
                  <a:pt x="1488668" y="3094573"/>
                  <a:pt x="1428882" y="3026288"/>
                </a:cubicBezTo>
                <a:cubicBezTo>
                  <a:pt x="1412520" y="3001203"/>
                  <a:pt x="1406849" y="2969140"/>
                  <a:pt x="1379790" y="2951027"/>
                </a:cubicBezTo>
                <a:cubicBezTo>
                  <a:pt x="1325677" y="2914805"/>
                  <a:pt x="1461612" y="3076463"/>
                  <a:pt x="1440226" y="3090413"/>
                </a:cubicBezTo>
                <a:cubicBezTo>
                  <a:pt x="1418189" y="3033263"/>
                  <a:pt x="1401826" y="3008178"/>
                  <a:pt x="1358404" y="2964977"/>
                </a:cubicBezTo>
                <a:cubicBezTo>
                  <a:pt x="1358404" y="2964977"/>
                  <a:pt x="1358404" y="2964977"/>
                  <a:pt x="1383899" y="3023782"/>
                </a:cubicBezTo>
                <a:lnTo>
                  <a:pt x="1393749" y="3046494"/>
                </a:lnTo>
                <a:lnTo>
                  <a:pt x="1386107" y="3044690"/>
                </a:lnTo>
                <a:cubicBezTo>
                  <a:pt x="1383395" y="3051489"/>
                  <a:pt x="1399800" y="3081020"/>
                  <a:pt x="1391781" y="3086251"/>
                </a:cubicBezTo>
                <a:cubicBezTo>
                  <a:pt x="1391781" y="3086251"/>
                  <a:pt x="1391781" y="3086251"/>
                  <a:pt x="1418838" y="3104364"/>
                </a:cubicBezTo>
                <a:cubicBezTo>
                  <a:pt x="1403121" y="3150375"/>
                  <a:pt x="1260870" y="2885558"/>
                  <a:pt x="1272210" y="2949681"/>
                </a:cubicBezTo>
                <a:cubicBezTo>
                  <a:pt x="1272210" y="2949681"/>
                  <a:pt x="1272210" y="2949681"/>
                  <a:pt x="1337667" y="3050030"/>
                </a:cubicBezTo>
                <a:cubicBezTo>
                  <a:pt x="1261516" y="2956657"/>
                  <a:pt x="1283551" y="3013804"/>
                  <a:pt x="1305587" y="3070955"/>
                </a:cubicBezTo>
                <a:cubicBezTo>
                  <a:pt x="1235109" y="3009645"/>
                  <a:pt x="1213071" y="2952494"/>
                  <a:pt x="1163981" y="2877237"/>
                </a:cubicBezTo>
                <a:cubicBezTo>
                  <a:pt x="1123070" y="2814519"/>
                  <a:pt x="1056036" y="2688382"/>
                  <a:pt x="999227" y="2577923"/>
                </a:cubicBezTo>
                <a:lnTo>
                  <a:pt x="933003" y="2447249"/>
                </a:lnTo>
                <a:lnTo>
                  <a:pt x="919271" y="2361871"/>
                </a:lnTo>
                <a:cubicBezTo>
                  <a:pt x="919737" y="2339218"/>
                  <a:pt x="930430" y="2332243"/>
                  <a:pt x="965670" y="2362898"/>
                </a:cubicBezTo>
                <a:cubicBezTo>
                  <a:pt x="1041819" y="2456271"/>
                  <a:pt x="960647" y="2401937"/>
                  <a:pt x="1053160" y="2520394"/>
                </a:cubicBezTo>
                <a:cubicBezTo>
                  <a:pt x="998397" y="2413070"/>
                  <a:pt x="1025454" y="2431183"/>
                  <a:pt x="981385" y="2316884"/>
                </a:cubicBezTo>
                <a:cubicBezTo>
                  <a:pt x="1014115" y="2367060"/>
                  <a:pt x="1041169" y="2385170"/>
                  <a:pt x="1035501" y="2353110"/>
                </a:cubicBezTo>
                <a:cubicBezTo>
                  <a:pt x="1035501" y="2353110"/>
                  <a:pt x="1051863" y="2378195"/>
                  <a:pt x="1051863" y="2378195"/>
                </a:cubicBezTo>
                <a:cubicBezTo>
                  <a:pt x="1065393" y="2387252"/>
                  <a:pt x="1055793" y="2366692"/>
                  <a:pt x="1042102" y="2339860"/>
                </a:cubicBezTo>
                <a:lnTo>
                  <a:pt x="1021674" y="2299408"/>
                </a:lnTo>
                <a:lnTo>
                  <a:pt x="1013321" y="2294975"/>
                </a:lnTo>
                <a:cubicBezTo>
                  <a:pt x="1007641" y="2262904"/>
                  <a:pt x="991269" y="2237806"/>
                  <a:pt x="958527" y="2187611"/>
                </a:cubicBezTo>
                <a:cubicBezTo>
                  <a:pt x="996950" y="2269877"/>
                  <a:pt x="975566" y="2283826"/>
                  <a:pt x="948504" y="2265701"/>
                </a:cubicBezTo>
                <a:cubicBezTo>
                  <a:pt x="915762" y="2215506"/>
                  <a:pt x="899391" y="2190408"/>
                  <a:pt x="860969" y="2108142"/>
                </a:cubicBezTo>
                <a:cubicBezTo>
                  <a:pt x="877340" y="2133239"/>
                  <a:pt x="871660" y="2101168"/>
                  <a:pt x="849612" y="2044001"/>
                </a:cubicBezTo>
                <a:cubicBezTo>
                  <a:pt x="746373" y="1932461"/>
                  <a:pt x="964876" y="2290799"/>
                  <a:pt x="888700" y="2197382"/>
                </a:cubicBezTo>
                <a:cubicBezTo>
                  <a:pt x="888700" y="2197382"/>
                  <a:pt x="866649" y="2140213"/>
                  <a:pt x="850278" y="2115115"/>
                </a:cubicBezTo>
                <a:cubicBezTo>
                  <a:pt x="850278" y="2115115"/>
                  <a:pt x="850278" y="2115115"/>
                  <a:pt x="894380" y="2229453"/>
                </a:cubicBezTo>
                <a:cubicBezTo>
                  <a:pt x="894380" y="2229453"/>
                  <a:pt x="894380" y="2229453"/>
                  <a:pt x="833909" y="2090021"/>
                </a:cubicBezTo>
                <a:cubicBezTo>
                  <a:pt x="817538" y="2064923"/>
                  <a:pt x="814866" y="2066666"/>
                  <a:pt x="814950" y="2075555"/>
                </a:cubicBezTo>
                <a:lnTo>
                  <a:pt x="813075" y="2097517"/>
                </a:lnTo>
                <a:lnTo>
                  <a:pt x="778197" y="2027976"/>
                </a:lnTo>
                <a:cubicBezTo>
                  <a:pt x="764500" y="2001134"/>
                  <a:pt x="754893" y="1980568"/>
                  <a:pt x="752053" y="1964532"/>
                </a:cubicBezTo>
                <a:cubicBezTo>
                  <a:pt x="774105" y="2021701"/>
                  <a:pt x="708620" y="1921311"/>
                  <a:pt x="747043" y="2003577"/>
                </a:cubicBezTo>
                <a:cubicBezTo>
                  <a:pt x="747043" y="2003577"/>
                  <a:pt x="747043" y="2003577"/>
                  <a:pt x="796156" y="2078870"/>
                </a:cubicBezTo>
                <a:cubicBezTo>
                  <a:pt x="818205" y="2136036"/>
                  <a:pt x="763414" y="2028675"/>
                  <a:pt x="785465" y="2085844"/>
                </a:cubicBezTo>
                <a:cubicBezTo>
                  <a:pt x="752723" y="2035649"/>
                  <a:pt x="763414" y="2028675"/>
                  <a:pt x="730671" y="1978480"/>
                </a:cubicBezTo>
                <a:cubicBezTo>
                  <a:pt x="719981" y="1985453"/>
                  <a:pt x="758403" y="2067720"/>
                  <a:pt x="791145" y="2117915"/>
                </a:cubicBezTo>
                <a:cubicBezTo>
                  <a:pt x="791145" y="2117915"/>
                  <a:pt x="791145" y="2117915"/>
                  <a:pt x="774774" y="2092818"/>
                </a:cubicBezTo>
                <a:cubicBezTo>
                  <a:pt x="862308" y="2250374"/>
                  <a:pt x="813194" y="2175081"/>
                  <a:pt x="857297" y="2289419"/>
                </a:cubicBezTo>
                <a:cubicBezTo>
                  <a:pt x="857297" y="2289419"/>
                  <a:pt x="857297" y="2289419"/>
                  <a:pt x="813194" y="2175081"/>
                </a:cubicBezTo>
                <a:cubicBezTo>
                  <a:pt x="813194" y="2175081"/>
                  <a:pt x="813194" y="2175081"/>
                  <a:pt x="791813" y="2189028"/>
                </a:cubicBezTo>
                <a:cubicBezTo>
                  <a:pt x="764083" y="2099791"/>
                  <a:pt x="731341" y="2049596"/>
                  <a:pt x="676547" y="1942232"/>
                </a:cubicBezTo>
                <a:cubicBezTo>
                  <a:pt x="726330" y="2088641"/>
                  <a:pt x="808853" y="2285242"/>
                  <a:pt x="771100" y="2274092"/>
                </a:cubicBezTo>
                <a:cubicBezTo>
                  <a:pt x="771100" y="2274092"/>
                  <a:pt x="771100" y="2274092"/>
                  <a:pt x="704948" y="2102588"/>
                </a:cubicBezTo>
                <a:cubicBezTo>
                  <a:pt x="677886" y="2084464"/>
                  <a:pt x="721987" y="2198799"/>
                  <a:pt x="776780" y="2306163"/>
                </a:cubicBezTo>
                <a:cubicBezTo>
                  <a:pt x="667196" y="2091438"/>
                  <a:pt x="689247" y="2148607"/>
                  <a:pt x="606722" y="1952002"/>
                </a:cubicBezTo>
                <a:cubicBezTo>
                  <a:pt x="634453" y="2041242"/>
                  <a:pt x="530546" y="1858585"/>
                  <a:pt x="607391" y="2023118"/>
                </a:cubicBezTo>
                <a:cubicBezTo>
                  <a:pt x="607391" y="2023118"/>
                  <a:pt x="607391" y="2023118"/>
                  <a:pt x="623762" y="2048216"/>
                </a:cubicBezTo>
                <a:cubicBezTo>
                  <a:pt x="607391" y="2023118"/>
                  <a:pt x="629443" y="2080287"/>
                  <a:pt x="629443" y="2080287"/>
                </a:cubicBezTo>
                <a:cubicBezTo>
                  <a:pt x="629443" y="2080287"/>
                  <a:pt x="629443" y="2080287"/>
                  <a:pt x="552598" y="1915754"/>
                </a:cubicBezTo>
                <a:cubicBezTo>
                  <a:pt x="558278" y="1947825"/>
                  <a:pt x="575319" y="2044039"/>
                  <a:pt x="640803" y="2144430"/>
                </a:cubicBezTo>
                <a:cubicBezTo>
                  <a:pt x="668532" y="2233667"/>
                  <a:pt x="536896" y="1961772"/>
                  <a:pt x="520525" y="1936675"/>
                </a:cubicBezTo>
                <a:cubicBezTo>
                  <a:pt x="537566" y="2032889"/>
                  <a:pt x="608061" y="2094235"/>
                  <a:pt x="625101" y="2190448"/>
                </a:cubicBezTo>
                <a:cubicBezTo>
                  <a:pt x="625101" y="2190448"/>
                  <a:pt x="625101" y="2190448"/>
                  <a:pt x="619421" y="2158377"/>
                </a:cubicBezTo>
                <a:cubicBezTo>
                  <a:pt x="647151" y="2247614"/>
                  <a:pt x="598039" y="2172325"/>
                  <a:pt x="570976" y="2154201"/>
                </a:cubicBezTo>
                <a:cubicBezTo>
                  <a:pt x="581668" y="2147227"/>
                  <a:pt x="565297" y="2122129"/>
                  <a:pt x="548926" y="2097031"/>
                </a:cubicBezTo>
                <a:cubicBezTo>
                  <a:pt x="532555" y="2071934"/>
                  <a:pt x="450699" y="1946445"/>
                  <a:pt x="478430" y="2035686"/>
                </a:cubicBezTo>
                <a:cubicBezTo>
                  <a:pt x="478430" y="2035686"/>
                  <a:pt x="478430" y="2035686"/>
                  <a:pt x="538234" y="2104006"/>
                </a:cubicBezTo>
                <a:cubicBezTo>
                  <a:pt x="543914" y="2136077"/>
                  <a:pt x="511172" y="2085882"/>
                  <a:pt x="527543" y="2110980"/>
                </a:cubicBezTo>
                <a:cubicBezTo>
                  <a:pt x="516852" y="2117953"/>
                  <a:pt x="549594" y="2168149"/>
                  <a:pt x="565965" y="2193246"/>
                </a:cubicBezTo>
                <a:cubicBezTo>
                  <a:pt x="549594" y="2168149"/>
                  <a:pt x="571645" y="2225318"/>
                  <a:pt x="516852" y="2117953"/>
                </a:cubicBezTo>
                <a:cubicBezTo>
                  <a:pt x="522532" y="2150025"/>
                  <a:pt x="555274" y="2200220"/>
                  <a:pt x="588017" y="2250415"/>
                </a:cubicBezTo>
                <a:cubicBezTo>
                  <a:pt x="544584" y="2207194"/>
                  <a:pt x="555274" y="2200220"/>
                  <a:pt x="506161" y="2124927"/>
                </a:cubicBezTo>
                <a:cubicBezTo>
                  <a:pt x="528212" y="2182096"/>
                  <a:pt x="566635" y="2264363"/>
                  <a:pt x="517521" y="2189069"/>
                </a:cubicBezTo>
                <a:cubicBezTo>
                  <a:pt x="484779" y="2138874"/>
                  <a:pt x="495470" y="2131900"/>
                  <a:pt x="462728" y="2081705"/>
                </a:cubicBezTo>
                <a:cubicBezTo>
                  <a:pt x="408604" y="2045457"/>
                  <a:pt x="533893" y="2214167"/>
                  <a:pt x="523202" y="2221141"/>
                </a:cubicBezTo>
                <a:cubicBezTo>
                  <a:pt x="506831" y="2196043"/>
                  <a:pt x="490459" y="2170945"/>
                  <a:pt x="441346" y="2095652"/>
                </a:cubicBezTo>
                <a:cubicBezTo>
                  <a:pt x="441346" y="2095652"/>
                  <a:pt x="474088" y="2145848"/>
                  <a:pt x="479769" y="2177919"/>
                </a:cubicBezTo>
                <a:cubicBezTo>
                  <a:pt x="463397" y="2152821"/>
                  <a:pt x="485449" y="2209990"/>
                  <a:pt x="485449" y="2209990"/>
                </a:cubicBezTo>
                <a:cubicBezTo>
                  <a:pt x="485449" y="2209990"/>
                  <a:pt x="485449" y="2209990"/>
                  <a:pt x="489542" y="2216265"/>
                </a:cubicBezTo>
                <a:lnTo>
                  <a:pt x="501820" y="2235088"/>
                </a:lnTo>
                <a:lnTo>
                  <a:pt x="518191" y="2260186"/>
                </a:lnTo>
                <a:cubicBezTo>
                  <a:pt x="496809" y="2274133"/>
                  <a:pt x="354480" y="2009209"/>
                  <a:pt x="376531" y="2066378"/>
                </a:cubicBezTo>
                <a:cubicBezTo>
                  <a:pt x="376531" y="2066378"/>
                  <a:pt x="376531" y="2066378"/>
                  <a:pt x="431325" y="2173742"/>
                </a:cubicBezTo>
                <a:cubicBezTo>
                  <a:pt x="365840" y="2073351"/>
                  <a:pt x="387892" y="2130520"/>
                  <a:pt x="420634" y="2180716"/>
                </a:cubicBezTo>
                <a:cubicBezTo>
                  <a:pt x="360830" y="2112396"/>
                  <a:pt x="328087" y="2062201"/>
                  <a:pt x="262605" y="1961814"/>
                </a:cubicBezTo>
                <a:cubicBezTo>
                  <a:pt x="229863" y="1911618"/>
                  <a:pt x="158698" y="1779156"/>
                  <a:pt x="103905" y="1671792"/>
                </a:cubicBezTo>
                <a:cubicBezTo>
                  <a:pt x="38422" y="1571404"/>
                  <a:pt x="0" y="1489137"/>
                  <a:pt x="0" y="1489137"/>
                </a:cubicBezTo>
                <a:cubicBezTo>
                  <a:pt x="16371" y="1514235"/>
                  <a:pt x="32742" y="1539333"/>
                  <a:pt x="49113" y="1564431"/>
                </a:cubicBezTo>
                <a:cubicBezTo>
                  <a:pt x="37753" y="1500288"/>
                  <a:pt x="10021" y="1411048"/>
                  <a:pt x="69825" y="1479367"/>
                </a:cubicBezTo>
                <a:cubicBezTo>
                  <a:pt x="146001" y="1572784"/>
                  <a:pt x="91877" y="1536536"/>
                  <a:pt x="173730" y="1662021"/>
                </a:cubicBezTo>
                <a:cubicBezTo>
                  <a:pt x="113259" y="1522589"/>
                  <a:pt x="146001" y="1572784"/>
                  <a:pt x="101898" y="1458446"/>
                </a:cubicBezTo>
                <a:cubicBezTo>
                  <a:pt x="118269" y="1483544"/>
                  <a:pt x="161702" y="1526766"/>
                  <a:pt x="156024" y="1494693"/>
                </a:cubicBezTo>
                <a:cubicBezTo>
                  <a:pt x="156024" y="1494693"/>
                  <a:pt x="172395" y="1519791"/>
                  <a:pt x="172395" y="1519791"/>
                </a:cubicBezTo>
                <a:cubicBezTo>
                  <a:pt x="205137" y="1569986"/>
                  <a:pt x="133972" y="1437524"/>
                  <a:pt x="144663" y="1430551"/>
                </a:cubicBezTo>
                <a:cubicBezTo>
                  <a:pt x="144663" y="1430551"/>
                  <a:pt x="144663" y="1430551"/>
                  <a:pt x="215828" y="1563013"/>
                </a:cubicBezTo>
                <a:cubicBezTo>
                  <a:pt x="237210" y="1549065"/>
                  <a:pt x="209478" y="1459825"/>
                  <a:pt x="236540" y="1477949"/>
                </a:cubicBezTo>
                <a:cubicBezTo>
                  <a:pt x="236540" y="1477949"/>
                  <a:pt x="236540" y="1477949"/>
                  <a:pt x="225849" y="1484923"/>
                </a:cubicBezTo>
                <a:cubicBezTo>
                  <a:pt x="252911" y="1503047"/>
                  <a:pt x="279973" y="1521171"/>
                  <a:pt x="252242" y="1431931"/>
                </a:cubicBezTo>
                <a:cubicBezTo>
                  <a:pt x="268613" y="1457028"/>
                  <a:pt x="284984" y="1482126"/>
                  <a:pt x="317724" y="1532318"/>
                </a:cubicBezTo>
                <a:cubicBezTo>
                  <a:pt x="224510" y="1342690"/>
                  <a:pt x="361157" y="1575540"/>
                  <a:pt x="284314" y="1411010"/>
                </a:cubicBezTo>
                <a:cubicBezTo>
                  <a:pt x="284314" y="1411010"/>
                  <a:pt x="284314" y="1411010"/>
                  <a:pt x="360488" y="1504424"/>
                </a:cubicBezTo>
                <a:cubicBezTo>
                  <a:pt x="322067" y="1422160"/>
                  <a:pt x="349129" y="1440284"/>
                  <a:pt x="343449" y="1408213"/>
                </a:cubicBezTo>
                <a:cubicBezTo>
                  <a:pt x="349129" y="1440284"/>
                  <a:pt x="392560" y="1483503"/>
                  <a:pt x="392560" y="1483503"/>
                </a:cubicBezTo>
                <a:cubicBezTo>
                  <a:pt x="376191" y="1458408"/>
                  <a:pt x="430313" y="1494653"/>
                  <a:pt x="391893" y="1412390"/>
                </a:cubicBezTo>
                <a:cubicBezTo>
                  <a:pt x="391893" y="1412390"/>
                  <a:pt x="391893" y="1412390"/>
                  <a:pt x="424633" y="1462582"/>
                </a:cubicBezTo>
                <a:cubicBezTo>
                  <a:pt x="441004" y="1487680"/>
                  <a:pt x="407596" y="1366370"/>
                  <a:pt x="478757" y="1498830"/>
                </a:cubicBezTo>
                <a:cubicBezTo>
                  <a:pt x="505821" y="1516953"/>
                  <a:pt x="473078" y="1466758"/>
                  <a:pt x="451029" y="1409592"/>
                </a:cubicBezTo>
                <a:cubicBezTo>
                  <a:pt x="451029" y="1409592"/>
                  <a:pt x="451029" y="1409592"/>
                  <a:pt x="510831" y="1477908"/>
                </a:cubicBezTo>
                <a:cubicBezTo>
                  <a:pt x="571305" y="1617344"/>
                  <a:pt x="521522" y="1470935"/>
                  <a:pt x="554264" y="1521130"/>
                </a:cubicBezTo>
                <a:cubicBezTo>
                  <a:pt x="554264" y="1521130"/>
                  <a:pt x="554264" y="1521130"/>
                  <a:pt x="537893" y="1496032"/>
                </a:cubicBezTo>
                <a:cubicBezTo>
                  <a:pt x="543239" y="1492545"/>
                  <a:pt x="540399" y="1476510"/>
                  <a:pt x="534176" y="1458209"/>
                </a:cubicBezTo>
                <a:lnTo>
                  <a:pt x="528987" y="1445380"/>
                </a:lnTo>
                <a:lnTo>
                  <a:pt x="542988" y="1465877"/>
                </a:lnTo>
                <a:cubicBezTo>
                  <a:pt x="552510" y="1477554"/>
                  <a:pt x="559275" y="1482085"/>
                  <a:pt x="559275" y="1482085"/>
                </a:cubicBezTo>
                <a:cubicBezTo>
                  <a:pt x="542904" y="1456987"/>
                  <a:pt x="553595" y="1450014"/>
                  <a:pt x="553595" y="1450014"/>
                </a:cubicBezTo>
                <a:cubicBezTo>
                  <a:pt x="520853" y="1399818"/>
                  <a:pt x="651822" y="1600600"/>
                  <a:pt x="624090" y="1511359"/>
                </a:cubicBezTo>
                <a:cubicBezTo>
                  <a:pt x="618410" y="1479288"/>
                  <a:pt x="602039" y="1454190"/>
                  <a:pt x="585668" y="1429093"/>
                </a:cubicBezTo>
                <a:cubicBezTo>
                  <a:pt x="651152" y="1529484"/>
                  <a:pt x="584998" y="1357976"/>
                  <a:pt x="617740" y="1408172"/>
                </a:cubicBezTo>
                <a:cubicBezTo>
                  <a:pt x="623420" y="1440243"/>
                  <a:pt x="639792" y="1465341"/>
                  <a:pt x="672534" y="1515536"/>
                </a:cubicBezTo>
                <a:cubicBezTo>
                  <a:pt x="672534" y="1515536"/>
                  <a:pt x="688905" y="1540634"/>
                  <a:pt x="661173" y="1451394"/>
                </a:cubicBezTo>
                <a:cubicBezTo>
                  <a:pt x="693916" y="1501589"/>
                  <a:pt x="715967" y="1558758"/>
                  <a:pt x="738018" y="1615927"/>
                </a:cubicBezTo>
                <a:cubicBezTo>
                  <a:pt x="765080" y="1634051"/>
                  <a:pt x="677545" y="1476491"/>
                  <a:pt x="693916" y="1501589"/>
                </a:cubicBezTo>
                <a:cubicBezTo>
                  <a:pt x="748040" y="1537837"/>
                  <a:pt x="753050" y="1498792"/>
                  <a:pt x="774432" y="1484845"/>
                </a:cubicBezTo>
                <a:cubicBezTo>
                  <a:pt x="768753" y="1452773"/>
                  <a:pt x="773764" y="1413728"/>
                  <a:pt x="833568" y="1482047"/>
                </a:cubicBezTo>
                <a:cubicBezTo>
                  <a:pt x="839248" y="1514119"/>
                  <a:pt x="855620" y="1539216"/>
                  <a:pt x="871991" y="1564314"/>
                </a:cubicBezTo>
                <a:cubicBezTo>
                  <a:pt x="915422" y="1607532"/>
                  <a:pt x="811517" y="1424878"/>
                  <a:pt x="893372" y="1550367"/>
                </a:cubicBezTo>
                <a:cubicBezTo>
                  <a:pt x="893372" y="1550367"/>
                  <a:pt x="899053" y="1582438"/>
                  <a:pt x="915422" y="1607532"/>
                </a:cubicBezTo>
                <a:cubicBezTo>
                  <a:pt x="871321" y="1493198"/>
                  <a:pt x="914754" y="1536419"/>
                  <a:pt x="843590" y="1403957"/>
                </a:cubicBezTo>
                <a:cubicBezTo>
                  <a:pt x="843590" y="1403957"/>
                  <a:pt x="843590" y="1403957"/>
                  <a:pt x="876332" y="1454153"/>
                </a:cubicBezTo>
                <a:cubicBezTo>
                  <a:pt x="864971" y="1390010"/>
                  <a:pt x="859291" y="1357939"/>
                  <a:pt x="892033" y="1408134"/>
                </a:cubicBezTo>
                <a:cubicBezTo>
                  <a:pt x="892033" y="1408134"/>
                  <a:pt x="908405" y="1433232"/>
                  <a:pt x="924776" y="1458330"/>
                </a:cubicBezTo>
                <a:lnTo>
                  <a:pt x="909699" y="1420140"/>
                </a:lnTo>
                <a:lnTo>
                  <a:pt x="905749" y="1414347"/>
                </a:lnTo>
                <a:cubicBezTo>
                  <a:pt x="805968" y="1258088"/>
                  <a:pt x="698309" y="1066722"/>
                  <a:pt x="698309" y="1066722"/>
                </a:cubicBezTo>
                <a:cubicBezTo>
                  <a:pt x="714678" y="1091817"/>
                  <a:pt x="731049" y="1116914"/>
                  <a:pt x="747418" y="1142009"/>
                </a:cubicBezTo>
                <a:cubicBezTo>
                  <a:pt x="725383" y="1084834"/>
                  <a:pt x="686981" y="1002568"/>
                  <a:pt x="746793" y="1070868"/>
                </a:cubicBezTo>
                <a:cubicBezTo>
                  <a:pt x="812273" y="1171253"/>
                  <a:pt x="768828" y="1128043"/>
                  <a:pt x="845011" y="1221441"/>
                </a:cubicBezTo>
                <a:cubicBezTo>
                  <a:pt x="779533" y="1121060"/>
                  <a:pt x="822978" y="1164270"/>
                  <a:pt x="757498" y="1063885"/>
                </a:cubicBezTo>
                <a:cubicBezTo>
                  <a:pt x="773869" y="1088983"/>
                  <a:pt x="800943" y="1107094"/>
                  <a:pt x="784574" y="1082000"/>
                </a:cubicBezTo>
                <a:cubicBezTo>
                  <a:pt x="784574" y="1082000"/>
                  <a:pt x="800943" y="1107094"/>
                  <a:pt x="817312" y="1132189"/>
                </a:cubicBezTo>
                <a:cubicBezTo>
                  <a:pt x="844389" y="1150304"/>
                  <a:pt x="778908" y="1049919"/>
                  <a:pt x="762539" y="1024825"/>
                </a:cubicBezTo>
                <a:cubicBezTo>
                  <a:pt x="762539" y="1024825"/>
                  <a:pt x="762539" y="1024825"/>
                  <a:pt x="844389" y="1150304"/>
                </a:cubicBezTo>
                <a:cubicBezTo>
                  <a:pt x="855094" y="1143321"/>
                  <a:pt x="800319" y="1035954"/>
                  <a:pt x="816690" y="1061051"/>
                </a:cubicBezTo>
                <a:cubicBezTo>
                  <a:pt x="843764" y="1079163"/>
                  <a:pt x="870838" y="1097274"/>
                  <a:pt x="805360" y="996894"/>
                </a:cubicBezTo>
                <a:cubicBezTo>
                  <a:pt x="821729" y="1021988"/>
                  <a:pt x="854469" y="1072180"/>
                  <a:pt x="881543" y="1090292"/>
                </a:cubicBezTo>
                <a:cubicBezTo>
                  <a:pt x="766956" y="914624"/>
                  <a:pt x="924988" y="1133501"/>
                  <a:pt x="810401" y="957833"/>
                </a:cubicBezTo>
                <a:cubicBezTo>
                  <a:pt x="810401" y="957833"/>
                  <a:pt x="810401" y="957833"/>
                  <a:pt x="902953" y="1076326"/>
                </a:cubicBezTo>
                <a:cubicBezTo>
                  <a:pt x="853844" y="1001039"/>
                  <a:pt x="864549" y="994056"/>
                  <a:pt x="848180" y="968962"/>
                </a:cubicBezTo>
                <a:cubicBezTo>
                  <a:pt x="864549" y="994056"/>
                  <a:pt x="907994" y="1037266"/>
                  <a:pt x="907994" y="1037266"/>
                </a:cubicBezTo>
                <a:cubicBezTo>
                  <a:pt x="891625" y="1012171"/>
                  <a:pt x="918699" y="1030283"/>
                  <a:pt x="869590" y="954996"/>
                </a:cubicBezTo>
                <a:cubicBezTo>
                  <a:pt x="869590" y="954996"/>
                  <a:pt x="869590" y="954996"/>
                  <a:pt x="902330" y="1005188"/>
                </a:cubicBezTo>
                <a:cubicBezTo>
                  <a:pt x="929405" y="1023300"/>
                  <a:pt x="858263" y="890842"/>
                  <a:pt x="956479" y="1041411"/>
                </a:cubicBezTo>
                <a:cubicBezTo>
                  <a:pt x="967184" y="1034429"/>
                  <a:pt x="934446" y="984240"/>
                  <a:pt x="901706" y="934048"/>
                </a:cubicBezTo>
                <a:cubicBezTo>
                  <a:pt x="901706" y="934048"/>
                  <a:pt x="901706" y="934048"/>
                  <a:pt x="961520" y="1002351"/>
                </a:cubicBezTo>
                <a:cubicBezTo>
                  <a:pt x="1043367" y="1127827"/>
                  <a:pt x="945151" y="977257"/>
                  <a:pt x="1004965" y="1045560"/>
                </a:cubicBezTo>
                <a:cubicBezTo>
                  <a:pt x="1004965" y="1045560"/>
                  <a:pt x="1004965" y="1045560"/>
                  <a:pt x="972225" y="995368"/>
                </a:cubicBezTo>
                <a:cubicBezTo>
                  <a:pt x="972225" y="995368"/>
                  <a:pt x="964039" y="982819"/>
                  <a:pt x="953808" y="967135"/>
                </a:cubicBezTo>
                <a:lnTo>
                  <a:pt x="943834" y="951843"/>
                </a:lnTo>
                <a:lnTo>
                  <a:pt x="929254" y="929492"/>
                </a:lnTo>
                <a:lnTo>
                  <a:pt x="923116" y="920082"/>
                </a:lnTo>
                <a:cubicBezTo>
                  <a:pt x="955856" y="970274"/>
                  <a:pt x="982930" y="988385"/>
                  <a:pt x="982930" y="988385"/>
                </a:cubicBezTo>
                <a:cubicBezTo>
                  <a:pt x="966561" y="963291"/>
                  <a:pt x="950190" y="938193"/>
                  <a:pt x="950190" y="938193"/>
                </a:cubicBezTo>
                <a:cubicBezTo>
                  <a:pt x="917452" y="888004"/>
                  <a:pt x="1059113" y="1081784"/>
                  <a:pt x="1004340" y="974420"/>
                </a:cubicBezTo>
                <a:cubicBezTo>
                  <a:pt x="987971" y="949325"/>
                  <a:pt x="987971" y="949325"/>
                  <a:pt x="955231" y="899133"/>
                </a:cubicBezTo>
                <a:cubicBezTo>
                  <a:pt x="1031414" y="992531"/>
                  <a:pt x="943903" y="834979"/>
                  <a:pt x="976641" y="885167"/>
                </a:cubicBezTo>
                <a:cubicBezTo>
                  <a:pt x="993010" y="910262"/>
                  <a:pt x="1009381" y="935359"/>
                  <a:pt x="1042119" y="985548"/>
                </a:cubicBezTo>
                <a:cubicBezTo>
                  <a:pt x="1042119" y="985548"/>
                  <a:pt x="1069196" y="1003663"/>
                  <a:pt x="1020086" y="928377"/>
                </a:cubicBezTo>
                <a:cubicBezTo>
                  <a:pt x="1036455" y="953471"/>
                  <a:pt x="1069196" y="1003663"/>
                  <a:pt x="1118302" y="1078946"/>
                </a:cubicBezTo>
                <a:cubicBezTo>
                  <a:pt x="1129007" y="1071963"/>
                  <a:pt x="1036455" y="953471"/>
                  <a:pt x="1047160" y="946488"/>
                </a:cubicBezTo>
                <a:cubicBezTo>
                  <a:pt x="1134049" y="1032903"/>
                  <a:pt x="1008134" y="793081"/>
                  <a:pt x="1111391" y="904591"/>
                </a:cubicBezTo>
                <a:cubicBezTo>
                  <a:pt x="1111391" y="904591"/>
                  <a:pt x="1144131" y="954783"/>
                  <a:pt x="1160500" y="979878"/>
                </a:cubicBezTo>
                <a:cubicBezTo>
                  <a:pt x="1187574" y="997989"/>
                  <a:pt x="1072987" y="822321"/>
                  <a:pt x="1154836" y="947800"/>
                </a:cubicBezTo>
                <a:cubicBezTo>
                  <a:pt x="1171205" y="972895"/>
                  <a:pt x="1187574" y="997989"/>
                  <a:pt x="1203943" y="1023083"/>
                </a:cubicBezTo>
                <a:cubicBezTo>
                  <a:pt x="1122096" y="897608"/>
                  <a:pt x="1159875" y="908737"/>
                  <a:pt x="1078028" y="783261"/>
                </a:cubicBezTo>
                <a:cubicBezTo>
                  <a:pt x="1078028" y="783261"/>
                  <a:pt x="1078028" y="783261"/>
                  <a:pt x="1127137" y="858548"/>
                </a:cubicBezTo>
                <a:cubicBezTo>
                  <a:pt x="1105102" y="801373"/>
                  <a:pt x="1066698" y="719103"/>
                  <a:pt x="1115807" y="794390"/>
                </a:cubicBezTo>
                <a:cubicBezTo>
                  <a:pt x="1115807" y="794390"/>
                  <a:pt x="1132176" y="819484"/>
                  <a:pt x="1132176" y="819484"/>
                </a:cubicBezTo>
                <a:cubicBezTo>
                  <a:pt x="1066698" y="719103"/>
                  <a:pt x="1126513" y="787407"/>
                  <a:pt x="1104481" y="730234"/>
                </a:cubicBezTo>
                <a:cubicBezTo>
                  <a:pt x="1219069" y="905902"/>
                  <a:pt x="1098815" y="698154"/>
                  <a:pt x="1207738" y="841744"/>
                </a:cubicBezTo>
                <a:cubicBezTo>
                  <a:pt x="1245518" y="852873"/>
                  <a:pt x="1114561" y="652111"/>
                  <a:pt x="1158007" y="695320"/>
                </a:cubicBezTo>
                <a:cubicBezTo>
                  <a:pt x="1190744" y="745509"/>
                  <a:pt x="1250559" y="813812"/>
                  <a:pt x="1217819" y="763620"/>
                </a:cubicBezTo>
                <a:cubicBezTo>
                  <a:pt x="1217819" y="763620"/>
                  <a:pt x="1217819" y="763620"/>
                  <a:pt x="1185081" y="713431"/>
                </a:cubicBezTo>
                <a:cubicBezTo>
                  <a:pt x="1195786" y="706449"/>
                  <a:pt x="1271969" y="799847"/>
                  <a:pt x="1200827" y="667389"/>
                </a:cubicBezTo>
                <a:lnTo>
                  <a:pt x="1217196" y="692483"/>
                </a:lnTo>
                <a:cubicBezTo>
                  <a:pt x="1244270" y="710594"/>
                  <a:pt x="1260639" y="735689"/>
                  <a:pt x="1260639" y="735689"/>
                </a:cubicBezTo>
                <a:cubicBezTo>
                  <a:pt x="1227901" y="685500"/>
                  <a:pt x="1205866" y="628325"/>
                  <a:pt x="1205866" y="628325"/>
                </a:cubicBezTo>
                <a:cubicBezTo>
                  <a:pt x="1238607" y="678517"/>
                  <a:pt x="1298421" y="746821"/>
                  <a:pt x="1298421" y="746821"/>
                </a:cubicBezTo>
                <a:cubicBezTo>
                  <a:pt x="1249312" y="671534"/>
                  <a:pt x="1270722" y="657568"/>
                  <a:pt x="1297796" y="675680"/>
                </a:cubicBezTo>
                <a:cubicBezTo>
                  <a:pt x="1297796" y="675680"/>
                  <a:pt x="1297796" y="675680"/>
                  <a:pt x="1314165" y="700774"/>
                </a:cubicBezTo>
                <a:cubicBezTo>
                  <a:pt x="1346905" y="750967"/>
                  <a:pt x="1324870" y="693791"/>
                  <a:pt x="1324870" y="693791"/>
                </a:cubicBezTo>
                <a:cubicBezTo>
                  <a:pt x="1324870" y="693791"/>
                  <a:pt x="1357610" y="743984"/>
                  <a:pt x="1384684" y="762095"/>
                </a:cubicBezTo>
                <a:cubicBezTo>
                  <a:pt x="1335575" y="686809"/>
                  <a:pt x="1362651" y="704923"/>
                  <a:pt x="1313542" y="629637"/>
                </a:cubicBezTo>
                <a:cubicBezTo>
                  <a:pt x="1313542" y="629637"/>
                  <a:pt x="1313542" y="629637"/>
                  <a:pt x="1340616" y="647748"/>
                </a:cubicBezTo>
                <a:cubicBezTo>
                  <a:pt x="1340616" y="647748"/>
                  <a:pt x="1340616" y="647748"/>
                  <a:pt x="1307878" y="597560"/>
                </a:cubicBezTo>
                <a:cubicBezTo>
                  <a:pt x="1378395" y="658877"/>
                  <a:pt x="1323623" y="551513"/>
                  <a:pt x="1410511" y="637928"/>
                </a:cubicBezTo>
                <a:cubicBezTo>
                  <a:pt x="1486696" y="731330"/>
                  <a:pt x="1350074" y="498487"/>
                  <a:pt x="1409888" y="566791"/>
                </a:cubicBezTo>
                <a:cubicBezTo>
                  <a:pt x="1426257" y="591885"/>
                  <a:pt x="1458997" y="642078"/>
                  <a:pt x="1475366" y="667172"/>
                </a:cubicBezTo>
                <a:cubicBezTo>
                  <a:pt x="1360779" y="491504"/>
                  <a:pt x="1529516" y="703398"/>
                  <a:pt x="1409263" y="495650"/>
                </a:cubicBezTo>
                <a:cubicBezTo>
                  <a:pt x="1436339" y="513765"/>
                  <a:pt x="1469077" y="563954"/>
                  <a:pt x="1469077" y="563954"/>
                </a:cubicBezTo>
                <a:lnTo>
                  <a:pt x="1515279" y="614309"/>
                </a:lnTo>
                <a:lnTo>
                  <a:pt x="1530261" y="634719"/>
                </a:lnTo>
                <a:cubicBezTo>
                  <a:pt x="1532986" y="638531"/>
                  <a:pt x="1532986" y="638531"/>
                  <a:pt x="1528893" y="632256"/>
                </a:cubicBezTo>
                <a:cubicBezTo>
                  <a:pt x="1528893" y="632256"/>
                  <a:pt x="1528893" y="632256"/>
                  <a:pt x="1527191" y="630012"/>
                </a:cubicBezTo>
                <a:lnTo>
                  <a:pt x="1515279" y="614309"/>
                </a:lnTo>
                <a:lnTo>
                  <a:pt x="1482940" y="571679"/>
                </a:lnTo>
                <a:cubicBezTo>
                  <a:pt x="1467624" y="551488"/>
                  <a:pt x="1447199" y="524565"/>
                  <a:pt x="1419968" y="488667"/>
                </a:cubicBezTo>
                <a:cubicBezTo>
                  <a:pt x="1463415" y="531876"/>
                  <a:pt x="1359533" y="349225"/>
                  <a:pt x="1468456" y="492815"/>
                </a:cubicBezTo>
                <a:cubicBezTo>
                  <a:pt x="1517563" y="568099"/>
                  <a:pt x="1493011" y="530459"/>
                  <a:pt x="1495991" y="525160"/>
                </a:cubicBezTo>
                <a:lnTo>
                  <a:pt x="1510966" y="535384"/>
                </a:lnTo>
                <a:lnTo>
                  <a:pt x="1515568" y="542012"/>
                </a:lnTo>
                <a:cubicBezTo>
                  <a:pt x="1523153" y="553273"/>
                  <a:pt x="1528268" y="561116"/>
                  <a:pt x="1528268" y="561116"/>
                </a:cubicBezTo>
                <a:cubicBezTo>
                  <a:pt x="1528268" y="561116"/>
                  <a:pt x="1528268" y="561116"/>
                  <a:pt x="1520085" y="548570"/>
                </a:cubicBezTo>
                <a:lnTo>
                  <a:pt x="1511899" y="536021"/>
                </a:lnTo>
                <a:lnTo>
                  <a:pt x="1500646" y="518769"/>
                </a:lnTo>
                <a:cubicBezTo>
                  <a:pt x="1491438" y="504653"/>
                  <a:pt x="1479161" y="485832"/>
                  <a:pt x="1462790" y="460735"/>
                </a:cubicBezTo>
                <a:cubicBezTo>
                  <a:pt x="1495530" y="510927"/>
                  <a:pt x="1522604" y="529039"/>
                  <a:pt x="1522604" y="529039"/>
                </a:cubicBezTo>
                <a:cubicBezTo>
                  <a:pt x="1522604" y="529039"/>
                  <a:pt x="1522604" y="529039"/>
                  <a:pt x="1501886" y="497277"/>
                </a:cubicBezTo>
                <a:lnTo>
                  <a:pt x="1489866" y="478850"/>
                </a:lnTo>
                <a:cubicBezTo>
                  <a:pt x="1484200" y="446769"/>
                  <a:pt x="1566049" y="572248"/>
                  <a:pt x="1484200" y="446769"/>
                </a:cubicBezTo>
                <a:cubicBezTo>
                  <a:pt x="1484200" y="446769"/>
                  <a:pt x="1484200" y="446769"/>
                  <a:pt x="1467831" y="421675"/>
                </a:cubicBezTo>
                <a:cubicBezTo>
                  <a:pt x="1527646" y="489978"/>
                  <a:pt x="1451462" y="396580"/>
                  <a:pt x="1544014" y="515073"/>
                </a:cubicBezTo>
                <a:cubicBezTo>
                  <a:pt x="1458075" y="383323"/>
                  <a:pt x="1457840" y="356644"/>
                  <a:pt x="1467611" y="348595"/>
                </a:cubicBezTo>
                <a:cubicBezTo>
                  <a:pt x="1470867" y="345911"/>
                  <a:pt x="1475235" y="345297"/>
                  <a:pt x="1477912" y="343551"/>
                </a:cubicBezTo>
                <a:cubicBezTo>
                  <a:pt x="1477912" y="343551"/>
                  <a:pt x="1477912" y="343551"/>
                  <a:pt x="1527021" y="418837"/>
                </a:cubicBezTo>
                <a:cubicBezTo>
                  <a:pt x="1516316" y="425820"/>
                  <a:pt x="1608870" y="544316"/>
                  <a:pt x="1641608" y="594505"/>
                </a:cubicBezTo>
                <a:cubicBezTo>
                  <a:pt x="1619575" y="537333"/>
                  <a:pt x="1586835" y="487141"/>
                  <a:pt x="1537726" y="411855"/>
                </a:cubicBezTo>
                <a:cubicBezTo>
                  <a:pt x="1640985" y="523367"/>
                  <a:pt x="1504363" y="290525"/>
                  <a:pt x="1607622" y="402038"/>
                </a:cubicBezTo>
                <a:cubicBezTo>
                  <a:pt x="1629655" y="459210"/>
                  <a:pt x="1673100" y="502419"/>
                  <a:pt x="1689469" y="527513"/>
                </a:cubicBezTo>
                <a:cubicBezTo>
                  <a:pt x="1673100" y="502419"/>
                  <a:pt x="1660822" y="483596"/>
                  <a:pt x="1646498" y="461637"/>
                </a:cubicBezTo>
                <a:lnTo>
                  <a:pt x="1607622" y="402038"/>
                </a:lnTo>
                <a:lnTo>
                  <a:pt x="1591251" y="376940"/>
                </a:lnTo>
                <a:cubicBezTo>
                  <a:pt x="1651065" y="445244"/>
                  <a:pt x="1563552" y="287688"/>
                  <a:pt x="1601334" y="298820"/>
                </a:cubicBezTo>
                <a:cubicBezTo>
                  <a:pt x="1634072" y="349009"/>
                  <a:pt x="1656107" y="406184"/>
                  <a:pt x="1699550" y="449390"/>
                </a:cubicBezTo>
                <a:cubicBezTo>
                  <a:pt x="1666812" y="399201"/>
                  <a:pt x="1584963" y="273722"/>
                  <a:pt x="1628408" y="316931"/>
                </a:cubicBezTo>
                <a:cubicBezTo>
                  <a:pt x="1628408" y="316931"/>
                  <a:pt x="1644777" y="342026"/>
                  <a:pt x="1661148" y="367123"/>
                </a:cubicBezTo>
                <a:cubicBezTo>
                  <a:pt x="1513821" y="141264"/>
                  <a:pt x="1824219" y="546937"/>
                  <a:pt x="1627783" y="245791"/>
                </a:cubicBezTo>
                <a:cubicBezTo>
                  <a:pt x="1627783" y="245791"/>
                  <a:pt x="1627783" y="245791"/>
                  <a:pt x="1662314" y="298729"/>
                </a:cubicBezTo>
                <a:lnTo>
                  <a:pt x="1676892" y="321077"/>
                </a:lnTo>
                <a:cubicBezTo>
                  <a:pt x="1769446" y="439573"/>
                  <a:pt x="1726001" y="396364"/>
                  <a:pt x="1834924" y="539954"/>
                </a:cubicBezTo>
                <a:cubicBezTo>
                  <a:pt x="1818555" y="514859"/>
                  <a:pt x="1794001" y="477216"/>
                  <a:pt x="1769446" y="439573"/>
                </a:cubicBezTo>
                <a:lnTo>
                  <a:pt x="1736706" y="389381"/>
                </a:lnTo>
                <a:cubicBezTo>
                  <a:pt x="1578674" y="170504"/>
                  <a:pt x="1774485" y="400509"/>
                  <a:pt x="1665564" y="256923"/>
                </a:cubicBezTo>
                <a:cubicBezTo>
                  <a:pt x="1659898" y="224842"/>
                  <a:pt x="1746789" y="311260"/>
                  <a:pt x="1741123" y="279180"/>
                </a:cubicBezTo>
                <a:cubicBezTo>
                  <a:pt x="1757494" y="304278"/>
                  <a:pt x="1773863" y="329372"/>
                  <a:pt x="1773863" y="329372"/>
                </a:cubicBezTo>
                <a:cubicBezTo>
                  <a:pt x="1675645" y="178799"/>
                  <a:pt x="1762533" y="265214"/>
                  <a:pt x="1811642" y="340501"/>
                </a:cubicBezTo>
                <a:cubicBezTo>
                  <a:pt x="1795273" y="315406"/>
                  <a:pt x="1773238" y="258231"/>
                  <a:pt x="1756869" y="233137"/>
                </a:cubicBezTo>
                <a:cubicBezTo>
                  <a:pt x="1756869" y="233137"/>
                  <a:pt x="1756869" y="233137"/>
                  <a:pt x="1773238" y="258231"/>
                </a:cubicBezTo>
                <a:cubicBezTo>
                  <a:pt x="1811019" y="269363"/>
                  <a:pt x="1848798" y="280492"/>
                  <a:pt x="1804730" y="166145"/>
                </a:cubicBezTo>
                <a:cubicBezTo>
                  <a:pt x="1818266" y="175199"/>
                  <a:pt x="1822359" y="181474"/>
                  <a:pt x="1829207" y="194895"/>
                </a:cubicBezTo>
                <a:lnTo>
                  <a:pt x="1837425" y="210745"/>
                </a:lnTo>
                <a:lnTo>
                  <a:pt x="1838887" y="214853"/>
                </a:lnTo>
                <a:cubicBezTo>
                  <a:pt x="1844278" y="225310"/>
                  <a:pt x="1853840" y="241431"/>
                  <a:pt x="1870209" y="266526"/>
                </a:cubicBezTo>
                <a:cubicBezTo>
                  <a:pt x="1857930" y="247703"/>
                  <a:pt x="1849394" y="233152"/>
                  <a:pt x="1843067" y="221626"/>
                </a:cubicBezTo>
                <a:lnTo>
                  <a:pt x="1837425" y="210745"/>
                </a:lnTo>
                <a:lnTo>
                  <a:pt x="1832590" y="197158"/>
                </a:lnTo>
                <a:cubicBezTo>
                  <a:pt x="1833221" y="192277"/>
                  <a:pt x="1839990" y="196805"/>
                  <a:pt x="1831805" y="184257"/>
                </a:cubicBezTo>
                <a:cubicBezTo>
                  <a:pt x="1880914" y="259543"/>
                  <a:pt x="1862381" y="217972"/>
                  <a:pt x="1877669" y="234827"/>
                </a:cubicBezTo>
                <a:lnTo>
                  <a:pt x="1884033" y="243819"/>
                </a:lnTo>
                <a:lnTo>
                  <a:pt x="1884142" y="244023"/>
                </a:lnTo>
                <a:cubicBezTo>
                  <a:pt x="1893035" y="260580"/>
                  <a:pt x="1910821" y="293695"/>
                  <a:pt x="1946392" y="359924"/>
                </a:cubicBezTo>
                <a:cubicBezTo>
                  <a:pt x="1946392" y="359924"/>
                  <a:pt x="1946392" y="359924"/>
                  <a:pt x="1930023" y="334829"/>
                </a:cubicBezTo>
                <a:lnTo>
                  <a:pt x="1932843" y="342951"/>
                </a:lnTo>
                <a:lnTo>
                  <a:pt x="1975980" y="409083"/>
                </a:lnTo>
                <a:cubicBezTo>
                  <a:pt x="1998485" y="443584"/>
                  <a:pt x="2018945" y="474950"/>
                  <a:pt x="2027130" y="487499"/>
                </a:cubicBezTo>
                <a:cubicBezTo>
                  <a:pt x="2059866" y="537684"/>
                  <a:pt x="2027130" y="487499"/>
                  <a:pt x="2054186" y="505617"/>
                </a:cubicBezTo>
                <a:cubicBezTo>
                  <a:pt x="2029634" y="467977"/>
                  <a:pt x="1986669" y="402111"/>
                  <a:pt x="1959816" y="360942"/>
                </a:cubicBezTo>
                <a:lnTo>
                  <a:pt x="1943047" y="335236"/>
                </a:lnTo>
                <a:lnTo>
                  <a:pt x="1946699" y="346869"/>
                </a:lnTo>
                <a:cubicBezTo>
                  <a:pt x="1945428" y="346019"/>
                  <a:pt x="1941160" y="338743"/>
                  <a:pt x="1934666" y="327326"/>
                </a:cubicBezTo>
                <a:lnTo>
                  <a:pt x="1889966" y="252197"/>
                </a:lnTo>
                <a:lnTo>
                  <a:pt x="1907988" y="277655"/>
                </a:lnTo>
                <a:cubicBezTo>
                  <a:pt x="1907988" y="277655"/>
                  <a:pt x="1907988" y="277655"/>
                  <a:pt x="1885955" y="220483"/>
                </a:cubicBezTo>
                <a:cubicBezTo>
                  <a:pt x="1891307" y="216991"/>
                  <a:pt x="1906260" y="234066"/>
                  <a:pt x="1919876" y="252016"/>
                </a:cubicBezTo>
                <a:lnTo>
                  <a:pt x="1936066" y="274540"/>
                </a:lnTo>
                <a:lnTo>
                  <a:pt x="1971031" y="330438"/>
                </a:lnTo>
                <a:lnTo>
                  <a:pt x="1973210" y="334756"/>
                </a:lnTo>
                <a:lnTo>
                  <a:pt x="1977358" y="341115"/>
                </a:lnTo>
                <a:cubicBezTo>
                  <a:pt x="1906209" y="208680"/>
                  <a:pt x="2086255" y="484699"/>
                  <a:pt x="2047842" y="402450"/>
                </a:cubicBezTo>
                <a:cubicBezTo>
                  <a:pt x="2047842" y="402450"/>
                  <a:pt x="2047842" y="402450"/>
                  <a:pt x="2025795" y="345291"/>
                </a:cubicBezTo>
                <a:cubicBezTo>
                  <a:pt x="2025795" y="345291"/>
                  <a:pt x="2025795" y="345291"/>
                  <a:pt x="1960324" y="244920"/>
                </a:cubicBezTo>
                <a:cubicBezTo>
                  <a:pt x="2036486" y="338318"/>
                  <a:pt x="2063543" y="356436"/>
                  <a:pt x="2096278" y="406622"/>
                </a:cubicBezTo>
                <a:cubicBezTo>
                  <a:pt x="2090601" y="374558"/>
                  <a:pt x="2068555" y="317400"/>
                  <a:pt x="2019450" y="242120"/>
                </a:cubicBezTo>
                <a:cubicBezTo>
                  <a:pt x="2057531" y="288818"/>
                  <a:pt x="2087594" y="340748"/>
                  <a:pt x="2120413" y="399823"/>
                </a:cubicBezTo>
                <a:lnTo>
                  <a:pt x="2150989" y="452015"/>
                </a:lnTo>
                <a:lnTo>
                  <a:pt x="2165189" y="454174"/>
                </a:lnTo>
                <a:cubicBezTo>
                  <a:pt x="2169372" y="443061"/>
                  <a:pt x="2125578" y="397830"/>
                  <a:pt x="2145877" y="411422"/>
                </a:cubicBezTo>
                <a:lnTo>
                  <a:pt x="2187157" y="452502"/>
                </a:lnTo>
                <a:lnTo>
                  <a:pt x="2132898" y="369321"/>
                </a:lnTo>
                <a:cubicBezTo>
                  <a:pt x="2114486" y="341094"/>
                  <a:pt x="2098117" y="316000"/>
                  <a:pt x="2089934" y="303454"/>
                </a:cubicBezTo>
                <a:cubicBezTo>
                  <a:pt x="2106301" y="328545"/>
                  <a:pt x="2149726" y="371758"/>
                  <a:pt x="2111314" y="289508"/>
                </a:cubicBezTo>
                <a:cubicBezTo>
                  <a:pt x="2111314" y="289508"/>
                  <a:pt x="2111314" y="289508"/>
                  <a:pt x="2100623" y="296482"/>
                </a:cubicBezTo>
                <a:cubicBezTo>
                  <a:pt x="2013107" y="138951"/>
                  <a:pt x="2122004" y="282535"/>
                  <a:pt x="2056532" y="182164"/>
                </a:cubicBezTo>
                <a:cubicBezTo>
                  <a:pt x="2072899" y="207255"/>
                  <a:pt x="2072899" y="207255"/>
                  <a:pt x="2072899" y="207255"/>
                </a:cubicBezTo>
                <a:cubicBezTo>
                  <a:pt x="2072899" y="207255"/>
                  <a:pt x="2072899" y="207255"/>
                  <a:pt x="2034486" y="125006"/>
                </a:cubicBezTo>
                <a:cubicBezTo>
                  <a:pt x="2034486" y="125006"/>
                  <a:pt x="2034486" y="125006"/>
                  <a:pt x="2116324" y="250468"/>
                </a:cubicBezTo>
                <a:cubicBezTo>
                  <a:pt x="2106722" y="229908"/>
                  <a:pt x="2101564" y="217619"/>
                  <a:pt x="2098720" y="209976"/>
                </a:cubicBezTo>
                <a:lnTo>
                  <a:pt x="2095227" y="198131"/>
                </a:lnTo>
                <a:lnTo>
                  <a:pt x="2123005" y="246110"/>
                </a:lnTo>
                <a:cubicBezTo>
                  <a:pt x="2138039" y="272076"/>
                  <a:pt x="2154405" y="297167"/>
                  <a:pt x="2176118" y="318776"/>
                </a:cubicBezTo>
                <a:lnTo>
                  <a:pt x="2161521" y="294914"/>
                </a:lnTo>
                <a:lnTo>
                  <a:pt x="2160915" y="294274"/>
                </a:lnTo>
                <a:lnTo>
                  <a:pt x="2161464" y="294821"/>
                </a:lnTo>
                <a:lnTo>
                  <a:pt x="2140194" y="260051"/>
                </a:lnTo>
                <a:cubicBezTo>
                  <a:pt x="2125553" y="231035"/>
                  <a:pt x="2162256" y="274163"/>
                  <a:pt x="2137703" y="236523"/>
                </a:cubicBezTo>
                <a:lnTo>
                  <a:pt x="2146399" y="249854"/>
                </a:lnTo>
                <a:lnTo>
                  <a:pt x="2202122" y="335280"/>
                </a:lnTo>
                <a:lnTo>
                  <a:pt x="2202821" y="335977"/>
                </a:lnTo>
                <a:lnTo>
                  <a:pt x="2197665" y="322604"/>
                </a:lnTo>
                <a:cubicBezTo>
                  <a:pt x="2192153" y="308316"/>
                  <a:pt x="2181128" y="279736"/>
                  <a:pt x="2159082" y="222577"/>
                </a:cubicBezTo>
                <a:cubicBezTo>
                  <a:pt x="2132026" y="204459"/>
                  <a:pt x="2126346" y="172392"/>
                  <a:pt x="2093612" y="122210"/>
                </a:cubicBezTo>
                <a:cubicBezTo>
                  <a:pt x="2060877" y="72024"/>
                  <a:pt x="2142715" y="197486"/>
                  <a:pt x="2104304" y="115236"/>
                </a:cubicBezTo>
                <a:cubicBezTo>
                  <a:pt x="2104304" y="115236"/>
                  <a:pt x="2104304" y="115236"/>
                  <a:pt x="2120670" y="140327"/>
                </a:cubicBezTo>
                <a:cubicBezTo>
                  <a:pt x="2186142" y="240698"/>
                  <a:pt x="2196831" y="233725"/>
                  <a:pt x="2158416" y="151473"/>
                </a:cubicBezTo>
                <a:cubicBezTo>
                  <a:pt x="2158416" y="151473"/>
                  <a:pt x="2158416" y="151473"/>
                  <a:pt x="2140097" y="133244"/>
                </a:cubicBezTo>
                <a:lnTo>
                  <a:pt x="2133526" y="126705"/>
                </a:lnTo>
                <a:lnTo>
                  <a:pt x="2137452" y="128823"/>
                </a:lnTo>
                <a:cubicBezTo>
                  <a:pt x="2141695" y="124378"/>
                  <a:pt x="2103803" y="61908"/>
                  <a:pt x="2136372" y="94318"/>
                </a:cubicBezTo>
                <a:cubicBezTo>
                  <a:pt x="2169106" y="144500"/>
                  <a:pt x="2185475" y="169594"/>
                  <a:pt x="2201841" y="194686"/>
                </a:cubicBezTo>
                <a:cubicBezTo>
                  <a:pt x="2152739" y="119409"/>
                  <a:pt x="2163428" y="112436"/>
                  <a:pt x="2174118" y="105463"/>
                </a:cubicBezTo>
                <a:cubicBezTo>
                  <a:pt x="2174118" y="105463"/>
                  <a:pt x="2190484" y="130555"/>
                  <a:pt x="2190484" y="130555"/>
                </a:cubicBezTo>
                <a:cubicBezTo>
                  <a:pt x="2198670" y="143104"/>
                  <a:pt x="2210946" y="161923"/>
                  <a:pt x="2227313" y="187015"/>
                </a:cubicBezTo>
                <a:lnTo>
                  <a:pt x="2272052" y="255601"/>
                </a:lnTo>
                <a:lnTo>
                  <a:pt x="2284434" y="262921"/>
                </a:lnTo>
                <a:lnTo>
                  <a:pt x="2283809" y="261943"/>
                </a:lnTo>
                <a:lnTo>
                  <a:pt x="2254359" y="216020"/>
                </a:lnTo>
                <a:lnTo>
                  <a:pt x="2240774" y="206401"/>
                </a:lnTo>
                <a:lnTo>
                  <a:pt x="2246003" y="202990"/>
                </a:lnTo>
                <a:lnTo>
                  <a:pt x="2236205" y="187709"/>
                </a:lnTo>
                <a:lnTo>
                  <a:pt x="2226662" y="180385"/>
                </a:lnTo>
                <a:cubicBezTo>
                  <a:pt x="2223180" y="176507"/>
                  <a:pt x="2224004" y="174849"/>
                  <a:pt x="2227702" y="174677"/>
                </a:cubicBezTo>
                <a:lnTo>
                  <a:pt x="2228001" y="174747"/>
                </a:lnTo>
                <a:lnTo>
                  <a:pt x="2219601" y="158583"/>
                </a:lnTo>
                <a:cubicBezTo>
                  <a:pt x="2220064" y="157651"/>
                  <a:pt x="2224391" y="162093"/>
                  <a:pt x="2233910" y="173767"/>
                </a:cubicBezTo>
                <a:lnTo>
                  <a:pt x="2235759" y="176602"/>
                </a:lnTo>
                <a:lnTo>
                  <a:pt x="2272852" y="185476"/>
                </a:lnTo>
                <a:cubicBezTo>
                  <a:pt x="2272852" y="185476"/>
                  <a:pt x="2289226" y="210577"/>
                  <a:pt x="2289226" y="210577"/>
                </a:cubicBezTo>
                <a:lnTo>
                  <a:pt x="2290107" y="210903"/>
                </a:lnTo>
                <a:lnTo>
                  <a:pt x="2272051" y="181865"/>
                </a:lnTo>
                <a:lnTo>
                  <a:pt x="2262526" y="162907"/>
                </a:lnTo>
                <a:lnTo>
                  <a:pt x="2229414" y="142249"/>
                </a:lnTo>
                <a:cubicBezTo>
                  <a:pt x="2237432" y="137018"/>
                  <a:pt x="2224216" y="125516"/>
                  <a:pt x="2244449" y="132441"/>
                </a:cubicBezTo>
                <a:lnTo>
                  <a:pt x="2248338" y="134071"/>
                </a:lnTo>
                <a:lnTo>
                  <a:pt x="2244572" y="126207"/>
                </a:lnTo>
                <a:lnTo>
                  <a:pt x="2185977" y="99025"/>
                </a:lnTo>
                <a:cubicBezTo>
                  <a:pt x="2204855" y="104599"/>
                  <a:pt x="2214294" y="107386"/>
                  <a:pt x="2225780" y="113312"/>
                </a:cubicBezTo>
                <a:lnTo>
                  <a:pt x="2243919" y="124846"/>
                </a:lnTo>
                <a:lnTo>
                  <a:pt x="2240015" y="116694"/>
                </a:lnTo>
                <a:lnTo>
                  <a:pt x="2232939" y="105195"/>
                </a:lnTo>
                <a:lnTo>
                  <a:pt x="2220894" y="94137"/>
                </a:lnTo>
                <a:cubicBezTo>
                  <a:pt x="2215464" y="88734"/>
                  <a:pt x="2213417" y="85596"/>
                  <a:pt x="2216780" y="85641"/>
                </a:cubicBezTo>
                <a:lnTo>
                  <a:pt x="2222143" y="87644"/>
                </a:lnTo>
                <a:lnTo>
                  <a:pt x="2200510" y="52481"/>
                </a:lnTo>
                <a:cubicBezTo>
                  <a:pt x="2200510" y="52481"/>
                  <a:pt x="2200510" y="52481"/>
                  <a:pt x="2201789" y="54441"/>
                </a:cubicBezTo>
                <a:lnTo>
                  <a:pt x="2206481" y="61634"/>
                </a:lnTo>
                <a:lnTo>
                  <a:pt x="2208381" y="65051"/>
                </a:lnTo>
                <a:lnTo>
                  <a:pt x="2209126" y="65689"/>
                </a:lnTo>
                <a:lnTo>
                  <a:pt x="2210739" y="68162"/>
                </a:lnTo>
                <a:lnTo>
                  <a:pt x="2223867" y="88288"/>
                </a:lnTo>
                <a:lnTo>
                  <a:pt x="2245119" y="96228"/>
                </a:lnTo>
                <a:cubicBezTo>
                  <a:pt x="2258652" y="105289"/>
                  <a:pt x="2265418" y="109819"/>
                  <a:pt x="2272184" y="114350"/>
                </a:cubicBezTo>
                <a:lnTo>
                  <a:pt x="2272628" y="114648"/>
                </a:lnTo>
                <a:lnTo>
                  <a:pt x="2266674" y="103028"/>
                </a:lnTo>
                <a:lnTo>
                  <a:pt x="2260615" y="99534"/>
                </a:lnTo>
                <a:cubicBezTo>
                  <a:pt x="2247437" y="92476"/>
                  <a:pt x="2233414" y="84852"/>
                  <a:pt x="2222330" y="76987"/>
                </a:cubicBezTo>
                <a:lnTo>
                  <a:pt x="2209126" y="65689"/>
                </a:lnTo>
                <a:lnTo>
                  <a:pt x="2206481" y="61634"/>
                </a:lnTo>
                <a:lnTo>
                  <a:pt x="2201681" y="53000"/>
                </a:lnTo>
                <a:lnTo>
                  <a:pt x="2258468" y="82295"/>
                </a:lnTo>
                <a:lnTo>
                  <a:pt x="2256989" y="77745"/>
                </a:lnTo>
                <a:cubicBezTo>
                  <a:pt x="2257271" y="75256"/>
                  <a:pt x="2259886" y="76345"/>
                  <a:pt x="2265312" y="81745"/>
                </a:cubicBezTo>
                <a:lnTo>
                  <a:pt x="2268345" y="87390"/>
                </a:lnTo>
                <a:lnTo>
                  <a:pt x="2284933" y="95947"/>
                </a:lnTo>
                <a:lnTo>
                  <a:pt x="2283659" y="93764"/>
                </a:lnTo>
                <a:lnTo>
                  <a:pt x="2276654" y="89072"/>
                </a:lnTo>
                <a:cubicBezTo>
                  <a:pt x="2266505" y="82278"/>
                  <a:pt x="2252971" y="73213"/>
                  <a:pt x="2239440" y="64151"/>
                </a:cubicBezTo>
                <a:cubicBezTo>
                  <a:pt x="2212373" y="46026"/>
                  <a:pt x="2185307" y="27899"/>
                  <a:pt x="2185307" y="27899"/>
                </a:cubicBezTo>
                <a:cubicBezTo>
                  <a:pt x="2183888" y="19881"/>
                  <a:pt x="2194663" y="21797"/>
                  <a:pt x="2210948" y="28507"/>
                </a:cubicBezTo>
                <a:lnTo>
                  <a:pt x="2259839" y="52968"/>
                </a:lnTo>
                <a:lnTo>
                  <a:pt x="2243268" y="24590"/>
                </a:lnTo>
                <a:lnTo>
                  <a:pt x="2262625" y="54361"/>
                </a:lnTo>
                <a:lnTo>
                  <a:pt x="2269638" y="57871"/>
                </a:lnTo>
                <a:cubicBezTo>
                  <a:pt x="2310861" y="80177"/>
                  <a:pt x="2347366" y="101090"/>
                  <a:pt x="2325647" y="79476"/>
                </a:cubicBezTo>
                <a:cubicBezTo>
                  <a:pt x="2325647" y="79476"/>
                  <a:pt x="2325647" y="79476"/>
                  <a:pt x="2244451" y="25101"/>
                </a:cubicBezTo>
                <a:cubicBezTo>
                  <a:pt x="2319969" y="47404"/>
                  <a:pt x="2265836" y="11152"/>
                  <a:pt x="2228078" y="0"/>
                </a:cubicBezTo>
                <a:close/>
              </a:path>
            </a:pathLst>
          </a:custGeom>
          <a:ln>
            <a:noFill/>
          </a:ln>
        </p:spPr>
        <p:txBody>
          <a:bodyPr wrap="square" tIns="0" bIns="1005840" anchor="b">
            <a:noAutofit/>
          </a:bodyPr>
          <a:lstStyle>
            <a:lvl1pPr marL="0" indent="0" algn="ctr">
              <a:buNone/>
              <a:defRPr sz="2400">
                <a:solidFill>
                  <a:schemeClr val="tx1">
                    <a:lumMod val="75000"/>
                    <a:lumOff val="25000"/>
                  </a:schemeClr>
                </a:solidFill>
              </a:defRPr>
            </a:lvl1pPr>
          </a:lstStyle>
          <a:p>
            <a:endParaRPr lang="en-US" dirty="0"/>
          </a:p>
        </p:txBody>
      </p:sp>
      <p:sp>
        <p:nvSpPr>
          <p:cNvPr id="6"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7" name="Text Placeholder 7"/>
          <p:cNvSpPr>
            <a:spLocks noGrp="1"/>
          </p:cNvSpPr>
          <p:nvPr>
            <p:ph type="body" sz="quarter" idx="11"/>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361044354"/>
      </p:ext>
    </p:extLst>
  </p:cSld>
  <p:clrMapOvr>
    <a:masterClrMapping/>
  </p:clrMapOvr>
  <p:timing>
    <p:tnLst>
      <p:par>
        <p:cTn id="1" dur="indefinite" restart="never" nodeType="tmRoot"/>
      </p:par>
    </p:tnLst>
  </p:timing>
</p:sldLayout>
</file>

<file path=ppt/slideLayouts/slideLayout116.xml><?xml version="1.0" encoding="utf-8"?>
<p:sldLayout xmlns:a="http://schemas.openxmlformats.org/drawingml/2006/main" xmlns:r="http://schemas.openxmlformats.org/officeDocument/2006/relationships" xmlns:p="http://schemas.openxmlformats.org/presentationml/2006/main" preserve="1" userDrawn="1">
  <p:cSld name="5_side placeholder creative ">
    <p:spTree>
      <p:nvGrpSpPr>
        <p:cNvPr id="1" name=""/>
        <p:cNvGrpSpPr/>
        <p:nvPr/>
      </p:nvGrpSpPr>
      <p:grpSpPr>
        <a:xfrm>
          <a:off x="0" y="0"/>
          <a:ext cx="0" cy="0"/>
          <a:chOff x="0" y="0"/>
          <a:chExt cx="0" cy="0"/>
        </a:xfrm>
      </p:grpSpPr>
      <p:sp>
        <p:nvSpPr>
          <p:cNvPr id="3" name="Picture Placeholder 13"/>
          <p:cNvSpPr>
            <a:spLocks noGrp="1"/>
          </p:cNvSpPr>
          <p:nvPr>
            <p:ph type="pic" sz="quarter" idx="33" hasCustomPrompt="1"/>
          </p:nvPr>
        </p:nvSpPr>
        <p:spPr>
          <a:xfrm flipH="1">
            <a:off x="-1572411" y="-646410"/>
            <a:ext cx="8569559" cy="6828549"/>
          </a:xfrm>
          <a:custGeom>
            <a:avLst/>
            <a:gdLst>
              <a:gd name="connsiteX0" fmla="*/ 7187484 w 8328384"/>
              <a:gd name="connsiteY0" fmla="*/ 3202389 h 4794329"/>
              <a:gd name="connsiteX1" fmla="*/ 7336349 w 8328384"/>
              <a:gd name="connsiteY1" fmla="*/ 3264051 h 4794329"/>
              <a:gd name="connsiteX2" fmla="*/ 7336349 w 8328384"/>
              <a:gd name="connsiteY2" fmla="*/ 3561781 h 4794329"/>
              <a:gd name="connsiteX3" fmla="*/ 6675910 w 8328384"/>
              <a:gd name="connsiteY3" fmla="*/ 4222219 h 4794329"/>
              <a:gd name="connsiteX4" fmla="*/ 6378180 w 8328384"/>
              <a:gd name="connsiteY4" fmla="*/ 4222219 h 4794329"/>
              <a:gd name="connsiteX5" fmla="*/ 6378181 w 8328384"/>
              <a:gd name="connsiteY5" fmla="*/ 4222219 h 4794329"/>
              <a:gd name="connsiteX6" fmla="*/ 6378181 w 8328384"/>
              <a:gd name="connsiteY6" fmla="*/ 3924488 h 4794329"/>
              <a:gd name="connsiteX7" fmla="*/ 7038619 w 8328384"/>
              <a:gd name="connsiteY7" fmla="*/ 3264051 h 4794329"/>
              <a:gd name="connsiteX8" fmla="*/ 7187484 w 8328384"/>
              <a:gd name="connsiteY8" fmla="*/ 3202389 h 4794329"/>
              <a:gd name="connsiteX9" fmla="*/ 7154253 w 8328384"/>
              <a:gd name="connsiteY9" fmla="*/ 1896653 h 4794329"/>
              <a:gd name="connsiteX10" fmla="*/ 7303118 w 8328384"/>
              <a:gd name="connsiteY10" fmla="*/ 1958315 h 4794329"/>
              <a:gd name="connsiteX11" fmla="*/ 7303118 w 8328384"/>
              <a:gd name="connsiteY11" fmla="*/ 2256046 h 4794329"/>
              <a:gd name="connsiteX12" fmla="*/ 4826495 w 8328384"/>
              <a:gd name="connsiteY12" fmla="*/ 4732667 h 4794329"/>
              <a:gd name="connsiteX13" fmla="*/ 4528765 w 8328384"/>
              <a:gd name="connsiteY13" fmla="*/ 4732667 h 4794329"/>
              <a:gd name="connsiteX14" fmla="*/ 4528767 w 8328384"/>
              <a:gd name="connsiteY14" fmla="*/ 4732667 h 4794329"/>
              <a:gd name="connsiteX15" fmla="*/ 4528767 w 8328384"/>
              <a:gd name="connsiteY15" fmla="*/ 4434937 h 4794329"/>
              <a:gd name="connsiteX16" fmla="*/ 7005388 w 8328384"/>
              <a:gd name="connsiteY16" fmla="*/ 1958315 h 4794329"/>
              <a:gd name="connsiteX17" fmla="*/ 7154253 w 8328384"/>
              <a:gd name="connsiteY17" fmla="*/ 1896653 h 4794329"/>
              <a:gd name="connsiteX18" fmla="*/ 8117857 w 8328384"/>
              <a:gd name="connsiteY18" fmla="*/ 1606041 h 4794329"/>
              <a:gd name="connsiteX19" fmla="*/ 8266722 w 8328384"/>
              <a:gd name="connsiteY19" fmla="*/ 1667703 h 4794329"/>
              <a:gd name="connsiteX20" fmla="*/ 8266722 w 8328384"/>
              <a:gd name="connsiteY20" fmla="*/ 1965433 h 4794329"/>
              <a:gd name="connsiteX21" fmla="*/ 6381647 w 8328384"/>
              <a:gd name="connsiteY21" fmla="*/ 3850507 h 4794329"/>
              <a:gd name="connsiteX22" fmla="*/ 6083917 w 8328384"/>
              <a:gd name="connsiteY22" fmla="*/ 3850507 h 4794329"/>
              <a:gd name="connsiteX23" fmla="*/ 6083918 w 8328384"/>
              <a:gd name="connsiteY23" fmla="*/ 3850507 h 4794329"/>
              <a:gd name="connsiteX24" fmla="*/ 6083918 w 8328384"/>
              <a:gd name="connsiteY24" fmla="*/ 3552777 h 4794329"/>
              <a:gd name="connsiteX25" fmla="*/ 7968992 w 8328384"/>
              <a:gd name="connsiteY25" fmla="*/ 1667703 h 4794329"/>
              <a:gd name="connsiteX26" fmla="*/ 8117857 w 8328384"/>
              <a:gd name="connsiteY26" fmla="*/ 1606041 h 4794329"/>
              <a:gd name="connsiteX27" fmla="*/ 677527 w 8328384"/>
              <a:gd name="connsiteY27" fmla="*/ 898884 h 4794329"/>
              <a:gd name="connsiteX28" fmla="*/ 1028254 w 8328384"/>
              <a:gd name="connsiteY28" fmla="*/ 898884 h 4794329"/>
              <a:gd name="connsiteX29" fmla="*/ 1705781 w 8328384"/>
              <a:gd name="connsiteY29" fmla="*/ 1576410 h 4794329"/>
              <a:gd name="connsiteX30" fmla="*/ 1028254 w 8328384"/>
              <a:gd name="connsiteY30" fmla="*/ 2253937 h 4794329"/>
              <a:gd name="connsiteX31" fmla="*/ 677527 w 8328384"/>
              <a:gd name="connsiteY31" fmla="*/ 2253937 h 4794329"/>
              <a:gd name="connsiteX32" fmla="*/ 0 w 8328384"/>
              <a:gd name="connsiteY32" fmla="*/ 1576410 h 4794329"/>
              <a:gd name="connsiteX33" fmla="*/ 677527 w 8328384"/>
              <a:gd name="connsiteY33" fmla="*/ 898884 h 4794329"/>
              <a:gd name="connsiteX34" fmla="*/ 7665818 w 8328384"/>
              <a:gd name="connsiteY34" fmla="*/ 717042 h 4794329"/>
              <a:gd name="connsiteX35" fmla="*/ 7814683 w 8328384"/>
              <a:gd name="connsiteY35" fmla="*/ 778704 h 4794329"/>
              <a:gd name="connsiteX36" fmla="*/ 7814683 w 8328384"/>
              <a:gd name="connsiteY36" fmla="*/ 1076435 h 4794329"/>
              <a:gd name="connsiteX37" fmla="*/ 4739492 w 8328384"/>
              <a:gd name="connsiteY37" fmla="*/ 4151624 h 4794329"/>
              <a:gd name="connsiteX38" fmla="*/ 4441762 w 8328384"/>
              <a:gd name="connsiteY38" fmla="*/ 4151624 h 4794329"/>
              <a:gd name="connsiteX39" fmla="*/ 4441763 w 8328384"/>
              <a:gd name="connsiteY39" fmla="*/ 4151624 h 4794329"/>
              <a:gd name="connsiteX40" fmla="*/ 4441763 w 8328384"/>
              <a:gd name="connsiteY40" fmla="*/ 3853894 h 4794329"/>
              <a:gd name="connsiteX41" fmla="*/ 7516953 w 8328384"/>
              <a:gd name="connsiteY41" fmla="*/ 778704 h 4794329"/>
              <a:gd name="connsiteX42" fmla="*/ 7665818 w 8328384"/>
              <a:gd name="connsiteY42" fmla="*/ 717042 h 4794329"/>
              <a:gd name="connsiteX43" fmla="*/ 7109580 w 8328384"/>
              <a:gd name="connsiteY43" fmla="*/ 598413 h 4794329"/>
              <a:gd name="connsiteX44" fmla="*/ 7258445 w 8328384"/>
              <a:gd name="connsiteY44" fmla="*/ 660075 h 4794329"/>
              <a:gd name="connsiteX45" fmla="*/ 7258445 w 8328384"/>
              <a:gd name="connsiteY45" fmla="*/ 957805 h 4794329"/>
              <a:gd name="connsiteX46" fmla="*/ 3512618 w 8328384"/>
              <a:gd name="connsiteY46" fmla="*/ 4703631 h 4794329"/>
              <a:gd name="connsiteX47" fmla="*/ 3214888 w 8328384"/>
              <a:gd name="connsiteY47" fmla="*/ 4703631 h 4794329"/>
              <a:gd name="connsiteX48" fmla="*/ 3214889 w 8328384"/>
              <a:gd name="connsiteY48" fmla="*/ 4703631 h 4794329"/>
              <a:gd name="connsiteX49" fmla="*/ 3214889 w 8328384"/>
              <a:gd name="connsiteY49" fmla="*/ 4405901 h 4794329"/>
              <a:gd name="connsiteX50" fmla="*/ 6960715 w 8328384"/>
              <a:gd name="connsiteY50" fmla="*/ 660075 h 4794329"/>
              <a:gd name="connsiteX51" fmla="*/ 7109580 w 8328384"/>
              <a:gd name="connsiteY51" fmla="*/ 598413 h 4794329"/>
              <a:gd name="connsiteX52" fmla="*/ 5839303 w 8328384"/>
              <a:gd name="connsiteY52" fmla="*/ 530016 h 4794329"/>
              <a:gd name="connsiteX53" fmla="*/ 5988168 w 8328384"/>
              <a:gd name="connsiteY53" fmla="*/ 591677 h 4794329"/>
              <a:gd name="connsiteX54" fmla="*/ 5988168 w 8328384"/>
              <a:gd name="connsiteY54" fmla="*/ 889408 h 4794329"/>
              <a:gd name="connsiteX55" fmla="*/ 2912977 w 8328384"/>
              <a:gd name="connsiteY55" fmla="*/ 3964597 h 4794329"/>
              <a:gd name="connsiteX56" fmla="*/ 2615248 w 8328384"/>
              <a:gd name="connsiteY56" fmla="*/ 3964597 h 4794329"/>
              <a:gd name="connsiteX57" fmla="*/ 2615249 w 8328384"/>
              <a:gd name="connsiteY57" fmla="*/ 3964597 h 4794329"/>
              <a:gd name="connsiteX58" fmla="*/ 2615249 w 8328384"/>
              <a:gd name="connsiteY58" fmla="*/ 3666867 h 4794329"/>
              <a:gd name="connsiteX59" fmla="*/ 5690438 w 8328384"/>
              <a:gd name="connsiteY59" fmla="*/ 591677 h 4794329"/>
              <a:gd name="connsiteX60" fmla="*/ 5839303 w 8328384"/>
              <a:gd name="connsiteY60" fmla="*/ 530016 h 4794329"/>
              <a:gd name="connsiteX61" fmla="*/ 6693121 w 8328384"/>
              <a:gd name="connsiteY61" fmla="*/ 347526 h 4794329"/>
              <a:gd name="connsiteX62" fmla="*/ 6841986 w 8328384"/>
              <a:gd name="connsiteY62" fmla="*/ 409188 h 4794329"/>
              <a:gd name="connsiteX63" fmla="*/ 6841986 w 8328384"/>
              <a:gd name="connsiteY63" fmla="*/ 706919 h 4794329"/>
              <a:gd name="connsiteX64" fmla="*/ 3766795 w 8328384"/>
              <a:gd name="connsiteY64" fmla="*/ 3782108 h 4794329"/>
              <a:gd name="connsiteX65" fmla="*/ 3469065 w 8328384"/>
              <a:gd name="connsiteY65" fmla="*/ 3782108 h 4794329"/>
              <a:gd name="connsiteX66" fmla="*/ 3469066 w 8328384"/>
              <a:gd name="connsiteY66" fmla="*/ 3782108 h 4794329"/>
              <a:gd name="connsiteX67" fmla="*/ 3469066 w 8328384"/>
              <a:gd name="connsiteY67" fmla="*/ 3484378 h 4794329"/>
              <a:gd name="connsiteX68" fmla="*/ 6544256 w 8328384"/>
              <a:gd name="connsiteY68" fmla="*/ 409188 h 4794329"/>
              <a:gd name="connsiteX69" fmla="*/ 6693121 w 8328384"/>
              <a:gd name="connsiteY69" fmla="*/ 347526 h 4794329"/>
              <a:gd name="connsiteX70" fmla="*/ 4217989 w 8328384"/>
              <a:gd name="connsiteY70" fmla="*/ 126303 h 4794329"/>
              <a:gd name="connsiteX71" fmla="*/ 4366854 w 8328384"/>
              <a:gd name="connsiteY71" fmla="*/ 187965 h 4794329"/>
              <a:gd name="connsiteX72" fmla="*/ 4366854 w 8328384"/>
              <a:gd name="connsiteY72" fmla="*/ 485695 h 4794329"/>
              <a:gd name="connsiteX73" fmla="*/ 3108136 w 8328384"/>
              <a:gd name="connsiteY73" fmla="*/ 1744412 h 4794329"/>
              <a:gd name="connsiteX74" fmla="*/ 2810405 w 8328384"/>
              <a:gd name="connsiteY74" fmla="*/ 1744412 h 4794329"/>
              <a:gd name="connsiteX75" fmla="*/ 2810407 w 8328384"/>
              <a:gd name="connsiteY75" fmla="*/ 1744412 h 4794329"/>
              <a:gd name="connsiteX76" fmla="*/ 2810407 w 8328384"/>
              <a:gd name="connsiteY76" fmla="*/ 1446682 h 4794329"/>
              <a:gd name="connsiteX77" fmla="*/ 4069124 w 8328384"/>
              <a:gd name="connsiteY77" fmla="*/ 187965 h 4794329"/>
              <a:gd name="connsiteX78" fmla="*/ 4217989 w 8328384"/>
              <a:gd name="connsiteY78" fmla="*/ 126303 h 4794329"/>
              <a:gd name="connsiteX79" fmla="*/ 5679047 w 8328384"/>
              <a:gd name="connsiteY79" fmla="*/ 18853 h 4794329"/>
              <a:gd name="connsiteX80" fmla="*/ 5827912 w 8328384"/>
              <a:gd name="connsiteY80" fmla="*/ 80515 h 4794329"/>
              <a:gd name="connsiteX81" fmla="*/ 5827912 w 8328384"/>
              <a:gd name="connsiteY81" fmla="*/ 378245 h 4794329"/>
              <a:gd name="connsiteX82" fmla="*/ 3106228 w 8328384"/>
              <a:gd name="connsiteY82" fmla="*/ 3099928 h 4794329"/>
              <a:gd name="connsiteX83" fmla="*/ 2808498 w 8328384"/>
              <a:gd name="connsiteY83" fmla="*/ 3099928 h 4794329"/>
              <a:gd name="connsiteX84" fmla="*/ 2808499 w 8328384"/>
              <a:gd name="connsiteY84" fmla="*/ 3099928 h 4794329"/>
              <a:gd name="connsiteX85" fmla="*/ 2808499 w 8328384"/>
              <a:gd name="connsiteY85" fmla="*/ 2802198 h 4794329"/>
              <a:gd name="connsiteX86" fmla="*/ 5530182 w 8328384"/>
              <a:gd name="connsiteY86" fmla="*/ 80515 h 4794329"/>
              <a:gd name="connsiteX87" fmla="*/ 5679047 w 8328384"/>
              <a:gd name="connsiteY87" fmla="*/ 18853 h 4794329"/>
              <a:gd name="connsiteX88" fmla="*/ 5019170 w 8328384"/>
              <a:gd name="connsiteY88" fmla="*/ 0 h 4794329"/>
              <a:gd name="connsiteX89" fmla="*/ 5168035 w 8328384"/>
              <a:gd name="connsiteY89" fmla="*/ 61662 h 4794329"/>
              <a:gd name="connsiteX90" fmla="*/ 5168035 w 8328384"/>
              <a:gd name="connsiteY90" fmla="*/ 359392 h 4794329"/>
              <a:gd name="connsiteX91" fmla="*/ 3186355 w 8328384"/>
              <a:gd name="connsiteY91" fmla="*/ 2341071 h 4794329"/>
              <a:gd name="connsiteX92" fmla="*/ 2888624 w 8328384"/>
              <a:gd name="connsiteY92" fmla="*/ 2341071 h 4794329"/>
              <a:gd name="connsiteX93" fmla="*/ 2888626 w 8328384"/>
              <a:gd name="connsiteY93" fmla="*/ 2341071 h 4794329"/>
              <a:gd name="connsiteX94" fmla="*/ 2888626 w 8328384"/>
              <a:gd name="connsiteY94" fmla="*/ 2043341 h 4794329"/>
              <a:gd name="connsiteX95" fmla="*/ 4870305 w 8328384"/>
              <a:gd name="connsiteY95" fmla="*/ 61662 h 4794329"/>
              <a:gd name="connsiteX96" fmla="*/ 5019170 w 8328384"/>
              <a:gd name="connsiteY96" fmla="*/ 0 h 4794329"/>
              <a:gd name="connsiteX0" fmla="*/ 7193726 w 8334626"/>
              <a:gd name="connsiteY0" fmla="*/ 3202389 h 4794329"/>
              <a:gd name="connsiteX1" fmla="*/ 7342591 w 8334626"/>
              <a:gd name="connsiteY1" fmla="*/ 3264051 h 4794329"/>
              <a:gd name="connsiteX2" fmla="*/ 7342591 w 8334626"/>
              <a:gd name="connsiteY2" fmla="*/ 3561781 h 4794329"/>
              <a:gd name="connsiteX3" fmla="*/ 6682152 w 8334626"/>
              <a:gd name="connsiteY3" fmla="*/ 4222219 h 4794329"/>
              <a:gd name="connsiteX4" fmla="*/ 6384422 w 8334626"/>
              <a:gd name="connsiteY4" fmla="*/ 4222219 h 4794329"/>
              <a:gd name="connsiteX5" fmla="*/ 6384423 w 8334626"/>
              <a:gd name="connsiteY5" fmla="*/ 4222219 h 4794329"/>
              <a:gd name="connsiteX6" fmla="*/ 6384423 w 8334626"/>
              <a:gd name="connsiteY6" fmla="*/ 3924488 h 4794329"/>
              <a:gd name="connsiteX7" fmla="*/ 7044861 w 8334626"/>
              <a:gd name="connsiteY7" fmla="*/ 3264051 h 4794329"/>
              <a:gd name="connsiteX8" fmla="*/ 7193726 w 8334626"/>
              <a:gd name="connsiteY8" fmla="*/ 3202389 h 4794329"/>
              <a:gd name="connsiteX9" fmla="*/ 7160495 w 8334626"/>
              <a:gd name="connsiteY9" fmla="*/ 1896653 h 4794329"/>
              <a:gd name="connsiteX10" fmla="*/ 7309360 w 8334626"/>
              <a:gd name="connsiteY10" fmla="*/ 1958315 h 4794329"/>
              <a:gd name="connsiteX11" fmla="*/ 7309360 w 8334626"/>
              <a:gd name="connsiteY11" fmla="*/ 2256046 h 4794329"/>
              <a:gd name="connsiteX12" fmla="*/ 4832737 w 8334626"/>
              <a:gd name="connsiteY12" fmla="*/ 4732667 h 4794329"/>
              <a:gd name="connsiteX13" fmla="*/ 4535007 w 8334626"/>
              <a:gd name="connsiteY13" fmla="*/ 4732667 h 4794329"/>
              <a:gd name="connsiteX14" fmla="*/ 4535009 w 8334626"/>
              <a:gd name="connsiteY14" fmla="*/ 4732667 h 4794329"/>
              <a:gd name="connsiteX15" fmla="*/ 4535009 w 8334626"/>
              <a:gd name="connsiteY15" fmla="*/ 4434937 h 4794329"/>
              <a:gd name="connsiteX16" fmla="*/ 7011630 w 8334626"/>
              <a:gd name="connsiteY16" fmla="*/ 1958315 h 4794329"/>
              <a:gd name="connsiteX17" fmla="*/ 7160495 w 8334626"/>
              <a:gd name="connsiteY17" fmla="*/ 1896653 h 4794329"/>
              <a:gd name="connsiteX18" fmla="*/ 8124099 w 8334626"/>
              <a:gd name="connsiteY18" fmla="*/ 1606041 h 4794329"/>
              <a:gd name="connsiteX19" fmla="*/ 8272964 w 8334626"/>
              <a:gd name="connsiteY19" fmla="*/ 1667703 h 4794329"/>
              <a:gd name="connsiteX20" fmla="*/ 8272964 w 8334626"/>
              <a:gd name="connsiteY20" fmla="*/ 1965433 h 4794329"/>
              <a:gd name="connsiteX21" fmla="*/ 6387889 w 8334626"/>
              <a:gd name="connsiteY21" fmla="*/ 3850507 h 4794329"/>
              <a:gd name="connsiteX22" fmla="*/ 6090159 w 8334626"/>
              <a:gd name="connsiteY22" fmla="*/ 3850507 h 4794329"/>
              <a:gd name="connsiteX23" fmla="*/ 6090160 w 8334626"/>
              <a:gd name="connsiteY23" fmla="*/ 3850507 h 4794329"/>
              <a:gd name="connsiteX24" fmla="*/ 6090160 w 8334626"/>
              <a:gd name="connsiteY24" fmla="*/ 3552777 h 4794329"/>
              <a:gd name="connsiteX25" fmla="*/ 7975234 w 8334626"/>
              <a:gd name="connsiteY25" fmla="*/ 1667703 h 4794329"/>
              <a:gd name="connsiteX26" fmla="*/ 8124099 w 8334626"/>
              <a:gd name="connsiteY26" fmla="*/ 1606041 h 4794329"/>
              <a:gd name="connsiteX27" fmla="*/ 6242 w 8334626"/>
              <a:gd name="connsiteY27" fmla="*/ 1576410 h 4794329"/>
              <a:gd name="connsiteX28" fmla="*/ 1034496 w 8334626"/>
              <a:gd name="connsiteY28" fmla="*/ 898884 h 4794329"/>
              <a:gd name="connsiteX29" fmla="*/ 1712023 w 8334626"/>
              <a:gd name="connsiteY29" fmla="*/ 1576410 h 4794329"/>
              <a:gd name="connsiteX30" fmla="*/ 1034496 w 8334626"/>
              <a:gd name="connsiteY30" fmla="*/ 2253937 h 4794329"/>
              <a:gd name="connsiteX31" fmla="*/ 683769 w 8334626"/>
              <a:gd name="connsiteY31" fmla="*/ 2253937 h 4794329"/>
              <a:gd name="connsiteX32" fmla="*/ 6242 w 8334626"/>
              <a:gd name="connsiteY32" fmla="*/ 1576410 h 4794329"/>
              <a:gd name="connsiteX33" fmla="*/ 7672060 w 8334626"/>
              <a:gd name="connsiteY33" fmla="*/ 717042 h 4794329"/>
              <a:gd name="connsiteX34" fmla="*/ 7820925 w 8334626"/>
              <a:gd name="connsiteY34" fmla="*/ 778704 h 4794329"/>
              <a:gd name="connsiteX35" fmla="*/ 7820925 w 8334626"/>
              <a:gd name="connsiteY35" fmla="*/ 1076435 h 4794329"/>
              <a:gd name="connsiteX36" fmla="*/ 4745734 w 8334626"/>
              <a:gd name="connsiteY36" fmla="*/ 4151624 h 4794329"/>
              <a:gd name="connsiteX37" fmla="*/ 4448004 w 8334626"/>
              <a:gd name="connsiteY37" fmla="*/ 4151624 h 4794329"/>
              <a:gd name="connsiteX38" fmla="*/ 4448005 w 8334626"/>
              <a:gd name="connsiteY38" fmla="*/ 4151624 h 4794329"/>
              <a:gd name="connsiteX39" fmla="*/ 4448005 w 8334626"/>
              <a:gd name="connsiteY39" fmla="*/ 3853894 h 4794329"/>
              <a:gd name="connsiteX40" fmla="*/ 7523195 w 8334626"/>
              <a:gd name="connsiteY40" fmla="*/ 778704 h 4794329"/>
              <a:gd name="connsiteX41" fmla="*/ 7672060 w 8334626"/>
              <a:gd name="connsiteY41" fmla="*/ 717042 h 4794329"/>
              <a:gd name="connsiteX42" fmla="*/ 7115822 w 8334626"/>
              <a:gd name="connsiteY42" fmla="*/ 598413 h 4794329"/>
              <a:gd name="connsiteX43" fmla="*/ 7264687 w 8334626"/>
              <a:gd name="connsiteY43" fmla="*/ 660075 h 4794329"/>
              <a:gd name="connsiteX44" fmla="*/ 7264687 w 8334626"/>
              <a:gd name="connsiteY44" fmla="*/ 957805 h 4794329"/>
              <a:gd name="connsiteX45" fmla="*/ 3518860 w 8334626"/>
              <a:gd name="connsiteY45" fmla="*/ 4703631 h 4794329"/>
              <a:gd name="connsiteX46" fmla="*/ 3221130 w 8334626"/>
              <a:gd name="connsiteY46" fmla="*/ 4703631 h 4794329"/>
              <a:gd name="connsiteX47" fmla="*/ 3221131 w 8334626"/>
              <a:gd name="connsiteY47" fmla="*/ 4703631 h 4794329"/>
              <a:gd name="connsiteX48" fmla="*/ 3221131 w 8334626"/>
              <a:gd name="connsiteY48" fmla="*/ 4405901 h 4794329"/>
              <a:gd name="connsiteX49" fmla="*/ 6966957 w 8334626"/>
              <a:gd name="connsiteY49" fmla="*/ 660075 h 4794329"/>
              <a:gd name="connsiteX50" fmla="*/ 7115822 w 8334626"/>
              <a:gd name="connsiteY50" fmla="*/ 598413 h 4794329"/>
              <a:gd name="connsiteX51" fmla="*/ 5845545 w 8334626"/>
              <a:gd name="connsiteY51" fmla="*/ 530016 h 4794329"/>
              <a:gd name="connsiteX52" fmla="*/ 5994410 w 8334626"/>
              <a:gd name="connsiteY52" fmla="*/ 591677 h 4794329"/>
              <a:gd name="connsiteX53" fmla="*/ 5994410 w 8334626"/>
              <a:gd name="connsiteY53" fmla="*/ 889408 h 4794329"/>
              <a:gd name="connsiteX54" fmla="*/ 2919219 w 8334626"/>
              <a:gd name="connsiteY54" fmla="*/ 3964597 h 4794329"/>
              <a:gd name="connsiteX55" fmla="*/ 2621490 w 8334626"/>
              <a:gd name="connsiteY55" fmla="*/ 3964597 h 4794329"/>
              <a:gd name="connsiteX56" fmla="*/ 2621491 w 8334626"/>
              <a:gd name="connsiteY56" fmla="*/ 3964597 h 4794329"/>
              <a:gd name="connsiteX57" fmla="*/ 2621491 w 8334626"/>
              <a:gd name="connsiteY57" fmla="*/ 3666867 h 4794329"/>
              <a:gd name="connsiteX58" fmla="*/ 5696680 w 8334626"/>
              <a:gd name="connsiteY58" fmla="*/ 591677 h 4794329"/>
              <a:gd name="connsiteX59" fmla="*/ 5845545 w 8334626"/>
              <a:gd name="connsiteY59" fmla="*/ 530016 h 4794329"/>
              <a:gd name="connsiteX60" fmla="*/ 6699363 w 8334626"/>
              <a:gd name="connsiteY60" fmla="*/ 347526 h 4794329"/>
              <a:gd name="connsiteX61" fmla="*/ 6848228 w 8334626"/>
              <a:gd name="connsiteY61" fmla="*/ 409188 h 4794329"/>
              <a:gd name="connsiteX62" fmla="*/ 6848228 w 8334626"/>
              <a:gd name="connsiteY62" fmla="*/ 706919 h 4794329"/>
              <a:gd name="connsiteX63" fmla="*/ 3773037 w 8334626"/>
              <a:gd name="connsiteY63" fmla="*/ 3782108 h 4794329"/>
              <a:gd name="connsiteX64" fmla="*/ 3475307 w 8334626"/>
              <a:gd name="connsiteY64" fmla="*/ 3782108 h 4794329"/>
              <a:gd name="connsiteX65" fmla="*/ 3475308 w 8334626"/>
              <a:gd name="connsiteY65" fmla="*/ 3782108 h 4794329"/>
              <a:gd name="connsiteX66" fmla="*/ 3475308 w 8334626"/>
              <a:gd name="connsiteY66" fmla="*/ 3484378 h 4794329"/>
              <a:gd name="connsiteX67" fmla="*/ 6550498 w 8334626"/>
              <a:gd name="connsiteY67" fmla="*/ 409188 h 4794329"/>
              <a:gd name="connsiteX68" fmla="*/ 6699363 w 8334626"/>
              <a:gd name="connsiteY68" fmla="*/ 347526 h 4794329"/>
              <a:gd name="connsiteX69" fmla="*/ 4224231 w 8334626"/>
              <a:gd name="connsiteY69" fmla="*/ 126303 h 4794329"/>
              <a:gd name="connsiteX70" fmla="*/ 4373096 w 8334626"/>
              <a:gd name="connsiteY70" fmla="*/ 187965 h 4794329"/>
              <a:gd name="connsiteX71" fmla="*/ 4373096 w 8334626"/>
              <a:gd name="connsiteY71" fmla="*/ 485695 h 4794329"/>
              <a:gd name="connsiteX72" fmla="*/ 3114378 w 8334626"/>
              <a:gd name="connsiteY72" fmla="*/ 1744412 h 4794329"/>
              <a:gd name="connsiteX73" fmla="*/ 2816647 w 8334626"/>
              <a:gd name="connsiteY73" fmla="*/ 1744412 h 4794329"/>
              <a:gd name="connsiteX74" fmla="*/ 2816649 w 8334626"/>
              <a:gd name="connsiteY74" fmla="*/ 1744412 h 4794329"/>
              <a:gd name="connsiteX75" fmla="*/ 2816649 w 8334626"/>
              <a:gd name="connsiteY75" fmla="*/ 1446682 h 4794329"/>
              <a:gd name="connsiteX76" fmla="*/ 4075366 w 8334626"/>
              <a:gd name="connsiteY76" fmla="*/ 187965 h 4794329"/>
              <a:gd name="connsiteX77" fmla="*/ 4224231 w 8334626"/>
              <a:gd name="connsiteY77" fmla="*/ 126303 h 4794329"/>
              <a:gd name="connsiteX78" fmla="*/ 5685289 w 8334626"/>
              <a:gd name="connsiteY78" fmla="*/ 18853 h 4794329"/>
              <a:gd name="connsiteX79" fmla="*/ 5834154 w 8334626"/>
              <a:gd name="connsiteY79" fmla="*/ 80515 h 4794329"/>
              <a:gd name="connsiteX80" fmla="*/ 5834154 w 8334626"/>
              <a:gd name="connsiteY80" fmla="*/ 378245 h 4794329"/>
              <a:gd name="connsiteX81" fmla="*/ 3112470 w 8334626"/>
              <a:gd name="connsiteY81" fmla="*/ 3099928 h 4794329"/>
              <a:gd name="connsiteX82" fmla="*/ 2814740 w 8334626"/>
              <a:gd name="connsiteY82" fmla="*/ 3099928 h 4794329"/>
              <a:gd name="connsiteX83" fmla="*/ 2814741 w 8334626"/>
              <a:gd name="connsiteY83" fmla="*/ 3099928 h 4794329"/>
              <a:gd name="connsiteX84" fmla="*/ 2814741 w 8334626"/>
              <a:gd name="connsiteY84" fmla="*/ 2802198 h 4794329"/>
              <a:gd name="connsiteX85" fmla="*/ 5536424 w 8334626"/>
              <a:gd name="connsiteY85" fmla="*/ 80515 h 4794329"/>
              <a:gd name="connsiteX86" fmla="*/ 5685289 w 8334626"/>
              <a:gd name="connsiteY86" fmla="*/ 18853 h 4794329"/>
              <a:gd name="connsiteX87" fmla="*/ 5025412 w 8334626"/>
              <a:gd name="connsiteY87" fmla="*/ 0 h 4794329"/>
              <a:gd name="connsiteX88" fmla="*/ 5174277 w 8334626"/>
              <a:gd name="connsiteY88" fmla="*/ 61662 h 4794329"/>
              <a:gd name="connsiteX89" fmla="*/ 5174277 w 8334626"/>
              <a:gd name="connsiteY89" fmla="*/ 359392 h 4794329"/>
              <a:gd name="connsiteX90" fmla="*/ 3192597 w 8334626"/>
              <a:gd name="connsiteY90" fmla="*/ 2341071 h 4794329"/>
              <a:gd name="connsiteX91" fmla="*/ 2894866 w 8334626"/>
              <a:gd name="connsiteY91" fmla="*/ 2341071 h 4794329"/>
              <a:gd name="connsiteX92" fmla="*/ 2894868 w 8334626"/>
              <a:gd name="connsiteY92" fmla="*/ 2341071 h 4794329"/>
              <a:gd name="connsiteX93" fmla="*/ 2894868 w 8334626"/>
              <a:gd name="connsiteY93" fmla="*/ 2043341 h 4794329"/>
              <a:gd name="connsiteX94" fmla="*/ 4876547 w 8334626"/>
              <a:gd name="connsiteY94" fmla="*/ 61662 h 4794329"/>
              <a:gd name="connsiteX95" fmla="*/ 5025412 w 8334626"/>
              <a:gd name="connsiteY95" fmla="*/ 0 h 4794329"/>
              <a:gd name="connsiteX0" fmla="*/ 7223556 w 8364456"/>
              <a:gd name="connsiteY0" fmla="*/ 3202389 h 4794329"/>
              <a:gd name="connsiteX1" fmla="*/ 7372421 w 8364456"/>
              <a:gd name="connsiteY1" fmla="*/ 3264051 h 4794329"/>
              <a:gd name="connsiteX2" fmla="*/ 7372421 w 8364456"/>
              <a:gd name="connsiteY2" fmla="*/ 3561781 h 4794329"/>
              <a:gd name="connsiteX3" fmla="*/ 6711982 w 8364456"/>
              <a:gd name="connsiteY3" fmla="*/ 4222219 h 4794329"/>
              <a:gd name="connsiteX4" fmla="*/ 6414252 w 8364456"/>
              <a:gd name="connsiteY4" fmla="*/ 4222219 h 4794329"/>
              <a:gd name="connsiteX5" fmla="*/ 6414253 w 8364456"/>
              <a:gd name="connsiteY5" fmla="*/ 4222219 h 4794329"/>
              <a:gd name="connsiteX6" fmla="*/ 6414253 w 8364456"/>
              <a:gd name="connsiteY6" fmla="*/ 3924488 h 4794329"/>
              <a:gd name="connsiteX7" fmla="*/ 7074691 w 8364456"/>
              <a:gd name="connsiteY7" fmla="*/ 3264051 h 4794329"/>
              <a:gd name="connsiteX8" fmla="*/ 7223556 w 8364456"/>
              <a:gd name="connsiteY8" fmla="*/ 3202389 h 4794329"/>
              <a:gd name="connsiteX9" fmla="*/ 7190325 w 8364456"/>
              <a:gd name="connsiteY9" fmla="*/ 1896653 h 4794329"/>
              <a:gd name="connsiteX10" fmla="*/ 7339190 w 8364456"/>
              <a:gd name="connsiteY10" fmla="*/ 1958315 h 4794329"/>
              <a:gd name="connsiteX11" fmla="*/ 7339190 w 8364456"/>
              <a:gd name="connsiteY11" fmla="*/ 2256046 h 4794329"/>
              <a:gd name="connsiteX12" fmla="*/ 4862567 w 8364456"/>
              <a:gd name="connsiteY12" fmla="*/ 4732667 h 4794329"/>
              <a:gd name="connsiteX13" fmla="*/ 4564837 w 8364456"/>
              <a:gd name="connsiteY13" fmla="*/ 4732667 h 4794329"/>
              <a:gd name="connsiteX14" fmla="*/ 4564839 w 8364456"/>
              <a:gd name="connsiteY14" fmla="*/ 4732667 h 4794329"/>
              <a:gd name="connsiteX15" fmla="*/ 4564839 w 8364456"/>
              <a:gd name="connsiteY15" fmla="*/ 4434937 h 4794329"/>
              <a:gd name="connsiteX16" fmla="*/ 7041460 w 8364456"/>
              <a:gd name="connsiteY16" fmla="*/ 1958315 h 4794329"/>
              <a:gd name="connsiteX17" fmla="*/ 7190325 w 8364456"/>
              <a:gd name="connsiteY17" fmla="*/ 1896653 h 4794329"/>
              <a:gd name="connsiteX18" fmla="*/ 8153929 w 8364456"/>
              <a:gd name="connsiteY18" fmla="*/ 1606041 h 4794329"/>
              <a:gd name="connsiteX19" fmla="*/ 8302794 w 8364456"/>
              <a:gd name="connsiteY19" fmla="*/ 1667703 h 4794329"/>
              <a:gd name="connsiteX20" fmla="*/ 8302794 w 8364456"/>
              <a:gd name="connsiteY20" fmla="*/ 1965433 h 4794329"/>
              <a:gd name="connsiteX21" fmla="*/ 6417719 w 8364456"/>
              <a:gd name="connsiteY21" fmla="*/ 3850507 h 4794329"/>
              <a:gd name="connsiteX22" fmla="*/ 6119989 w 8364456"/>
              <a:gd name="connsiteY22" fmla="*/ 3850507 h 4794329"/>
              <a:gd name="connsiteX23" fmla="*/ 6119990 w 8364456"/>
              <a:gd name="connsiteY23" fmla="*/ 3850507 h 4794329"/>
              <a:gd name="connsiteX24" fmla="*/ 6119990 w 8364456"/>
              <a:gd name="connsiteY24" fmla="*/ 3552777 h 4794329"/>
              <a:gd name="connsiteX25" fmla="*/ 8005064 w 8364456"/>
              <a:gd name="connsiteY25" fmla="*/ 1667703 h 4794329"/>
              <a:gd name="connsiteX26" fmla="*/ 8153929 w 8364456"/>
              <a:gd name="connsiteY26" fmla="*/ 1606041 h 4794329"/>
              <a:gd name="connsiteX27" fmla="*/ 36072 w 8364456"/>
              <a:gd name="connsiteY27" fmla="*/ 1576410 h 4794329"/>
              <a:gd name="connsiteX28" fmla="*/ 1741853 w 8364456"/>
              <a:gd name="connsiteY28" fmla="*/ 1576410 h 4794329"/>
              <a:gd name="connsiteX29" fmla="*/ 1064326 w 8364456"/>
              <a:gd name="connsiteY29" fmla="*/ 2253937 h 4794329"/>
              <a:gd name="connsiteX30" fmla="*/ 713599 w 8364456"/>
              <a:gd name="connsiteY30" fmla="*/ 2253937 h 4794329"/>
              <a:gd name="connsiteX31" fmla="*/ 36072 w 8364456"/>
              <a:gd name="connsiteY31" fmla="*/ 1576410 h 4794329"/>
              <a:gd name="connsiteX32" fmla="*/ 7701890 w 8364456"/>
              <a:gd name="connsiteY32" fmla="*/ 717042 h 4794329"/>
              <a:gd name="connsiteX33" fmla="*/ 7850755 w 8364456"/>
              <a:gd name="connsiteY33" fmla="*/ 778704 h 4794329"/>
              <a:gd name="connsiteX34" fmla="*/ 7850755 w 8364456"/>
              <a:gd name="connsiteY34" fmla="*/ 1076435 h 4794329"/>
              <a:gd name="connsiteX35" fmla="*/ 4775564 w 8364456"/>
              <a:gd name="connsiteY35" fmla="*/ 4151624 h 4794329"/>
              <a:gd name="connsiteX36" fmla="*/ 4477834 w 8364456"/>
              <a:gd name="connsiteY36" fmla="*/ 4151624 h 4794329"/>
              <a:gd name="connsiteX37" fmla="*/ 4477835 w 8364456"/>
              <a:gd name="connsiteY37" fmla="*/ 4151624 h 4794329"/>
              <a:gd name="connsiteX38" fmla="*/ 4477835 w 8364456"/>
              <a:gd name="connsiteY38" fmla="*/ 3853894 h 4794329"/>
              <a:gd name="connsiteX39" fmla="*/ 7553025 w 8364456"/>
              <a:gd name="connsiteY39" fmla="*/ 778704 h 4794329"/>
              <a:gd name="connsiteX40" fmla="*/ 7701890 w 8364456"/>
              <a:gd name="connsiteY40" fmla="*/ 717042 h 4794329"/>
              <a:gd name="connsiteX41" fmla="*/ 7145652 w 8364456"/>
              <a:gd name="connsiteY41" fmla="*/ 598413 h 4794329"/>
              <a:gd name="connsiteX42" fmla="*/ 7294517 w 8364456"/>
              <a:gd name="connsiteY42" fmla="*/ 660075 h 4794329"/>
              <a:gd name="connsiteX43" fmla="*/ 7294517 w 8364456"/>
              <a:gd name="connsiteY43" fmla="*/ 957805 h 4794329"/>
              <a:gd name="connsiteX44" fmla="*/ 3548690 w 8364456"/>
              <a:gd name="connsiteY44" fmla="*/ 4703631 h 4794329"/>
              <a:gd name="connsiteX45" fmla="*/ 3250960 w 8364456"/>
              <a:gd name="connsiteY45" fmla="*/ 4703631 h 4794329"/>
              <a:gd name="connsiteX46" fmla="*/ 3250961 w 8364456"/>
              <a:gd name="connsiteY46" fmla="*/ 4703631 h 4794329"/>
              <a:gd name="connsiteX47" fmla="*/ 3250961 w 8364456"/>
              <a:gd name="connsiteY47" fmla="*/ 4405901 h 4794329"/>
              <a:gd name="connsiteX48" fmla="*/ 6996787 w 8364456"/>
              <a:gd name="connsiteY48" fmla="*/ 660075 h 4794329"/>
              <a:gd name="connsiteX49" fmla="*/ 7145652 w 8364456"/>
              <a:gd name="connsiteY49" fmla="*/ 598413 h 4794329"/>
              <a:gd name="connsiteX50" fmla="*/ 5875375 w 8364456"/>
              <a:gd name="connsiteY50" fmla="*/ 530016 h 4794329"/>
              <a:gd name="connsiteX51" fmla="*/ 6024240 w 8364456"/>
              <a:gd name="connsiteY51" fmla="*/ 591677 h 4794329"/>
              <a:gd name="connsiteX52" fmla="*/ 6024240 w 8364456"/>
              <a:gd name="connsiteY52" fmla="*/ 889408 h 4794329"/>
              <a:gd name="connsiteX53" fmla="*/ 2949049 w 8364456"/>
              <a:gd name="connsiteY53" fmla="*/ 3964597 h 4794329"/>
              <a:gd name="connsiteX54" fmla="*/ 2651320 w 8364456"/>
              <a:gd name="connsiteY54" fmla="*/ 3964597 h 4794329"/>
              <a:gd name="connsiteX55" fmla="*/ 2651321 w 8364456"/>
              <a:gd name="connsiteY55" fmla="*/ 3964597 h 4794329"/>
              <a:gd name="connsiteX56" fmla="*/ 2651321 w 8364456"/>
              <a:gd name="connsiteY56" fmla="*/ 3666867 h 4794329"/>
              <a:gd name="connsiteX57" fmla="*/ 5726510 w 8364456"/>
              <a:gd name="connsiteY57" fmla="*/ 591677 h 4794329"/>
              <a:gd name="connsiteX58" fmla="*/ 5875375 w 8364456"/>
              <a:gd name="connsiteY58" fmla="*/ 530016 h 4794329"/>
              <a:gd name="connsiteX59" fmla="*/ 6729193 w 8364456"/>
              <a:gd name="connsiteY59" fmla="*/ 347526 h 4794329"/>
              <a:gd name="connsiteX60" fmla="*/ 6878058 w 8364456"/>
              <a:gd name="connsiteY60" fmla="*/ 409188 h 4794329"/>
              <a:gd name="connsiteX61" fmla="*/ 6878058 w 8364456"/>
              <a:gd name="connsiteY61" fmla="*/ 706919 h 4794329"/>
              <a:gd name="connsiteX62" fmla="*/ 3802867 w 8364456"/>
              <a:gd name="connsiteY62" fmla="*/ 3782108 h 4794329"/>
              <a:gd name="connsiteX63" fmla="*/ 3505137 w 8364456"/>
              <a:gd name="connsiteY63" fmla="*/ 3782108 h 4794329"/>
              <a:gd name="connsiteX64" fmla="*/ 3505138 w 8364456"/>
              <a:gd name="connsiteY64" fmla="*/ 3782108 h 4794329"/>
              <a:gd name="connsiteX65" fmla="*/ 3505138 w 8364456"/>
              <a:gd name="connsiteY65" fmla="*/ 3484378 h 4794329"/>
              <a:gd name="connsiteX66" fmla="*/ 6580328 w 8364456"/>
              <a:gd name="connsiteY66" fmla="*/ 409188 h 4794329"/>
              <a:gd name="connsiteX67" fmla="*/ 6729193 w 8364456"/>
              <a:gd name="connsiteY67" fmla="*/ 347526 h 4794329"/>
              <a:gd name="connsiteX68" fmla="*/ 4254061 w 8364456"/>
              <a:gd name="connsiteY68" fmla="*/ 126303 h 4794329"/>
              <a:gd name="connsiteX69" fmla="*/ 4402926 w 8364456"/>
              <a:gd name="connsiteY69" fmla="*/ 187965 h 4794329"/>
              <a:gd name="connsiteX70" fmla="*/ 4402926 w 8364456"/>
              <a:gd name="connsiteY70" fmla="*/ 485695 h 4794329"/>
              <a:gd name="connsiteX71" fmla="*/ 3144208 w 8364456"/>
              <a:gd name="connsiteY71" fmla="*/ 1744412 h 4794329"/>
              <a:gd name="connsiteX72" fmla="*/ 2846477 w 8364456"/>
              <a:gd name="connsiteY72" fmla="*/ 1744412 h 4794329"/>
              <a:gd name="connsiteX73" fmla="*/ 2846479 w 8364456"/>
              <a:gd name="connsiteY73" fmla="*/ 1744412 h 4794329"/>
              <a:gd name="connsiteX74" fmla="*/ 2846479 w 8364456"/>
              <a:gd name="connsiteY74" fmla="*/ 1446682 h 4794329"/>
              <a:gd name="connsiteX75" fmla="*/ 4105196 w 8364456"/>
              <a:gd name="connsiteY75" fmla="*/ 187965 h 4794329"/>
              <a:gd name="connsiteX76" fmla="*/ 4254061 w 8364456"/>
              <a:gd name="connsiteY76" fmla="*/ 126303 h 4794329"/>
              <a:gd name="connsiteX77" fmla="*/ 5715119 w 8364456"/>
              <a:gd name="connsiteY77" fmla="*/ 18853 h 4794329"/>
              <a:gd name="connsiteX78" fmla="*/ 5863984 w 8364456"/>
              <a:gd name="connsiteY78" fmla="*/ 80515 h 4794329"/>
              <a:gd name="connsiteX79" fmla="*/ 5863984 w 8364456"/>
              <a:gd name="connsiteY79" fmla="*/ 378245 h 4794329"/>
              <a:gd name="connsiteX80" fmla="*/ 3142300 w 8364456"/>
              <a:gd name="connsiteY80" fmla="*/ 3099928 h 4794329"/>
              <a:gd name="connsiteX81" fmla="*/ 2844570 w 8364456"/>
              <a:gd name="connsiteY81" fmla="*/ 3099928 h 4794329"/>
              <a:gd name="connsiteX82" fmla="*/ 2844571 w 8364456"/>
              <a:gd name="connsiteY82" fmla="*/ 3099928 h 4794329"/>
              <a:gd name="connsiteX83" fmla="*/ 2844571 w 8364456"/>
              <a:gd name="connsiteY83" fmla="*/ 2802198 h 4794329"/>
              <a:gd name="connsiteX84" fmla="*/ 5566254 w 8364456"/>
              <a:gd name="connsiteY84" fmla="*/ 80515 h 4794329"/>
              <a:gd name="connsiteX85" fmla="*/ 5715119 w 8364456"/>
              <a:gd name="connsiteY85" fmla="*/ 18853 h 4794329"/>
              <a:gd name="connsiteX86" fmla="*/ 5055242 w 8364456"/>
              <a:gd name="connsiteY86" fmla="*/ 0 h 4794329"/>
              <a:gd name="connsiteX87" fmla="*/ 5204107 w 8364456"/>
              <a:gd name="connsiteY87" fmla="*/ 61662 h 4794329"/>
              <a:gd name="connsiteX88" fmla="*/ 5204107 w 8364456"/>
              <a:gd name="connsiteY88" fmla="*/ 359392 h 4794329"/>
              <a:gd name="connsiteX89" fmla="*/ 3222427 w 8364456"/>
              <a:gd name="connsiteY89" fmla="*/ 2341071 h 4794329"/>
              <a:gd name="connsiteX90" fmla="*/ 2924696 w 8364456"/>
              <a:gd name="connsiteY90" fmla="*/ 2341071 h 4794329"/>
              <a:gd name="connsiteX91" fmla="*/ 2924698 w 8364456"/>
              <a:gd name="connsiteY91" fmla="*/ 2341071 h 4794329"/>
              <a:gd name="connsiteX92" fmla="*/ 2924698 w 8364456"/>
              <a:gd name="connsiteY92" fmla="*/ 2043341 h 4794329"/>
              <a:gd name="connsiteX93" fmla="*/ 4906377 w 8364456"/>
              <a:gd name="connsiteY93" fmla="*/ 61662 h 4794329"/>
              <a:gd name="connsiteX94" fmla="*/ 5055242 w 8364456"/>
              <a:gd name="connsiteY94" fmla="*/ 0 h 4794329"/>
              <a:gd name="connsiteX0" fmla="*/ 7193727 w 8334627"/>
              <a:gd name="connsiteY0" fmla="*/ 3202389 h 4794329"/>
              <a:gd name="connsiteX1" fmla="*/ 7342592 w 8334627"/>
              <a:gd name="connsiteY1" fmla="*/ 3264051 h 4794329"/>
              <a:gd name="connsiteX2" fmla="*/ 7342592 w 8334627"/>
              <a:gd name="connsiteY2" fmla="*/ 3561781 h 4794329"/>
              <a:gd name="connsiteX3" fmla="*/ 6682153 w 8334627"/>
              <a:gd name="connsiteY3" fmla="*/ 4222219 h 4794329"/>
              <a:gd name="connsiteX4" fmla="*/ 6384423 w 8334627"/>
              <a:gd name="connsiteY4" fmla="*/ 4222219 h 4794329"/>
              <a:gd name="connsiteX5" fmla="*/ 6384424 w 8334627"/>
              <a:gd name="connsiteY5" fmla="*/ 4222219 h 4794329"/>
              <a:gd name="connsiteX6" fmla="*/ 6384424 w 8334627"/>
              <a:gd name="connsiteY6" fmla="*/ 3924488 h 4794329"/>
              <a:gd name="connsiteX7" fmla="*/ 7044862 w 8334627"/>
              <a:gd name="connsiteY7" fmla="*/ 3264051 h 4794329"/>
              <a:gd name="connsiteX8" fmla="*/ 7193727 w 8334627"/>
              <a:gd name="connsiteY8" fmla="*/ 3202389 h 4794329"/>
              <a:gd name="connsiteX9" fmla="*/ 7160496 w 8334627"/>
              <a:gd name="connsiteY9" fmla="*/ 1896653 h 4794329"/>
              <a:gd name="connsiteX10" fmla="*/ 7309361 w 8334627"/>
              <a:gd name="connsiteY10" fmla="*/ 1958315 h 4794329"/>
              <a:gd name="connsiteX11" fmla="*/ 7309361 w 8334627"/>
              <a:gd name="connsiteY11" fmla="*/ 2256046 h 4794329"/>
              <a:gd name="connsiteX12" fmla="*/ 4832738 w 8334627"/>
              <a:gd name="connsiteY12" fmla="*/ 4732667 h 4794329"/>
              <a:gd name="connsiteX13" fmla="*/ 4535008 w 8334627"/>
              <a:gd name="connsiteY13" fmla="*/ 4732667 h 4794329"/>
              <a:gd name="connsiteX14" fmla="*/ 4535010 w 8334627"/>
              <a:gd name="connsiteY14" fmla="*/ 4732667 h 4794329"/>
              <a:gd name="connsiteX15" fmla="*/ 4535010 w 8334627"/>
              <a:gd name="connsiteY15" fmla="*/ 4434937 h 4794329"/>
              <a:gd name="connsiteX16" fmla="*/ 7011631 w 8334627"/>
              <a:gd name="connsiteY16" fmla="*/ 1958315 h 4794329"/>
              <a:gd name="connsiteX17" fmla="*/ 7160496 w 8334627"/>
              <a:gd name="connsiteY17" fmla="*/ 1896653 h 4794329"/>
              <a:gd name="connsiteX18" fmla="*/ 8124100 w 8334627"/>
              <a:gd name="connsiteY18" fmla="*/ 1606041 h 4794329"/>
              <a:gd name="connsiteX19" fmla="*/ 8272965 w 8334627"/>
              <a:gd name="connsiteY19" fmla="*/ 1667703 h 4794329"/>
              <a:gd name="connsiteX20" fmla="*/ 8272965 w 8334627"/>
              <a:gd name="connsiteY20" fmla="*/ 1965433 h 4794329"/>
              <a:gd name="connsiteX21" fmla="*/ 6387890 w 8334627"/>
              <a:gd name="connsiteY21" fmla="*/ 3850507 h 4794329"/>
              <a:gd name="connsiteX22" fmla="*/ 6090160 w 8334627"/>
              <a:gd name="connsiteY22" fmla="*/ 3850507 h 4794329"/>
              <a:gd name="connsiteX23" fmla="*/ 6090161 w 8334627"/>
              <a:gd name="connsiteY23" fmla="*/ 3850507 h 4794329"/>
              <a:gd name="connsiteX24" fmla="*/ 6090161 w 8334627"/>
              <a:gd name="connsiteY24" fmla="*/ 3552777 h 4794329"/>
              <a:gd name="connsiteX25" fmla="*/ 7975235 w 8334627"/>
              <a:gd name="connsiteY25" fmla="*/ 1667703 h 4794329"/>
              <a:gd name="connsiteX26" fmla="*/ 8124100 w 8334627"/>
              <a:gd name="connsiteY26" fmla="*/ 1606041 h 4794329"/>
              <a:gd name="connsiteX27" fmla="*/ 6243 w 8334627"/>
              <a:gd name="connsiteY27" fmla="*/ 1576410 h 4794329"/>
              <a:gd name="connsiteX28" fmla="*/ 1034497 w 8334627"/>
              <a:gd name="connsiteY28" fmla="*/ 2253937 h 4794329"/>
              <a:gd name="connsiteX29" fmla="*/ 683770 w 8334627"/>
              <a:gd name="connsiteY29" fmla="*/ 2253937 h 4794329"/>
              <a:gd name="connsiteX30" fmla="*/ 6243 w 8334627"/>
              <a:gd name="connsiteY30" fmla="*/ 1576410 h 4794329"/>
              <a:gd name="connsiteX31" fmla="*/ 7672061 w 8334627"/>
              <a:gd name="connsiteY31" fmla="*/ 717042 h 4794329"/>
              <a:gd name="connsiteX32" fmla="*/ 7820926 w 8334627"/>
              <a:gd name="connsiteY32" fmla="*/ 778704 h 4794329"/>
              <a:gd name="connsiteX33" fmla="*/ 7820926 w 8334627"/>
              <a:gd name="connsiteY33" fmla="*/ 1076435 h 4794329"/>
              <a:gd name="connsiteX34" fmla="*/ 4745735 w 8334627"/>
              <a:gd name="connsiteY34" fmla="*/ 4151624 h 4794329"/>
              <a:gd name="connsiteX35" fmla="*/ 4448005 w 8334627"/>
              <a:gd name="connsiteY35" fmla="*/ 4151624 h 4794329"/>
              <a:gd name="connsiteX36" fmla="*/ 4448006 w 8334627"/>
              <a:gd name="connsiteY36" fmla="*/ 4151624 h 4794329"/>
              <a:gd name="connsiteX37" fmla="*/ 4448006 w 8334627"/>
              <a:gd name="connsiteY37" fmla="*/ 3853894 h 4794329"/>
              <a:gd name="connsiteX38" fmla="*/ 7523196 w 8334627"/>
              <a:gd name="connsiteY38" fmla="*/ 778704 h 4794329"/>
              <a:gd name="connsiteX39" fmla="*/ 7672061 w 8334627"/>
              <a:gd name="connsiteY39" fmla="*/ 717042 h 4794329"/>
              <a:gd name="connsiteX40" fmla="*/ 7115823 w 8334627"/>
              <a:gd name="connsiteY40" fmla="*/ 598413 h 4794329"/>
              <a:gd name="connsiteX41" fmla="*/ 7264688 w 8334627"/>
              <a:gd name="connsiteY41" fmla="*/ 660075 h 4794329"/>
              <a:gd name="connsiteX42" fmla="*/ 7264688 w 8334627"/>
              <a:gd name="connsiteY42" fmla="*/ 957805 h 4794329"/>
              <a:gd name="connsiteX43" fmla="*/ 3518861 w 8334627"/>
              <a:gd name="connsiteY43" fmla="*/ 4703631 h 4794329"/>
              <a:gd name="connsiteX44" fmla="*/ 3221131 w 8334627"/>
              <a:gd name="connsiteY44" fmla="*/ 4703631 h 4794329"/>
              <a:gd name="connsiteX45" fmla="*/ 3221132 w 8334627"/>
              <a:gd name="connsiteY45" fmla="*/ 4703631 h 4794329"/>
              <a:gd name="connsiteX46" fmla="*/ 3221132 w 8334627"/>
              <a:gd name="connsiteY46" fmla="*/ 4405901 h 4794329"/>
              <a:gd name="connsiteX47" fmla="*/ 6966958 w 8334627"/>
              <a:gd name="connsiteY47" fmla="*/ 660075 h 4794329"/>
              <a:gd name="connsiteX48" fmla="*/ 7115823 w 8334627"/>
              <a:gd name="connsiteY48" fmla="*/ 598413 h 4794329"/>
              <a:gd name="connsiteX49" fmla="*/ 5845546 w 8334627"/>
              <a:gd name="connsiteY49" fmla="*/ 530016 h 4794329"/>
              <a:gd name="connsiteX50" fmla="*/ 5994411 w 8334627"/>
              <a:gd name="connsiteY50" fmla="*/ 591677 h 4794329"/>
              <a:gd name="connsiteX51" fmla="*/ 5994411 w 8334627"/>
              <a:gd name="connsiteY51" fmla="*/ 889408 h 4794329"/>
              <a:gd name="connsiteX52" fmla="*/ 2919220 w 8334627"/>
              <a:gd name="connsiteY52" fmla="*/ 3964597 h 4794329"/>
              <a:gd name="connsiteX53" fmla="*/ 2621491 w 8334627"/>
              <a:gd name="connsiteY53" fmla="*/ 3964597 h 4794329"/>
              <a:gd name="connsiteX54" fmla="*/ 2621492 w 8334627"/>
              <a:gd name="connsiteY54" fmla="*/ 3964597 h 4794329"/>
              <a:gd name="connsiteX55" fmla="*/ 2621492 w 8334627"/>
              <a:gd name="connsiteY55" fmla="*/ 3666867 h 4794329"/>
              <a:gd name="connsiteX56" fmla="*/ 5696681 w 8334627"/>
              <a:gd name="connsiteY56" fmla="*/ 591677 h 4794329"/>
              <a:gd name="connsiteX57" fmla="*/ 5845546 w 8334627"/>
              <a:gd name="connsiteY57" fmla="*/ 530016 h 4794329"/>
              <a:gd name="connsiteX58" fmla="*/ 6699364 w 8334627"/>
              <a:gd name="connsiteY58" fmla="*/ 347526 h 4794329"/>
              <a:gd name="connsiteX59" fmla="*/ 6848229 w 8334627"/>
              <a:gd name="connsiteY59" fmla="*/ 409188 h 4794329"/>
              <a:gd name="connsiteX60" fmla="*/ 6848229 w 8334627"/>
              <a:gd name="connsiteY60" fmla="*/ 706919 h 4794329"/>
              <a:gd name="connsiteX61" fmla="*/ 3773038 w 8334627"/>
              <a:gd name="connsiteY61" fmla="*/ 3782108 h 4794329"/>
              <a:gd name="connsiteX62" fmla="*/ 3475308 w 8334627"/>
              <a:gd name="connsiteY62" fmla="*/ 3782108 h 4794329"/>
              <a:gd name="connsiteX63" fmla="*/ 3475309 w 8334627"/>
              <a:gd name="connsiteY63" fmla="*/ 3782108 h 4794329"/>
              <a:gd name="connsiteX64" fmla="*/ 3475309 w 8334627"/>
              <a:gd name="connsiteY64" fmla="*/ 3484378 h 4794329"/>
              <a:gd name="connsiteX65" fmla="*/ 6550499 w 8334627"/>
              <a:gd name="connsiteY65" fmla="*/ 409188 h 4794329"/>
              <a:gd name="connsiteX66" fmla="*/ 6699364 w 8334627"/>
              <a:gd name="connsiteY66" fmla="*/ 347526 h 4794329"/>
              <a:gd name="connsiteX67" fmla="*/ 4224232 w 8334627"/>
              <a:gd name="connsiteY67" fmla="*/ 126303 h 4794329"/>
              <a:gd name="connsiteX68" fmla="*/ 4373097 w 8334627"/>
              <a:gd name="connsiteY68" fmla="*/ 187965 h 4794329"/>
              <a:gd name="connsiteX69" fmla="*/ 4373097 w 8334627"/>
              <a:gd name="connsiteY69" fmla="*/ 485695 h 4794329"/>
              <a:gd name="connsiteX70" fmla="*/ 3114379 w 8334627"/>
              <a:gd name="connsiteY70" fmla="*/ 1744412 h 4794329"/>
              <a:gd name="connsiteX71" fmla="*/ 2816648 w 8334627"/>
              <a:gd name="connsiteY71" fmla="*/ 1744412 h 4794329"/>
              <a:gd name="connsiteX72" fmla="*/ 2816650 w 8334627"/>
              <a:gd name="connsiteY72" fmla="*/ 1744412 h 4794329"/>
              <a:gd name="connsiteX73" fmla="*/ 2816650 w 8334627"/>
              <a:gd name="connsiteY73" fmla="*/ 1446682 h 4794329"/>
              <a:gd name="connsiteX74" fmla="*/ 4075367 w 8334627"/>
              <a:gd name="connsiteY74" fmla="*/ 187965 h 4794329"/>
              <a:gd name="connsiteX75" fmla="*/ 4224232 w 8334627"/>
              <a:gd name="connsiteY75" fmla="*/ 126303 h 4794329"/>
              <a:gd name="connsiteX76" fmla="*/ 5685290 w 8334627"/>
              <a:gd name="connsiteY76" fmla="*/ 18853 h 4794329"/>
              <a:gd name="connsiteX77" fmla="*/ 5834155 w 8334627"/>
              <a:gd name="connsiteY77" fmla="*/ 80515 h 4794329"/>
              <a:gd name="connsiteX78" fmla="*/ 5834155 w 8334627"/>
              <a:gd name="connsiteY78" fmla="*/ 378245 h 4794329"/>
              <a:gd name="connsiteX79" fmla="*/ 3112471 w 8334627"/>
              <a:gd name="connsiteY79" fmla="*/ 3099928 h 4794329"/>
              <a:gd name="connsiteX80" fmla="*/ 2814741 w 8334627"/>
              <a:gd name="connsiteY80" fmla="*/ 3099928 h 4794329"/>
              <a:gd name="connsiteX81" fmla="*/ 2814742 w 8334627"/>
              <a:gd name="connsiteY81" fmla="*/ 3099928 h 4794329"/>
              <a:gd name="connsiteX82" fmla="*/ 2814742 w 8334627"/>
              <a:gd name="connsiteY82" fmla="*/ 2802198 h 4794329"/>
              <a:gd name="connsiteX83" fmla="*/ 5536425 w 8334627"/>
              <a:gd name="connsiteY83" fmla="*/ 80515 h 4794329"/>
              <a:gd name="connsiteX84" fmla="*/ 5685290 w 8334627"/>
              <a:gd name="connsiteY84" fmla="*/ 18853 h 4794329"/>
              <a:gd name="connsiteX85" fmla="*/ 5025413 w 8334627"/>
              <a:gd name="connsiteY85" fmla="*/ 0 h 4794329"/>
              <a:gd name="connsiteX86" fmla="*/ 5174278 w 8334627"/>
              <a:gd name="connsiteY86" fmla="*/ 61662 h 4794329"/>
              <a:gd name="connsiteX87" fmla="*/ 5174278 w 8334627"/>
              <a:gd name="connsiteY87" fmla="*/ 359392 h 4794329"/>
              <a:gd name="connsiteX88" fmla="*/ 3192598 w 8334627"/>
              <a:gd name="connsiteY88" fmla="*/ 2341071 h 4794329"/>
              <a:gd name="connsiteX89" fmla="*/ 2894867 w 8334627"/>
              <a:gd name="connsiteY89" fmla="*/ 2341071 h 4794329"/>
              <a:gd name="connsiteX90" fmla="*/ 2894869 w 8334627"/>
              <a:gd name="connsiteY90" fmla="*/ 2341071 h 4794329"/>
              <a:gd name="connsiteX91" fmla="*/ 2894869 w 8334627"/>
              <a:gd name="connsiteY91" fmla="*/ 2043341 h 4794329"/>
              <a:gd name="connsiteX92" fmla="*/ 4876548 w 8334627"/>
              <a:gd name="connsiteY92" fmla="*/ 61662 h 4794329"/>
              <a:gd name="connsiteX93" fmla="*/ 5025413 w 8334627"/>
              <a:gd name="connsiteY93" fmla="*/ 0 h 4794329"/>
              <a:gd name="connsiteX0" fmla="*/ 7187484 w 8328384"/>
              <a:gd name="connsiteY0" fmla="*/ 3202389 h 4794329"/>
              <a:gd name="connsiteX1" fmla="*/ 7336349 w 8328384"/>
              <a:gd name="connsiteY1" fmla="*/ 3264051 h 4794329"/>
              <a:gd name="connsiteX2" fmla="*/ 7336349 w 8328384"/>
              <a:gd name="connsiteY2" fmla="*/ 3561781 h 4794329"/>
              <a:gd name="connsiteX3" fmla="*/ 6675910 w 8328384"/>
              <a:gd name="connsiteY3" fmla="*/ 4222219 h 4794329"/>
              <a:gd name="connsiteX4" fmla="*/ 6378180 w 8328384"/>
              <a:gd name="connsiteY4" fmla="*/ 4222219 h 4794329"/>
              <a:gd name="connsiteX5" fmla="*/ 6378181 w 8328384"/>
              <a:gd name="connsiteY5" fmla="*/ 4222219 h 4794329"/>
              <a:gd name="connsiteX6" fmla="*/ 6378181 w 8328384"/>
              <a:gd name="connsiteY6" fmla="*/ 3924488 h 4794329"/>
              <a:gd name="connsiteX7" fmla="*/ 7038619 w 8328384"/>
              <a:gd name="connsiteY7" fmla="*/ 3264051 h 4794329"/>
              <a:gd name="connsiteX8" fmla="*/ 7187484 w 8328384"/>
              <a:gd name="connsiteY8" fmla="*/ 3202389 h 4794329"/>
              <a:gd name="connsiteX9" fmla="*/ 7154253 w 8328384"/>
              <a:gd name="connsiteY9" fmla="*/ 1896653 h 4794329"/>
              <a:gd name="connsiteX10" fmla="*/ 7303118 w 8328384"/>
              <a:gd name="connsiteY10" fmla="*/ 1958315 h 4794329"/>
              <a:gd name="connsiteX11" fmla="*/ 7303118 w 8328384"/>
              <a:gd name="connsiteY11" fmla="*/ 2256046 h 4794329"/>
              <a:gd name="connsiteX12" fmla="*/ 4826495 w 8328384"/>
              <a:gd name="connsiteY12" fmla="*/ 4732667 h 4794329"/>
              <a:gd name="connsiteX13" fmla="*/ 4528765 w 8328384"/>
              <a:gd name="connsiteY13" fmla="*/ 4732667 h 4794329"/>
              <a:gd name="connsiteX14" fmla="*/ 4528767 w 8328384"/>
              <a:gd name="connsiteY14" fmla="*/ 4732667 h 4794329"/>
              <a:gd name="connsiteX15" fmla="*/ 4528767 w 8328384"/>
              <a:gd name="connsiteY15" fmla="*/ 4434937 h 4794329"/>
              <a:gd name="connsiteX16" fmla="*/ 7005388 w 8328384"/>
              <a:gd name="connsiteY16" fmla="*/ 1958315 h 4794329"/>
              <a:gd name="connsiteX17" fmla="*/ 7154253 w 8328384"/>
              <a:gd name="connsiteY17" fmla="*/ 1896653 h 4794329"/>
              <a:gd name="connsiteX18" fmla="*/ 8117857 w 8328384"/>
              <a:gd name="connsiteY18" fmla="*/ 1606041 h 4794329"/>
              <a:gd name="connsiteX19" fmla="*/ 8266722 w 8328384"/>
              <a:gd name="connsiteY19" fmla="*/ 1667703 h 4794329"/>
              <a:gd name="connsiteX20" fmla="*/ 8266722 w 8328384"/>
              <a:gd name="connsiteY20" fmla="*/ 1965433 h 4794329"/>
              <a:gd name="connsiteX21" fmla="*/ 6381647 w 8328384"/>
              <a:gd name="connsiteY21" fmla="*/ 3850507 h 4794329"/>
              <a:gd name="connsiteX22" fmla="*/ 6083917 w 8328384"/>
              <a:gd name="connsiteY22" fmla="*/ 3850507 h 4794329"/>
              <a:gd name="connsiteX23" fmla="*/ 6083918 w 8328384"/>
              <a:gd name="connsiteY23" fmla="*/ 3850507 h 4794329"/>
              <a:gd name="connsiteX24" fmla="*/ 6083918 w 8328384"/>
              <a:gd name="connsiteY24" fmla="*/ 3552777 h 4794329"/>
              <a:gd name="connsiteX25" fmla="*/ 7968992 w 8328384"/>
              <a:gd name="connsiteY25" fmla="*/ 1667703 h 4794329"/>
              <a:gd name="connsiteX26" fmla="*/ 8117857 w 8328384"/>
              <a:gd name="connsiteY26" fmla="*/ 1606041 h 4794329"/>
              <a:gd name="connsiteX27" fmla="*/ 0 w 8328384"/>
              <a:gd name="connsiteY27" fmla="*/ 1576410 h 4794329"/>
              <a:gd name="connsiteX28" fmla="*/ 677527 w 8328384"/>
              <a:gd name="connsiteY28" fmla="*/ 2253937 h 4794329"/>
              <a:gd name="connsiteX29" fmla="*/ 0 w 8328384"/>
              <a:gd name="connsiteY29" fmla="*/ 1576410 h 4794329"/>
              <a:gd name="connsiteX30" fmla="*/ 7665818 w 8328384"/>
              <a:gd name="connsiteY30" fmla="*/ 717042 h 4794329"/>
              <a:gd name="connsiteX31" fmla="*/ 7814683 w 8328384"/>
              <a:gd name="connsiteY31" fmla="*/ 778704 h 4794329"/>
              <a:gd name="connsiteX32" fmla="*/ 7814683 w 8328384"/>
              <a:gd name="connsiteY32" fmla="*/ 1076435 h 4794329"/>
              <a:gd name="connsiteX33" fmla="*/ 4739492 w 8328384"/>
              <a:gd name="connsiteY33" fmla="*/ 4151624 h 4794329"/>
              <a:gd name="connsiteX34" fmla="*/ 4441762 w 8328384"/>
              <a:gd name="connsiteY34" fmla="*/ 4151624 h 4794329"/>
              <a:gd name="connsiteX35" fmla="*/ 4441763 w 8328384"/>
              <a:gd name="connsiteY35" fmla="*/ 4151624 h 4794329"/>
              <a:gd name="connsiteX36" fmla="*/ 4441763 w 8328384"/>
              <a:gd name="connsiteY36" fmla="*/ 3853894 h 4794329"/>
              <a:gd name="connsiteX37" fmla="*/ 7516953 w 8328384"/>
              <a:gd name="connsiteY37" fmla="*/ 778704 h 4794329"/>
              <a:gd name="connsiteX38" fmla="*/ 7665818 w 8328384"/>
              <a:gd name="connsiteY38" fmla="*/ 717042 h 4794329"/>
              <a:gd name="connsiteX39" fmla="*/ 7109580 w 8328384"/>
              <a:gd name="connsiteY39" fmla="*/ 598413 h 4794329"/>
              <a:gd name="connsiteX40" fmla="*/ 7258445 w 8328384"/>
              <a:gd name="connsiteY40" fmla="*/ 660075 h 4794329"/>
              <a:gd name="connsiteX41" fmla="*/ 7258445 w 8328384"/>
              <a:gd name="connsiteY41" fmla="*/ 957805 h 4794329"/>
              <a:gd name="connsiteX42" fmla="*/ 3512618 w 8328384"/>
              <a:gd name="connsiteY42" fmla="*/ 4703631 h 4794329"/>
              <a:gd name="connsiteX43" fmla="*/ 3214888 w 8328384"/>
              <a:gd name="connsiteY43" fmla="*/ 4703631 h 4794329"/>
              <a:gd name="connsiteX44" fmla="*/ 3214889 w 8328384"/>
              <a:gd name="connsiteY44" fmla="*/ 4703631 h 4794329"/>
              <a:gd name="connsiteX45" fmla="*/ 3214889 w 8328384"/>
              <a:gd name="connsiteY45" fmla="*/ 4405901 h 4794329"/>
              <a:gd name="connsiteX46" fmla="*/ 6960715 w 8328384"/>
              <a:gd name="connsiteY46" fmla="*/ 660075 h 4794329"/>
              <a:gd name="connsiteX47" fmla="*/ 7109580 w 8328384"/>
              <a:gd name="connsiteY47" fmla="*/ 598413 h 4794329"/>
              <a:gd name="connsiteX48" fmla="*/ 5839303 w 8328384"/>
              <a:gd name="connsiteY48" fmla="*/ 530016 h 4794329"/>
              <a:gd name="connsiteX49" fmla="*/ 5988168 w 8328384"/>
              <a:gd name="connsiteY49" fmla="*/ 591677 h 4794329"/>
              <a:gd name="connsiteX50" fmla="*/ 5988168 w 8328384"/>
              <a:gd name="connsiteY50" fmla="*/ 889408 h 4794329"/>
              <a:gd name="connsiteX51" fmla="*/ 2912977 w 8328384"/>
              <a:gd name="connsiteY51" fmla="*/ 3964597 h 4794329"/>
              <a:gd name="connsiteX52" fmla="*/ 2615248 w 8328384"/>
              <a:gd name="connsiteY52" fmla="*/ 3964597 h 4794329"/>
              <a:gd name="connsiteX53" fmla="*/ 2615249 w 8328384"/>
              <a:gd name="connsiteY53" fmla="*/ 3964597 h 4794329"/>
              <a:gd name="connsiteX54" fmla="*/ 2615249 w 8328384"/>
              <a:gd name="connsiteY54" fmla="*/ 3666867 h 4794329"/>
              <a:gd name="connsiteX55" fmla="*/ 5690438 w 8328384"/>
              <a:gd name="connsiteY55" fmla="*/ 591677 h 4794329"/>
              <a:gd name="connsiteX56" fmla="*/ 5839303 w 8328384"/>
              <a:gd name="connsiteY56" fmla="*/ 530016 h 4794329"/>
              <a:gd name="connsiteX57" fmla="*/ 6693121 w 8328384"/>
              <a:gd name="connsiteY57" fmla="*/ 347526 h 4794329"/>
              <a:gd name="connsiteX58" fmla="*/ 6841986 w 8328384"/>
              <a:gd name="connsiteY58" fmla="*/ 409188 h 4794329"/>
              <a:gd name="connsiteX59" fmla="*/ 6841986 w 8328384"/>
              <a:gd name="connsiteY59" fmla="*/ 706919 h 4794329"/>
              <a:gd name="connsiteX60" fmla="*/ 3766795 w 8328384"/>
              <a:gd name="connsiteY60" fmla="*/ 3782108 h 4794329"/>
              <a:gd name="connsiteX61" fmla="*/ 3469065 w 8328384"/>
              <a:gd name="connsiteY61" fmla="*/ 3782108 h 4794329"/>
              <a:gd name="connsiteX62" fmla="*/ 3469066 w 8328384"/>
              <a:gd name="connsiteY62" fmla="*/ 3782108 h 4794329"/>
              <a:gd name="connsiteX63" fmla="*/ 3469066 w 8328384"/>
              <a:gd name="connsiteY63" fmla="*/ 3484378 h 4794329"/>
              <a:gd name="connsiteX64" fmla="*/ 6544256 w 8328384"/>
              <a:gd name="connsiteY64" fmla="*/ 409188 h 4794329"/>
              <a:gd name="connsiteX65" fmla="*/ 6693121 w 8328384"/>
              <a:gd name="connsiteY65" fmla="*/ 347526 h 4794329"/>
              <a:gd name="connsiteX66" fmla="*/ 4217989 w 8328384"/>
              <a:gd name="connsiteY66" fmla="*/ 126303 h 4794329"/>
              <a:gd name="connsiteX67" fmla="*/ 4366854 w 8328384"/>
              <a:gd name="connsiteY67" fmla="*/ 187965 h 4794329"/>
              <a:gd name="connsiteX68" fmla="*/ 4366854 w 8328384"/>
              <a:gd name="connsiteY68" fmla="*/ 485695 h 4794329"/>
              <a:gd name="connsiteX69" fmla="*/ 3108136 w 8328384"/>
              <a:gd name="connsiteY69" fmla="*/ 1744412 h 4794329"/>
              <a:gd name="connsiteX70" fmla="*/ 2810405 w 8328384"/>
              <a:gd name="connsiteY70" fmla="*/ 1744412 h 4794329"/>
              <a:gd name="connsiteX71" fmla="*/ 2810407 w 8328384"/>
              <a:gd name="connsiteY71" fmla="*/ 1744412 h 4794329"/>
              <a:gd name="connsiteX72" fmla="*/ 2810407 w 8328384"/>
              <a:gd name="connsiteY72" fmla="*/ 1446682 h 4794329"/>
              <a:gd name="connsiteX73" fmla="*/ 4069124 w 8328384"/>
              <a:gd name="connsiteY73" fmla="*/ 187965 h 4794329"/>
              <a:gd name="connsiteX74" fmla="*/ 4217989 w 8328384"/>
              <a:gd name="connsiteY74" fmla="*/ 126303 h 4794329"/>
              <a:gd name="connsiteX75" fmla="*/ 5679047 w 8328384"/>
              <a:gd name="connsiteY75" fmla="*/ 18853 h 4794329"/>
              <a:gd name="connsiteX76" fmla="*/ 5827912 w 8328384"/>
              <a:gd name="connsiteY76" fmla="*/ 80515 h 4794329"/>
              <a:gd name="connsiteX77" fmla="*/ 5827912 w 8328384"/>
              <a:gd name="connsiteY77" fmla="*/ 378245 h 4794329"/>
              <a:gd name="connsiteX78" fmla="*/ 3106228 w 8328384"/>
              <a:gd name="connsiteY78" fmla="*/ 3099928 h 4794329"/>
              <a:gd name="connsiteX79" fmla="*/ 2808498 w 8328384"/>
              <a:gd name="connsiteY79" fmla="*/ 3099928 h 4794329"/>
              <a:gd name="connsiteX80" fmla="*/ 2808499 w 8328384"/>
              <a:gd name="connsiteY80" fmla="*/ 3099928 h 4794329"/>
              <a:gd name="connsiteX81" fmla="*/ 2808499 w 8328384"/>
              <a:gd name="connsiteY81" fmla="*/ 2802198 h 4794329"/>
              <a:gd name="connsiteX82" fmla="*/ 5530182 w 8328384"/>
              <a:gd name="connsiteY82" fmla="*/ 80515 h 4794329"/>
              <a:gd name="connsiteX83" fmla="*/ 5679047 w 8328384"/>
              <a:gd name="connsiteY83" fmla="*/ 18853 h 4794329"/>
              <a:gd name="connsiteX84" fmla="*/ 5019170 w 8328384"/>
              <a:gd name="connsiteY84" fmla="*/ 0 h 4794329"/>
              <a:gd name="connsiteX85" fmla="*/ 5168035 w 8328384"/>
              <a:gd name="connsiteY85" fmla="*/ 61662 h 4794329"/>
              <a:gd name="connsiteX86" fmla="*/ 5168035 w 8328384"/>
              <a:gd name="connsiteY86" fmla="*/ 359392 h 4794329"/>
              <a:gd name="connsiteX87" fmla="*/ 3186355 w 8328384"/>
              <a:gd name="connsiteY87" fmla="*/ 2341071 h 4794329"/>
              <a:gd name="connsiteX88" fmla="*/ 2888624 w 8328384"/>
              <a:gd name="connsiteY88" fmla="*/ 2341071 h 4794329"/>
              <a:gd name="connsiteX89" fmla="*/ 2888626 w 8328384"/>
              <a:gd name="connsiteY89" fmla="*/ 2341071 h 4794329"/>
              <a:gd name="connsiteX90" fmla="*/ 2888626 w 8328384"/>
              <a:gd name="connsiteY90" fmla="*/ 2043341 h 4794329"/>
              <a:gd name="connsiteX91" fmla="*/ 4870305 w 8328384"/>
              <a:gd name="connsiteY91" fmla="*/ 61662 h 4794329"/>
              <a:gd name="connsiteX92" fmla="*/ 5019170 w 8328384"/>
              <a:gd name="connsiteY92" fmla="*/ 0 h 4794329"/>
              <a:gd name="connsiteX0" fmla="*/ 4633897 w 5774797"/>
              <a:gd name="connsiteY0" fmla="*/ 3202389 h 4794329"/>
              <a:gd name="connsiteX1" fmla="*/ 4782762 w 5774797"/>
              <a:gd name="connsiteY1" fmla="*/ 3264051 h 4794329"/>
              <a:gd name="connsiteX2" fmla="*/ 4782762 w 5774797"/>
              <a:gd name="connsiteY2" fmla="*/ 3561781 h 4794329"/>
              <a:gd name="connsiteX3" fmla="*/ 4122323 w 5774797"/>
              <a:gd name="connsiteY3" fmla="*/ 4222219 h 4794329"/>
              <a:gd name="connsiteX4" fmla="*/ 3824593 w 5774797"/>
              <a:gd name="connsiteY4" fmla="*/ 4222219 h 4794329"/>
              <a:gd name="connsiteX5" fmla="*/ 3824594 w 5774797"/>
              <a:gd name="connsiteY5" fmla="*/ 4222219 h 4794329"/>
              <a:gd name="connsiteX6" fmla="*/ 3824594 w 5774797"/>
              <a:gd name="connsiteY6" fmla="*/ 3924488 h 4794329"/>
              <a:gd name="connsiteX7" fmla="*/ 4485032 w 5774797"/>
              <a:gd name="connsiteY7" fmla="*/ 3264051 h 4794329"/>
              <a:gd name="connsiteX8" fmla="*/ 4633897 w 5774797"/>
              <a:gd name="connsiteY8" fmla="*/ 3202389 h 4794329"/>
              <a:gd name="connsiteX9" fmla="*/ 4600666 w 5774797"/>
              <a:gd name="connsiteY9" fmla="*/ 1896653 h 4794329"/>
              <a:gd name="connsiteX10" fmla="*/ 4749531 w 5774797"/>
              <a:gd name="connsiteY10" fmla="*/ 1958315 h 4794329"/>
              <a:gd name="connsiteX11" fmla="*/ 4749531 w 5774797"/>
              <a:gd name="connsiteY11" fmla="*/ 2256046 h 4794329"/>
              <a:gd name="connsiteX12" fmla="*/ 2272908 w 5774797"/>
              <a:gd name="connsiteY12" fmla="*/ 4732667 h 4794329"/>
              <a:gd name="connsiteX13" fmla="*/ 1975178 w 5774797"/>
              <a:gd name="connsiteY13" fmla="*/ 4732667 h 4794329"/>
              <a:gd name="connsiteX14" fmla="*/ 1975180 w 5774797"/>
              <a:gd name="connsiteY14" fmla="*/ 4732667 h 4794329"/>
              <a:gd name="connsiteX15" fmla="*/ 1975180 w 5774797"/>
              <a:gd name="connsiteY15" fmla="*/ 4434937 h 4794329"/>
              <a:gd name="connsiteX16" fmla="*/ 4451801 w 5774797"/>
              <a:gd name="connsiteY16" fmla="*/ 1958315 h 4794329"/>
              <a:gd name="connsiteX17" fmla="*/ 4600666 w 5774797"/>
              <a:gd name="connsiteY17" fmla="*/ 1896653 h 4794329"/>
              <a:gd name="connsiteX18" fmla="*/ 5564270 w 5774797"/>
              <a:gd name="connsiteY18" fmla="*/ 1606041 h 4794329"/>
              <a:gd name="connsiteX19" fmla="*/ 5713135 w 5774797"/>
              <a:gd name="connsiteY19" fmla="*/ 1667703 h 4794329"/>
              <a:gd name="connsiteX20" fmla="*/ 5713135 w 5774797"/>
              <a:gd name="connsiteY20" fmla="*/ 1965433 h 4794329"/>
              <a:gd name="connsiteX21" fmla="*/ 3828060 w 5774797"/>
              <a:gd name="connsiteY21" fmla="*/ 3850507 h 4794329"/>
              <a:gd name="connsiteX22" fmla="*/ 3530330 w 5774797"/>
              <a:gd name="connsiteY22" fmla="*/ 3850507 h 4794329"/>
              <a:gd name="connsiteX23" fmla="*/ 3530331 w 5774797"/>
              <a:gd name="connsiteY23" fmla="*/ 3850507 h 4794329"/>
              <a:gd name="connsiteX24" fmla="*/ 3530331 w 5774797"/>
              <a:gd name="connsiteY24" fmla="*/ 3552777 h 4794329"/>
              <a:gd name="connsiteX25" fmla="*/ 5415405 w 5774797"/>
              <a:gd name="connsiteY25" fmla="*/ 1667703 h 4794329"/>
              <a:gd name="connsiteX26" fmla="*/ 5564270 w 5774797"/>
              <a:gd name="connsiteY26" fmla="*/ 1606041 h 4794329"/>
              <a:gd name="connsiteX27" fmla="*/ 5112231 w 5774797"/>
              <a:gd name="connsiteY27" fmla="*/ 717042 h 4794329"/>
              <a:gd name="connsiteX28" fmla="*/ 5261096 w 5774797"/>
              <a:gd name="connsiteY28" fmla="*/ 778704 h 4794329"/>
              <a:gd name="connsiteX29" fmla="*/ 5261096 w 5774797"/>
              <a:gd name="connsiteY29" fmla="*/ 1076435 h 4794329"/>
              <a:gd name="connsiteX30" fmla="*/ 2185905 w 5774797"/>
              <a:gd name="connsiteY30" fmla="*/ 4151624 h 4794329"/>
              <a:gd name="connsiteX31" fmla="*/ 1888175 w 5774797"/>
              <a:gd name="connsiteY31" fmla="*/ 4151624 h 4794329"/>
              <a:gd name="connsiteX32" fmla="*/ 1888176 w 5774797"/>
              <a:gd name="connsiteY32" fmla="*/ 4151624 h 4794329"/>
              <a:gd name="connsiteX33" fmla="*/ 1888176 w 5774797"/>
              <a:gd name="connsiteY33" fmla="*/ 3853894 h 4794329"/>
              <a:gd name="connsiteX34" fmla="*/ 4963366 w 5774797"/>
              <a:gd name="connsiteY34" fmla="*/ 778704 h 4794329"/>
              <a:gd name="connsiteX35" fmla="*/ 5112231 w 5774797"/>
              <a:gd name="connsiteY35" fmla="*/ 717042 h 4794329"/>
              <a:gd name="connsiteX36" fmla="*/ 4555993 w 5774797"/>
              <a:gd name="connsiteY36" fmla="*/ 598413 h 4794329"/>
              <a:gd name="connsiteX37" fmla="*/ 4704858 w 5774797"/>
              <a:gd name="connsiteY37" fmla="*/ 660075 h 4794329"/>
              <a:gd name="connsiteX38" fmla="*/ 4704858 w 5774797"/>
              <a:gd name="connsiteY38" fmla="*/ 957805 h 4794329"/>
              <a:gd name="connsiteX39" fmla="*/ 959031 w 5774797"/>
              <a:gd name="connsiteY39" fmla="*/ 4703631 h 4794329"/>
              <a:gd name="connsiteX40" fmla="*/ 661301 w 5774797"/>
              <a:gd name="connsiteY40" fmla="*/ 4703631 h 4794329"/>
              <a:gd name="connsiteX41" fmla="*/ 661302 w 5774797"/>
              <a:gd name="connsiteY41" fmla="*/ 4703631 h 4794329"/>
              <a:gd name="connsiteX42" fmla="*/ 661302 w 5774797"/>
              <a:gd name="connsiteY42" fmla="*/ 4405901 h 4794329"/>
              <a:gd name="connsiteX43" fmla="*/ 4407128 w 5774797"/>
              <a:gd name="connsiteY43" fmla="*/ 660075 h 4794329"/>
              <a:gd name="connsiteX44" fmla="*/ 4555993 w 5774797"/>
              <a:gd name="connsiteY44" fmla="*/ 598413 h 4794329"/>
              <a:gd name="connsiteX45" fmla="*/ 3285716 w 5774797"/>
              <a:gd name="connsiteY45" fmla="*/ 530016 h 4794329"/>
              <a:gd name="connsiteX46" fmla="*/ 3434581 w 5774797"/>
              <a:gd name="connsiteY46" fmla="*/ 591677 h 4794329"/>
              <a:gd name="connsiteX47" fmla="*/ 3434581 w 5774797"/>
              <a:gd name="connsiteY47" fmla="*/ 889408 h 4794329"/>
              <a:gd name="connsiteX48" fmla="*/ 359390 w 5774797"/>
              <a:gd name="connsiteY48" fmla="*/ 3964597 h 4794329"/>
              <a:gd name="connsiteX49" fmla="*/ 61661 w 5774797"/>
              <a:gd name="connsiteY49" fmla="*/ 3964597 h 4794329"/>
              <a:gd name="connsiteX50" fmla="*/ 61662 w 5774797"/>
              <a:gd name="connsiteY50" fmla="*/ 3964597 h 4794329"/>
              <a:gd name="connsiteX51" fmla="*/ 61662 w 5774797"/>
              <a:gd name="connsiteY51" fmla="*/ 3666867 h 4794329"/>
              <a:gd name="connsiteX52" fmla="*/ 3136851 w 5774797"/>
              <a:gd name="connsiteY52" fmla="*/ 591677 h 4794329"/>
              <a:gd name="connsiteX53" fmla="*/ 3285716 w 5774797"/>
              <a:gd name="connsiteY53" fmla="*/ 530016 h 4794329"/>
              <a:gd name="connsiteX54" fmla="*/ 4139534 w 5774797"/>
              <a:gd name="connsiteY54" fmla="*/ 347526 h 4794329"/>
              <a:gd name="connsiteX55" fmla="*/ 4288399 w 5774797"/>
              <a:gd name="connsiteY55" fmla="*/ 409188 h 4794329"/>
              <a:gd name="connsiteX56" fmla="*/ 4288399 w 5774797"/>
              <a:gd name="connsiteY56" fmla="*/ 706919 h 4794329"/>
              <a:gd name="connsiteX57" fmla="*/ 1213208 w 5774797"/>
              <a:gd name="connsiteY57" fmla="*/ 3782108 h 4794329"/>
              <a:gd name="connsiteX58" fmla="*/ 915478 w 5774797"/>
              <a:gd name="connsiteY58" fmla="*/ 3782108 h 4794329"/>
              <a:gd name="connsiteX59" fmla="*/ 915479 w 5774797"/>
              <a:gd name="connsiteY59" fmla="*/ 3782108 h 4794329"/>
              <a:gd name="connsiteX60" fmla="*/ 915479 w 5774797"/>
              <a:gd name="connsiteY60" fmla="*/ 3484378 h 4794329"/>
              <a:gd name="connsiteX61" fmla="*/ 3990669 w 5774797"/>
              <a:gd name="connsiteY61" fmla="*/ 409188 h 4794329"/>
              <a:gd name="connsiteX62" fmla="*/ 4139534 w 5774797"/>
              <a:gd name="connsiteY62" fmla="*/ 347526 h 4794329"/>
              <a:gd name="connsiteX63" fmla="*/ 1664402 w 5774797"/>
              <a:gd name="connsiteY63" fmla="*/ 126303 h 4794329"/>
              <a:gd name="connsiteX64" fmla="*/ 1813267 w 5774797"/>
              <a:gd name="connsiteY64" fmla="*/ 187965 h 4794329"/>
              <a:gd name="connsiteX65" fmla="*/ 1813267 w 5774797"/>
              <a:gd name="connsiteY65" fmla="*/ 485695 h 4794329"/>
              <a:gd name="connsiteX66" fmla="*/ 554549 w 5774797"/>
              <a:gd name="connsiteY66" fmla="*/ 1744412 h 4794329"/>
              <a:gd name="connsiteX67" fmla="*/ 256818 w 5774797"/>
              <a:gd name="connsiteY67" fmla="*/ 1744412 h 4794329"/>
              <a:gd name="connsiteX68" fmla="*/ 256820 w 5774797"/>
              <a:gd name="connsiteY68" fmla="*/ 1744412 h 4794329"/>
              <a:gd name="connsiteX69" fmla="*/ 256820 w 5774797"/>
              <a:gd name="connsiteY69" fmla="*/ 1446682 h 4794329"/>
              <a:gd name="connsiteX70" fmla="*/ 1515537 w 5774797"/>
              <a:gd name="connsiteY70" fmla="*/ 187965 h 4794329"/>
              <a:gd name="connsiteX71" fmla="*/ 1664402 w 5774797"/>
              <a:gd name="connsiteY71" fmla="*/ 126303 h 4794329"/>
              <a:gd name="connsiteX72" fmla="*/ 3125460 w 5774797"/>
              <a:gd name="connsiteY72" fmla="*/ 18853 h 4794329"/>
              <a:gd name="connsiteX73" fmla="*/ 3274325 w 5774797"/>
              <a:gd name="connsiteY73" fmla="*/ 80515 h 4794329"/>
              <a:gd name="connsiteX74" fmla="*/ 3274325 w 5774797"/>
              <a:gd name="connsiteY74" fmla="*/ 378245 h 4794329"/>
              <a:gd name="connsiteX75" fmla="*/ 552641 w 5774797"/>
              <a:gd name="connsiteY75" fmla="*/ 3099928 h 4794329"/>
              <a:gd name="connsiteX76" fmla="*/ 254911 w 5774797"/>
              <a:gd name="connsiteY76" fmla="*/ 3099928 h 4794329"/>
              <a:gd name="connsiteX77" fmla="*/ 254912 w 5774797"/>
              <a:gd name="connsiteY77" fmla="*/ 3099928 h 4794329"/>
              <a:gd name="connsiteX78" fmla="*/ 254912 w 5774797"/>
              <a:gd name="connsiteY78" fmla="*/ 2802198 h 4794329"/>
              <a:gd name="connsiteX79" fmla="*/ 2976595 w 5774797"/>
              <a:gd name="connsiteY79" fmla="*/ 80515 h 4794329"/>
              <a:gd name="connsiteX80" fmla="*/ 3125460 w 5774797"/>
              <a:gd name="connsiteY80" fmla="*/ 18853 h 4794329"/>
              <a:gd name="connsiteX81" fmla="*/ 2465583 w 5774797"/>
              <a:gd name="connsiteY81" fmla="*/ 0 h 4794329"/>
              <a:gd name="connsiteX82" fmla="*/ 2614448 w 5774797"/>
              <a:gd name="connsiteY82" fmla="*/ 61662 h 4794329"/>
              <a:gd name="connsiteX83" fmla="*/ 2614448 w 5774797"/>
              <a:gd name="connsiteY83" fmla="*/ 359392 h 4794329"/>
              <a:gd name="connsiteX84" fmla="*/ 632768 w 5774797"/>
              <a:gd name="connsiteY84" fmla="*/ 2341071 h 4794329"/>
              <a:gd name="connsiteX85" fmla="*/ 335037 w 5774797"/>
              <a:gd name="connsiteY85" fmla="*/ 2341071 h 4794329"/>
              <a:gd name="connsiteX86" fmla="*/ 335039 w 5774797"/>
              <a:gd name="connsiteY86" fmla="*/ 2341071 h 4794329"/>
              <a:gd name="connsiteX87" fmla="*/ 335039 w 5774797"/>
              <a:gd name="connsiteY87" fmla="*/ 2043341 h 4794329"/>
              <a:gd name="connsiteX88" fmla="*/ 2316718 w 5774797"/>
              <a:gd name="connsiteY88" fmla="*/ 61662 h 4794329"/>
              <a:gd name="connsiteX89" fmla="*/ 2465583 w 5774797"/>
              <a:gd name="connsiteY89" fmla="*/ 0 h 47943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Lst>
            <a:rect l="l" t="t" r="r" b="b"/>
            <a:pathLst>
              <a:path w="5774797" h="4794329">
                <a:moveTo>
                  <a:pt x="4633897" y="3202389"/>
                </a:moveTo>
                <a:cubicBezTo>
                  <a:pt x="4687776" y="3202389"/>
                  <a:pt x="4741654" y="3222943"/>
                  <a:pt x="4782762" y="3264051"/>
                </a:cubicBezTo>
                <a:cubicBezTo>
                  <a:pt x="4864978" y="3346267"/>
                  <a:pt x="4864978" y="3479565"/>
                  <a:pt x="4782762" y="3561781"/>
                </a:cubicBezTo>
                <a:lnTo>
                  <a:pt x="4122323" y="4222219"/>
                </a:lnTo>
                <a:cubicBezTo>
                  <a:pt x="4040107" y="4304435"/>
                  <a:pt x="3906809" y="4304435"/>
                  <a:pt x="3824593" y="4222219"/>
                </a:cubicBezTo>
                <a:lnTo>
                  <a:pt x="3824594" y="4222219"/>
                </a:lnTo>
                <a:cubicBezTo>
                  <a:pt x="3742378" y="4140003"/>
                  <a:pt x="3742378" y="4006704"/>
                  <a:pt x="3824594" y="3924488"/>
                </a:cubicBezTo>
                <a:lnTo>
                  <a:pt x="4485032" y="3264051"/>
                </a:lnTo>
                <a:cubicBezTo>
                  <a:pt x="4526140" y="3222943"/>
                  <a:pt x="4580018" y="3202389"/>
                  <a:pt x="4633897" y="3202389"/>
                </a:cubicBezTo>
                <a:close/>
                <a:moveTo>
                  <a:pt x="4600666" y="1896653"/>
                </a:moveTo>
                <a:cubicBezTo>
                  <a:pt x="4654544" y="1896653"/>
                  <a:pt x="4708423" y="1917207"/>
                  <a:pt x="4749531" y="1958315"/>
                </a:cubicBezTo>
                <a:cubicBezTo>
                  <a:pt x="4831747" y="2040531"/>
                  <a:pt x="4831747" y="2173830"/>
                  <a:pt x="4749531" y="2256046"/>
                </a:cubicBezTo>
                <a:lnTo>
                  <a:pt x="2272908" y="4732667"/>
                </a:lnTo>
                <a:cubicBezTo>
                  <a:pt x="2190692" y="4814883"/>
                  <a:pt x="2057394" y="4814883"/>
                  <a:pt x="1975178" y="4732667"/>
                </a:cubicBezTo>
                <a:lnTo>
                  <a:pt x="1975180" y="4732667"/>
                </a:lnTo>
                <a:cubicBezTo>
                  <a:pt x="1892964" y="4650451"/>
                  <a:pt x="1892964" y="4517153"/>
                  <a:pt x="1975180" y="4434937"/>
                </a:cubicBezTo>
                <a:lnTo>
                  <a:pt x="4451801" y="1958315"/>
                </a:lnTo>
                <a:cubicBezTo>
                  <a:pt x="4492909" y="1917207"/>
                  <a:pt x="4546787" y="1896653"/>
                  <a:pt x="4600666" y="1896653"/>
                </a:cubicBezTo>
                <a:close/>
                <a:moveTo>
                  <a:pt x="5564270" y="1606041"/>
                </a:moveTo>
                <a:cubicBezTo>
                  <a:pt x="5618148" y="1606041"/>
                  <a:pt x="5672027" y="1626595"/>
                  <a:pt x="5713135" y="1667703"/>
                </a:cubicBezTo>
                <a:cubicBezTo>
                  <a:pt x="5795351" y="1749919"/>
                  <a:pt x="5795351" y="1883217"/>
                  <a:pt x="5713135" y="1965433"/>
                </a:cubicBezTo>
                <a:lnTo>
                  <a:pt x="3828060" y="3850507"/>
                </a:lnTo>
                <a:cubicBezTo>
                  <a:pt x="3745844" y="3932723"/>
                  <a:pt x="3612546" y="3932723"/>
                  <a:pt x="3530330" y="3850507"/>
                </a:cubicBezTo>
                <a:lnTo>
                  <a:pt x="3530331" y="3850507"/>
                </a:lnTo>
                <a:cubicBezTo>
                  <a:pt x="3448115" y="3768291"/>
                  <a:pt x="3448115" y="3634993"/>
                  <a:pt x="3530331" y="3552777"/>
                </a:cubicBezTo>
                <a:lnTo>
                  <a:pt x="5415405" y="1667703"/>
                </a:lnTo>
                <a:cubicBezTo>
                  <a:pt x="5456513" y="1626595"/>
                  <a:pt x="5510391" y="1606041"/>
                  <a:pt x="5564270" y="1606041"/>
                </a:cubicBezTo>
                <a:close/>
                <a:moveTo>
                  <a:pt x="5112231" y="717042"/>
                </a:moveTo>
                <a:cubicBezTo>
                  <a:pt x="5166109" y="717042"/>
                  <a:pt x="5219988" y="737596"/>
                  <a:pt x="5261096" y="778704"/>
                </a:cubicBezTo>
                <a:cubicBezTo>
                  <a:pt x="5343312" y="860920"/>
                  <a:pt x="5343312" y="994218"/>
                  <a:pt x="5261096" y="1076435"/>
                </a:cubicBezTo>
                <a:lnTo>
                  <a:pt x="2185905" y="4151624"/>
                </a:lnTo>
                <a:cubicBezTo>
                  <a:pt x="2103689" y="4233840"/>
                  <a:pt x="1970391" y="4233840"/>
                  <a:pt x="1888175" y="4151624"/>
                </a:cubicBezTo>
                <a:lnTo>
                  <a:pt x="1888176" y="4151624"/>
                </a:lnTo>
                <a:cubicBezTo>
                  <a:pt x="1805960" y="4069408"/>
                  <a:pt x="1805960" y="3936110"/>
                  <a:pt x="1888176" y="3853894"/>
                </a:cubicBezTo>
                <a:lnTo>
                  <a:pt x="4963366" y="778704"/>
                </a:lnTo>
                <a:cubicBezTo>
                  <a:pt x="5004474" y="737596"/>
                  <a:pt x="5058352" y="717042"/>
                  <a:pt x="5112231" y="717042"/>
                </a:cubicBezTo>
                <a:close/>
                <a:moveTo>
                  <a:pt x="4555993" y="598413"/>
                </a:moveTo>
                <a:cubicBezTo>
                  <a:pt x="4609872" y="598413"/>
                  <a:pt x="4663750" y="618967"/>
                  <a:pt x="4704858" y="660075"/>
                </a:cubicBezTo>
                <a:cubicBezTo>
                  <a:pt x="4787074" y="742291"/>
                  <a:pt x="4787074" y="875589"/>
                  <a:pt x="4704858" y="957805"/>
                </a:cubicBezTo>
                <a:lnTo>
                  <a:pt x="959031" y="4703631"/>
                </a:lnTo>
                <a:cubicBezTo>
                  <a:pt x="876815" y="4785847"/>
                  <a:pt x="743517" y="4785847"/>
                  <a:pt x="661301" y="4703631"/>
                </a:cubicBezTo>
                <a:lnTo>
                  <a:pt x="661302" y="4703631"/>
                </a:lnTo>
                <a:cubicBezTo>
                  <a:pt x="579087" y="4621415"/>
                  <a:pt x="579087" y="4488117"/>
                  <a:pt x="661302" y="4405901"/>
                </a:cubicBezTo>
                <a:lnTo>
                  <a:pt x="4407128" y="660075"/>
                </a:lnTo>
                <a:cubicBezTo>
                  <a:pt x="4448236" y="618967"/>
                  <a:pt x="4502115" y="598413"/>
                  <a:pt x="4555993" y="598413"/>
                </a:cubicBezTo>
                <a:close/>
                <a:moveTo>
                  <a:pt x="3285716" y="530016"/>
                </a:moveTo>
                <a:cubicBezTo>
                  <a:pt x="3339595" y="530015"/>
                  <a:pt x="3393473" y="550569"/>
                  <a:pt x="3434581" y="591677"/>
                </a:cubicBezTo>
                <a:cubicBezTo>
                  <a:pt x="3516797" y="673894"/>
                  <a:pt x="3516797" y="807191"/>
                  <a:pt x="3434581" y="889408"/>
                </a:cubicBezTo>
                <a:lnTo>
                  <a:pt x="359390" y="3964597"/>
                </a:lnTo>
                <a:cubicBezTo>
                  <a:pt x="277175" y="4046813"/>
                  <a:pt x="143876" y="4046813"/>
                  <a:pt x="61661" y="3964597"/>
                </a:cubicBezTo>
                <a:lnTo>
                  <a:pt x="61662" y="3964597"/>
                </a:lnTo>
                <a:cubicBezTo>
                  <a:pt x="-20554" y="3882381"/>
                  <a:pt x="-20554" y="3749083"/>
                  <a:pt x="61662" y="3666867"/>
                </a:cubicBezTo>
                <a:lnTo>
                  <a:pt x="3136851" y="591677"/>
                </a:lnTo>
                <a:cubicBezTo>
                  <a:pt x="3177959" y="550569"/>
                  <a:pt x="3231837" y="530015"/>
                  <a:pt x="3285716" y="530016"/>
                </a:cubicBezTo>
                <a:close/>
                <a:moveTo>
                  <a:pt x="4139534" y="347526"/>
                </a:moveTo>
                <a:cubicBezTo>
                  <a:pt x="4193413" y="347526"/>
                  <a:pt x="4247291" y="368080"/>
                  <a:pt x="4288399" y="409188"/>
                </a:cubicBezTo>
                <a:cubicBezTo>
                  <a:pt x="4370615" y="491405"/>
                  <a:pt x="4370615" y="624702"/>
                  <a:pt x="4288399" y="706919"/>
                </a:cubicBezTo>
                <a:lnTo>
                  <a:pt x="1213208" y="3782108"/>
                </a:lnTo>
                <a:cubicBezTo>
                  <a:pt x="1130992" y="3864324"/>
                  <a:pt x="997694" y="3864324"/>
                  <a:pt x="915478" y="3782108"/>
                </a:cubicBezTo>
                <a:lnTo>
                  <a:pt x="915479" y="3782108"/>
                </a:lnTo>
                <a:cubicBezTo>
                  <a:pt x="833263" y="3699892"/>
                  <a:pt x="833263" y="3566594"/>
                  <a:pt x="915479" y="3484378"/>
                </a:cubicBezTo>
                <a:lnTo>
                  <a:pt x="3990669" y="409188"/>
                </a:lnTo>
                <a:cubicBezTo>
                  <a:pt x="4031777" y="368080"/>
                  <a:pt x="4085655" y="347526"/>
                  <a:pt x="4139534" y="347526"/>
                </a:cubicBezTo>
                <a:close/>
                <a:moveTo>
                  <a:pt x="1664402" y="126303"/>
                </a:moveTo>
                <a:cubicBezTo>
                  <a:pt x="1718280" y="126303"/>
                  <a:pt x="1772159" y="146856"/>
                  <a:pt x="1813267" y="187965"/>
                </a:cubicBezTo>
                <a:cubicBezTo>
                  <a:pt x="1895483" y="270181"/>
                  <a:pt x="1895483" y="403479"/>
                  <a:pt x="1813267" y="485695"/>
                </a:cubicBezTo>
                <a:lnTo>
                  <a:pt x="554549" y="1744412"/>
                </a:lnTo>
                <a:cubicBezTo>
                  <a:pt x="472333" y="1826628"/>
                  <a:pt x="339035" y="1826628"/>
                  <a:pt x="256818" y="1744412"/>
                </a:cubicBezTo>
                <a:lnTo>
                  <a:pt x="256820" y="1744412"/>
                </a:lnTo>
                <a:cubicBezTo>
                  <a:pt x="174605" y="1662196"/>
                  <a:pt x="174605" y="1528898"/>
                  <a:pt x="256820" y="1446682"/>
                </a:cubicBezTo>
                <a:lnTo>
                  <a:pt x="1515537" y="187965"/>
                </a:lnTo>
                <a:cubicBezTo>
                  <a:pt x="1556645" y="146856"/>
                  <a:pt x="1610523" y="126303"/>
                  <a:pt x="1664402" y="126303"/>
                </a:cubicBezTo>
                <a:close/>
                <a:moveTo>
                  <a:pt x="3125460" y="18853"/>
                </a:moveTo>
                <a:cubicBezTo>
                  <a:pt x="3179339" y="18853"/>
                  <a:pt x="3233217" y="39407"/>
                  <a:pt x="3274325" y="80515"/>
                </a:cubicBezTo>
                <a:cubicBezTo>
                  <a:pt x="3356541" y="162731"/>
                  <a:pt x="3356541" y="296029"/>
                  <a:pt x="3274325" y="378245"/>
                </a:cubicBezTo>
                <a:lnTo>
                  <a:pt x="552641" y="3099928"/>
                </a:lnTo>
                <a:cubicBezTo>
                  <a:pt x="470425" y="3182144"/>
                  <a:pt x="337126" y="3182144"/>
                  <a:pt x="254911" y="3099928"/>
                </a:cubicBezTo>
                <a:lnTo>
                  <a:pt x="254912" y="3099928"/>
                </a:lnTo>
                <a:cubicBezTo>
                  <a:pt x="172696" y="3017712"/>
                  <a:pt x="172696" y="2884414"/>
                  <a:pt x="254912" y="2802198"/>
                </a:cubicBezTo>
                <a:lnTo>
                  <a:pt x="2976595" y="80515"/>
                </a:lnTo>
                <a:cubicBezTo>
                  <a:pt x="3017703" y="39407"/>
                  <a:pt x="3071581" y="18853"/>
                  <a:pt x="3125460" y="18853"/>
                </a:cubicBezTo>
                <a:close/>
                <a:moveTo>
                  <a:pt x="2465583" y="0"/>
                </a:moveTo>
                <a:cubicBezTo>
                  <a:pt x="2519461" y="0"/>
                  <a:pt x="2573340" y="20554"/>
                  <a:pt x="2614448" y="61662"/>
                </a:cubicBezTo>
                <a:cubicBezTo>
                  <a:pt x="2696664" y="143878"/>
                  <a:pt x="2696664" y="277176"/>
                  <a:pt x="2614448" y="359392"/>
                </a:cubicBezTo>
                <a:lnTo>
                  <a:pt x="632768" y="2341071"/>
                </a:lnTo>
                <a:cubicBezTo>
                  <a:pt x="550552" y="2423287"/>
                  <a:pt x="417253" y="2423287"/>
                  <a:pt x="335037" y="2341071"/>
                </a:cubicBezTo>
                <a:lnTo>
                  <a:pt x="335039" y="2341071"/>
                </a:lnTo>
                <a:cubicBezTo>
                  <a:pt x="252822" y="2258855"/>
                  <a:pt x="252822" y="2125557"/>
                  <a:pt x="335039" y="2043341"/>
                </a:cubicBezTo>
                <a:lnTo>
                  <a:pt x="2316718" y="61662"/>
                </a:lnTo>
                <a:cubicBezTo>
                  <a:pt x="2357826" y="20554"/>
                  <a:pt x="2411704" y="0"/>
                  <a:pt x="2465583" y="0"/>
                </a:cubicBezTo>
                <a:close/>
              </a:path>
            </a:pathLst>
          </a:custGeom>
          <a:pattFill prst="pct20">
            <a:fgClr>
              <a:schemeClr val="bg1">
                <a:lumMod val="50000"/>
                <a:lumOff val="50000"/>
              </a:schemeClr>
            </a:fgClr>
            <a:bgClr>
              <a:schemeClr val="bg1"/>
            </a:bgClr>
          </a:pattFill>
        </p:spPr>
        <p:txBody>
          <a:bodyPr wrap="square" anchor="ctr">
            <a:noAutofit/>
          </a:bodyPr>
          <a:lstStyle>
            <a:lvl1pPr marL="0" indent="0" algn="ctr">
              <a:buNone/>
              <a:defRPr sz="2400" baseline="0"/>
            </a:lvl1pPr>
          </a:lstStyle>
          <a:p>
            <a:r>
              <a:rPr lang="en-US" dirty="0" smtClean="0"/>
              <a:t>Insert Image</a:t>
            </a:r>
            <a:endParaRPr lang="en-US" dirty="0"/>
          </a:p>
        </p:txBody>
      </p:sp>
    </p:spTree>
    <p:extLst>
      <p:ext uri="{BB962C8B-B14F-4D97-AF65-F5344CB8AC3E}">
        <p14:creationId xmlns:p14="http://schemas.microsoft.com/office/powerpoint/2010/main" val="3850799457"/>
      </p:ext>
    </p:extLst>
  </p:cSld>
  <p:clrMapOvr>
    <a:masterClrMapping/>
  </p:clrMapOvr>
  <p:timing>
    <p:tnLst>
      <p:par>
        <p:cTn id="1" dur="indefinite" restart="never" nodeType="tmRoot"/>
      </p:par>
    </p:tnLst>
  </p:timing>
</p:sldLayout>
</file>

<file path=ppt/slideLayouts/slideLayout117.xml><?xml version="1.0" encoding="utf-8"?>
<p:sldLayout xmlns:a="http://schemas.openxmlformats.org/drawingml/2006/main" xmlns:r="http://schemas.openxmlformats.org/officeDocument/2006/relationships" xmlns:p="http://schemas.openxmlformats.org/presentationml/2006/main" preserve="1" userDrawn="1">
  <p:cSld name="8_side placeholder TWIN">
    <p:spTree>
      <p:nvGrpSpPr>
        <p:cNvPr id="1" name=""/>
        <p:cNvGrpSpPr/>
        <p:nvPr/>
      </p:nvGrpSpPr>
      <p:grpSpPr>
        <a:xfrm>
          <a:off x="0" y="0"/>
          <a:ext cx="0" cy="0"/>
          <a:chOff x="0" y="0"/>
          <a:chExt cx="0" cy="0"/>
        </a:xfrm>
      </p:grpSpPr>
      <p:sp>
        <p:nvSpPr>
          <p:cNvPr id="5" name="Picture Placeholder 4"/>
          <p:cNvSpPr>
            <a:spLocks noGrp="1"/>
          </p:cNvSpPr>
          <p:nvPr>
            <p:ph type="pic" sz="quarter" idx="10"/>
          </p:nvPr>
        </p:nvSpPr>
        <p:spPr>
          <a:xfrm>
            <a:off x="1" y="2"/>
            <a:ext cx="4949687" cy="10286999"/>
          </a:xfrm>
        </p:spPr>
        <p:txBody>
          <a:bodyPr/>
          <a:lstStyle/>
          <a:p>
            <a:endParaRPr lang="id-ID"/>
          </a:p>
        </p:txBody>
      </p:sp>
      <p:sp>
        <p:nvSpPr>
          <p:cNvPr id="6" name="Picture Placeholder 4"/>
          <p:cNvSpPr>
            <a:spLocks noGrp="1"/>
          </p:cNvSpPr>
          <p:nvPr>
            <p:ph type="pic" sz="quarter" idx="11"/>
          </p:nvPr>
        </p:nvSpPr>
        <p:spPr>
          <a:xfrm>
            <a:off x="13576852" y="2"/>
            <a:ext cx="4711148" cy="10286999"/>
          </a:xfrm>
        </p:spPr>
        <p:txBody>
          <a:bodyPr/>
          <a:lstStyle/>
          <a:p>
            <a:endParaRPr lang="id-ID"/>
          </a:p>
        </p:txBody>
      </p:sp>
    </p:spTree>
    <p:extLst>
      <p:ext uri="{BB962C8B-B14F-4D97-AF65-F5344CB8AC3E}">
        <p14:creationId xmlns:p14="http://schemas.microsoft.com/office/powerpoint/2010/main" val="3314352165"/>
      </p:ext>
    </p:extLst>
  </p:cSld>
  <p:clrMapOvr>
    <a:masterClrMapping/>
  </p:clrMapOvr>
  <p:timing>
    <p:tnLst>
      <p:par>
        <p:cTn id="1" dur="indefinite" restart="never" nodeType="tmRoot"/>
      </p:par>
    </p:tnLst>
  </p:timing>
</p:sldLayout>
</file>

<file path=ppt/slideLayouts/slideLayout118.xml><?xml version="1.0" encoding="utf-8"?>
<p:sldLayout xmlns:a="http://schemas.openxmlformats.org/drawingml/2006/main" xmlns:r="http://schemas.openxmlformats.org/officeDocument/2006/relationships" xmlns:p="http://schemas.openxmlformats.org/presentationml/2006/main" preserve="1" userDrawn="1">
  <p:cSld name="5_side placeholder">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2" y="2"/>
            <a:ext cx="6122505" cy="9362661"/>
          </a:xfrm>
        </p:spPr>
        <p:txBody>
          <a:bodyPr/>
          <a:lstStyle/>
          <a:p>
            <a:endParaRPr lang="id-ID"/>
          </a:p>
        </p:txBody>
      </p:sp>
      <p:sp>
        <p:nvSpPr>
          <p:cNvPr id="5" name="Picture Placeholder 2"/>
          <p:cNvSpPr>
            <a:spLocks noGrp="1"/>
          </p:cNvSpPr>
          <p:nvPr>
            <p:ph type="pic" sz="quarter" idx="11"/>
          </p:nvPr>
        </p:nvSpPr>
        <p:spPr>
          <a:xfrm>
            <a:off x="6380923" y="5029200"/>
            <a:ext cx="11907077" cy="4333461"/>
          </a:xfrm>
        </p:spPr>
        <p:txBody>
          <a:bodyPr/>
          <a:lstStyle/>
          <a:p>
            <a:endParaRPr lang="id-ID"/>
          </a:p>
        </p:txBody>
      </p:sp>
      <p:sp>
        <p:nvSpPr>
          <p:cNvPr id="6" name="Picture Placeholder 2"/>
          <p:cNvSpPr>
            <a:spLocks noGrp="1"/>
          </p:cNvSpPr>
          <p:nvPr>
            <p:ph type="pic" sz="quarter" idx="12"/>
          </p:nvPr>
        </p:nvSpPr>
        <p:spPr>
          <a:xfrm>
            <a:off x="6380925" y="2"/>
            <a:ext cx="6023112" cy="4742900"/>
          </a:xfrm>
        </p:spPr>
        <p:txBody>
          <a:bodyPr/>
          <a:lstStyle/>
          <a:p>
            <a:endParaRPr lang="id-ID"/>
          </a:p>
        </p:txBody>
      </p:sp>
      <p:sp>
        <p:nvSpPr>
          <p:cNvPr id="9" name="Picture Placeholder 2"/>
          <p:cNvSpPr>
            <a:spLocks noGrp="1"/>
          </p:cNvSpPr>
          <p:nvPr>
            <p:ph type="pic" sz="quarter" idx="13"/>
          </p:nvPr>
        </p:nvSpPr>
        <p:spPr>
          <a:xfrm>
            <a:off x="12662456" y="19880"/>
            <a:ext cx="5625543" cy="4723022"/>
          </a:xfrm>
        </p:spPr>
        <p:txBody>
          <a:bodyPr/>
          <a:lstStyle/>
          <a:p>
            <a:endParaRPr lang="id-ID"/>
          </a:p>
        </p:txBody>
      </p:sp>
    </p:spTree>
    <p:extLst>
      <p:ext uri="{BB962C8B-B14F-4D97-AF65-F5344CB8AC3E}">
        <p14:creationId xmlns:p14="http://schemas.microsoft.com/office/powerpoint/2010/main" val="3021155712"/>
      </p:ext>
    </p:extLst>
  </p:cSld>
  <p:clrMapOvr>
    <a:masterClrMapping/>
  </p:clrMapOvr>
  <p:timing>
    <p:tnLst>
      <p:par>
        <p:cTn id="1" dur="indefinite" restart="never" nodeType="tmRoot"/>
      </p:par>
    </p:tnLst>
  </p:timing>
</p:sldLayout>
</file>

<file path=ppt/slideLayouts/slideLayout119.xml><?xml version="1.0" encoding="utf-8"?>
<p:sldLayout xmlns:a="http://schemas.openxmlformats.org/drawingml/2006/main" xmlns:r="http://schemas.openxmlformats.org/officeDocument/2006/relationships" xmlns:p="http://schemas.openxmlformats.org/presentationml/2006/main" preserve="1" userDrawn="1">
  <p:cSld name="1_side placeholder">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12622695" y="0"/>
            <a:ext cx="5665305" cy="10287000"/>
          </a:xfrm>
        </p:spPr>
        <p:txBody>
          <a:bodyPr/>
          <a:lstStyle/>
          <a:p>
            <a:endParaRPr lang="id-ID"/>
          </a:p>
        </p:txBody>
      </p:sp>
    </p:spTree>
    <p:extLst>
      <p:ext uri="{BB962C8B-B14F-4D97-AF65-F5344CB8AC3E}">
        <p14:creationId xmlns:p14="http://schemas.microsoft.com/office/powerpoint/2010/main" val="1879730614"/>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6_Normal w/ image 4">
    <p:spTree>
      <p:nvGrpSpPr>
        <p:cNvPr id="1" name=""/>
        <p:cNvGrpSpPr/>
        <p:nvPr/>
      </p:nvGrpSpPr>
      <p:grpSpPr>
        <a:xfrm>
          <a:off x="0" y="0"/>
          <a:ext cx="0" cy="0"/>
          <a:chOff x="0" y="0"/>
          <a:chExt cx="0" cy="0"/>
        </a:xfrm>
      </p:grpSpPr>
      <p:sp>
        <p:nvSpPr>
          <p:cNvPr id="3" name="Picture Placeholder 2"/>
          <p:cNvSpPr>
            <a:spLocks noGrp="1"/>
          </p:cNvSpPr>
          <p:nvPr>
            <p:ph type="pic" sz="quarter" idx="11"/>
          </p:nvPr>
        </p:nvSpPr>
        <p:spPr>
          <a:xfrm>
            <a:off x="0" y="2723324"/>
            <a:ext cx="18288000" cy="7563678"/>
          </a:xfrm>
        </p:spPr>
        <p:txBody>
          <a:bodyPr/>
          <a:lstStyle/>
          <a:p>
            <a:endParaRPr lang="id-ID"/>
          </a:p>
        </p:txBody>
      </p:sp>
      <p:sp>
        <p:nvSpPr>
          <p:cNvPr id="7"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8"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3431176577"/>
      </p:ext>
    </p:extLst>
  </p:cSld>
  <p:clrMapOvr>
    <a:masterClrMapping/>
  </p:clrMapOvr>
  <p:timing>
    <p:tnLst>
      <p:par>
        <p:cTn id="1" dur="indefinite" restart="never" nodeType="tmRoot"/>
      </p:par>
    </p:tnLst>
  </p:timing>
</p:sldLayout>
</file>

<file path=ppt/slideLayouts/slideLayout120.xml><?xml version="1.0" encoding="utf-8"?>
<p:sldLayout xmlns:a="http://schemas.openxmlformats.org/drawingml/2006/main" xmlns:r="http://schemas.openxmlformats.org/officeDocument/2006/relationships" xmlns:p="http://schemas.openxmlformats.org/presentationml/2006/main" preserve="1" userDrawn="1">
  <p:cSld name="8_side placeholder 2">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7732644" y="0"/>
            <a:ext cx="10555356" cy="10287000"/>
          </a:xfrm>
        </p:spPr>
        <p:txBody>
          <a:bodyPr/>
          <a:lstStyle/>
          <a:p>
            <a:endParaRPr lang="id-ID"/>
          </a:p>
        </p:txBody>
      </p:sp>
    </p:spTree>
    <p:extLst>
      <p:ext uri="{BB962C8B-B14F-4D97-AF65-F5344CB8AC3E}">
        <p14:creationId xmlns:p14="http://schemas.microsoft.com/office/powerpoint/2010/main" val="1733055264"/>
      </p:ext>
    </p:extLst>
  </p:cSld>
  <p:clrMapOvr>
    <a:masterClrMapping/>
  </p:clrMapOvr>
  <p:timing>
    <p:tnLst>
      <p:par>
        <p:cTn id="1" dur="indefinite" restart="never" nodeType="tmRoot"/>
      </p:par>
    </p:tnLst>
  </p:timing>
</p:sldLayout>
</file>

<file path=ppt/slideLayouts/slideLayout121.xml><?xml version="1.0" encoding="utf-8"?>
<p:sldLayout xmlns:a="http://schemas.openxmlformats.org/drawingml/2006/main" xmlns:r="http://schemas.openxmlformats.org/officeDocument/2006/relationships" xmlns:p="http://schemas.openxmlformats.org/presentationml/2006/main" preserve="1" userDrawn="1">
  <p:cSld name="9_side placeholder 5">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4432853" y="0"/>
            <a:ext cx="13855148" cy="10287000"/>
          </a:xfrm>
        </p:spPr>
        <p:txBody>
          <a:bodyPr/>
          <a:lstStyle/>
          <a:p>
            <a:endParaRPr lang="id-ID"/>
          </a:p>
        </p:txBody>
      </p:sp>
    </p:spTree>
    <p:extLst>
      <p:ext uri="{BB962C8B-B14F-4D97-AF65-F5344CB8AC3E}">
        <p14:creationId xmlns:p14="http://schemas.microsoft.com/office/powerpoint/2010/main" val="2284594951"/>
      </p:ext>
    </p:extLst>
  </p:cSld>
  <p:clrMapOvr>
    <a:masterClrMapping/>
  </p:clrMapOvr>
  <p:timing>
    <p:tnLst>
      <p:par>
        <p:cTn id="1" dur="indefinite" restart="never" nodeType="tmRoot"/>
      </p:par>
    </p:tnLst>
  </p:timing>
</p:sldLayout>
</file>

<file path=ppt/slideLayouts/slideLayout122.xml><?xml version="1.0" encoding="utf-8"?>
<p:sldLayout xmlns:a="http://schemas.openxmlformats.org/drawingml/2006/main" xmlns:r="http://schemas.openxmlformats.org/officeDocument/2006/relationships" xmlns:p="http://schemas.openxmlformats.org/presentationml/2006/main" preserve="1" userDrawn="1">
  <p:cSld name="9_side placeholder 3">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6400797" y="1"/>
            <a:ext cx="11887203" cy="7156175"/>
          </a:xfrm>
        </p:spPr>
        <p:txBody>
          <a:bodyPr/>
          <a:lstStyle/>
          <a:p>
            <a:endParaRPr lang="id-ID"/>
          </a:p>
        </p:txBody>
      </p:sp>
      <p:sp>
        <p:nvSpPr>
          <p:cNvPr id="8" name="Picture Placeholder 2"/>
          <p:cNvSpPr>
            <a:spLocks noGrp="1"/>
          </p:cNvSpPr>
          <p:nvPr>
            <p:ph type="pic" sz="quarter" idx="25"/>
          </p:nvPr>
        </p:nvSpPr>
        <p:spPr>
          <a:xfrm>
            <a:off x="6400797" y="7373824"/>
            <a:ext cx="2782956" cy="2744213"/>
          </a:xfrm>
          <a:solidFill>
            <a:schemeClr val="bg1">
              <a:lumMod val="95000"/>
            </a:schemeClr>
          </a:solidFill>
        </p:spPr>
        <p:txBody>
          <a:bodyPr>
            <a:normAutofit/>
          </a:bodyPr>
          <a:lstStyle>
            <a:lvl1pPr>
              <a:defRPr sz="4200"/>
            </a:lvl1pPr>
          </a:lstStyle>
          <a:p>
            <a:endParaRPr lang="en-US" dirty="0"/>
          </a:p>
        </p:txBody>
      </p:sp>
      <p:sp>
        <p:nvSpPr>
          <p:cNvPr id="9" name="Picture Placeholder 2"/>
          <p:cNvSpPr>
            <a:spLocks noGrp="1"/>
          </p:cNvSpPr>
          <p:nvPr>
            <p:ph type="pic" sz="quarter" idx="26"/>
          </p:nvPr>
        </p:nvSpPr>
        <p:spPr>
          <a:xfrm>
            <a:off x="9432231" y="7373822"/>
            <a:ext cx="2782956" cy="2744213"/>
          </a:xfrm>
          <a:solidFill>
            <a:schemeClr val="bg1">
              <a:lumMod val="95000"/>
            </a:schemeClr>
          </a:solidFill>
        </p:spPr>
        <p:txBody>
          <a:bodyPr>
            <a:normAutofit/>
          </a:bodyPr>
          <a:lstStyle>
            <a:lvl1pPr>
              <a:defRPr sz="4200"/>
            </a:lvl1pPr>
          </a:lstStyle>
          <a:p>
            <a:endParaRPr lang="en-US" dirty="0"/>
          </a:p>
        </p:txBody>
      </p:sp>
      <p:sp>
        <p:nvSpPr>
          <p:cNvPr id="10" name="Picture Placeholder 2"/>
          <p:cNvSpPr>
            <a:spLocks noGrp="1"/>
          </p:cNvSpPr>
          <p:nvPr>
            <p:ph type="pic" sz="quarter" idx="27"/>
          </p:nvPr>
        </p:nvSpPr>
        <p:spPr>
          <a:xfrm>
            <a:off x="12463665" y="7373822"/>
            <a:ext cx="2782956" cy="2744213"/>
          </a:xfrm>
          <a:solidFill>
            <a:schemeClr val="bg1">
              <a:lumMod val="95000"/>
            </a:schemeClr>
          </a:solidFill>
        </p:spPr>
        <p:txBody>
          <a:bodyPr>
            <a:normAutofit/>
          </a:bodyPr>
          <a:lstStyle>
            <a:lvl1pPr>
              <a:defRPr sz="4200"/>
            </a:lvl1pPr>
          </a:lstStyle>
          <a:p>
            <a:endParaRPr lang="en-US" dirty="0"/>
          </a:p>
        </p:txBody>
      </p:sp>
      <p:sp>
        <p:nvSpPr>
          <p:cNvPr id="11" name="Picture Placeholder 2"/>
          <p:cNvSpPr>
            <a:spLocks noGrp="1"/>
          </p:cNvSpPr>
          <p:nvPr>
            <p:ph type="pic" sz="quarter" idx="28"/>
          </p:nvPr>
        </p:nvSpPr>
        <p:spPr>
          <a:xfrm>
            <a:off x="15495099" y="7393193"/>
            <a:ext cx="2782956" cy="2744213"/>
          </a:xfrm>
          <a:solidFill>
            <a:schemeClr val="bg1">
              <a:lumMod val="95000"/>
            </a:schemeClr>
          </a:solidFill>
        </p:spPr>
        <p:txBody>
          <a:bodyPr>
            <a:normAutofit/>
          </a:bodyPr>
          <a:lstStyle>
            <a:lvl1pPr>
              <a:defRPr sz="4200"/>
            </a:lvl1pPr>
          </a:lstStyle>
          <a:p>
            <a:endParaRPr lang="en-US" dirty="0"/>
          </a:p>
        </p:txBody>
      </p:sp>
    </p:spTree>
    <p:extLst>
      <p:ext uri="{BB962C8B-B14F-4D97-AF65-F5344CB8AC3E}">
        <p14:creationId xmlns:p14="http://schemas.microsoft.com/office/powerpoint/2010/main" val="2707625014"/>
      </p:ext>
    </p:extLst>
  </p:cSld>
  <p:clrMapOvr>
    <a:masterClrMapping/>
  </p:clrMapOvr>
  <p:timing>
    <p:tnLst>
      <p:par>
        <p:cTn id="1" dur="indefinite" restart="never" nodeType="tmRoot"/>
      </p:par>
    </p:tnLst>
  </p:timing>
</p:sldLayout>
</file>

<file path=ppt/slideLayouts/slideLayout123.xml><?xml version="1.0" encoding="utf-8"?>
<p:sldLayout xmlns:a="http://schemas.openxmlformats.org/drawingml/2006/main" xmlns:r="http://schemas.openxmlformats.org/officeDocument/2006/relationships" xmlns:p="http://schemas.openxmlformats.org/presentationml/2006/main" preserve="1" userDrawn="1">
  <p:cSld name="10_side placeholder 6">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0" y="1"/>
            <a:ext cx="18288000" cy="7156175"/>
          </a:xfrm>
        </p:spPr>
        <p:txBody>
          <a:bodyPr/>
          <a:lstStyle/>
          <a:p>
            <a:endParaRPr lang="id-ID"/>
          </a:p>
        </p:txBody>
      </p:sp>
      <p:sp>
        <p:nvSpPr>
          <p:cNvPr id="8" name="Picture Placeholder 2"/>
          <p:cNvSpPr>
            <a:spLocks noGrp="1"/>
          </p:cNvSpPr>
          <p:nvPr>
            <p:ph type="pic" sz="quarter" idx="25"/>
          </p:nvPr>
        </p:nvSpPr>
        <p:spPr>
          <a:xfrm>
            <a:off x="6311346" y="7373824"/>
            <a:ext cx="2872407" cy="2744213"/>
          </a:xfrm>
          <a:solidFill>
            <a:schemeClr val="bg1">
              <a:lumMod val="95000"/>
            </a:schemeClr>
          </a:solidFill>
        </p:spPr>
        <p:txBody>
          <a:bodyPr>
            <a:normAutofit/>
          </a:bodyPr>
          <a:lstStyle>
            <a:lvl1pPr>
              <a:defRPr sz="4200"/>
            </a:lvl1pPr>
          </a:lstStyle>
          <a:p>
            <a:endParaRPr lang="en-US" dirty="0"/>
          </a:p>
        </p:txBody>
      </p:sp>
      <p:sp>
        <p:nvSpPr>
          <p:cNvPr id="9" name="Picture Placeholder 2"/>
          <p:cNvSpPr>
            <a:spLocks noGrp="1"/>
          </p:cNvSpPr>
          <p:nvPr>
            <p:ph type="pic" sz="quarter" idx="26"/>
          </p:nvPr>
        </p:nvSpPr>
        <p:spPr>
          <a:xfrm>
            <a:off x="9432231" y="7373822"/>
            <a:ext cx="2782956" cy="2744213"/>
          </a:xfrm>
          <a:solidFill>
            <a:schemeClr val="bg1">
              <a:lumMod val="95000"/>
            </a:schemeClr>
          </a:solidFill>
        </p:spPr>
        <p:txBody>
          <a:bodyPr>
            <a:normAutofit/>
          </a:bodyPr>
          <a:lstStyle>
            <a:lvl1pPr>
              <a:defRPr sz="4200"/>
            </a:lvl1pPr>
          </a:lstStyle>
          <a:p>
            <a:endParaRPr lang="en-US" dirty="0"/>
          </a:p>
        </p:txBody>
      </p:sp>
      <p:sp>
        <p:nvSpPr>
          <p:cNvPr id="10" name="Picture Placeholder 2"/>
          <p:cNvSpPr>
            <a:spLocks noGrp="1"/>
          </p:cNvSpPr>
          <p:nvPr>
            <p:ph type="pic" sz="quarter" idx="27"/>
          </p:nvPr>
        </p:nvSpPr>
        <p:spPr>
          <a:xfrm>
            <a:off x="12463665" y="7373822"/>
            <a:ext cx="2782956" cy="2744213"/>
          </a:xfrm>
          <a:solidFill>
            <a:schemeClr val="bg1">
              <a:lumMod val="95000"/>
            </a:schemeClr>
          </a:solidFill>
        </p:spPr>
        <p:txBody>
          <a:bodyPr>
            <a:normAutofit/>
          </a:bodyPr>
          <a:lstStyle>
            <a:lvl1pPr>
              <a:defRPr sz="4200"/>
            </a:lvl1pPr>
          </a:lstStyle>
          <a:p>
            <a:endParaRPr lang="en-US" dirty="0"/>
          </a:p>
        </p:txBody>
      </p:sp>
      <p:sp>
        <p:nvSpPr>
          <p:cNvPr id="11" name="Picture Placeholder 2"/>
          <p:cNvSpPr>
            <a:spLocks noGrp="1"/>
          </p:cNvSpPr>
          <p:nvPr>
            <p:ph type="pic" sz="quarter" idx="28"/>
          </p:nvPr>
        </p:nvSpPr>
        <p:spPr>
          <a:xfrm>
            <a:off x="15495099" y="7393193"/>
            <a:ext cx="2782956" cy="2744213"/>
          </a:xfrm>
          <a:solidFill>
            <a:schemeClr val="bg1">
              <a:lumMod val="95000"/>
            </a:schemeClr>
          </a:solidFill>
        </p:spPr>
        <p:txBody>
          <a:bodyPr>
            <a:normAutofit/>
          </a:bodyPr>
          <a:lstStyle>
            <a:lvl1pPr>
              <a:defRPr sz="4200"/>
            </a:lvl1pPr>
          </a:lstStyle>
          <a:p>
            <a:endParaRPr lang="en-US" dirty="0"/>
          </a:p>
        </p:txBody>
      </p:sp>
      <p:sp>
        <p:nvSpPr>
          <p:cNvPr id="7" name="Picture Placeholder 2"/>
          <p:cNvSpPr>
            <a:spLocks noGrp="1"/>
          </p:cNvSpPr>
          <p:nvPr>
            <p:ph type="pic" sz="quarter" idx="29"/>
          </p:nvPr>
        </p:nvSpPr>
        <p:spPr>
          <a:xfrm>
            <a:off x="3051315" y="7373821"/>
            <a:ext cx="3011553" cy="2744213"/>
          </a:xfrm>
          <a:solidFill>
            <a:schemeClr val="bg1">
              <a:lumMod val="95000"/>
            </a:schemeClr>
          </a:solidFill>
        </p:spPr>
        <p:txBody>
          <a:bodyPr>
            <a:normAutofit/>
          </a:bodyPr>
          <a:lstStyle>
            <a:lvl1pPr>
              <a:defRPr sz="4200"/>
            </a:lvl1pPr>
          </a:lstStyle>
          <a:p>
            <a:endParaRPr lang="en-US" dirty="0"/>
          </a:p>
        </p:txBody>
      </p:sp>
      <p:sp>
        <p:nvSpPr>
          <p:cNvPr id="12" name="Picture Placeholder 2"/>
          <p:cNvSpPr>
            <a:spLocks noGrp="1"/>
          </p:cNvSpPr>
          <p:nvPr>
            <p:ph type="pic" sz="quarter" idx="30"/>
          </p:nvPr>
        </p:nvSpPr>
        <p:spPr>
          <a:xfrm>
            <a:off x="0" y="7373819"/>
            <a:ext cx="2782956" cy="2744213"/>
          </a:xfrm>
          <a:solidFill>
            <a:schemeClr val="bg1">
              <a:lumMod val="95000"/>
            </a:schemeClr>
          </a:solidFill>
        </p:spPr>
        <p:txBody>
          <a:bodyPr>
            <a:normAutofit/>
          </a:bodyPr>
          <a:lstStyle>
            <a:lvl1pPr>
              <a:defRPr sz="4200"/>
            </a:lvl1pPr>
          </a:lstStyle>
          <a:p>
            <a:endParaRPr lang="en-US" dirty="0"/>
          </a:p>
        </p:txBody>
      </p:sp>
    </p:spTree>
    <p:extLst>
      <p:ext uri="{BB962C8B-B14F-4D97-AF65-F5344CB8AC3E}">
        <p14:creationId xmlns:p14="http://schemas.microsoft.com/office/powerpoint/2010/main" val="674786631"/>
      </p:ext>
    </p:extLst>
  </p:cSld>
  <p:clrMapOvr>
    <a:masterClrMapping/>
  </p:clrMapOvr>
  <p:timing>
    <p:tnLst>
      <p:par>
        <p:cTn id="1" dur="indefinite" restart="never" nodeType="tmRoot"/>
      </p:par>
    </p:tnLst>
  </p:timing>
</p:sldLayout>
</file>

<file path=ppt/slideLayouts/slideLayout124.xml><?xml version="1.0" encoding="utf-8"?>
<p:sldLayout xmlns:a="http://schemas.openxmlformats.org/drawingml/2006/main" xmlns:r="http://schemas.openxmlformats.org/officeDocument/2006/relationships" xmlns:p="http://schemas.openxmlformats.org/presentationml/2006/main" preserve="1" userDrawn="1">
  <p:cSld name="11_side placeholder 10">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0" y="1"/>
            <a:ext cx="18288000" cy="7156175"/>
          </a:xfrm>
        </p:spPr>
        <p:txBody>
          <a:bodyPr/>
          <a:lstStyle/>
          <a:p>
            <a:endParaRPr lang="id-ID"/>
          </a:p>
        </p:txBody>
      </p:sp>
      <p:sp>
        <p:nvSpPr>
          <p:cNvPr id="9" name="Picture Placeholder 2"/>
          <p:cNvSpPr>
            <a:spLocks noGrp="1"/>
          </p:cNvSpPr>
          <p:nvPr>
            <p:ph type="pic" sz="quarter" idx="26"/>
          </p:nvPr>
        </p:nvSpPr>
        <p:spPr>
          <a:xfrm>
            <a:off x="9432231" y="7373822"/>
            <a:ext cx="2782956" cy="2744213"/>
          </a:xfrm>
          <a:solidFill>
            <a:schemeClr val="bg1">
              <a:lumMod val="95000"/>
            </a:schemeClr>
          </a:solidFill>
        </p:spPr>
        <p:txBody>
          <a:bodyPr>
            <a:normAutofit/>
          </a:bodyPr>
          <a:lstStyle>
            <a:lvl1pPr>
              <a:defRPr sz="4200"/>
            </a:lvl1pPr>
          </a:lstStyle>
          <a:p>
            <a:endParaRPr lang="en-US" dirty="0"/>
          </a:p>
        </p:txBody>
      </p:sp>
      <p:sp>
        <p:nvSpPr>
          <p:cNvPr id="11" name="Picture Placeholder 2"/>
          <p:cNvSpPr>
            <a:spLocks noGrp="1"/>
          </p:cNvSpPr>
          <p:nvPr>
            <p:ph type="pic" sz="quarter" idx="28"/>
          </p:nvPr>
        </p:nvSpPr>
        <p:spPr>
          <a:xfrm>
            <a:off x="15495099" y="7393193"/>
            <a:ext cx="2782956" cy="2744213"/>
          </a:xfrm>
          <a:solidFill>
            <a:schemeClr val="bg1">
              <a:lumMod val="95000"/>
            </a:schemeClr>
          </a:solidFill>
        </p:spPr>
        <p:txBody>
          <a:bodyPr>
            <a:normAutofit/>
          </a:bodyPr>
          <a:lstStyle>
            <a:lvl1pPr>
              <a:defRPr sz="4200"/>
            </a:lvl1pPr>
          </a:lstStyle>
          <a:p>
            <a:endParaRPr lang="en-US" dirty="0"/>
          </a:p>
        </p:txBody>
      </p:sp>
      <p:sp>
        <p:nvSpPr>
          <p:cNvPr id="7" name="Picture Placeholder 2"/>
          <p:cNvSpPr>
            <a:spLocks noGrp="1"/>
          </p:cNvSpPr>
          <p:nvPr>
            <p:ph type="pic" sz="quarter" idx="29"/>
          </p:nvPr>
        </p:nvSpPr>
        <p:spPr>
          <a:xfrm>
            <a:off x="3051315" y="7373821"/>
            <a:ext cx="3011553" cy="2744213"/>
          </a:xfrm>
          <a:solidFill>
            <a:schemeClr val="bg1">
              <a:lumMod val="95000"/>
            </a:schemeClr>
          </a:solidFill>
        </p:spPr>
        <p:txBody>
          <a:bodyPr>
            <a:normAutofit/>
          </a:bodyPr>
          <a:lstStyle>
            <a:lvl1pPr>
              <a:defRPr sz="4200"/>
            </a:lvl1pPr>
          </a:lstStyle>
          <a:p>
            <a:endParaRPr lang="en-US" dirty="0"/>
          </a:p>
        </p:txBody>
      </p:sp>
    </p:spTree>
    <p:extLst>
      <p:ext uri="{BB962C8B-B14F-4D97-AF65-F5344CB8AC3E}">
        <p14:creationId xmlns:p14="http://schemas.microsoft.com/office/powerpoint/2010/main" val="1418959741"/>
      </p:ext>
    </p:extLst>
  </p:cSld>
  <p:clrMapOvr>
    <a:masterClrMapping/>
  </p:clrMapOvr>
  <p:timing>
    <p:tnLst>
      <p:par>
        <p:cTn id="1" dur="indefinite" restart="never" nodeType="tmRoot"/>
      </p:par>
    </p:tnLst>
  </p:timing>
</p:sldLayout>
</file>

<file path=ppt/slideLayouts/slideLayout125.xml><?xml version="1.0" encoding="utf-8"?>
<p:sldLayout xmlns:a="http://schemas.openxmlformats.org/drawingml/2006/main" xmlns:r="http://schemas.openxmlformats.org/officeDocument/2006/relationships" xmlns:p="http://schemas.openxmlformats.org/presentationml/2006/main" preserve="1" userDrawn="1">
  <p:cSld name="7_side placeholder">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12503426" y="2961861"/>
            <a:ext cx="5784575" cy="7325139"/>
          </a:xfrm>
        </p:spPr>
        <p:txBody>
          <a:bodyPr/>
          <a:lstStyle/>
          <a:p>
            <a:endParaRPr lang="id-ID"/>
          </a:p>
        </p:txBody>
      </p:sp>
      <p:sp>
        <p:nvSpPr>
          <p:cNvPr id="4" name="Picture Placeholder 2"/>
          <p:cNvSpPr>
            <a:spLocks noGrp="1"/>
          </p:cNvSpPr>
          <p:nvPr>
            <p:ph type="pic" sz="quarter" idx="11"/>
          </p:nvPr>
        </p:nvSpPr>
        <p:spPr>
          <a:xfrm>
            <a:off x="0" y="2961861"/>
            <a:ext cx="5903844" cy="7325139"/>
          </a:xfrm>
        </p:spPr>
        <p:txBody>
          <a:bodyPr/>
          <a:lstStyle/>
          <a:p>
            <a:endParaRPr lang="id-ID"/>
          </a:p>
        </p:txBody>
      </p:sp>
      <p:sp>
        <p:nvSpPr>
          <p:cNvPr id="5" name="Picture Placeholder 2"/>
          <p:cNvSpPr>
            <a:spLocks noGrp="1"/>
          </p:cNvSpPr>
          <p:nvPr>
            <p:ph type="pic" sz="quarter" idx="12"/>
          </p:nvPr>
        </p:nvSpPr>
        <p:spPr>
          <a:xfrm>
            <a:off x="6162262" y="2961861"/>
            <a:ext cx="6082748" cy="7325139"/>
          </a:xfrm>
        </p:spPr>
        <p:txBody>
          <a:bodyPr/>
          <a:lstStyle/>
          <a:p>
            <a:endParaRPr lang="id-ID"/>
          </a:p>
        </p:txBody>
      </p:sp>
    </p:spTree>
    <p:extLst>
      <p:ext uri="{BB962C8B-B14F-4D97-AF65-F5344CB8AC3E}">
        <p14:creationId xmlns:p14="http://schemas.microsoft.com/office/powerpoint/2010/main" val="47530140"/>
      </p:ext>
    </p:extLst>
  </p:cSld>
  <p:clrMapOvr>
    <a:masterClrMapping/>
  </p:clrMapOvr>
  <p:timing>
    <p:tnLst>
      <p:par>
        <p:cTn id="1" dur="indefinite" restart="never" nodeType="tmRoot"/>
      </p:par>
    </p:tnLst>
  </p:timing>
</p:sldLayout>
</file>

<file path=ppt/slideLayouts/slideLayout126.xml><?xml version="1.0" encoding="utf-8"?>
<p:sldLayout xmlns:a="http://schemas.openxmlformats.org/drawingml/2006/main" xmlns:r="http://schemas.openxmlformats.org/officeDocument/2006/relationships" xmlns:p="http://schemas.openxmlformats.org/presentationml/2006/main" preserve="1" userDrawn="1">
  <p:cSld name="4_side placeholder">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12622695" y="1"/>
            <a:ext cx="5665305" cy="5088836"/>
          </a:xfrm>
        </p:spPr>
        <p:txBody>
          <a:bodyPr/>
          <a:lstStyle/>
          <a:p>
            <a:endParaRPr lang="id-ID"/>
          </a:p>
        </p:txBody>
      </p:sp>
      <p:sp>
        <p:nvSpPr>
          <p:cNvPr id="4" name="Picture Placeholder 2"/>
          <p:cNvSpPr>
            <a:spLocks noGrp="1"/>
          </p:cNvSpPr>
          <p:nvPr>
            <p:ph type="pic" sz="quarter" idx="11"/>
          </p:nvPr>
        </p:nvSpPr>
        <p:spPr>
          <a:xfrm>
            <a:off x="12622695" y="5088836"/>
            <a:ext cx="5665305" cy="5198165"/>
          </a:xfrm>
        </p:spPr>
        <p:txBody>
          <a:bodyPr/>
          <a:lstStyle/>
          <a:p>
            <a:endParaRPr lang="id-ID"/>
          </a:p>
        </p:txBody>
      </p:sp>
      <p:sp>
        <p:nvSpPr>
          <p:cNvPr id="5" name="Picture Placeholder 2"/>
          <p:cNvSpPr>
            <a:spLocks noGrp="1"/>
          </p:cNvSpPr>
          <p:nvPr>
            <p:ph type="pic" sz="quarter" idx="12"/>
          </p:nvPr>
        </p:nvSpPr>
        <p:spPr>
          <a:xfrm>
            <a:off x="6957390" y="1"/>
            <a:ext cx="5665305" cy="5088836"/>
          </a:xfrm>
        </p:spPr>
        <p:txBody>
          <a:bodyPr/>
          <a:lstStyle/>
          <a:p>
            <a:endParaRPr lang="id-ID"/>
          </a:p>
        </p:txBody>
      </p:sp>
      <p:sp>
        <p:nvSpPr>
          <p:cNvPr id="6" name="Picture Placeholder 2"/>
          <p:cNvSpPr>
            <a:spLocks noGrp="1"/>
          </p:cNvSpPr>
          <p:nvPr>
            <p:ph type="pic" sz="quarter" idx="13"/>
          </p:nvPr>
        </p:nvSpPr>
        <p:spPr>
          <a:xfrm>
            <a:off x="6957390" y="5088836"/>
            <a:ext cx="5665305" cy="5198165"/>
          </a:xfrm>
        </p:spPr>
        <p:txBody>
          <a:bodyPr/>
          <a:lstStyle/>
          <a:p>
            <a:endParaRPr lang="id-ID"/>
          </a:p>
        </p:txBody>
      </p:sp>
    </p:spTree>
    <p:extLst>
      <p:ext uri="{BB962C8B-B14F-4D97-AF65-F5344CB8AC3E}">
        <p14:creationId xmlns:p14="http://schemas.microsoft.com/office/powerpoint/2010/main" val="1507388244"/>
      </p:ext>
    </p:extLst>
  </p:cSld>
  <p:clrMapOvr>
    <a:masterClrMapping/>
  </p:clrMapOvr>
  <p:timing>
    <p:tnLst>
      <p:par>
        <p:cTn id="1" dur="indefinite" restart="never" nodeType="tmRoot"/>
      </p:par>
    </p:tnLst>
  </p:timing>
</p:sldLayout>
</file>

<file path=ppt/slideLayouts/slideLayout127.xml><?xml version="1.0" encoding="utf-8"?>
<p:sldLayout xmlns:a="http://schemas.openxmlformats.org/drawingml/2006/main" xmlns:r="http://schemas.openxmlformats.org/officeDocument/2006/relationships" xmlns:p="http://schemas.openxmlformats.org/presentationml/2006/main" preserve="1" userDrawn="1">
  <p:cSld name="2_side placeholder center">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6182141" y="0"/>
            <a:ext cx="5645424" cy="10287000"/>
          </a:xfrm>
        </p:spPr>
        <p:txBody>
          <a:bodyPr/>
          <a:lstStyle/>
          <a:p>
            <a:endParaRPr lang="id-ID"/>
          </a:p>
        </p:txBody>
      </p:sp>
    </p:spTree>
    <p:extLst>
      <p:ext uri="{BB962C8B-B14F-4D97-AF65-F5344CB8AC3E}">
        <p14:creationId xmlns:p14="http://schemas.microsoft.com/office/powerpoint/2010/main" val="1639057789"/>
      </p:ext>
    </p:extLst>
  </p:cSld>
  <p:clrMapOvr>
    <a:masterClrMapping/>
  </p:clrMapOvr>
  <p:timing>
    <p:tnLst>
      <p:par>
        <p:cTn id="1" dur="indefinite" restart="never" nodeType="tmRoot"/>
      </p:par>
    </p:tnLst>
  </p:timing>
</p:sldLayout>
</file>

<file path=ppt/slideLayouts/slideLayout128.xml><?xml version="1.0" encoding="utf-8"?>
<p:sldLayout xmlns:a="http://schemas.openxmlformats.org/drawingml/2006/main" xmlns:r="http://schemas.openxmlformats.org/officeDocument/2006/relationships" xmlns:p="http://schemas.openxmlformats.org/presentationml/2006/main" preserve="1" userDrawn="1">
  <p:cSld name="3_side placeholder full">
    <p:spTree>
      <p:nvGrpSpPr>
        <p:cNvPr id="1" name=""/>
        <p:cNvGrpSpPr/>
        <p:nvPr/>
      </p:nvGrpSpPr>
      <p:grpSpPr>
        <a:xfrm>
          <a:off x="0" y="0"/>
          <a:ext cx="0" cy="0"/>
          <a:chOff x="0" y="0"/>
          <a:chExt cx="0" cy="0"/>
        </a:xfrm>
      </p:grpSpPr>
      <p:sp>
        <p:nvSpPr>
          <p:cNvPr id="5" name="Picture Placeholder 3"/>
          <p:cNvSpPr>
            <a:spLocks noGrp="1"/>
          </p:cNvSpPr>
          <p:nvPr>
            <p:ph type="pic" sz="quarter" idx="10"/>
          </p:nvPr>
        </p:nvSpPr>
        <p:spPr>
          <a:xfrm>
            <a:off x="-27432" y="0"/>
            <a:ext cx="4594860" cy="5157216"/>
          </a:xfrm>
          <a:prstGeom prst="rect">
            <a:avLst/>
          </a:prstGeom>
        </p:spPr>
        <p:txBody>
          <a:bodyPr lIns="182880" tIns="91440" rIns="182880" bIns="91440"/>
          <a:lstStyle>
            <a:lvl1pPr marL="0" indent="0">
              <a:buFontTx/>
              <a:buNone/>
              <a:defRPr/>
            </a:lvl1pPr>
          </a:lstStyle>
          <a:p>
            <a:endParaRPr lang="en-US" dirty="0"/>
          </a:p>
        </p:txBody>
      </p:sp>
      <p:sp>
        <p:nvSpPr>
          <p:cNvPr id="6" name="Picture Placeholder 3"/>
          <p:cNvSpPr>
            <a:spLocks noGrp="1"/>
          </p:cNvSpPr>
          <p:nvPr>
            <p:ph type="pic" sz="quarter" idx="12"/>
          </p:nvPr>
        </p:nvSpPr>
        <p:spPr>
          <a:xfrm>
            <a:off x="9119616" y="0"/>
            <a:ext cx="4594860" cy="5157216"/>
          </a:xfrm>
          <a:prstGeom prst="rect">
            <a:avLst/>
          </a:prstGeom>
        </p:spPr>
        <p:txBody>
          <a:bodyPr lIns="182880" tIns="91440" rIns="182880" bIns="91440"/>
          <a:lstStyle>
            <a:lvl1pPr marL="0" indent="0">
              <a:buFontTx/>
              <a:buNone/>
              <a:defRPr/>
            </a:lvl1pPr>
          </a:lstStyle>
          <a:p>
            <a:endParaRPr lang="en-US" dirty="0"/>
          </a:p>
        </p:txBody>
      </p:sp>
      <p:sp>
        <p:nvSpPr>
          <p:cNvPr id="9" name="Picture Placeholder 3"/>
          <p:cNvSpPr>
            <a:spLocks noGrp="1"/>
          </p:cNvSpPr>
          <p:nvPr>
            <p:ph type="pic" sz="quarter" idx="15"/>
          </p:nvPr>
        </p:nvSpPr>
        <p:spPr>
          <a:xfrm>
            <a:off x="4546092" y="5157216"/>
            <a:ext cx="4594860" cy="5157216"/>
          </a:xfrm>
          <a:prstGeom prst="rect">
            <a:avLst/>
          </a:prstGeom>
        </p:spPr>
        <p:txBody>
          <a:bodyPr lIns="182880" tIns="91440" rIns="182880" bIns="91440"/>
          <a:lstStyle>
            <a:lvl1pPr marL="0" indent="0">
              <a:buFontTx/>
              <a:buNone/>
              <a:defRPr/>
            </a:lvl1pPr>
          </a:lstStyle>
          <a:p>
            <a:endParaRPr lang="en-US" dirty="0"/>
          </a:p>
        </p:txBody>
      </p:sp>
      <p:sp>
        <p:nvSpPr>
          <p:cNvPr id="10" name="Picture Placeholder 3"/>
          <p:cNvSpPr>
            <a:spLocks noGrp="1"/>
          </p:cNvSpPr>
          <p:nvPr>
            <p:ph type="pic" sz="quarter" idx="17"/>
          </p:nvPr>
        </p:nvSpPr>
        <p:spPr>
          <a:xfrm>
            <a:off x="13693140" y="5157216"/>
            <a:ext cx="4594860" cy="5157216"/>
          </a:xfrm>
          <a:prstGeom prst="rect">
            <a:avLst/>
          </a:prstGeom>
        </p:spPr>
        <p:txBody>
          <a:bodyPr lIns="182880" tIns="91440" rIns="182880" bIns="91440"/>
          <a:lstStyle>
            <a:lvl1pPr marL="0" indent="0">
              <a:buFontTx/>
              <a:buNone/>
              <a:defRPr/>
            </a:lvl1pPr>
          </a:lstStyle>
          <a:p>
            <a:endParaRPr lang="en-US" dirty="0"/>
          </a:p>
        </p:txBody>
      </p:sp>
    </p:spTree>
    <p:extLst>
      <p:ext uri="{BB962C8B-B14F-4D97-AF65-F5344CB8AC3E}">
        <p14:creationId xmlns:p14="http://schemas.microsoft.com/office/powerpoint/2010/main" val="1525733172"/>
      </p:ext>
    </p:extLst>
  </p:cSld>
  <p:clrMapOvr>
    <a:masterClrMapping/>
  </p:clrMapOvr>
  <p:timing>
    <p:tnLst>
      <p:par>
        <p:cTn id="1" dur="indefinite" restart="never" nodeType="tmRoot"/>
      </p:par>
    </p:tnLst>
  </p:timing>
</p:sldLayout>
</file>

<file path=ppt/slideLayouts/slideLayout129.xml><?xml version="1.0" encoding="utf-8"?>
<p:sldLayout xmlns:a="http://schemas.openxmlformats.org/drawingml/2006/main" xmlns:r="http://schemas.openxmlformats.org/officeDocument/2006/relationships" xmlns:p="http://schemas.openxmlformats.org/presentationml/2006/main" preserve="1" userDrawn="1">
  <p:cSld name="3_side placeholder center 2">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40768" y="0"/>
            <a:ext cx="5656373" cy="10287000"/>
          </a:xfrm>
        </p:spPr>
        <p:txBody>
          <a:bodyPr/>
          <a:lstStyle/>
          <a:p>
            <a:endParaRPr lang="id-ID"/>
          </a:p>
        </p:txBody>
      </p:sp>
      <p:sp>
        <p:nvSpPr>
          <p:cNvPr id="5" name="Picture Placeholder 2"/>
          <p:cNvSpPr>
            <a:spLocks noGrp="1"/>
          </p:cNvSpPr>
          <p:nvPr>
            <p:ph type="pic" sz="quarter" idx="25"/>
          </p:nvPr>
        </p:nvSpPr>
        <p:spPr>
          <a:xfrm>
            <a:off x="5864083" y="1032658"/>
            <a:ext cx="2782956" cy="2744213"/>
          </a:xfrm>
          <a:solidFill>
            <a:schemeClr val="bg1">
              <a:lumMod val="95000"/>
            </a:schemeClr>
          </a:solidFill>
        </p:spPr>
        <p:txBody>
          <a:bodyPr>
            <a:normAutofit/>
          </a:bodyPr>
          <a:lstStyle>
            <a:lvl1pPr>
              <a:defRPr sz="4200"/>
            </a:lvl1pPr>
          </a:lstStyle>
          <a:p>
            <a:endParaRPr lang="en-US" dirty="0"/>
          </a:p>
        </p:txBody>
      </p:sp>
      <p:sp>
        <p:nvSpPr>
          <p:cNvPr id="6" name="Picture Placeholder 2"/>
          <p:cNvSpPr>
            <a:spLocks noGrp="1"/>
          </p:cNvSpPr>
          <p:nvPr>
            <p:ph type="pic" sz="quarter" idx="26"/>
          </p:nvPr>
        </p:nvSpPr>
        <p:spPr>
          <a:xfrm>
            <a:off x="8895518" y="1032656"/>
            <a:ext cx="2782956" cy="2744213"/>
          </a:xfrm>
          <a:solidFill>
            <a:schemeClr val="bg1">
              <a:lumMod val="95000"/>
            </a:schemeClr>
          </a:solidFill>
        </p:spPr>
        <p:txBody>
          <a:bodyPr>
            <a:normAutofit/>
          </a:bodyPr>
          <a:lstStyle>
            <a:lvl1pPr>
              <a:defRPr sz="4200"/>
            </a:lvl1pPr>
          </a:lstStyle>
          <a:p>
            <a:endParaRPr lang="en-US" dirty="0"/>
          </a:p>
        </p:txBody>
      </p:sp>
      <p:sp>
        <p:nvSpPr>
          <p:cNvPr id="9" name="Picture Placeholder 2"/>
          <p:cNvSpPr>
            <a:spLocks noGrp="1"/>
          </p:cNvSpPr>
          <p:nvPr>
            <p:ph type="pic" sz="quarter" idx="27"/>
          </p:nvPr>
        </p:nvSpPr>
        <p:spPr>
          <a:xfrm>
            <a:off x="11926952" y="1032656"/>
            <a:ext cx="2782956" cy="2744213"/>
          </a:xfrm>
          <a:solidFill>
            <a:schemeClr val="bg1">
              <a:lumMod val="95000"/>
            </a:schemeClr>
          </a:solidFill>
        </p:spPr>
        <p:txBody>
          <a:bodyPr>
            <a:normAutofit/>
          </a:bodyPr>
          <a:lstStyle>
            <a:lvl1pPr>
              <a:defRPr sz="4200"/>
            </a:lvl1pPr>
          </a:lstStyle>
          <a:p>
            <a:endParaRPr lang="en-US" dirty="0"/>
          </a:p>
        </p:txBody>
      </p:sp>
      <p:sp>
        <p:nvSpPr>
          <p:cNvPr id="10" name="Picture Placeholder 2"/>
          <p:cNvSpPr>
            <a:spLocks noGrp="1"/>
          </p:cNvSpPr>
          <p:nvPr>
            <p:ph type="pic" sz="quarter" idx="28"/>
          </p:nvPr>
        </p:nvSpPr>
        <p:spPr>
          <a:xfrm>
            <a:off x="14958386" y="1052027"/>
            <a:ext cx="2782956" cy="2744213"/>
          </a:xfrm>
          <a:solidFill>
            <a:schemeClr val="bg1">
              <a:lumMod val="95000"/>
            </a:schemeClr>
          </a:solidFill>
        </p:spPr>
        <p:txBody>
          <a:bodyPr>
            <a:normAutofit/>
          </a:bodyPr>
          <a:lstStyle>
            <a:lvl1pPr>
              <a:defRPr sz="4200"/>
            </a:lvl1pPr>
          </a:lstStyle>
          <a:p>
            <a:endParaRPr lang="en-US" dirty="0"/>
          </a:p>
        </p:txBody>
      </p:sp>
    </p:spTree>
    <p:extLst>
      <p:ext uri="{BB962C8B-B14F-4D97-AF65-F5344CB8AC3E}">
        <p14:creationId xmlns:p14="http://schemas.microsoft.com/office/powerpoint/2010/main" val="3205685879"/>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7_Normal w/ image 4 kite 1">
    <p:spTree>
      <p:nvGrpSpPr>
        <p:cNvPr id="1" name=""/>
        <p:cNvGrpSpPr/>
        <p:nvPr/>
      </p:nvGrpSpPr>
      <p:grpSpPr>
        <a:xfrm>
          <a:off x="0" y="0"/>
          <a:ext cx="0" cy="0"/>
          <a:chOff x="0" y="0"/>
          <a:chExt cx="0" cy="0"/>
        </a:xfrm>
      </p:grpSpPr>
      <p:sp>
        <p:nvSpPr>
          <p:cNvPr id="5" name="Picture Placeholder 30"/>
          <p:cNvSpPr>
            <a:spLocks noGrp="1"/>
          </p:cNvSpPr>
          <p:nvPr>
            <p:ph type="pic" sz="quarter" idx="62"/>
          </p:nvPr>
        </p:nvSpPr>
        <p:spPr>
          <a:xfrm>
            <a:off x="10778256" y="5456344"/>
            <a:ext cx="2515647" cy="2515649"/>
          </a:xfrm>
          <a:custGeom>
            <a:avLst/>
            <a:gdLst>
              <a:gd name="connsiteX0" fmla="*/ 838549 w 1677098"/>
              <a:gd name="connsiteY0" fmla="*/ 0 h 1677099"/>
              <a:gd name="connsiteX1" fmla="*/ 1677098 w 1677098"/>
              <a:gd name="connsiteY1" fmla="*/ 838550 h 1677099"/>
              <a:gd name="connsiteX2" fmla="*/ 838549 w 1677098"/>
              <a:gd name="connsiteY2" fmla="*/ 1677099 h 1677099"/>
              <a:gd name="connsiteX3" fmla="*/ 0 w 1677098"/>
              <a:gd name="connsiteY3" fmla="*/ 838550 h 1677099"/>
            </a:gdLst>
            <a:ahLst/>
            <a:cxnLst>
              <a:cxn ang="0">
                <a:pos x="connsiteX0" y="connsiteY0"/>
              </a:cxn>
              <a:cxn ang="0">
                <a:pos x="connsiteX1" y="connsiteY1"/>
              </a:cxn>
              <a:cxn ang="0">
                <a:pos x="connsiteX2" y="connsiteY2"/>
              </a:cxn>
              <a:cxn ang="0">
                <a:pos x="connsiteX3" y="connsiteY3"/>
              </a:cxn>
            </a:cxnLst>
            <a:rect l="l" t="t" r="r" b="b"/>
            <a:pathLst>
              <a:path w="1677098" h="1677099">
                <a:moveTo>
                  <a:pt x="838549" y="0"/>
                </a:moveTo>
                <a:lnTo>
                  <a:pt x="1677098" y="838550"/>
                </a:lnTo>
                <a:lnTo>
                  <a:pt x="838549" y="1677099"/>
                </a:lnTo>
                <a:lnTo>
                  <a:pt x="0" y="838550"/>
                </a:lnTo>
                <a:close/>
              </a:path>
            </a:pathLst>
          </a:custGeom>
          <a:ln w="3175">
            <a:noFill/>
          </a:ln>
          <a:effectLst/>
        </p:spPr>
        <p:txBody>
          <a:bodyPr wrap="square" tIns="0" bIns="548640" anchor="b">
            <a:noAutofit/>
          </a:bodyPr>
          <a:lstStyle>
            <a:lvl1pPr algn="ctr" rtl="0">
              <a:buNone/>
              <a:defRPr sz="1500" b="1" i="0" baseline="0">
                <a:solidFill>
                  <a:schemeClr val="tx1">
                    <a:lumMod val="75000"/>
                    <a:lumOff val="25000"/>
                  </a:schemeClr>
                </a:solidFill>
              </a:defRPr>
            </a:lvl1pPr>
          </a:lstStyle>
          <a:p>
            <a:endParaRPr lang="en-US" dirty="0"/>
          </a:p>
        </p:txBody>
      </p:sp>
      <p:sp>
        <p:nvSpPr>
          <p:cNvPr id="6" name="Picture Placeholder 29"/>
          <p:cNvSpPr>
            <a:spLocks noGrp="1"/>
          </p:cNvSpPr>
          <p:nvPr>
            <p:ph type="pic" sz="quarter" idx="63"/>
          </p:nvPr>
        </p:nvSpPr>
        <p:spPr>
          <a:xfrm>
            <a:off x="9362912" y="4036832"/>
            <a:ext cx="2515647" cy="2515649"/>
          </a:xfrm>
          <a:custGeom>
            <a:avLst/>
            <a:gdLst>
              <a:gd name="connsiteX0" fmla="*/ 838549 w 1677098"/>
              <a:gd name="connsiteY0" fmla="*/ 0 h 1677099"/>
              <a:gd name="connsiteX1" fmla="*/ 1677098 w 1677098"/>
              <a:gd name="connsiteY1" fmla="*/ 838550 h 1677099"/>
              <a:gd name="connsiteX2" fmla="*/ 838549 w 1677098"/>
              <a:gd name="connsiteY2" fmla="*/ 1677099 h 1677099"/>
              <a:gd name="connsiteX3" fmla="*/ 0 w 1677098"/>
              <a:gd name="connsiteY3" fmla="*/ 838550 h 1677099"/>
            </a:gdLst>
            <a:ahLst/>
            <a:cxnLst>
              <a:cxn ang="0">
                <a:pos x="connsiteX0" y="connsiteY0"/>
              </a:cxn>
              <a:cxn ang="0">
                <a:pos x="connsiteX1" y="connsiteY1"/>
              </a:cxn>
              <a:cxn ang="0">
                <a:pos x="connsiteX2" y="connsiteY2"/>
              </a:cxn>
              <a:cxn ang="0">
                <a:pos x="connsiteX3" y="connsiteY3"/>
              </a:cxn>
            </a:cxnLst>
            <a:rect l="l" t="t" r="r" b="b"/>
            <a:pathLst>
              <a:path w="1677098" h="1677099">
                <a:moveTo>
                  <a:pt x="838549" y="0"/>
                </a:moveTo>
                <a:lnTo>
                  <a:pt x="1677098" y="838550"/>
                </a:lnTo>
                <a:lnTo>
                  <a:pt x="838549" y="1677099"/>
                </a:lnTo>
                <a:lnTo>
                  <a:pt x="0" y="838550"/>
                </a:lnTo>
                <a:close/>
              </a:path>
            </a:pathLst>
          </a:custGeom>
          <a:ln w="3175">
            <a:noFill/>
          </a:ln>
          <a:effectLst/>
        </p:spPr>
        <p:txBody>
          <a:bodyPr wrap="square" tIns="0" bIns="548640" anchor="b">
            <a:noAutofit/>
          </a:bodyPr>
          <a:lstStyle>
            <a:lvl1pPr algn="ctr" rtl="0">
              <a:buNone/>
              <a:defRPr sz="1500" b="1" i="0" baseline="0">
                <a:solidFill>
                  <a:schemeClr val="tx1">
                    <a:lumMod val="75000"/>
                    <a:lumOff val="25000"/>
                  </a:schemeClr>
                </a:solidFill>
              </a:defRPr>
            </a:lvl1pPr>
          </a:lstStyle>
          <a:p>
            <a:endParaRPr lang="en-US" dirty="0"/>
          </a:p>
        </p:txBody>
      </p:sp>
      <p:sp>
        <p:nvSpPr>
          <p:cNvPr id="9" name="Picture Placeholder 26"/>
          <p:cNvSpPr>
            <a:spLocks noGrp="1"/>
          </p:cNvSpPr>
          <p:nvPr>
            <p:ph type="pic" sz="quarter" idx="64"/>
          </p:nvPr>
        </p:nvSpPr>
        <p:spPr>
          <a:xfrm>
            <a:off x="6542399" y="4036832"/>
            <a:ext cx="2515647" cy="2515649"/>
          </a:xfrm>
          <a:custGeom>
            <a:avLst/>
            <a:gdLst>
              <a:gd name="connsiteX0" fmla="*/ 838549 w 1677098"/>
              <a:gd name="connsiteY0" fmla="*/ 0 h 1677099"/>
              <a:gd name="connsiteX1" fmla="*/ 1677098 w 1677098"/>
              <a:gd name="connsiteY1" fmla="*/ 838550 h 1677099"/>
              <a:gd name="connsiteX2" fmla="*/ 838549 w 1677098"/>
              <a:gd name="connsiteY2" fmla="*/ 1677099 h 1677099"/>
              <a:gd name="connsiteX3" fmla="*/ 0 w 1677098"/>
              <a:gd name="connsiteY3" fmla="*/ 838550 h 1677099"/>
            </a:gdLst>
            <a:ahLst/>
            <a:cxnLst>
              <a:cxn ang="0">
                <a:pos x="connsiteX0" y="connsiteY0"/>
              </a:cxn>
              <a:cxn ang="0">
                <a:pos x="connsiteX1" y="connsiteY1"/>
              </a:cxn>
              <a:cxn ang="0">
                <a:pos x="connsiteX2" y="connsiteY2"/>
              </a:cxn>
              <a:cxn ang="0">
                <a:pos x="connsiteX3" y="connsiteY3"/>
              </a:cxn>
            </a:cxnLst>
            <a:rect l="l" t="t" r="r" b="b"/>
            <a:pathLst>
              <a:path w="1677098" h="1677099">
                <a:moveTo>
                  <a:pt x="838549" y="0"/>
                </a:moveTo>
                <a:lnTo>
                  <a:pt x="1677098" y="838550"/>
                </a:lnTo>
                <a:lnTo>
                  <a:pt x="838549" y="1677099"/>
                </a:lnTo>
                <a:lnTo>
                  <a:pt x="0" y="838550"/>
                </a:lnTo>
                <a:close/>
              </a:path>
            </a:pathLst>
          </a:custGeom>
          <a:ln w="3175">
            <a:noFill/>
          </a:ln>
          <a:effectLst/>
        </p:spPr>
        <p:txBody>
          <a:bodyPr wrap="square" tIns="0" bIns="548640" anchor="b">
            <a:noAutofit/>
          </a:bodyPr>
          <a:lstStyle>
            <a:lvl1pPr algn="ctr" rtl="0">
              <a:buNone/>
              <a:defRPr sz="1500" b="1" i="0" baseline="0">
                <a:solidFill>
                  <a:schemeClr val="tx1">
                    <a:lumMod val="75000"/>
                    <a:lumOff val="25000"/>
                  </a:schemeClr>
                </a:solidFill>
              </a:defRPr>
            </a:lvl1pPr>
          </a:lstStyle>
          <a:p>
            <a:endParaRPr lang="en-US" dirty="0"/>
          </a:p>
        </p:txBody>
      </p:sp>
      <p:sp>
        <p:nvSpPr>
          <p:cNvPr id="10" name="Picture Placeholder 27"/>
          <p:cNvSpPr>
            <a:spLocks noGrp="1"/>
          </p:cNvSpPr>
          <p:nvPr>
            <p:ph type="pic" sz="quarter" idx="65"/>
          </p:nvPr>
        </p:nvSpPr>
        <p:spPr>
          <a:xfrm>
            <a:off x="3721887" y="4036832"/>
            <a:ext cx="2515647" cy="2515649"/>
          </a:xfrm>
          <a:custGeom>
            <a:avLst/>
            <a:gdLst>
              <a:gd name="connsiteX0" fmla="*/ 838549 w 1677098"/>
              <a:gd name="connsiteY0" fmla="*/ 0 h 1677099"/>
              <a:gd name="connsiteX1" fmla="*/ 1677098 w 1677098"/>
              <a:gd name="connsiteY1" fmla="*/ 838550 h 1677099"/>
              <a:gd name="connsiteX2" fmla="*/ 838549 w 1677098"/>
              <a:gd name="connsiteY2" fmla="*/ 1677099 h 1677099"/>
              <a:gd name="connsiteX3" fmla="*/ 0 w 1677098"/>
              <a:gd name="connsiteY3" fmla="*/ 838550 h 1677099"/>
            </a:gdLst>
            <a:ahLst/>
            <a:cxnLst>
              <a:cxn ang="0">
                <a:pos x="connsiteX0" y="connsiteY0"/>
              </a:cxn>
              <a:cxn ang="0">
                <a:pos x="connsiteX1" y="connsiteY1"/>
              </a:cxn>
              <a:cxn ang="0">
                <a:pos x="connsiteX2" y="connsiteY2"/>
              </a:cxn>
              <a:cxn ang="0">
                <a:pos x="connsiteX3" y="connsiteY3"/>
              </a:cxn>
            </a:cxnLst>
            <a:rect l="l" t="t" r="r" b="b"/>
            <a:pathLst>
              <a:path w="1677098" h="1677099">
                <a:moveTo>
                  <a:pt x="838549" y="0"/>
                </a:moveTo>
                <a:lnTo>
                  <a:pt x="1677098" y="838550"/>
                </a:lnTo>
                <a:lnTo>
                  <a:pt x="838549" y="1677099"/>
                </a:lnTo>
                <a:lnTo>
                  <a:pt x="0" y="838550"/>
                </a:lnTo>
                <a:close/>
              </a:path>
            </a:pathLst>
          </a:custGeom>
          <a:ln w="3175">
            <a:noFill/>
          </a:ln>
          <a:effectLst/>
        </p:spPr>
        <p:txBody>
          <a:bodyPr wrap="square" tIns="0" bIns="548640" anchor="b">
            <a:noAutofit/>
          </a:bodyPr>
          <a:lstStyle>
            <a:lvl1pPr algn="ctr" rtl="0">
              <a:buNone/>
              <a:defRPr sz="1500" b="1" i="0" baseline="0">
                <a:solidFill>
                  <a:schemeClr val="tx1">
                    <a:lumMod val="75000"/>
                    <a:lumOff val="25000"/>
                  </a:schemeClr>
                </a:solidFill>
              </a:defRPr>
            </a:lvl1pPr>
          </a:lstStyle>
          <a:p>
            <a:endParaRPr lang="en-US" dirty="0"/>
          </a:p>
        </p:txBody>
      </p:sp>
      <p:sp>
        <p:nvSpPr>
          <p:cNvPr id="11" name="Picture Placeholder 28"/>
          <p:cNvSpPr>
            <a:spLocks noGrp="1"/>
          </p:cNvSpPr>
          <p:nvPr>
            <p:ph type="pic" sz="quarter" idx="66"/>
          </p:nvPr>
        </p:nvSpPr>
        <p:spPr>
          <a:xfrm>
            <a:off x="5137232" y="5456344"/>
            <a:ext cx="2515647" cy="2515649"/>
          </a:xfrm>
          <a:custGeom>
            <a:avLst/>
            <a:gdLst>
              <a:gd name="connsiteX0" fmla="*/ 838549 w 1677098"/>
              <a:gd name="connsiteY0" fmla="*/ 0 h 1677099"/>
              <a:gd name="connsiteX1" fmla="*/ 1677098 w 1677098"/>
              <a:gd name="connsiteY1" fmla="*/ 838550 h 1677099"/>
              <a:gd name="connsiteX2" fmla="*/ 838549 w 1677098"/>
              <a:gd name="connsiteY2" fmla="*/ 1677099 h 1677099"/>
              <a:gd name="connsiteX3" fmla="*/ 0 w 1677098"/>
              <a:gd name="connsiteY3" fmla="*/ 838550 h 1677099"/>
            </a:gdLst>
            <a:ahLst/>
            <a:cxnLst>
              <a:cxn ang="0">
                <a:pos x="connsiteX0" y="connsiteY0"/>
              </a:cxn>
              <a:cxn ang="0">
                <a:pos x="connsiteX1" y="connsiteY1"/>
              </a:cxn>
              <a:cxn ang="0">
                <a:pos x="connsiteX2" y="connsiteY2"/>
              </a:cxn>
              <a:cxn ang="0">
                <a:pos x="connsiteX3" y="connsiteY3"/>
              </a:cxn>
            </a:cxnLst>
            <a:rect l="l" t="t" r="r" b="b"/>
            <a:pathLst>
              <a:path w="1677098" h="1677099">
                <a:moveTo>
                  <a:pt x="838549" y="0"/>
                </a:moveTo>
                <a:lnTo>
                  <a:pt x="1677098" y="838550"/>
                </a:lnTo>
                <a:lnTo>
                  <a:pt x="838549" y="1677099"/>
                </a:lnTo>
                <a:lnTo>
                  <a:pt x="0" y="838550"/>
                </a:lnTo>
                <a:close/>
              </a:path>
            </a:pathLst>
          </a:custGeom>
          <a:ln w="3175">
            <a:noFill/>
          </a:ln>
          <a:effectLst/>
        </p:spPr>
        <p:txBody>
          <a:bodyPr wrap="square" tIns="0" bIns="548640" anchor="b">
            <a:noAutofit/>
          </a:bodyPr>
          <a:lstStyle>
            <a:lvl1pPr algn="ctr" rtl="0">
              <a:buNone/>
              <a:defRPr sz="1500" b="1" i="0" baseline="0">
                <a:solidFill>
                  <a:schemeClr val="tx1">
                    <a:lumMod val="75000"/>
                    <a:lumOff val="25000"/>
                  </a:schemeClr>
                </a:solidFill>
              </a:defRPr>
            </a:lvl1pPr>
          </a:lstStyle>
          <a:p>
            <a:endParaRPr lang="en-US" dirty="0"/>
          </a:p>
        </p:txBody>
      </p:sp>
      <p:sp>
        <p:nvSpPr>
          <p:cNvPr id="12" name="Picture Placeholder 25"/>
          <p:cNvSpPr>
            <a:spLocks noGrp="1"/>
          </p:cNvSpPr>
          <p:nvPr>
            <p:ph type="pic" sz="quarter" idx="67"/>
          </p:nvPr>
        </p:nvSpPr>
        <p:spPr>
          <a:xfrm>
            <a:off x="7957743" y="5456344"/>
            <a:ext cx="2515647" cy="2515649"/>
          </a:xfrm>
          <a:custGeom>
            <a:avLst/>
            <a:gdLst>
              <a:gd name="connsiteX0" fmla="*/ 838549 w 1677098"/>
              <a:gd name="connsiteY0" fmla="*/ 0 h 1677099"/>
              <a:gd name="connsiteX1" fmla="*/ 1677098 w 1677098"/>
              <a:gd name="connsiteY1" fmla="*/ 838550 h 1677099"/>
              <a:gd name="connsiteX2" fmla="*/ 838549 w 1677098"/>
              <a:gd name="connsiteY2" fmla="*/ 1677099 h 1677099"/>
              <a:gd name="connsiteX3" fmla="*/ 0 w 1677098"/>
              <a:gd name="connsiteY3" fmla="*/ 838550 h 1677099"/>
            </a:gdLst>
            <a:ahLst/>
            <a:cxnLst>
              <a:cxn ang="0">
                <a:pos x="connsiteX0" y="connsiteY0"/>
              </a:cxn>
              <a:cxn ang="0">
                <a:pos x="connsiteX1" y="connsiteY1"/>
              </a:cxn>
              <a:cxn ang="0">
                <a:pos x="connsiteX2" y="connsiteY2"/>
              </a:cxn>
              <a:cxn ang="0">
                <a:pos x="connsiteX3" y="connsiteY3"/>
              </a:cxn>
            </a:cxnLst>
            <a:rect l="l" t="t" r="r" b="b"/>
            <a:pathLst>
              <a:path w="1677098" h="1677099">
                <a:moveTo>
                  <a:pt x="838549" y="0"/>
                </a:moveTo>
                <a:lnTo>
                  <a:pt x="1677098" y="838550"/>
                </a:lnTo>
                <a:lnTo>
                  <a:pt x="838549" y="1677099"/>
                </a:lnTo>
                <a:lnTo>
                  <a:pt x="0" y="838550"/>
                </a:lnTo>
                <a:close/>
              </a:path>
            </a:pathLst>
          </a:custGeom>
          <a:ln w="3175">
            <a:noFill/>
          </a:ln>
          <a:effectLst/>
        </p:spPr>
        <p:txBody>
          <a:bodyPr wrap="square" tIns="0" bIns="548640" anchor="b">
            <a:noAutofit/>
          </a:bodyPr>
          <a:lstStyle>
            <a:lvl1pPr algn="ctr" rtl="0">
              <a:buNone/>
              <a:defRPr sz="1500" b="1" i="0" baseline="0">
                <a:solidFill>
                  <a:schemeClr val="tx1">
                    <a:lumMod val="75000"/>
                    <a:lumOff val="25000"/>
                  </a:schemeClr>
                </a:solidFill>
              </a:defRPr>
            </a:lvl1pPr>
          </a:lstStyle>
          <a:p>
            <a:endParaRPr lang="en-US" dirty="0"/>
          </a:p>
        </p:txBody>
      </p:sp>
      <p:sp>
        <p:nvSpPr>
          <p:cNvPr id="13"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4"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3341990121"/>
      </p:ext>
    </p:extLst>
  </p:cSld>
  <p:clrMapOvr>
    <a:masterClrMapping/>
  </p:clrMapOvr>
  <p:timing>
    <p:tnLst>
      <p:par>
        <p:cTn id="1" dur="indefinite" restart="never" nodeType="tmRoot"/>
      </p:par>
    </p:tnLst>
  </p:timing>
</p:sldLayout>
</file>

<file path=ppt/slideLayouts/slideLayout130.xml><?xml version="1.0" encoding="utf-8"?>
<p:sldLayout xmlns:a="http://schemas.openxmlformats.org/drawingml/2006/main" xmlns:r="http://schemas.openxmlformats.org/officeDocument/2006/relationships" xmlns:p="http://schemas.openxmlformats.org/presentationml/2006/main" preserve="1" userDrawn="1">
  <p:cSld name="3_side placeholder">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3995532" y="0"/>
            <a:ext cx="3677478" cy="10287000"/>
          </a:xfrm>
        </p:spPr>
        <p:txBody>
          <a:bodyPr/>
          <a:lstStyle/>
          <a:p>
            <a:endParaRPr lang="id-ID"/>
          </a:p>
        </p:txBody>
      </p:sp>
    </p:spTree>
    <p:extLst>
      <p:ext uri="{BB962C8B-B14F-4D97-AF65-F5344CB8AC3E}">
        <p14:creationId xmlns:p14="http://schemas.microsoft.com/office/powerpoint/2010/main" val="790868666"/>
      </p:ext>
    </p:extLst>
  </p:cSld>
  <p:clrMapOvr>
    <a:masterClrMapping/>
  </p:clrMapOvr>
  <p:timing>
    <p:tnLst>
      <p:par>
        <p:cTn id="1" dur="indefinite" restart="never" nodeType="tmRoot"/>
      </p:par>
    </p:tnLst>
  </p:timing>
</p:sldLayout>
</file>

<file path=ppt/slideLayouts/slideLayout131.xml><?xml version="1.0" encoding="utf-8"?>
<p:sldLayout xmlns:a="http://schemas.openxmlformats.org/drawingml/2006/main" xmlns:r="http://schemas.openxmlformats.org/officeDocument/2006/relationships" xmlns:p="http://schemas.openxmlformats.org/presentationml/2006/main" preserve="1" userDrawn="1">
  <p:cSld name="4_side placeholder bottom">
    <p:spTree>
      <p:nvGrpSpPr>
        <p:cNvPr id="1" name=""/>
        <p:cNvGrpSpPr/>
        <p:nvPr/>
      </p:nvGrpSpPr>
      <p:grpSpPr>
        <a:xfrm>
          <a:off x="0" y="0"/>
          <a:ext cx="0" cy="0"/>
          <a:chOff x="0" y="0"/>
          <a:chExt cx="0" cy="0"/>
        </a:xfrm>
      </p:grpSpPr>
      <p:sp>
        <p:nvSpPr>
          <p:cNvPr id="5" name="Picture Placeholder 5"/>
          <p:cNvSpPr>
            <a:spLocks noGrp="1"/>
          </p:cNvSpPr>
          <p:nvPr>
            <p:ph type="pic" sz="quarter" idx="11"/>
          </p:nvPr>
        </p:nvSpPr>
        <p:spPr>
          <a:xfrm>
            <a:off x="0" y="6351102"/>
            <a:ext cx="18288000" cy="3935898"/>
          </a:xfrm>
        </p:spPr>
        <p:txBody>
          <a:bodyPr/>
          <a:lstStyle/>
          <a:p>
            <a:endParaRPr lang="id-ID"/>
          </a:p>
        </p:txBody>
      </p:sp>
    </p:spTree>
    <p:extLst>
      <p:ext uri="{BB962C8B-B14F-4D97-AF65-F5344CB8AC3E}">
        <p14:creationId xmlns:p14="http://schemas.microsoft.com/office/powerpoint/2010/main" val="2349201643"/>
      </p:ext>
    </p:extLst>
  </p:cSld>
  <p:clrMapOvr>
    <a:masterClrMapping/>
  </p:clrMapOvr>
  <p:timing>
    <p:tnLst>
      <p:par>
        <p:cTn id="1" dur="indefinite" restart="never" nodeType="tmRoot"/>
      </p:par>
    </p:tnLst>
  </p:timing>
</p:sldLayout>
</file>

<file path=ppt/slideLayouts/slideLayout132.xml><?xml version="1.0" encoding="utf-8"?>
<p:sldLayout xmlns:a="http://schemas.openxmlformats.org/drawingml/2006/main" xmlns:r="http://schemas.openxmlformats.org/officeDocument/2006/relationships" xmlns:p="http://schemas.openxmlformats.org/presentationml/2006/main" preserve="1" userDrawn="1">
  <p:cSld name="5_side placeholder ">
    <p:spTree>
      <p:nvGrpSpPr>
        <p:cNvPr id="1" name=""/>
        <p:cNvGrpSpPr/>
        <p:nvPr/>
      </p:nvGrpSpPr>
      <p:grpSpPr>
        <a:xfrm>
          <a:off x="0" y="0"/>
          <a:ext cx="0" cy="0"/>
          <a:chOff x="0" y="0"/>
          <a:chExt cx="0" cy="0"/>
        </a:xfrm>
      </p:grpSpPr>
      <p:sp>
        <p:nvSpPr>
          <p:cNvPr id="5" name="Picture Placeholder 5"/>
          <p:cNvSpPr>
            <a:spLocks noGrp="1"/>
          </p:cNvSpPr>
          <p:nvPr>
            <p:ph type="pic" sz="quarter" idx="11"/>
          </p:nvPr>
        </p:nvSpPr>
        <p:spPr>
          <a:xfrm>
            <a:off x="0" y="0"/>
            <a:ext cx="18288000" cy="3935898"/>
          </a:xfrm>
        </p:spPr>
        <p:txBody>
          <a:bodyPr/>
          <a:lstStyle/>
          <a:p>
            <a:endParaRPr lang="id-ID"/>
          </a:p>
        </p:txBody>
      </p:sp>
    </p:spTree>
    <p:extLst>
      <p:ext uri="{BB962C8B-B14F-4D97-AF65-F5344CB8AC3E}">
        <p14:creationId xmlns:p14="http://schemas.microsoft.com/office/powerpoint/2010/main" val="1799460400"/>
      </p:ext>
    </p:extLst>
  </p:cSld>
  <p:clrMapOvr>
    <a:masterClrMapping/>
  </p:clrMapOvr>
  <p:timing>
    <p:tnLst>
      <p:par>
        <p:cTn id="1" dur="indefinite" restart="never" nodeType="tmRoot"/>
      </p:par>
    </p:tnLst>
  </p:timing>
</p:sldLayout>
</file>

<file path=ppt/slideLayouts/slideLayout133.xml><?xml version="1.0" encoding="utf-8"?>
<p:sldLayout xmlns:a="http://schemas.openxmlformats.org/drawingml/2006/main" xmlns:r="http://schemas.openxmlformats.org/officeDocument/2006/relationships" xmlns:p="http://schemas.openxmlformats.org/presentationml/2006/main" preserve="1" userDrawn="1">
  <p:cSld name="6_side placeholder ">
    <p:spTree>
      <p:nvGrpSpPr>
        <p:cNvPr id="1" name=""/>
        <p:cNvGrpSpPr/>
        <p:nvPr/>
      </p:nvGrpSpPr>
      <p:grpSpPr>
        <a:xfrm>
          <a:off x="0" y="0"/>
          <a:ext cx="0" cy="0"/>
          <a:chOff x="0" y="0"/>
          <a:chExt cx="0" cy="0"/>
        </a:xfrm>
      </p:grpSpPr>
      <p:sp>
        <p:nvSpPr>
          <p:cNvPr id="5" name="Picture Placeholder 5"/>
          <p:cNvSpPr>
            <a:spLocks noGrp="1"/>
          </p:cNvSpPr>
          <p:nvPr>
            <p:ph type="pic" sz="quarter" idx="11"/>
          </p:nvPr>
        </p:nvSpPr>
        <p:spPr>
          <a:xfrm>
            <a:off x="0" y="-1"/>
            <a:ext cx="18288000" cy="7931426"/>
          </a:xfrm>
        </p:spPr>
        <p:txBody>
          <a:bodyPr/>
          <a:lstStyle/>
          <a:p>
            <a:endParaRPr lang="id-ID"/>
          </a:p>
        </p:txBody>
      </p:sp>
    </p:spTree>
    <p:extLst>
      <p:ext uri="{BB962C8B-B14F-4D97-AF65-F5344CB8AC3E}">
        <p14:creationId xmlns:p14="http://schemas.microsoft.com/office/powerpoint/2010/main" val="1223349971"/>
      </p:ext>
    </p:extLst>
  </p:cSld>
  <p:clrMapOvr>
    <a:masterClrMapping/>
  </p:clrMapOvr>
  <p:timing>
    <p:tnLst>
      <p:par>
        <p:cTn id="1" dur="indefinite" restart="never" nodeType="tmRoot"/>
      </p:par>
    </p:tnLst>
  </p:timing>
</p:sldLayout>
</file>

<file path=ppt/slideLayouts/slideLayout134.xml><?xml version="1.0" encoding="utf-8"?>
<p:sldLayout xmlns:a="http://schemas.openxmlformats.org/drawingml/2006/main" xmlns:r="http://schemas.openxmlformats.org/officeDocument/2006/relationships" xmlns:p="http://schemas.openxmlformats.org/presentationml/2006/main" preserve="1" userDrawn="1">
  <p:cSld name="6_side placeholder">
    <p:spTree>
      <p:nvGrpSpPr>
        <p:cNvPr id="1" name=""/>
        <p:cNvGrpSpPr/>
        <p:nvPr/>
      </p:nvGrpSpPr>
      <p:grpSpPr>
        <a:xfrm>
          <a:off x="0" y="0"/>
          <a:ext cx="0" cy="0"/>
          <a:chOff x="0" y="0"/>
          <a:chExt cx="0" cy="0"/>
        </a:xfrm>
      </p:grpSpPr>
      <p:sp>
        <p:nvSpPr>
          <p:cNvPr id="5" name="Picture Placeholder 5"/>
          <p:cNvSpPr>
            <a:spLocks noGrp="1"/>
          </p:cNvSpPr>
          <p:nvPr>
            <p:ph type="pic" sz="quarter" idx="11"/>
          </p:nvPr>
        </p:nvSpPr>
        <p:spPr>
          <a:xfrm>
            <a:off x="0" y="2912163"/>
            <a:ext cx="18288000" cy="3935898"/>
          </a:xfrm>
        </p:spPr>
        <p:txBody>
          <a:bodyPr/>
          <a:lstStyle/>
          <a:p>
            <a:endParaRPr lang="id-ID"/>
          </a:p>
        </p:txBody>
      </p:sp>
      <p:sp>
        <p:nvSpPr>
          <p:cNvPr id="6"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7"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1529024297"/>
      </p:ext>
    </p:extLst>
  </p:cSld>
  <p:clrMapOvr>
    <a:masterClrMapping/>
  </p:clrMapOvr>
  <p:timing>
    <p:tnLst>
      <p:par>
        <p:cTn id="1" dur="indefinite" restart="never" nodeType="tmRoot"/>
      </p:par>
    </p:tnLst>
  </p:timing>
</p:sldLayout>
</file>

<file path=ppt/slideLayouts/slideLayout135.xml><?xml version="1.0" encoding="utf-8"?>
<p:sldLayout xmlns:a="http://schemas.openxmlformats.org/drawingml/2006/main" xmlns:r="http://schemas.openxmlformats.org/officeDocument/2006/relationships" xmlns:p="http://schemas.openxmlformats.org/presentationml/2006/main" preserve="1" userDrawn="1">
  <p:cSld name="8_side placeholder 11">
    <p:spTree>
      <p:nvGrpSpPr>
        <p:cNvPr id="1" name=""/>
        <p:cNvGrpSpPr/>
        <p:nvPr/>
      </p:nvGrpSpPr>
      <p:grpSpPr>
        <a:xfrm>
          <a:off x="0" y="0"/>
          <a:ext cx="0" cy="0"/>
          <a:chOff x="0" y="0"/>
          <a:chExt cx="0" cy="0"/>
        </a:xfrm>
      </p:grpSpPr>
      <p:sp>
        <p:nvSpPr>
          <p:cNvPr id="5" name="Picture Placeholder 5"/>
          <p:cNvSpPr>
            <a:spLocks noGrp="1"/>
          </p:cNvSpPr>
          <p:nvPr>
            <p:ph type="pic" sz="quarter" idx="11"/>
          </p:nvPr>
        </p:nvSpPr>
        <p:spPr>
          <a:xfrm>
            <a:off x="1113185" y="2902228"/>
            <a:ext cx="16247121" cy="4959626"/>
          </a:xfrm>
        </p:spPr>
        <p:txBody>
          <a:bodyPr/>
          <a:lstStyle/>
          <a:p>
            <a:endParaRPr lang="id-ID"/>
          </a:p>
        </p:txBody>
      </p:sp>
      <p:sp>
        <p:nvSpPr>
          <p:cNvPr id="6"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7"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2723312556"/>
      </p:ext>
    </p:extLst>
  </p:cSld>
  <p:clrMapOvr>
    <a:masterClrMapping/>
  </p:clrMapOvr>
  <p:timing>
    <p:tnLst>
      <p:par>
        <p:cTn id="1" dur="indefinite" restart="never" nodeType="tmRoot"/>
      </p:par>
    </p:tnLst>
  </p:timing>
</p:sldLayout>
</file>

<file path=ppt/slideLayouts/slideLayout136.xml><?xml version="1.0" encoding="utf-8"?>
<p:sldLayout xmlns:a="http://schemas.openxmlformats.org/drawingml/2006/main" xmlns:r="http://schemas.openxmlformats.org/officeDocument/2006/relationships" xmlns:p="http://schemas.openxmlformats.org/presentationml/2006/main" preserve="1" userDrawn="1">
  <p:cSld name="5_side placeholder center">
    <p:spTree>
      <p:nvGrpSpPr>
        <p:cNvPr id="1" name=""/>
        <p:cNvGrpSpPr/>
        <p:nvPr/>
      </p:nvGrpSpPr>
      <p:grpSpPr>
        <a:xfrm>
          <a:off x="0" y="0"/>
          <a:ext cx="0" cy="0"/>
          <a:chOff x="0" y="0"/>
          <a:chExt cx="0" cy="0"/>
        </a:xfrm>
      </p:grpSpPr>
      <p:sp>
        <p:nvSpPr>
          <p:cNvPr id="6" name="Picture Placeholder 2"/>
          <p:cNvSpPr>
            <a:spLocks noGrp="1"/>
          </p:cNvSpPr>
          <p:nvPr>
            <p:ph type="pic" sz="quarter" idx="19"/>
          </p:nvPr>
        </p:nvSpPr>
        <p:spPr>
          <a:xfrm>
            <a:off x="0" y="3617844"/>
            <a:ext cx="4555536" cy="2762871"/>
          </a:xfrm>
          <a:prstGeom prst="rect">
            <a:avLst/>
          </a:prstGeom>
        </p:spPr>
        <p:txBody>
          <a:bodyPr/>
          <a:lstStyle/>
          <a:p>
            <a:endParaRPr lang="id-ID"/>
          </a:p>
        </p:txBody>
      </p:sp>
      <p:sp>
        <p:nvSpPr>
          <p:cNvPr id="9" name="Picture Placeholder 2"/>
          <p:cNvSpPr>
            <a:spLocks noGrp="1"/>
          </p:cNvSpPr>
          <p:nvPr>
            <p:ph type="pic" sz="quarter" idx="20"/>
          </p:nvPr>
        </p:nvSpPr>
        <p:spPr>
          <a:xfrm>
            <a:off x="4571378" y="3617844"/>
            <a:ext cx="4487829" cy="2762871"/>
          </a:xfrm>
          <a:prstGeom prst="rect">
            <a:avLst/>
          </a:prstGeom>
        </p:spPr>
        <p:txBody>
          <a:bodyPr/>
          <a:lstStyle/>
          <a:p>
            <a:endParaRPr lang="id-ID"/>
          </a:p>
        </p:txBody>
      </p:sp>
      <p:sp>
        <p:nvSpPr>
          <p:cNvPr id="10" name="Picture Placeholder 2"/>
          <p:cNvSpPr>
            <a:spLocks noGrp="1"/>
          </p:cNvSpPr>
          <p:nvPr>
            <p:ph type="pic" sz="quarter" idx="21"/>
          </p:nvPr>
        </p:nvSpPr>
        <p:spPr>
          <a:xfrm>
            <a:off x="9094926" y="3617844"/>
            <a:ext cx="4650891" cy="2762871"/>
          </a:xfrm>
          <a:prstGeom prst="rect">
            <a:avLst/>
          </a:prstGeom>
        </p:spPr>
        <p:txBody>
          <a:bodyPr/>
          <a:lstStyle/>
          <a:p>
            <a:endParaRPr lang="id-ID"/>
          </a:p>
        </p:txBody>
      </p:sp>
      <p:sp>
        <p:nvSpPr>
          <p:cNvPr id="11" name="Picture Placeholder 2"/>
          <p:cNvSpPr>
            <a:spLocks noGrp="1"/>
          </p:cNvSpPr>
          <p:nvPr>
            <p:ph type="pic" sz="quarter" idx="22"/>
          </p:nvPr>
        </p:nvSpPr>
        <p:spPr>
          <a:xfrm>
            <a:off x="13745817" y="3617844"/>
            <a:ext cx="4542183" cy="2762871"/>
          </a:xfrm>
          <a:prstGeom prst="rect">
            <a:avLst/>
          </a:prstGeom>
        </p:spPr>
        <p:txBody>
          <a:bodyPr/>
          <a:lstStyle/>
          <a:p>
            <a:endParaRPr lang="id-ID"/>
          </a:p>
        </p:txBody>
      </p:sp>
      <p:sp>
        <p:nvSpPr>
          <p:cNvPr id="12"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3"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1483580774"/>
      </p:ext>
    </p:extLst>
  </p:cSld>
  <p:clrMapOvr>
    <a:masterClrMapping/>
  </p:clrMapOvr>
  <p:timing>
    <p:tnLst>
      <p:par>
        <p:cTn id="1" dur="indefinite" restart="never" nodeType="tmRoot"/>
      </p:par>
    </p:tnLst>
  </p:timing>
</p:sldLayout>
</file>

<file path=ppt/slideLayouts/slideLayout137.xml><?xml version="1.0" encoding="utf-8"?>
<p:sldLayout xmlns:a="http://schemas.openxmlformats.org/drawingml/2006/main" xmlns:r="http://schemas.openxmlformats.org/officeDocument/2006/relationships" xmlns:p="http://schemas.openxmlformats.org/presentationml/2006/main" preserve="1" userDrawn="1">
  <p:cSld name="8_side placeholder center">
    <p:spTree>
      <p:nvGrpSpPr>
        <p:cNvPr id="1" name=""/>
        <p:cNvGrpSpPr/>
        <p:nvPr/>
      </p:nvGrpSpPr>
      <p:grpSpPr>
        <a:xfrm>
          <a:off x="0" y="0"/>
          <a:ext cx="0" cy="0"/>
          <a:chOff x="0" y="0"/>
          <a:chExt cx="0" cy="0"/>
        </a:xfrm>
      </p:grpSpPr>
      <p:sp>
        <p:nvSpPr>
          <p:cNvPr id="8" name="Picture Placeholder 13"/>
          <p:cNvSpPr>
            <a:spLocks noGrp="1"/>
          </p:cNvSpPr>
          <p:nvPr>
            <p:ph type="pic" sz="quarter" idx="57"/>
          </p:nvPr>
        </p:nvSpPr>
        <p:spPr>
          <a:xfrm>
            <a:off x="15225525" y="0"/>
            <a:ext cx="3062475" cy="3044952"/>
          </a:xfrm>
          <a:prstGeom prst="rect">
            <a:avLst/>
          </a:prstGeom>
          <a:effectLst/>
        </p:spPr>
        <p:txBody>
          <a:bodyPr>
            <a:normAutofit/>
          </a:bodyPr>
          <a:lstStyle>
            <a:lvl1pPr marL="0" indent="0">
              <a:buNone/>
              <a:defRPr sz="1950">
                <a:ln>
                  <a:noFill/>
                </a:ln>
                <a:solidFill>
                  <a:schemeClr val="bg1">
                    <a:lumMod val="85000"/>
                  </a:schemeClr>
                </a:solidFill>
              </a:defRPr>
            </a:lvl1pPr>
          </a:lstStyle>
          <a:p>
            <a:r>
              <a:rPr lang="en-US" smtClean="0"/>
              <a:t>Drag picture to placeholder or click icon to add</a:t>
            </a:r>
            <a:endParaRPr lang="en-US" dirty="0"/>
          </a:p>
        </p:txBody>
      </p:sp>
      <p:sp>
        <p:nvSpPr>
          <p:cNvPr id="14" name="Picture Placeholder 13"/>
          <p:cNvSpPr>
            <a:spLocks noGrp="1"/>
          </p:cNvSpPr>
          <p:nvPr>
            <p:ph type="pic" sz="quarter" idx="58"/>
          </p:nvPr>
        </p:nvSpPr>
        <p:spPr>
          <a:xfrm>
            <a:off x="12179781" y="0"/>
            <a:ext cx="3045744" cy="3044952"/>
          </a:xfrm>
          <a:prstGeom prst="rect">
            <a:avLst/>
          </a:prstGeom>
          <a:effectLst/>
        </p:spPr>
        <p:txBody>
          <a:bodyPr>
            <a:normAutofit/>
          </a:bodyPr>
          <a:lstStyle>
            <a:lvl1pPr marL="0" indent="0">
              <a:buNone/>
              <a:defRPr sz="1950">
                <a:ln>
                  <a:noFill/>
                </a:ln>
                <a:solidFill>
                  <a:schemeClr val="bg1">
                    <a:lumMod val="85000"/>
                  </a:schemeClr>
                </a:solidFill>
              </a:defRPr>
            </a:lvl1pPr>
          </a:lstStyle>
          <a:p>
            <a:r>
              <a:rPr lang="en-US" smtClean="0"/>
              <a:t>Drag picture to placeholder or click icon to add</a:t>
            </a:r>
            <a:endParaRPr lang="en-US" dirty="0"/>
          </a:p>
        </p:txBody>
      </p:sp>
      <p:sp>
        <p:nvSpPr>
          <p:cNvPr id="15" name="Picture Placeholder 13"/>
          <p:cNvSpPr>
            <a:spLocks noGrp="1"/>
          </p:cNvSpPr>
          <p:nvPr>
            <p:ph type="pic" sz="quarter" idx="59"/>
          </p:nvPr>
        </p:nvSpPr>
        <p:spPr>
          <a:xfrm>
            <a:off x="3038981" y="0"/>
            <a:ext cx="3045744" cy="3044952"/>
          </a:xfrm>
          <a:prstGeom prst="rect">
            <a:avLst/>
          </a:prstGeom>
          <a:effectLst/>
        </p:spPr>
        <p:txBody>
          <a:bodyPr>
            <a:normAutofit/>
          </a:bodyPr>
          <a:lstStyle>
            <a:lvl1pPr marL="0" indent="0">
              <a:buNone/>
              <a:defRPr sz="1950">
                <a:ln>
                  <a:noFill/>
                </a:ln>
                <a:solidFill>
                  <a:schemeClr val="bg1">
                    <a:lumMod val="85000"/>
                  </a:schemeClr>
                </a:solidFill>
              </a:defRPr>
            </a:lvl1pPr>
          </a:lstStyle>
          <a:p>
            <a:r>
              <a:rPr lang="en-US" smtClean="0"/>
              <a:t>Drag picture to placeholder or click icon to add</a:t>
            </a:r>
            <a:endParaRPr lang="en-US" dirty="0"/>
          </a:p>
        </p:txBody>
      </p:sp>
      <p:sp>
        <p:nvSpPr>
          <p:cNvPr id="16" name="Picture Placeholder 13"/>
          <p:cNvSpPr>
            <a:spLocks noGrp="1"/>
          </p:cNvSpPr>
          <p:nvPr>
            <p:ph type="pic" sz="quarter" idx="60"/>
          </p:nvPr>
        </p:nvSpPr>
        <p:spPr>
          <a:xfrm>
            <a:off x="-6764" y="0"/>
            <a:ext cx="3045744" cy="3044952"/>
          </a:xfrm>
          <a:prstGeom prst="rect">
            <a:avLst/>
          </a:prstGeom>
          <a:effectLst/>
        </p:spPr>
        <p:txBody>
          <a:bodyPr>
            <a:normAutofit/>
          </a:bodyPr>
          <a:lstStyle>
            <a:lvl1pPr marL="0" indent="0">
              <a:buNone/>
              <a:defRPr sz="1950">
                <a:ln>
                  <a:noFill/>
                </a:ln>
                <a:solidFill>
                  <a:schemeClr val="bg1">
                    <a:lumMod val="85000"/>
                  </a:schemeClr>
                </a:solidFill>
              </a:defRPr>
            </a:lvl1pPr>
          </a:lstStyle>
          <a:p>
            <a:r>
              <a:rPr lang="en-US" smtClean="0"/>
              <a:t>Drag picture to placeholder or click icon to add</a:t>
            </a:r>
            <a:endParaRPr lang="en-US" dirty="0"/>
          </a:p>
        </p:txBody>
      </p:sp>
      <p:sp>
        <p:nvSpPr>
          <p:cNvPr id="17" name="Picture Placeholder 13"/>
          <p:cNvSpPr>
            <a:spLocks noGrp="1"/>
          </p:cNvSpPr>
          <p:nvPr>
            <p:ph type="pic" sz="quarter" idx="61"/>
          </p:nvPr>
        </p:nvSpPr>
        <p:spPr>
          <a:xfrm>
            <a:off x="9130470" y="0"/>
            <a:ext cx="3045744" cy="3044952"/>
          </a:xfrm>
          <a:prstGeom prst="rect">
            <a:avLst/>
          </a:prstGeom>
          <a:effectLst/>
        </p:spPr>
        <p:txBody>
          <a:bodyPr>
            <a:normAutofit/>
          </a:bodyPr>
          <a:lstStyle>
            <a:lvl1pPr marL="0" indent="0">
              <a:buNone/>
              <a:defRPr sz="1950">
                <a:ln>
                  <a:noFill/>
                </a:ln>
                <a:solidFill>
                  <a:schemeClr val="bg1">
                    <a:lumMod val="85000"/>
                  </a:schemeClr>
                </a:solidFill>
              </a:defRPr>
            </a:lvl1pPr>
          </a:lstStyle>
          <a:p>
            <a:r>
              <a:rPr lang="en-US" smtClean="0"/>
              <a:t>Drag picture to placeholder or click icon to add</a:t>
            </a:r>
            <a:endParaRPr lang="en-US" dirty="0"/>
          </a:p>
        </p:txBody>
      </p:sp>
      <p:sp>
        <p:nvSpPr>
          <p:cNvPr id="18" name="Picture Placeholder 13"/>
          <p:cNvSpPr>
            <a:spLocks noGrp="1"/>
          </p:cNvSpPr>
          <p:nvPr>
            <p:ph type="pic" sz="quarter" idx="62"/>
          </p:nvPr>
        </p:nvSpPr>
        <p:spPr>
          <a:xfrm>
            <a:off x="6084726" y="0"/>
            <a:ext cx="3045744" cy="3044952"/>
          </a:xfrm>
          <a:prstGeom prst="rect">
            <a:avLst/>
          </a:prstGeom>
          <a:effectLst/>
        </p:spPr>
        <p:txBody>
          <a:bodyPr>
            <a:normAutofit/>
          </a:bodyPr>
          <a:lstStyle>
            <a:lvl1pPr marL="0" indent="0">
              <a:buNone/>
              <a:defRPr sz="1950">
                <a:ln>
                  <a:noFill/>
                </a:ln>
                <a:solidFill>
                  <a:schemeClr val="bg1">
                    <a:lumMod val="85000"/>
                  </a:schemeClr>
                </a:solidFill>
              </a:defRPr>
            </a:lvl1pPr>
          </a:lstStyle>
          <a:p>
            <a:r>
              <a:rPr lang="en-US" smtClean="0"/>
              <a:t>Drag picture to placeholder or click icon to add</a:t>
            </a:r>
            <a:endParaRPr lang="en-US" dirty="0"/>
          </a:p>
        </p:txBody>
      </p:sp>
    </p:spTree>
    <p:extLst>
      <p:ext uri="{BB962C8B-B14F-4D97-AF65-F5344CB8AC3E}">
        <p14:creationId xmlns:p14="http://schemas.microsoft.com/office/powerpoint/2010/main" val="1834619959"/>
      </p:ext>
    </p:extLst>
  </p:cSld>
  <p:clrMapOvr>
    <a:masterClrMapping/>
  </p:clrMapOvr>
  <p:timing>
    <p:tnLst>
      <p:par>
        <p:cTn id="1" dur="indefinite" restart="never" nodeType="tmRoot"/>
      </p:par>
    </p:tnLst>
  </p:timing>
</p:sldLayout>
</file>

<file path=ppt/slideLayouts/slideLayout138.xml><?xml version="1.0" encoding="utf-8"?>
<p:sldLayout xmlns:a="http://schemas.openxmlformats.org/drawingml/2006/main" xmlns:r="http://schemas.openxmlformats.org/officeDocument/2006/relationships" xmlns:p="http://schemas.openxmlformats.org/presentationml/2006/main" preserve="1" userDrawn="1">
  <p:cSld name="7_side placeholder full">
    <p:spTree>
      <p:nvGrpSpPr>
        <p:cNvPr id="1" name=""/>
        <p:cNvGrpSpPr/>
        <p:nvPr/>
      </p:nvGrpSpPr>
      <p:grpSpPr>
        <a:xfrm>
          <a:off x="0" y="0"/>
          <a:ext cx="0" cy="0"/>
          <a:chOff x="0" y="0"/>
          <a:chExt cx="0" cy="0"/>
        </a:xfrm>
      </p:grpSpPr>
      <p:sp>
        <p:nvSpPr>
          <p:cNvPr id="7" name="Rounded Rectangle 6"/>
          <p:cNvSpPr/>
          <p:nvPr userDrawn="1"/>
        </p:nvSpPr>
        <p:spPr>
          <a:xfrm>
            <a:off x="0" y="-41076"/>
            <a:ext cx="3657600" cy="3440793"/>
          </a:xfrm>
          <a:prstGeom prst="roundRect">
            <a:avLst>
              <a:gd name="adj" fmla="val 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82793" tIns="91398" rIns="182793" bIns="91398"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7F7F7F"/>
              </a:solidFill>
              <a:effectLst/>
              <a:uLnTx/>
              <a:uFillTx/>
              <a:latin typeface="Lato Light"/>
              <a:ea typeface="+mn-ea"/>
              <a:cs typeface="+mn-cs"/>
            </a:endParaRPr>
          </a:p>
        </p:txBody>
      </p:sp>
      <p:sp>
        <p:nvSpPr>
          <p:cNvPr id="8" name="Rounded Rectangle 7"/>
          <p:cNvSpPr/>
          <p:nvPr userDrawn="1"/>
        </p:nvSpPr>
        <p:spPr>
          <a:xfrm>
            <a:off x="7315200" y="-41076"/>
            <a:ext cx="3657600" cy="3440793"/>
          </a:xfrm>
          <a:prstGeom prst="roundRect">
            <a:avLst>
              <a:gd name="adj" fmla="val 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82793" tIns="91398" rIns="182793" bIns="91398"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7F7F7F"/>
              </a:solidFill>
              <a:effectLst/>
              <a:uLnTx/>
              <a:uFillTx/>
              <a:latin typeface="Lato Light"/>
              <a:ea typeface="+mn-ea"/>
              <a:cs typeface="+mn-cs"/>
            </a:endParaRPr>
          </a:p>
        </p:txBody>
      </p:sp>
      <p:sp>
        <p:nvSpPr>
          <p:cNvPr id="12" name="Rounded Rectangle 11"/>
          <p:cNvSpPr/>
          <p:nvPr userDrawn="1"/>
        </p:nvSpPr>
        <p:spPr>
          <a:xfrm>
            <a:off x="14630400" y="-41076"/>
            <a:ext cx="3657600" cy="3440793"/>
          </a:xfrm>
          <a:prstGeom prst="roundRect">
            <a:avLst>
              <a:gd name="adj" fmla="val 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82793" tIns="91398" rIns="182793" bIns="91398"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7F7F7F"/>
              </a:solidFill>
              <a:effectLst/>
              <a:uLnTx/>
              <a:uFillTx/>
              <a:latin typeface="Lato Light"/>
              <a:ea typeface="+mn-ea"/>
              <a:cs typeface="+mn-cs"/>
            </a:endParaRPr>
          </a:p>
        </p:txBody>
      </p:sp>
      <p:sp>
        <p:nvSpPr>
          <p:cNvPr id="13" name="Rounded Rectangle 12"/>
          <p:cNvSpPr/>
          <p:nvPr userDrawn="1"/>
        </p:nvSpPr>
        <p:spPr>
          <a:xfrm>
            <a:off x="3657600" y="3399719"/>
            <a:ext cx="3657600" cy="3440793"/>
          </a:xfrm>
          <a:prstGeom prst="roundRect">
            <a:avLst>
              <a:gd name="adj" fmla="val 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82793" tIns="91398" rIns="182793" bIns="91398"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7F7F7F"/>
              </a:solidFill>
              <a:effectLst/>
              <a:uLnTx/>
              <a:uFillTx/>
              <a:latin typeface="Lato Light"/>
              <a:ea typeface="+mn-ea"/>
              <a:cs typeface="+mn-cs"/>
            </a:endParaRPr>
          </a:p>
        </p:txBody>
      </p:sp>
      <p:sp>
        <p:nvSpPr>
          <p:cNvPr id="14" name="Rounded Rectangle 13"/>
          <p:cNvSpPr/>
          <p:nvPr userDrawn="1"/>
        </p:nvSpPr>
        <p:spPr>
          <a:xfrm>
            <a:off x="10972800" y="3399719"/>
            <a:ext cx="3657600" cy="3440793"/>
          </a:xfrm>
          <a:prstGeom prst="roundRect">
            <a:avLst>
              <a:gd name="adj" fmla="val 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82793" tIns="91398" rIns="182793" bIns="91398"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7F7F7F"/>
              </a:solidFill>
              <a:effectLst/>
              <a:uLnTx/>
              <a:uFillTx/>
              <a:latin typeface="Lato Light"/>
              <a:ea typeface="+mn-ea"/>
              <a:cs typeface="+mn-cs"/>
            </a:endParaRPr>
          </a:p>
        </p:txBody>
      </p:sp>
      <p:sp>
        <p:nvSpPr>
          <p:cNvPr id="15" name="Rounded Rectangle 14"/>
          <p:cNvSpPr/>
          <p:nvPr userDrawn="1"/>
        </p:nvSpPr>
        <p:spPr>
          <a:xfrm>
            <a:off x="0" y="6846207"/>
            <a:ext cx="3657600" cy="3440793"/>
          </a:xfrm>
          <a:prstGeom prst="roundRect">
            <a:avLst>
              <a:gd name="adj" fmla="val 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82793" tIns="91398" rIns="182793" bIns="91398"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7F7F7F"/>
              </a:solidFill>
              <a:effectLst/>
              <a:uLnTx/>
              <a:uFillTx/>
              <a:latin typeface="Lato Light"/>
              <a:ea typeface="+mn-ea"/>
              <a:cs typeface="+mn-cs"/>
            </a:endParaRPr>
          </a:p>
        </p:txBody>
      </p:sp>
      <p:sp>
        <p:nvSpPr>
          <p:cNvPr id="16" name="Rounded Rectangle 15"/>
          <p:cNvSpPr/>
          <p:nvPr userDrawn="1"/>
        </p:nvSpPr>
        <p:spPr>
          <a:xfrm>
            <a:off x="7315200" y="6846207"/>
            <a:ext cx="3657600" cy="3440793"/>
          </a:xfrm>
          <a:prstGeom prst="roundRect">
            <a:avLst>
              <a:gd name="adj" fmla="val 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82793" tIns="91398" rIns="182793" bIns="91398"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7F7F7F"/>
              </a:solidFill>
              <a:effectLst/>
              <a:uLnTx/>
              <a:uFillTx/>
              <a:latin typeface="Lato Light"/>
              <a:ea typeface="+mn-ea"/>
              <a:cs typeface="+mn-cs"/>
            </a:endParaRPr>
          </a:p>
        </p:txBody>
      </p:sp>
      <p:sp>
        <p:nvSpPr>
          <p:cNvPr id="17" name="Rounded Rectangle 16"/>
          <p:cNvSpPr/>
          <p:nvPr userDrawn="1"/>
        </p:nvSpPr>
        <p:spPr>
          <a:xfrm>
            <a:off x="14630400" y="6846207"/>
            <a:ext cx="3657600" cy="3440793"/>
          </a:xfrm>
          <a:prstGeom prst="roundRect">
            <a:avLst>
              <a:gd name="adj" fmla="val 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82793" tIns="91398" rIns="182793" bIns="91398"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7F7F7F"/>
              </a:solidFill>
              <a:effectLst/>
              <a:uLnTx/>
              <a:uFillTx/>
              <a:latin typeface="Lato Light"/>
              <a:ea typeface="+mn-ea"/>
              <a:cs typeface="+mn-cs"/>
            </a:endParaRPr>
          </a:p>
        </p:txBody>
      </p:sp>
      <p:sp>
        <p:nvSpPr>
          <p:cNvPr id="18" name="Picture Placeholder 2"/>
          <p:cNvSpPr>
            <a:spLocks noGrp="1"/>
          </p:cNvSpPr>
          <p:nvPr>
            <p:ph type="pic" sz="quarter" idx="17"/>
          </p:nvPr>
        </p:nvSpPr>
        <p:spPr>
          <a:xfrm>
            <a:off x="3657599" y="-41076"/>
            <a:ext cx="3657600" cy="3446490"/>
          </a:xfrm>
          <a:prstGeom prst="rect">
            <a:avLst/>
          </a:prstGeom>
        </p:spPr>
        <p:txBody>
          <a:bodyPr vert="horz" lIns="243756" tIns="121879" rIns="243756" bIns="121879"/>
          <a:lstStyle>
            <a:lvl1pPr marL="0" indent="0" algn="ctr">
              <a:buNone/>
              <a:defRPr sz="1800">
                <a:solidFill>
                  <a:srgbClr val="7F7F7F"/>
                </a:solidFill>
                <a:latin typeface="Lato Regular"/>
                <a:cs typeface="Lato Regular"/>
              </a:defRPr>
            </a:lvl1pPr>
          </a:lstStyle>
          <a:p>
            <a:endParaRPr lang="en-US" dirty="0"/>
          </a:p>
        </p:txBody>
      </p:sp>
      <p:sp>
        <p:nvSpPr>
          <p:cNvPr id="19" name="Picture Placeholder 2"/>
          <p:cNvSpPr>
            <a:spLocks noGrp="1"/>
          </p:cNvSpPr>
          <p:nvPr>
            <p:ph type="pic" sz="quarter" idx="55"/>
          </p:nvPr>
        </p:nvSpPr>
        <p:spPr>
          <a:xfrm>
            <a:off x="10972799" y="-41076"/>
            <a:ext cx="3657600" cy="3446490"/>
          </a:xfrm>
          <a:prstGeom prst="rect">
            <a:avLst/>
          </a:prstGeom>
        </p:spPr>
        <p:txBody>
          <a:bodyPr vert="horz" lIns="243756" tIns="121879" rIns="243756" bIns="121879"/>
          <a:lstStyle>
            <a:lvl1pPr marL="0" indent="0" algn="ctr">
              <a:buNone/>
              <a:defRPr sz="1800">
                <a:solidFill>
                  <a:srgbClr val="7F7F7F"/>
                </a:solidFill>
                <a:latin typeface="Lato Regular"/>
                <a:cs typeface="Lato Regular"/>
              </a:defRPr>
            </a:lvl1pPr>
          </a:lstStyle>
          <a:p>
            <a:endParaRPr lang="en-US" dirty="0"/>
          </a:p>
        </p:txBody>
      </p:sp>
      <p:sp>
        <p:nvSpPr>
          <p:cNvPr id="20" name="Picture Placeholder 2"/>
          <p:cNvSpPr>
            <a:spLocks noGrp="1"/>
          </p:cNvSpPr>
          <p:nvPr>
            <p:ph type="pic" sz="quarter" idx="56"/>
          </p:nvPr>
        </p:nvSpPr>
        <p:spPr>
          <a:xfrm>
            <a:off x="0" y="3394022"/>
            <a:ext cx="3657600" cy="3446490"/>
          </a:xfrm>
          <a:prstGeom prst="rect">
            <a:avLst/>
          </a:prstGeom>
        </p:spPr>
        <p:txBody>
          <a:bodyPr vert="horz" lIns="243756" tIns="121879" rIns="243756" bIns="121879"/>
          <a:lstStyle>
            <a:lvl1pPr marL="0" indent="0" algn="ctr">
              <a:buNone/>
              <a:defRPr sz="1800">
                <a:solidFill>
                  <a:srgbClr val="7F7F7F"/>
                </a:solidFill>
                <a:latin typeface="Lato Regular"/>
                <a:cs typeface="Lato Regular"/>
              </a:defRPr>
            </a:lvl1pPr>
          </a:lstStyle>
          <a:p>
            <a:endParaRPr lang="en-US" dirty="0"/>
          </a:p>
        </p:txBody>
      </p:sp>
      <p:sp>
        <p:nvSpPr>
          <p:cNvPr id="21" name="Picture Placeholder 2"/>
          <p:cNvSpPr>
            <a:spLocks noGrp="1"/>
          </p:cNvSpPr>
          <p:nvPr>
            <p:ph type="pic" sz="quarter" idx="57"/>
          </p:nvPr>
        </p:nvSpPr>
        <p:spPr>
          <a:xfrm>
            <a:off x="7315329" y="3394022"/>
            <a:ext cx="3657600" cy="3446490"/>
          </a:xfrm>
          <a:prstGeom prst="rect">
            <a:avLst/>
          </a:prstGeom>
        </p:spPr>
        <p:txBody>
          <a:bodyPr vert="horz" lIns="243756" tIns="121879" rIns="243756" bIns="121879"/>
          <a:lstStyle>
            <a:lvl1pPr marL="0" indent="0" algn="ctr">
              <a:buNone/>
              <a:defRPr sz="1800">
                <a:solidFill>
                  <a:srgbClr val="7F7F7F"/>
                </a:solidFill>
                <a:latin typeface="Lato Regular"/>
                <a:cs typeface="Lato Regular"/>
              </a:defRPr>
            </a:lvl1pPr>
          </a:lstStyle>
          <a:p>
            <a:endParaRPr lang="en-US" dirty="0"/>
          </a:p>
        </p:txBody>
      </p:sp>
      <p:sp>
        <p:nvSpPr>
          <p:cNvPr id="22" name="Picture Placeholder 2"/>
          <p:cNvSpPr>
            <a:spLocks noGrp="1"/>
          </p:cNvSpPr>
          <p:nvPr>
            <p:ph type="pic" sz="quarter" idx="58"/>
          </p:nvPr>
        </p:nvSpPr>
        <p:spPr>
          <a:xfrm>
            <a:off x="14630399" y="3394022"/>
            <a:ext cx="3657600" cy="3446490"/>
          </a:xfrm>
          <a:prstGeom prst="rect">
            <a:avLst/>
          </a:prstGeom>
        </p:spPr>
        <p:txBody>
          <a:bodyPr vert="horz" lIns="243756" tIns="121879" rIns="243756" bIns="121879"/>
          <a:lstStyle>
            <a:lvl1pPr marL="0" indent="0" algn="ctr">
              <a:buNone/>
              <a:defRPr sz="1800">
                <a:solidFill>
                  <a:srgbClr val="7F7F7F"/>
                </a:solidFill>
                <a:latin typeface="Lato Regular"/>
                <a:cs typeface="Lato Regular"/>
              </a:defRPr>
            </a:lvl1pPr>
          </a:lstStyle>
          <a:p>
            <a:endParaRPr lang="en-US" dirty="0"/>
          </a:p>
        </p:txBody>
      </p:sp>
      <p:sp>
        <p:nvSpPr>
          <p:cNvPr id="23" name="Picture Placeholder 2"/>
          <p:cNvSpPr>
            <a:spLocks noGrp="1"/>
          </p:cNvSpPr>
          <p:nvPr>
            <p:ph type="pic" sz="quarter" idx="59"/>
          </p:nvPr>
        </p:nvSpPr>
        <p:spPr>
          <a:xfrm>
            <a:off x="3657599" y="6846207"/>
            <a:ext cx="3657600" cy="3446490"/>
          </a:xfrm>
          <a:prstGeom prst="rect">
            <a:avLst/>
          </a:prstGeom>
        </p:spPr>
        <p:txBody>
          <a:bodyPr vert="horz" lIns="243756" tIns="121879" rIns="243756" bIns="121879"/>
          <a:lstStyle>
            <a:lvl1pPr marL="0" indent="0" algn="ctr">
              <a:buNone/>
              <a:defRPr sz="1800">
                <a:solidFill>
                  <a:srgbClr val="7F7F7F"/>
                </a:solidFill>
                <a:latin typeface="Lato Regular"/>
                <a:cs typeface="Lato Regular"/>
              </a:defRPr>
            </a:lvl1pPr>
          </a:lstStyle>
          <a:p>
            <a:endParaRPr lang="en-US" dirty="0"/>
          </a:p>
        </p:txBody>
      </p:sp>
      <p:sp>
        <p:nvSpPr>
          <p:cNvPr id="24" name="Picture Placeholder 2"/>
          <p:cNvSpPr>
            <a:spLocks noGrp="1"/>
          </p:cNvSpPr>
          <p:nvPr>
            <p:ph type="pic" sz="quarter" idx="60"/>
          </p:nvPr>
        </p:nvSpPr>
        <p:spPr>
          <a:xfrm>
            <a:off x="10979964" y="6846207"/>
            <a:ext cx="3657600" cy="3446490"/>
          </a:xfrm>
          <a:prstGeom prst="rect">
            <a:avLst/>
          </a:prstGeom>
        </p:spPr>
        <p:txBody>
          <a:bodyPr vert="horz" lIns="243756" tIns="121879" rIns="243756" bIns="121879"/>
          <a:lstStyle>
            <a:lvl1pPr marL="0" indent="0" algn="ctr">
              <a:buNone/>
              <a:defRPr sz="1800">
                <a:solidFill>
                  <a:srgbClr val="7F7F7F"/>
                </a:solidFill>
                <a:latin typeface="Lato Regular"/>
                <a:cs typeface="Lato Regular"/>
              </a:defRPr>
            </a:lvl1pPr>
          </a:lstStyle>
          <a:p>
            <a:endParaRPr lang="en-US" dirty="0"/>
          </a:p>
        </p:txBody>
      </p:sp>
    </p:spTree>
    <p:extLst>
      <p:ext uri="{BB962C8B-B14F-4D97-AF65-F5344CB8AC3E}">
        <p14:creationId xmlns:p14="http://schemas.microsoft.com/office/powerpoint/2010/main" val="3760055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300" fill="hold"/>
                                        <p:tgtEl>
                                          <p:spTgt spid="7"/>
                                        </p:tgtEl>
                                        <p:attrNameLst>
                                          <p:attrName>ppt_w</p:attrName>
                                        </p:attrNameLst>
                                      </p:cBhvr>
                                      <p:tavLst>
                                        <p:tav tm="0">
                                          <p:val>
                                            <p:fltVal val="0"/>
                                          </p:val>
                                        </p:tav>
                                        <p:tav tm="100000">
                                          <p:val>
                                            <p:strVal val="#ppt_w"/>
                                          </p:val>
                                        </p:tav>
                                      </p:tavLst>
                                    </p:anim>
                                    <p:anim calcmode="lin" valueType="num">
                                      <p:cBhvr>
                                        <p:cTn id="8" dur="300" fill="hold"/>
                                        <p:tgtEl>
                                          <p:spTgt spid="7"/>
                                        </p:tgtEl>
                                        <p:attrNameLst>
                                          <p:attrName>ppt_h</p:attrName>
                                        </p:attrNameLst>
                                      </p:cBhvr>
                                      <p:tavLst>
                                        <p:tav tm="0">
                                          <p:val>
                                            <p:fltVal val="0"/>
                                          </p:val>
                                        </p:tav>
                                        <p:tav tm="100000">
                                          <p:val>
                                            <p:strVal val="#ppt_h"/>
                                          </p:val>
                                        </p:tav>
                                      </p:tavLst>
                                    </p:anim>
                                    <p:animEffect transition="in" filter="fade">
                                      <p:cBhvr>
                                        <p:cTn id="9" dur="300"/>
                                        <p:tgtEl>
                                          <p:spTgt spid="7"/>
                                        </p:tgtEl>
                                      </p:cBhvr>
                                    </p:animEffect>
                                  </p:childTnLst>
                                </p:cTn>
                              </p:par>
                            </p:childTnLst>
                          </p:cTn>
                        </p:par>
                        <p:par>
                          <p:cTn id="10" fill="hold">
                            <p:stCondLst>
                              <p:cond delay="300"/>
                            </p:stCondLst>
                            <p:childTnLst>
                              <p:par>
                                <p:cTn id="11" presetID="53" presetClass="entr" presetSubtype="16" fill="hold" grpId="0" nodeType="after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p:cTn id="13" dur="300" fill="hold"/>
                                        <p:tgtEl>
                                          <p:spTgt spid="8"/>
                                        </p:tgtEl>
                                        <p:attrNameLst>
                                          <p:attrName>ppt_w</p:attrName>
                                        </p:attrNameLst>
                                      </p:cBhvr>
                                      <p:tavLst>
                                        <p:tav tm="0">
                                          <p:val>
                                            <p:fltVal val="0"/>
                                          </p:val>
                                        </p:tav>
                                        <p:tav tm="100000">
                                          <p:val>
                                            <p:strVal val="#ppt_w"/>
                                          </p:val>
                                        </p:tav>
                                      </p:tavLst>
                                    </p:anim>
                                    <p:anim calcmode="lin" valueType="num">
                                      <p:cBhvr>
                                        <p:cTn id="14" dur="300" fill="hold"/>
                                        <p:tgtEl>
                                          <p:spTgt spid="8"/>
                                        </p:tgtEl>
                                        <p:attrNameLst>
                                          <p:attrName>ppt_h</p:attrName>
                                        </p:attrNameLst>
                                      </p:cBhvr>
                                      <p:tavLst>
                                        <p:tav tm="0">
                                          <p:val>
                                            <p:fltVal val="0"/>
                                          </p:val>
                                        </p:tav>
                                        <p:tav tm="100000">
                                          <p:val>
                                            <p:strVal val="#ppt_h"/>
                                          </p:val>
                                        </p:tav>
                                      </p:tavLst>
                                    </p:anim>
                                    <p:animEffect transition="in" filter="fade">
                                      <p:cBhvr>
                                        <p:cTn id="15" dur="300"/>
                                        <p:tgtEl>
                                          <p:spTgt spid="8"/>
                                        </p:tgtEl>
                                      </p:cBhvr>
                                    </p:animEffect>
                                  </p:childTnLst>
                                </p:cTn>
                              </p:par>
                            </p:childTnLst>
                          </p:cTn>
                        </p:par>
                        <p:par>
                          <p:cTn id="16" fill="hold">
                            <p:stCondLst>
                              <p:cond delay="600"/>
                            </p:stCondLst>
                            <p:childTnLst>
                              <p:par>
                                <p:cTn id="17" presetID="53" presetClass="entr" presetSubtype="16" fill="hold" grpId="0" nodeType="after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p:cTn id="19" dur="300" fill="hold"/>
                                        <p:tgtEl>
                                          <p:spTgt spid="12"/>
                                        </p:tgtEl>
                                        <p:attrNameLst>
                                          <p:attrName>ppt_w</p:attrName>
                                        </p:attrNameLst>
                                      </p:cBhvr>
                                      <p:tavLst>
                                        <p:tav tm="0">
                                          <p:val>
                                            <p:fltVal val="0"/>
                                          </p:val>
                                        </p:tav>
                                        <p:tav tm="100000">
                                          <p:val>
                                            <p:strVal val="#ppt_w"/>
                                          </p:val>
                                        </p:tav>
                                      </p:tavLst>
                                    </p:anim>
                                    <p:anim calcmode="lin" valueType="num">
                                      <p:cBhvr>
                                        <p:cTn id="20" dur="300" fill="hold"/>
                                        <p:tgtEl>
                                          <p:spTgt spid="12"/>
                                        </p:tgtEl>
                                        <p:attrNameLst>
                                          <p:attrName>ppt_h</p:attrName>
                                        </p:attrNameLst>
                                      </p:cBhvr>
                                      <p:tavLst>
                                        <p:tav tm="0">
                                          <p:val>
                                            <p:fltVal val="0"/>
                                          </p:val>
                                        </p:tav>
                                        <p:tav tm="100000">
                                          <p:val>
                                            <p:strVal val="#ppt_h"/>
                                          </p:val>
                                        </p:tav>
                                      </p:tavLst>
                                    </p:anim>
                                    <p:animEffect transition="in" filter="fade">
                                      <p:cBhvr>
                                        <p:cTn id="21" dur="300"/>
                                        <p:tgtEl>
                                          <p:spTgt spid="12"/>
                                        </p:tgtEl>
                                      </p:cBhvr>
                                    </p:animEffect>
                                  </p:childTnLst>
                                </p:cTn>
                              </p:par>
                            </p:childTnLst>
                          </p:cTn>
                        </p:par>
                        <p:par>
                          <p:cTn id="22" fill="hold">
                            <p:stCondLst>
                              <p:cond delay="900"/>
                            </p:stCondLst>
                            <p:childTnLst>
                              <p:par>
                                <p:cTn id="23" presetID="53" presetClass="entr" presetSubtype="16" fill="hold" grpId="0" nodeType="after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p:cTn id="25" dur="300" fill="hold"/>
                                        <p:tgtEl>
                                          <p:spTgt spid="13"/>
                                        </p:tgtEl>
                                        <p:attrNameLst>
                                          <p:attrName>ppt_w</p:attrName>
                                        </p:attrNameLst>
                                      </p:cBhvr>
                                      <p:tavLst>
                                        <p:tav tm="0">
                                          <p:val>
                                            <p:fltVal val="0"/>
                                          </p:val>
                                        </p:tav>
                                        <p:tav tm="100000">
                                          <p:val>
                                            <p:strVal val="#ppt_w"/>
                                          </p:val>
                                        </p:tav>
                                      </p:tavLst>
                                    </p:anim>
                                    <p:anim calcmode="lin" valueType="num">
                                      <p:cBhvr>
                                        <p:cTn id="26" dur="300" fill="hold"/>
                                        <p:tgtEl>
                                          <p:spTgt spid="13"/>
                                        </p:tgtEl>
                                        <p:attrNameLst>
                                          <p:attrName>ppt_h</p:attrName>
                                        </p:attrNameLst>
                                      </p:cBhvr>
                                      <p:tavLst>
                                        <p:tav tm="0">
                                          <p:val>
                                            <p:fltVal val="0"/>
                                          </p:val>
                                        </p:tav>
                                        <p:tav tm="100000">
                                          <p:val>
                                            <p:strVal val="#ppt_h"/>
                                          </p:val>
                                        </p:tav>
                                      </p:tavLst>
                                    </p:anim>
                                    <p:animEffect transition="in" filter="fade">
                                      <p:cBhvr>
                                        <p:cTn id="27" dur="300"/>
                                        <p:tgtEl>
                                          <p:spTgt spid="13"/>
                                        </p:tgtEl>
                                      </p:cBhvr>
                                    </p:animEffect>
                                  </p:childTnLst>
                                </p:cTn>
                              </p:par>
                            </p:childTnLst>
                          </p:cTn>
                        </p:par>
                        <p:par>
                          <p:cTn id="28" fill="hold">
                            <p:stCondLst>
                              <p:cond delay="1200"/>
                            </p:stCondLst>
                            <p:childTnLst>
                              <p:par>
                                <p:cTn id="29" presetID="53" presetClass="entr" presetSubtype="16" fill="hold" grpId="0" nodeType="after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p:cTn id="31" dur="300" fill="hold"/>
                                        <p:tgtEl>
                                          <p:spTgt spid="14"/>
                                        </p:tgtEl>
                                        <p:attrNameLst>
                                          <p:attrName>ppt_w</p:attrName>
                                        </p:attrNameLst>
                                      </p:cBhvr>
                                      <p:tavLst>
                                        <p:tav tm="0">
                                          <p:val>
                                            <p:fltVal val="0"/>
                                          </p:val>
                                        </p:tav>
                                        <p:tav tm="100000">
                                          <p:val>
                                            <p:strVal val="#ppt_w"/>
                                          </p:val>
                                        </p:tav>
                                      </p:tavLst>
                                    </p:anim>
                                    <p:anim calcmode="lin" valueType="num">
                                      <p:cBhvr>
                                        <p:cTn id="32" dur="300" fill="hold"/>
                                        <p:tgtEl>
                                          <p:spTgt spid="14"/>
                                        </p:tgtEl>
                                        <p:attrNameLst>
                                          <p:attrName>ppt_h</p:attrName>
                                        </p:attrNameLst>
                                      </p:cBhvr>
                                      <p:tavLst>
                                        <p:tav tm="0">
                                          <p:val>
                                            <p:fltVal val="0"/>
                                          </p:val>
                                        </p:tav>
                                        <p:tav tm="100000">
                                          <p:val>
                                            <p:strVal val="#ppt_h"/>
                                          </p:val>
                                        </p:tav>
                                      </p:tavLst>
                                    </p:anim>
                                    <p:animEffect transition="in" filter="fade">
                                      <p:cBhvr>
                                        <p:cTn id="33" dur="300"/>
                                        <p:tgtEl>
                                          <p:spTgt spid="14"/>
                                        </p:tgtEl>
                                      </p:cBhvr>
                                    </p:animEffect>
                                  </p:childTnLst>
                                </p:cTn>
                              </p:par>
                            </p:childTnLst>
                          </p:cTn>
                        </p:par>
                        <p:par>
                          <p:cTn id="34" fill="hold">
                            <p:stCondLst>
                              <p:cond delay="1500"/>
                            </p:stCondLst>
                            <p:childTnLst>
                              <p:par>
                                <p:cTn id="35" presetID="53" presetClass="entr" presetSubtype="16" fill="hold" grpId="0" nodeType="afterEffect">
                                  <p:stCondLst>
                                    <p:cond delay="0"/>
                                  </p:stCondLst>
                                  <p:childTnLst>
                                    <p:set>
                                      <p:cBhvr>
                                        <p:cTn id="36" dur="1" fill="hold">
                                          <p:stCondLst>
                                            <p:cond delay="0"/>
                                          </p:stCondLst>
                                        </p:cTn>
                                        <p:tgtEl>
                                          <p:spTgt spid="15"/>
                                        </p:tgtEl>
                                        <p:attrNameLst>
                                          <p:attrName>style.visibility</p:attrName>
                                        </p:attrNameLst>
                                      </p:cBhvr>
                                      <p:to>
                                        <p:strVal val="visible"/>
                                      </p:to>
                                    </p:set>
                                    <p:anim calcmode="lin" valueType="num">
                                      <p:cBhvr>
                                        <p:cTn id="37" dur="300" fill="hold"/>
                                        <p:tgtEl>
                                          <p:spTgt spid="15"/>
                                        </p:tgtEl>
                                        <p:attrNameLst>
                                          <p:attrName>ppt_w</p:attrName>
                                        </p:attrNameLst>
                                      </p:cBhvr>
                                      <p:tavLst>
                                        <p:tav tm="0">
                                          <p:val>
                                            <p:fltVal val="0"/>
                                          </p:val>
                                        </p:tav>
                                        <p:tav tm="100000">
                                          <p:val>
                                            <p:strVal val="#ppt_w"/>
                                          </p:val>
                                        </p:tav>
                                      </p:tavLst>
                                    </p:anim>
                                    <p:anim calcmode="lin" valueType="num">
                                      <p:cBhvr>
                                        <p:cTn id="38" dur="300" fill="hold"/>
                                        <p:tgtEl>
                                          <p:spTgt spid="15"/>
                                        </p:tgtEl>
                                        <p:attrNameLst>
                                          <p:attrName>ppt_h</p:attrName>
                                        </p:attrNameLst>
                                      </p:cBhvr>
                                      <p:tavLst>
                                        <p:tav tm="0">
                                          <p:val>
                                            <p:fltVal val="0"/>
                                          </p:val>
                                        </p:tav>
                                        <p:tav tm="100000">
                                          <p:val>
                                            <p:strVal val="#ppt_h"/>
                                          </p:val>
                                        </p:tav>
                                      </p:tavLst>
                                    </p:anim>
                                    <p:animEffect transition="in" filter="fade">
                                      <p:cBhvr>
                                        <p:cTn id="39" dur="300"/>
                                        <p:tgtEl>
                                          <p:spTgt spid="15"/>
                                        </p:tgtEl>
                                      </p:cBhvr>
                                    </p:animEffect>
                                  </p:childTnLst>
                                </p:cTn>
                              </p:par>
                            </p:childTnLst>
                          </p:cTn>
                        </p:par>
                        <p:par>
                          <p:cTn id="40" fill="hold">
                            <p:stCondLst>
                              <p:cond delay="1800"/>
                            </p:stCondLst>
                            <p:childTnLst>
                              <p:par>
                                <p:cTn id="41" presetID="53" presetClass="entr" presetSubtype="16" fill="hold" grpId="0" nodeType="afterEffect">
                                  <p:stCondLst>
                                    <p:cond delay="0"/>
                                  </p:stCondLst>
                                  <p:childTnLst>
                                    <p:set>
                                      <p:cBhvr>
                                        <p:cTn id="42" dur="1" fill="hold">
                                          <p:stCondLst>
                                            <p:cond delay="0"/>
                                          </p:stCondLst>
                                        </p:cTn>
                                        <p:tgtEl>
                                          <p:spTgt spid="16"/>
                                        </p:tgtEl>
                                        <p:attrNameLst>
                                          <p:attrName>style.visibility</p:attrName>
                                        </p:attrNameLst>
                                      </p:cBhvr>
                                      <p:to>
                                        <p:strVal val="visible"/>
                                      </p:to>
                                    </p:set>
                                    <p:anim calcmode="lin" valueType="num">
                                      <p:cBhvr>
                                        <p:cTn id="43" dur="300" fill="hold"/>
                                        <p:tgtEl>
                                          <p:spTgt spid="16"/>
                                        </p:tgtEl>
                                        <p:attrNameLst>
                                          <p:attrName>ppt_w</p:attrName>
                                        </p:attrNameLst>
                                      </p:cBhvr>
                                      <p:tavLst>
                                        <p:tav tm="0">
                                          <p:val>
                                            <p:fltVal val="0"/>
                                          </p:val>
                                        </p:tav>
                                        <p:tav tm="100000">
                                          <p:val>
                                            <p:strVal val="#ppt_w"/>
                                          </p:val>
                                        </p:tav>
                                      </p:tavLst>
                                    </p:anim>
                                    <p:anim calcmode="lin" valueType="num">
                                      <p:cBhvr>
                                        <p:cTn id="44" dur="300" fill="hold"/>
                                        <p:tgtEl>
                                          <p:spTgt spid="16"/>
                                        </p:tgtEl>
                                        <p:attrNameLst>
                                          <p:attrName>ppt_h</p:attrName>
                                        </p:attrNameLst>
                                      </p:cBhvr>
                                      <p:tavLst>
                                        <p:tav tm="0">
                                          <p:val>
                                            <p:fltVal val="0"/>
                                          </p:val>
                                        </p:tav>
                                        <p:tav tm="100000">
                                          <p:val>
                                            <p:strVal val="#ppt_h"/>
                                          </p:val>
                                        </p:tav>
                                      </p:tavLst>
                                    </p:anim>
                                    <p:animEffect transition="in" filter="fade">
                                      <p:cBhvr>
                                        <p:cTn id="45" dur="300"/>
                                        <p:tgtEl>
                                          <p:spTgt spid="16"/>
                                        </p:tgtEl>
                                      </p:cBhvr>
                                    </p:animEffect>
                                  </p:childTnLst>
                                </p:cTn>
                              </p:par>
                            </p:childTnLst>
                          </p:cTn>
                        </p:par>
                        <p:par>
                          <p:cTn id="46" fill="hold">
                            <p:stCondLst>
                              <p:cond delay="2100"/>
                            </p:stCondLst>
                            <p:childTnLst>
                              <p:par>
                                <p:cTn id="47" presetID="53" presetClass="entr" presetSubtype="16" fill="hold" grpId="0" nodeType="afterEffect">
                                  <p:stCondLst>
                                    <p:cond delay="0"/>
                                  </p:stCondLst>
                                  <p:childTnLst>
                                    <p:set>
                                      <p:cBhvr>
                                        <p:cTn id="48" dur="1" fill="hold">
                                          <p:stCondLst>
                                            <p:cond delay="0"/>
                                          </p:stCondLst>
                                        </p:cTn>
                                        <p:tgtEl>
                                          <p:spTgt spid="17"/>
                                        </p:tgtEl>
                                        <p:attrNameLst>
                                          <p:attrName>style.visibility</p:attrName>
                                        </p:attrNameLst>
                                      </p:cBhvr>
                                      <p:to>
                                        <p:strVal val="visible"/>
                                      </p:to>
                                    </p:set>
                                    <p:anim calcmode="lin" valueType="num">
                                      <p:cBhvr>
                                        <p:cTn id="49" dur="300" fill="hold"/>
                                        <p:tgtEl>
                                          <p:spTgt spid="17"/>
                                        </p:tgtEl>
                                        <p:attrNameLst>
                                          <p:attrName>ppt_w</p:attrName>
                                        </p:attrNameLst>
                                      </p:cBhvr>
                                      <p:tavLst>
                                        <p:tav tm="0">
                                          <p:val>
                                            <p:fltVal val="0"/>
                                          </p:val>
                                        </p:tav>
                                        <p:tav tm="100000">
                                          <p:val>
                                            <p:strVal val="#ppt_w"/>
                                          </p:val>
                                        </p:tav>
                                      </p:tavLst>
                                    </p:anim>
                                    <p:anim calcmode="lin" valueType="num">
                                      <p:cBhvr>
                                        <p:cTn id="50" dur="300" fill="hold"/>
                                        <p:tgtEl>
                                          <p:spTgt spid="17"/>
                                        </p:tgtEl>
                                        <p:attrNameLst>
                                          <p:attrName>ppt_h</p:attrName>
                                        </p:attrNameLst>
                                      </p:cBhvr>
                                      <p:tavLst>
                                        <p:tav tm="0">
                                          <p:val>
                                            <p:fltVal val="0"/>
                                          </p:val>
                                        </p:tav>
                                        <p:tav tm="100000">
                                          <p:val>
                                            <p:strVal val="#ppt_h"/>
                                          </p:val>
                                        </p:tav>
                                      </p:tavLst>
                                    </p:anim>
                                    <p:animEffect transition="in" filter="fade">
                                      <p:cBhvr>
                                        <p:cTn id="51" dur="300"/>
                                        <p:tgtEl>
                                          <p:spTgt spid="17"/>
                                        </p:tgtEl>
                                      </p:cBhvr>
                                    </p:animEffect>
                                  </p:childTnLst>
                                </p:cTn>
                              </p:par>
                            </p:childTnLst>
                          </p:cTn>
                        </p:par>
                        <p:par>
                          <p:cTn id="52" fill="hold">
                            <p:stCondLst>
                              <p:cond delay="2400"/>
                            </p:stCondLst>
                            <p:childTnLst>
                              <p:par>
                                <p:cTn id="53" presetID="53" presetClass="entr" presetSubtype="16" fill="hold" grpId="0" nodeType="afterEffect" nodePh="1">
                                  <p:stCondLst>
                                    <p:cond delay="0"/>
                                  </p:stCondLst>
                                  <p:endCondLst>
                                    <p:cond evt="begin" delay="0">
                                      <p:tn val="53"/>
                                    </p:cond>
                                  </p:endCondLst>
                                  <p:childTnLst>
                                    <p:set>
                                      <p:cBhvr>
                                        <p:cTn id="54" dur="1" fill="hold">
                                          <p:stCondLst>
                                            <p:cond delay="0"/>
                                          </p:stCondLst>
                                        </p:cTn>
                                        <p:tgtEl>
                                          <p:spTgt spid="18"/>
                                        </p:tgtEl>
                                        <p:attrNameLst>
                                          <p:attrName>style.visibility</p:attrName>
                                        </p:attrNameLst>
                                      </p:cBhvr>
                                      <p:to>
                                        <p:strVal val="visible"/>
                                      </p:to>
                                    </p:set>
                                    <p:anim calcmode="lin" valueType="num">
                                      <p:cBhvr>
                                        <p:cTn id="55" dur="500" fill="hold"/>
                                        <p:tgtEl>
                                          <p:spTgt spid="18"/>
                                        </p:tgtEl>
                                        <p:attrNameLst>
                                          <p:attrName>ppt_w</p:attrName>
                                        </p:attrNameLst>
                                      </p:cBhvr>
                                      <p:tavLst>
                                        <p:tav tm="0">
                                          <p:val>
                                            <p:fltVal val="0"/>
                                          </p:val>
                                        </p:tav>
                                        <p:tav tm="100000">
                                          <p:val>
                                            <p:strVal val="#ppt_w"/>
                                          </p:val>
                                        </p:tav>
                                      </p:tavLst>
                                    </p:anim>
                                    <p:anim calcmode="lin" valueType="num">
                                      <p:cBhvr>
                                        <p:cTn id="56" dur="500" fill="hold"/>
                                        <p:tgtEl>
                                          <p:spTgt spid="18"/>
                                        </p:tgtEl>
                                        <p:attrNameLst>
                                          <p:attrName>ppt_h</p:attrName>
                                        </p:attrNameLst>
                                      </p:cBhvr>
                                      <p:tavLst>
                                        <p:tav tm="0">
                                          <p:val>
                                            <p:fltVal val="0"/>
                                          </p:val>
                                        </p:tav>
                                        <p:tav tm="100000">
                                          <p:val>
                                            <p:strVal val="#ppt_h"/>
                                          </p:val>
                                        </p:tav>
                                      </p:tavLst>
                                    </p:anim>
                                    <p:animEffect transition="in" filter="fade">
                                      <p:cBhvr>
                                        <p:cTn id="57" dur="500"/>
                                        <p:tgtEl>
                                          <p:spTgt spid="18"/>
                                        </p:tgtEl>
                                      </p:cBhvr>
                                    </p:animEffect>
                                  </p:childTnLst>
                                </p:cTn>
                              </p:par>
                            </p:childTnLst>
                          </p:cTn>
                        </p:par>
                        <p:par>
                          <p:cTn id="58" fill="hold">
                            <p:stCondLst>
                              <p:cond delay="2900"/>
                            </p:stCondLst>
                            <p:childTnLst>
                              <p:par>
                                <p:cTn id="59" presetID="53" presetClass="entr" presetSubtype="16" fill="hold" grpId="0" nodeType="afterEffect" nodePh="1">
                                  <p:stCondLst>
                                    <p:cond delay="0"/>
                                  </p:stCondLst>
                                  <p:endCondLst>
                                    <p:cond evt="begin" delay="0">
                                      <p:tn val="59"/>
                                    </p:cond>
                                  </p:endCondLst>
                                  <p:childTnLst>
                                    <p:set>
                                      <p:cBhvr>
                                        <p:cTn id="60" dur="1" fill="hold">
                                          <p:stCondLst>
                                            <p:cond delay="0"/>
                                          </p:stCondLst>
                                        </p:cTn>
                                        <p:tgtEl>
                                          <p:spTgt spid="19"/>
                                        </p:tgtEl>
                                        <p:attrNameLst>
                                          <p:attrName>style.visibility</p:attrName>
                                        </p:attrNameLst>
                                      </p:cBhvr>
                                      <p:to>
                                        <p:strVal val="visible"/>
                                      </p:to>
                                    </p:set>
                                    <p:anim calcmode="lin" valueType="num">
                                      <p:cBhvr>
                                        <p:cTn id="61" dur="500" fill="hold"/>
                                        <p:tgtEl>
                                          <p:spTgt spid="19"/>
                                        </p:tgtEl>
                                        <p:attrNameLst>
                                          <p:attrName>ppt_w</p:attrName>
                                        </p:attrNameLst>
                                      </p:cBhvr>
                                      <p:tavLst>
                                        <p:tav tm="0">
                                          <p:val>
                                            <p:fltVal val="0"/>
                                          </p:val>
                                        </p:tav>
                                        <p:tav tm="100000">
                                          <p:val>
                                            <p:strVal val="#ppt_w"/>
                                          </p:val>
                                        </p:tav>
                                      </p:tavLst>
                                    </p:anim>
                                    <p:anim calcmode="lin" valueType="num">
                                      <p:cBhvr>
                                        <p:cTn id="62" dur="500" fill="hold"/>
                                        <p:tgtEl>
                                          <p:spTgt spid="19"/>
                                        </p:tgtEl>
                                        <p:attrNameLst>
                                          <p:attrName>ppt_h</p:attrName>
                                        </p:attrNameLst>
                                      </p:cBhvr>
                                      <p:tavLst>
                                        <p:tav tm="0">
                                          <p:val>
                                            <p:fltVal val="0"/>
                                          </p:val>
                                        </p:tav>
                                        <p:tav tm="100000">
                                          <p:val>
                                            <p:strVal val="#ppt_h"/>
                                          </p:val>
                                        </p:tav>
                                      </p:tavLst>
                                    </p:anim>
                                    <p:animEffect transition="in" filter="fade">
                                      <p:cBhvr>
                                        <p:cTn id="63" dur="500"/>
                                        <p:tgtEl>
                                          <p:spTgt spid="19"/>
                                        </p:tgtEl>
                                      </p:cBhvr>
                                    </p:animEffect>
                                  </p:childTnLst>
                                </p:cTn>
                              </p:par>
                            </p:childTnLst>
                          </p:cTn>
                        </p:par>
                        <p:par>
                          <p:cTn id="64" fill="hold">
                            <p:stCondLst>
                              <p:cond delay="3400"/>
                            </p:stCondLst>
                            <p:childTnLst>
                              <p:par>
                                <p:cTn id="65" presetID="53" presetClass="entr" presetSubtype="16" fill="hold" grpId="0" nodeType="afterEffect" nodePh="1">
                                  <p:stCondLst>
                                    <p:cond delay="0"/>
                                  </p:stCondLst>
                                  <p:endCondLst>
                                    <p:cond evt="begin" delay="0">
                                      <p:tn val="65"/>
                                    </p:cond>
                                  </p:endCondLst>
                                  <p:childTnLst>
                                    <p:set>
                                      <p:cBhvr>
                                        <p:cTn id="66" dur="1" fill="hold">
                                          <p:stCondLst>
                                            <p:cond delay="0"/>
                                          </p:stCondLst>
                                        </p:cTn>
                                        <p:tgtEl>
                                          <p:spTgt spid="20"/>
                                        </p:tgtEl>
                                        <p:attrNameLst>
                                          <p:attrName>style.visibility</p:attrName>
                                        </p:attrNameLst>
                                      </p:cBhvr>
                                      <p:to>
                                        <p:strVal val="visible"/>
                                      </p:to>
                                    </p:set>
                                    <p:anim calcmode="lin" valueType="num">
                                      <p:cBhvr>
                                        <p:cTn id="67" dur="500" fill="hold"/>
                                        <p:tgtEl>
                                          <p:spTgt spid="20"/>
                                        </p:tgtEl>
                                        <p:attrNameLst>
                                          <p:attrName>ppt_w</p:attrName>
                                        </p:attrNameLst>
                                      </p:cBhvr>
                                      <p:tavLst>
                                        <p:tav tm="0">
                                          <p:val>
                                            <p:fltVal val="0"/>
                                          </p:val>
                                        </p:tav>
                                        <p:tav tm="100000">
                                          <p:val>
                                            <p:strVal val="#ppt_w"/>
                                          </p:val>
                                        </p:tav>
                                      </p:tavLst>
                                    </p:anim>
                                    <p:anim calcmode="lin" valueType="num">
                                      <p:cBhvr>
                                        <p:cTn id="68" dur="500" fill="hold"/>
                                        <p:tgtEl>
                                          <p:spTgt spid="20"/>
                                        </p:tgtEl>
                                        <p:attrNameLst>
                                          <p:attrName>ppt_h</p:attrName>
                                        </p:attrNameLst>
                                      </p:cBhvr>
                                      <p:tavLst>
                                        <p:tav tm="0">
                                          <p:val>
                                            <p:fltVal val="0"/>
                                          </p:val>
                                        </p:tav>
                                        <p:tav tm="100000">
                                          <p:val>
                                            <p:strVal val="#ppt_h"/>
                                          </p:val>
                                        </p:tav>
                                      </p:tavLst>
                                    </p:anim>
                                    <p:animEffect transition="in" filter="fade">
                                      <p:cBhvr>
                                        <p:cTn id="69" dur="500"/>
                                        <p:tgtEl>
                                          <p:spTgt spid="20"/>
                                        </p:tgtEl>
                                      </p:cBhvr>
                                    </p:animEffect>
                                  </p:childTnLst>
                                </p:cTn>
                              </p:par>
                            </p:childTnLst>
                          </p:cTn>
                        </p:par>
                        <p:par>
                          <p:cTn id="70" fill="hold">
                            <p:stCondLst>
                              <p:cond delay="3900"/>
                            </p:stCondLst>
                            <p:childTnLst>
                              <p:par>
                                <p:cTn id="71" presetID="53" presetClass="entr" presetSubtype="16" fill="hold" grpId="0" nodeType="afterEffect" nodePh="1">
                                  <p:stCondLst>
                                    <p:cond delay="0"/>
                                  </p:stCondLst>
                                  <p:endCondLst>
                                    <p:cond evt="begin" delay="0">
                                      <p:tn val="71"/>
                                    </p:cond>
                                  </p:endCondLst>
                                  <p:childTnLst>
                                    <p:set>
                                      <p:cBhvr>
                                        <p:cTn id="72" dur="1" fill="hold">
                                          <p:stCondLst>
                                            <p:cond delay="0"/>
                                          </p:stCondLst>
                                        </p:cTn>
                                        <p:tgtEl>
                                          <p:spTgt spid="21"/>
                                        </p:tgtEl>
                                        <p:attrNameLst>
                                          <p:attrName>style.visibility</p:attrName>
                                        </p:attrNameLst>
                                      </p:cBhvr>
                                      <p:to>
                                        <p:strVal val="visible"/>
                                      </p:to>
                                    </p:set>
                                    <p:anim calcmode="lin" valueType="num">
                                      <p:cBhvr>
                                        <p:cTn id="73" dur="500" fill="hold"/>
                                        <p:tgtEl>
                                          <p:spTgt spid="21"/>
                                        </p:tgtEl>
                                        <p:attrNameLst>
                                          <p:attrName>ppt_w</p:attrName>
                                        </p:attrNameLst>
                                      </p:cBhvr>
                                      <p:tavLst>
                                        <p:tav tm="0">
                                          <p:val>
                                            <p:fltVal val="0"/>
                                          </p:val>
                                        </p:tav>
                                        <p:tav tm="100000">
                                          <p:val>
                                            <p:strVal val="#ppt_w"/>
                                          </p:val>
                                        </p:tav>
                                      </p:tavLst>
                                    </p:anim>
                                    <p:anim calcmode="lin" valueType="num">
                                      <p:cBhvr>
                                        <p:cTn id="74" dur="500" fill="hold"/>
                                        <p:tgtEl>
                                          <p:spTgt spid="21"/>
                                        </p:tgtEl>
                                        <p:attrNameLst>
                                          <p:attrName>ppt_h</p:attrName>
                                        </p:attrNameLst>
                                      </p:cBhvr>
                                      <p:tavLst>
                                        <p:tav tm="0">
                                          <p:val>
                                            <p:fltVal val="0"/>
                                          </p:val>
                                        </p:tav>
                                        <p:tav tm="100000">
                                          <p:val>
                                            <p:strVal val="#ppt_h"/>
                                          </p:val>
                                        </p:tav>
                                      </p:tavLst>
                                    </p:anim>
                                    <p:animEffect transition="in" filter="fade">
                                      <p:cBhvr>
                                        <p:cTn id="75" dur="500"/>
                                        <p:tgtEl>
                                          <p:spTgt spid="21"/>
                                        </p:tgtEl>
                                      </p:cBhvr>
                                    </p:animEffect>
                                  </p:childTnLst>
                                </p:cTn>
                              </p:par>
                            </p:childTnLst>
                          </p:cTn>
                        </p:par>
                        <p:par>
                          <p:cTn id="76" fill="hold">
                            <p:stCondLst>
                              <p:cond delay="4400"/>
                            </p:stCondLst>
                            <p:childTnLst>
                              <p:par>
                                <p:cTn id="77" presetID="53" presetClass="entr" presetSubtype="16" fill="hold" grpId="0" nodeType="afterEffect" nodePh="1">
                                  <p:stCondLst>
                                    <p:cond delay="0"/>
                                  </p:stCondLst>
                                  <p:endCondLst>
                                    <p:cond evt="begin" delay="0">
                                      <p:tn val="77"/>
                                    </p:cond>
                                  </p:endCondLst>
                                  <p:childTnLst>
                                    <p:set>
                                      <p:cBhvr>
                                        <p:cTn id="78" dur="1" fill="hold">
                                          <p:stCondLst>
                                            <p:cond delay="0"/>
                                          </p:stCondLst>
                                        </p:cTn>
                                        <p:tgtEl>
                                          <p:spTgt spid="22"/>
                                        </p:tgtEl>
                                        <p:attrNameLst>
                                          <p:attrName>style.visibility</p:attrName>
                                        </p:attrNameLst>
                                      </p:cBhvr>
                                      <p:to>
                                        <p:strVal val="visible"/>
                                      </p:to>
                                    </p:set>
                                    <p:anim calcmode="lin" valueType="num">
                                      <p:cBhvr>
                                        <p:cTn id="79" dur="500" fill="hold"/>
                                        <p:tgtEl>
                                          <p:spTgt spid="22"/>
                                        </p:tgtEl>
                                        <p:attrNameLst>
                                          <p:attrName>ppt_w</p:attrName>
                                        </p:attrNameLst>
                                      </p:cBhvr>
                                      <p:tavLst>
                                        <p:tav tm="0">
                                          <p:val>
                                            <p:fltVal val="0"/>
                                          </p:val>
                                        </p:tav>
                                        <p:tav tm="100000">
                                          <p:val>
                                            <p:strVal val="#ppt_w"/>
                                          </p:val>
                                        </p:tav>
                                      </p:tavLst>
                                    </p:anim>
                                    <p:anim calcmode="lin" valueType="num">
                                      <p:cBhvr>
                                        <p:cTn id="80" dur="500" fill="hold"/>
                                        <p:tgtEl>
                                          <p:spTgt spid="22"/>
                                        </p:tgtEl>
                                        <p:attrNameLst>
                                          <p:attrName>ppt_h</p:attrName>
                                        </p:attrNameLst>
                                      </p:cBhvr>
                                      <p:tavLst>
                                        <p:tav tm="0">
                                          <p:val>
                                            <p:fltVal val="0"/>
                                          </p:val>
                                        </p:tav>
                                        <p:tav tm="100000">
                                          <p:val>
                                            <p:strVal val="#ppt_h"/>
                                          </p:val>
                                        </p:tav>
                                      </p:tavLst>
                                    </p:anim>
                                    <p:animEffect transition="in" filter="fade">
                                      <p:cBhvr>
                                        <p:cTn id="81" dur="500"/>
                                        <p:tgtEl>
                                          <p:spTgt spid="22"/>
                                        </p:tgtEl>
                                      </p:cBhvr>
                                    </p:animEffect>
                                  </p:childTnLst>
                                </p:cTn>
                              </p:par>
                            </p:childTnLst>
                          </p:cTn>
                        </p:par>
                        <p:par>
                          <p:cTn id="82" fill="hold">
                            <p:stCondLst>
                              <p:cond delay="4900"/>
                            </p:stCondLst>
                            <p:childTnLst>
                              <p:par>
                                <p:cTn id="83" presetID="53" presetClass="entr" presetSubtype="16" fill="hold" grpId="0" nodeType="afterEffect" nodePh="1">
                                  <p:stCondLst>
                                    <p:cond delay="0"/>
                                  </p:stCondLst>
                                  <p:endCondLst>
                                    <p:cond evt="begin" delay="0">
                                      <p:tn val="83"/>
                                    </p:cond>
                                  </p:endCondLst>
                                  <p:childTnLst>
                                    <p:set>
                                      <p:cBhvr>
                                        <p:cTn id="84" dur="1" fill="hold">
                                          <p:stCondLst>
                                            <p:cond delay="0"/>
                                          </p:stCondLst>
                                        </p:cTn>
                                        <p:tgtEl>
                                          <p:spTgt spid="23"/>
                                        </p:tgtEl>
                                        <p:attrNameLst>
                                          <p:attrName>style.visibility</p:attrName>
                                        </p:attrNameLst>
                                      </p:cBhvr>
                                      <p:to>
                                        <p:strVal val="visible"/>
                                      </p:to>
                                    </p:set>
                                    <p:anim calcmode="lin" valueType="num">
                                      <p:cBhvr>
                                        <p:cTn id="85" dur="500" fill="hold"/>
                                        <p:tgtEl>
                                          <p:spTgt spid="23"/>
                                        </p:tgtEl>
                                        <p:attrNameLst>
                                          <p:attrName>ppt_w</p:attrName>
                                        </p:attrNameLst>
                                      </p:cBhvr>
                                      <p:tavLst>
                                        <p:tav tm="0">
                                          <p:val>
                                            <p:fltVal val="0"/>
                                          </p:val>
                                        </p:tav>
                                        <p:tav tm="100000">
                                          <p:val>
                                            <p:strVal val="#ppt_w"/>
                                          </p:val>
                                        </p:tav>
                                      </p:tavLst>
                                    </p:anim>
                                    <p:anim calcmode="lin" valueType="num">
                                      <p:cBhvr>
                                        <p:cTn id="86" dur="500" fill="hold"/>
                                        <p:tgtEl>
                                          <p:spTgt spid="23"/>
                                        </p:tgtEl>
                                        <p:attrNameLst>
                                          <p:attrName>ppt_h</p:attrName>
                                        </p:attrNameLst>
                                      </p:cBhvr>
                                      <p:tavLst>
                                        <p:tav tm="0">
                                          <p:val>
                                            <p:fltVal val="0"/>
                                          </p:val>
                                        </p:tav>
                                        <p:tav tm="100000">
                                          <p:val>
                                            <p:strVal val="#ppt_h"/>
                                          </p:val>
                                        </p:tav>
                                      </p:tavLst>
                                    </p:anim>
                                    <p:animEffect transition="in" filter="fade">
                                      <p:cBhvr>
                                        <p:cTn id="87" dur="500"/>
                                        <p:tgtEl>
                                          <p:spTgt spid="23"/>
                                        </p:tgtEl>
                                      </p:cBhvr>
                                    </p:animEffect>
                                  </p:childTnLst>
                                </p:cTn>
                              </p:par>
                            </p:childTnLst>
                          </p:cTn>
                        </p:par>
                        <p:par>
                          <p:cTn id="88" fill="hold">
                            <p:stCondLst>
                              <p:cond delay="5400"/>
                            </p:stCondLst>
                            <p:childTnLst>
                              <p:par>
                                <p:cTn id="89" presetID="53" presetClass="entr" presetSubtype="16" fill="hold" grpId="0" nodeType="afterEffect" nodePh="1">
                                  <p:stCondLst>
                                    <p:cond delay="0"/>
                                  </p:stCondLst>
                                  <p:endCondLst>
                                    <p:cond evt="begin" delay="0">
                                      <p:tn val="89"/>
                                    </p:cond>
                                  </p:endCondLst>
                                  <p:childTnLst>
                                    <p:set>
                                      <p:cBhvr>
                                        <p:cTn id="90" dur="1" fill="hold">
                                          <p:stCondLst>
                                            <p:cond delay="0"/>
                                          </p:stCondLst>
                                        </p:cTn>
                                        <p:tgtEl>
                                          <p:spTgt spid="24"/>
                                        </p:tgtEl>
                                        <p:attrNameLst>
                                          <p:attrName>style.visibility</p:attrName>
                                        </p:attrNameLst>
                                      </p:cBhvr>
                                      <p:to>
                                        <p:strVal val="visible"/>
                                      </p:to>
                                    </p:set>
                                    <p:anim calcmode="lin" valueType="num">
                                      <p:cBhvr>
                                        <p:cTn id="91" dur="500" fill="hold"/>
                                        <p:tgtEl>
                                          <p:spTgt spid="24"/>
                                        </p:tgtEl>
                                        <p:attrNameLst>
                                          <p:attrName>ppt_w</p:attrName>
                                        </p:attrNameLst>
                                      </p:cBhvr>
                                      <p:tavLst>
                                        <p:tav tm="0">
                                          <p:val>
                                            <p:fltVal val="0"/>
                                          </p:val>
                                        </p:tav>
                                        <p:tav tm="100000">
                                          <p:val>
                                            <p:strVal val="#ppt_w"/>
                                          </p:val>
                                        </p:tav>
                                      </p:tavLst>
                                    </p:anim>
                                    <p:anim calcmode="lin" valueType="num">
                                      <p:cBhvr>
                                        <p:cTn id="92" dur="500" fill="hold"/>
                                        <p:tgtEl>
                                          <p:spTgt spid="24"/>
                                        </p:tgtEl>
                                        <p:attrNameLst>
                                          <p:attrName>ppt_h</p:attrName>
                                        </p:attrNameLst>
                                      </p:cBhvr>
                                      <p:tavLst>
                                        <p:tav tm="0">
                                          <p:val>
                                            <p:fltVal val="0"/>
                                          </p:val>
                                        </p:tav>
                                        <p:tav tm="100000">
                                          <p:val>
                                            <p:strVal val="#ppt_h"/>
                                          </p:val>
                                        </p:tav>
                                      </p:tavLst>
                                    </p:anim>
                                    <p:animEffect transition="in" filter="fade">
                                      <p:cBhvr>
                                        <p:cTn id="93"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2" grpId="0" animBg="1"/>
      <p:bldP spid="13" grpId="0" animBg="1"/>
      <p:bldP spid="14" grpId="0" animBg="1"/>
      <p:bldP spid="15" grpId="0" animBg="1"/>
      <p:bldP spid="16" grpId="0" animBg="1"/>
      <p:bldP spid="17" grpId="0" animBg="1"/>
      <p:bldP spid="18" grpId="0"/>
      <p:bldP spid="19" grpId="0"/>
      <p:bldP spid="20" grpId="0"/>
      <p:bldP spid="21" grpId="0"/>
      <p:bldP spid="22" grpId="0"/>
      <p:bldP spid="23" grpId="0"/>
      <p:bldP spid="24" grpId="0"/>
    </p:bldLst>
  </p:timing>
</p:sldLayout>
</file>

<file path=ppt/slideLayouts/slideLayout139.xml><?xml version="1.0" encoding="utf-8"?>
<p:sldLayout xmlns:a="http://schemas.openxmlformats.org/drawingml/2006/main" xmlns:r="http://schemas.openxmlformats.org/officeDocument/2006/relationships" xmlns:p="http://schemas.openxmlformats.org/presentationml/2006/main" preserve="1" userDrawn="1">
  <p:cSld name="6_side placeholder center">
    <p:spTree>
      <p:nvGrpSpPr>
        <p:cNvPr id="1" name=""/>
        <p:cNvGrpSpPr/>
        <p:nvPr/>
      </p:nvGrpSpPr>
      <p:grpSpPr>
        <a:xfrm>
          <a:off x="0" y="0"/>
          <a:ext cx="0" cy="0"/>
          <a:chOff x="0" y="0"/>
          <a:chExt cx="0" cy="0"/>
        </a:xfrm>
      </p:grpSpPr>
      <p:sp>
        <p:nvSpPr>
          <p:cNvPr id="6" name="Picture Placeholder 2"/>
          <p:cNvSpPr>
            <a:spLocks noGrp="1"/>
          </p:cNvSpPr>
          <p:nvPr>
            <p:ph type="pic" sz="quarter" idx="19"/>
          </p:nvPr>
        </p:nvSpPr>
        <p:spPr>
          <a:xfrm>
            <a:off x="13745817" y="7871791"/>
            <a:ext cx="4555536" cy="2415209"/>
          </a:xfrm>
          <a:prstGeom prst="rect">
            <a:avLst/>
          </a:prstGeom>
        </p:spPr>
        <p:txBody>
          <a:bodyPr/>
          <a:lstStyle/>
          <a:p>
            <a:endParaRPr lang="id-ID"/>
          </a:p>
        </p:txBody>
      </p:sp>
      <p:sp>
        <p:nvSpPr>
          <p:cNvPr id="9" name="Picture Placeholder 2"/>
          <p:cNvSpPr>
            <a:spLocks noGrp="1"/>
          </p:cNvSpPr>
          <p:nvPr>
            <p:ph type="pic" sz="quarter" idx="20"/>
          </p:nvPr>
        </p:nvSpPr>
        <p:spPr>
          <a:xfrm>
            <a:off x="13715999" y="5329074"/>
            <a:ext cx="4572002" cy="2542716"/>
          </a:xfrm>
          <a:prstGeom prst="rect">
            <a:avLst/>
          </a:prstGeom>
        </p:spPr>
        <p:txBody>
          <a:bodyPr/>
          <a:lstStyle/>
          <a:p>
            <a:endParaRPr lang="id-ID"/>
          </a:p>
        </p:txBody>
      </p:sp>
      <p:sp>
        <p:nvSpPr>
          <p:cNvPr id="10" name="Picture Placeholder 2"/>
          <p:cNvSpPr>
            <a:spLocks noGrp="1"/>
          </p:cNvSpPr>
          <p:nvPr>
            <p:ph type="pic" sz="quarter" idx="21"/>
          </p:nvPr>
        </p:nvSpPr>
        <p:spPr>
          <a:xfrm>
            <a:off x="13730907" y="2763078"/>
            <a:ext cx="4542183" cy="2546118"/>
          </a:xfrm>
          <a:prstGeom prst="rect">
            <a:avLst/>
          </a:prstGeom>
        </p:spPr>
        <p:txBody>
          <a:bodyPr/>
          <a:lstStyle/>
          <a:p>
            <a:endParaRPr lang="id-ID"/>
          </a:p>
        </p:txBody>
      </p:sp>
      <p:sp>
        <p:nvSpPr>
          <p:cNvPr id="11" name="Picture Placeholder 2"/>
          <p:cNvSpPr>
            <a:spLocks noGrp="1"/>
          </p:cNvSpPr>
          <p:nvPr>
            <p:ph type="pic" sz="quarter" idx="22"/>
          </p:nvPr>
        </p:nvSpPr>
        <p:spPr>
          <a:xfrm>
            <a:off x="13745817" y="0"/>
            <a:ext cx="4542183" cy="2743200"/>
          </a:xfrm>
          <a:prstGeom prst="rect">
            <a:avLst/>
          </a:prstGeom>
        </p:spPr>
        <p:txBody>
          <a:bodyPr/>
          <a:lstStyle/>
          <a:p>
            <a:endParaRPr lang="id-ID"/>
          </a:p>
        </p:txBody>
      </p:sp>
    </p:spTree>
    <p:extLst>
      <p:ext uri="{BB962C8B-B14F-4D97-AF65-F5344CB8AC3E}">
        <p14:creationId xmlns:p14="http://schemas.microsoft.com/office/powerpoint/2010/main" val="3503258572"/>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4_Normal Center Image">
    <p:spTree>
      <p:nvGrpSpPr>
        <p:cNvPr id="1" name=""/>
        <p:cNvGrpSpPr/>
        <p:nvPr/>
      </p:nvGrpSpPr>
      <p:grpSpPr>
        <a:xfrm>
          <a:off x="0" y="0"/>
          <a:ext cx="0" cy="0"/>
          <a:chOff x="0" y="0"/>
          <a:chExt cx="0" cy="0"/>
        </a:xfrm>
      </p:grpSpPr>
      <p:sp>
        <p:nvSpPr>
          <p:cNvPr id="6" name="Picture Placeholder 4"/>
          <p:cNvSpPr>
            <a:spLocks noGrp="1"/>
          </p:cNvSpPr>
          <p:nvPr>
            <p:ph type="pic" sz="quarter" idx="11"/>
          </p:nvPr>
        </p:nvSpPr>
        <p:spPr>
          <a:xfrm>
            <a:off x="0" y="41072"/>
            <a:ext cx="18288000" cy="10286999"/>
          </a:xfrm>
        </p:spPr>
        <p:txBody>
          <a:bodyPr>
            <a:normAutofit/>
          </a:bodyPr>
          <a:lstStyle>
            <a:lvl1pPr algn="ctr">
              <a:defRPr sz="2400"/>
            </a:lvl1pPr>
          </a:lstStyle>
          <a:p>
            <a:endParaRPr lang="id-ID"/>
          </a:p>
        </p:txBody>
      </p:sp>
      <p:sp>
        <p:nvSpPr>
          <p:cNvPr id="5"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9"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2862688154"/>
      </p:ext>
    </p:extLst>
  </p:cSld>
  <p:clrMapOvr>
    <a:masterClrMapping/>
  </p:clrMapOvr>
  <p:timing>
    <p:tnLst>
      <p:par>
        <p:cTn id="1" dur="indefinite" restart="never" nodeType="tmRoot"/>
      </p:par>
    </p:tnLst>
  </p:timing>
</p:sldLayout>
</file>

<file path=ppt/slideLayouts/slideLayout140.xml><?xml version="1.0" encoding="utf-8"?>
<p:sldLayout xmlns:a="http://schemas.openxmlformats.org/drawingml/2006/main" xmlns:r="http://schemas.openxmlformats.org/officeDocument/2006/relationships" xmlns:p="http://schemas.openxmlformats.org/presentationml/2006/main" preserve="1" userDrawn="1">
  <p:cSld name="9_side placeholder center">
    <p:spTree>
      <p:nvGrpSpPr>
        <p:cNvPr id="1" name=""/>
        <p:cNvGrpSpPr/>
        <p:nvPr/>
      </p:nvGrpSpPr>
      <p:grpSpPr>
        <a:xfrm>
          <a:off x="0" y="0"/>
          <a:ext cx="0" cy="0"/>
          <a:chOff x="0" y="0"/>
          <a:chExt cx="0" cy="0"/>
        </a:xfrm>
      </p:grpSpPr>
      <p:sp>
        <p:nvSpPr>
          <p:cNvPr id="7" name="Picture Placeholder 13"/>
          <p:cNvSpPr>
            <a:spLocks noGrp="1" noChangeAspect="1"/>
          </p:cNvSpPr>
          <p:nvPr>
            <p:ph type="pic" sz="quarter" idx="15"/>
          </p:nvPr>
        </p:nvSpPr>
        <p:spPr>
          <a:xfrm>
            <a:off x="2205236" y="206330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8" name="Picture Placeholder 13"/>
          <p:cNvSpPr>
            <a:spLocks noGrp="1" noChangeAspect="1"/>
          </p:cNvSpPr>
          <p:nvPr>
            <p:ph type="pic" sz="quarter" idx="16"/>
          </p:nvPr>
        </p:nvSpPr>
        <p:spPr>
          <a:xfrm>
            <a:off x="3948656" y="206330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12" name="Picture Placeholder 13"/>
          <p:cNvSpPr>
            <a:spLocks noGrp="1" noChangeAspect="1"/>
          </p:cNvSpPr>
          <p:nvPr>
            <p:ph type="pic" sz="quarter" idx="18"/>
          </p:nvPr>
        </p:nvSpPr>
        <p:spPr>
          <a:xfrm>
            <a:off x="2205236" y="380515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13" name="Picture Placeholder 13"/>
          <p:cNvSpPr>
            <a:spLocks noGrp="1" noChangeAspect="1"/>
          </p:cNvSpPr>
          <p:nvPr>
            <p:ph type="pic" sz="quarter" idx="19"/>
          </p:nvPr>
        </p:nvSpPr>
        <p:spPr>
          <a:xfrm>
            <a:off x="3948656" y="380515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14" name="Picture Placeholder 13"/>
          <p:cNvSpPr>
            <a:spLocks noGrp="1" noChangeAspect="1"/>
          </p:cNvSpPr>
          <p:nvPr>
            <p:ph type="pic" sz="quarter" idx="20"/>
          </p:nvPr>
        </p:nvSpPr>
        <p:spPr>
          <a:xfrm>
            <a:off x="10926448" y="205862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15" name="Picture Placeholder 13"/>
          <p:cNvSpPr>
            <a:spLocks noGrp="1" noChangeAspect="1"/>
          </p:cNvSpPr>
          <p:nvPr>
            <p:ph type="pic" sz="quarter" idx="21"/>
          </p:nvPr>
        </p:nvSpPr>
        <p:spPr>
          <a:xfrm>
            <a:off x="12676402" y="205862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16" name="Picture Placeholder 13"/>
          <p:cNvSpPr>
            <a:spLocks noGrp="1" noChangeAspect="1"/>
          </p:cNvSpPr>
          <p:nvPr>
            <p:ph type="pic" sz="quarter" idx="22"/>
          </p:nvPr>
        </p:nvSpPr>
        <p:spPr>
          <a:xfrm>
            <a:off x="14419820" y="205862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17" name="Picture Placeholder 13"/>
          <p:cNvSpPr>
            <a:spLocks noGrp="1" noChangeAspect="1"/>
          </p:cNvSpPr>
          <p:nvPr>
            <p:ph type="pic" sz="quarter" idx="23"/>
          </p:nvPr>
        </p:nvSpPr>
        <p:spPr>
          <a:xfrm>
            <a:off x="10926448" y="380047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18" name="Picture Placeholder 13"/>
          <p:cNvSpPr>
            <a:spLocks noGrp="1" noChangeAspect="1"/>
          </p:cNvSpPr>
          <p:nvPr>
            <p:ph type="pic" sz="quarter" idx="24"/>
          </p:nvPr>
        </p:nvSpPr>
        <p:spPr>
          <a:xfrm>
            <a:off x="12676402" y="380047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19" name="Picture Placeholder 13"/>
          <p:cNvSpPr>
            <a:spLocks noGrp="1" noChangeAspect="1"/>
          </p:cNvSpPr>
          <p:nvPr>
            <p:ph type="pic" sz="quarter" idx="25"/>
          </p:nvPr>
        </p:nvSpPr>
        <p:spPr>
          <a:xfrm>
            <a:off x="14419820" y="380047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0" name="Picture Placeholder 13"/>
          <p:cNvSpPr>
            <a:spLocks noGrp="1" noChangeAspect="1"/>
          </p:cNvSpPr>
          <p:nvPr>
            <p:ph type="pic" sz="quarter" idx="26"/>
          </p:nvPr>
        </p:nvSpPr>
        <p:spPr>
          <a:xfrm>
            <a:off x="5689657" y="206330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1" name="Picture Placeholder 13"/>
          <p:cNvSpPr>
            <a:spLocks noGrp="1" noChangeAspect="1"/>
          </p:cNvSpPr>
          <p:nvPr>
            <p:ph type="pic" sz="quarter" idx="27"/>
          </p:nvPr>
        </p:nvSpPr>
        <p:spPr>
          <a:xfrm>
            <a:off x="7439609" y="206330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2" name="Picture Placeholder 13"/>
          <p:cNvSpPr>
            <a:spLocks noGrp="1" noChangeAspect="1"/>
          </p:cNvSpPr>
          <p:nvPr>
            <p:ph type="pic" sz="quarter" idx="28"/>
          </p:nvPr>
        </p:nvSpPr>
        <p:spPr>
          <a:xfrm>
            <a:off x="9183029" y="206330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3" name="Picture Placeholder 13"/>
          <p:cNvSpPr>
            <a:spLocks noGrp="1" noChangeAspect="1"/>
          </p:cNvSpPr>
          <p:nvPr>
            <p:ph type="pic" sz="quarter" idx="29"/>
          </p:nvPr>
        </p:nvSpPr>
        <p:spPr>
          <a:xfrm>
            <a:off x="5689657" y="380515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4" name="Picture Placeholder 13"/>
          <p:cNvSpPr>
            <a:spLocks noGrp="1" noChangeAspect="1"/>
          </p:cNvSpPr>
          <p:nvPr>
            <p:ph type="pic" sz="quarter" idx="30"/>
          </p:nvPr>
        </p:nvSpPr>
        <p:spPr>
          <a:xfrm>
            <a:off x="7439609" y="380515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5" name="Picture Placeholder 13"/>
          <p:cNvSpPr>
            <a:spLocks noGrp="1" noChangeAspect="1"/>
          </p:cNvSpPr>
          <p:nvPr>
            <p:ph type="pic" sz="quarter" idx="31"/>
          </p:nvPr>
        </p:nvSpPr>
        <p:spPr>
          <a:xfrm>
            <a:off x="9183029" y="380515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Tree>
    <p:extLst>
      <p:ext uri="{BB962C8B-B14F-4D97-AF65-F5344CB8AC3E}">
        <p14:creationId xmlns:p14="http://schemas.microsoft.com/office/powerpoint/2010/main" val="1419618841"/>
      </p:ext>
    </p:extLst>
  </p:cSld>
  <p:clrMapOvr>
    <a:masterClrMapping/>
  </p:clrMapOvr>
  <p:timing>
    <p:tnLst>
      <p:par>
        <p:cTn id="1" dur="indefinite" restart="never" nodeType="tmRoot"/>
      </p:par>
    </p:tnLst>
  </p:timing>
</p:sldLayout>
</file>

<file path=ppt/slideLayouts/slideLayout141.xml><?xml version="1.0" encoding="utf-8"?>
<p:sldLayout xmlns:a="http://schemas.openxmlformats.org/drawingml/2006/main" xmlns:r="http://schemas.openxmlformats.org/officeDocument/2006/relationships" xmlns:p="http://schemas.openxmlformats.org/presentationml/2006/main" preserve="1" userDrawn="1">
  <p:cSld name="10_side placeholder side">
    <p:spTree>
      <p:nvGrpSpPr>
        <p:cNvPr id="1" name=""/>
        <p:cNvGrpSpPr/>
        <p:nvPr/>
      </p:nvGrpSpPr>
      <p:grpSpPr>
        <a:xfrm>
          <a:off x="0" y="0"/>
          <a:ext cx="0" cy="0"/>
          <a:chOff x="0" y="0"/>
          <a:chExt cx="0" cy="0"/>
        </a:xfrm>
      </p:grpSpPr>
      <p:sp>
        <p:nvSpPr>
          <p:cNvPr id="26" name="Picture Placeholder 13"/>
          <p:cNvSpPr>
            <a:spLocks noGrp="1" noChangeAspect="1"/>
          </p:cNvSpPr>
          <p:nvPr>
            <p:ph type="pic" sz="quarter" idx="15"/>
          </p:nvPr>
        </p:nvSpPr>
        <p:spPr>
          <a:xfrm>
            <a:off x="11241541" y="164989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7" name="Picture Placeholder 13"/>
          <p:cNvSpPr>
            <a:spLocks noGrp="1" noChangeAspect="1"/>
          </p:cNvSpPr>
          <p:nvPr>
            <p:ph type="pic" sz="quarter" idx="16"/>
          </p:nvPr>
        </p:nvSpPr>
        <p:spPr>
          <a:xfrm>
            <a:off x="12984961" y="164989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8" name="Picture Placeholder 13"/>
          <p:cNvSpPr>
            <a:spLocks noGrp="1" noChangeAspect="1"/>
          </p:cNvSpPr>
          <p:nvPr>
            <p:ph type="pic" sz="quarter" idx="18"/>
          </p:nvPr>
        </p:nvSpPr>
        <p:spPr>
          <a:xfrm>
            <a:off x="11241541" y="339174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9" name="Picture Placeholder 13"/>
          <p:cNvSpPr>
            <a:spLocks noGrp="1" noChangeAspect="1"/>
          </p:cNvSpPr>
          <p:nvPr>
            <p:ph type="pic" sz="quarter" idx="19"/>
          </p:nvPr>
        </p:nvSpPr>
        <p:spPr>
          <a:xfrm>
            <a:off x="12984961" y="339174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30" name="Picture Placeholder 13"/>
          <p:cNvSpPr>
            <a:spLocks noGrp="1" noChangeAspect="1"/>
          </p:cNvSpPr>
          <p:nvPr>
            <p:ph type="pic" sz="quarter" idx="20"/>
          </p:nvPr>
        </p:nvSpPr>
        <p:spPr>
          <a:xfrm>
            <a:off x="11235010" y="514387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31" name="Picture Placeholder 13"/>
          <p:cNvSpPr>
            <a:spLocks noGrp="1" noChangeAspect="1"/>
          </p:cNvSpPr>
          <p:nvPr>
            <p:ph type="pic" sz="quarter" idx="21"/>
          </p:nvPr>
        </p:nvSpPr>
        <p:spPr>
          <a:xfrm>
            <a:off x="12984961" y="514387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32" name="Picture Placeholder 13"/>
          <p:cNvSpPr>
            <a:spLocks noGrp="1" noChangeAspect="1"/>
          </p:cNvSpPr>
          <p:nvPr>
            <p:ph type="pic" sz="quarter" idx="22"/>
          </p:nvPr>
        </p:nvSpPr>
        <p:spPr>
          <a:xfrm>
            <a:off x="14728381" y="514387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33" name="Picture Placeholder 13"/>
          <p:cNvSpPr>
            <a:spLocks noGrp="1" noChangeAspect="1"/>
          </p:cNvSpPr>
          <p:nvPr>
            <p:ph type="pic" sz="quarter" idx="23"/>
          </p:nvPr>
        </p:nvSpPr>
        <p:spPr>
          <a:xfrm>
            <a:off x="11235010" y="688572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34" name="Picture Placeholder 13"/>
          <p:cNvSpPr>
            <a:spLocks noGrp="1" noChangeAspect="1"/>
          </p:cNvSpPr>
          <p:nvPr>
            <p:ph type="pic" sz="quarter" idx="24"/>
          </p:nvPr>
        </p:nvSpPr>
        <p:spPr>
          <a:xfrm>
            <a:off x="12984961" y="688572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35" name="Picture Placeholder 13"/>
          <p:cNvSpPr>
            <a:spLocks noGrp="1" noChangeAspect="1"/>
          </p:cNvSpPr>
          <p:nvPr>
            <p:ph type="pic" sz="quarter" idx="25"/>
          </p:nvPr>
        </p:nvSpPr>
        <p:spPr>
          <a:xfrm>
            <a:off x="14728381" y="688572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36" name="Picture Placeholder 13"/>
          <p:cNvSpPr>
            <a:spLocks noGrp="1" noChangeAspect="1"/>
          </p:cNvSpPr>
          <p:nvPr>
            <p:ph type="pic" sz="quarter" idx="26"/>
          </p:nvPr>
        </p:nvSpPr>
        <p:spPr>
          <a:xfrm>
            <a:off x="14725961" y="164989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37" name="Picture Placeholder 13"/>
          <p:cNvSpPr>
            <a:spLocks noGrp="1" noChangeAspect="1"/>
          </p:cNvSpPr>
          <p:nvPr>
            <p:ph type="pic" sz="quarter" idx="29"/>
          </p:nvPr>
        </p:nvSpPr>
        <p:spPr>
          <a:xfrm>
            <a:off x="14725961" y="339174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Tree>
    <p:extLst>
      <p:ext uri="{BB962C8B-B14F-4D97-AF65-F5344CB8AC3E}">
        <p14:creationId xmlns:p14="http://schemas.microsoft.com/office/powerpoint/2010/main" val="1850492421"/>
      </p:ext>
    </p:extLst>
  </p:cSld>
  <p:clrMapOvr>
    <a:masterClrMapping/>
  </p:clrMapOvr>
  <p:timing>
    <p:tnLst>
      <p:par>
        <p:cTn id="1" dur="indefinite" restart="never" nodeType="tmRoot"/>
      </p:par>
    </p:tnLst>
  </p:timing>
</p:sldLayout>
</file>

<file path=ppt/slideLayouts/slideLayout142.xml><?xml version="1.0" encoding="utf-8"?>
<p:sldLayout xmlns:a="http://schemas.openxmlformats.org/drawingml/2006/main" xmlns:r="http://schemas.openxmlformats.org/officeDocument/2006/relationships" xmlns:p="http://schemas.openxmlformats.org/presentationml/2006/main" preserve="1" userDrawn="1">
  <p:cSld name="11_side placeholder side 3">
    <p:spTree>
      <p:nvGrpSpPr>
        <p:cNvPr id="1" name=""/>
        <p:cNvGrpSpPr/>
        <p:nvPr/>
      </p:nvGrpSpPr>
      <p:grpSpPr>
        <a:xfrm>
          <a:off x="0" y="0"/>
          <a:ext cx="0" cy="0"/>
          <a:chOff x="0" y="0"/>
          <a:chExt cx="0" cy="0"/>
        </a:xfrm>
      </p:grpSpPr>
      <p:sp>
        <p:nvSpPr>
          <p:cNvPr id="18" name="Picture Placeholder 3"/>
          <p:cNvSpPr>
            <a:spLocks noGrp="1" noChangeAspect="1"/>
          </p:cNvSpPr>
          <p:nvPr>
            <p:ph type="pic" sz="quarter" idx="51"/>
          </p:nvPr>
        </p:nvSpPr>
        <p:spPr>
          <a:xfrm>
            <a:off x="10546104" y="3332650"/>
            <a:ext cx="3240000" cy="3240002"/>
          </a:xfrm>
          <a:custGeom>
            <a:avLst/>
            <a:gdLst>
              <a:gd name="connsiteX0" fmla="*/ 2076436 w 4143985"/>
              <a:gd name="connsiteY0" fmla="*/ 2 h 4143986"/>
              <a:gd name="connsiteX1" fmla="*/ 2588092 w 4143985"/>
              <a:gd name="connsiteY1" fmla="*/ 213223 h 4143986"/>
              <a:gd name="connsiteX2" fmla="*/ 3932959 w 4143985"/>
              <a:gd name="connsiteY2" fmla="*/ 1563871 h 4143986"/>
              <a:gd name="connsiteX3" fmla="*/ 3930763 w 4143985"/>
              <a:gd name="connsiteY3" fmla="*/ 2588092 h 4143986"/>
              <a:gd name="connsiteX4" fmla="*/ 2580115 w 4143985"/>
              <a:gd name="connsiteY4" fmla="*/ 3932960 h 4143986"/>
              <a:gd name="connsiteX5" fmla="*/ 1555894 w 4143985"/>
              <a:gd name="connsiteY5" fmla="*/ 3930763 h 4143986"/>
              <a:gd name="connsiteX6" fmla="*/ 211027 w 4143985"/>
              <a:gd name="connsiteY6" fmla="*/ 2580115 h 4143986"/>
              <a:gd name="connsiteX7" fmla="*/ 213223 w 4143985"/>
              <a:gd name="connsiteY7" fmla="*/ 1555895 h 4143986"/>
              <a:gd name="connsiteX8" fmla="*/ 1563871 w 4143985"/>
              <a:gd name="connsiteY8" fmla="*/ 211027 h 4143986"/>
              <a:gd name="connsiteX9" fmla="*/ 2076436 w 4143985"/>
              <a:gd name="connsiteY9" fmla="*/ 2 h 41439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143985" h="4143986">
                <a:moveTo>
                  <a:pt x="2076436" y="2"/>
                </a:moveTo>
                <a:cubicBezTo>
                  <a:pt x="2261784" y="399"/>
                  <a:pt x="2446980" y="71505"/>
                  <a:pt x="2588092" y="213223"/>
                </a:cubicBezTo>
                <a:lnTo>
                  <a:pt x="3932959" y="1563871"/>
                </a:lnTo>
                <a:cubicBezTo>
                  <a:pt x="4215184" y="1847309"/>
                  <a:pt x="4214200" y="2305868"/>
                  <a:pt x="3930763" y="2588092"/>
                </a:cubicBezTo>
                <a:lnTo>
                  <a:pt x="2580115" y="3932960"/>
                </a:lnTo>
                <a:cubicBezTo>
                  <a:pt x="2296678" y="4215184"/>
                  <a:pt x="1838119" y="4214201"/>
                  <a:pt x="1555894" y="3930763"/>
                </a:cubicBezTo>
                <a:lnTo>
                  <a:pt x="211027" y="2580115"/>
                </a:lnTo>
                <a:cubicBezTo>
                  <a:pt x="-71198" y="2296678"/>
                  <a:pt x="-70214" y="1838119"/>
                  <a:pt x="213223" y="1555895"/>
                </a:cubicBezTo>
                <a:lnTo>
                  <a:pt x="1563871" y="211027"/>
                </a:lnTo>
                <a:cubicBezTo>
                  <a:pt x="1705590" y="69915"/>
                  <a:pt x="1891089" y="-396"/>
                  <a:pt x="2076436" y="2"/>
                </a:cubicBezTo>
                <a:close/>
              </a:path>
            </a:pathLst>
          </a:custGeom>
          <a:effectLst/>
        </p:spPr>
        <p:txBody>
          <a:bodyPr wrap="square">
            <a:noAutofit/>
          </a:bodyPr>
          <a:lstStyle>
            <a:lvl1pPr marL="0" indent="0">
              <a:buNone/>
              <a:defRPr sz="3900">
                <a:ln>
                  <a:noFill/>
                </a:ln>
                <a:solidFill>
                  <a:schemeClr val="bg1">
                    <a:lumMod val="85000"/>
                  </a:schemeClr>
                </a:solidFill>
              </a:defRPr>
            </a:lvl1pPr>
          </a:lstStyle>
          <a:p>
            <a:endParaRPr lang="en-US" dirty="0"/>
          </a:p>
        </p:txBody>
      </p:sp>
      <p:sp>
        <p:nvSpPr>
          <p:cNvPr id="20" name="Picture Placeholder 3"/>
          <p:cNvSpPr>
            <a:spLocks noGrp="1" noChangeAspect="1"/>
          </p:cNvSpPr>
          <p:nvPr>
            <p:ph type="pic" sz="quarter" idx="52"/>
          </p:nvPr>
        </p:nvSpPr>
        <p:spPr>
          <a:xfrm>
            <a:off x="6918321" y="3332651"/>
            <a:ext cx="3240000" cy="3240002"/>
          </a:xfrm>
          <a:custGeom>
            <a:avLst/>
            <a:gdLst>
              <a:gd name="connsiteX0" fmla="*/ 2076436 w 4143985"/>
              <a:gd name="connsiteY0" fmla="*/ 2 h 4143986"/>
              <a:gd name="connsiteX1" fmla="*/ 2588092 w 4143985"/>
              <a:gd name="connsiteY1" fmla="*/ 213223 h 4143986"/>
              <a:gd name="connsiteX2" fmla="*/ 3932959 w 4143985"/>
              <a:gd name="connsiteY2" fmla="*/ 1563871 h 4143986"/>
              <a:gd name="connsiteX3" fmla="*/ 3930763 w 4143985"/>
              <a:gd name="connsiteY3" fmla="*/ 2588092 h 4143986"/>
              <a:gd name="connsiteX4" fmla="*/ 2580115 w 4143985"/>
              <a:gd name="connsiteY4" fmla="*/ 3932960 h 4143986"/>
              <a:gd name="connsiteX5" fmla="*/ 1555894 w 4143985"/>
              <a:gd name="connsiteY5" fmla="*/ 3930763 h 4143986"/>
              <a:gd name="connsiteX6" fmla="*/ 211027 w 4143985"/>
              <a:gd name="connsiteY6" fmla="*/ 2580115 h 4143986"/>
              <a:gd name="connsiteX7" fmla="*/ 213223 w 4143985"/>
              <a:gd name="connsiteY7" fmla="*/ 1555895 h 4143986"/>
              <a:gd name="connsiteX8" fmla="*/ 1563871 w 4143985"/>
              <a:gd name="connsiteY8" fmla="*/ 211027 h 4143986"/>
              <a:gd name="connsiteX9" fmla="*/ 2076436 w 4143985"/>
              <a:gd name="connsiteY9" fmla="*/ 2 h 41439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143985" h="4143986">
                <a:moveTo>
                  <a:pt x="2076436" y="2"/>
                </a:moveTo>
                <a:cubicBezTo>
                  <a:pt x="2261784" y="399"/>
                  <a:pt x="2446980" y="71505"/>
                  <a:pt x="2588092" y="213223"/>
                </a:cubicBezTo>
                <a:lnTo>
                  <a:pt x="3932959" y="1563871"/>
                </a:lnTo>
                <a:cubicBezTo>
                  <a:pt x="4215184" y="1847309"/>
                  <a:pt x="4214200" y="2305868"/>
                  <a:pt x="3930763" y="2588092"/>
                </a:cubicBezTo>
                <a:lnTo>
                  <a:pt x="2580115" y="3932960"/>
                </a:lnTo>
                <a:cubicBezTo>
                  <a:pt x="2296678" y="4215184"/>
                  <a:pt x="1838119" y="4214201"/>
                  <a:pt x="1555894" y="3930763"/>
                </a:cubicBezTo>
                <a:lnTo>
                  <a:pt x="211027" y="2580115"/>
                </a:lnTo>
                <a:cubicBezTo>
                  <a:pt x="-71198" y="2296678"/>
                  <a:pt x="-70214" y="1838119"/>
                  <a:pt x="213223" y="1555895"/>
                </a:cubicBezTo>
                <a:lnTo>
                  <a:pt x="1563871" y="211027"/>
                </a:lnTo>
                <a:cubicBezTo>
                  <a:pt x="1705590" y="69915"/>
                  <a:pt x="1891089" y="-396"/>
                  <a:pt x="2076436" y="2"/>
                </a:cubicBezTo>
                <a:close/>
              </a:path>
            </a:pathLst>
          </a:custGeom>
          <a:effectLst/>
        </p:spPr>
        <p:txBody>
          <a:bodyPr wrap="square">
            <a:noAutofit/>
          </a:bodyPr>
          <a:lstStyle>
            <a:lvl1pPr marL="0" indent="0">
              <a:buNone/>
              <a:defRPr sz="3900">
                <a:ln>
                  <a:noFill/>
                </a:ln>
                <a:solidFill>
                  <a:schemeClr val="bg1">
                    <a:lumMod val="85000"/>
                  </a:schemeClr>
                </a:solidFill>
              </a:defRPr>
            </a:lvl1pPr>
          </a:lstStyle>
          <a:p>
            <a:endParaRPr lang="en-US" dirty="0"/>
          </a:p>
        </p:txBody>
      </p:sp>
      <p:sp>
        <p:nvSpPr>
          <p:cNvPr id="21" name="Picture Placeholder 3"/>
          <p:cNvSpPr>
            <a:spLocks noGrp="1" noChangeAspect="1"/>
          </p:cNvSpPr>
          <p:nvPr>
            <p:ph type="pic" sz="quarter" idx="53"/>
          </p:nvPr>
        </p:nvSpPr>
        <p:spPr>
          <a:xfrm>
            <a:off x="14173887" y="3183565"/>
            <a:ext cx="3240000" cy="3240002"/>
          </a:xfrm>
          <a:custGeom>
            <a:avLst/>
            <a:gdLst>
              <a:gd name="connsiteX0" fmla="*/ 2076436 w 4143985"/>
              <a:gd name="connsiteY0" fmla="*/ 2 h 4143986"/>
              <a:gd name="connsiteX1" fmla="*/ 2588092 w 4143985"/>
              <a:gd name="connsiteY1" fmla="*/ 213223 h 4143986"/>
              <a:gd name="connsiteX2" fmla="*/ 3932959 w 4143985"/>
              <a:gd name="connsiteY2" fmla="*/ 1563871 h 4143986"/>
              <a:gd name="connsiteX3" fmla="*/ 3930763 w 4143985"/>
              <a:gd name="connsiteY3" fmla="*/ 2588092 h 4143986"/>
              <a:gd name="connsiteX4" fmla="*/ 2580115 w 4143985"/>
              <a:gd name="connsiteY4" fmla="*/ 3932960 h 4143986"/>
              <a:gd name="connsiteX5" fmla="*/ 1555894 w 4143985"/>
              <a:gd name="connsiteY5" fmla="*/ 3930763 h 4143986"/>
              <a:gd name="connsiteX6" fmla="*/ 211027 w 4143985"/>
              <a:gd name="connsiteY6" fmla="*/ 2580115 h 4143986"/>
              <a:gd name="connsiteX7" fmla="*/ 213223 w 4143985"/>
              <a:gd name="connsiteY7" fmla="*/ 1555895 h 4143986"/>
              <a:gd name="connsiteX8" fmla="*/ 1563871 w 4143985"/>
              <a:gd name="connsiteY8" fmla="*/ 211027 h 4143986"/>
              <a:gd name="connsiteX9" fmla="*/ 2076436 w 4143985"/>
              <a:gd name="connsiteY9" fmla="*/ 2 h 41439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143985" h="4143986">
                <a:moveTo>
                  <a:pt x="2076436" y="2"/>
                </a:moveTo>
                <a:cubicBezTo>
                  <a:pt x="2261784" y="399"/>
                  <a:pt x="2446980" y="71505"/>
                  <a:pt x="2588092" y="213223"/>
                </a:cubicBezTo>
                <a:lnTo>
                  <a:pt x="3932959" y="1563871"/>
                </a:lnTo>
                <a:cubicBezTo>
                  <a:pt x="4215184" y="1847309"/>
                  <a:pt x="4214200" y="2305868"/>
                  <a:pt x="3930763" y="2588092"/>
                </a:cubicBezTo>
                <a:lnTo>
                  <a:pt x="2580115" y="3932960"/>
                </a:lnTo>
                <a:cubicBezTo>
                  <a:pt x="2296678" y="4215184"/>
                  <a:pt x="1838119" y="4214201"/>
                  <a:pt x="1555894" y="3930763"/>
                </a:cubicBezTo>
                <a:lnTo>
                  <a:pt x="211027" y="2580115"/>
                </a:lnTo>
                <a:cubicBezTo>
                  <a:pt x="-71198" y="2296678"/>
                  <a:pt x="-70214" y="1838119"/>
                  <a:pt x="213223" y="1555895"/>
                </a:cubicBezTo>
                <a:lnTo>
                  <a:pt x="1563871" y="211027"/>
                </a:lnTo>
                <a:cubicBezTo>
                  <a:pt x="1705590" y="69915"/>
                  <a:pt x="1891089" y="-396"/>
                  <a:pt x="2076436" y="2"/>
                </a:cubicBezTo>
                <a:close/>
              </a:path>
            </a:pathLst>
          </a:custGeom>
          <a:effectLst/>
        </p:spPr>
        <p:txBody>
          <a:bodyPr wrap="square">
            <a:noAutofit/>
          </a:bodyPr>
          <a:lstStyle>
            <a:lvl1pPr marL="0" indent="0">
              <a:buNone/>
              <a:defRPr sz="3900">
                <a:ln>
                  <a:noFill/>
                </a:ln>
                <a:solidFill>
                  <a:schemeClr val="bg1">
                    <a:lumMod val="85000"/>
                  </a:schemeClr>
                </a:solidFill>
              </a:defRPr>
            </a:lvl1pPr>
          </a:lstStyle>
          <a:p>
            <a:endParaRPr lang="en-US" dirty="0"/>
          </a:p>
        </p:txBody>
      </p:sp>
    </p:spTree>
    <p:extLst>
      <p:ext uri="{BB962C8B-B14F-4D97-AF65-F5344CB8AC3E}">
        <p14:creationId xmlns:p14="http://schemas.microsoft.com/office/powerpoint/2010/main" val="2463937776"/>
      </p:ext>
    </p:extLst>
  </p:cSld>
  <p:clrMapOvr>
    <a:masterClrMapping/>
  </p:clrMapOvr>
  <p:timing>
    <p:tnLst>
      <p:par>
        <p:cTn id="1" dur="indefinite" restart="never" nodeType="tmRoot"/>
      </p:par>
    </p:tnLst>
  </p:timing>
</p:sldLayout>
</file>

<file path=ppt/slideLayouts/slideLayout143.xml><?xml version="1.0" encoding="utf-8"?>
<p:sldLayout xmlns:a="http://schemas.openxmlformats.org/drawingml/2006/main" xmlns:r="http://schemas.openxmlformats.org/officeDocument/2006/relationships" xmlns:p="http://schemas.openxmlformats.org/presentationml/2006/main" preserve="1" userDrawn="1">
  <p:cSld name="7_side 12 placeholder ">
    <p:spTree>
      <p:nvGrpSpPr>
        <p:cNvPr id="1" name=""/>
        <p:cNvGrpSpPr/>
        <p:nvPr/>
      </p:nvGrpSpPr>
      <p:grpSpPr>
        <a:xfrm>
          <a:off x="0" y="0"/>
          <a:ext cx="0" cy="0"/>
          <a:chOff x="0" y="0"/>
          <a:chExt cx="0" cy="0"/>
        </a:xfrm>
      </p:grpSpPr>
      <p:sp>
        <p:nvSpPr>
          <p:cNvPr id="6" name="Picture Placeholder 2"/>
          <p:cNvSpPr>
            <a:spLocks noGrp="1"/>
          </p:cNvSpPr>
          <p:nvPr>
            <p:ph type="pic" sz="quarter" idx="19"/>
          </p:nvPr>
        </p:nvSpPr>
        <p:spPr>
          <a:xfrm>
            <a:off x="13745817" y="7871791"/>
            <a:ext cx="4583799" cy="2415209"/>
          </a:xfrm>
          <a:prstGeom prst="rect">
            <a:avLst/>
          </a:prstGeom>
        </p:spPr>
        <p:txBody>
          <a:bodyPr/>
          <a:lstStyle/>
          <a:p>
            <a:endParaRPr lang="id-ID"/>
          </a:p>
        </p:txBody>
      </p:sp>
      <p:sp>
        <p:nvSpPr>
          <p:cNvPr id="9" name="Picture Placeholder 2"/>
          <p:cNvSpPr>
            <a:spLocks noGrp="1"/>
          </p:cNvSpPr>
          <p:nvPr>
            <p:ph type="pic" sz="quarter" idx="20"/>
          </p:nvPr>
        </p:nvSpPr>
        <p:spPr>
          <a:xfrm>
            <a:off x="13715999" y="5329074"/>
            <a:ext cx="4585355" cy="2542716"/>
          </a:xfrm>
          <a:prstGeom prst="rect">
            <a:avLst/>
          </a:prstGeom>
        </p:spPr>
        <p:txBody>
          <a:bodyPr/>
          <a:lstStyle/>
          <a:p>
            <a:endParaRPr lang="id-ID"/>
          </a:p>
        </p:txBody>
      </p:sp>
      <p:sp>
        <p:nvSpPr>
          <p:cNvPr id="10" name="Picture Placeholder 2"/>
          <p:cNvSpPr>
            <a:spLocks noGrp="1"/>
          </p:cNvSpPr>
          <p:nvPr>
            <p:ph type="pic" sz="quarter" idx="21"/>
          </p:nvPr>
        </p:nvSpPr>
        <p:spPr>
          <a:xfrm>
            <a:off x="13730907" y="2763078"/>
            <a:ext cx="4570446" cy="2546118"/>
          </a:xfrm>
          <a:prstGeom prst="rect">
            <a:avLst/>
          </a:prstGeom>
        </p:spPr>
        <p:txBody>
          <a:bodyPr/>
          <a:lstStyle/>
          <a:p>
            <a:endParaRPr lang="id-ID"/>
          </a:p>
        </p:txBody>
      </p:sp>
      <p:sp>
        <p:nvSpPr>
          <p:cNvPr id="11" name="Picture Placeholder 2"/>
          <p:cNvSpPr>
            <a:spLocks noGrp="1"/>
          </p:cNvSpPr>
          <p:nvPr>
            <p:ph type="pic" sz="quarter" idx="22"/>
          </p:nvPr>
        </p:nvSpPr>
        <p:spPr>
          <a:xfrm>
            <a:off x="13745817" y="0"/>
            <a:ext cx="4542183" cy="2743200"/>
          </a:xfrm>
          <a:prstGeom prst="rect">
            <a:avLst/>
          </a:prstGeom>
        </p:spPr>
        <p:txBody>
          <a:bodyPr/>
          <a:lstStyle/>
          <a:p>
            <a:endParaRPr lang="id-ID"/>
          </a:p>
        </p:txBody>
      </p:sp>
      <p:sp>
        <p:nvSpPr>
          <p:cNvPr id="12" name="Picture Placeholder 2"/>
          <p:cNvSpPr>
            <a:spLocks noGrp="1"/>
          </p:cNvSpPr>
          <p:nvPr>
            <p:ph type="pic" sz="quarter" idx="23"/>
          </p:nvPr>
        </p:nvSpPr>
        <p:spPr>
          <a:xfrm>
            <a:off x="9147110" y="7891669"/>
            <a:ext cx="4598706" cy="2415209"/>
          </a:xfrm>
          <a:prstGeom prst="rect">
            <a:avLst/>
          </a:prstGeom>
        </p:spPr>
        <p:txBody>
          <a:bodyPr/>
          <a:lstStyle/>
          <a:p>
            <a:endParaRPr lang="id-ID"/>
          </a:p>
        </p:txBody>
      </p:sp>
      <p:sp>
        <p:nvSpPr>
          <p:cNvPr id="13" name="Picture Placeholder 2"/>
          <p:cNvSpPr>
            <a:spLocks noGrp="1"/>
          </p:cNvSpPr>
          <p:nvPr>
            <p:ph type="pic" sz="quarter" idx="24"/>
          </p:nvPr>
        </p:nvSpPr>
        <p:spPr>
          <a:xfrm>
            <a:off x="9157051" y="5348952"/>
            <a:ext cx="4552121" cy="2542716"/>
          </a:xfrm>
          <a:prstGeom prst="rect">
            <a:avLst/>
          </a:prstGeom>
        </p:spPr>
        <p:txBody>
          <a:bodyPr/>
          <a:lstStyle/>
          <a:p>
            <a:endParaRPr lang="id-ID"/>
          </a:p>
        </p:txBody>
      </p:sp>
      <p:sp>
        <p:nvSpPr>
          <p:cNvPr id="14" name="Picture Placeholder 2"/>
          <p:cNvSpPr>
            <a:spLocks noGrp="1"/>
          </p:cNvSpPr>
          <p:nvPr>
            <p:ph type="pic" sz="quarter" idx="25"/>
          </p:nvPr>
        </p:nvSpPr>
        <p:spPr>
          <a:xfrm>
            <a:off x="9132199" y="2782956"/>
            <a:ext cx="4613618" cy="2565996"/>
          </a:xfrm>
          <a:prstGeom prst="rect">
            <a:avLst/>
          </a:prstGeom>
        </p:spPr>
        <p:txBody>
          <a:bodyPr/>
          <a:lstStyle/>
          <a:p>
            <a:endParaRPr lang="id-ID"/>
          </a:p>
        </p:txBody>
      </p:sp>
      <p:sp>
        <p:nvSpPr>
          <p:cNvPr id="15" name="Picture Placeholder 2"/>
          <p:cNvSpPr>
            <a:spLocks noGrp="1"/>
          </p:cNvSpPr>
          <p:nvPr>
            <p:ph type="pic" sz="quarter" idx="26"/>
          </p:nvPr>
        </p:nvSpPr>
        <p:spPr>
          <a:xfrm>
            <a:off x="9147110" y="0"/>
            <a:ext cx="4598706" cy="2763078"/>
          </a:xfrm>
          <a:prstGeom prst="rect">
            <a:avLst/>
          </a:prstGeom>
        </p:spPr>
        <p:txBody>
          <a:bodyPr/>
          <a:lstStyle/>
          <a:p>
            <a:endParaRPr lang="id-ID"/>
          </a:p>
        </p:txBody>
      </p:sp>
      <p:sp>
        <p:nvSpPr>
          <p:cNvPr id="16" name="Picture Placeholder 2"/>
          <p:cNvSpPr>
            <a:spLocks noGrp="1"/>
          </p:cNvSpPr>
          <p:nvPr>
            <p:ph type="pic" sz="quarter" idx="27"/>
          </p:nvPr>
        </p:nvSpPr>
        <p:spPr>
          <a:xfrm>
            <a:off x="4591574" y="7891669"/>
            <a:ext cx="4555536" cy="2415209"/>
          </a:xfrm>
          <a:prstGeom prst="rect">
            <a:avLst/>
          </a:prstGeom>
        </p:spPr>
        <p:txBody>
          <a:bodyPr/>
          <a:lstStyle/>
          <a:p>
            <a:endParaRPr lang="id-ID"/>
          </a:p>
        </p:txBody>
      </p:sp>
      <p:sp>
        <p:nvSpPr>
          <p:cNvPr id="17" name="Picture Placeholder 2"/>
          <p:cNvSpPr>
            <a:spLocks noGrp="1"/>
          </p:cNvSpPr>
          <p:nvPr>
            <p:ph type="pic" sz="quarter" idx="28"/>
          </p:nvPr>
        </p:nvSpPr>
        <p:spPr>
          <a:xfrm>
            <a:off x="4576662" y="5348952"/>
            <a:ext cx="4576974" cy="2542716"/>
          </a:xfrm>
          <a:prstGeom prst="rect">
            <a:avLst/>
          </a:prstGeom>
        </p:spPr>
        <p:txBody>
          <a:bodyPr/>
          <a:lstStyle/>
          <a:p>
            <a:endParaRPr lang="id-ID"/>
          </a:p>
        </p:txBody>
      </p:sp>
      <p:sp>
        <p:nvSpPr>
          <p:cNvPr id="18" name="Picture Placeholder 2"/>
          <p:cNvSpPr>
            <a:spLocks noGrp="1"/>
          </p:cNvSpPr>
          <p:nvPr>
            <p:ph type="pic" sz="quarter" idx="29"/>
          </p:nvPr>
        </p:nvSpPr>
        <p:spPr>
          <a:xfrm>
            <a:off x="4576664" y="2782956"/>
            <a:ext cx="4542183" cy="2546118"/>
          </a:xfrm>
          <a:prstGeom prst="rect">
            <a:avLst/>
          </a:prstGeom>
        </p:spPr>
        <p:txBody>
          <a:bodyPr/>
          <a:lstStyle/>
          <a:p>
            <a:endParaRPr lang="id-ID"/>
          </a:p>
        </p:txBody>
      </p:sp>
      <p:sp>
        <p:nvSpPr>
          <p:cNvPr id="19" name="Picture Placeholder 2"/>
          <p:cNvSpPr>
            <a:spLocks noGrp="1"/>
          </p:cNvSpPr>
          <p:nvPr>
            <p:ph type="pic" sz="quarter" idx="30"/>
          </p:nvPr>
        </p:nvSpPr>
        <p:spPr>
          <a:xfrm>
            <a:off x="4591574" y="19878"/>
            <a:ext cx="4542183" cy="2743200"/>
          </a:xfrm>
          <a:prstGeom prst="rect">
            <a:avLst/>
          </a:prstGeom>
        </p:spPr>
        <p:txBody>
          <a:bodyPr/>
          <a:lstStyle/>
          <a:p>
            <a:endParaRPr lang="id-ID"/>
          </a:p>
        </p:txBody>
      </p:sp>
    </p:spTree>
    <p:extLst>
      <p:ext uri="{BB962C8B-B14F-4D97-AF65-F5344CB8AC3E}">
        <p14:creationId xmlns:p14="http://schemas.microsoft.com/office/powerpoint/2010/main" val="3603226290"/>
      </p:ext>
    </p:extLst>
  </p:cSld>
  <p:clrMapOvr>
    <a:masterClrMapping/>
  </p:clrMapOvr>
  <p:timing>
    <p:tnLst>
      <p:par>
        <p:cTn id="1" dur="indefinite" restart="never" nodeType="tmRoot"/>
      </p:par>
    </p:tnLst>
  </p:timing>
</p:sldLayout>
</file>

<file path=ppt/slideLayouts/slideLayout144.xml><?xml version="1.0" encoding="utf-8"?>
<p:sldLayout xmlns:a="http://schemas.openxmlformats.org/drawingml/2006/main" xmlns:r="http://schemas.openxmlformats.org/officeDocument/2006/relationships" xmlns:p="http://schemas.openxmlformats.org/presentationml/2006/main" preserve="1" userDrawn="1">
  <p:cSld name="2_Normal Center">
    <p:spTree>
      <p:nvGrpSpPr>
        <p:cNvPr id="1" name=""/>
        <p:cNvGrpSpPr/>
        <p:nvPr/>
      </p:nvGrpSpPr>
      <p:grpSpPr>
        <a:xfrm>
          <a:off x="0" y="0"/>
          <a:ext cx="0" cy="0"/>
          <a:chOff x="0" y="0"/>
          <a:chExt cx="0" cy="0"/>
        </a:xfrm>
      </p:grpSpPr>
      <p:sp>
        <p:nvSpPr>
          <p:cNvPr id="6" name="Picture Placeholder 3"/>
          <p:cNvSpPr>
            <a:spLocks noGrp="1"/>
          </p:cNvSpPr>
          <p:nvPr>
            <p:ph type="pic" sz="quarter" idx="23"/>
          </p:nvPr>
        </p:nvSpPr>
        <p:spPr>
          <a:xfrm>
            <a:off x="1331844" y="4289565"/>
            <a:ext cx="4992624" cy="2208276"/>
          </a:xfrm>
          <a:prstGeom prst="rect">
            <a:avLst/>
          </a:prstGeom>
          <a:solidFill>
            <a:schemeClr val="bg1">
              <a:lumMod val="90000"/>
              <a:lumOff val="10000"/>
            </a:schemeClr>
          </a:solidFill>
        </p:spPr>
        <p:txBody>
          <a:bodyPr vert="horz" lIns="0" tIns="0" rIns="0" bIns="0" rtlCol="0" anchor="ctr">
            <a:normAutofit/>
          </a:bodyPr>
          <a:lstStyle>
            <a:lvl1pPr>
              <a:defRPr lang="en-US" sz="2100"/>
            </a:lvl1pPr>
          </a:lstStyle>
          <a:p>
            <a:pPr marL="0" lvl="0" indent="0" algn="ctr">
              <a:buNone/>
            </a:pPr>
            <a:endParaRPr lang="en-US" dirty="0"/>
          </a:p>
        </p:txBody>
      </p:sp>
      <p:sp>
        <p:nvSpPr>
          <p:cNvPr id="7" name="Picture Placeholder 3"/>
          <p:cNvSpPr>
            <a:spLocks noGrp="1"/>
          </p:cNvSpPr>
          <p:nvPr>
            <p:ph type="pic" sz="quarter" idx="24"/>
          </p:nvPr>
        </p:nvSpPr>
        <p:spPr>
          <a:xfrm>
            <a:off x="6607932" y="4289565"/>
            <a:ext cx="4992624" cy="2208276"/>
          </a:xfrm>
          <a:prstGeom prst="rect">
            <a:avLst/>
          </a:prstGeom>
          <a:solidFill>
            <a:schemeClr val="bg1">
              <a:lumMod val="90000"/>
              <a:lumOff val="10000"/>
            </a:schemeClr>
          </a:solidFill>
        </p:spPr>
        <p:txBody>
          <a:bodyPr vert="horz" lIns="0" tIns="0" rIns="0" bIns="0" rtlCol="0" anchor="ctr">
            <a:normAutofit/>
          </a:bodyPr>
          <a:lstStyle>
            <a:lvl1pPr>
              <a:defRPr lang="en-US" sz="2100"/>
            </a:lvl1pPr>
          </a:lstStyle>
          <a:p>
            <a:pPr marL="0" lvl="0" indent="0" algn="ctr">
              <a:buNone/>
            </a:pPr>
            <a:endParaRPr lang="en-US" dirty="0"/>
          </a:p>
        </p:txBody>
      </p:sp>
      <p:sp>
        <p:nvSpPr>
          <p:cNvPr id="8" name="Picture Placeholder 3"/>
          <p:cNvSpPr>
            <a:spLocks noGrp="1"/>
          </p:cNvSpPr>
          <p:nvPr>
            <p:ph type="pic" sz="quarter" idx="25"/>
          </p:nvPr>
        </p:nvSpPr>
        <p:spPr>
          <a:xfrm>
            <a:off x="11884020" y="4289565"/>
            <a:ext cx="4992624" cy="2208276"/>
          </a:xfrm>
          <a:prstGeom prst="rect">
            <a:avLst/>
          </a:prstGeom>
          <a:solidFill>
            <a:schemeClr val="bg1">
              <a:lumMod val="90000"/>
              <a:lumOff val="10000"/>
            </a:schemeClr>
          </a:solidFill>
        </p:spPr>
        <p:txBody>
          <a:bodyPr vert="horz" lIns="0" tIns="0" rIns="0" bIns="0" rtlCol="0" anchor="ctr">
            <a:normAutofit/>
          </a:bodyPr>
          <a:lstStyle>
            <a:lvl1pPr>
              <a:defRPr lang="en-US" sz="2100"/>
            </a:lvl1pPr>
          </a:lstStyle>
          <a:p>
            <a:pPr marL="0" lvl="0" indent="0" algn="ctr">
              <a:buNone/>
            </a:pPr>
            <a:endParaRPr lang="en-US" dirty="0"/>
          </a:p>
        </p:txBody>
      </p:sp>
      <p:sp>
        <p:nvSpPr>
          <p:cNvPr id="12"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3"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3902157144"/>
      </p:ext>
    </p:extLst>
  </p:cSld>
  <p:clrMapOvr>
    <a:masterClrMapping/>
  </p:clrMapOvr>
  <p:timing>
    <p:tnLst>
      <p:par>
        <p:cTn id="1" dur="indefinite" restart="never" nodeType="tmRoot"/>
      </p:par>
    </p:tnLst>
  </p:timing>
</p:sldLayout>
</file>

<file path=ppt/slideLayouts/slideLayout145.xml><?xml version="1.0" encoding="utf-8"?>
<p:sldLayout xmlns:a="http://schemas.openxmlformats.org/drawingml/2006/main" xmlns:r="http://schemas.openxmlformats.org/officeDocument/2006/relationships" xmlns:p="http://schemas.openxmlformats.org/presentationml/2006/main" preserve="1" userDrawn="1">
  <p:cSld name="4_placeholder 4">
    <p:spTree>
      <p:nvGrpSpPr>
        <p:cNvPr id="1" name=""/>
        <p:cNvGrpSpPr/>
        <p:nvPr/>
      </p:nvGrpSpPr>
      <p:grpSpPr>
        <a:xfrm>
          <a:off x="0" y="0"/>
          <a:ext cx="0" cy="0"/>
          <a:chOff x="0" y="0"/>
          <a:chExt cx="0" cy="0"/>
        </a:xfrm>
      </p:grpSpPr>
      <p:sp>
        <p:nvSpPr>
          <p:cNvPr id="9" name="Picture Placeholder 2"/>
          <p:cNvSpPr>
            <a:spLocks noGrp="1"/>
          </p:cNvSpPr>
          <p:nvPr>
            <p:ph type="pic" sz="quarter" idx="11"/>
          </p:nvPr>
        </p:nvSpPr>
        <p:spPr>
          <a:xfrm>
            <a:off x="1302037" y="3021185"/>
            <a:ext cx="2782958" cy="2564295"/>
          </a:xfrm>
          <a:prstGeom prst="roundRect">
            <a:avLst/>
          </a:prstGeom>
        </p:spPr>
        <p:txBody>
          <a:bodyPr/>
          <a:lstStyle/>
          <a:p>
            <a:endParaRPr lang="id-ID"/>
          </a:p>
        </p:txBody>
      </p:sp>
      <p:sp>
        <p:nvSpPr>
          <p:cNvPr id="11" name="Picture Placeholder 2"/>
          <p:cNvSpPr>
            <a:spLocks noGrp="1"/>
          </p:cNvSpPr>
          <p:nvPr>
            <p:ph type="pic" sz="quarter" idx="12"/>
          </p:nvPr>
        </p:nvSpPr>
        <p:spPr>
          <a:xfrm>
            <a:off x="1302035" y="6132132"/>
            <a:ext cx="2782958" cy="2564295"/>
          </a:xfrm>
          <a:prstGeom prst="roundRect">
            <a:avLst/>
          </a:prstGeom>
        </p:spPr>
        <p:txBody>
          <a:bodyPr/>
          <a:lstStyle/>
          <a:p>
            <a:endParaRPr lang="id-ID"/>
          </a:p>
        </p:txBody>
      </p:sp>
      <p:sp>
        <p:nvSpPr>
          <p:cNvPr id="12" name="Picture Placeholder 2"/>
          <p:cNvSpPr>
            <a:spLocks noGrp="1"/>
          </p:cNvSpPr>
          <p:nvPr>
            <p:ph type="pic" sz="quarter" idx="13"/>
          </p:nvPr>
        </p:nvSpPr>
        <p:spPr>
          <a:xfrm>
            <a:off x="13855156" y="3021185"/>
            <a:ext cx="2782958" cy="2564295"/>
          </a:xfrm>
          <a:prstGeom prst="roundRect">
            <a:avLst/>
          </a:prstGeom>
        </p:spPr>
        <p:txBody>
          <a:bodyPr/>
          <a:lstStyle/>
          <a:p>
            <a:endParaRPr lang="id-ID"/>
          </a:p>
        </p:txBody>
      </p:sp>
      <p:sp>
        <p:nvSpPr>
          <p:cNvPr id="13" name="Picture Placeholder 2"/>
          <p:cNvSpPr>
            <a:spLocks noGrp="1"/>
          </p:cNvSpPr>
          <p:nvPr>
            <p:ph type="pic" sz="quarter" idx="14"/>
          </p:nvPr>
        </p:nvSpPr>
        <p:spPr>
          <a:xfrm>
            <a:off x="13855154" y="6132132"/>
            <a:ext cx="2782958" cy="2564295"/>
          </a:xfrm>
          <a:prstGeom prst="roundRect">
            <a:avLst/>
          </a:prstGeom>
        </p:spPr>
        <p:txBody>
          <a:bodyPr/>
          <a:lstStyle/>
          <a:p>
            <a:endParaRPr lang="id-ID"/>
          </a:p>
        </p:txBody>
      </p:sp>
      <p:sp>
        <p:nvSpPr>
          <p:cNvPr id="8"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0"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315576982"/>
      </p:ext>
    </p:extLst>
  </p:cSld>
  <p:clrMapOvr>
    <a:masterClrMapping/>
  </p:clrMapOvr>
  <p:timing>
    <p:tnLst>
      <p:par>
        <p:cTn id="1" dur="indefinite" restart="never" nodeType="tmRoot"/>
      </p:par>
    </p:tnLst>
  </p:timing>
</p:sldLayout>
</file>

<file path=ppt/slideLayouts/slideLayout146.xml><?xml version="1.0" encoding="utf-8"?>
<p:sldLayout xmlns:a="http://schemas.openxmlformats.org/drawingml/2006/main" xmlns:r="http://schemas.openxmlformats.org/officeDocument/2006/relationships" xmlns:p="http://schemas.openxmlformats.org/presentationml/2006/main" preserve="1" userDrawn="1">
  <p:cSld name="5_placeholder 4-6">
    <p:spTree>
      <p:nvGrpSpPr>
        <p:cNvPr id="1" name=""/>
        <p:cNvGrpSpPr/>
        <p:nvPr/>
      </p:nvGrpSpPr>
      <p:grpSpPr>
        <a:xfrm>
          <a:off x="0" y="0"/>
          <a:ext cx="0" cy="0"/>
          <a:chOff x="0" y="0"/>
          <a:chExt cx="0" cy="0"/>
        </a:xfrm>
      </p:grpSpPr>
      <p:sp>
        <p:nvSpPr>
          <p:cNvPr id="9" name="Picture Placeholder 2"/>
          <p:cNvSpPr>
            <a:spLocks noGrp="1"/>
          </p:cNvSpPr>
          <p:nvPr>
            <p:ph type="pic" sz="quarter" idx="11"/>
          </p:nvPr>
        </p:nvSpPr>
        <p:spPr>
          <a:xfrm>
            <a:off x="685810" y="3021185"/>
            <a:ext cx="2782958" cy="2564295"/>
          </a:xfrm>
          <a:prstGeom prst="roundRect">
            <a:avLst/>
          </a:prstGeom>
        </p:spPr>
        <p:txBody>
          <a:bodyPr/>
          <a:lstStyle/>
          <a:p>
            <a:endParaRPr lang="id-ID"/>
          </a:p>
        </p:txBody>
      </p:sp>
      <p:sp>
        <p:nvSpPr>
          <p:cNvPr id="11" name="Picture Placeholder 2"/>
          <p:cNvSpPr>
            <a:spLocks noGrp="1"/>
          </p:cNvSpPr>
          <p:nvPr>
            <p:ph type="pic" sz="quarter" idx="12"/>
          </p:nvPr>
        </p:nvSpPr>
        <p:spPr>
          <a:xfrm>
            <a:off x="685808" y="6132132"/>
            <a:ext cx="2782958" cy="2564295"/>
          </a:xfrm>
          <a:prstGeom prst="roundRect">
            <a:avLst/>
          </a:prstGeom>
        </p:spPr>
        <p:txBody>
          <a:bodyPr/>
          <a:lstStyle/>
          <a:p>
            <a:endParaRPr lang="id-ID"/>
          </a:p>
        </p:txBody>
      </p:sp>
      <p:sp>
        <p:nvSpPr>
          <p:cNvPr id="12" name="Picture Placeholder 2"/>
          <p:cNvSpPr>
            <a:spLocks noGrp="1"/>
          </p:cNvSpPr>
          <p:nvPr>
            <p:ph type="pic" sz="quarter" idx="13"/>
          </p:nvPr>
        </p:nvSpPr>
        <p:spPr>
          <a:xfrm>
            <a:off x="14769557" y="3021185"/>
            <a:ext cx="2782958" cy="2564295"/>
          </a:xfrm>
          <a:prstGeom prst="roundRect">
            <a:avLst/>
          </a:prstGeom>
        </p:spPr>
        <p:txBody>
          <a:bodyPr/>
          <a:lstStyle/>
          <a:p>
            <a:endParaRPr lang="id-ID"/>
          </a:p>
        </p:txBody>
      </p:sp>
      <p:sp>
        <p:nvSpPr>
          <p:cNvPr id="13" name="Picture Placeholder 2"/>
          <p:cNvSpPr>
            <a:spLocks noGrp="1"/>
          </p:cNvSpPr>
          <p:nvPr>
            <p:ph type="pic" sz="quarter" idx="14"/>
          </p:nvPr>
        </p:nvSpPr>
        <p:spPr>
          <a:xfrm>
            <a:off x="14769556" y="6132132"/>
            <a:ext cx="2782958" cy="2564295"/>
          </a:xfrm>
          <a:prstGeom prst="roundRect">
            <a:avLst/>
          </a:prstGeom>
        </p:spPr>
        <p:txBody>
          <a:bodyPr/>
          <a:lstStyle/>
          <a:p>
            <a:endParaRPr lang="id-ID"/>
          </a:p>
        </p:txBody>
      </p:sp>
      <p:sp>
        <p:nvSpPr>
          <p:cNvPr id="8" name="Picture Placeholder 2"/>
          <p:cNvSpPr>
            <a:spLocks noGrp="1"/>
          </p:cNvSpPr>
          <p:nvPr>
            <p:ph type="pic" sz="quarter" idx="15"/>
          </p:nvPr>
        </p:nvSpPr>
        <p:spPr>
          <a:xfrm>
            <a:off x="7727683" y="3021185"/>
            <a:ext cx="2782958" cy="2564295"/>
          </a:xfrm>
          <a:prstGeom prst="roundRect">
            <a:avLst/>
          </a:prstGeom>
        </p:spPr>
        <p:txBody>
          <a:bodyPr/>
          <a:lstStyle/>
          <a:p>
            <a:endParaRPr lang="id-ID"/>
          </a:p>
        </p:txBody>
      </p:sp>
      <p:sp>
        <p:nvSpPr>
          <p:cNvPr id="10" name="Picture Placeholder 2"/>
          <p:cNvSpPr>
            <a:spLocks noGrp="1"/>
          </p:cNvSpPr>
          <p:nvPr>
            <p:ph type="pic" sz="quarter" idx="16"/>
          </p:nvPr>
        </p:nvSpPr>
        <p:spPr>
          <a:xfrm>
            <a:off x="7727681" y="6132132"/>
            <a:ext cx="2782958" cy="2564295"/>
          </a:xfrm>
          <a:prstGeom prst="roundRect">
            <a:avLst/>
          </a:prstGeom>
        </p:spPr>
        <p:txBody>
          <a:bodyPr/>
          <a:lstStyle/>
          <a:p>
            <a:endParaRPr lang="id-ID"/>
          </a:p>
        </p:txBody>
      </p:sp>
      <p:sp>
        <p:nvSpPr>
          <p:cNvPr id="15"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7"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50593987"/>
      </p:ext>
    </p:extLst>
  </p:cSld>
  <p:clrMapOvr>
    <a:masterClrMapping/>
  </p:clrMapOvr>
  <p:timing>
    <p:tnLst>
      <p:par>
        <p:cTn id="1" dur="indefinite" restart="never" nodeType="tmRoot"/>
      </p:par>
    </p:tnLst>
  </p:timing>
</p:sldLayout>
</file>

<file path=ppt/slideLayouts/slideLayout147.xml><?xml version="1.0" encoding="utf-8"?>
<p:sldLayout xmlns:a="http://schemas.openxmlformats.org/drawingml/2006/main" xmlns:r="http://schemas.openxmlformats.org/officeDocument/2006/relationships" xmlns:p="http://schemas.openxmlformats.org/presentationml/2006/main" preserve="1" userDrawn="1">
  <p:cSld name="5_placeholder 4 center">
    <p:spTree>
      <p:nvGrpSpPr>
        <p:cNvPr id="1" name=""/>
        <p:cNvGrpSpPr/>
        <p:nvPr/>
      </p:nvGrpSpPr>
      <p:grpSpPr>
        <a:xfrm>
          <a:off x="0" y="0"/>
          <a:ext cx="0" cy="0"/>
          <a:chOff x="0" y="0"/>
          <a:chExt cx="0" cy="0"/>
        </a:xfrm>
      </p:grpSpPr>
      <p:sp>
        <p:nvSpPr>
          <p:cNvPr id="9" name="Picture Placeholder 2"/>
          <p:cNvSpPr>
            <a:spLocks noGrp="1"/>
          </p:cNvSpPr>
          <p:nvPr>
            <p:ph type="pic" sz="quarter" idx="11"/>
          </p:nvPr>
        </p:nvSpPr>
        <p:spPr>
          <a:xfrm>
            <a:off x="6072821" y="3021185"/>
            <a:ext cx="2782958" cy="2564295"/>
          </a:xfrm>
        </p:spPr>
        <p:txBody>
          <a:bodyPr/>
          <a:lstStyle/>
          <a:p>
            <a:endParaRPr lang="id-ID"/>
          </a:p>
        </p:txBody>
      </p:sp>
      <p:sp>
        <p:nvSpPr>
          <p:cNvPr id="11" name="Picture Placeholder 2"/>
          <p:cNvSpPr>
            <a:spLocks noGrp="1"/>
          </p:cNvSpPr>
          <p:nvPr>
            <p:ph type="pic" sz="quarter" idx="12"/>
          </p:nvPr>
        </p:nvSpPr>
        <p:spPr>
          <a:xfrm>
            <a:off x="6072820" y="6132132"/>
            <a:ext cx="2782958" cy="2564295"/>
          </a:xfrm>
        </p:spPr>
        <p:txBody>
          <a:bodyPr/>
          <a:lstStyle/>
          <a:p>
            <a:endParaRPr lang="id-ID"/>
          </a:p>
        </p:txBody>
      </p:sp>
      <p:sp>
        <p:nvSpPr>
          <p:cNvPr id="12" name="Picture Placeholder 2"/>
          <p:cNvSpPr>
            <a:spLocks noGrp="1"/>
          </p:cNvSpPr>
          <p:nvPr>
            <p:ph type="pic" sz="quarter" idx="13"/>
          </p:nvPr>
        </p:nvSpPr>
        <p:spPr>
          <a:xfrm>
            <a:off x="9382541" y="3021185"/>
            <a:ext cx="2782958" cy="2564295"/>
          </a:xfrm>
        </p:spPr>
        <p:txBody>
          <a:bodyPr/>
          <a:lstStyle/>
          <a:p>
            <a:endParaRPr lang="id-ID"/>
          </a:p>
        </p:txBody>
      </p:sp>
      <p:sp>
        <p:nvSpPr>
          <p:cNvPr id="13" name="Picture Placeholder 2"/>
          <p:cNvSpPr>
            <a:spLocks noGrp="1"/>
          </p:cNvSpPr>
          <p:nvPr>
            <p:ph type="pic" sz="quarter" idx="14"/>
          </p:nvPr>
        </p:nvSpPr>
        <p:spPr>
          <a:xfrm>
            <a:off x="9382540" y="6132132"/>
            <a:ext cx="2782958" cy="2564295"/>
          </a:xfrm>
        </p:spPr>
        <p:txBody>
          <a:bodyPr/>
          <a:lstStyle/>
          <a:p>
            <a:endParaRPr lang="id-ID"/>
          </a:p>
        </p:txBody>
      </p:sp>
      <p:sp>
        <p:nvSpPr>
          <p:cNvPr id="8"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0"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3554641452"/>
      </p:ext>
    </p:extLst>
  </p:cSld>
  <p:clrMapOvr>
    <a:masterClrMapping/>
  </p:clrMapOvr>
  <p:timing>
    <p:tnLst>
      <p:par>
        <p:cTn id="1" dur="indefinite" restart="never" nodeType="tmRoot"/>
      </p:par>
    </p:tnLst>
  </p:timing>
</p:sldLayout>
</file>

<file path=ppt/slideLayouts/slideLayout148.xml><?xml version="1.0" encoding="utf-8"?>
<p:sldLayout xmlns:a="http://schemas.openxmlformats.org/drawingml/2006/main" xmlns:r="http://schemas.openxmlformats.org/officeDocument/2006/relationships" xmlns:p="http://schemas.openxmlformats.org/presentationml/2006/main" preserve="1" userDrawn="1">
  <p:cSld name="5_circle 1">
    <p:spTree>
      <p:nvGrpSpPr>
        <p:cNvPr id="1" name=""/>
        <p:cNvGrpSpPr/>
        <p:nvPr/>
      </p:nvGrpSpPr>
      <p:grpSpPr>
        <a:xfrm>
          <a:off x="0" y="0"/>
          <a:ext cx="0" cy="0"/>
          <a:chOff x="0" y="0"/>
          <a:chExt cx="0" cy="0"/>
        </a:xfrm>
      </p:grpSpPr>
      <p:sp>
        <p:nvSpPr>
          <p:cNvPr id="14" name="Picture Placeholder 3"/>
          <p:cNvSpPr>
            <a:spLocks noGrp="1" noChangeAspect="1"/>
          </p:cNvSpPr>
          <p:nvPr>
            <p:ph type="pic" sz="quarter" idx="11"/>
          </p:nvPr>
        </p:nvSpPr>
        <p:spPr>
          <a:xfrm>
            <a:off x="2164308" y="3756995"/>
            <a:ext cx="3780000" cy="3780000"/>
          </a:xfrm>
          <a:prstGeom prst="ellipse">
            <a:avLst/>
          </a:prstGeom>
        </p:spPr>
        <p:txBody>
          <a:bodyPr lIns="182880" tIns="91440" rIns="182880" bIns="91440"/>
          <a:lstStyle>
            <a:lvl1pPr marL="0" indent="0">
              <a:buFontTx/>
              <a:buNone/>
              <a:defRPr/>
            </a:lvl1pPr>
          </a:lstStyle>
          <a:p>
            <a:endParaRPr lang="en-US" dirty="0"/>
          </a:p>
        </p:txBody>
      </p:sp>
      <p:sp>
        <p:nvSpPr>
          <p:cNvPr id="16" name="Picture Placeholder 3"/>
          <p:cNvSpPr>
            <a:spLocks noGrp="1" noChangeAspect="1"/>
          </p:cNvSpPr>
          <p:nvPr>
            <p:ph type="pic" sz="quarter" idx="12"/>
          </p:nvPr>
        </p:nvSpPr>
        <p:spPr>
          <a:xfrm>
            <a:off x="7098926" y="3756995"/>
            <a:ext cx="3780000" cy="3780000"/>
          </a:xfrm>
          <a:prstGeom prst="ellipse">
            <a:avLst/>
          </a:prstGeom>
        </p:spPr>
        <p:txBody>
          <a:bodyPr lIns="182880" tIns="91440" rIns="182880" bIns="91440"/>
          <a:lstStyle>
            <a:lvl1pPr marL="0" indent="0">
              <a:buFontTx/>
              <a:buNone/>
              <a:defRPr/>
            </a:lvl1pPr>
          </a:lstStyle>
          <a:p>
            <a:endParaRPr lang="en-US" dirty="0"/>
          </a:p>
        </p:txBody>
      </p:sp>
      <p:sp>
        <p:nvSpPr>
          <p:cNvPr id="17" name="Picture Placeholder 3"/>
          <p:cNvSpPr>
            <a:spLocks noGrp="1" noChangeAspect="1"/>
          </p:cNvSpPr>
          <p:nvPr>
            <p:ph type="pic" sz="quarter" idx="13"/>
          </p:nvPr>
        </p:nvSpPr>
        <p:spPr>
          <a:xfrm>
            <a:off x="12033543" y="3756995"/>
            <a:ext cx="3780000" cy="3780000"/>
          </a:xfrm>
          <a:prstGeom prst="ellipse">
            <a:avLst/>
          </a:prstGeom>
        </p:spPr>
        <p:txBody>
          <a:bodyPr lIns="182880" tIns="91440" rIns="182880" bIns="91440"/>
          <a:lstStyle>
            <a:lvl1pPr marL="0" indent="0">
              <a:buFontTx/>
              <a:buNone/>
              <a:defRPr/>
            </a:lvl1pPr>
          </a:lstStyle>
          <a:p>
            <a:endParaRPr lang="en-US" dirty="0"/>
          </a:p>
        </p:txBody>
      </p:sp>
      <p:sp>
        <p:nvSpPr>
          <p:cNvPr id="7"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8"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2920169719"/>
      </p:ext>
    </p:extLst>
  </p:cSld>
  <p:clrMapOvr>
    <a:masterClrMapping/>
  </p:clrMapOvr>
  <p:timing>
    <p:tnLst>
      <p:par>
        <p:cTn id="1" dur="indefinite" restart="never" nodeType="tmRoot"/>
      </p:par>
    </p:tnLst>
  </p:timing>
</p:sldLayout>
</file>

<file path=ppt/slideLayouts/slideLayout149.xml><?xml version="1.0" encoding="utf-8"?>
<p:sldLayout xmlns:a="http://schemas.openxmlformats.org/drawingml/2006/main" xmlns:r="http://schemas.openxmlformats.org/officeDocument/2006/relationships" xmlns:p="http://schemas.openxmlformats.org/presentationml/2006/main" preserve="1" userDrawn="1">
  <p:cSld name="6_circle 8">
    <p:spTree>
      <p:nvGrpSpPr>
        <p:cNvPr id="1" name=""/>
        <p:cNvGrpSpPr/>
        <p:nvPr/>
      </p:nvGrpSpPr>
      <p:grpSpPr>
        <a:xfrm>
          <a:off x="0" y="0"/>
          <a:ext cx="0" cy="0"/>
          <a:chOff x="0" y="0"/>
          <a:chExt cx="0" cy="0"/>
        </a:xfrm>
      </p:grpSpPr>
      <p:sp>
        <p:nvSpPr>
          <p:cNvPr id="36" name="Picture Placeholder 7"/>
          <p:cNvSpPr>
            <a:spLocks noGrp="1"/>
          </p:cNvSpPr>
          <p:nvPr>
            <p:ph type="pic" sz="quarter" idx="53"/>
          </p:nvPr>
        </p:nvSpPr>
        <p:spPr>
          <a:xfrm>
            <a:off x="1634922" y="2747079"/>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37" name="Picture Placeholder 7"/>
          <p:cNvSpPr>
            <a:spLocks noGrp="1"/>
          </p:cNvSpPr>
          <p:nvPr>
            <p:ph type="pic" sz="quarter" idx="54"/>
          </p:nvPr>
        </p:nvSpPr>
        <p:spPr>
          <a:xfrm>
            <a:off x="4650876" y="2747079"/>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38" name="Picture Placeholder 7"/>
          <p:cNvSpPr>
            <a:spLocks noGrp="1"/>
          </p:cNvSpPr>
          <p:nvPr>
            <p:ph type="pic" sz="quarter" idx="58"/>
          </p:nvPr>
        </p:nvSpPr>
        <p:spPr>
          <a:xfrm>
            <a:off x="7666830" y="2747079"/>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39" name="Picture Placeholder 7"/>
          <p:cNvSpPr>
            <a:spLocks noGrp="1"/>
          </p:cNvSpPr>
          <p:nvPr>
            <p:ph type="pic" sz="quarter" idx="62"/>
          </p:nvPr>
        </p:nvSpPr>
        <p:spPr>
          <a:xfrm>
            <a:off x="10682786" y="2747079"/>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40" name="Picture Placeholder 7"/>
          <p:cNvSpPr>
            <a:spLocks noGrp="1"/>
          </p:cNvSpPr>
          <p:nvPr>
            <p:ph type="pic" sz="quarter" idx="63"/>
          </p:nvPr>
        </p:nvSpPr>
        <p:spPr>
          <a:xfrm>
            <a:off x="13698741" y="2747079"/>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41" name="Picture Placeholder 7"/>
          <p:cNvSpPr>
            <a:spLocks noGrp="1"/>
          </p:cNvSpPr>
          <p:nvPr>
            <p:ph type="pic" sz="quarter" idx="64"/>
          </p:nvPr>
        </p:nvSpPr>
        <p:spPr>
          <a:xfrm>
            <a:off x="1634922" y="6195956"/>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42" name="Picture Placeholder 7"/>
          <p:cNvSpPr>
            <a:spLocks noGrp="1"/>
          </p:cNvSpPr>
          <p:nvPr>
            <p:ph type="pic" sz="quarter" idx="65"/>
          </p:nvPr>
        </p:nvSpPr>
        <p:spPr>
          <a:xfrm>
            <a:off x="4650876" y="6195956"/>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43" name="Picture Placeholder 7"/>
          <p:cNvSpPr>
            <a:spLocks noGrp="1"/>
          </p:cNvSpPr>
          <p:nvPr>
            <p:ph type="pic" sz="quarter" idx="66"/>
          </p:nvPr>
        </p:nvSpPr>
        <p:spPr>
          <a:xfrm>
            <a:off x="7666830" y="6195956"/>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44" name="Picture Placeholder 7"/>
          <p:cNvSpPr>
            <a:spLocks noGrp="1"/>
          </p:cNvSpPr>
          <p:nvPr>
            <p:ph type="pic" sz="quarter" idx="67"/>
          </p:nvPr>
        </p:nvSpPr>
        <p:spPr>
          <a:xfrm>
            <a:off x="10682786" y="6195956"/>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45" name="Picture Placeholder 7"/>
          <p:cNvSpPr>
            <a:spLocks noGrp="1"/>
          </p:cNvSpPr>
          <p:nvPr>
            <p:ph type="pic" sz="quarter" idx="68"/>
          </p:nvPr>
        </p:nvSpPr>
        <p:spPr>
          <a:xfrm>
            <a:off x="13698741" y="6195956"/>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14"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5"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796606232"/>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_image full">
    <p:spTree>
      <p:nvGrpSpPr>
        <p:cNvPr id="1" name=""/>
        <p:cNvGrpSpPr/>
        <p:nvPr/>
      </p:nvGrpSpPr>
      <p:grpSpPr>
        <a:xfrm>
          <a:off x="0" y="0"/>
          <a:ext cx="0" cy="0"/>
          <a:chOff x="0" y="0"/>
          <a:chExt cx="0" cy="0"/>
        </a:xfrm>
      </p:grpSpPr>
      <p:sp>
        <p:nvSpPr>
          <p:cNvPr id="15" name="Picture Placeholder 4"/>
          <p:cNvSpPr>
            <a:spLocks noGrp="1"/>
          </p:cNvSpPr>
          <p:nvPr>
            <p:ph type="pic" sz="quarter" idx="10"/>
          </p:nvPr>
        </p:nvSpPr>
        <p:spPr>
          <a:xfrm>
            <a:off x="0" y="2"/>
            <a:ext cx="18288000" cy="10286999"/>
          </a:xfrm>
        </p:spPr>
        <p:txBody>
          <a:bodyPr/>
          <a:lstStyle/>
          <a:p>
            <a:endParaRPr lang="id-ID"/>
          </a:p>
        </p:txBody>
      </p:sp>
      <p:sp>
        <p:nvSpPr>
          <p:cNvPr id="4" name="Picture Placeholder 3"/>
          <p:cNvSpPr>
            <a:spLocks noGrp="1" noChangeAspect="1"/>
          </p:cNvSpPr>
          <p:nvPr>
            <p:ph type="pic" sz="quarter" idx="11"/>
          </p:nvPr>
        </p:nvSpPr>
        <p:spPr>
          <a:xfrm>
            <a:off x="3650045" y="3359426"/>
            <a:ext cx="3240000" cy="3240000"/>
          </a:xfrm>
          <a:prstGeom prst="ellipse">
            <a:avLst/>
          </a:prstGeom>
        </p:spPr>
        <p:txBody>
          <a:bodyPr lIns="182880" tIns="91440" rIns="182880" bIns="91440"/>
          <a:lstStyle>
            <a:lvl1pPr marL="0" indent="0">
              <a:buFontTx/>
              <a:buNone/>
              <a:defRPr/>
            </a:lvl1pPr>
          </a:lstStyle>
          <a:p>
            <a:endParaRPr lang="en-US"/>
          </a:p>
        </p:txBody>
      </p:sp>
      <p:sp>
        <p:nvSpPr>
          <p:cNvPr id="5" name="Picture Placeholder 3"/>
          <p:cNvSpPr>
            <a:spLocks noGrp="1" noChangeAspect="1"/>
          </p:cNvSpPr>
          <p:nvPr>
            <p:ph type="pic" sz="quarter" idx="12"/>
          </p:nvPr>
        </p:nvSpPr>
        <p:spPr>
          <a:xfrm>
            <a:off x="7854297" y="3359426"/>
            <a:ext cx="3240000" cy="3240000"/>
          </a:xfrm>
          <a:prstGeom prst="ellipse">
            <a:avLst/>
          </a:prstGeom>
        </p:spPr>
        <p:txBody>
          <a:bodyPr lIns="182880" tIns="91440" rIns="182880" bIns="91440"/>
          <a:lstStyle>
            <a:lvl1pPr marL="0" indent="0">
              <a:buFontTx/>
              <a:buNone/>
              <a:defRPr/>
            </a:lvl1pPr>
          </a:lstStyle>
          <a:p>
            <a:endParaRPr lang="en-US"/>
          </a:p>
        </p:txBody>
      </p:sp>
      <p:sp>
        <p:nvSpPr>
          <p:cNvPr id="6" name="Picture Placeholder 3"/>
          <p:cNvSpPr>
            <a:spLocks noGrp="1" noChangeAspect="1"/>
          </p:cNvSpPr>
          <p:nvPr>
            <p:ph type="pic" sz="quarter" idx="13"/>
          </p:nvPr>
        </p:nvSpPr>
        <p:spPr>
          <a:xfrm>
            <a:off x="12058550" y="3359426"/>
            <a:ext cx="3240000" cy="3240000"/>
          </a:xfrm>
          <a:prstGeom prst="ellipse">
            <a:avLst/>
          </a:prstGeom>
        </p:spPr>
        <p:txBody>
          <a:bodyPr lIns="182880" tIns="91440" rIns="182880" bIns="91440"/>
          <a:lstStyle>
            <a:lvl1pPr marL="0" indent="0">
              <a:buFontTx/>
              <a:buNone/>
              <a:defRPr/>
            </a:lvl1pPr>
          </a:lstStyle>
          <a:p>
            <a:endParaRPr lang="en-US"/>
          </a:p>
        </p:txBody>
      </p:sp>
    </p:spTree>
    <p:extLst>
      <p:ext uri="{BB962C8B-B14F-4D97-AF65-F5344CB8AC3E}">
        <p14:creationId xmlns:p14="http://schemas.microsoft.com/office/powerpoint/2010/main" val="3902493094"/>
      </p:ext>
    </p:extLst>
  </p:cSld>
  <p:clrMapOvr>
    <a:masterClrMapping/>
  </p:clrMapOvr>
  <p:timing>
    <p:tnLst>
      <p:par>
        <p:cTn id="1" dur="indefinite" restart="never" nodeType="tmRoot"/>
      </p:par>
    </p:tnLst>
  </p:timing>
</p:sldLayout>
</file>

<file path=ppt/slideLayouts/slideLayout150.xml><?xml version="1.0" encoding="utf-8"?>
<p:sldLayout xmlns:a="http://schemas.openxmlformats.org/drawingml/2006/main" xmlns:r="http://schemas.openxmlformats.org/officeDocument/2006/relationships" xmlns:p="http://schemas.openxmlformats.org/presentationml/2006/main" preserve="1" userDrawn="1">
  <p:cSld name="6_ box 3">
    <p:spTree>
      <p:nvGrpSpPr>
        <p:cNvPr id="1" name=""/>
        <p:cNvGrpSpPr/>
        <p:nvPr/>
      </p:nvGrpSpPr>
      <p:grpSpPr>
        <a:xfrm>
          <a:off x="0" y="0"/>
          <a:ext cx="0" cy="0"/>
          <a:chOff x="0" y="0"/>
          <a:chExt cx="0" cy="0"/>
        </a:xfrm>
      </p:grpSpPr>
      <p:sp>
        <p:nvSpPr>
          <p:cNvPr id="7" name="Picture Placeholder 2"/>
          <p:cNvSpPr>
            <a:spLocks noGrp="1"/>
          </p:cNvSpPr>
          <p:nvPr>
            <p:ph type="pic" sz="quarter" idx="11"/>
          </p:nvPr>
        </p:nvSpPr>
        <p:spPr>
          <a:xfrm>
            <a:off x="1284086" y="4089698"/>
            <a:ext cx="3525012" cy="2414016"/>
          </a:xfrm>
          <a:prstGeom prst="rect">
            <a:avLst/>
          </a:prstGeom>
        </p:spPr>
        <p:txBody>
          <a:bodyPr tIns="0" bIns="274320" anchor="b"/>
          <a:lstStyle>
            <a:lvl1pPr marL="0" indent="0" algn="ctr">
              <a:buNone/>
              <a:defRPr sz="2400">
                <a:solidFill>
                  <a:schemeClr val="tx1">
                    <a:lumMod val="75000"/>
                    <a:lumOff val="25000"/>
                  </a:schemeClr>
                </a:solidFill>
              </a:defRPr>
            </a:lvl1pPr>
          </a:lstStyle>
          <a:p>
            <a:endParaRPr lang="en-US" dirty="0"/>
          </a:p>
        </p:txBody>
      </p:sp>
      <p:sp>
        <p:nvSpPr>
          <p:cNvPr id="8" name="Picture Placeholder 2"/>
          <p:cNvSpPr>
            <a:spLocks noGrp="1"/>
          </p:cNvSpPr>
          <p:nvPr>
            <p:ph type="pic" sz="quarter" idx="12"/>
          </p:nvPr>
        </p:nvSpPr>
        <p:spPr>
          <a:xfrm>
            <a:off x="5268258" y="4089698"/>
            <a:ext cx="3525012" cy="2414016"/>
          </a:xfrm>
          <a:prstGeom prst="rect">
            <a:avLst/>
          </a:prstGeom>
        </p:spPr>
        <p:txBody>
          <a:bodyPr tIns="0" bIns="274320" anchor="b"/>
          <a:lstStyle>
            <a:lvl1pPr marL="0" indent="0" algn="ctr">
              <a:buNone/>
              <a:defRPr sz="2400">
                <a:solidFill>
                  <a:schemeClr val="tx1">
                    <a:lumMod val="75000"/>
                    <a:lumOff val="25000"/>
                  </a:schemeClr>
                </a:solidFill>
              </a:defRPr>
            </a:lvl1pPr>
          </a:lstStyle>
          <a:p>
            <a:endParaRPr lang="en-US" dirty="0"/>
          </a:p>
        </p:txBody>
      </p:sp>
      <p:sp>
        <p:nvSpPr>
          <p:cNvPr id="10" name="Picture Placeholder 2"/>
          <p:cNvSpPr>
            <a:spLocks noGrp="1"/>
          </p:cNvSpPr>
          <p:nvPr>
            <p:ph type="pic" sz="quarter" idx="13"/>
          </p:nvPr>
        </p:nvSpPr>
        <p:spPr>
          <a:xfrm>
            <a:off x="9252429" y="4089698"/>
            <a:ext cx="3525012" cy="2414016"/>
          </a:xfrm>
          <a:prstGeom prst="rect">
            <a:avLst/>
          </a:prstGeom>
        </p:spPr>
        <p:txBody>
          <a:bodyPr tIns="0" bIns="274320" anchor="b"/>
          <a:lstStyle>
            <a:lvl1pPr marL="0" indent="0" algn="ctr">
              <a:buNone/>
              <a:defRPr sz="2400">
                <a:solidFill>
                  <a:schemeClr val="tx1">
                    <a:lumMod val="75000"/>
                    <a:lumOff val="25000"/>
                  </a:schemeClr>
                </a:solidFill>
              </a:defRPr>
            </a:lvl1pPr>
          </a:lstStyle>
          <a:p>
            <a:endParaRPr lang="en-US" dirty="0"/>
          </a:p>
        </p:txBody>
      </p:sp>
      <p:sp>
        <p:nvSpPr>
          <p:cNvPr id="12" name="Picture Placeholder 2"/>
          <p:cNvSpPr>
            <a:spLocks noGrp="1"/>
          </p:cNvSpPr>
          <p:nvPr>
            <p:ph type="pic" sz="quarter" idx="14"/>
          </p:nvPr>
        </p:nvSpPr>
        <p:spPr>
          <a:xfrm>
            <a:off x="13236600" y="4089698"/>
            <a:ext cx="3525012" cy="2414016"/>
          </a:xfrm>
          <a:prstGeom prst="rect">
            <a:avLst/>
          </a:prstGeom>
        </p:spPr>
        <p:txBody>
          <a:bodyPr tIns="0" bIns="274320" anchor="b"/>
          <a:lstStyle>
            <a:lvl1pPr marL="0" indent="0" algn="ctr">
              <a:buNone/>
              <a:defRPr sz="2400">
                <a:solidFill>
                  <a:schemeClr val="tx1">
                    <a:lumMod val="75000"/>
                    <a:lumOff val="25000"/>
                  </a:schemeClr>
                </a:solidFill>
              </a:defRPr>
            </a:lvl1pPr>
          </a:lstStyle>
          <a:p>
            <a:endParaRPr lang="en-US" dirty="0"/>
          </a:p>
        </p:txBody>
      </p:sp>
      <p:sp>
        <p:nvSpPr>
          <p:cNvPr id="13"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4"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2412145649"/>
      </p:ext>
    </p:extLst>
  </p:cSld>
  <p:clrMapOvr>
    <a:masterClrMapping/>
  </p:clrMapOvr>
  <p:timing>
    <p:tnLst>
      <p:par>
        <p:cTn id="1" dur="indefinite" restart="never" nodeType="tmRoot"/>
      </p:par>
    </p:tnLst>
  </p:timing>
</p:sldLayout>
</file>

<file path=ppt/slideLayouts/slideLayout151.xml><?xml version="1.0" encoding="utf-8"?>
<p:sldLayout xmlns:a="http://schemas.openxmlformats.org/drawingml/2006/main" xmlns:r="http://schemas.openxmlformats.org/officeDocument/2006/relationships" xmlns:p="http://schemas.openxmlformats.org/presentationml/2006/main" preserve="1" userDrawn="1">
  <p:cSld name="7_ box 4">
    <p:spTree>
      <p:nvGrpSpPr>
        <p:cNvPr id="1" name=""/>
        <p:cNvGrpSpPr/>
        <p:nvPr/>
      </p:nvGrpSpPr>
      <p:grpSpPr>
        <a:xfrm>
          <a:off x="0" y="0"/>
          <a:ext cx="0" cy="0"/>
          <a:chOff x="0" y="0"/>
          <a:chExt cx="0" cy="0"/>
        </a:xfrm>
      </p:grpSpPr>
      <p:sp>
        <p:nvSpPr>
          <p:cNvPr id="13" name="Picture Placeholder 7"/>
          <p:cNvSpPr>
            <a:spLocks noGrp="1"/>
          </p:cNvSpPr>
          <p:nvPr>
            <p:ph type="pic" sz="quarter" idx="53"/>
          </p:nvPr>
        </p:nvSpPr>
        <p:spPr>
          <a:xfrm>
            <a:off x="1774073" y="4024010"/>
            <a:ext cx="2539746" cy="2539746"/>
          </a:xfrm>
          <a:prstGeom prst="roundRect">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14" name="Picture Placeholder 7"/>
          <p:cNvSpPr>
            <a:spLocks noGrp="1"/>
          </p:cNvSpPr>
          <p:nvPr>
            <p:ph type="pic" sz="quarter" idx="54"/>
          </p:nvPr>
        </p:nvSpPr>
        <p:spPr>
          <a:xfrm>
            <a:off x="4790027" y="4024010"/>
            <a:ext cx="2539746" cy="2539746"/>
          </a:xfrm>
          <a:prstGeom prst="roundRect">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15" name="Picture Placeholder 7"/>
          <p:cNvSpPr>
            <a:spLocks noGrp="1"/>
          </p:cNvSpPr>
          <p:nvPr>
            <p:ph type="pic" sz="quarter" idx="58"/>
          </p:nvPr>
        </p:nvSpPr>
        <p:spPr>
          <a:xfrm>
            <a:off x="7805981" y="4024010"/>
            <a:ext cx="2539746" cy="2539746"/>
          </a:xfrm>
          <a:prstGeom prst="roundRect">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16" name="Picture Placeholder 7"/>
          <p:cNvSpPr>
            <a:spLocks noGrp="1"/>
          </p:cNvSpPr>
          <p:nvPr>
            <p:ph type="pic" sz="quarter" idx="62"/>
          </p:nvPr>
        </p:nvSpPr>
        <p:spPr>
          <a:xfrm>
            <a:off x="10821936" y="4024010"/>
            <a:ext cx="2539746" cy="2539746"/>
          </a:xfrm>
          <a:prstGeom prst="roundRect">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17" name="Picture Placeholder 7"/>
          <p:cNvSpPr>
            <a:spLocks noGrp="1"/>
          </p:cNvSpPr>
          <p:nvPr>
            <p:ph type="pic" sz="quarter" idx="63"/>
          </p:nvPr>
        </p:nvSpPr>
        <p:spPr>
          <a:xfrm>
            <a:off x="13837892" y="4024010"/>
            <a:ext cx="2539746" cy="2539746"/>
          </a:xfrm>
          <a:prstGeom prst="roundRect">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10"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2"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628904625"/>
      </p:ext>
    </p:extLst>
  </p:cSld>
  <p:clrMapOvr>
    <a:masterClrMapping/>
  </p:clrMapOvr>
  <p:timing>
    <p:tnLst>
      <p:par>
        <p:cTn id="1" dur="indefinite" restart="never" nodeType="tmRoot"/>
      </p:par>
    </p:tnLst>
  </p:timing>
</p:sldLayout>
</file>

<file path=ppt/slideLayouts/slideLayout152.xml><?xml version="1.0" encoding="utf-8"?>
<p:sldLayout xmlns:a="http://schemas.openxmlformats.org/drawingml/2006/main" xmlns:r="http://schemas.openxmlformats.org/officeDocument/2006/relationships" xmlns:p="http://schemas.openxmlformats.org/presentationml/2006/main" preserve="1" userDrawn="1">
  <p:cSld name="6_placeholder 4">
    <p:spTree>
      <p:nvGrpSpPr>
        <p:cNvPr id="1" name=""/>
        <p:cNvGrpSpPr/>
        <p:nvPr/>
      </p:nvGrpSpPr>
      <p:grpSpPr>
        <a:xfrm>
          <a:off x="0" y="0"/>
          <a:ext cx="0" cy="0"/>
          <a:chOff x="0" y="0"/>
          <a:chExt cx="0" cy="0"/>
        </a:xfrm>
      </p:grpSpPr>
      <p:sp>
        <p:nvSpPr>
          <p:cNvPr id="9" name="Picture Placeholder 2"/>
          <p:cNvSpPr>
            <a:spLocks noGrp="1"/>
          </p:cNvSpPr>
          <p:nvPr>
            <p:ph type="pic" sz="quarter" idx="11"/>
          </p:nvPr>
        </p:nvSpPr>
        <p:spPr>
          <a:xfrm>
            <a:off x="0" y="3264694"/>
            <a:ext cx="6400800" cy="6284876"/>
          </a:xfrm>
        </p:spPr>
        <p:txBody>
          <a:bodyPr/>
          <a:lstStyle/>
          <a:p>
            <a:endParaRPr lang="id-ID"/>
          </a:p>
        </p:txBody>
      </p:sp>
      <p:sp>
        <p:nvSpPr>
          <p:cNvPr id="11" name="Picture Placeholder 2"/>
          <p:cNvSpPr>
            <a:spLocks noGrp="1"/>
          </p:cNvSpPr>
          <p:nvPr>
            <p:ph type="pic" sz="quarter" idx="12"/>
          </p:nvPr>
        </p:nvSpPr>
        <p:spPr>
          <a:xfrm>
            <a:off x="6609523" y="3264695"/>
            <a:ext cx="3766931" cy="2445027"/>
          </a:xfrm>
        </p:spPr>
        <p:txBody>
          <a:bodyPr/>
          <a:lstStyle/>
          <a:p>
            <a:endParaRPr lang="id-ID"/>
          </a:p>
        </p:txBody>
      </p:sp>
      <p:sp>
        <p:nvSpPr>
          <p:cNvPr id="12" name="Picture Placeholder 2"/>
          <p:cNvSpPr>
            <a:spLocks noGrp="1"/>
          </p:cNvSpPr>
          <p:nvPr>
            <p:ph type="pic" sz="quarter" idx="13"/>
          </p:nvPr>
        </p:nvSpPr>
        <p:spPr>
          <a:xfrm>
            <a:off x="10565297" y="3264695"/>
            <a:ext cx="3766931" cy="2445027"/>
          </a:xfrm>
        </p:spPr>
        <p:txBody>
          <a:bodyPr/>
          <a:lstStyle/>
          <a:p>
            <a:endParaRPr lang="id-ID"/>
          </a:p>
        </p:txBody>
      </p:sp>
      <p:sp>
        <p:nvSpPr>
          <p:cNvPr id="13" name="Picture Placeholder 2"/>
          <p:cNvSpPr>
            <a:spLocks noGrp="1"/>
          </p:cNvSpPr>
          <p:nvPr>
            <p:ph type="pic" sz="quarter" idx="14"/>
          </p:nvPr>
        </p:nvSpPr>
        <p:spPr>
          <a:xfrm>
            <a:off x="14521070" y="3264693"/>
            <a:ext cx="3766931" cy="2445027"/>
          </a:xfrm>
        </p:spPr>
        <p:txBody>
          <a:bodyPr/>
          <a:lstStyle/>
          <a:p>
            <a:endParaRPr lang="id-ID"/>
          </a:p>
        </p:txBody>
      </p:sp>
      <p:sp>
        <p:nvSpPr>
          <p:cNvPr id="8"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0"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4050714754"/>
      </p:ext>
    </p:extLst>
  </p:cSld>
  <p:clrMapOvr>
    <a:masterClrMapping/>
  </p:clrMapOvr>
  <p:timing>
    <p:tnLst>
      <p:par>
        <p:cTn id="1" dur="indefinite" restart="never" nodeType="tmRoot"/>
      </p:par>
    </p:tnLst>
  </p:timing>
</p:sldLayout>
</file>

<file path=ppt/slideLayouts/slideLayout153.xml><?xml version="1.0" encoding="utf-8"?>
<p:sldLayout xmlns:a="http://schemas.openxmlformats.org/drawingml/2006/main" xmlns:r="http://schemas.openxmlformats.org/officeDocument/2006/relationships" xmlns:p="http://schemas.openxmlformats.org/presentationml/2006/main" preserve="1" userDrawn="1">
  <p:cSld name="3_Normal Center">
    <p:spTree>
      <p:nvGrpSpPr>
        <p:cNvPr id="1" name=""/>
        <p:cNvGrpSpPr/>
        <p:nvPr/>
      </p:nvGrpSpPr>
      <p:grpSpPr>
        <a:xfrm>
          <a:off x="0" y="0"/>
          <a:ext cx="0" cy="0"/>
          <a:chOff x="0" y="0"/>
          <a:chExt cx="0" cy="0"/>
        </a:xfrm>
      </p:grpSpPr>
      <p:sp>
        <p:nvSpPr>
          <p:cNvPr id="6" name="Picture Placeholder 3"/>
          <p:cNvSpPr>
            <a:spLocks noGrp="1"/>
          </p:cNvSpPr>
          <p:nvPr>
            <p:ph type="pic" sz="quarter" idx="23"/>
          </p:nvPr>
        </p:nvSpPr>
        <p:spPr>
          <a:xfrm>
            <a:off x="1" y="3673337"/>
            <a:ext cx="18287999" cy="3323810"/>
          </a:xfrm>
          <a:prstGeom prst="rect">
            <a:avLst/>
          </a:prstGeom>
          <a:solidFill>
            <a:schemeClr val="bg1">
              <a:lumMod val="90000"/>
              <a:lumOff val="10000"/>
            </a:schemeClr>
          </a:solidFill>
        </p:spPr>
        <p:txBody>
          <a:bodyPr vert="horz" lIns="0" tIns="0" rIns="0" bIns="0" rtlCol="0" anchor="ctr">
            <a:normAutofit/>
          </a:bodyPr>
          <a:lstStyle>
            <a:lvl1pPr>
              <a:defRPr lang="en-US" sz="2100"/>
            </a:lvl1pPr>
          </a:lstStyle>
          <a:p>
            <a:pPr marL="0" lvl="0" indent="0" algn="ctr">
              <a:buNone/>
            </a:pPr>
            <a:endParaRPr lang="en-US" dirty="0"/>
          </a:p>
        </p:txBody>
      </p:sp>
      <p:sp>
        <p:nvSpPr>
          <p:cNvPr id="7"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8"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4145216809"/>
      </p:ext>
    </p:extLst>
  </p:cSld>
  <p:clrMapOvr>
    <a:masterClrMapping/>
  </p:clrMapOvr>
  <p:timing>
    <p:tnLst>
      <p:par>
        <p:cTn id="1" dur="indefinite" restart="never" nodeType="tmRoot"/>
      </p:par>
    </p:tnLst>
  </p:timing>
</p:sldLayout>
</file>

<file path=ppt/slideLayouts/slideLayout154.xml><?xml version="1.0" encoding="utf-8"?>
<p:sldLayout xmlns:a="http://schemas.openxmlformats.org/drawingml/2006/main" xmlns:r="http://schemas.openxmlformats.org/officeDocument/2006/relationships" xmlns:p="http://schemas.openxmlformats.org/presentationml/2006/main" preserve="1" userDrawn="1">
  <p:cSld name="bottom images">
    <p:spTree>
      <p:nvGrpSpPr>
        <p:cNvPr id="1" name=""/>
        <p:cNvGrpSpPr/>
        <p:nvPr/>
      </p:nvGrpSpPr>
      <p:grpSpPr>
        <a:xfrm>
          <a:off x="0" y="0"/>
          <a:ext cx="0" cy="0"/>
          <a:chOff x="0" y="0"/>
          <a:chExt cx="0" cy="0"/>
        </a:xfrm>
      </p:grpSpPr>
      <p:sp>
        <p:nvSpPr>
          <p:cNvPr id="6" name="Picture Placeholder 3"/>
          <p:cNvSpPr>
            <a:spLocks noGrp="1"/>
          </p:cNvSpPr>
          <p:nvPr>
            <p:ph type="pic" sz="quarter" idx="23"/>
          </p:nvPr>
        </p:nvSpPr>
        <p:spPr>
          <a:xfrm>
            <a:off x="1" y="6182140"/>
            <a:ext cx="18287999" cy="4104861"/>
          </a:xfrm>
          <a:prstGeom prst="rect">
            <a:avLst/>
          </a:prstGeom>
          <a:solidFill>
            <a:schemeClr val="bg1">
              <a:lumMod val="90000"/>
              <a:lumOff val="10000"/>
            </a:schemeClr>
          </a:solidFill>
        </p:spPr>
        <p:txBody>
          <a:bodyPr vert="horz" lIns="0" tIns="0" rIns="0" bIns="0" rtlCol="0" anchor="ctr">
            <a:normAutofit/>
          </a:bodyPr>
          <a:lstStyle>
            <a:lvl1pPr>
              <a:defRPr lang="en-US" sz="2100"/>
            </a:lvl1pPr>
          </a:lstStyle>
          <a:p>
            <a:pPr marL="0" lvl="0" indent="0" algn="ctr">
              <a:buNone/>
            </a:pPr>
            <a:endParaRPr lang="en-US" dirty="0"/>
          </a:p>
        </p:txBody>
      </p:sp>
      <p:sp>
        <p:nvSpPr>
          <p:cNvPr id="7"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8"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2100257633"/>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3_Hierrarchy placeholder">
    <p:spTree>
      <p:nvGrpSpPr>
        <p:cNvPr id="1" name=""/>
        <p:cNvGrpSpPr/>
        <p:nvPr/>
      </p:nvGrpSpPr>
      <p:grpSpPr>
        <a:xfrm>
          <a:off x="0" y="0"/>
          <a:ext cx="0" cy="0"/>
          <a:chOff x="0" y="0"/>
          <a:chExt cx="0" cy="0"/>
        </a:xfrm>
      </p:grpSpPr>
      <p:sp>
        <p:nvSpPr>
          <p:cNvPr id="4" name="Picture Placeholder 3"/>
          <p:cNvSpPr>
            <a:spLocks noGrp="1" noChangeAspect="1"/>
          </p:cNvSpPr>
          <p:nvPr>
            <p:ph type="pic" sz="quarter" idx="11"/>
          </p:nvPr>
        </p:nvSpPr>
        <p:spPr>
          <a:xfrm>
            <a:off x="7835594" y="3845238"/>
            <a:ext cx="2700000" cy="2700000"/>
          </a:xfrm>
          <a:prstGeom prst="ellipse">
            <a:avLst/>
          </a:prstGeom>
        </p:spPr>
        <p:txBody>
          <a:bodyPr lIns="182880" tIns="91440" rIns="182880" bIns="91440"/>
          <a:lstStyle>
            <a:lvl1pPr marL="0" indent="0">
              <a:buFontTx/>
              <a:buNone/>
              <a:defRPr/>
            </a:lvl1pPr>
          </a:lstStyle>
          <a:p>
            <a:endParaRPr lang="en-US"/>
          </a:p>
        </p:txBody>
      </p:sp>
      <p:sp>
        <p:nvSpPr>
          <p:cNvPr id="5" name="Picture Placeholder 3"/>
          <p:cNvSpPr>
            <a:spLocks noGrp="1" noChangeAspect="1"/>
          </p:cNvSpPr>
          <p:nvPr>
            <p:ph type="pic" sz="quarter" idx="12"/>
          </p:nvPr>
        </p:nvSpPr>
        <p:spPr>
          <a:xfrm>
            <a:off x="10926672" y="2321348"/>
            <a:ext cx="1674000" cy="1674000"/>
          </a:xfrm>
          <a:prstGeom prst="ellipse">
            <a:avLst/>
          </a:prstGeom>
        </p:spPr>
        <p:txBody>
          <a:bodyPr lIns="182880" tIns="91440" rIns="182880" bIns="91440"/>
          <a:lstStyle>
            <a:lvl1pPr marL="0" indent="0">
              <a:buFontTx/>
              <a:buNone/>
              <a:defRPr/>
            </a:lvl1pPr>
          </a:lstStyle>
          <a:p>
            <a:endParaRPr lang="en-US"/>
          </a:p>
        </p:txBody>
      </p:sp>
      <p:cxnSp>
        <p:nvCxnSpPr>
          <p:cNvPr id="6" name="Straight Connector 5"/>
          <p:cNvCxnSpPr/>
          <p:nvPr userDrawn="1"/>
        </p:nvCxnSpPr>
        <p:spPr>
          <a:xfrm>
            <a:off x="3527376" y="3163847"/>
            <a:ext cx="4605360" cy="1579553"/>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userDrawn="1"/>
        </p:nvCxnSpPr>
        <p:spPr>
          <a:xfrm>
            <a:off x="4418299" y="4708142"/>
            <a:ext cx="3546149" cy="352166"/>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userDrawn="1"/>
        </p:nvCxnSpPr>
        <p:spPr>
          <a:xfrm flipV="1">
            <a:off x="2396450" y="5496691"/>
            <a:ext cx="5625342" cy="1069742"/>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userDrawn="1"/>
        </p:nvCxnSpPr>
        <p:spPr>
          <a:xfrm flipV="1">
            <a:off x="5830058" y="5811485"/>
            <a:ext cx="2350554" cy="1206512"/>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userDrawn="1"/>
        </p:nvCxnSpPr>
        <p:spPr>
          <a:xfrm>
            <a:off x="7257730" y="3469651"/>
            <a:ext cx="1034726" cy="872129"/>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a:xfrm flipH="1">
            <a:off x="7888660" y="6143618"/>
            <a:ext cx="668624" cy="1250171"/>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9737002" y="6126146"/>
            <a:ext cx="665291" cy="934838"/>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flipV="1">
            <a:off x="10083256" y="3666017"/>
            <a:ext cx="1034540" cy="797112"/>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userDrawn="1"/>
        </p:nvCxnSpPr>
        <p:spPr>
          <a:xfrm flipV="1">
            <a:off x="10238452" y="3211202"/>
            <a:ext cx="6169742" cy="1548072"/>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userDrawn="1"/>
        </p:nvCxnSpPr>
        <p:spPr>
          <a:xfrm flipV="1">
            <a:off x="10323557" y="5120253"/>
            <a:ext cx="3277325" cy="18678"/>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userDrawn="1"/>
        </p:nvCxnSpPr>
        <p:spPr>
          <a:xfrm>
            <a:off x="10238452" y="5638385"/>
            <a:ext cx="4198139" cy="1655969"/>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9" name="Picture Placeholder 3"/>
          <p:cNvSpPr>
            <a:spLocks noGrp="1" noChangeAspect="1"/>
          </p:cNvSpPr>
          <p:nvPr>
            <p:ph type="pic" sz="quarter" idx="13"/>
          </p:nvPr>
        </p:nvSpPr>
        <p:spPr>
          <a:xfrm>
            <a:off x="2033045" y="1795650"/>
            <a:ext cx="1674000" cy="1674000"/>
          </a:xfrm>
          <a:prstGeom prst="ellipse">
            <a:avLst/>
          </a:prstGeom>
        </p:spPr>
        <p:txBody>
          <a:bodyPr lIns="182880" tIns="91440" rIns="182880" bIns="91440"/>
          <a:lstStyle>
            <a:lvl1pPr marL="0" indent="0">
              <a:buFontTx/>
              <a:buNone/>
              <a:defRPr/>
            </a:lvl1pPr>
          </a:lstStyle>
          <a:p>
            <a:endParaRPr lang="en-US"/>
          </a:p>
        </p:txBody>
      </p:sp>
      <p:sp>
        <p:nvSpPr>
          <p:cNvPr id="20" name="Picture Placeholder 3"/>
          <p:cNvSpPr>
            <a:spLocks noGrp="1" noChangeAspect="1"/>
          </p:cNvSpPr>
          <p:nvPr>
            <p:ph type="pic" sz="quarter" idx="14"/>
          </p:nvPr>
        </p:nvSpPr>
        <p:spPr>
          <a:xfrm>
            <a:off x="14436590" y="6715932"/>
            <a:ext cx="1674000" cy="1674000"/>
          </a:xfrm>
          <a:prstGeom prst="ellipse">
            <a:avLst/>
          </a:prstGeom>
        </p:spPr>
        <p:txBody>
          <a:bodyPr lIns="182880" tIns="91440" rIns="182880" bIns="91440"/>
          <a:lstStyle>
            <a:lvl1pPr marL="0" indent="0">
              <a:buFontTx/>
              <a:buNone/>
              <a:defRPr/>
            </a:lvl1pPr>
          </a:lstStyle>
          <a:p>
            <a:endParaRPr lang="en-US"/>
          </a:p>
        </p:txBody>
      </p:sp>
      <p:sp>
        <p:nvSpPr>
          <p:cNvPr id="21" name="Picture Placeholder 3"/>
          <p:cNvSpPr>
            <a:spLocks noGrp="1" noChangeAspect="1"/>
          </p:cNvSpPr>
          <p:nvPr>
            <p:ph type="pic" sz="quarter" idx="15"/>
          </p:nvPr>
        </p:nvSpPr>
        <p:spPr>
          <a:xfrm>
            <a:off x="6800934" y="7294353"/>
            <a:ext cx="1674000" cy="1674000"/>
          </a:xfrm>
          <a:prstGeom prst="ellipse">
            <a:avLst/>
          </a:prstGeom>
        </p:spPr>
        <p:txBody>
          <a:bodyPr lIns="182880" tIns="91440" rIns="182880" bIns="91440"/>
          <a:lstStyle>
            <a:lvl1pPr marL="0" indent="0">
              <a:buFontTx/>
              <a:buNone/>
              <a:defRPr/>
            </a:lvl1pPr>
          </a:lstStyle>
          <a:p>
            <a:endParaRPr lang="en-US"/>
          </a:p>
        </p:txBody>
      </p:sp>
      <p:sp>
        <p:nvSpPr>
          <p:cNvPr id="22" name="Picture Placeholder 3"/>
          <p:cNvSpPr>
            <a:spLocks noGrp="1" noChangeAspect="1"/>
          </p:cNvSpPr>
          <p:nvPr>
            <p:ph type="pic" sz="quarter" idx="16"/>
          </p:nvPr>
        </p:nvSpPr>
        <p:spPr>
          <a:xfrm>
            <a:off x="884450" y="5764656"/>
            <a:ext cx="1512000" cy="1512000"/>
          </a:xfrm>
          <a:prstGeom prst="ellipse">
            <a:avLst/>
          </a:prstGeom>
        </p:spPr>
        <p:txBody>
          <a:bodyPr lIns="182880" tIns="91440" rIns="182880" bIns="91440"/>
          <a:lstStyle>
            <a:lvl1pPr marL="0" indent="0">
              <a:buFontTx/>
              <a:buNone/>
              <a:defRPr/>
            </a:lvl1pPr>
          </a:lstStyle>
          <a:p>
            <a:endParaRPr lang="en-US"/>
          </a:p>
        </p:txBody>
      </p:sp>
      <p:sp>
        <p:nvSpPr>
          <p:cNvPr id="23" name="Picture Placeholder 3"/>
          <p:cNvSpPr>
            <a:spLocks noGrp="1" noChangeAspect="1"/>
          </p:cNvSpPr>
          <p:nvPr>
            <p:ph type="pic" sz="quarter" idx="17"/>
          </p:nvPr>
        </p:nvSpPr>
        <p:spPr>
          <a:xfrm>
            <a:off x="3113793" y="3953622"/>
            <a:ext cx="1350000" cy="1350000"/>
          </a:xfrm>
          <a:prstGeom prst="ellipse">
            <a:avLst/>
          </a:prstGeom>
        </p:spPr>
        <p:txBody>
          <a:bodyPr lIns="182880" tIns="91440" rIns="182880" bIns="91440"/>
          <a:lstStyle>
            <a:lvl1pPr marL="0" indent="0">
              <a:buFontTx/>
              <a:buNone/>
              <a:defRPr/>
            </a:lvl1pPr>
          </a:lstStyle>
          <a:p>
            <a:endParaRPr lang="en-US"/>
          </a:p>
        </p:txBody>
      </p:sp>
      <p:sp>
        <p:nvSpPr>
          <p:cNvPr id="24" name="Picture Placeholder 3"/>
          <p:cNvSpPr>
            <a:spLocks noGrp="1" noChangeAspect="1"/>
          </p:cNvSpPr>
          <p:nvPr>
            <p:ph type="pic" sz="quarter" idx="18"/>
          </p:nvPr>
        </p:nvSpPr>
        <p:spPr>
          <a:xfrm>
            <a:off x="6026663" y="2438918"/>
            <a:ext cx="1350000" cy="1350000"/>
          </a:xfrm>
          <a:prstGeom prst="ellipse">
            <a:avLst/>
          </a:prstGeom>
        </p:spPr>
        <p:txBody>
          <a:bodyPr lIns="182880" tIns="91440" rIns="182880" bIns="91440"/>
          <a:lstStyle>
            <a:lvl1pPr marL="0" indent="0">
              <a:buFontTx/>
              <a:buNone/>
              <a:defRPr/>
            </a:lvl1pPr>
          </a:lstStyle>
          <a:p>
            <a:endParaRPr lang="en-US"/>
          </a:p>
        </p:txBody>
      </p:sp>
      <p:sp>
        <p:nvSpPr>
          <p:cNvPr id="25" name="Picture Placeholder 3"/>
          <p:cNvSpPr>
            <a:spLocks noGrp="1" noChangeAspect="1"/>
          </p:cNvSpPr>
          <p:nvPr>
            <p:ph type="pic" sz="quarter" idx="19"/>
          </p:nvPr>
        </p:nvSpPr>
        <p:spPr>
          <a:xfrm>
            <a:off x="16110590" y="2284152"/>
            <a:ext cx="1350000" cy="1350000"/>
          </a:xfrm>
          <a:prstGeom prst="ellipse">
            <a:avLst/>
          </a:prstGeom>
        </p:spPr>
        <p:txBody>
          <a:bodyPr lIns="182880" tIns="91440" rIns="182880" bIns="91440"/>
          <a:lstStyle>
            <a:lvl1pPr marL="0" indent="0">
              <a:buFontTx/>
              <a:buNone/>
              <a:defRPr/>
            </a:lvl1pPr>
          </a:lstStyle>
          <a:p>
            <a:endParaRPr lang="en-US"/>
          </a:p>
        </p:txBody>
      </p:sp>
      <p:sp>
        <p:nvSpPr>
          <p:cNvPr id="26" name="Picture Placeholder 3"/>
          <p:cNvSpPr>
            <a:spLocks noGrp="1" noChangeAspect="1"/>
          </p:cNvSpPr>
          <p:nvPr>
            <p:ph type="pic" sz="quarter" idx="20"/>
          </p:nvPr>
        </p:nvSpPr>
        <p:spPr>
          <a:xfrm>
            <a:off x="13517298" y="4445253"/>
            <a:ext cx="1350000" cy="1350000"/>
          </a:xfrm>
          <a:prstGeom prst="ellipse">
            <a:avLst/>
          </a:prstGeom>
        </p:spPr>
        <p:txBody>
          <a:bodyPr lIns="182880" tIns="91440" rIns="182880" bIns="91440"/>
          <a:lstStyle>
            <a:lvl1pPr marL="0" indent="0">
              <a:buFontTx/>
              <a:buNone/>
              <a:defRPr/>
            </a:lvl1pPr>
          </a:lstStyle>
          <a:p>
            <a:endParaRPr lang="en-US"/>
          </a:p>
        </p:txBody>
      </p:sp>
      <p:sp>
        <p:nvSpPr>
          <p:cNvPr id="27" name="Picture Placeholder 3"/>
          <p:cNvSpPr>
            <a:spLocks noGrp="1" noChangeAspect="1"/>
          </p:cNvSpPr>
          <p:nvPr>
            <p:ph type="pic" sz="quarter" idx="21"/>
          </p:nvPr>
        </p:nvSpPr>
        <p:spPr>
          <a:xfrm>
            <a:off x="10123296" y="6715932"/>
            <a:ext cx="1512000" cy="1512000"/>
          </a:xfrm>
          <a:prstGeom prst="ellipse">
            <a:avLst/>
          </a:prstGeom>
        </p:spPr>
        <p:txBody>
          <a:bodyPr lIns="182880" tIns="91440" rIns="182880" bIns="91440"/>
          <a:lstStyle>
            <a:lvl1pPr marL="0" indent="0">
              <a:buFontTx/>
              <a:buNone/>
              <a:defRPr/>
            </a:lvl1pPr>
          </a:lstStyle>
          <a:p>
            <a:endParaRPr lang="en-US"/>
          </a:p>
        </p:txBody>
      </p:sp>
      <p:sp>
        <p:nvSpPr>
          <p:cNvPr id="28" name="Picture Placeholder 3"/>
          <p:cNvSpPr>
            <a:spLocks noGrp="1" noChangeAspect="1"/>
          </p:cNvSpPr>
          <p:nvPr>
            <p:ph type="pic" sz="quarter" idx="22"/>
          </p:nvPr>
        </p:nvSpPr>
        <p:spPr>
          <a:xfrm>
            <a:off x="4652304" y="6657791"/>
            <a:ext cx="1350000" cy="1350000"/>
          </a:xfrm>
          <a:prstGeom prst="ellipse">
            <a:avLst/>
          </a:prstGeom>
        </p:spPr>
        <p:txBody>
          <a:bodyPr lIns="182880" tIns="91440" rIns="182880" bIns="91440"/>
          <a:lstStyle>
            <a:lvl1pPr marL="0" indent="0">
              <a:buFontTx/>
              <a:buNone/>
              <a:defRPr/>
            </a:lvl1pPr>
          </a:lstStyle>
          <a:p>
            <a:endParaRPr lang="en-US"/>
          </a:p>
        </p:txBody>
      </p:sp>
      <p:sp>
        <p:nvSpPr>
          <p:cNvPr id="29"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33" name="TextBox 32"/>
          <p:cNvSpPr txBox="1"/>
          <p:nvPr userDrawn="1"/>
        </p:nvSpPr>
        <p:spPr>
          <a:xfrm>
            <a:off x="1784565" y="9569447"/>
            <a:ext cx="974034" cy="415498"/>
          </a:xfrm>
          <a:prstGeom prst="rect">
            <a:avLst/>
          </a:prstGeom>
          <a:noFill/>
        </p:spPr>
        <p:txBody>
          <a:bodyPr wrap="square" rtlCol="0">
            <a:spAutoFit/>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49B9A1CC-CF23-404A-A754-6B4803B2A082}" type="slidenum">
              <a:rPr kumimoji="0" lang="id-ID" sz="2100" b="0" i="0" u="none" strike="noStrike" kern="1200" cap="none" spc="0" normalizeH="0" baseline="0" noProof="0" smtClean="0">
                <a:ln>
                  <a:noFill/>
                </a:ln>
                <a:solidFill>
                  <a:srgbClr val="445469"/>
                </a:solidFill>
                <a:effectLst/>
                <a:uLnTx/>
                <a:uFillTx/>
                <a:latin typeface="Lato Light"/>
                <a:ea typeface="+mn-ea"/>
                <a:cs typeface="+mn-cs"/>
              </a:rPr>
              <a:pPr marL="0" marR="0" lvl="0" indent="0" algn="l" defTabSz="1371600" rtl="0" eaLnBrk="1" fontAlgn="auto" latinLnBrk="0" hangingPunct="1">
                <a:lnSpc>
                  <a:spcPct val="100000"/>
                </a:lnSpc>
                <a:spcBef>
                  <a:spcPts val="0"/>
                </a:spcBef>
                <a:spcAft>
                  <a:spcPts val="0"/>
                </a:spcAft>
                <a:buClrTx/>
                <a:buSzTx/>
                <a:buFontTx/>
                <a:buNone/>
                <a:tabLst/>
                <a:defRPr/>
              </a:pPr>
              <a:t>‹#›</a:t>
            </a:fld>
            <a:endParaRPr kumimoji="0" lang="id-ID" sz="2100" b="0" i="0" u="none" strike="noStrike" kern="1200" cap="none" spc="0" normalizeH="0" baseline="0" noProof="0">
              <a:ln>
                <a:noFill/>
              </a:ln>
              <a:solidFill>
                <a:srgbClr val="445469"/>
              </a:solidFill>
              <a:effectLst/>
              <a:uLnTx/>
              <a:uFillTx/>
              <a:latin typeface="Lato Light"/>
              <a:ea typeface="+mn-ea"/>
              <a:cs typeface="+mn-cs"/>
            </a:endParaRPr>
          </a:p>
        </p:txBody>
      </p:sp>
      <p:sp>
        <p:nvSpPr>
          <p:cNvPr id="34" name="TextBox 33"/>
          <p:cNvSpPr txBox="1"/>
          <p:nvPr userDrawn="1"/>
        </p:nvSpPr>
        <p:spPr>
          <a:xfrm>
            <a:off x="706564" y="9589325"/>
            <a:ext cx="1128834" cy="415498"/>
          </a:xfrm>
          <a:prstGeom prst="rect">
            <a:avLst/>
          </a:prstGeom>
          <a:noFill/>
        </p:spPr>
        <p:txBody>
          <a:bodyPr wrap="none" rtlCol="0">
            <a:spAutoFit/>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kumimoji="0" lang="id-ID" sz="2100" b="1" i="0" u="none" strike="noStrike" kern="1200" cap="none" spc="0" normalizeH="0" baseline="0" noProof="0" smtClean="0">
                <a:ln>
                  <a:noFill/>
                </a:ln>
                <a:solidFill>
                  <a:srgbClr val="445469"/>
                </a:solidFill>
                <a:effectLst/>
                <a:uLnTx/>
                <a:uFillTx/>
                <a:latin typeface="Lato Light"/>
                <a:ea typeface="+mn-ea"/>
                <a:cs typeface="+mn-cs"/>
              </a:rPr>
              <a:t>SLIDE  </a:t>
            </a:r>
            <a:endParaRPr kumimoji="0" lang="id-ID" sz="2100" b="1" i="0" u="none" strike="noStrike" kern="1200" cap="none" spc="0" normalizeH="0" baseline="0" noProof="0" dirty="0">
              <a:ln>
                <a:noFill/>
              </a:ln>
              <a:solidFill>
                <a:srgbClr val="445469"/>
              </a:solidFill>
              <a:effectLst/>
              <a:uLnTx/>
              <a:uFillTx/>
              <a:latin typeface="Lato Light"/>
              <a:ea typeface="+mn-ea"/>
              <a:cs typeface="+mn-cs"/>
            </a:endParaRPr>
          </a:p>
        </p:txBody>
      </p:sp>
      <p:cxnSp>
        <p:nvCxnSpPr>
          <p:cNvPr id="35" name="Straight Connector 34"/>
          <p:cNvCxnSpPr/>
          <p:nvPr userDrawn="1"/>
        </p:nvCxnSpPr>
        <p:spPr>
          <a:xfrm>
            <a:off x="1642089" y="9819129"/>
            <a:ext cx="174312" cy="1029"/>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69947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50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200"/>
                                        <p:tgtEl>
                                          <p:spTgt spid="15"/>
                                        </p:tgtEl>
                                      </p:cBhvr>
                                    </p:animEffect>
                                  </p:childTnLst>
                                </p:cTn>
                              </p:par>
                              <p:par>
                                <p:cTn id="8" presetID="22" presetClass="entr" presetSubtype="8" fill="hold" nodeType="withEffect">
                                  <p:stCondLst>
                                    <p:cond delay="700"/>
                                  </p:stCondLst>
                                  <p:childTnLst>
                                    <p:set>
                                      <p:cBhvr>
                                        <p:cTn id="9" dur="1" fill="hold">
                                          <p:stCondLst>
                                            <p:cond delay="0"/>
                                          </p:stCondLst>
                                        </p:cTn>
                                        <p:tgtEl>
                                          <p:spTgt spid="16"/>
                                        </p:tgtEl>
                                        <p:attrNameLst>
                                          <p:attrName>style.visibility</p:attrName>
                                        </p:attrNameLst>
                                      </p:cBhvr>
                                      <p:to>
                                        <p:strVal val="visible"/>
                                      </p:to>
                                    </p:set>
                                    <p:animEffect transition="in" filter="wipe(left)">
                                      <p:cBhvr>
                                        <p:cTn id="10" dur="200"/>
                                        <p:tgtEl>
                                          <p:spTgt spid="16"/>
                                        </p:tgtEl>
                                      </p:cBhvr>
                                    </p:animEffect>
                                  </p:childTnLst>
                                </p:cTn>
                              </p:par>
                              <p:par>
                                <p:cTn id="11" presetID="22" presetClass="entr" presetSubtype="8" fill="hold" nodeType="withEffect">
                                  <p:stCondLst>
                                    <p:cond delay="900"/>
                                  </p:stCondLst>
                                  <p:childTnLst>
                                    <p:set>
                                      <p:cBhvr>
                                        <p:cTn id="12" dur="1" fill="hold">
                                          <p:stCondLst>
                                            <p:cond delay="0"/>
                                          </p:stCondLst>
                                        </p:cTn>
                                        <p:tgtEl>
                                          <p:spTgt spid="17"/>
                                        </p:tgtEl>
                                        <p:attrNameLst>
                                          <p:attrName>style.visibility</p:attrName>
                                        </p:attrNameLst>
                                      </p:cBhvr>
                                      <p:to>
                                        <p:strVal val="visible"/>
                                      </p:to>
                                    </p:set>
                                    <p:animEffect transition="in" filter="wipe(left)">
                                      <p:cBhvr>
                                        <p:cTn id="13" dur="200"/>
                                        <p:tgtEl>
                                          <p:spTgt spid="17"/>
                                        </p:tgtEl>
                                      </p:cBhvr>
                                    </p:animEffect>
                                  </p:childTnLst>
                                </p:cTn>
                              </p:par>
                              <p:par>
                                <p:cTn id="14" presetID="22" presetClass="entr" presetSubtype="8" fill="hold" nodeType="withEffect">
                                  <p:stCondLst>
                                    <p:cond delay="110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200"/>
                                        <p:tgtEl>
                                          <p:spTgt spid="18"/>
                                        </p:tgtEl>
                                      </p:cBhvr>
                                    </p:animEffect>
                                  </p:childTnLst>
                                </p:cTn>
                              </p:par>
                              <p:par>
                                <p:cTn id="17" presetID="22" presetClass="entr" presetSubtype="8" fill="hold" nodeType="withEffect">
                                  <p:stCondLst>
                                    <p:cond delay="1300"/>
                                  </p:stCondLst>
                                  <p:childTnLst>
                                    <p:set>
                                      <p:cBhvr>
                                        <p:cTn id="18" dur="1" fill="hold">
                                          <p:stCondLst>
                                            <p:cond delay="0"/>
                                          </p:stCondLst>
                                        </p:cTn>
                                        <p:tgtEl>
                                          <p:spTgt spid="14"/>
                                        </p:tgtEl>
                                        <p:attrNameLst>
                                          <p:attrName>style.visibility</p:attrName>
                                        </p:attrNameLst>
                                      </p:cBhvr>
                                      <p:to>
                                        <p:strVal val="visible"/>
                                      </p:to>
                                    </p:set>
                                    <p:animEffect transition="in" filter="wipe(left)">
                                      <p:cBhvr>
                                        <p:cTn id="19" dur="200"/>
                                        <p:tgtEl>
                                          <p:spTgt spid="14"/>
                                        </p:tgtEl>
                                      </p:cBhvr>
                                    </p:animEffect>
                                  </p:childTnLst>
                                </p:cTn>
                              </p:par>
                              <p:par>
                                <p:cTn id="20" presetID="22" presetClass="entr" presetSubtype="2" fill="hold" nodeType="withEffect">
                                  <p:stCondLst>
                                    <p:cond delay="1500"/>
                                  </p:stCondLst>
                                  <p:childTnLst>
                                    <p:set>
                                      <p:cBhvr>
                                        <p:cTn id="21" dur="1" fill="hold">
                                          <p:stCondLst>
                                            <p:cond delay="0"/>
                                          </p:stCondLst>
                                        </p:cTn>
                                        <p:tgtEl>
                                          <p:spTgt spid="13"/>
                                        </p:tgtEl>
                                        <p:attrNameLst>
                                          <p:attrName>style.visibility</p:attrName>
                                        </p:attrNameLst>
                                      </p:cBhvr>
                                      <p:to>
                                        <p:strVal val="visible"/>
                                      </p:to>
                                    </p:set>
                                    <p:animEffect transition="in" filter="wipe(right)">
                                      <p:cBhvr>
                                        <p:cTn id="22" dur="200"/>
                                        <p:tgtEl>
                                          <p:spTgt spid="13"/>
                                        </p:tgtEl>
                                      </p:cBhvr>
                                    </p:animEffect>
                                  </p:childTnLst>
                                </p:cTn>
                              </p:par>
                              <p:par>
                                <p:cTn id="23" presetID="22" presetClass="entr" presetSubtype="2" fill="hold" nodeType="withEffect">
                                  <p:stCondLst>
                                    <p:cond delay="1700"/>
                                  </p:stCondLst>
                                  <p:childTnLst>
                                    <p:set>
                                      <p:cBhvr>
                                        <p:cTn id="24" dur="1" fill="hold">
                                          <p:stCondLst>
                                            <p:cond delay="0"/>
                                          </p:stCondLst>
                                        </p:cTn>
                                        <p:tgtEl>
                                          <p:spTgt spid="11"/>
                                        </p:tgtEl>
                                        <p:attrNameLst>
                                          <p:attrName>style.visibility</p:attrName>
                                        </p:attrNameLst>
                                      </p:cBhvr>
                                      <p:to>
                                        <p:strVal val="visible"/>
                                      </p:to>
                                    </p:set>
                                    <p:animEffect transition="in" filter="wipe(right)">
                                      <p:cBhvr>
                                        <p:cTn id="25" dur="200"/>
                                        <p:tgtEl>
                                          <p:spTgt spid="11"/>
                                        </p:tgtEl>
                                      </p:cBhvr>
                                    </p:animEffect>
                                  </p:childTnLst>
                                </p:cTn>
                              </p:par>
                              <p:par>
                                <p:cTn id="26" presetID="22" presetClass="entr" presetSubtype="2" fill="hold" nodeType="withEffect">
                                  <p:stCondLst>
                                    <p:cond delay="1900"/>
                                  </p:stCondLst>
                                  <p:childTnLst>
                                    <p:set>
                                      <p:cBhvr>
                                        <p:cTn id="27" dur="1" fill="hold">
                                          <p:stCondLst>
                                            <p:cond delay="0"/>
                                          </p:stCondLst>
                                        </p:cTn>
                                        <p:tgtEl>
                                          <p:spTgt spid="10"/>
                                        </p:tgtEl>
                                        <p:attrNameLst>
                                          <p:attrName>style.visibility</p:attrName>
                                        </p:attrNameLst>
                                      </p:cBhvr>
                                      <p:to>
                                        <p:strVal val="visible"/>
                                      </p:to>
                                    </p:set>
                                    <p:animEffect transition="in" filter="wipe(right)">
                                      <p:cBhvr>
                                        <p:cTn id="28" dur="200"/>
                                        <p:tgtEl>
                                          <p:spTgt spid="10"/>
                                        </p:tgtEl>
                                      </p:cBhvr>
                                    </p:animEffect>
                                  </p:childTnLst>
                                </p:cTn>
                              </p:par>
                              <p:par>
                                <p:cTn id="29" presetID="22" presetClass="entr" presetSubtype="2" fill="hold" nodeType="withEffect">
                                  <p:stCondLst>
                                    <p:cond delay="2100"/>
                                  </p:stCondLst>
                                  <p:childTnLst>
                                    <p:set>
                                      <p:cBhvr>
                                        <p:cTn id="30" dur="1" fill="hold">
                                          <p:stCondLst>
                                            <p:cond delay="0"/>
                                          </p:stCondLst>
                                        </p:cTn>
                                        <p:tgtEl>
                                          <p:spTgt spid="7"/>
                                        </p:tgtEl>
                                        <p:attrNameLst>
                                          <p:attrName>style.visibility</p:attrName>
                                        </p:attrNameLst>
                                      </p:cBhvr>
                                      <p:to>
                                        <p:strVal val="visible"/>
                                      </p:to>
                                    </p:set>
                                    <p:animEffect transition="in" filter="wipe(right)">
                                      <p:cBhvr>
                                        <p:cTn id="31" dur="200"/>
                                        <p:tgtEl>
                                          <p:spTgt spid="7"/>
                                        </p:tgtEl>
                                      </p:cBhvr>
                                    </p:animEffect>
                                  </p:childTnLst>
                                </p:cTn>
                              </p:par>
                              <p:par>
                                <p:cTn id="32" presetID="22" presetClass="entr" presetSubtype="2" fill="hold" nodeType="withEffect">
                                  <p:stCondLst>
                                    <p:cond delay="2300"/>
                                  </p:stCondLst>
                                  <p:childTnLst>
                                    <p:set>
                                      <p:cBhvr>
                                        <p:cTn id="33" dur="1" fill="hold">
                                          <p:stCondLst>
                                            <p:cond delay="0"/>
                                          </p:stCondLst>
                                        </p:cTn>
                                        <p:tgtEl>
                                          <p:spTgt spid="6"/>
                                        </p:tgtEl>
                                        <p:attrNameLst>
                                          <p:attrName>style.visibility</p:attrName>
                                        </p:attrNameLst>
                                      </p:cBhvr>
                                      <p:to>
                                        <p:strVal val="visible"/>
                                      </p:to>
                                    </p:set>
                                    <p:animEffect transition="in" filter="wipe(right)">
                                      <p:cBhvr>
                                        <p:cTn id="34" dur="200"/>
                                        <p:tgtEl>
                                          <p:spTgt spid="6"/>
                                        </p:tgtEl>
                                      </p:cBhvr>
                                    </p:animEffect>
                                  </p:childTnLst>
                                </p:cTn>
                              </p:par>
                              <p:par>
                                <p:cTn id="35" presetID="22" presetClass="entr" presetSubtype="2" fill="hold" nodeType="withEffect">
                                  <p:stCondLst>
                                    <p:cond delay="2500"/>
                                  </p:stCondLst>
                                  <p:childTnLst>
                                    <p:set>
                                      <p:cBhvr>
                                        <p:cTn id="36" dur="1" fill="hold">
                                          <p:stCondLst>
                                            <p:cond delay="0"/>
                                          </p:stCondLst>
                                        </p:cTn>
                                        <p:tgtEl>
                                          <p:spTgt spid="12"/>
                                        </p:tgtEl>
                                        <p:attrNameLst>
                                          <p:attrName>style.visibility</p:attrName>
                                        </p:attrNameLst>
                                      </p:cBhvr>
                                      <p:to>
                                        <p:strVal val="visible"/>
                                      </p:to>
                                    </p:set>
                                    <p:animEffect transition="in" filter="wipe(right)">
                                      <p:cBhvr>
                                        <p:cTn id="37" dur="200"/>
                                        <p:tgtEl>
                                          <p:spTgt spid="12"/>
                                        </p:tgtEl>
                                      </p:cBhvr>
                                    </p:animEffect>
                                  </p:childTnLst>
                                </p:cTn>
                              </p:par>
                            </p:childTnLst>
                          </p:cTn>
                        </p:par>
                        <p:par>
                          <p:cTn id="38" fill="hold">
                            <p:stCondLst>
                              <p:cond delay="2700"/>
                            </p:stCondLst>
                            <p:childTnLst>
                              <p:par>
                                <p:cTn id="39" presetID="10" presetClass="entr" presetSubtype="0" fill="hold" grpId="0" nodeType="afterEffect">
                                  <p:stCondLst>
                                    <p:cond delay="0"/>
                                  </p:stCondLst>
                                  <p:childTnLst>
                                    <p:set>
                                      <p:cBhvr>
                                        <p:cTn id="40" dur="1" fill="hold">
                                          <p:stCondLst>
                                            <p:cond delay="0"/>
                                          </p:stCondLst>
                                        </p:cTn>
                                        <p:tgtEl>
                                          <p:spTgt spid="34"/>
                                        </p:tgtEl>
                                        <p:attrNameLst>
                                          <p:attrName>style.visibility</p:attrName>
                                        </p:attrNameLst>
                                      </p:cBhvr>
                                      <p:to>
                                        <p:strVal val="visible"/>
                                      </p:to>
                                    </p:set>
                                    <p:animEffect transition="in" filter="fade">
                                      <p:cBhvr>
                                        <p:cTn id="41"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4_Hierrarchy placeholder center">
    <p:spTree>
      <p:nvGrpSpPr>
        <p:cNvPr id="1" name=""/>
        <p:cNvGrpSpPr/>
        <p:nvPr/>
      </p:nvGrpSpPr>
      <p:grpSpPr>
        <a:xfrm>
          <a:off x="0" y="0"/>
          <a:ext cx="0" cy="0"/>
          <a:chOff x="0" y="0"/>
          <a:chExt cx="0" cy="0"/>
        </a:xfrm>
      </p:grpSpPr>
      <p:sp>
        <p:nvSpPr>
          <p:cNvPr id="5" name="Picture Placeholder 3"/>
          <p:cNvSpPr>
            <a:spLocks noGrp="1" noChangeAspect="1"/>
          </p:cNvSpPr>
          <p:nvPr>
            <p:ph type="pic" sz="quarter" idx="12"/>
          </p:nvPr>
        </p:nvSpPr>
        <p:spPr>
          <a:xfrm>
            <a:off x="10926672" y="2321348"/>
            <a:ext cx="1674000" cy="1674000"/>
          </a:xfrm>
          <a:prstGeom prst="ellipse">
            <a:avLst/>
          </a:prstGeom>
        </p:spPr>
        <p:txBody>
          <a:bodyPr lIns="182880" tIns="91440" rIns="182880" bIns="91440"/>
          <a:lstStyle>
            <a:lvl1pPr marL="0" indent="0">
              <a:buFontTx/>
              <a:buNone/>
              <a:defRPr/>
            </a:lvl1pPr>
          </a:lstStyle>
          <a:p>
            <a:endParaRPr lang="en-US"/>
          </a:p>
        </p:txBody>
      </p:sp>
      <p:cxnSp>
        <p:nvCxnSpPr>
          <p:cNvPr id="6" name="Straight Connector 5"/>
          <p:cNvCxnSpPr/>
          <p:nvPr userDrawn="1"/>
        </p:nvCxnSpPr>
        <p:spPr>
          <a:xfrm>
            <a:off x="3527376" y="3163847"/>
            <a:ext cx="4605360" cy="1579553"/>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userDrawn="1"/>
        </p:nvCxnSpPr>
        <p:spPr>
          <a:xfrm>
            <a:off x="4418299" y="4708142"/>
            <a:ext cx="3546149" cy="352166"/>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userDrawn="1"/>
        </p:nvCxnSpPr>
        <p:spPr>
          <a:xfrm flipV="1">
            <a:off x="2396450" y="5496691"/>
            <a:ext cx="5625342" cy="1069742"/>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userDrawn="1"/>
        </p:nvCxnSpPr>
        <p:spPr>
          <a:xfrm flipV="1">
            <a:off x="5830058" y="5811485"/>
            <a:ext cx="2350554" cy="1206512"/>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userDrawn="1"/>
        </p:nvCxnSpPr>
        <p:spPr>
          <a:xfrm>
            <a:off x="7257730" y="3469651"/>
            <a:ext cx="1034726" cy="872129"/>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a:xfrm flipH="1">
            <a:off x="7888660" y="6143618"/>
            <a:ext cx="668624" cy="1250171"/>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9737002" y="6126146"/>
            <a:ext cx="665291" cy="934838"/>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flipV="1">
            <a:off x="10083256" y="3666017"/>
            <a:ext cx="1034540" cy="797112"/>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userDrawn="1"/>
        </p:nvCxnSpPr>
        <p:spPr>
          <a:xfrm flipV="1">
            <a:off x="10238452" y="3211202"/>
            <a:ext cx="6169742" cy="1548072"/>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userDrawn="1"/>
        </p:nvCxnSpPr>
        <p:spPr>
          <a:xfrm flipV="1">
            <a:off x="10323557" y="5120253"/>
            <a:ext cx="3277325" cy="18678"/>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userDrawn="1"/>
        </p:nvCxnSpPr>
        <p:spPr>
          <a:xfrm>
            <a:off x="10238452" y="5638385"/>
            <a:ext cx="4198139" cy="1655969"/>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9" name="Picture Placeholder 3"/>
          <p:cNvSpPr>
            <a:spLocks noGrp="1" noChangeAspect="1"/>
          </p:cNvSpPr>
          <p:nvPr>
            <p:ph type="pic" sz="quarter" idx="13"/>
          </p:nvPr>
        </p:nvSpPr>
        <p:spPr>
          <a:xfrm>
            <a:off x="2033045" y="1795650"/>
            <a:ext cx="1674000" cy="1674000"/>
          </a:xfrm>
          <a:prstGeom prst="ellipse">
            <a:avLst/>
          </a:prstGeom>
        </p:spPr>
        <p:txBody>
          <a:bodyPr lIns="182880" tIns="91440" rIns="182880" bIns="91440"/>
          <a:lstStyle>
            <a:lvl1pPr marL="0" indent="0">
              <a:buFontTx/>
              <a:buNone/>
              <a:defRPr/>
            </a:lvl1pPr>
          </a:lstStyle>
          <a:p>
            <a:endParaRPr lang="en-US"/>
          </a:p>
        </p:txBody>
      </p:sp>
      <p:sp>
        <p:nvSpPr>
          <p:cNvPr id="20" name="Picture Placeholder 3"/>
          <p:cNvSpPr>
            <a:spLocks noGrp="1" noChangeAspect="1"/>
          </p:cNvSpPr>
          <p:nvPr>
            <p:ph type="pic" sz="quarter" idx="14"/>
          </p:nvPr>
        </p:nvSpPr>
        <p:spPr>
          <a:xfrm>
            <a:off x="14436590" y="6715932"/>
            <a:ext cx="1674000" cy="1674000"/>
          </a:xfrm>
          <a:prstGeom prst="ellipse">
            <a:avLst/>
          </a:prstGeom>
        </p:spPr>
        <p:txBody>
          <a:bodyPr lIns="182880" tIns="91440" rIns="182880" bIns="91440"/>
          <a:lstStyle>
            <a:lvl1pPr marL="0" indent="0">
              <a:buFontTx/>
              <a:buNone/>
              <a:defRPr/>
            </a:lvl1pPr>
          </a:lstStyle>
          <a:p>
            <a:endParaRPr lang="en-US"/>
          </a:p>
        </p:txBody>
      </p:sp>
      <p:sp>
        <p:nvSpPr>
          <p:cNvPr id="21" name="Picture Placeholder 3"/>
          <p:cNvSpPr>
            <a:spLocks noGrp="1" noChangeAspect="1"/>
          </p:cNvSpPr>
          <p:nvPr>
            <p:ph type="pic" sz="quarter" idx="15"/>
          </p:nvPr>
        </p:nvSpPr>
        <p:spPr>
          <a:xfrm>
            <a:off x="6800934" y="7294353"/>
            <a:ext cx="1674000" cy="1674000"/>
          </a:xfrm>
          <a:prstGeom prst="ellipse">
            <a:avLst/>
          </a:prstGeom>
        </p:spPr>
        <p:txBody>
          <a:bodyPr lIns="182880" tIns="91440" rIns="182880" bIns="91440"/>
          <a:lstStyle>
            <a:lvl1pPr marL="0" indent="0">
              <a:buFontTx/>
              <a:buNone/>
              <a:defRPr/>
            </a:lvl1pPr>
          </a:lstStyle>
          <a:p>
            <a:endParaRPr lang="en-US"/>
          </a:p>
        </p:txBody>
      </p:sp>
      <p:sp>
        <p:nvSpPr>
          <p:cNvPr id="22" name="Picture Placeholder 3"/>
          <p:cNvSpPr>
            <a:spLocks noGrp="1" noChangeAspect="1"/>
          </p:cNvSpPr>
          <p:nvPr>
            <p:ph type="pic" sz="quarter" idx="16"/>
          </p:nvPr>
        </p:nvSpPr>
        <p:spPr>
          <a:xfrm>
            <a:off x="884450" y="5764656"/>
            <a:ext cx="1512000" cy="1512000"/>
          </a:xfrm>
          <a:prstGeom prst="ellipse">
            <a:avLst/>
          </a:prstGeom>
        </p:spPr>
        <p:txBody>
          <a:bodyPr lIns="182880" tIns="91440" rIns="182880" bIns="91440"/>
          <a:lstStyle>
            <a:lvl1pPr marL="0" indent="0">
              <a:buFontTx/>
              <a:buNone/>
              <a:defRPr/>
            </a:lvl1pPr>
          </a:lstStyle>
          <a:p>
            <a:endParaRPr lang="en-US"/>
          </a:p>
        </p:txBody>
      </p:sp>
      <p:sp>
        <p:nvSpPr>
          <p:cNvPr id="23" name="Picture Placeholder 3"/>
          <p:cNvSpPr>
            <a:spLocks noGrp="1" noChangeAspect="1"/>
          </p:cNvSpPr>
          <p:nvPr>
            <p:ph type="pic" sz="quarter" idx="17"/>
          </p:nvPr>
        </p:nvSpPr>
        <p:spPr>
          <a:xfrm>
            <a:off x="3113793" y="3953622"/>
            <a:ext cx="1350000" cy="1350000"/>
          </a:xfrm>
          <a:prstGeom prst="ellipse">
            <a:avLst/>
          </a:prstGeom>
        </p:spPr>
        <p:txBody>
          <a:bodyPr lIns="182880" tIns="91440" rIns="182880" bIns="91440"/>
          <a:lstStyle>
            <a:lvl1pPr marL="0" indent="0">
              <a:buFontTx/>
              <a:buNone/>
              <a:defRPr/>
            </a:lvl1pPr>
          </a:lstStyle>
          <a:p>
            <a:endParaRPr lang="en-US"/>
          </a:p>
        </p:txBody>
      </p:sp>
      <p:sp>
        <p:nvSpPr>
          <p:cNvPr id="24" name="Picture Placeholder 3"/>
          <p:cNvSpPr>
            <a:spLocks noGrp="1" noChangeAspect="1"/>
          </p:cNvSpPr>
          <p:nvPr>
            <p:ph type="pic" sz="quarter" idx="18"/>
          </p:nvPr>
        </p:nvSpPr>
        <p:spPr>
          <a:xfrm>
            <a:off x="6026663" y="2438918"/>
            <a:ext cx="1350000" cy="1350000"/>
          </a:xfrm>
          <a:prstGeom prst="ellipse">
            <a:avLst/>
          </a:prstGeom>
        </p:spPr>
        <p:txBody>
          <a:bodyPr lIns="182880" tIns="91440" rIns="182880" bIns="91440"/>
          <a:lstStyle>
            <a:lvl1pPr marL="0" indent="0">
              <a:buFontTx/>
              <a:buNone/>
              <a:defRPr/>
            </a:lvl1pPr>
          </a:lstStyle>
          <a:p>
            <a:endParaRPr lang="en-US"/>
          </a:p>
        </p:txBody>
      </p:sp>
      <p:sp>
        <p:nvSpPr>
          <p:cNvPr id="25" name="Picture Placeholder 3"/>
          <p:cNvSpPr>
            <a:spLocks noGrp="1" noChangeAspect="1"/>
          </p:cNvSpPr>
          <p:nvPr>
            <p:ph type="pic" sz="quarter" idx="19"/>
          </p:nvPr>
        </p:nvSpPr>
        <p:spPr>
          <a:xfrm>
            <a:off x="16110590" y="2284152"/>
            <a:ext cx="1350000" cy="1350000"/>
          </a:xfrm>
          <a:prstGeom prst="ellipse">
            <a:avLst/>
          </a:prstGeom>
        </p:spPr>
        <p:txBody>
          <a:bodyPr lIns="182880" tIns="91440" rIns="182880" bIns="91440"/>
          <a:lstStyle>
            <a:lvl1pPr marL="0" indent="0">
              <a:buFontTx/>
              <a:buNone/>
              <a:defRPr/>
            </a:lvl1pPr>
          </a:lstStyle>
          <a:p>
            <a:endParaRPr lang="en-US"/>
          </a:p>
        </p:txBody>
      </p:sp>
      <p:sp>
        <p:nvSpPr>
          <p:cNvPr id="26" name="Picture Placeholder 3"/>
          <p:cNvSpPr>
            <a:spLocks noGrp="1" noChangeAspect="1"/>
          </p:cNvSpPr>
          <p:nvPr>
            <p:ph type="pic" sz="quarter" idx="20"/>
          </p:nvPr>
        </p:nvSpPr>
        <p:spPr>
          <a:xfrm>
            <a:off x="13517298" y="4445253"/>
            <a:ext cx="1350000" cy="1350000"/>
          </a:xfrm>
          <a:prstGeom prst="ellipse">
            <a:avLst/>
          </a:prstGeom>
        </p:spPr>
        <p:txBody>
          <a:bodyPr lIns="182880" tIns="91440" rIns="182880" bIns="91440"/>
          <a:lstStyle>
            <a:lvl1pPr marL="0" indent="0">
              <a:buFontTx/>
              <a:buNone/>
              <a:defRPr/>
            </a:lvl1pPr>
          </a:lstStyle>
          <a:p>
            <a:endParaRPr lang="en-US"/>
          </a:p>
        </p:txBody>
      </p:sp>
      <p:sp>
        <p:nvSpPr>
          <p:cNvPr id="27" name="Picture Placeholder 3"/>
          <p:cNvSpPr>
            <a:spLocks noGrp="1" noChangeAspect="1"/>
          </p:cNvSpPr>
          <p:nvPr>
            <p:ph type="pic" sz="quarter" idx="21"/>
          </p:nvPr>
        </p:nvSpPr>
        <p:spPr>
          <a:xfrm>
            <a:off x="10123296" y="6715932"/>
            <a:ext cx="1512000" cy="1512000"/>
          </a:xfrm>
          <a:prstGeom prst="ellipse">
            <a:avLst/>
          </a:prstGeom>
        </p:spPr>
        <p:txBody>
          <a:bodyPr lIns="182880" tIns="91440" rIns="182880" bIns="91440"/>
          <a:lstStyle>
            <a:lvl1pPr marL="0" indent="0">
              <a:buFontTx/>
              <a:buNone/>
              <a:defRPr/>
            </a:lvl1pPr>
          </a:lstStyle>
          <a:p>
            <a:endParaRPr lang="en-US"/>
          </a:p>
        </p:txBody>
      </p:sp>
      <p:sp>
        <p:nvSpPr>
          <p:cNvPr id="28" name="Picture Placeholder 3"/>
          <p:cNvSpPr>
            <a:spLocks noGrp="1" noChangeAspect="1"/>
          </p:cNvSpPr>
          <p:nvPr>
            <p:ph type="pic" sz="quarter" idx="22"/>
          </p:nvPr>
        </p:nvSpPr>
        <p:spPr>
          <a:xfrm>
            <a:off x="4652304" y="6657791"/>
            <a:ext cx="1350000" cy="1350000"/>
          </a:xfrm>
          <a:prstGeom prst="ellipse">
            <a:avLst/>
          </a:prstGeom>
        </p:spPr>
        <p:txBody>
          <a:bodyPr lIns="182880" tIns="91440" rIns="182880" bIns="91440"/>
          <a:lstStyle>
            <a:lvl1pPr marL="0" indent="0">
              <a:buFontTx/>
              <a:buNone/>
              <a:defRPr/>
            </a:lvl1pPr>
          </a:lstStyle>
          <a:p>
            <a:endParaRPr lang="en-US"/>
          </a:p>
        </p:txBody>
      </p:sp>
    </p:spTree>
    <p:extLst>
      <p:ext uri="{BB962C8B-B14F-4D97-AF65-F5344CB8AC3E}">
        <p14:creationId xmlns:p14="http://schemas.microsoft.com/office/powerpoint/2010/main" val="1518902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50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200"/>
                                        <p:tgtEl>
                                          <p:spTgt spid="15"/>
                                        </p:tgtEl>
                                      </p:cBhvr>
                                    </p:animEffect>
                                  </p:childTnLst>
                                </p:cTn>
                              </p:par>
                              <p:par>
                                <p:cTn id="8" presetID="22" presetClass="entr" presetSubtype="8" fill="hold" nodeType="withEffect">
                                  <p:stCondLst>
                                    <p:cond delay="700"/>
                                  </p:stCondLst>
                                  <p:childTnLst>
                                    <p:set>
                                      <p:cBhvr>
                                        <p:cTn id="9" dur="1" fill="hold">
                                          <p:stCondLst>
                                            <p:cond delay="0"/>
                                          </p:stCondLst>
                                        </p:cTn>
                                        <p:tgtEl>
                                          <p:spTgt spid="16"/>
                                        </p:tgtEl>
                                        <p:attrNameLst>
                                          <p:attrName>style.visibility</p:attrName>
                                        </p:attrNameLst>
                                      </p:cBhvr>
                                      <p:to>
                                        <p:strVal val="visible"/>
                                      </p:to>
                                    </p:set>
                                    <p:animEffect transition="in" filter="wipe(left)">
                                      <p:cBhvr>
                                        <p:cTn id="10" dur="200"/>
                                        <p:tgtEl>
                                          <p:spTgt spid="16"/>
                                        </p:tgtEl>
                                      </p:cBhvr>
                                    </p:animEffect>
                                  </p:childTnLst>
                                </p:cTn>
                              </p:par>
                              <p:par>
                                <p:cTn id="11" presetID="22" presetClass="entr" presetSubtype="8" fill="hold" nodeType="withEffect">
                                  <p:stCondLst>
                                    <p:cond delay="900"/>
                                  </p:stCondLst>
                                  <p:childTnLst>
                                    <p:set>
                                      <p:cBhvr>
                                        <p:cTn id="12" dur="1" fill="hold">
                                          <p:stCondLst>
                                            <p:cond delay="0"/>
                                          </p:stCondLst>
                                        </p:cTn>
                                        <p:tgtEl>
                                          <p:spTgt spid="17"/>
                                        </p:tgtEl>
                                        <p:attrNameLst>
                                          <p:attrName>style.visibility</p:attrName>
                                        </p:attrNameLst>
                                      </p:cBhvr>
                                      <p:to>
                                        <p:strVal val="visible"/>
                                      </p:to>
                                    </p:set>
                                    <p:animEffect transition="in" filter="wipe(left)">
                                      <p:cBhvr>
                                        <p:cTn id="13" dur="200"/>
                                        <p:tgtEl>
                                          <p:spTgt spid="17"/>
                                        </p:tgtEl>
                                      </p:cBhvr>
                                    </p:animEffect>
                                  </p:childTnLst>
                                </p:cTn>
                              </p:par>
                              <p:par>
                                <p:cTn id="14" presetID="22" presetClass="entr" presetSubtype="8" fill="hold" nodeType="withEffect">
                                  <p:stCondLst>
                                    <p:cond delay="110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200"/>
                                        <p:tgtEl>
                                          <p:spTgt spid="18"/>
                                        </p:tgtEl>
                                      </p:cBhvr>
                                    </p:animEffect>
                                  </p:childTnLst>
                                </p:cTn>
                              </p:par>
                              <p:par>
                                <p:cTn id="17" presetID="22" presetClass="entr" presetSubtype="8" fill="hold" nodeType="withEffect">
                                  <p:stCondLst>
                                    <p:cond delay="1300"/>
                                  </p:stCondLst>
                                  <p:childTnLst>
                                    <p:set>
                                      <p:cBhvr>
                                        <p:cTn id="18" dur="1" fill="hold">
                                          <p:stCondLst>
                                            <p:cond delay="0"/>
                                          </p:stCondLst>
                                        </p:cTn>
                                        <p:tgtEl>
                                          <p:spTgt spid="14"/>
                                        </p:tgtEl>
                                        <p:attrNameLst>
                                          <p:attrName>style.visibility</p:attrName>
                                        </p:attrNameLst>
                                      </p:cBhvr>
                                      <p:to>
                                        <p:strVal val="visible"/>
                                      </p:to>
                                    </p:set>
                                    <p:animEffect transition="in" filter="wipe(left)">
                                      <p:cBhvr>
                                        <p:cTn id="19" dur="200"/>
                                        <p:tgtEl>
                                          <p:spTgt spid="14"/>
                                        </p:tgtEl>
                                      </p:cBhvr>
                                    </p:animEffect>
                                  </p:childTnLst>
                                </p:cTn>
                              </p:par>
                              <p:par>
                                <p:cTn id="20" presetID="22" presetClass="entr" presetSubtype="2" fill="hold" nodeType="withEffect">
                                  <p:stCondLst>
                                    <p:cond delay="1500"/>
                                  </p:stCondLst>
                                  <p:childTnLst>
                                    <p:set>
                                      <p:cBhvr>
                                        <p:cTn id="21" dur="1" fill="hold">
                                          <p:stCondLst>
                                            <p:cond delay="0"/>
                                          </p:stCondLst>
                                        </p:cTn>
                                        <p:tgtEl>
                                          <p:spTgt spid="13"/>
                                        </p:tgtEl>
                                        <p:attrNameLst>
                                          <p:attrName>style.visibility</p:attrName>
                                        </p:attrNameLst>
                                      </p:cBhvr>
                                      <p:to>
                                        <p:strVal val="visible"/>
                                      </p:to>
                                    </p:set>
                                    <p:animEffect transition="in" filter="wipe(right)">
                                      <p:cBhvr>
                                        <p:cTn id="22" dur="200"/>
                                        <p:tgtEl>
                                          <p:spTgt spid="13"/>
                                        </p:tgtEl>
                                      </p:cBhvr>
                                    </p:animEffect>
                                  </p:childTnLst>
                                </p:cTn>
                              </p:par>
                              <p:par>
                                <p:cTn id="23" presetID="22" presetClass="entr" presetSubtype="2" fill="hold" nodeType="withEffect">
                                  <p:stCondLst>
                                    <p:cond delay="1700"/>
                                  </p:stCondLst>
                                  <p:childTnLst>
                                    <p:set>
                                      <p:cBhvr>
                                        <p:cTn id="24" dur="1" fill="hold">
                                          <p:stCondLst>
                                            <p:cond delay="0"/>
                                          </p:stCondLst>
                                        </p:cTn>
                                        <p:tgtEl>
                                          <p:spTgt spid="11"/>
                                        </p:tgtEl>
                                        <p:attrNameLst>
                                          <p:attrName>style.visibility</p:attrName>
                                        </p:attrNameLst>
                                      </p:cBhvr>
                                      <p:to>
                                        <p:strVal val="visible"/>
                                      </p:to>
                                    </p:set>
                                    <p:animEffect transition="in" filter="wipe(right)">
                                      <p:cBhvr>
                                        <p:cTn id="25" dur="200"/>
                                        <p:tgtEl>
                                          <p:spTgt spid="11"/>
                                        </p:tgtEl>
                                      </p:cBhvr>
                                    </p:animEffect>
                                  </p:childTnLst>
                                </p:cTn>
                              </p:par>
                              <p:par>
                                <p:cTn id="26" presetID="22" presetClass="entr" presetSubtype="2" fill="hold" nodeType="withEffect">
                                  <p:stCondLst>
                                    <p:cond delay="1900"/>
                                  </p:stCondLst>
                                  <p:childTnLst>
                                    <p:set>
                                      <p:cBhvr>
                                        <p:cTn id="27" dur="1" fill="hold">
                                          <p:stCondLst>
                                            <p:cond delay="0"/>
                                          </p:stCondLst>
                                        </p:cTn>
                                        <p:tgtEl>
                                          <p:spTgt spid="10"/>
                                        </p:tgtEl>
                                        <p:attrNameLst>
                                          <p:attrName>style.visibility</p:attrName>
                                        </p:attrNameLst>
                                      </p:cBhvr>
                                      <p:to>
                                        <p:strVal val="visible"/>
                                      </p:to>
                                    </p:set>
                                    <p:animEffect transition="in" filter="wipe(right)">
                                      <p:cBhvr>
                                        <p:cTn id="28" dur="200"/>
                                        <p:tgtEl>
                                          <p:spTgt spid="10"/>
                                        </p:tgtEl>
                                      </p:cBhvr>
                                    </p:animEffect>
                                  </p:childTnLst>
                                </p:cTn>
                              </p:par>
                              <p:par>
                                <p:cTn id="29" presetID="22" presetClass="entr" presetSubtype="2" fill="hold" nodeType="withEffect">
                                  <p:stCondLst>
                                    <p:cond delay="2100"/>
                                  </p:stCondLst>
                                  <p:childTnLst>
                                    <p:set>
                                      <p:cBhvr>
                                        <p:cTn id="30" dur="1" fill="hold">
                                          <p:stCondLst>
                                            <p:cond delay="0"/>
                                          </p:stCondLst>
                                        </p:cTn>
                                        <p:tgtEl>
                                          <p:spTgt spid="7"/>
                                        </p:tgtEl>
                                        <p:attrNameLst>
                                          <p:attrName>style.visibility</p:attrName>
                                        </p:attrNameLst>
                                      </p:cBhvr>
                                      <p:to>
                                        <p:strVal val="visible"/>
                                      </p:to>
                                    </p:set>
                                    <p:animEffect transition="in" filter="wipe(right)">
                                      <p:cBhvr>
                                        <p:cTn id="31" dur="200"/>
                                        <p:tgtEl>
                                          <p:spTgt spid="7"/>
                                        </p:tgtEl>
                                      </p:cBhvr>
                                    </p:animEffect>
                                  </p:childTnLst>
                                </p:cTn>
                              </p:par>
                              <p:par>
                                <p:cTn id="32" presetID="22" presetClass="entr" presetSubtype="2" fill="hold" nodeType="withEffect">
                                  <p:stCondLst>
                                    <p:cond delay="2300"/>
                                  </p:stCondLst>
                                  <p:childTnLst>
                                    <p:set>
                                      <p:cBhvr>
                                        <p:cTn id="33" dur="1" fill="hold">
                                          <p:stCondLst>
                                            <p:cond delay="0"/>
                                          </p:stCondLst>
                                        </p:cTn>
                                        <p:tgtEl>
                                          <p:spTgt spid="6"/>
                                        </p:tgtEl>
                                        <p:attrNameLst>
                                          <p:attrName>style.visibility</p:attrName>
                                        </p:attrNameLst>
                                      </p:cBhvr>
                                      <p:to>
                                        <p:strVal val="visible"/>
                                      </p:to>
                                    </p:set>
                                    <p:animEffect transition="in" filter="wipe(right)">
                                      <p:cBhvr>
                                        <p:cTn id="34" dur="200"/>
                                        <p:tgtEl>
                                          <p:spTgt spid="6"/>
                                        </p:tgtEl>
                                      </p:cBhvr>
                                    </p:animEffect>
                                  </p:childTnLst>
                                </p:cTn>
                              </p:par>
                              <p:par>
                                <p:cTn id="35" presetID="22" presetClass="entr" presetSubtype="2" fill="hold" nodeType="withEffect">
                                  <p:stCondLst>
                                    <p:cond delay="2500"/>
                                  </p:stCondLst>
                                  <p:childTnLst>
                                    <p:set>
                                      <p:cBhvr>
                                        <p:cTn id="36" dur="1" fill="hold">
                                          <p:stCondLst>
                                            <p:cond delay="0"/>
                                          </p:stCondLst>
                                        </p:cTn>
                                        <p:tgtEl>
                                          <p:spTgt spid="12"/>
                                        </p:tgtEl>
                                        <p:attrNameLst>
                                          <p:attrName>style.visibility</p:attrName>
                                        </p:attrNameLst>
                                      </p:cBhvr>
                                      <p:to>
                                        <p:strVal val="visible"/>
                                      </p:to>
                                    </p:set>
                                    <p:animEffect transition="in" filter="wipe(right)">
                                      <p:cBhvr>
                                        <p:cTn id="37" dur="2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4_Hierrarchy placeholder 2">
    <p:spTree>
      <p:nvGrpSpPr>
        <p:cNvPr id="1" name=""/>
        <p:cNvGrpSpPr/>
        <p:nvPr/>
      </p:nvGrpSpPr>
      <p:grpSpPr>
        <a:xfrm>
          <a:off x="0" y="0"/>
          <a:ext cx="0" cy="0"/>
          <a:chOff x="0" y="0"/>
          <a:chExt cx="0" cy="0"/>
        </a:xfrm>
      </p:grpSpPr>
      <p:cxnSp>
        <p:nvCxnSpPr>
          <p:cNvPr id="30" name="Straight Connector 29"/>
          <p:cNvCxnSpPr/>
          <p:nvPr userDrawn="1"/>
        </p:nvCxnSpPr>
        <p:spPr>
          <a:xfrm flipV="1">
            <a:off x="2293184" y="5714403"/>
            <a:ext cx="616883" cy="356796"/>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userDrawn="1"/>
        </p:nvCxnSpPr>
        <p:spPr>
          <a:xfrm>
            <a:off x="2293184" y="3930369"/>
            <a:ext cx="616883" cy="356796"/>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userDrawn="1"/>
        </p:nvCxnSpPr>
        <p:spPr>
          <a:xfrm flipH="1" flipV="1">
            <a:off x="5245727" y="5714403"/>
            <a:ext cx="616883" cy="356796"/>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userDrawn="1"/>
        </p:nvCxnSpPr>
        <p:spPr>
          <a:xfrm flipH="1">
            <a:off x="5231722" y="3930369"/>
            <a:ext cx="616883" cy="356796"/>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userDrawn="1"/>
        </p:nvCxnSpPr>
        <p:spPr>
          <a:xfrm flipV="1">
            <a:off x="4150406" y="6317319"/>
            <a:ext cx="0" cy="499974"/>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userDrawn="1"/>
        </p:nvCxnSpPr>
        <p:spPr>
          <a:xfrm>
            <a:off x="4134678" y="3111675"/>
            <a:ext cx="0" cy="499974"/>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8" name="Picture Placeholder 3"/>
          <p:cNvSpPr>
            <a:spLocks noGrp="1" noChangeAspect="1"/>
          </p:cNvSpPr>
          <p:nvPr>
            <p:ph type="pic" sz="quarter" idx="20"/>
          </p:nvPr>
        </p:nvSpPr>
        <p:spPr>
          <a:xfrm>
            <a:off x="5781335" y="2896893"/>
            <a:ext cx="1350000" cy="1350000"/>
          </a:xfrm>
          <a:prstGeom prst="ellipse">
            <a:avLst/>
          </a:prstGeom>
        </p:spPr>
        <p:txBody>
          <a:bodyPr lIns="182880" tIns="91440" rIns="182880" bIns="91440"/>
          <a:lstStyle>
            <a:lvl1pPr marL="0" indent="0">
              <a:buFontTx/>
              <a:buNone/>
              <a:defRPr/>
            </a:lvl1pPr>
          </a:lstStyle>
          <a:p>
            <a:endParaRPr lang="en-US"/>
          </a:p>
        </p:txBody>
      </p:sp>
      <p:sp>
        <p:nvSpPr>
          <p:cNvPr id="39" name="Picture Placeholder 3"/>
          <p:cNvSpPr>
            <a:spLocks noGrp="1" noChangeAspect="1"/>
          </p:cNvSpPr>
          <p:nvPr>
            <p:ph type="pic" sz="quarter" idx="21"/>
          </p:nvPr>
        </p:nvSpPr>
        <p:spPr>
          <a:xfrm>
            <a:off x="959567" y="2975784"/>
            <a:ext cx="1350000" cy="1350000"/>
          </a:xfrm>
          <a:prstGeom prst="ellipse">
            <a:avLst/>
          </a:prstGeom>
        </p:spPr>
        <p:txBody>
          <a:bodyPr lIns="182880" tIns="91440" rIns="182880" bIns="91440"/>
          <a:lstStyle>
            <a:lvl1pPr marL="0" indent="0">
              <a:buFontTx/>
              <a:buNone/>
              <a:defRPr/>
            </a:lvl1pPr>
          </a:lstStyle>
          <a:p>
            <a:endParaRPr lang="en-US"/>
          </a:p>
        </p:txBody>
      </p:sp>
      <p:sp>
        <p:nvSpPr>
          <p:cNvPr id="40" name="Picture Placeholder 3"/>
          <p:cNvSpPr>
            <a:spLocks noGrp="1" noChangeAspect="1"/>
          </p:cNvSpPr>
          <p:nvPr>
            <p:ph type="pic" sz="quarter" idx="22"/>
          </p:nvPr>
        </p:nvSpPr>
        <p:spPr>
          <a:xfrm>
            <a:off x="1032507" y="5714403"/>
            <a:ext cx="1350000" cy="1350000"/>
          </a:xfrm>
          <a:prstGeom prst="ellipse">
            <a:avLst/>
          </a:prstGeom>
        </p:spPr>
        <p:txBody>
          <a:bodyPr lIns="182880" tIns="91440" rIns="182880" bIns="91440"/>
          <a:lstStyle>
            <a:lvl1pPr marL="0" indent="0">
              <a:buFontTx/>
              <a:buNone/>
              <a:defRPr/>
            </a:lvl1pPr>
          </a:lstStyle>
          <a:p>
            <a:endParaRPr lang="en-US"/>
          </a:p>
        </p:txBody>
      </p:sp>
      <p:sp>
        <p:nvSpPr>
          <p:cNvPr id="41" name="Picture Placeholder 3"/>
          <p:cNvSpPr>
            <a:spLocks noGrp="1" noChangeAspect="1"/>
          </p:cNvSpPr>
          <p:nvPr>
            <p:ph type="pic" sz="quarter" idx="23"/>
          </p:nvPr>
        </p:nvSpPr>
        <p:spPr>
          <a:xfrm>
            <a:off x="3475406" y="6775502"/>
            <a:ext cx="1350000" cy="1350000"/>
          </a:xfrm>
          <a:prstGeom prst="ellipse">
            <a:avLst/>
          </a:prstGeom>
        </p:spPr>
        <p:txBody>
          <a:bodyPr lIns="182880" tIns="91440" rIns="182880" bIns="91440"/>
          <a:lstStyle>
            <a:lvl1pPr marL="0" indent="0">
              <a:buFontTx/>
              <a:buNone/>
              <a:defRPr/>
            </a:lvl1pPr>
          </a:lstStyle>
          <a:p>
            <a:endParaRPr lang="en-US"/>
          </a:p>
        </p:txBody>
      </p:sp>
      <p:sp>
        <p:nvSpPr>
          <p:cNvPr id="42" name="Picture Placeholder 3"/>
          <p:cNvSpPr>
            <a:spLocks noGrp="1" noChangeAspect="1"/>
          </p:cNvSpPr>
          <p:nvPr>
            <p:ph type="pic" sz="quarter" idx="24"/>
          </p:nvPr>
        </p:nvSpPr>
        <p:spPr>
          <a:xfrm>
            <a:off x="5759280" y="5743280"/>
            <a:ext cx="1350000" cy="1350000"/>
          </a:xfrm>
          <a:prstGeom prst="ellipse">
            <a:avLst/>
          </a:prstGeom>
        </p:spPr>
        <p:txBody>
          <a:bodyPr lIns="182880" tIns="91440" rIns="182880" bIns="91440"/>
          <a:lstStyle>
            <a:lvl1pPr marL="0" indent="0">
              <a:buFontTx/>
              <a:buNone/>
              <a:defRPr/>
            </a:lvl1pPr>
          </a:lstStyle>
          <a:p>
            <a:endParaRPr lang="en-US"/>
          </a:p>
        </p:txBody>
      </p:sp>
      <p:cxnSp>
        <p:nvCxnSpPr>
          <p:cNvPr id="43" name="Straight Connector 42"/>
          <p:cNvCxnSpPr/>
          <p:nvPr userDrawn="1"/>
        </p:nvCxnSpPr>
        <p:spPr>
          <a:xfrm flipH="1">
            <a:off x="6989566" y="2797386"/>
            <a:ext cx="616883" cy="356796"/>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4" name="Picture Placeholder 3"/>
          <p:cNvSpPr>
            <a:spLocks noGrp="1" noChangeAspect="1"/>
          </p:cNvSpPr>
          <p:nvPr>
            <p:ph type="pic" sz="quarter" idx="25"/>
          </p:nvPr>
        </p:nvSpPr>
        <p:spPr>
          <a:xfrm>
            <a:off x="7491776" y="1804182"/>
            <a:ext cx="1350000" cy="1350000"/>
          </a:xfrm>
          <a:prstGeom prst="ellipse">
            <a:avLst/>
          </a:prstGeom>
        </p:spPr>
        <p:txBody>
          <a:bodyPr lIns="182880" tIns="91440" rIns="182880" bIns="91440"/>
          <a:lstStyle>
            <a:lvl1pPr marL="0" indent="0">
              <a:buFontTx/>
              <a:buNone/>
              <a:defRPr/>
            </a:lvl1pPr>
          </a:lstStyle>
          <a:p>
            <a:endParaRPr lang="en-US"/>
          </a:p>
        </p:txBody>
      </p:sp>
      <p:cxnSp>
        <p:nvCxnSpPr>
          <p:cNvPr id="47" name="Straight Connector 46"/>
          <p:cNvCxnSpPr/>
          <p:nvPr userDrawn="1"/>
        </p:nvCxnSpPr>
        <p:spPr>
          <a:xfrm flipH="1" flipV="1">
            <a:off x="7059967" y="3946692"/>
            <a:ext cx="616883" cy="356796"/>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8" name="Picture Placeholder 3"/>
          <p:cNvSpPr>
            <a:spLocks noGrp="1" noChangeAspect="1"/>
          </p:cNvSpPr>
          <p:nvPr>
            <p:ph type="pic" sz="quarter" idx="26"/>
          </p:nvPr>
        </p:nvSpPr>
        <p:spPr>
          <a:xfrm>
            <a:off x="7573520" y="3975569"/>
            <a:ext cx="1350000" cy="1350000"/>
          </a:xfrm>
          <a:prstGeom prst="ellipse">
            <a:avLst/>
          </a:prstGeom>
        </p:spPr>
        <p:txBody>
          <a:bodyPr lIns="182880" tIns="91440" rIns="182880" bIns="91440"/>
          <a:lstStyle>
            <a:lvl1pPr marL="0" indent="0">
              <a:buFontTx/>
              <a:buNone/>
              <a:defRPr/>
            </a:lvl1pPr>
          </a:lstStyle>
          <a:p>
            <a:endParaRPr lang="en-US"/>
          </a:p>
        </p:txBody>
      </p:sp>
      <p:sp>
        <p:nvSpPr>
          <p:cNvPr id="37" name="Picture Placeholder 3"/>
          <p:cNvSpPr>
            <a:spLocks noGrp="1" noChangeAspect="1"/>
          </p:cNvSpPr>
          <p:nvPr>
            <p:ph type="pic" sz="quarter" idx="19"/>
          </p:nvPr>
        </p:nvSpPr>
        <p:spPr>
          <a:xfrm>
            <a:off x="3475406" y="1836636"/>
            <a:ext cx="1350000" cy="1350000"/>
          </a:xfrm>
          <a:prstGeom prst="ellipse">
            <a:avLst/>
          </a:prstGeom>
        </p:spPr>
        <p:txBody>
          <a:bodyPr lIns="182880" tIns="91440" rIns="182880" bIns="91440"/>
          <a:lstStyle>
            <a:lvl1pPr marL="0" indent="0">
              <a:buFontTx/>
              <a:buNone/>
              <a:defRPr/>
            </a:lvl1pPr>
          </a:lstStyle>
          <a:p>
            <a:endParaRPr lang="en-US"/>
          </a:p>
        </p:txBody>
      </p:sp>
      <p:sp>
        <p:nvSpPr>
          <p:cNvPr id="36" name="Picture Placeholder 3"/>
          <p:cNvSpPr>
            <a:spLocks noGrp="1" noChangeAspect="1"/>
          </p:cNvSpPr>
          <p:nvPr>
            <p:ph type="pic" sz="quarter" idx="11"/>
          </p:nvPr>
        </p:nvSpPr>
        <p:spPr>
          <a:xfrm>
            <a:off x="2720894" y="3617319"/>
            <a:ext cx="2700000" cy="2700000"/>
          </a:xfrm>
          <a:prstGeom prst="ellipse">
            <a:avLst/>
          </a:prstGeom>
        </p:spPr>
        <p:txBody>
          <a:bodyPr lIns="182880" tIns="91440" rIns="182880" bIns="91440"/>
          <a:lstStyle>
            <a:lvl1pPr marL="0" indent="0">
              <a:buFontTx/>
              <a:buNone/>
              <a:defRPr/>
            </a:lvl1pPr>
          </a:lstStyle>
          <a:p>
            <a:endParaRPr lang="en-US"/>
          </a:p>
        </p:txBody>
      </p:sp>
    </p:spTree>
    <p:extLst>
      <p:ext uri="{BB962C8B-B14F-4D97-AF65-F5344CB8AC3E}">
        <p14:creationId xmlns:p14="http://schemas.microsoft.com/office/powerpoint/2010/main" val="3032634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200"/>
                                        <p:tgtEl>
                                          <p:spTgt spid="35"/>
                                        </p:tgtEl>
                                      </p:cBhvr>
                                    </p:animEffect>
                                  </p:childTnLst>
                                </p:cTn>
                              </p:par>
                              <p:par>
                                <p:cTn id="8" presetID="10" presetClass="entr" presetSubtype="0" fill="hold" nodeType="withEffect">
                                  <p:stCondLst>
                                    <p:cond delay="200"/>
                                  </p:stCondLst>
                                  <p:childTnLst>
                                    <p:set>
                                      <p:cBhvr>
                                        <p:cTn id="9" dur="1" fill="hold">
                                          <p:stCondLst>
                                            <p:cond delay="0"/>
                                          </p:stCondLst>
                                        </p:cTn>
                                        <p:tgtEl>
                                          <p:spTgt spid="33"/>
                                        </p:tgtEl>
                                        <p:attrNameLst>
                                          <p:attrName>style.visibility</p:attrName>
                                        </p:attrNameLst>
                                      </p:cBhvr>
                                      <p:to>
                                        <p:strVal val="visible"/>
                                      </p:to>
                                    </p:set>
                                    <p:animEffect transition="in" filter="fade">
                                      <p:cBhvr>
                                        <p:cTn id="10" dur="200"/>
                                        <p:tgtEl>
                                          <p:spTgt spid="33"/>
                                        </p:tgtEl>
                                      </p:cBhvr>
                                    </p:animEffect>
                                  </p:childTnLst>
                                </p:cTn>
                              </p:par>
                              <p:par>
                                <p:cTn id="11" presetID="10" presetClass="entr" presetSubtype="0" fill="hold" nodeType="withEffect">
                                  <p:stCondLst>
                                    <p:cond delay="400"/>
                                  </p:stCondLst>
                                  <p:childTnLst>
                                    <p:set>
                                      <p:cBhvr>
                                        <p:cTn id="12" dur="1" fill="hold">
                                          <p:stCondLst>
                                            <p:cond delay="0"/>
                                          </p:stCondLst>
                                        </p:cTn>
                                        <p:tgtEl>
                                          <p:spTgt spid="32"/>
                                        </p:tgtEl>
                                        <p:attrNameLst>
                                          <p:attrName>style.visibility</p:attrName>
                                        </p:attrNameLst>
                                      </p:cBhvr>
                                      <p:to>
                                        <p:strVal val="visible"/>
                                      </p:to>
                                    </p:set>
                                    <p:animEffect transition="in" filter="fade">
                                      <p:cBhvr>
                                        <p:cTn id="13" dur="200"/>
                                        <p:tgtEl>
                                          <p:spTgt spid="32"/>
                                        </p:tgtEl>
                                      </p:cBhvr>
                                    </p:animEffect>
                                  </p:childTnLst>
                                </p:cTn>
                              </p:par>
                              <p:par>
                                <p:cTn id="14" presetID="10" presetClass="entr" presetSubtype="0" fill="hold" nodeType="withEffect">
                                  <p:stCondLst>
                                    <p:cond delay="600"/>
                                  </p:stCondLst>
                                  <p:childTnLst>
                                    <p:set>
                                      <p:cBhvr>
                                        <p:cTn id="15" dur="1" fill="hold">
                                          <p:stCondLst>
                                            <p:cond delay="0"/>
                                          </p:stCondLst>
                                        </p:cTn>
                                        <p:tgtEl>
                                          <p:spTgt spid="34"/>
                                        </p:tgtEl>
                                        <p:attrNameLst>
                                          <p:attrName>style.visibility</p:attrName>
                                        </p:attrNameLst>
                                      </p:cBhvr>
                                      <p:to>
                                        <p:strVal val="visible"/>
                                      </p:to>
                                    </p:set>
                                    <p:animEffect transition="in" filter="fade">
                                      <p:cBhvr>
                                        <p:cTn id="16" dur="200"/>
                                        <p:tgtEl>
                                          <p:spTgt spid="34"/>
                                        </p:tgtEl>
                                      </p:cBhvr>
                                    </p:animEffect>
                                  </p:childTnLst>
                                </p:cTn>
                              </p:par>
                              <p:par>
                                <p:cTn id="17" presetID="10" presetClass="entr" presetSubtype="0" fill="hold" nodeType="withEffect">
                                  <p:stCondLst>
                                    <p:cond delay="800"/>
                                  </p:stCondLst>
                                  <p:childTnLst>
                                    <p:set>
                                      <p:cBhvr>
                                        <p:cTn id="18" dur="1" fill="hold">
                                          <p:stCondLst>
                                            <p:cond delay="0"/>
                                          </p:stCondLst>
                                        </p:cTn>
                                        <p:tgtEl>
                                          <p:spTgt spid="30"/>
                                        </p:tgtEl>
                                        <p:attrNameLst>
                                          <p:attrName>style.visibility</p:attrName>
                                        </p:attrNameLst>
                                      </p:cBhvr>
                                      <p:to>
                                        <p:strVal val="visible"/>
                                      </p:to>
                                    </p:set>
                                    <p:animEffect transition="in" filter="fade">
                                      <p:cBhvr>
                                        <p:cTn id="19" dur="200"/>
                                        <p:tgtEl>
                                          <p:spTgt spid="30"/>
                                        </p:tgtEl>
                                      </p:cBhvr>
                                    </p:animEffect>
                                  </p:childTnLst>
                                </p:cTn>
                              </p:par>
                              <p:par>
                                <p:cTn id="20" presetID="10" presetClass="entr" presetSubtype="0" fill="hold" nodeType="withEffect">
                                  <p:stCondLst>
                                    <p:cond delay="1000"/>
                                  </p:stCondLst>
                                  <p:childTnLst>
                                    <p:set>
                                      <p:cBhvr>
                                        <p:cTn id="21" dur="1" fill="hold">
                                          <p:stCondLst>
                                            <p:cond delay="0"/>
                                          </p:stCondLst>
                                        </p:cTn>
                                        <p:tgtEl>
                                          <p:spTgt spid="31"/>
                                        </p:tgtEl>
                                        <p:attrNameLst>
                                          <p:attrName>style.visibility</p:attrName>
                                        </p:attrNameLst>
                                      </p:cBhvr>
                                      <p:to>
                                        <p:strVal val="visible"/>
                                      </p:to>
                                    </p:set>
                                    <p:animEffect transition="in" filter="fade">
                                      <p:cBhvr>
                                        <p:cTn id="22" dur="200"/>
                                        <p:tgtEl>
                                          <p:spTgt spid="31"/>
                                        </p:tgtEl>
                                      </p:cBhvr>
                                    </p:animEffect>
                                  </p:childTnLst>
                                </p:cTn>
                              </p:par>
                              <p:par>
                                <p:cTn id="23" presetID="10" presetClass="entr" presetSubtype="0" fill="hold" nodeType="withEffect">
                                  <p:stCondLst>
                                    <p:cond delay="200"/>
                                  </p:stCondLst>
                                  <p:childTnLst>
                                    <p:set>
                                      <p:cBhvr>
                                        <p:cTn id="24" dur="1" fill="hold">
                                          <p:stCondLst>
                                            <p:cond delay="0"/>
                                          </p:stCondLst>
                                        </p:cTn>
                                        <p:tgtEl>
                                          <p:spTgt spid="43"/>
                                        </p:tgtEl>
                                        <p:attrNameLst>
                                          <p:attrName>style.visibility</p:attrName>
                                        </p:attrNameLst>
                                      </p:cBhvr>
                                      <p:to>
                                        <p:strVal val="visible"/>
                                      </p:to>
                                    </p:set>
                                    <p:animEffect transition="in" filter="fade">
                                      <p:cBhvr>
                                        <p:cTn id="25" dur="200"/>
                                        <p:tgtEl>
                                          <p:spTgt spid="43"/>
                                        </p:tgtEl>
                                      </p:cBhvr>
                                    </p:animEffect>
                                  </p:childTnLst>
                                </p:cTn>
                              </p:par>
                              <p:par>
                                <p:cTn id="26" presetID="10" presetClass="entr" presetSubtype="0" fill="hold" nodeType="withEffect">
                                  <p:stCondLst>
                                    <p:cond delay="400"/>
                                  </p:stCondLst>
                                  <p:childTnLst>
                                    <p:set>
                                      <p:cBhvr>
                                        <p:cTn id="27" dur="1" fill="hold">
                                          <p:stCondLst>
                                            <p:cond delay="0"/>
                                          </p:stCondLst>
                                        </p:cTn>
                                        <p:tgtEl>
                                          <p:spTgt spid="47"/>
                                        </p:tgtEl>
                                        <p:attrNameLst>
                                          <p:attrName>style.visibility</p:attrName>
                                        </p:attrNameLst>
                                      </p:cBhvr>
                                      <p:to>
                                        <p:strVal val="visible"/>
                                      </p:to>
                                    </p:set>
                                    <p:animEffect transition="in" filter="fade">
                                      <p:cBhvr>
                                        <p:cTn id="28" dur="2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5_placeholder 12">
    <p:spTree>
      <p:nvGrpSpPr>
        <p:cNvPr id="1" name=""/>
        <p:cNvGrpSpPr/>
        <p:nvPr/>
      </p:nvGrpSpPr>
      <p:grpSpPr>
        <a:xfrm>
          <a:off x="0" y="0"/>
          <a:ext cx="0" cy="0"/>
          <a:chOff x="0" y="0"/>
          <a:chExt cx="0" cy="0"/>
        </a:xfrm>
      </p:grpSpPr>
      <p:sp>
        <p:nvSpPr>
          <p:cNvPr id="21" name="Picture Placeholder 2"/>
          <p:cNvSpPr>
            <a:spLocks noGrp="1"/>
          </p:cNvSpPr>
          <p:nvPr>
            <p:ph type="pic" sz="quarter" idx="20"/>
          </p:nvPr>
        </p:nvSpPr>
        <p:spPr>
          <a:xfrm>
            <a:off x="7494107" y="3617636"/>
            <a:ext cx="3230217" cy="2564505"/>
          </a:xfrm>
          <a:prstGeom prst="rect">
            <a:avLst/>
          </a:prstGeom>
        </p:spPr>
        <p:txBody>
          <a:bodyPr/>
          <a:lstStyle/>
          <a:p>
            <a:endParaRPr lang="id-ID"/>
          </a:p>
        </p:txBody>
      </p:sp>
      <p:sp>
        <p:nvSpPr>
          <p:cNvPr id="22" name="Picture Placeholder 2"/>
          <p:cNvSpPr>
            <a:spLocks noGrp="1"/>
          </p:cNvSpPr>
          <p:nvPr>
            <p:ph type="pic" sz="quarter" idx="21"/>
          </p:nvPr>
        </p:nvSpPr>
        <p:spPr>
          <a:xfrm>
            <a:off x="11062250" y="3617636"/>
            <a:ext cx="3230217" cy="2564505"/>
          </a:xfrm>
          <a:prstGeom prst="rect">
            <a:avLst/>
          </a:prstGeom>
        </p:spPr>
        <p:txBody>
          <a:bodyPr/>
          <a:lstStyle/>
          <a:p>
            <a:endParaRPr lang="id-ID"/>
          </a:p>
        </p:txBody>
      </p:sp>
      <p:sp>
        <p:nvSpPr>
          <p:cNvPr id="23" name="Picture Placeholder 2"/>
          <p:cNvSpPr>
            <a:spLocks noGrp="1"/>
          </p:cNvSpPr>
          <p:nvPr>
            <p:ph type="pic" sz="quarter" idx="22"/>
          </p:nvPr>
        </p:nvSpPr>
        <p:spPr>
          <a:xfrm>
            <a:off x="14610522" y="3617636"/>
            <a:ext cx="3230217" cy="2564505"/>
          </a:xfrm>
          <a:prstGeom prst="rect">
            <a:avLst/>
          </a:prstGeom>
        </p:spPr>
        <p:txBody>
          <a:bodyPr/>
          <a:lstStyle/>
          <a:p>
            <a:endParaRPr lang="id-ID"/>
          </a:p>
        </p:txBody>
      </p:sp>
      <p:sp>
        <p:nvSpPr>
          <p:cNvPr id="8" name="TextBox 7"/>
          <p:cNvSpPr txBox="1"/>
          <p:nvPr userDrawn="1"/>
        </p:nvSpPr>
        <p:spPr>
          <a:xfrm>
            <a:off x="1784565" y="9569447"/>
            <a:ext cx="974034" cy="415498"/>
          </a:xfrm>
          <a:prstGeom prst="rect">
            <a:avLst/>
          </a:prstGeom>
          <a:noFill/>
        </p:spPr>
        <p:txBody>
          <a:bodyPr wrap="square" rtlCol="0">
            <a:spAutoFit/>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49B9A1CC-CF23-404A-A754-6B4803B2A082}" type="slidenum">
              <a:rPr kumimoji="0" lang="id-ID" sz="2100" b="0" i="0" u="none" strike="noStrike" kern="1200" cap="none" spc="0" normalizeH="0" baseline="0" noProof="0" smtClean="0">
                <a:ln>
                  <a:noFill/>
                </a:ln>
                <a:solidFill>
                  <a:srgbClr val="445469"/>
                </a:solidFill>
                <a:effectLst/>
                <a:uLnTx/>
                <a:uFillTx/>
                <a:latin typeface="Lato Light"/>
                <a:ea typeface="+mn-ea"/>
                <a:cs typeface="+mn-cs"/>
              </a:rPr>
              <a:pPr marL="0" marR="0" lvl="0" indent="0" algn="l" defTabSz="1371600" rtl="0" eaLnBrk="1" fontAlgn="auto" latinLnBrk="0" hangingPunct="1">
                <a:lnSpc>
                  <a:spcPct val="100000"/>
                </a:lnSpc>
                <a:spcBef>
                  <a:spcPts val="0"/>
                </a:spcBef>
                <a:spcAft>
                  <a:spcPts val="0"/>
                </a:spcAft>
                <a:buClrTx/>
                <a:buSzTx/>
                <a:buFontTx/>
                <a:buNone/>
                <a:tabLst/>
                <a:defRPr/>
              </a:pPr>
              <a:t>‹#›</a:t>
            </a:fld>
            <a:endParaRPr kumimoji="0" lang="id-ID" sz="2100" b="0" i="0" u="none" strike="noStrike" kern="1200" cap="none" spc="0" normalizeH="0" baseline="0" noProof="0">
              <a:ln>
                <a:noFill/>
              </a:ln>
              <a:solidFill>
                <a:srgbClr val="445469"/>
              </a:solidFill>
              <a:effectLst/>
              <a:uLnTx/>
              <a:uFillTx/>
              <a:latin typeface="Lato Light"/>
              <a:ea typeface="+mn-ea"/>
              <a:cs typeface="+mn-cs"/>
            </a:endParaRPr>
          </a:p>
        </p:txBody>
      </p:sp>
      <p:sp>
        <p:nvSpPr>
          <p:cNvPr id="9" name="TextBox 8"/>
          <p:cNvSpPr txBox="1"/>
          <p:nvPr userDrawn="1"/>
        </p:nvSpPr>
        <p:spPr>
          <a:xfrm>
            <a:off x="706564" y="9589325"/>
            <a:ext cx="1128834" cy="415498"/>
          </a:xfrm>
          <a:prstGeom prst="rect">
            <a:avLst/>
          </a:prstGeom>
          <a:noFill/>
        </p:spPr>
        <p:txBody>
          <a:bodyPr wrap="none" rtlCol="0">
            <a:spAutoFit/>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kumimoji="0" lang="id-ID" sz="2100" b="1" i="0" u="none" strike="noStrike" kern="1200" cap="none" spc="0" normalizeH="0" baseline="0" noProof="0" smtClean="0">
                <a:ln>
                  <a:noFill/>
                </a:ln>
                <a:solidFill>
                  <a:srgbClr val="445469"/>
                </a:solidFill>
                <a:effectLst/>
                <a:uLnTx/>
                <a:uFillTx/>
                <a:latin typeface="Lato Light"/>
                <a:ea typeface="+mn-ea"/>
                <a:cs typeface="+mn-cs"/>
              </a:rPr>
              <a:t>SLIDE  </a:t>
            </a:r>
            <a:endParaRPr kumimoji="0" lang="id-ID" sz="2100" b="1" i="0" u="none" strike="noStrike" kern="1200" cap="none" spc="0" normalizeH="0" baseline="0" noProof="0" dirty="0">
              <a:ln>
                <a:noFill/>
              </a:ln>
              <a:solidFill>
                <a:srgbClr val="445469"/>
              </a:solidFill>
              <a:effectLst/>
              <a:uLnTx/>
              <a:uFillTx/>
              <a:latin typeface="Lato Light"/>
              <a:ea typeface="+mn-ea"/>
              <a:cs typeface="+mn-cs"/>
            </a:endParaRPr>
          </a:p>
        </p:txBody>
      </p:sp>
      <p:cxnSp>
        <p:nvCxnSpPr>
          <p:cNvPr id="12" name="Straight Connector 11"/>
          <p:cNvCxnSpPr/>
          <p:nvPr userDrawn="1"/>
        </p:nvCxnSpPr>
        <p:spPr>
          <a:xfrm>
            <a:off x="1642089" y="9819129"/>
            <a:ext cx="174312" cy="1029"/>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46111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4_side image small">
    <p:spTree>
      <p:nvGrpSpPr>
        <p:cNvPr id="1" name=""/>
        <p:cNvGrpSpPr/>
        <p:nvPr/>
      </p:nvGrpSpPr>
      <p:grpSpPr>
        <a:xfrm>
          <a:off x="0" y="0"/>
          <a:ext cx="0" cy="0"/>
          <a:chOff x="0" y="0"/>
          <a:chExt cx="0" cy="0"/>
        </a:xfrm>
      </p:grpSpPr>
      <p:sp>
        <p:nvSpPr>
          <p:cNvPr id="4" name="Title 1"/>
          <p:cNvSpPr>
            <a:spLocks noGrp="1"/>
          </p:cNvSpPr>
          <p:nvPr>
            <p:ph type="title" hasCustomPrompt="1"/>
          </p:nvPr>
        </p:nvSpPr>
        <p:spPr>
          <a:xfrm>
            <a:off x="705683" y="687110"/>
            <a:ext cx="17035668" cy="843791"/>
          </a:xfrm>
        </p:spPr>
        <p:txBody>
          <a:bodyPr>
            <a:noAutofit/>
          </a:bodyPr>
          <a:lstStyle>
            <a:lvl1pPr algn="ctr">
              <a:defRPr sz="7200">
                <a:solidFill>
                  <a:schemeClr val="tx1"/>
                </a:solidFill>
                <a:latin typeface="+mj-lt"/>
              </a:defRPr>
            </a:lvl1pPr>
          </a:lstStyle>
          <a:p>
            <a:r>
              <a:rPr lang="en-US" smtClean="0"/>
              <a:t>CLICK TO EDIT MASTER TITLE STYLE</a:t>
            </a:r>
            <a:endParaRPr lang="id-ID"/>
          </a:p>
        </p:txBody>
      </p:sp>
      <p:sp>
        <p:nvSpPr>
          <p:cNvPr id="5" name="Text Placeholder 7"/>
          <p:cNvSpPr>
            <a:spLocks noGrp="1"/>
          </p:cNvSpPr>
          <p:nvPr>
            <p:ph type="body" sz="quarter" idx="10"/>
          </p:nvPr>
        </p:nvSpPr>
        <p:spPr>
          <a:xfrm>
            <a:off x="705683" y="1453047"/>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
        <p:nvSpPr>
          <p:cNvPr id="6" name="Picture Placeholder 2"/>
          <p:cNvSpPr>
            <a:spLocks noGrp="1"/>
          </p:cNvSpPr>
          <p:nvPr>
            <p:ph type="pic" sz="quarter" idx="11"/>
          </p:nvPr>
        </p:nvSpPr>
        <p:spPr>
          <a:xfrm>
            <a:off x="0" y="3279913"/>
            <a:ext cx="8627166" cy="5426765"/>
          </a:xfrm>
        </p:spPr>
        <p:txBody>
          <a:bodyPr/>
          <a:lstStyle/>
          <a:p>
            <a:endParaRPr lang="id-ID"/>
          </a:p>
        </p:txBody>
      </p:sp>
    </p:spTree>
    <p:extLst>
      <p:ext uri="{BB962C8B-B14F-4D97-AF65-F5344CB8AC3E}">
        <p14:creationId xmlns:p14="http://schemas.microsoft.com/office/powerpoint/2010/main" val="1491660782"/>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3_Placeholder 8">
    <p:spTree>
      <p:nvGrpSpPr>
        <p:cNvPr id="1" name=""/>
        <p:cNvGrpSpPr/>
        <p:nvPr/>
      </p:nvGrpSpPr>
      <p:grpSpPr>
        <a:xfrm>
          <a:off x="0" y="0"/>
          <a:ext cx="0" cy="0"/>
          <a:chOff x="0" y="0"/>
          <a:chExt cx="0" cy="0"/>
        </a:xfrm>
      </p:grpSpPr>
      <p:sp>
        <p:nvSpPr>
          <p:cNvPr id="4" name="Picture Placeholder 3"/>
          <p:cNvSpPr>
            <a:spLocks noGrp="1"/>
          </p:cNvSpPr>
          <p:nvPr>
            <p:ph type="pic" sz="quarter" idx="11"/>
          </p:nvPr>
        </p:nvSpPr>
        <p:spPr>
          <a:xfrm>
            <a:off x="820990" y="731223"/>
            <a:ext cx="4077599" cy="4421721"/>
          </a:xfrm>
          <a:prstGeom prst="rect">
            <a:avLst/>
          </a:prstGeom>
        </p:spPr>
        <p:txBody>
          <a:bodyPr lIns="182880" tIns="91440" rIns="182880" bIns="91440"/>
          <a:lstStyle>
            <a:lvl1pPr marL="0" indent="0">
              <a:buFontTx/>
              <a:buNone/>
              <a:defRPr/>
            </a:lvl1pPr>
          </a:lstStyle>
          <a:p>
            <a:endParaRPr lang="en-US"/>
          </a:p>
        </p:txBody>
      </p:sp>
      <p:sp>
        <p:nvSpPr>
          <p:cNvPr id="5" name="Picture Placeholder 3"/>
          <p:cNvSpPr>
            <a:spLocks noGrp="1"/>
          </p:cNvSpPr>
          <p:nvPr>
            <p:ph type="pic" sz="quarter" idx="12"/>
          </p:nvPr>
        </p:nvSpPr>
        <p:spPr>
          <a:xfrm>
            <a:off x="4898588" y="731223"/>
            <a:ext cx="4264752" cy="4421721"/>
          </a:xfrm>
          <a:prstGeom prst="rect">
            <a:avLst/>
          </a:prstGeom>
        </p:spPr>
        <p:txBody>
          <a:bodyPr lIns="182880" tIns="91440" rIns="182880" bIns="91440"/>
          <a:lstStyle>
            <a:lvl1pPr marL="0" indent="0">
              <a:buFontTx/>
              <a:buNone/>
              <a:defRPr/>
            </a:lvl1pPr>
          </a:lstStyle>
          <a:p>
            <a:endParaRPr lang="en-US"/>
          </a:p>
        </p:txBody>
      </p:sp>
      <p:sp>
        <p:nvSpPr>
          <p:cNvPr id="6" name="Picture Placeholder 3"/>
          <p:cNvSpPr>
            <a:spLocks noGrp="1"/>
          </p:cNvSpPr>
          <p:nvPr>
            <p:ph type="pic" sz="quarter" idx="13"/>
          </p:nvPr>
        </p:nvSpPr>
        <p:spPr>
          <a:xfrm>
            <a:off x="9215672" y="731223"/>
            <a:ext cx="4025267" cy="4421721"/>
          </a:xfrm>
          <a:prstGeom prst="rect">
            <a:avLst/>
          </a:prstGeom>
        </p:spPr>
        <p:txBody>
          <a:bodyPr lIns="182880" tIns="91440" rIns="182880" bIns="91440"/>
          <a:lstStyle>
            <a:lvl1pPr marL="0" indent="0">
              <a:buFontTx/>
              <a:buNone/>
              <a:defRPr/>
            </a:lvl1pPr>
          </a:lstStyle>
          <a:p>
            <a:endParaRPr lang="en-US"/>
          </a:p>
        </p:txBody>
      </p:sp>
      <p:sp>
        <p:nvSpPr>
          <p:cNvPr id="7" name="Picture Placeholder 3"/>
          <p:cNvSpPr>
            <a:spLocks noGrp="1"/>
          </p:cNvSpPr>
          <p:nvPr>
            <p:ph type="pic" sz="quarter" idx="14"/>
          </p:nvPr>
        </p:nvSpPr>
        <p:spPr>
          <a:xfrm>
            <a:off x="13293270" y="731223"/>
            <a:ext cx="4171314" cy="4421721"/>
          </a:xfrm>
          <a:prstGeom prst="rect">
            <a:avLst/>
          </a:prstGeom>
        </p:spPr>
        <p:txBody>
          <a:bodyPr lIns="182880" tIns="91440" rIns="182880" bIns="91440"/>
          <a:lstStyle>
            <a:lvl1pPr marL="0" indent="0">
              <a:buFontTx/>
              <a:buNone/>
              <a:defRPr/>
            </a:lvl1pPr>
          </a:lstStyle>
          <a:p>
            <a:endParaRPr lang="en-US"/>
          </a:p>
        </p:txBody>
      </p:sp>
    </p:spTree>
    <p:extLst>
      <p:ext uri="{BB962C8B-B14F-4D97-AF65-F5344CB8AC3E}">
        <p14:creationId xmlns:p14="http://schemas.microsoft.com/office/powerpoint/2010/main" val="3804257524"/>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4_Placeholder 9">
    <p:spTree>
      <p:nvGrpSpPr>
        <p:cNvPr id="1" name=""/>
        <p:cNvGrpSpPr/>
        <p:nvPr/>
      </p:nvGrpSpPr>
      <p:grpSpPr>
        <a:xfrm>
          <a:off x="0" y="0"/>
          <a:ext cx="0" cy="0"/>
          <a:chOff x="0" y="0"/>
          <a:chExt cx="0" cy="0"/>
        </a:xfrm>
      </p:grpSpPr>
      <p:sp>
        <p:nvSpPr>
          <p:cNvPr id="4" name="Picture Placeholder 3"/>
          <p:cNvSpPr>
            <a:spLocks noGrp="1"/>
          </p:cNvSpPr>
          <p:nvPr>
            <p:ph type="pic" sz="quarter" idx="11"/>
          </p:nvPr>
        </p:nvSpPr>
        <p:spPr>
          <a:xfrm>
            <a:off x="820990" y="731223"/>
            <a:ext cx="4077599" cy="4421721"/>
          </a:xfrm>
          <a:prstGeom prst="rect">
            <a:avLst/>
          </a:prstGeom>
        </p:spPr>
        <p:txBody>
          <a:bodyPr lIns="182880" tIns="91440" rIns="182880" bIns="91440"/>
          <a:lstStyle>
            <a:lvl1pPr marL="0" indent="0">
              <a:buFontTx/>
              <a:buNone/>
              <a:defRPr/>
            </a:lvl1pPr>
          </a:lstStyle>
          <a:p>
            <a:endParaRPr lang="en-US"/>
          </a:p>
        </p:txBody>
      </p:sp>
      <p:sp>
        <p:nvSpPr>
          <p:cNvPr id="5" name="Picture Placeholder 3"/>
          <p:cNvSpPr>
            <a:spLocks noGrp="1"/>
          </p:cNvSpPr>
          <p:nvPr>
            <p:ph type="pic" sz="quarter" idx="12"/>
          </p:nvPr>
        </p:nvSpPr>
        <p:spPr>
          <a:xfrm>
            <a:off x="4898588" y="731223"/>
            <a:ext cx="4264752" cy="4421721"/>
          </a:xfrm>
          <a:prstGeom prst="rect">
            <a:avLst/>
          </a:prstGeom>
        </p:spPr>
        <p:txBody>
          <a:bodyPr lIns="182880" tIns="91440" rIns="182880" bIns="91440"/>
          <a:lstStyle>
            <a:lvl1pPr marL="0" indent="0">
              <a:buFontTx/>
              <a:buNone/>
              <a:defRPr/>
            </a:lvl1pPr>
          </a:lstStyle>
          <a:p>
            <a:endParaRPr lang="en-US"/>
          </a:p>
        </p:txBody>
      </p:sp>
      <p:sp>
        <p:nvSpPr>
          <p:cNvPr id="6" name="Picture Placeholder 3"/>
          <p:cNvSpPr>
            <a:spLocks noGrp="1"/>
          </p:cNvSpPr>
          <p:nvPr>
            <p:ph type="pic" sz="quarter" idx="13"/>
          </p:nvPr>
        </p:nvSpPr>
        <p:spPr>
          <a:xfrm>
            <a:off x="9215672" y="731223"/>
            <a:ext cx="4025267" cy="4421721"/>
          </a:xfrm>
          <a:prstGeom prst="rect">
            <a:avLst/>
          </a:prstGeom>
        </p:spPr>
        <p:txBody>
          <a:bodyPr lIns="182880" tIns="91440" rIns="182880" bIns="91440"/>
          <a:lstStyle>
            <a:lvl1pPr marL="0" indent="0">
              <a:buFontTx/>
              <a:buNone/>
              <a:defRPr/>
            </a:lvl1pPr>
          </a:lstStyle>
          <a:p>
            <a:endParaRPr lang="en-US"/>
          </a:p>
        </p:txBody>
      </p:sp>
      <p:sp>
        <p:nvSpPr>
          <p:cNvPr id="7" name="Picture Placeholder 3"/>
          <p:cNvSpPr>
            <a:spLocks noGrp="1"/>
          </p:cNvSpPr>
          <p:nvPr>
            <p:ph type="pic" sz="quarter" idx="14"/>
          </p:nvPr>
        </p:nvSpPr>
        <p:spPr>
          <a:xfrm>
            <a:off x="13293270" y="731223"/>
            <a:ext cx="4171314" cy="4421721"/>
          </a:xfrm>
          <a:prstGeom prst="rect">
            <a:avLst/>
          </a:prstGeom>
        </p:spPr>
        <p:txBody>
          <a:bodyPr lIns="182880" tIns="91440" rIns="182880" bIns="91440"/>
          <a:lstStyle>
            <a:lvl1pPr marL="0" indent="0">
              <a:buFontTx/>
              <a:buNone/>
              <a:defRPr/>
            </a:lvl1pPr>
          </a:lstStyle>
          <a:p>
            <a:endParaRPr lang="en-US"/>
          </a:p>
        </p:txBody>
      </p:sp>
      <p:sp>
        <p:nvSpPr>
          <p:cNvPr id="10" name="Picture Placeholder 3"/>
          <p:cNvSpPr>
            <a:spLocks noGrp="1"/>
          </p:cNvSpPr>
          <p:nvPr>
            <p:ph type="pic" sz="quarter" idx="15"/>
          </p:nvPr>
        </p:nvSpPr>
        <p:spPr>
          <a:xfrm>
            <a:off x="820990" y="5147726"/>
            <a:ext cx="4077599" cy="4421721"/>
          </a:xfrm>
          <a:prstGeom prst="rect">
            <a:avLst/>
          </a:prstGeom>
        </p:spPr>
        <p:txBody>
          <a:bodyPr lIns="182880" tIns="91440" rIns="182880" bIns="91440"/>
          <a:lstStyle>
            <a:lvl1pPr marL="0" indent="0">
              <a:buFontTx/>
              <a:buNone/>
              <a:defRPr/>
            </a:lvl1pPr>
          </a:lstStyle>
          <a:p>
            <a:endParaRPr lang="en-US"/>
          </a:p>
        </p:txBody>
      </p:sp>
      <p:sp>
        <p:nvSpPr>
          <p:cNvPr id="13" name="Picture Placeholder 3"/>
          <p:cNvSpPr>
            <a:spLocks noGrp="1"/>
          </p:cNvSpPr>
          <p:nvPr>
            <p:ph type="pic" sz="quarter" idx="18"/>
          </p:nvPr>
        </p:nvSpPr>
        <p:spPr>
          <a:xfrm>
            <a:off x="13293270" y="5147726"/>
            <a:ext cx="4171314" cy="4421721"/>
          </a:xfrm>
          <a:prstGeom prst="rect">
            <a:avLst/>
          </a:prstGeom>
        </p:spPr>
        <p:txBody>
          <a:bodyPr lIns="182880" tIns="91440" rIns="182880" bIns="91440"/>
          <a:lstStyle>
            <a:lvl1pPr marL="0" indent="0">
              <a:buFontTx/>
              <a:buNone/>
              <a:defRPr/>
            </a:lvl1pPr>
          </a:lstStyle>
          <a:p>
            <a:endParaRPr lang="en-US"/>
          </a:p>
        </p:txBody>
      </p:sp>
    </p:spTree>
    <p:extLst>
      <p:ext uri="{BB962C8B-B14F-4D97-AF65-F5344CB8AC3E}">
        <p14:creationId xmlns:p14="http://schemas.microsoft.com/office/powerpoint/2010/main" val="3578949566"/>
      </p:ext>
    </p:extLst>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3_Normal Center 4 images">
    <p:spTree>
      <p:nvGrpSpPr>
        <p:cNvPr id="1" name=""/>
        <p:cNvGrpSpPr/>
        <p:nvPr/>
      </p:nvGrpSpPr>
      <p:grpSpPr>
        <a:xfrm>
          <a:off x="0" y="0"/>
          <a:ext cx="0" cy="0"/>
          <a:chOff x="0" y="0"/>
          <a:chExt cx="0" cy="0"/>
        </a:xfrm>
      </p:grpSpPr>
      <p:sp>
        <p:nvSpPr>
          <p:cNvPr id="4" name="Picture Placeholder 2"/>
          <p:cNvSpPr>
            <a:spLocks noGrp="1"/>
          </p:cNvSpPr>
          <p:nvPr>
            <p:ph type="pic" sz="quarter" idx="19"/>
          </p:nvPr>
        </p:nvSpPr>
        <p:spPr>
          <a:xfrm>
            <a:off x="0" y="3319463"/>
            <a:ext cx="4555536" cy="3657600"/>
          </a:xfrm>
          <a:prstGeom prst="rect">
            <a:avLst/>
          </a:prstGeom>
        </p:spPr>
        <p:txBody>
          <a:bodyPr/>
          <a:lstStyle/>
          <a:p>
            <a:endParaRPr lang="id-ID"/>
          </a:p>
        </p:txBody>
      </p:sp>
      <p:sp>
        <p:nvSpPr>
          <p:cNvPr id="5" name="Picture Placeholder 2"/>
          <p:cNvSpPr>
            <a:spLocks noGrp="1"/>
          </p:cNvSpPr>
          <p:nvPr>
            <p:ph type="pic" sz="quarter" idx="20"/>
          </p:nvPr>
        </p:nvSpPr>
        <p:spPr>
          <a:xfrm>
            <a:off x="4571378" y="3319463"/>
            <a:ext cx="4487829" cy="3657600"/>
          </a:xfrm>
          <a:prstGeom prst="rect">
            <a:avLst/>
          </a:prstGeom>
        </p:spPr>
        <p:txBody>
          <a:bodyPr/>
          <a:lstStyle/>
          <a:p>
            <a:endParaRPr lang="id-ID"/>
          </a:p>
        </p:txBody>
      </p:sp>
      <p:sp>
        <p:nvSpPr>
          <p:cNvPr id="6" name="Picture Placeholder 2"/>
          <p:cNvSpPr>
            <a:spLocks noGrp="1"/>
          </p:cNvSpPr>
          <p:nvPr>
            <p:ph type="pic" sz="quarter" idx="21"/>
          </p:nvPr>
        </p:nvSpPr>
        <p:spPr>
          <a:xfrm>
            <a:off x="9094926" y="3319463"/>
            <a:ext cx="4650891" cy="3657600"/>
          </a:xfrm>
          <a:prstGeom prst="rect">
            <a:avLst/>
          </a:prstGeom>
        </p:spPr>
        <p:txBody>
          <a:bodyPr/>
          <a:lstStyle/>
          <a:p>
            <a:endParaRPr lang="id-ID"/>
          </a:p>
        </p:txBody>
      </p:sp>
      <p:sp>
        <p:nvSpPr>
          <p:cNvPr id="7" name="Picture Placeholder 2"/>
          <p:cNvSpPr>
            <a:spLocks noGrp="1"/>
          </p:cNvSpPr>
          <p:nvPr>
            <p:ph type="pic" sz="quarter" idx="22"/>
          </p:nvPr>
        </p:nvSpPr>
        <p:spPr>
          <a:xfrm>
            <a:off x="13745817" y="3319463"/>
            <a:ext cx="4542183" cy="3657600"/>
          </a:xfrm>
          <a:prstGeom prst="rect">
            <a:avLst/>
          </a:prstGeom>
        </p:spPr>
        <p:txBody>
          <a:bodyPr/>
          <a:lstStyle/>
          <a:p>
            <a:endParaRPr lang="id-ID"/>
          </a:p>
        </p:txBody>
      </p:sp>
      <p:sp>
        <p:nvSpPr>
          <p:cNvPr id="10"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1"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3930304861"/>
      </p:ext>
    </p:extLst>
  </p:cSld>
  <p:clrMapOvr>
    <a:masterClrMapping/>
  </p:clrMapOvr>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7_Normal Center 4 images">
    <p:spTree>
      <p:nvGrpSpPr>
        <p:cNvPr id="1" name=""/>
        <p:cNvGrpSpPr/>
        <p:nvPr/>
      </p:nvGrpSpPr>
      <p:grpSpPr>
        <a:xfrm>
          <a:off x="0" y="0"/>
          <a:ext cx="0" cy="0"/>
          <a:chOff x="0" y="0"/>
          <a:chExt cx="0" cy="0"/>
        </a:xfrm>
      </p:grpSpPr>
      <p:sp>
        <p:nvSpPr>
          <p:cNvPr id="4" name="Picture Placeholder 2"/>
          <p:cNvSpPr>
            <a:spLocks noGrp="1"/>
          </p:cNvSpPr>
          <p:nvPr>
            <p:ph type="pic" sz="quarter" idx="19"/>
          </p:nvPr>
        </p:nvSpPr>
        <p:spPr>
          <a:xfrm>
            <a:off x="0" y="3319463"/>
            <a:ext cx="4555536" cy="3657600"/>
          </a:xfrm>
          <a:prstGeom prst="rect">
            <a:avLst/>
          </a:prstGeom>
        </p:spPr>
        <p:txBody>
          <a:bodyPr/>
          <a:lstStyle/>
          <a:p>
            <a:endParaRPr lang="id-ID"/>
          </a:p>
        </p:txBody>
      </p:sp>
      <p:sp>
        <p:nvSpPr>
          <p:cNvPr id="5" name="Picture Placeholder 2"/>
          <p:cNvSpPr>
            <a:spLocks noGrp="1"/>
          </p:cNvSpPr>
          <p:nvPr>
            <p:ph type="pic" sz="quarter" idx="20"/>
          </p:nvPr>
        </p:nvSpPr>
        <p:spPr>
          <a:xfrm>
            <a:off x="4571378" y="3319463"/>
            <a:ext cx="4487829" cy="3657600"/>
          </a:xfrm>
          <a:prstGeom prst="rect">
            <a:avLst/>
          </a:prstGeom>
        </p:spPr>
        <p:txBody>
          <a:bodyPr/>
          <a:lstStyle/>
          <a:p>
            <a:endParaRPr lang="id-ID"/>
          </a:p>
        </p:txBody>
      </p:sp>
      <p:sp>
        <p:nvSpPr>
          <p:cNvPr id="6" name="Picture Placeholder 2"/>
          <p:cNvSpPr>
            <a:spLocks noGrp="1"/>
          </p:cNvSpPr>
          <p:nvPr>
            <p:ph type="pic" sz="quarter" idx="21"/>
          </p:nvPr>
        </p:nvSpPr>
        <p:spPr>
          <a:xfrm>
            <a:off x="9094926" y="3319463"/>
            <a:ext cx="4650891" cy="3657600"/>
          </a:xfrm>
          <a:prstGeom prst="rect">
            <a:avLst/>
          </a:prstGeom>
        </p:spPr>
        <p:txBody>
          <a:bodyPr/>
          <a:lstStyle/>
          <a:p>
            <a:endParaRPr lang="id-ID"/>
          </a:p>
        </p:txBody>
      </p:sp>
      <p:sp>
        <p:nvSpPr>
          <p:cNvPr id="7" name="Picture Placeholder 2"/>
          <p:cNvSpPr>
            <a:spLocks noGrp="1"/>
          </p:cNvSpPr>
          <p:nvPr>
            <p:ph type="pic" sz="quarter" idx="22"/>
          </p:nvPr>
        </p:nvSpPr>
        <p:spPr>
          <a:xfrm>
            <a:off x="13745817" y="3319463"/>
            <a:ext cx="4542183" cy="3657600"/>
          </a:xfrm>
          <a:prstGeom prst="rect">
            <a:avLst/>
          </a:prstGeom>
        </p:spPr>
        <p:txBody>
          <a:bodyPr/>
          <a:lstStyle/>
          <a:p>
            <a:endParaRPr lang="id-ID"/>
          </a:p>
        </p:txBody>
      </p:sp>
      <p:sp>
        <p:nvSpPr>
          <p:cNvPr id="10"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1"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3844328140"/>
      </p:ext>
    </p:extLst>
  </p:cSld>
  <p:clrMapOvr>
    <a:masterClrMapping/>
  </p:clrMapOvr>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7_Normal Center 3 images">
    <p:spTree>
      <p:nvGrpSpPr>
        <p:cNvPr id="1" name=""/>
        <p:cNvGrpSpPr/>
        <p:nvPr/>
      </p:nvGrpSpPr>
      <p:grpSpPr>
        <a:xfrm>
          <a:off x="0" y="0"/>
          <a:ext cx="0" cy="0"/>
          <a:chOff x="0" y="0"/>
          <a:chExt cx="0" cy="0"/>
        </a:xfrm>
      </p:grpSpPr>
      <p:sp>
        <p:nvSpPr>
          <p:cNvPr id="10"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1"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
        <p:nvSpPr>
          <p:cNvPr id="16" name="Picture Placeholder 2"/>
          <p:cNvSpPr>
            <a:spLocks noGrp="1"/>
          </p:cNvSpPr>
          <p:nvPr>
            <p:ph type="pic" sz="quarter" idx="12" hasCustomPrompt="1"/>
          </p:nvPr>
        </p:nvSpPr>
        <p:spPr>
          <a:xfrm>
            <a:off x="2207381" y="2914103"/>
            <a:ext cx="3319274" cy="3319274"/>
          </a:xfrm>
          <a:prstGeom prst="roundRect">
            <a:avLst>
              <a:gd name="adj" fmla="val 8298"/>
            </a:avLst>
          </a:prstGeom>
          <a:solidFill>
            <a:schemeClr val="bg1"/>
          </a:solid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
        <p:nvSpPr>
          <p:cNvPr id="17" name="Picture Placeholder 2"/>
          <p:cNvSpPr>
            <a:spLocks noGrp="1"/>
          </p:cNvSpPr>
          <p:nvPr>
            <p:ph type="pic" sz="quarter" idx="13" hasCustomPrompt="1"/>
          </p:nvPr>
        </p:nvSpPr>
        <p:spPr>
          <a:xfrm>
            <a:off x="7363903" y="2914103"/>
            <a:ext cx="3319274" cy="3319274"/>
          </a:xfrm>
          <a:prstGeom prst="roundRect">
            <a:avLst>
              <a:gd name="adj" fmla="val 8298"/>
            </a:avLst>
          </a:prstGeom>
          <a:solidFill>
            <a:schemeClr val="bg1"/>
          </a:solid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
        <p:nvSpPr>
          <p:cNvPr id="18" name="Picture Placeholder 2"/>
          <p:cNvSpPr>
            <a:spLocks noGrp="1"/>
          </p:cNvSpPr>
          <p:nvPr>
            <p:ph type="pic" sz="quarter" idx="14" hasCustomPrompt="1"/>
          </p:nvPr>
        </p:nvSpPr>
        <p:spPr>
          <a:xfrm>
            <a:off x="12520424" y="2914103"/>
            <a:ext cx="3319274" cy="3319274"/>
          </a:xfrm>
          <a:prstGeom prst="roundRect">
            <a:avLst>
              <a:gd name="adj" fmla="val 8298"/>
            </a:avLst>
          </a:prstGeom>
          <a:solidFill>
            <a:schemeClr val="bg1"/>
          </a:solid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Tree>
    <p:extLst>
      <p:ext uri="{BB962C8B-B14F-4D97-AF65-F5344CB8AC3E}">
        <p14:creationId xmlns:p14="http://schemas.microsoft.com/office/powerpoint/2010/main" val="2195470154"/>
      </p:ext>
    </p:extLst>
  </p:cSld>
  <p:clrMapOvr>
    <a:masterClrMapping/>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5_Normal Center 4 ">
    <p:spTree>
      <p:nvGrpSpPr>
        <p:cNvPr id="1" name=""/>
        <p:cNvGrpSpPr/>
        <p:nvPr/>
      </p:nvGrpSpPr>
      <p:grpSpPr>
        <a:xfrm>
          <a:off x="0" y="0"/>
          <a:ext cx="0" cy="0"/>
          <a:chOff x="0" y="0"/>
          <a:chExt cx="0" cy="0"/>
        </a:xfrm>
      </p:grpSpPr>
      <p:sp>
        <p:nvSpPr>
          <p:cNvPr id="12" name="Picture Placeholder 2"/>
          <p:cNvSpPr>
            <a:spLocks noGrp="1"/>
          </p:cNvSpPr>
          <p:nvPr>
            <p:ph type="pic" sz="quarter" idx="25"/>
          </p:nvPr>
        </p:nvSpPr>
        <p:spPr>
          <a:xfrm>
            <a:off x="5645423" y="1947058"/>
            <a:ext cx="2782956" cy="2744213"/>
          </a:xfrm>
          <a:solidFill>
            <a:schemeClr val="bg1">
              <a:lumMod val="95000"/>
            </a:schemeClr>
          </a:solidFill>
        </p:spPr>
        <p:txBody>
          <a:bodyPr>
            <a:normAutofit/>
          </a:bodyPr>
          <a:lstStyle>
            <a:lvl1pPr>
              <a:defRPr sz="4200"/>
            </a:lvl1pPr>
          </a:lstStyle>
          <a:p>
            <a:endParaRPr lang="en-US" dirty="0"/>
          </a:p>
        </p:txBody>
      </p:sp>
      <p:sp>
        <p:nvSpPr>
          <p:cNvPr id="13" name="Picture Placeholder 2"/>
          <p:cNvSpPr>
            <a:spLocks noGrp="1"/>
          </p:cNvSpPr>
          <p:nvPr>
            <p:ph type="pic" sz="quarter" idx="26"/>
          </p:nvPr>
        </p:nvSpPr>
        <p:spPr>
          <a:xfrm>
            <a:off x="8676857" y="1947056"/>
            <a:ext cx="2782956" cy="2744213"/>
          </a:xfrm>
          <a:solidFill>
            <a:schemeClr val="bg1">
              <a:lumMod val="95000"/>
            </a:schemeClr>
          </a:solidFill>
        </p:spPr>
        <p:txBody>
          <a:bodyPr>
            <a:normAutofit/>
          </a:bodyPr>
          <a:lstStyle>
            <a:lvl1pPr>
              <a:defRPr sz="4200"/>
            </a:lvl1pPr>
          </a:lstStyle>
          <a:p>
            <a:endParaRPr lang="en-US" dirty="0"/>
          </a:p>
        </p:txBody>
      </p:sp>
      <p:sp>
        <p:nvSpPr>
          <p:cNvPr id="14" name="Picture Placeholder 2"/>
          <p:cNvSpPr>
            <a:spLocks noGrp="1"/>
          </p:cNvSpPr>
          <p:nvPr>
            <p:ph type="pic" sz="quarter" idx="27"/>
          </p:nvPr>
        </p:nvSpPr>
        <p:spPr>
          <a:xfrm>
            <a:off x="11708291" y="1947056"/>
            <a:ext cx="2782956" cy="2744213"/>
          </a:xfrm>
          <a:solidFill>
            <a:schemeClr val="bg1">
              <a:lumMod val="95000"/>
            </a:schemeClr>
          </a:solidFill>
        </p:spPr>
        <p:txBody>
          <a:bodyPr>
            <a:normAutofit/>
          </a:bodyPr>
          <a:lstStyle>
            <a:lvl1pPr>
              <a:defRPr sz="4200"/>
            </a:lvl1pPr>
          </a:lstStyle>
          <a:p>
            <a:endParaRPr lang="en-US" dirty="0"/>
          </a:p>
        </p:txBody>
      </p:sp>
      <p:sp>
        <p:nvSpPr>
          <p:cNvPr id="15" name="Picture Placeholder 2"/>
          <p:cNvSpPr>
            <a:spLocks noGrp="1"/>
          </p:cNvSpPr>
          <p:nvPr>
            <p:ph type="pic" sz="quarter" idx="28"/>
          </p:nvPr>
        </p:nvSpPr>
        <p:spPr>
          <a:xfrm>
            <a:off x="14739725" y="1966427"/>
            <a:ext cx="2782956" cy="2744213"/>
          </a:xfrm>
          <a:solidFill>
            <a:schemeClr val="bg1">
              <a:lumMod val="95000"/>
            </a:schemeClr>
          </a:solidFill>
        </p:spPr>
        <p:txBody>
          <a:bodyPr>
            <a:normAutofit/>
          </a:bodyPr>
          <a:lstStyle>
            <a:lvl1pPr>
              <a:defRPr sz="4200"/>
            </a:lvl1pPr>
          </a:lstStyle>
          <a:p>
            <a:endParaRPr lang="en-US" dirty="0"/>
          </a:p>
        </p:txBody>
      </p:sp>
    </p:spTree>
    <p:extLst>
      <p:ext uri="{BB962C8B-B14F-4D97-AF65-F5344CB8AC3E}">
        <p14:creationId xmlns:p14="http://schemas.microsoft.com/office/powerpoint/2010/main" val="1730949606"/>
      </p:ext>
    </p:extLst>
  </p:cSld>
  <p:clrMapOvr>
    <a:masterClrMapping/>
  </p:clrMapOvr>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4_Normal Center 4 images">
    <p:spTree>
      <p:nvGrpSpPr>
        <p:cNvPr id="1" name=""/>
        <p:cNvGrpSpPr/>
        <p:nvPr/>
      </p:nvGrpSpPr>
      <p:grpSpPr>
        <a:xfrm>
          <a:off x="0" y="0"/>
          <a:ext cx="0" cy="0"/>
          <a:chOff x="0" y="0"/>
          <a:chExt cx="0" cy="0"/>
        </a:xfrm>
      </p:grpSpPr>
      <p:sp>
        <p:nvSpPr>
          <p:cNvPr id="15" name="Picture Placeholder 2"/>
          <p:cNvSpPr>
            <a:spLocks noGrp="1"/>
          </p:cNvSpPr>
          <p:nvPr>
            <p:ph type="pic" sz="quarter" idx="19"/>
          </p:nvPr>
        </p:nvSpPr>
        <p:spPr>
          <a:xfrm>
            <a:off x="1103249" y="3140558"/>
            <a:ext cx="3806682" cy="1988034"/>
          </a:xfrm>
          <a:prstGeom prst="rect">
            <a:avLst/>
          </a:prstGeom>
        </p:spPr>
        <p:txBody>
          <a:bodyPr/>
          <a:lstStyle/>
          <a:p>
            <a:endParaRPr lang="id-ID"/>
          </a:p>
        </p:txBody>
      </p:sp>
      <p:sp>
        <p:nvSpPr>
          <p:cNvPr id="16" name="Picture Placeholder 2"/>
          <p:cNvSpPr>
            <a:spLocks noGrp="1"/>
          </p:cNvSpPr>
          <p:nvPr>
            <p:ph type="pic" sz="quarter" idx="20"/>
          </p:nvPr>
        </p:nvSpPr>
        <p:spPr>
          <a:xfrm>
            <a:off x="5227988" y="3140558"/>
            <a:ext cx="3806682" cy="1988034"/>
          </a:xfrm>
          <a:prstGeom prst="rect">
            <a:avLst/>
          </a:prstGeom>
        </p:spPr>
        <p:txBody>
          <a:bodyPr/>
          <a:lstStyle/>
          <a:p>
            <a:endParaRPr lang="id-ID"/>
          </a:p>
        </p:txBody>
      </p:sp>
      <p:sp>
        <p:nvSpPr>
          <p:cNvPr id="17" name="Picture Placeholder 2"/>
          <p:cNvSpPr>
            <a:spLocks noGrp="1"/>
          </p:cNvSpPr>
          <p:nvPr>
            <p:ph type="pic" sz="quarter" idx="21"/>
          </p:nvPr>
        </p:nvSpPr>
        <p:spPr>
          <a:xfrm>
            <a:off x="9352727" y="3140558"/>
            <a:ext cx="3806682" cy="1988034"/>
          </a:xfrm>
          <a:prstGeom prst="rect">
            <a:avLst/>
          </a:prstGeom>
        </p:spPr>
        <p:txBody>
          <a:bodyPr/>
          <a:lstStyle/>
          <a:p>
            <a:endParaRPr lang="id-ID"/>
          </a:p>
        </p:txBody>
      </p:sp>
      <p:sp>
        <p:nvSpPr>
          <p:cNvPr id="18" name="Picture Placeholder 2"/>
          <p:cNvSpPr>
            <a:spLocks noGrp="1"/>
          </p:cNvSpPr>
          <p:nvPr>
            <p:ph type="pic" sz="quarter" idx="22"/>
          </p:nvPr>
        </p:nvSpPr>
        <p:spPr>
          <a:xfrm>
            <a:off x="13477466" y="3140558"/>
            <a:ext cx="3806682" cy="1988034"/>
          </a:xfrm>
          <a:prstGeom prst="rect">
            <a:avLst/>
          </a:prstGeom>
        </p:spPr>
        <p:txBody>
          <a:bodyPr/>
          <a:lstStyle/>
          <a:p>
            <a:endParaRPr lang="id-ID"/>
          </a:p>
        </p:txBody>
      </p:sp>
      <p:sp>
        <p:nvSpPr>
          <p:cNvPr id="8"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9"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2893128949"/>
      </p:ext>
    </p:extLst>
  </p:cSld>
  <p:clrMapOvr>
    <a:masterClrMapping/>
  </p:clrMapOvr>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5_Normal Center 4 images">
    <p:spTree>
      <p:nvGrpSpPr>
        <p:cNvPr id="1" name=""/>
        <p:cNvGrpSpPr/>
        <p:nvPr/>
      </p:nvGrpSpPr>
      <p:grpSpPr>
        <a:xfrm>
          <a:off x="0" y="0"/>
          <a:ext cx="0" cy="0"/>
          <a:chOff x="0" y="0"/>
          <a:chExt cx="0" cy="0"/>
        </a:xfrm>
      </p:grpSpPr>
      <p:sp>
        <p:nvSpPr>
          <p:cNvPr id="8"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9"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
        <p:nvSpPr>
          <p:cNvPr id="10" name="Picture Placeholder 2"/>
          <p:cNvSpPr>
            <a:spLocks noGrp="1"/>
          </p:cNvSpPr>
          <p:nvPr>
            <p:ph type="pic" sz="quarter" idx="11" hasCustomPrompt="1"/>
          </p:nvPr>
        </p:nvSpPr>
        <p:spPr>
          <a:xfrm>
            <a:off x="1783648" y="2687925"/>
            <a:ext cx="6857999" cy="6214476"/>
          </a:xfrm>
          <a:prstGeom prst="rect">
            <a:avLst/>
          </a:prstGeom>
          <a:no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
        <p:nvSpPr>
          <p:cNvPr id="11" name="Picture Placeholder 2"/>
          <p:cNvSpPr>
            <a:spLocks noGrp="1"/>
          </p:cNvSpPr>
          <p:nvPr>
            <p:ph type="pic" sz="quarter" idx="12" hasCustomPrompt="1"/>
          </p:nvPr>
        </p:nvSpPr>
        <p:spPr>
          <a:xfrm>
            <a:off x="8763403" y="2687926"/>
            <a:ext cx="4444679" cy="3049247"/>
          </a:xfrm>
          <a:prstGeom prst="rect">
            <a:avLst/>
          </a:prstGeom>
          <a:no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
        <p:nvSpPr>
          <p:cNvPr id="13" name="Picture Placeholder 2"/>
          <p:cNvSpPr>
            <a:spLocks noGrp="1"/>
          </p:cNvSpPr>
          <p:nvPr>
            <p:ph type="pic" sz="quarter" idx="15" hasCustomPrompt="1"/>
          </p:nvPr>
        </p:nvSpPr>
        <p:spPr>
          <a:xfrm>
            <a:off x="12428120" y="5853155"/>
            <a:ext cx="4444679" cy="3049247"/>
          </a:xfrm>
          <a:prstGeom prst="rect">
            <a:avLst/>
          </a:prstGeom>
          <a:no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
        <p:nvSpPr>
          <p:cNvPr id="14" name="Picture Placeholder 2"/>
          <p:cNvSpPr>
            <a:spLocks noGrp="1"/>
          </p:cNvSpPr>
          <p:nvPr>
            <p:ph type="pic" sz="quarter" idx="16" hasCustomPrompt="1"/>
          </p:nvPr>
        </p:nvSpPr>
        <p:spPr>
          <a:xfrm>
            <a:off x="8763402" y="5853155"/>
            <a:ext cx="3542961" cy="3049247"/>
          </a:xfrm>
          <a:prstGeom prst="rect">
            <a:avLst/>
          </a:prstGeom>
          <a:no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
        <p:nvSpPr>
          <p:cNvPr id="12" name="Picture Placeholder 2"/>
          <p:cNvSpPr>
            <a:spLocks noGrp="1"/>
          </p:cNvSpPr>
          <p:nvPr>
            <p:ph type="pic" sz="quarter" idx="13" hasCustomPrompt="1"/>
          </p:nvPr>
        </p:nvSpPr>
        <p:spPr>
          <a:xfrm>
            <a:off x="13329837" y="2687926"/>
            <a:ext cx="3542961" cy="3049247"/>
          </a:xfrm>
          <a:prstGeom prst="rect">
            <a:avLst/>
          </a:prstGeom>
          <a:no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id-ID" smtClean="0"/>
              <a:t>Images</a:t>
            </a:r>
            <a:endParaRPr lang="en-US" dirty="0"/>
          </a:p>
        </p:txBody>
      </p:sp>
    </p:spTree>
    <p:extLst>
      <p:ext uri="{BB962C8B-B14F-4D97-AF65-F5344CB8AC3E}">
        <p14:creationId xmlns:p14="http://schemas.microsoft.com/office/powerpoint/2010/main" val="3356655268"/>
      </p:ext>
    </p:extLst>
  </p:cSld>
  <p:clrMapOvr>
    <a:masterClrMapping/>
  </p:clrMapOvr>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4_Normal Center 4 images 2">
    <p:spTree>
      <p:nvGrpSpPr>
        <p:cNvPr id="1" name=""/>
        <p:cNvGrpSpPr/>
        <p:nvPr/>
      </p:nvGrpSpPr>
      <p:grpSpPr>
        <a:xfrm>
          <a:off x="0" y="0"/>
          <a:ext cx="0" cy="0"/>
          <a:chOff x="0" y="0"/>
          <a:chExt cx="0" cy="0"/>
        </a:xfrm>
      </p:grpSpPr>
      <p:sp>
        <p:nvSpPr>
          <p:cNvPr id="4" name="Picture Placeholder 2"/>
          <p:cNvSpPr>
            <a:spLocks noGrp="1"/>
          </p:cNvSpPr>
          <p:nvPr>
            <p:ph type="pic" sz="quarter" idx="19"/>
          </p:nvPr>
        </p:nvSpPr>
        <p:spPr>
          <a:xfrm>
            <a:off x="0" y="0"/>
            <a:ext cx="4555536" cy="5227983"/>
          </a:xfrm>
          <a:prstGeom prst="rect">
            <a:avLst/>
          </a:prstGeom>
        </p:spPr>
        <p:txBody>
          <a:bodyPr/>
          <a:lstStyle/>
          <a:p>
            <a:endParaRPr lang="id-ID"/>
          </a:p>
        </p:txBody>
      </p:sp>
      <p:sp>
        <p:nvSpPr>
          <p:cNvPr id="5" name="Picture Placeholder 2"/>
          <p:cNvSpPr>
            <a:spLocks noGrp="1"/>
          </p:cNvSpPr>
          <p:nvPr>
            <p:ph type="pic" sz="quarter" idx="20"/>
          </p:nvPr>
        </p:nvSpPr>
        <p:spPr>
          <a:xfrm>
            <a:off x="4571378" y="0"/>
            <a:ext cx="4487829" cy="5227983"/>
          </a:xfrm>
          <a:prstGeom prst="rect">
            <a:avLst/>
          </a:prstGeom>
        </p:spPr>
        <p:txBody>
          <a:bodyPr/>
          <a:lstStyle/>
          <a:p>
            <a:endParaRPr lang="id-ID"/>
          </a:p>
        </p:txBody>
      </p:sp>
      <p:sp>
        <p:nvSpPr>
          <p:cNvPr id="6" name="Picture Placeholder 2"/>
          <p:cNvSpPr>
            <a:spLocks noGrp="1"/>
          </p:cNvSpPr>
          <p:nvPr>
            <p:ph type="pic" sz="quarter" idx="21"/>
          </p:nvPr>
        </p:nvSpPr>
        <p:spPr>
          <a:xfrm>
            <a:off x="9094926" y="0"/>
            <a:ext cx="4650891" cy="5227983"/>
          </a:xfrm>
          <a:prstGeom prst="rect">
            <a:avLst/>
          </a:prstGeom>
        </p:spPr>
        <p:txBody>
          <a:bodyPr/>
          <a:lstStyle/>
          <a:p>
            <a:endParaRPr lang="id-ID"/>
          </a:p>
        </p:txBody>
      </p:sp>
      <p:sp>
        <p:nvSpPr>
          <p:cNvPr id="7" name="Picture Placeholder 2"/>
          <p:cNvSpPr>
            <a:spLocks noGrp="1"/>
          </p:cNvSpPr>
          <p:nvPr>
            <p:ph type="pic" sz="quarter" idx="22"/>
          </p:nvPr>
        </p:nvSpPr>
        <p:spPr>
          <a:xfrm>
            <a:off x="13745817" y="0"/>
            <a:ext cx="4542183" cy="5227983"/>
          </a:xfrm>
          <a:prstGeom prst="rect">
            <a:avLst/>
          </a:prstGeom>
        </p:spPr>
        <p:txBody>
          <a:bodyPr/>
          <a:lstStyle/>
          <a:p>
            <a:endParaRPr lang="id-ID"/>
          </a:p>
        </p:txBody>
      </p:sp>
    </p:spTree>
    <p:extLst>
      <p:ext uri="{BB962C8B-B14F-4D97-AF65-F5344CB8AC3E}">
        <p14:creationId xmlns:p14="http://schemas.microsoft.com/office/powerpoint/2010/main" val="2190262481"/>
      </p:ext>
    </p:extLst>
  </p:cSld>
  <p:clrMapOvr>
    <a:masterClrMapping/>
  </p:clrMapOvr>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3_Normal Center circle images">
    <p:spTree>
      <p:nvGrpSpPr>
        <p:cNvPr id="1" name=""/>
        <p:cNvGrpSpPr/>
        <p:nvPr/>
      </p:nvGrpSpPr>
      <p:grpSpPr>
        <a:xfrm>
          <a:off x="0" y="0"/>
          <a:ext cx="0" cy="0"/>
          <a:chOff x="0" y="0"/>
          <a:chExt cx="0" cy="0"/>
        </a:xfrm>
      </p:grpSpPr>
      <p:sp>
        <p:nvSpPr>
          <p:cNvPr id="4" name="Picture Placeholder 3"/>
          <p:cNvSpPr>
            <a:spLocks noGrp="1" noChangeAspect="1"/>
          </p:cNvSpPr>
          <p:nvPr>
            <p:ph type="pic" sz="quarter" idx="11"/>
          </p:nvPr>
        </p:nvSpPr>
        <p:spPr>
          <a:xfrm>
            <a:off x="3033821" y="3260034"/>
            <a:ext cx="3240000" cy="3240000"/>
          </a:xfrm>
          <a:prstGeom prst="ellipse">
            <a:avLst/>
          </a:prstGeom>
        </p:spPr>
        <p:txBody>
          <a:bodyPr lIns="182880" tIns="91440" rIns="182880" bIns="91440"/>
          <a:lstStyle>
            <a:lvl1pPr marL="0" indent="0">
              <a:buFontTx/>
              <a:buNone/>
              <a:defRPr/>
            </a:lvl1pPr>
          </a:lstStyle>
          <a:p>
            <a:endParaRPr lang="en-US"/>
          </a:p>
        </p:txBody>
      </p:sp>
      <p:sp>
        <p:nvSpPr>
          <p:cNvPr id="5" name="Picture Placeholder 3"/>
          <p:cNvSpPr>
            <a:spLocks noGrp="1" noChangeAspect="1"/>
          </p:cNvSpPr>
          <p:nvPr>
            <p:ph type="pic" sz="quarter" idx="12"/>
          </p:nvPr>
        </p:nvSpPr>
        <p:spPr>
          <a:xfrm>
            <a:off x="7238073" y="3260034"/>
            <a:ext cx="3240000" cy="3240000"/>
          </a:xfrm>
          <a:prstGeom prst="ellipse">
            <a:avLst/>
          </a:prstGeom>
        </p:spPr>
        <p:txBody>
          <a:bodyPr lIns="182880" tIns="91440" rIns="182880" bIns="91440"/>
          <a:lstStyle>
            <a:lvl1pPr marL="0" indent="0">
              <a:buFontTx/>
              <a:buNone/>
              <a:defRPr/>
            </a:lvl1pPr>
          </a:lstStyle>
          <a:p>
            <a:endParaRPr lang="en-US"/>
          </a:p>
        </p:txBody>
      </p:sp>
      <p:sp>
        <p:nvSpPr>
          <p:cNvPr id="6" name="Picture Placeholder 3"/>
          <p:cNvSpPr>
            <a:spLocks noGrp="1" noChangeAspect="1"/>
          </p:cNvSpPr>
          <p:nvPr>
            <p:ph type="pic" sz="quarter" idx="13"/>
          </p:nvPr>
        </p:nvSpPr>
        <p:spPr>
          <a:xfrm>
            <a:off x="11442326" y="3260034"/>
            <a:ext cx="3240000" cy="3240000"/>
          </a:xfrm>
          <a:prstGeom prst="ellipse">
            <a:avLst/>
          </a:prstGeom>
        </p:spPr>
        <p:txBody>
          <a:bodyPr lIns="182880" tIns="91440" rIns="182880" bIns="91440"/>
          <a:lstStyle>
            <a:lvl1pPr marL="0" indent="0">
              <a:buFontTx/>
              <a:buNone/>
              <a:defRPr/>
            </a:lvl1pPr>
          </a:lstStyle>
          <a:p>
            <a:endParaRPr lang="en-US"/>
          </a:p>
        </p:txBody>
      </p:sp>
      <p:sp>
        <p:nvSpPr>
          <p:cNvPr id="9"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0"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1461180198"/>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4_Normal 3 placeholder">
    <p:spTree>
      <p:nvGrpSpPr>
        <p:cNvPr id="1" name=""/>
        <p:cNvGrpSpPr/>
        <p:nvPr/>
      </p:nvGrpSpPr>
      <p:grpSpPr>
        <a:xfrm>
          <a:off x="0" y="0"/>
          <a:ext cx="0" cy="0"/>
          <a:chOff x="0" y="0"/>
          <a:chExt cx="0" cy="0"/>
        </a:xfrm>
      </p:grpSpPr>
      <p:sp>
        <p:nvSpPr>
          <p:cNvPr id="4" name="Title 1"/>
          <p:cNvSpPr>
            <a:spLocks noGrp="1"/>
          </p:cNvSpPr>
          <p:nvPr>
            <p:ph type="title" hasCustomPrompt="1"/>
          </p:nvPr>
        </p:nvSpPr>
        <p:spPr>
          <a:xfrm>
            <a:off x="705683" y="687110"/>
            <a:ext cx="17035668" cy="843791"/>
          </a:xfrm>
        </p:spPr>
        <p:txBody>
          <a:bodyPr>
            <a:noAutofit/>
          </a:bodyPr>
          <a:lstStyle>
            <a:lvl1pPr algn="ctr">
              <a:defRPr sz="7200">
                <a:solidFill>
                  <a:schemeClr val="tx1"/>
                </a:solidFill>
                <a:latin typeface="+mj-lt"/>
              </a:defRPr>
            </a:lvl1pPr>
          </a:lstStyle>
          <a:p>
            <a:r>
              <a:rPr lang="en-US" smtClean="0"/>
              <a:t>CLICK TO EDIT MASTER TITLE STYLE</a:t>
            </a:r>
            <a:endParaRPr lang="id-ID"/>
          </a:p>
        </p:txBody>
      </p:sp>
      <p:sp>
        <p:nvSpPr>
          <p:cNvPr id="5" name="Text Placeholder 7"/>
          <p:cNvSpPr>
            <a:spLocks noGrp="1"/>
          </p:cNvSpPr>
          <p:nvPr>
            <p:ph type="body" sz="quarter" idx="10"/>
          </p:nvPr>
        </p:nvSpPr>
        <p:spPr>
          <a:xfrm>
            <a:off x="705683" y="1453047"/>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
        <p:nvSpPr>
          <p:cNvPr id="6" name="Picture Placeholder 2"/>
          <p:cNvSpPr>
            <a:spLocks noGrp="1"/>
          </p:cNvSpPr>
          <p:nvPr>
            <p:ph type="pic" sz="quarter" idx="11" hasCustomPrompt="1"/>
          </p:nvPr>
        </p:nvSpPr>
        <p:spPr>
          <a:xfrm>
            <a:off x="1" y="3876032"/>
            <a:ext cx="5961185" cy="4139492"/>
          </a:xfrm>
          <a:prstGeom prst="rect">
            <a:avLst/>
          </a:prstGeom>
          <a:pattFill prst="pct80">
            <a:fgClr>
              <a:schemeClr val="bg1">
                <a:lumMod val="65000"/>
              </a:schemeClr>
            </a:fgClr>
            <a:bgClr>
              <a:schemeClr val="bg1">
                <a:lumMod val="95000"/>
              </a:schemeClr>
            </a:bgClr>
          </a:patt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
        <p:nvSpPr>
          <p:cNvPr id="7" name="Picture Placeholder 2"/>
          <p:cNvSpPr>
            <a:spLocks noGrp="1"/>
          </p:cNvSpPr>
          <p:nvPr>
            <p:ph type="pic" sz="quarter" idx="12" hasCustomPrompt="1"/>
          </p:nvPr>
        </p:nvSpPr>
        <p:spPr>
          <a:xfrm>
            <a:off x="12326816" y="3876032"/>
            <a:ext cx="5961185" cy="4139492"/>
          </a:xfrm>
          <a:prstGeom prst="rect">
            <a:avLst/>
          </a:prstGeom>
          <a:pattFill prst="pct80">
            <a:fgClr>
              <a:schemeClr val="bg1">
                <a:lumMod val="65000"/>
              </a:schemeClr>
            </a:fgClr>
            <a:bgClr>
              <a:schemeClr val="bg1">
                <a:lumMod val="95000"/>
              </a:schemeClr>
            </a:bgClr>
          </a:patt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
        <p:nvSpPr>
          <p:cNvPr id="8" name="Rectangle 7"/>
          <p:cNvSpPr/>
          <p:nvPr userDrawn="1"/>
        </p:nvSpPr>
        <p:spPr>
          <a:xfrm>
            <a:off x="5961185" y="3876031"/>
            <a:ext cx="6365631" cy="413949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2700" b="0" i="0" u="none" strike="noStrike" kern="1200" cap="none" spc="0" normalizeH="0" baseline="0" noProof="0" dirty="0">
              <a:ln>
                <a:noFill/>
              </a:ln>
              <a:solidFill>
                <a:prstClr val="white"/>
              </a:solidFill>
              <a:effectLst/>
              <a:uLnTx/>
              <a:uFillTx/>
              <a:latin typeface="Roboto Thin" charset="0"/>
              <a:ea typeface="+mn-ea"/>
              <a:cs typeface="+mn-cs"/>
            </a:endParaRPr>
          </a:p>
        </p:txBody>
      </p:sp>
    </p:spTree>
    <p:extLst>
      <p:ext uri="{BB962C8B-B14F-4D97-AF65-F5344CB8AC3E}">
        <p14:creationId xmlns:p14="http://schemas.microsoft.com/office/powerpoint/2010/main" val="3766979312"/>
      </p:ext>
    </p:extLst>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4_Normal Center circle images 4">
    <p:spTree>
      <p:nvGrpSpPr>
        <p:cNvPr id="1" name=""/>
        <p:cNvGrpSpPr/>
        <p:nvPr/>
      </p:nvGrpSpPr>
      <p:grpSpPr>
        <a:xfrm>
          <a:off x="0" y="0"/>
          <a:ext cx="0" cy="0"/>
          <a:chOff x="0" y="0"/>
          <a:chExt cx="0" cy="0"/>
        </a:xfrm>
      </p:grpSpPr>
      <p:sp>
        <p:nvSpPr>
          <p:cNvPr id="4" name="Picture Placeholder 3"/>
          <p:cNvSpPr>
            <a:spLocks noGrp="1" noChangeAspect="1"/>
          </p:cNvSpPr>
          <p:nvPr>
            <p:ph type="pic" sz="quarter" idx="11"/>
          </p:nvPr>
        </p:nvSpPr>
        <p:spPr>
          <a:xfrm>
            <a:off x="1836279" y="3717234"/>
            <a:ext cx="3240000" cy="3240000"/>
          </a:xfrm>
          <a:prstGeom prst="ellipse">
            <a:avLst/>
          </a:prstGeom>
        </p:spPr>
        <p:txBody>
          <a:bodyPr lIns="182880" tIns="91440" rIns="182880" bIns="91440"/>
          <a:lstStyle>
            <a:lvl1pPr marL="0" indent="0">
              <a:buFontTx/>
              <a:buNone/>
              <a:defRPr/>
            </a:lvl1pPr>
          </a:lstStyle>
          <a:p>
            <a:endParaRPr lang="en-US"/>
          </a:p>
        </p:txBody>
      </p:sp>
      <p:sp>
        <p:nvSpPr>
          <p:cNvPr id="5" name="Picture Placeholder 3"/>
          <p:cNvSpPr>
            <a:spLocks noGrp="1" noChangeAspect="1"/>
          </p:cNvSpPr>
          <p:nvPr>
            <p:ph type="pic" sz="quarter" idx="12"/>
          </p:nvPr>
        </p:nvSpPr>
        <p:spPr>
          <a:xfrm>
            <a:off x="5672705" y="3717234"/>
            <a:ext cx="3240000" cy="3240000"/>
          </a:xfrm>
          <a:prstGeom prst="ellipse">
            <a:avLst/>
          </a:prstGeom>
        </p:spPr>
        <p:txBody>
          <a:bodyPr lIns="182880" tIns="91440" rIns="182880" bIns="91440"/>
          <a:lstStyle>
            <a:lvl1pPr marL="0" indent="0">
              <a:buFontTx/>
              <a:buNone/>
              <a:defRPr/>
            </a:lvl1pPr>
          </a:lstStyle>
          <a:p>
            <a:endParaRPr lang="en-US"/>
          </a:p>
        </p:txBody>
      </p:sp>
      <p:sp>
        <p:nvSpPr>
          <p:cNvPr id="6" name="Picture Placeholder 3"/>
          <p:cNvSpPr>
            <a:spLocks noGrp="1" noChangeAspect="1"/>
          </p:cNvSpPr>
          <p:nvPr>
            <p:ph type="pic" sz="quarter" idx="13"/>
          </p:nvPr>
        </p:nvSpPr>
        <p:spPr>
          <a:xfrm>
            <a:off x="13377683" y="3717234"/>
            <a:ext cx="3240000" cy="3240000"/>
          </a:xfrm>
          <a:prstGeom prst="ellipse">
            <a:avLst/>
          </a:prstGeom>
        </p:spPr>
        <p:txBody>
          <a:bodyPr lIns="182880" tIns="91440" rIns="182880" bIns="91440"/>
          <a:lstStyle>
            <a:lvl1pPr marL="0" indent="0">
              <a:buFontTx/>
              <a:buNone/>
              <a:defRPr/>
            </a:lvl1pPr>
          </a:lstStyle>
          <a:p>
            <a:endParaRPr lang="en-US"/>
          </a:p>
        </p:txBody>
      </p:sp>
      <p:sp>
        <p:nvSpPr>
          <p:cNvPr id="10" name="Picture Placeholder 3"/>
          <p:cNvSpPr>
            <a:spLocks noGrp="1" noChangeAspect="1"/>
          </p:cNvSpPr>
          <p:nvPr>
            <p:ph type="pic" sz="quarter" idx="14"/>
          </p:nvPr>
        </p:nvSpPr>
        <p:spPr>
          <a:xfrm>
            <a:off x="9509130" y="3717234"/>
            <a:ext cx="3240000" cy="3240000"/>
          </a:xfrm>
          <a:prstGeom prst="ellipse">
            <a:avLst/>
          </a:prstGeom>
        </p:spPr>
        <p:txBody>
          <a:bodyPr lIns="182880" tIns="91440" rIns="182880" bIns="91440"/>
          <a:lstStyle>
            <a:lvl1pPr marL="0" indent="0">
              <a:buFontTx/>
              <a:buNone/>
              <a:defRPr/>
            </a:lvl1pPr>
          </a:lstStyle>
          <a:p>
            <a:endParaRPr lang="en-US"/>
          </a:p>
        </p:txBody>
      </p:sp>
      <p:sp>
        <p:nvSpPr>
          <p:cNvPr id="7" name="Title 1"/>
          <p:cNvSpPr>
            <a:spLocks noGrp="1"/>
          </p:cNvSpPr>
          <p:nvPr>
            <p:ph type="title"/>
          </p:nvPr>
        </p:nvSpPr>
        <p:spPr>
          <a:xfrm>
            <a:off x="705683" y="687110"/>
            <a:ext cx="17035668" cy="843791"/>
          </a:xfrm>
        </p:spPr>
        <p:txBody>
          <a:bodyPr>
            <a:normAutofit/>
          </a:bodyPr>
          <a:lstStyle>
            <a:lvl1pPr algn="ctr">
              <a:defRPr sz="4800">
                <a:solidFill>
                  <a:schemeClr val="tx1"/>
                </a:solidFill>
                <a:latin typeface="+mj-lt"/>
              </a:defRPr>
            </a:lvl1pPr>
          </a:lstStyle>
          <a:p>
            <a:r>
              <a:rPr lang="en-US" smtClean="0"/>
              <a:t>Click to edit Master title style</a:t>
            </a:r>
            <a:endParaRPr lang="id-ID"/>
          </a:p>
        </p:txBody>
      </p:sp>
      <p:sp>
        <p:nvSpPr>
          <p:cNvPr id="8" name="Text Placeholder 7"/>
          <p:cNvSpPr>
            <a:spLocks noGrp="1"/>
          </p:cNvSpPr>
          <p:nvPr>
            <p:ph type="body" sz="quarter" idx="10"/>
          </p:nvPr>
        </p:nvSpPr>
        <p:spPr>
          <a:xfrm>
            <a:off x="705683" y="1393413"/>
            <a:ext cx="17035668" cy="655362"/>
          </a:xfrm>
        </p:spPr>
        <p:txBody>
          <a:bodyPr>
            <a:normAutofit/>
          </a:bodyPr>
          <a:lstStyle>
            <a:lvl1pPr marL="0" indent="0" algn="ctr">
              <a:buNone/>
              <a:defRPr sz="2400">
                <a:solidFill>
                  <a:schemeClr val="tx1">
                    <a:lumMod val="50000"/>
                    <a:lumOff val="50000"/>
                  </a:schemeClr>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1354781519"/>
      </p:ext>
    </p:extLst>
  </p:cSld>
  <p:clrMapOvr>
    <a:masterClrMapping/>
  </p:clrMapOvr>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5_Normal Center circle images 4">
    <p:spTree>
      <p:nvGrpSpPr>
        <p:cNvPr id="1" name=""/>
        <p:cNvGrpSpPr/>
        <p:nvPr/>
      </p:nvGrpSpPr>
      <p:grpSpPr>
        <a:xfrm>
          <a:off x="0" y="0"/>
          <a:ext cx="0" cy="0"/>
          <a:chOff x="0" y="0"/>
          <a:chExt cx="0" cy="0"/>
        </a:xfrm>
      </p:grpSpPr>
      <p:sp>
        <p:nvSpPr>
          <p:cNvPr id="4" name="Picture Placeholder 3"/>
          <p:cNvSpPr>
            <a:spLocks noGrp="1" noChangeAspect="1"/>
          </p:cNvSpPr>
          <p:nvPr>
            <p:ph type="pic" sz="quarter" idx="11"/>
          </p:nvPr>
        </p:nvSpPr>
        <p:spPr>
          <a:xfrm>
            <a:off x="1836279" y="3717234"/>
            <a:ext cx="3240000" cy="3240000"/>
          </a:xfrm>
          <a:prstGeom prst="ellipse">
            <a:avLst/>
          </a:prstGeom>
        </p:spPr>
        <p:txBody>
          <a:bodyPr lIns="182880" tIns="91440" rIns="182880" bIns="91440"/>
          <a:lstStyle>
            <a:lvl1pPr marL="0" indent="0">
              <a:buFontTx/>
              <a:buNone/>
              <a:defRPr/>
            </a:lvl1pPr>
          </a:lstStyle>
          <a:p>
            <a:endParaRPr lang="en-US"/>
          </a:p>
        </p:txBody>
      </p:sp>
      <p:sp>
        <p:nvSpPr>
          <p:cNvPr id="5" name="Picture Placeholder 3"/>
          <p:cNvSpPr>
            <a:spLocks noGrp="1" noChangeAspect="1"/>
          </p:cNvSpPr>
          <p:nvPr>
            <p:ph type="pic" sz="quarter" idx="12"/>
          </p:nvPr>
        </p:nvSpPr>
        <p:spPr>
          <a:xfrm>
            <a:off x="5672705" y="3717234"/>
            <a:ext cx="3240000" cy="3240000"/>
          </a:xfrm>
          <a:prstGeom prst="ellipse">
            <a:avLst/>
          </a:prstGeom>
        </p:spPr>
        <p:txBody>
          <a:bodyPr lIns="182880" tIns="91440" rIns="182880" bIns="91440"/>
          <a:lstStyle>
            <a:lvl1pPr marL="0" indent="0">
              <a:buFontTx/>
              <a:buNone/>
              <a:defRPr/>
            </a:lvl1pPr>
          </a:lstStyle>
          <a:p>
            <a:endParaRPr lang="en-US"/>
          </a:p>
        </p:txBody>
      </p:sp>
      <p:sp>
        <p:nvSpPr>
          <p:cNvPr id="6" name="Picture Placeholder 3"/>
          <p:cNvSpPr>
            <a:spLocks noGrp="1" noChangeAspect="1"/>
          </p:cNvSpPr>
          <p:nvPr>
            <p:ph type="pic" sz="quarter" idx="13"/>
          </p:nvPr>
        </p:nvSpPr>
        <p:spPr>
          <a:xfrm>
            <a:off x="13377683" y="3717234"/>
            <a:ext cx="3240000" cy="3240000"/>
          </a:xfrm>
          <a:prstGeom prst="ellipse">
            <a:avLst/>
          </a:prstGeom>
        </p:spPr>
        <p:txBody>
          <a:bodyPr lIns="182880" tIns="91440" rIns="182880" bIns="91440"/>
          <a:lstStyle>
            <a:lvl1pPr marL="0" indent="0">
              <a:buFontTx/>
              <a:buNone/>
              <a:defRPr/>
            </a:lvl1pPr>
          </a:lstStyle>
          <a:p>
            <a:endParaRPr lang="en-US"/>
          </a:p>
        </p:txBody>
      </p:sp>
      <p:sp>
        <p:nvSpPr>
          <p:cNvPr id="10" name="Picture Placeholder 3"/>
          <p:cNvSpPr>
            <a:spLocks noGrp="1" noChangeAspect="1"/>
          </p:cNvSpPr>
          <p:nvPr>
            <p:ph type="pic" sz="quarter" idx="14"/>
          </p:nvPr>
        </p:nvSpPr>
        <p:spPr>
          <a:xfrm>
            <a:off x="9509130" y="3717234"/>
            <a:ext cx="3240000" cy="3240000"/>
          </a:xfrm>
          <a:prstGeom prst="ellipse">
            <a:avLst/>
          </a:prstGeom>
        </p:spPr>
        <p:txBody>
          <a:bodyPr lIns="182880" tIns="91440" rIns="182880" bIns="91440"/>
          <a:lstStyle>
            <a:lvl1pPr marL="0" indent="0">
              <a:buFontTx/>
              <a:buNone/>
              <a:defRPr/>
            </a:lvl1pPr>
          </a:lstStyle>
          <a:p>
            <a:endParaRPr lang="en-US"/>
          </a:p>
        </p:txBody>
      </p:sp>
      <p:sp>
        <p:nvSpPr>
          <p:cNvPr id="9"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1"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3876024422"/>
      </p:ext>
    </p:extLst>
  </p:cSld>
  <p:clrMapOvr>
    <a:masterClrMapping/>
  </p:clrMapOvr>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side placeholder small">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10396331" y="2820776"/>
            <a:ext cx="7891670" cy="4492488"/>
          </a:xfrm>
        </p:spPr>
        <p:txBody>
          <a:bodyPr/>
          <a:lstStyle/>
          <a:p>
            <a:endParaRPr lang="id-ID"/>
          </a:p>
        </p:txBody>
      </p:sp>
      <p:sp>
        <p:nvSpPr>
          <p:cNvPr id="6"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7" name="Text Placeholder 7"/>
          <p:cNvSpPr>
            <a:spLocks noGrp="1"/>
          </p:cNvSpPr>
          <p:nvPr>
            <p:ph type="body" sz="quarter" idx="11"/>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2066620895"/>
      </p:ext>
    </p:extLst>
  </p:cSld>
  <p:clrMapOvr>
    <a:masterClrMapping/>
  </p:clrMapOvr>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1_side placeholder small">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1" y="0"/>
            <a:ext cx="6539948" cy="10287000"/>
          </a:xfrm>
        </p:spPr>
        <p:txBody>
          <a:bodyPr/>
          <a:lstStyle/>
          <a:p>
            <a:endParaRPr lang="id-ID"/>
          </a:p>
        </p:txBody>
      </p:sp>
    </p:spTree>
    <p:extLst>
      <p:ext uri="{BB962C8B-B14F-4D97-AF65-F5344CB8AC3E}">
        <p14:creationId xmlns:p14="http://schemas.microsoft.com/office/powerpoint/2010/main" val="2700315409"/>
      </p:ext>
    </p:extLst>
  </p:cSld>
  <p:clrMapOvr>
    <a:masterClrMapping/>
  </p:clrMapOvr>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2_side placeholder">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2" y="0"/>
            <a:ext cx="6122505" cy="10287000"/>
          </a:xfrm>
        </p:spPr>
        <p:txBody>
          <a:bodyPr/>
          <a:lstStyle/>
          <a:p>
            <a:endParaRPr lang="id-ID"/>
          </a:p>
        </p:txBody>
      </p:sp>
    </p:spTree>
    <p:extLst>
      <p:ext uri="{BB962C8B-B14F-4D97-AF65-F5344CB8AC3E}">
        <p14:creationId xmlns:p14="http://schemas.microsoft.com/office/powerpoint/2010/main" val="104556967"/>
      </p:ext>
    </p:extLst>
  </p:cSld>
  <p:clrMapOvr>
    <a:masterClrMapping/>
  </p:clrMapOvr>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8_side placeholder 3 full">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2" y="0"/>
            <a:ext cx="6122505" cy="10287000"/>
          </a:xfrm>
        </p:spPr>
        <p:txBody>
          <a:bodyPr/>
          <a:lstStyle/>
          <a:p>
            <a:endParaRPr lang="id-ID"/>
          </a:p>
        </p:txBody>
      </p:sp>
      <p:sp>
        <p:nvSpPr>
          <p:cNvPr id="6" name="Picture Placeholder 2"/>
          <p:cNvSpPr>
            <a:spLocks noGrp="1"/>
          </p:cNvSpPr>
          <p:nvPr>
            <p:ph type="pic" sz="quarter" idx="11"/>
          </p:nvPr>
        </p:nvSpPr>
        <p:spPr>
          <a:xfrm>
            <a:off x="6122507" y="0"/>
            <a:ext cx="6122505" cy="10287000"/>
          </a:xfrm>
        </p:spPr>
        <p:txBody>
          <a:bodyPr/>
          <a:lstStyle/>
          <a:p>
            <a:endParaRPr lang="id-ID"/>
          </a:p>
        </p:txBody>
      </p:sp>
      <p:sp>
        <p:nvSpPr>
          <p:cNvPr id="9" name="Picture Placeholder 2"/>
          <p:cNvSpPr>
            <a:spLocks noGrp="1"/>
          </p:cNvSpPr>
          <p:nvPr>
            <p:ph type="pic" sz="quarter" idx="12"/>
          </p:nvPr>
        </p:nvSpPr>
        <p:spPr>
          <a:xfrm>
            <a:off x="12165495" y="0"/>
            <a:ext cx="6122505" cy="10287000"/>
          </a:xfrm>
        </p:spPr>
        <p:txBody>
          <a:bodyPr/>
          <a:lstStyle/>
          <a:p>
            <a:endParaRPr lang="id-ID"/>
          </a:p>
        </p:txBody>
      </p:sp>
    </p:spTree>
    <p:extLst>
      <p:ext uri="{BB962C8B-B14F-4D97-AF65-F5344CB8AC3E}">
        <p14:creationId xmlns:p14="http://schemas.microsoft.com/office/powerpoint/2010/main" val="103773501"/>
      </p:ext>
    </p:extLst>
  </p:cSld>
  <p:clrMapOvr>
    <a:masterClrMapping/>
  </p:clrMapOvr>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8_side placeholder left full">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1" y="0"/>
            <a:ext cx="10157792" cy="10287000"/>
          </a:xfrm>
        </p:spPr>
        <p:txBody>
          <a:bodyPr/>
          <a:lstStyle/>
          <a:p>
            <a:endParaRPr lang="id-ID"/>
          </a:p>
        </p:txBody>
      </p:sp>
    </p:spTree>
    <p:extLst>
      <p:ext uri="{BB962C8B-B14F-4D97-AF65-F5344CB8AC3E}">
        <p14:creationId xmlns:p14="http://schemas.microsoft.com/office/powerpoint/2010/main" val="1888168902"/>
      </p:ext>
    </p:extLst>
  </p:cSld>
  <p:clrMapOvr>
    <a:masterClrMapping/>
  </p:clrMapOvr>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9_side placeholder abstract 1">
    <p:spTree>
      <p:nvGrpSpPr>
        <p:cNvPr id="1" name=""/>
        <p:cNvGrpSpPr/>
        <p:nvPr/>
      </p:nvGrpSpPr>
      <p:grpSpPr>
        <a:xfrm>
          <a:off x="0" y="0"/>
          <a:ext cx="0" cy="0"/>
          <a:chOff x="0" y="0"/>
          <a:chExt cx="0" cy="0"/>
        </a:xfrm>
      </p:grpSpPr>
      <p:sp>
        <p:nvSpPr>
          <p:cNvPr id="4" name="Picture Placeholder 5"/>
          <p:cNvSpPr>
            <a:spLocks noGrp="1"/>
          </p:cNvSpPr>
          <p:nvPr>
            <p:ph type="pic" sz="quarter" idx="10"/>
          </p:nvPr>
        </p:nvSpPr>
        <p:spPr>
          <a:xfrm>
            <a:off x="660121" y="2683565"/>
            <a:ext cx="8026679" cy="7186820"/>
          </a:xfrm>
          <a:custGeom>
            <a:avLst/>
            <a:gdLst>
              <a:gd name="connsiteX0" fmla="*/ 2602292 w 3886200"/>
              <a:gd name="connsiteY0" fmla="*/ 3572857 h 3670596"/>
              <a:gd name="connsiteX1" fmla="*/ 2611883 w 3886200"/>
              <a:gd name="connsiteY1" fmla="*/ 3587729 h 3670596"/>
              <a:gd name="connsiteX2" fmla="*/ 2634791 w 3886200"/>
              <a:gd name="connsiteY2" fmla="*/ 3652838 h 3670596"/>
              <a:gd name="connsiteX3" fmla="*/ 2614645 w 3886200"/>
              <a:gd name="connsiteY3" fmla="*/ 3638016 h 3670596"/>
              <a:gd name="connsiteX4" fmla="*/ 2606688 w 3886200"/>
              <a:gd name="connsiteY4" fmla="*/ 3596037 h 3670596"/>
              <a:gd name="connsiteX5" fmla="*/ 2604202 w 3886200"/>
              <a:gd name="connsiteY5" fmla="*/ 3582932 h 3670596"/>
              <a:gd name="connsiteX6" fmla="*/ 2602292 w 3886200"/>
              <a:gd name="connsiteY6" fmla="*/ 3572853 h 3670596"/>
              <a:gd name="connsiteX7" fmla="*/ 2602292 w 3886200"/>
              <a:gd name="connsiteY7" fmla="*/ 3572856 h 3670596"/>
              <a:gd name="connsiteX8" fmla="*/ 2602290 w 3886200"/>
              <a:gd name="connsiteY8" fmla="*/ 3572854 h 3670596"/>
              <a:gd name="connsiteX9" fmla="*/ 2599406 w 3886200"/>
              <a:gd name="connsiteY9" fmla="*/ 3557641 h 3670596"/>
              <a:gd name="connsiteX10" fmla="*/ 2602292 w 3886200"/>
              <a:gd name="connsiteY10" fmla="*/ 3572853 h 3670596"/>
              <a:gd name="connsiteX11" fmla="*/ 2602287 w 3886200"/>
              <a:gd name="connsiteY11" fmla="*/ 3572836 h 3670596"/>
              <a:gd name="connsiteX12" fmla="*/ 2598852 w 3886200"/>
              <a:gd name="connsiteY12" fmla="*/ 3554724 h 3670596"/>
              <a:gd name="connsiteX13" fmla="*/ 2599202 w 3886200"/>
              <a:gd name="connsiteY13" fmla="*/ 3556566 h 3670596"/>
              <a:gd name="connsiteX14" fmla="*/ 2599406 w 3886200"/>
              <a:gd name="connsiteY14" fmla="*/ 3557641 h 3670596"/>
              <a:gd name="connsiteX15" fmla="*/ 2595779 w 3886200"/>
              <a:gd name="connsiteY15" fmla="*/ 3538498 h 3670596"/>
              <a:gd name="connsiteX16" fmla="*/ 2598852 w 3886200"/>
              <a:gd name="connsiteY16" fmla="*/ 3554724 h 3670596"/>
              <a:gd name="connsiteX17" fmla="*/ 2597658 w 3886200"/>
              <a:gd name="connsiteY17" fmla="*/ 3548421 h 3670596"/>
              <a:gd name="connsiteX18" fmla="*/ 2775073 w 3886200"/>
              <a:gd name="connsiteY18" fmla="*/ 3528914 h 3670596"/>
              <a:gd name="connsiteX19" fmla="*/ 2775194 w 3886200"/>
              <a:gd name="connsiteY19" fmla="*/ 3529551 h 3670596"/>
              <a:gd name="connsiteX20" fmla="*/ 2781249 w 3886200"/>
              <a:gd name="connsiteY20" fmla="*/ 3561494 h 3670596"/>
              <a:gd name="connsiteX21" fmla="*/ 2768896 w 3886200"/>
              <a:gd name="connsiteY21" fmla="*/ 3496333 h 3670596"/>
              <a:gd name="connsiteX22" fmla="*/ 2775073 w 3886200"/>
              <a:gd name="connsiteY22" fmla="*/ 3528914 h 3670596"/>
              <a:gd name="connsiteX23" fmla="*/ 2768896 w 3886200"/>
              <a:gd name="connsiteY23" fmla="*/ 3496336 h 3670596"/>
              <a:gd name="connsiteX24" fmla="*/ 2745756 w 3886200"/>
              <a:gd name="connsiteY24" fmla="*/ 3493686 h 3670596"/>
              <a:gd name="connsiteX25" fmla="*/ 2751431 w 3886200"/>
              <a:gd name="connsiteY25" fmla="*/ 3499487 h 3670596"/>
              <a:gd name="connsiteX26" fmla="*/ 2775073 w 3886200"/>
              <a:gd name="connsiteY26" fmla="*/ 3528914 h 3670596"/>
              <a:gd name="connsiteX27" fmla="*/ 2745753 w 3886200"/>
              <a:gd name="connsiteY27" fmla="*/ 3493681 h 3670596"/>
              <a:gd name="connsiteX28" fmla="*/ 2745756 w 3886200"/>
              <a:gd name="connsiteY28" fmla="*/ 3493686 h 3670596"/>
              <a:gd name="connsiteX29" fmla="*/ 2745753 w 3886200"/>
              <a:gd name="connsiteY29" fmla="*/ 3493683 h 3670596"/>
              <a:gd name="connsiteX30" fmla="*/ 2766484 w 3886200"/>
              <a:gd name="connsiteY30" fmla="*/ 3483615 h 3670596"/>
              <a:gd name="connsiteX31" fmla="*/ 2766580 w 3886200"/>
              <a:gd name="connsiteY31" fmla="*/ 3484116 h 3670596"/>
              <a:gd name="connsiteX32" fmla="*/ 2768896 w 3886200"/>
              <a:gd name="connsiteY32" fmla="*/ 3496333 h 3670596"/>
              <a:gd name="connsiteX33" fmla="*/ 2768895 w 3886200"/>
              <a:gd name="connsiteY33" fmla="*/ 3496332 h 3670596"/>
              <a:gd name="connsiteX34" fmla="*/ 2583758 w 3886200"/>
              <a:gd name="connsiteY34" fmla="*/ 3475115 h 3670596"/>
              <a:gd name="connsiteX35" fmla="*/ 2595779 w 3886200"/>
              <a:gd name="connsiteY35" fmla="*/ 3538498 h 3670596"/>
              <a:gd name="connsiteX36" fmla="*/ 2593025 w 3886200"/>
              <a:gd name="connsiteY36" fmla="*/ 3523985 h 3670596"/>
              <a:gd name="connsiteX37" fmla="*/ 2583758 w 3886200"/>
              <a:gd name="connsiteY37" fmla="*/ 3475115 h 3670596"/>
              <a:gd name="connsiteX38" fmla="*/ 2696888 w 3886200"/>
              <a:gd name="connsiteY38" fmla="*/ 3434961 h 3670596"/>
              <a:gd name="connsiteX39" fmla="*/ 2729871 w 3886200"/>
              <a:gd name="connsiteY39" fmla="*/ 3474597 h 3670596"/>
              <a:gd name="connsiteX40" fmla="*/ 2745753 w 3886200"/>
              <a:gd name="connsiteY40" fmla="*/ 3493681 h 3670596"/>
              <a:gd name="connsiteX41" fmla="*/ 2740812 w 3886200"/>
              <a:gd name="connsiteY41" fmla="*/ 3488135 h 3670596"/>
              <a:gd name="connsiteX42" fmla="*/ 2755232 w 3886200"/>
              <a:gd name="connsiteY42" fmla="*/ 3515684 h 3670596"/>
              <a:gd name="connsiteX43" fmla="*/ 2781249 w 3886200"/>
              <a:gd name="connsiteY43" fmla="*/ 3561494 h 3670596"/>
              <a:gd name="connsiteX44" fmla="*/ 2779935 w 3886200"/>
              <a:gd name="connsiteY44" fmla="*/ 3559517 h 3670596"/>
              <a:gd name="connsiteX45" fmla="*/ 2696888 w 3886200"/>
              <a:gd name="connsiteY45" fmla="*/ 3434961 h 3670596"/>
              <a:gd name="connsiteX46" fmla="*/ 2452100 w 3886200"/>
              <a:gd name="connsiteY46" fmla="*/ 3417533 h 3670596"/>
              <a:gd name="connsiteX47" fmla="*/ 2463011 w 3886200"/>
              <a:gd name="connsiteY47" fmla="*/ 3439368 h 3670596"/>
              <a:gd name="connsiteX48" fmla="*/ 2484006 w 3886200"/>
              <a:gd name="connsiteY48" fmla="*/ 3494392 h 3670596"/>
              <a:gd name="connsiteX49" fmla="*/ 2458278 w 3886200"/>
              <a:gd name="connsiteY49" fmla="*/ 3450110 h 3670596"/>
              <a:gd name="connsiteX50" fmla="*/ 2456154 w 3886200"/>
              <a:gd name="connsiteY50" fmla="*/ 3438913 h 3670596"/>
              <a:gd name="connsiteX51" fmla="*/ 2454595 w 3886200"/>
              <a:gd name="connsiteY51" fmla="*/ 3430688 h 3670596"/>
              <a:gd name="connsiteX52" fmla="*/ 2452193 w 3886200"/>
              <a:gd name="connsiteY52" fmla="*/ 3418023 h 3670596"/>
              <a:gd name="connsiteX53" fmla="*/ 2452099 w 3886200"/>
              <a:gd name="connsiteY53" fmla="*/ 3417529 h 3670596"/>
              <a:gd name="connsiteX54" fmla="*/ 2452100 w 3886200"/>
              <a:gd name="connsiteY54" fmla="*/ 3417533 h 3670596"/>
              <a:gd name="connsiteX55" fmla="*/ 2452099 w 3886200"/>
              <a:gd name="connsiteY55" fmla="*/ 3417531 h 3670596"/>
              <a:gd name="connsiteX56" fmla="*/ 2512263 w 3886200"/>
              <a:gd name="connsiteY56" fmla="*/ 3416434 h 3670596"/>
              <a:gd name="connsiteX57" fmla="*/ 2515575 w 3886200"/>
              <a:gd name="connsiteY57" fmla="*/ 3433903 h 3670596"/>
              <a:gd name="connsiteX58" fmla="*/ 2514032 w 3886200"/>
              <a:gd name="connsiteY58" fmla="*/ 3425768 h 3670596"/>
              <a:gd name="connsiteX59" fmla="*/ 2511752 w 3886200"/>
              <a:gd name="connsiteY59" fmla="*/ 3413741 h 3670596"/>
              <a:gd name="connsiteX60" fmla="*/ 2512263 w 3886200"/>
              <a:gd name="connsiteY60" fmla="*/ 3416434 h 3670596"/>
              <a:gd name="connsiteX61" fmla="*/ 2511752 w 3886200"/>
              <a:gd name="connsiteY61" fmla="*/ 3413742 h 3670596"/>
              <a:gd name="connsiteX62" fmla="*/ 2451205 w 3886200"/>
              <a:gd name="connsiteY62" fmla="*/ 3412810 h 3670596"/>
              <a:gd name="connsiteX63" fmla="*/ 2451327 w 3886200"/>
              <a:gd name="connsiteY63" fmla="*/ 3413456 h 3670596"/>
              <a:gd name="connsiteX64" fmla="*/ 2452099 w 3886200"/>
              <a:gd name="connsiteY64" fmla="*/ 3417529 h 3670596"/>
              <a:gd name="connsiteX65" fmla="*/ 2451162 w 3886200"/>
              <a:gd name="connsiteY65" fmla="*/ 3412584 h 3670596"/>
              <a:gd name="connsiteX66" fmla="*/ 2451205 w 3886200"/>
              <a:gd name="connsiteY66" fmla="*/ 3412810 h 3670596"/>
              <a:gd name="connsiteX67" fmla="*/ 2451168 w 3886200"/>
              <a:gd name="connsiteY67" fmla="*/ 3412618 h 3670596"/>
              <a:gd name="connsiteX68" fmla="*/ 2751300 w 3886200"/>
              <a:gd name="connsiteY68" fmla="*/ 3403540 h 3670596"/>
              <a:gd name="connsiteX69" fmla="*/ 2752317 w 3886200"/>
              <a:gd name="connsiteY69" fmla="*/ 3408903 h 3670596"/>
              <a:gd name="connsiteX70" fmla="*/ 2766001 w 3886200"/>
              <a:gd name="connsiteY70" fmla="*/ 3481062 h 3670596"/>
              <a:gd name="connsiteX71" fmla="*/ 2766484 w 3886200"/>
              <a:gd name="connsiteY71" fmla="*/ 3483615 h 3670596"/>
              <a:gd name="connsiteX72" fmla="*/ 2764371 w 3886200"/>
              <a:gd name="connsiteY72" fmla="*/ 3472471 h 3670596"/>
              <a:gd name="connsiteX73" fmla="*/ 2756480 w 3886200"/>
              <a:gd name="connsiteY73" fmla="*/ 3430856 h 3670596"/>
              <a:gd name="connsiteX74" fmla="*/ 2853129 w 3886200"/>
              <a:gd name="connsiteY74" fmla="*/ 3402918 h 3670596"/>
              <a:gd name="connsiteX75" fmla="*/ 2882023 w 3886200"/>
              <a:gd name="connsiteY75" fmla="*/ 3456179 h 3670596"/>
              <a:gd name="connsiteX76" fmla="*/ 2870836 w 3886200"/>
              <a:gd name="connsiteY76" fmla="*/ 3441951 h 3670596"/>
              <a:gd name="connsiteX77" fmla="*/ 2750362 w 3886200"/>
              <a:gd name="connsiteY77" fmla="*/ 3398594 h 3670596"/>
              <a:gd name="connsiteX78" fmla="*/ 2751300 w 3886200"/>
              <a:gd name="connsiteY78" fmla="*/ 3403540 h 3670596"/>
              <a:gd name="connsiteX79" fmla="*/ 2750606 w 3886200"/>
              <a:gd name="connsiteY79" fmla="*/ 3399883 h 3670596"/>
              <a:gd name="connsiteX80" fmla="*/ 2750362 w 3886200"/>
              <a:gd name="connsiteY80" fmla="*/ 3398594 h 3670596"/>
              <a:gd name="connsiteX81" fmla="*/ 2447677 w 3886200"/>
              <a:gd name="connsiteY81" fmla="*/ 3394197 h 3670596"/>
              <a:gd name="connsiteX82" fmla="*/ 2449011 w 3886200"/>
              <a:gd name="connsiteY82" fmla="*/ 3401238 h 3670596"/>
              <a:gd name="connsiteX83" fmla="*/ 2450321 w 3886200"/>
              <a:gd name="connsiteY83" fmla="*/ 3408148 h 3670596"/>
              <a:gd name="connsiteX84" fmla="*/ 2449920 w 3886200"/>
              <a:gd name="connsiteY84" fmla="*/ 3406035 h 3670596"/>
              <a:gd name="connsiteX85" fmla="*/ 2449397 w 3886200"/>
              <a:gd name="connsiteY85" fmla="*/ 3403276 h 3670596"/>
              <a:gd name="connsiteX86" fmla="*/ 2447589 w 3886200"/>
              <a:gd name="connsiteY86" fmla="*/ 3393734 h 3670596"/>
              <a:gd name="connsiteX87" fmla="*/ 2447677 w 3886200"/>
              <a:gd name="connsiteY87" fmla="*/ 3394197 h 3670596"/>
              <a:gd name="connsiteX88" fmla="*/ 2447607 w 3886200"/>
              <a:gd name="connsiteY88" fmla="*/ 3393828 h 3670596"/>
              <a:gd name="connsiteX89" fmla="*/ 2447218 w 3886200"/>
              <a:gd name="connsiteY89" fmla="*/ 3391779 h 3670596"/>
              <a:gd name="connsiteX90" fmla="*/ 2447589 w 3886200"/>
              <a:gd name="connsiteY90" fmla="*/ 3393734 h 3670596"/>
              <a:gd name="connsiteX91" fmla="*/ 2447540 w 3886200"/>
              <a:gd name="connsiteY91" fmla="*/ 3393477 h 3670596"/>
              <a:gd name="connsiteX92" fmla="*/ 2446882 w 3886200"/>
              <a:gd name="connsiteY92" fmla="*/ 3390006 h 3670596"/>
              <a:gd name="connsiteX93" fmla="*/ 2447218 w 3886200"/>
              <a:gd name="connsiteY93" fmla="*/ 3391779 h 3670596"/>
              <a:gd name="connsiteX94" fmla="*/ 2447126 w 3886200"/>
              <a:gd name="connsiteY94" fmla="*/ 3391296 h 3670596"/>
              <a:gd name="connsiteX95" fmla="*/ 2748321 w 3886200"/>
              <a:gd name="connsiteY95" fmla="*/ 3387825 h 3670596"/>
              <a:gd name="connsiteX96" fmla="*/ 2749978 w 3886200"/>
              <a:gd name="connsiteY96" fmla="*/ 3396556 h 3670596"/>
              <a:gd name="connsiteX97" fmla="*/ 2750362 w 3886200"/>
              <a:gd name="connsiteY97" fmla="*/ 3398594 h 3670596"/>
              <a:gd name="connsiteX98" fmla="*/ 2445923 w 3886200"/>
              <a:gd name="connsiteY98" fmla="*/ 3384948 h 3670596"/>
              <a:gd name="connsiteX99" fmla="*/ 2446882 w 3886200"/>
              <a:gd name="connsiteY99" fmla="*/ 3390006 h 3670596"/>
              <a:gd name="connsiteX100" fmla="*/ 2446574 w 3886200"/>
              <a:gd name="connsiteY100" fmla="*/ 3388384 h 3670596"/>
              <a:gd name="connsiteX101" fmla="*/ 2445923 w 3886200"/>
              <a:gd name="connsiteY101" fmla="*/ 3384948 h 3670596"/>
              <a:gd name="connsiteX102" fmla="*/ 2744186 w 3886200"/>
              <a:gd name="connsiteY102" fmla="*/ 3366009 h 3670596"/>
              <a:gd name="connsiteX103" fmla="*/ 2744186 w 3886200"/>
              <a:gd name="connsiteY103" fmla="*/ 3366012 h 3670596"/>
              <a:gd name="connsiteX104" fmla="*/ 2744183 w 3886200"/>
              <a:gd name="connsiteY104" fmla="*/ 3366012 h 3670596"/>
              <a:gd name="connsiteX105" fmla="*/ 2744186 w 3886200"/>
              <a:gd name="connsiteY105" fmla="*/ 3366009 h 3670596"/>
              <a:gd name="connsiteX106" fmla="*/ 2747276 w 3886200"/>
              <a:gd name="connsiteY106" fmla="*/ 3382303 h 3670596"/>
              <a:gd name="connsiteX107" fmla="*/ 2748321 w 3886200"/>
              <a:gd name="connsiteY107" fmla="*/ 3387825 h 3670596"/>
              <a:gd name="connsiteX108" fmla="*/ 2744008 w 3886200"/>
              <a:gd name="connsiteY108" fmla="*/ 3365069 h 3670596"/>
              <a:gd name="connsiteX109" fmla="*/ 2744015 w 3886200"/>
              <a:gd name="connsiteY109" fmla="*/ 3365109 h 3670596"/>
              <a:gd name="connsiteX110" fmla="*/ 2744009 w 3886200"/>
              <a:gd name="connsiteY110" fmla="*/ 3365075 h 3670596"/>
              <a:gd name="connsiteX111" fmla="*/ 2741360 w 3886200"/>
              <a:gd name="connsiteY111" fmla="*/ 3351116 h 3670596"/>
              <a:gd name="connsiteX112" fmla="*/ 2742726 w 3886200"/>
              <a:gd name="connsiteY112" fmla="*/ 3358314 h 3670596"/>
              <a:gd name="connsiteX113" fmla="*/ 2744009 w 3886200"/>
              <a:gd name="connsiteY113" fmla="*/ 3365075 h 3670596"/>
              <a:gd name="connsiteX114" fmla="*/ 2744015 w 3886200"/>
              <a:gd name="connsiteY114" fmla="*/ 3365112 h 3670596"/>
              <a:gd name="connsiteX115" fmla="*/ 2744186 w 3886200"/>
              <a:gd name="connsiteY115" fmla="*/ 3366006 h 3670596"/>
              <a:gd name="connsiteX116" fmla="*/ 2744182 w 3886200"/>
              <a:gd name="connsiteY116" fmla="*/ 3365994 h 3670596"/>
              <a:gd name="connsiteX117" fmla="*/ 2741269 w 3886200"/>
              <a:gd name="connsiteY117" fmla="*/ 3350636 h 3670596"/>
              <a:gd name="connsiteX118" fmla="*/ 2741287 w 3886200"/>
              <a:gd name="connsiteY118" fmla="*/ 3350729 h 3670596"/>
              <a:gd name="connsiteX119" fmla="*/ 2741360 w 3886200"/>
              <a:gd name="connsiteY119" fmla="*/ 3351116 h 3670596"/>
              <a:gd name="connsiteX120" fmla="*/ 2740739 w 3886200"/>
              <a:gd name="connsiteY120" fmla="*/ 3347841 h 3670596"/>
              <a:gd name="connsiteX121" fmla="*/ 2741174 w 3886200"/>
              <a:gd name="connsiteY121" fmla="*/ 3350133 h 3670596"/>
              <a:gd name="connsiteX122" fmla="*/ 2741269 w 3886200"/>
              <a:gd name="connsiteY122" fmla="*/ 3350636 h 3670596"/>
              <a:gd name="connsiteX123" fmla="*/ 2738752 w 3886200"/>
              <a:gd name="connsiteY123" fmla="*/ 3337352 h 3670596"/>
              <a:gd name="connsiteX124" fmla="*/ 2744008 w 3886200"/>
              <a:gd name="connsiteY124" fmla="*/ 3365069 h 3670596"/>
              <a:gd name="connsiteX125" fmla="*/ 2742726 w 3886200"/>
              <a:gd name="connsiteY125" fmla="*/ 3358314 h 3670596"/>
              <a:gd name="connsiteX126" fmla="*/ 2741386 w 3886200"/>
              <a:gd name="connsiteY126" fmla="*/ 3351251 h 3670596"/>
              <a:gd name="connsiteX127" fmla="*/ 2741287 w 3886200"/>
              <a:gd name="connsiteY127" fmla="*/ 3350729 h 3670596"/>
              <a:gd name="connsiteX128" fmla="*/ 2741174 w 3886200"/>
              <a:gd name="connsiteY128" fmla="*/ 3350133 h 3670596"/>
              <a:gd name="connsiteX129" fmla="*/ 2739135 w 3886200"/>
              <a:gd name="connsiteY129" fmla="*/ 3339376 h 3670596"/>
              <a:gd name="connsiteX130" fmla="*/ 2738781 w 3886200"/>
              <a:gd name="connsiteY130" fmla="*/ 3337506 h 3670596"/>
              <a:gd name="connsiteX131" fmla="*/ 2738544 w 3886200"/>
              <a:gd name="connsiteY131" fmla="*/ 3336256 h 3670596"/>
              <a:gd name="connsiteX132" fmla="*/ 2738752 w 3886200"/>
              <a:gd name="connsiteY132" fmla="*/ 3337352 h 3670596"/>
              <a:gd name="connsiteX133" fmla="*/ 2738569 w 3886200"/>
              <a:gd name="connsiteY133" fmla="*/ 3336390 h 3670596"/>
              <a:gd name="connsiteX134" fmla="*/ 2738509 w 3886200"/>
              <a:gd name="connsiteY134" fmla="*/ 3336068 h 3670596"/>
              <a:gd name="connsiteX135" fmla="*/ 2738544 w 3886200"/>
              <a:gd name="connsiteY135" fmla="*/ 3336256 h 3670596"/>
              <a:gd name="connsiteX136" fmla="*/ 2738520 w 3886200"/>
              <a:gd name="connsiteY136" fmla="*/ 3336129 h 3670596"/>
              <a:gd name="connsiteX137" fmla="*/ 2738505 w 3886200"/>
              <a:gd name="connsiteY137" fmla="*/ 3336047 h 3670596"/>
              <a:gd name="connsiteX138" fmla="*/ 2738509 w 3886200"/>
              <a:gd name="connsiteY138" fmla="*/ 3336068 h 3670596"/>
              <a:gd name="connsiteX139" fmla="*/ 2738506 w 3886200"/>
              <a:gd name="connsiteY139" fmla="*/ 3336054 h 3670596"/>
              <a:gd name="connsiteX140" fmla="*/ 2738486 w 3886200"/>
              <a:gd name="connsiteY140" fmla="*/ 3335949 h 3670596"/>
              <a:gd name="connsiteX141" fmla="*/ 2738505 w 3886200"/>
              <a:gd name="connsiteY141" fmla="*/ 3336047 h 3670596"/>
              <a:gd name="connsiteX142" fmla="*/ 2738501 w 3886200"/>
              <a:gd name="connsiteY142" fmla="*/ 3336026 h 3670596"/>
              <a:gd name="connsiteX143" fmla="*/ 2738361 w 3886200"/>
              <a:gd name="connsiteY143" fmla="*/ 3335297 h 3670596"/>
              <a:gd name="connsiteX144" fmla="*/ 2738475 w 3886200"/>
              <a:gd name="connsiteY144" fmla="*/ 3335893 h 3670596"/>
              <a:gd name="connsiteX145" fmla="*/ 2738501 w 3886200"/>
              <a:gd name="connsiteY145" fmla="*/ 3336026 h 3670596"/>
              <a:gd name="connsiteX146" fmla="*/ 2738506 w 3886200"/>
              <a:gd name="connsiteY146" fmla="*/ 3336054 h 3670596"/>
              <a:gd name="connsiteX147" fmla="*/ 2738520 w 3886200"/>
              <a:gd name="connsiteY147" fmla="*/ 3336129 h 3670596"/>
              <a:gd name="connsiteX148" fmla="*/ 2738569 w 3886200"/>
              <a:gd name="connsiteY148" fmla="*/ 3336390 h 3670596"/>
              <a:gd name="connsiteX149" fmla="*/ 2739135 w 3886200"/>
              <a:gd name="connsiteY149" fmla="*/ 3339376 h 3670596"/>
              <a:gd name="connsiteX150" fmla="*/ 2740739 w 3886200"/>
              <a:gd name="connsiteY150" fmla="*/ 3347841 h 3670596"/>
              <a:gd name="connsiteX151" fmla="*/ 2739938 w 3886200"/>
              <a:gd name="connsiteY151" fmla="*/ 3343615 h 3670596"/>
              <a:gd name="connsiteX152" fmla="*/ 2738007 w 3886200"/>
              <a:gd name="connsiteY152" fmla="*/ 3333434 h 3670596"/>
              <a:gd name="connsiteX153" fmla="*/ 2738010 w 3886200"/>
              <a:gd name="connsiteY153" fmla="*/ 3333434 h 3670596"/>
              <a:gd name="connsiteX154" fmla="*/ 2738486 w 3886200"/>
              <a:gd name="connsiteY154" fmla="*/ 3335949 h 3670596"/>
              <a:gd name="connsiteX155" fmla="*/ 2738475 w 3886200"/>
              <a:gd name="connsiteY155" fmla="*/ 3335893 h 3670596"/>
              <a:gd name="connsiteX156" fmla="*/ 2737253 w 3886200"/>
              <a:gd name="connsiteY156" fmla="*/ 3329444 h 3670596"/>
              <a:gd name="connsiteX157" fmla="*/ 2737438 w 3886200"/>
              <a:gd name="connsiteY157" fmla="*/ 3330417 h 3670596"/>
              <a:gd name="connsiteX158" fmla="*/ 2737537 w 3886200"/>
              <a:gd name="connsiteY158" fmla="*/ 3330941 h 3670596"/>
              <a:gd name="connsiteX159" fmla="*/ 2738007 w 3886200"/>
              <a:gd name="connsiteY159" fmla="*/ 3333428 h 3670596"/>
              <a:gd name="connsiteX160" fmla="*/ 2737667 w 3886200"/>
              <a:gd name="connsiteY160" fmla="*/ 3331640 h 3670596"/>
              <a:gd name="connsiteX161" fmla="*/ 2737253 w 3886200"/>
              <a:gd name="connsiteY161" fmla="*/ 3329445 h 3670596"/>
              <a:gd name="connsiteX162" fmla="*/ 2737252 w 3886200"/>
              <a:gd name="connsiteY162" fmla="*/ 3329438 h 3670596"/>
              <a:gd name="connsiteX163" fmla="*/ 2737253 w 3886200"/>
              <a:gd name="connsiteY163" fmla="*/ 3329442 h 3670596"/>
              <a:gd name="connsiteX164" fmla="*/ 2737253 w 3886200"/>
              <a:gd name="connsiteY164" fmla="*/ 3329444 h 3670596"/>
              <a:gd name="connsiteX165" fmla="*/ 2737252 w 3886200"/>
              <a:gd name="connsiteY165" fmla="*/ 3329439 h 3670596"/>
              <a:gd name="connsiteX166" fmla="*/ 2737250 w 3886200"/>
              <a:gd name="connsiteY166" fmla="*/ 3329431 h 3670596"/>
              <a:gd name="connsiteX167" fmla="*/ 2737252 w 3886200"/>
              <a:gd name="connsiteY167" fmla="*/ 3329438 h 3670596"/>
              <a:gd name="connsiteX168" fmla="*/ 2737251 w 3886200"/>
              <a:gd name="connsiteY168" fmla="*/ 3329437 h 3670596"/>
              <a:gd name="connsiteX169" fmla="*/ 2737216 w 3886200"/>
              <a:gd name="connsiteY169" fmla="*/ 3329252 h 3670596"/>
              <a:gd name="connsiteX170" fmla="*/ 2737218 w 3886200"/>
              <a:gd name="connsiteY170" fmla="*/ 3329259 h 3670596"/>
              <a:gd name="connsiteX171" fmla="*/ 2737237 w 3886200"/>
              <a:gd name="connsiteY171" fmla="*/ 3329360 h 3670596"/>
              <a:gd name="connsiteX172" fmla="*/ 2737250 w 3886200"/>
              <a:gd name="connsiteY172" fmla="*/ 3329431 h 3670596"/>
              <a:gd name="connsiteX173" fmla="*/ 2737240 w 3886200"/>
              <a:gd name="connsiteY173" fmla="*/ 3329376 h 3670596"/>
              <a:gd name="connsiteX174" fmla="*/ 2737177 w 3886200"/>
              <a:gd name="connsiteY174" fmla="*/ 3329045 h 3670596"/>
              <a:gd name="connsiteX175" fmla="*/ 2737216 w 3886200"/>
              <a:gd name="connsiteY175" fmla="*/ 3329252 h 3670596"/>
              <a:gd name="connsiteX176" fmla="*/ 2737179 w 3886200"/>
              <a:gd name="connsiteY176" fmla="*/ 3329058 h 3670596"/>
              <a:gd name="connsiteX177" fmla="*/ 2737173 w 3886200"/>
              <a:gd name="connsiteY177" fmla="*/ 3329026 h 3670596"/>
              <a:gd name="connsiteX178" fmla="*/ 2737176 w 3886200"/>
              <a:gd name="connsiteY178" fmla="*/ 3329040 h 3670596"/>
              <a:gd name="connsiteX179" fmla="*/ 2737177 w 3886200"/>
              <a:gd name="connsiteY179" fmla="*/ 3329045 h 3670596"/>
              <a:gd name="connsiteX180" fmla="*/ 2737169 w 3886200"/>
              <a:gd name="connsiteY180" fmla="*/ 3329003 h 3670596"/>
              <a:gd name="connsiteX181" fmla="*/ 2737173 w 3886200"/>
              <a:gd name="connsiteY181" fmla="*/ 3329026 h 3670596"/>
              <a:gd name="connsiteX182" fmla="*/ 2737172 w 3886200"/>
              <a:gd name="connsiteY182" fmla="*/ 3329017 h 3670596"/>
              <a:gd name="connsiteX183" fmla="*/ 2737158 w 3886200"/>
              <a:gd name="connsiteY183" fmla="*/ 3328949 h 3670596"/>
              <a:gd name="connsiteX184" fmla="*/ 2737172 w 3886200"/>
              <a:gd name="connsiteY184" fmla="*/ 3329017 h 3670596"/>
              <a:gd name="connsiteX185" fmla="*/ 2737179 w 3886200"/>
              <a:gd name="connsiteY185" fmla="*/ 3329058 h 3670596"/>
              <a:gd name="connsiteX186" fmla="*/ 2737240 w 3886200"/>
              <a:gd name="connsiteY186" fmla="*/ 3329376 h 3670596"/>
              <a:gd name="connsiteX187" fmla="*/ 2737251 w 3886200"/>
              <a:gd name="connsiteY187" fmla="*/ 3329437 h 3670596"/>
              <a:gd name="connsiteX188" fmla="*/ 2737252 w 3886200"/>
              <a:gd name="connsiteY188" fmla="*/ 3329439 h 3670596"/>
              <a:gd name="connsiteX189" fmla="*/ 2737253 w 3886200"/>
              <a:gd name="connsiteY189" fmla="*/ 3329445 h 3670596"/>
              <a:gd name="connsiteX190" fmla="*/ 2737253 w 3886200"/>
              <a:gd name="connsiteY190" fmla="*/ 3329452 h 3670596"/>
              <a:gd name="connsiteX191" fmla="*/ 2737154 w 3886200"/>
              <a:gd name="connsiteY191" fmla="*/ 3328925 h 3670596"/>
              <a:gd name="connsiteX192" fmla="*/ 2737157 w 3886200"/>
              <a:gd name="connsiteY192" fmla="*/ 3328939 h 3670596"/>
              <a:gd name="connsiteX193" fmla="*/ 2737169 w 3886200"/>
              <a:gd name="connsiteY193" fmla="*/ 3329003 h 3670596"/>
              <a:gd name="connsiteX194" fmla="*/ 2737142 w 3886200"/>
              <a:gd name="connsiteY194" fmla="*/ 3328867 h 3670596"/>
              <a:gd name="connsiteX195" fmla="*/ 2737149 w 3886200"/>
              <a:gd name="connsiteY195" fmla="*/ 3328899 h 3670596"/>
              <a:gd name="connsiteX196" fmla="*/ 2737158 w 3886200"/>
              <a:gd name="connsiteY196" fmla="*/ 3328949 h 3670596"/>
              <a:gd name="connsiteX197" fmla="*/ 2737120 w 3886200"/>
              <a:gd name="connsiteY197" fmla="*/ 3328750 h 3670596"/>
              <a:gd name="connsiteX198" fmla="*/ 2737124 w 3886200"/>
              <a:gd name="connsiteY198" fmla="*/ 3328768 h 3670596"/>
              <a:gd name="connsiteX199" fmla="*/ 2737142 w 3886200"/>
              <a:gd name="connsiteY199" fmla="*/ 3328867 h 3670596"/>
              <a:gd name="connsiteX200" fmla="*/ 2737002 w 3886200"/>
              <a:gd name="connsiteY200" fmla="*/ 3328131 h 3670596"/>
              <a:gd name="connsiteX201" fmla="*/ 2737066 w 3886200"/>
              <a:gd name="connsiteY201" fmla="*/ 3328466 h 3670596"/>
              <a:gd name="connsiteX202" fmla="*/ 2737120 w 3886200"/>
              <a:gd name="connsiteY202" fmla="*/ 3328750 h 3670596"/>
              <a:gd name="connsiteX203" fmla="*/ 2736882 w 3886200"/>
              <a:gd name="connsiteY203" fmla="*/ 3327493 h 3670596"/>
              <a:gd name="connsiteX204" fmla="*/ 2737054 w 3886200"/>
              <a:gd name="connsiteY204" fmla="*/ 3328394 h 3670596"/>
              <a:gd name="connsiteX205" fmla="*/ 2737154 w 3886200"/>
              <a:gd name="connsiteY205" fmla="*/ 3328925 h 3670596"/>
              <a:gd name="connsiteX206" fmla="*/ 2737149 w 3886200"/>
              <a:gd name="connsiteY206" fmla="*/ 3328899 h 3670596"/>
              <a:gd name="connsiteX207" fmla="*/ 2737124 w 3886200"/>
              <a:gd name="connsiteY207" fmla="*/ 3328768 h 3670596"/>
              <a:gd name="connsiteX208" fmla="*/ 2737066 w 3886200"/>
              <a:gd name="connsiteY208" fmla="*/ 3328466 h 3670596"/>
              <a:gd name="connsiteX209" fmla="*/ 2736914 w 3886200"/>
              <a:gd name="connsiteY209" fmla="*/ 3327662 h 3670596"/>
              <a:gd name="connsiteX210" fmla="*/ 2736720 w 3886200"/>
              <a:gd name="connsiteY210" fmla="*/ 3326636 h 3670596"/>
              <a:gd name="connsiteX211" fmla="*/ 2736882 w 3886200"/>
              <a:gd name="connsiteY211" fmla="*/ 3327493 h 3670596"/>
              <a:gd name="connsiteX212" fmla="*/ 2736720 w 3886200"/>
              <a:gd name="connsiteY212" fmla="*/ 3326638 h 3670596"/>
              <a:gd name="connsiteX213" fmla="*/ 2736396 w 3886200"/>
              <a:gd name="connsiteY213" fmla="*/ 3324932 h 3670596"/>
              <a:gd name="connsiteX214" fmla="*/ 2736719 w 3886200"/>
              <a:gd name="connsiteY214" fmla="*/ 3326634 h 3670596"/>
              <a:gd name="connsiteX215" fmla="*/ 2736720 w 3886200"/>
              <a:gd name="connsiteY215" fmla="*/ 3326638 h 3670596"/>
              <a:gd name="connsiteX216" fmla="*/ 2736914 w 3886200"/>
              <a:gd name="connsiteY216" fmla="*/ 3327662 h 3670596"/>
              <a:gd name="connsiteX217" fmla="*/ 2737002 w 3886200"/>
              <a:gd name="connsiteY217" fmla="*/ 3328131 h 3670596"/>
              <a:gd name="connsiteX218" fmla="*/ 2681569 w 3886200"/>
              <a:gd name="connsiteY218" fmla="*/ 3323251 h 3670596"/>
              <a:gd name="connsiteX219" fmla="*/ 2684268 w 3886200"/>
              <a:gd name="connsiteY219" fmla="*/ 3328602 h 3670596"/>
              <a:gd name="connsiteX220" fmla="*/ 2736971 w 3886200"/>
              <a:gd name="connsiteY220" fmla="*/ 3433060 h 3670596"/>
              <a:gd name="connsiteX221" fmla="*/ 2768895 w 3886200"/>
              <a:gd name="connsiteY221" fmla="*/ 3496332 h 3670596"/>
              <a:gd name="connsiteX222" fmla="*/ 2768896 w 3886200"/>
              <a:gd name="connsiteY222" fmla="*/ 3496336 h 3670596"/>
              <a:gd name="connsiteX223" fmla="*/ 2769261 w 3886200"/>
              <a:gd name="connsiteY223" fmla="*/ 3511316 h 3670596"/>
              <a:gd name="connsiteX224" fmla="*/ 2763306 w 3886200"/>
              <a:gd name="connsiteY224" fmla="*/ 3511630 h 3670596"/>
              <a:gd name="connsiteX225" fmla="*/ 2751431 w 3886200"/>
              <a:gd name="connsiteY225" fmla="*/ 3499487 h 3670596"/>
              <a:gd name="connsiteX226" fmla="*/ 2729389 w 3886200"/>
              <a:gd name="connsiteY226" fmla="*/ 3472052 h 3670596"/>
              <a:gd name="connsiteX227" fmla="*/ 2698167 w 3886200"/>
              <a:gd name="connsiteY227" fmla="*/ 3401907 h 3670596"/>
              <a:gd name="connsiteX228" fmla="*/ 2679036 w 3886200"/>
              <a:gd name="connsiteY228" fmla="*/ 3334259 h 3670596"/>
              <a:gd name="connsiteX229" fmla="*/ 2735615 w 3886200"/>
              <a:gd name="connsiteY229" fmla="*/ 3320811 h 3670596"/>
              <a:gd name="connsiteX230" fmla="*/ 2736720 w 3886200"/>
              <a:gd name="connsiteY230" fmla="*/ 3326636 h 3670596"/>
              <a:gd name="connsiteX231" fmla="*/ 2736719 w 3886200"/>
              <a:gd name="connsiteY231" fmla="*/ 3326634 h 3670596"/>
              <a:gd name="connsiteX232" fmla="*/ 2734872 w 3886200"/>
              <a:gd name="connsiteY232" fmla="*/ 3316892 h 3670596"/>
              <a:gd name="connsiteX233" fmla="*/ 2735615 w 3886200"/>
              <a:gd name="connsiteY233" fmla="*/ 3320811 h 3670596"/>
              <a:gd name="connsiteX234" fmla="*/ 2735152 w 3886200"/>
              <a:gd name="connsiteY234" fmla="*/ 3318369 h 3670596"/>
              <a:gd name="connsiteX235" fmla="*/ 2672178 w 3886200"/>
              <a:gd name="connsiteY235" fmla="*/ 3304642 h 3670596"/>
              <a:gd name="connsiteX236" fmla="*/ 2673059 w 3886200"/>
              <a:gd name="connsiteY236" fmla="*/ 3306384 h 3670596"/>
              <a:gd name="connsiteX237" fmla="*/ 2678130 w 3886200"/>
              <a:gd name="connsiteY237" fmla="*/ 3331051 h 3670596"/>
              <a:gd name="connsiteX238" fmla="*/ 2679036 w 3886200"/>
              <a:gd name="connsiteY238" fmla="*/ 3334259 h 3670596"/>
              <a:gd name="connsiteX239" fmla="*/ 2678356 w 3886200"/>
              <a:gd name="connsiteY239" fmla="*/ 3337221 h 3670596"/>
              <a:gd name="connsiteX240" fmla="*/ 2673143 w 3886200"/>
              <a:gd name="connsiteY240" fmla="*/ 3309730 h 3670596"/>
              <a:gd name="connsiteX241" fmla="*/ 2732458 w 3886200"/>
              <a:gd name="connsiteY241" fmla="*/ 3304148 h 3670596"/>
              <a:gd name="connsiteX242" fmla="*/ 2732982 w 3886200"/>
              <a:gd name="connsiteY242" fmla="*/ 3306914 h 3670596"/>
              <a:gd name="connsiteX243" fmla="*/ 2734872 w 3886200"/>
              <a:gd name="connsiteY243" fmla="*/ 3316892 h 3670596"/>
              <a:gd name="connsiteX244" fmla="*/ 2732549 w 3886200"/>
              <a:gd name="connsiteY244" fmla="*/ 3304635 h 3670596"/>
              <a:gd name="connsiteX245" fmla="*/ 2732246 w 3886200"/>
              <a:gd name="connsiteY245" fmla="*/ 3303033 h 3670596"/>
              <a:gd name="connsiteX246" fmla="*/ 2732379 w 3886200"/>
              <a:gd name="connsiteY246" fmla="*/ 3303733 h 3670596"/>
              <a:gd name="connsiteX247" fmla="*/ 2732458 w 3886200"/>
              <a:gd name="connsiteY247" fmla="*/ 3304148 h 3670596"/>
              <a:gd name="connsiteX248" fmla="*/ 2272660 w 3886200"/>
              <a:gd name="connsiteY248" fmla="*/ 3302527 h 3670596"/>
              <a:gd name="connsiteX249" fmla="*/ 2275240 w 3886200"/>
              <a:gd name="connsiteY249" fmla="*/ 3305624 h 3670596"/>
              <a:gd name="connsiteX250" fmla="*/ 2320438 w 3886200"/>
              <a:gd name="connsiteY250" fmla="*/ 3359942 h 3670596"/>
              <a:gd name="connsiteX251" fmla="*/ 2275819 w 3886200"/>
              <a:gd name="connsiteY251" fmla="*/ 3308681 h 3670596"/>
              <a:gd name="connsiteX252" fmla="*/ 2731775 w 3886200"/>
              <a:gd name="connsiteY252" fmla="*/ 3300550 h 3670596"/>
              <a:gd name="connsiteX253" fmla="*/ 2731833 w 3886200"/>
              <a:gd name="connsiteY253" fmla="*/ 3300852 h 3670596"/>
              <a:gd name="connsiteX254" fmla="*/ 2732246 w 3886200"/>
              <a:gd name="connsiteY254" fmla="*/ 3303033 h 3670596"/>
              <a:gd name="connsiteX255" fmla="*/ 2732004 w 3886200"/>
              <a:gd name="connsiteY255" fmla="*/ 3301758 h 3670596"/>
              <a:gd name="connsiteX256" fmla="*/ 2731568 w 3886200"/>
              <a:gd name="connsiteY256" fmla="*/ 3299462 h 3670596"/>
              <a:gd name="connsiteX257" fmla="*/ 2731619 w 3886200"/>
              <a:gd name="connsiteY257" fmla="*/ 3299727 h 3670596"/>
              <a:gd name="connsiteX258" fmla="*/ 2731775 w 3886200"/>
              <a:gd name="connsiteY258" fmla="*/ 3300550 h 3670596"/>
              <a:gd name="connsiteX259" fmla="*/ 2731768 w 3886200"/>
              <a:gd name="connsiteY259" fmla="*/ 3300512 h 3670596"/>
              <a:gd name="connsiteX260" fmla="*/ 2731530 w 3886200"/>
              <a:gd name="connsiteY260" fmla="*/ 3299256 h 3670596"/>
              <a:gd name="connsiteX261" fmla="*/ 2731530 w 3886200"/>
              <a:gd name="connsiteY261" fmla="*/ 3299257 h 3670596"/>
              <a:gd name="connsiteX262" fmla="*/ 2731568 w 3886200"/>
              <a:gd name="connsiteY262" fmla="*/ 3299462 h 3670596"/>
              <a:gd name="connsiteX263" fmla="*/ 2731510 w 3886200"/>
              <a:gd name="connsiteY263" fmla="*/ 3299163 h 3670596"/>
              <a:gd name="connsiteX264" fmla="*/ 2731768 w 3886200"/>
              <a:gd name="connsiteY264" fmla="*/ 3300512 h 3670596"/>
              <a:gd name="connsiteX265" fmla="*/ 2732004 w 3886200"/>
              <a:gd name="connsiteY265" fmla="*/ 3301758 h 3670596"/>
              <a:gd name="connsiteX266" fmla="*/ 2732549 w 3886200"/>
              <a:gd name="connsiteY266" fmla="*/ 3304635 h 3670596"/>
              <a:gd name="connsiteX267" fmla="*/ 2733857 w 3886200"/>
              <a:gd name="connsiteY267" fmla="*/ 3311543 h 3670596"/>
              <a:gd name="connsiteX268" fmla="*/ 2735152 w 3886200"/>
              <a:gd name="connsiteY268" fmla="*/ 3318369 h 3670596"/>
              <a:gd name="connsiteX269" fmla="*/ 2736396 w 3886200"/>
              <a:gd name="connsiteY269" fmla="*/ 3324932 h 3670596"/>
              <a:gd name="connsiteX270" fmla="*/ 2735690 w 3886200"/>
              <a:gd name="connsiteY270" fmla="*/ 3321215 h 3670596"/>
              <a:gd name="connsiteX271" fmla="*/ 2731485 w 3886200"/>
              <a:gd name="connsiteY271" fmla="*/ 3299019 h 3670596"/>
              <a:gd name="connsiteX272" fmla="*/ 2731833 w 3886200"/>
              <a:gd name="connsiteY272" fmla="*/ 3300852 h 3670596"/>
              <a:gd name="connsiteX273" fmla="*/ 2731619 w 3886200"/>
              <a:gd name="connsiteY273" fmla="*/ 3299727 h 3670596"/>
              <a:gd name="connsiteX274" fmla="*/ 2731530 w 3886200"/>
              <a:gd name="connsiteY274" fmla="*/ 3299257 h 3670596"/>
              <a:gd name="connsiteX275" fmla="*/ 2731482 w 3886200"/>
              <a:gd name="connsiteY275" fmla="*/ 3299004 h 3670596"/>
              <a:gd name="connsiteX276" fmla="*/ 2731485 w 3886200"/>
              <a:gd name="connsiteY276" fmla="*/ 3299017 h 3670596"/>
              <a:gd name="connsiteX277" fmla="*/ 2731530 w 3886200"/>
              <a:gd name="connsiteY277" fmla="*/ 3299256 h 3670596"/>
              <a:gd name="connsiteX278" fmla="*/ 2731487 w 3886200"/>
              <a:gd name="connsiteY278" fmla="*/ 3299030 h 3670596"/>
              <a:gd name="connsiteX279" fmla="*/ 2731476 w 3886200"/>
              <a:gd name="connsiteY279" fmla="*/ 3298973 h 3670596"/>
              <a:gd name="connsiteX280" fmla="*/ 2731485 w 3886200"/>
              <a:gd name="connsiteY280" fmla="*/ 3299019 h 3670596"/>
              <a:gd name="connsiteX281" fmla="*/ 2731485 w 3886200"/>
              <a:gd name="connsiteY281" fmla="*/ 3299017 h 3670596"/>
              <a:gd name="connsiteX282" fmla="*/ 2731482 w 3886200"/>
              <a:gd name="connsiteY282" fmla="*/ 3299002 h 3670596"/>
              <a:gd name="connsiteX283" fmla="*/ 2731475 w 3886200"/>
              <a:gd name="connsiteY283" fmla="*/ 3298968 h 3670596"/>
              <a:gd name="connsiteX284" fmla="*/ 2731475 w 3886200"/>
              <a:gd name="connsiteY284" fmla="*/ 3298969 h 3670596"/>
              <a:gd name="connsiteX285" fmla="*/ 2731482 w 3886200"/>
              <a:gd name="connsiteY285" fmla="*/ 3299002 h 3670596"/>
              <a:gd name="connsiteX286" fmla="*/ 2731482 w 3886200"/>
              <a:gd name="connsiteY286" fmla="*/ 3299004 h 3670596"/>
              <a:gd name="connsiteX287" fmla="*/ 2731470 w 3886200"/>
              <a:gd name="connsiteY287" fmla="*/ 3298939 h 3670596"/>
              <a:gd name="connsiteX288" fmla="*/ 2731471 w 3886200"/>
              <a:gd name="connsiteY288" fmla="*/ 3298944 h 3670596"/>
              <a:gd name="connsiteX289" fmla="*/ 2731475 w 3886200"/>
              <a:gd name="connsiteY289" fmla="*/ 3298968 h 3670596"/>
              <a:gd name="connsiteX290" fmla="*/ 2731471 w 3886200"/>
              <a:gd name="connsiteY290" fmla="*/ 3298949 h 3670596"/>
              <a:gd name="connsiteX291" fmla="*/ 2731470 w 3886200"/>
              <a:gd name="connsiteY291" fmla="*/ 3298938 h 3670596"/>
              <a:gd name="connsiteX292" fmla="*/ 2731470 w 3886200"/>
              <a:gd name="connsiteY292" fmla="*/ 3298939 h 3670596"/>
              <a:gd name="connsiteX293" fmla="*/ 2731470 w 3886200"/>
              <a:gd name="connsiteY293" fmla="*/ 3298939 h 3670596"/>
              <a:gd name="connsiteX294" fmla="*/ 2731438 w 3886200"/>
              <a:gd name="connsiteY294" fmla="*/ 3298771 h 3670596"/>
              <a:gd name="connsiteX295" fmla="*/ 2731470 w 3886200"/>
              <a:gd name="connsiteY295" fmla="*/ 3298938 h 3670596"/>
              <a:gd name="connsiteX296" fmla="*/ 2731455 w 3886200"/>
              <a:gd name="connsiteY296" fmla="*/ 3298864 h 3670596"/>
              <a:gd name="connsiteX297" fmla="*/ 2731436 w 3886200"/>
              <a:gd name="connsiteY297" fmla="*/ 3298760 h 3670596"/>
              <a:gd name="connsiteX298" fmla="*/ 2731476 w 3886200"/>
              <a:gd name="connsiteY298" fmla="*/ 3298973 h 3670596"/>
              <a:gd name="connsiteX299" fmla="*/ 2731475 w 3886200"/>
              <a:gd name="connsiteY299" fmla="*/ 3298969 h 3670596"/>
              <a:gd name="connsiteX300" fmla="*/ 2731471 w 3886200"/>
              <a:gd name="connsiteY300" fmla="*/ 3298944 h 3670596"/>
              <a:gd name="connsiteX301" fmla="*/ 2731470 w 3886200"/>
              <a:gd name="connsiteY301" fmla="*/ 3298939 h 3670596"/>
              <a:gd name="connsiteX302" fmla="*/ 2731404 w 3886200"/>
              <a:gd name="connsiteY302" fmla="*/ 3298592 h 3670596"/>
              <a:gd name="connsiteX303" fmla="*/ 2731416 w 3886200"/>
              <a:gd name="connsiteY303" fmla="*/ 3298654 h 3670596"/>
              <a:gd name="connsiteX304" fmla="*/ 2731438 w 3886200"/>
              <a:gd name="connsiteY304" fmla="*/ 3298771 h 3670596"/>
              <a:gd name="connsiteX305" fmla="*/ 2731432 w 3886200"/>
              <a:gd name="connsiteY305" fmla="*/ 3298740 h 3670596"/>
              <a:gd name="connsiteX306" fmla="*/ 2731361 w 3886200"/>
              <a:gd name="connsiteY306" fmla="*/ 3298363 h 3670596"/>
              <a:gd name="connsiteX307" fmla="*/ 2731436 w 3886200"/>
              <a:gd name="connsiteY307" fmla="*/ 3298760 h 3670596"/>
              <a:gd name="connsiteX308" fmla="*/ 2731416 w 3886200"/>
              <a:gd name="connsiteY308" fmla="*/ 3298654 h 3670596"/>
              <a:gd name="connsiteX309" fmla="*/ 2731398 w 3886200"/>
              <a:gd name="connsiteY309" fmla="*/ 3298558 h 3670596"/>
              <a:gd name="connsiteX310" fmla="*/ 2669648 w 3886200"/>
              <a:gd name="connsiteY310" fmla="*/ 3291290 h 3670596"/>
              <a:gd name="connsiteX311" fmla="*/ 2672180 w 3886200"/>
              <a:gd name="connsiteY311" fmla="*/ 3304641 h 3670596"/>
              <a:gd name="connsiteX312" fmla="*/ 2672178 w 3886200"/>
              <a:gd name="connsiteY312" fmla="*/ 3304642 h 3670596"/>
              <a:gd name="connsiteX313" fmla="*/ 2314768 w 3886200"/>
              <a:gd name="connsiteY313" fmla="*/ 3290236 h 3670596"/>
              <a:gd name="connsiteX314" fmla="*/ 2322995 w 3886200"/>
              <a:gd name="connsiteY314" fmla="*/ 3291767 h 3670596"/>
              <a:gd name="connsiteX315" fmla="*/ 2333958 w 3886200"/>
              <a:gd name="connsiteY315" fmla="*/ 3301897 h 3670596"/>
              <a:gd name="connsiteX316" fmla="*/ 2380091 w 3886200"/>
              <a:gd name="connsiteY316" fmla="*/ 3356154 h 3670596"/>
              <a:gd name="connsiteX317" fmla="*/ 2314259 w 3886200"/>
              <a:gd name="connsiteY317" fmla="*/ 3327362 h 3670596"/>
              <a:gd name="connsiteX318" fmla="*/ 2314768 w 3886200"/>
              <a:gd name="connsiteY318" fmla="*/ 3290236 h 3670596"/>
              <a:gd name="connsiteX319" fmla="*/ 2729722 w 3886200"/>
              <a:gd name="connsiteY319" fmla="*/ 3289723 h 3670596"/>
              <a:gd name="connsiteX320" fmla="*/ 2730887 w 3886200"/>
              <a:gd name="connsiteY320" fmla="*/ 3295865 h 3670596"/>
              <a:gd name="connsiteX321" fmla="*/ 2731361 w 3886200"/>
              <a:gd name="connsiteY321" fmla="*/ 3298363 h 3670596"/>
              <a:gd name="connsiteX322" fmla="*/ 2730677 w 3886200"/>
              <a:gd name="connsiteY322" fmla="*/ 3294763 h 3670596"/>
              <a:gd name="connsiteX323" fmla="*/ 2668799 w 3886200"/>
              <a:gd name="connsiteY323" fmla="*/ 3286818 h 3670596"/>
              <a:gd name="connsiteX324" fmla="*/ 2668800 w 3886200"/>
              <a:gd name="connsiteY324" fmla="*/ 3286821 h 3670596"/>
              <a:gd name="connsiteX325" fmla="*/ 2669648 w 3886200"/>
              <a:gd name="connsiteY325" fmla="*/ 3291290 h 3670596"/>
              <a:gd name="connsiteX326" fmla="*/ 2668738 w 3886200"/>
              <a:gd name="connsiteY326" fmla="*/ 3286493 h 3670596"/>
              <a:gd name="connsiteX327" fmla="*/ 2668801 w 3886200"/>
              <a:gd name="connsiteY327" fmla="*/ 3286823 h 3670596"/>
              <a:gd name="connsiteX328" fmla="*/ 2668800 w 3886200"/>
              <a:gd name="connsiteY328" fmla="*/ 3286821 h 3670596"/>
              <a:gd name="connsiteX329" fmla="*/ 2668760 w 3886200"/>
              <a:gd name="connsiteY329" fmla="*/ 3286609 h 3670596"/>
              <a:gd name="connsiteX330" fmla="*/ 2668579 w 3886200"/>
              <a:gd name="connsiteY330" fmla="*/ 3285652 h 3670596"/>
              <a:gd name="connsiteX331" fmla="*/ 2668705 w 3886200"/>
              <a:gd name="connsiteY331" fmla="*/ 3286313 h 3670596"/>
              <a:gd name="connsiteX332" fmla="*/ 2668738 w 3886200"/>
              <a:gd name="connsiteY332" fmla="*/ 3286493 h 3670596"/>
              <a:gd name="connsiteX333" fmla="*/ 2668590 w 3886200"/>
              <a:gd name="connsiteY333" fmla="*/ 3285713 h 3670596"/>
              <a:gd name="connsiteX334" fmla="*/ 2668568 w 3886200"/>
              <a:gd name="connsiteY334" fmla="*/ 3285598 h 3670596"/>
              <a:gd name="connsiteX335" fmla="*/ 2668590 w 3886200"/>
              <a:gd name="connsiteY335" fmla="*/ 3285713 h 3670596"/>
              <a:gd name="connsiteX336" fmla="*/ 2668760 w 3886200"/>
              <a:gd name="connsiteY336" fmla="*/ 3286609 h 3670596"/>
              <a:gd name="connsiteX337" fmla="*/ 2668799 w 3886200"/>
              <a:gd name="connsiteY337" fmla="*/ 3286818 h 3670596"/>
              <a:gd name="connsiteX338" fmla="*/ 2668567 w 3886200"/>
              <a:gd name="connsiteY338" fmla="*/ 3285591 h 3670596"/>
              <a:gd name="connsiteX339" fmla="*/ 2668579 w 3886200"/>
              <a:gd name="connsiteY339" fmla="*/ 3285652 h 3670596"/>
              <a:gd name="connsiteX340" fmla="*/ 2668568 w 3886200"/>
              <a:gd name="connsiteY340" fmla="*/ 3285595 h 3670596"/>
              <a:gd name="connsiteX341" fmla="*/ 2668548 w 3886200"/>
              <a:gd name="connsiteY341" fmla="*/ 3285489 h 3670596"/>
              <a:gd name="connsiteX342" fmla="*/ 2668567 w 3886200"/>
              <a:gd name="connsiteY342" fmla="*/ 3285591 h 3670596"/>
              <a:gd name="connsiteX343" fmla="*/ 2668560 w 3886200"/>
              <a:gd name="connsiteY343" fmla="*/ 3285553 h 3670596"/>
              <a:gd name="connsiteX344" fmla="*/ 2668508 w 3886200"/>
              <a:gd name="connsiteY344" fmla="*/ 3285285 h 3670596"/>
              <a:gd name="connsiteX345" fmla="*/ 2668521 w 3886200"/>
              <a:gd name="connsiteY345" fmla="*/ 3285349 h 3670596"/>
              <a:gd name="connsiteX346" fmla="*/ 2668560 w 3886200"/>
              <a:gd name="connsiteY346" fmla="*/ 3285553 h 3670596"/>
              <a:gd name="connsiteX347" fmla="*/ 2668568 w 3886200"/>
              <a:gd name="connsiteY347" fmla="*/ 3285595 h 3670596"/>
              <a:gd name="connsiteX348" fmla="*/ 2668568 w 3886200"/>
              <a:gd name="connsiteY348" fmla="*/ 3285598 h 3670596"/>
              <a:gd name="connsiteX349" fmla="*/ 2668475 w 3886200"/>
              <a:gd name="connsiteY349" fmla="*/ 3285113 h 3670596"/>
              <a:gd name="connsiteX350" fmla="*/ 2668483 w 3886200"/>
              <a:gd name="connsiteY350" fmla="*/ 3285155 h 3670596"/>
              <a:gd name="connsiteX351" fmla="*/ 2668508 w 3886200"/>
              <a:gd name="connsiteY351" fmla="*/ 3285285 h 3670596"/>
              <a:gd name="connsiteX352" fmla="*/ 2668414 w 3886200"/>
              <a:gd name="connsiteY352" fmla="*/ 3284800 h 3670596"/>
              <a:gd name="connsiteX353" fmla="*/ 2668458 w 3886200"/>
              <a:gd name="connsiteY353" fmla="*/ 3285024 h 3670596"/>
              <a:gd name="connsiteX354" fmla="*/ 2668475 w 3886200"/>
              <a:gd name="connsiteY354" fmla="*/ 3285113 h 3670596"/>
              <a:gd name="connsiteX355" fmla="*/ 2728693 w 3886200"/>
              <a:gd name="connsiteY355" fmla="*/ 3284298 h 3670596"/>
              <a:gd name="connsiteX356" fmla="*/ 2729722 w 3886200"/>
              <a:gd name="connsiteY356" fmla="*/ 3289723 h 3670596"/>
              <a:gd name="connsiteX357" fmla="*/ 2729291 w 3886200"/>
              <a:gd name="connsiteY357" fmla="*/ 3287448 h 3670596"/>
              <a:gd name="connsiteX358" fmla="*/ 2728721 w 3886200"/>
              <a:gd name="connsiteY358" fmla="*/ 3284444 h 3670596"/>
              <a:gd name="connsiteX359" fmla="*/ 2727531 w 3886200"/>
              <a:gd name="connsiteY359" fmla="*/ 3278176 h 3670596"/>
              <a:gd name="connsiteX360" fmla="*/ 2728075 w 3886200"/>
              <a:gd name="connsiteY360" fmla="*/ 3281040 h 3670596"/>
              <a:gd name="connsiteX361" fmla="*/ 2728721 w 3886200"/>
              <a:gd name="connsiteY361" fmla="*/ 3284444 h 3670596"/>
              <a:gd name="connsiteX362" fmla="*/ 2728743 w 3886200"/>
              <a:gd name="connsiteY362" fmla="*/ 3284562 h 3670596"/>
              <a:gd name="connsiteX363" fmla="*/ 2729291 w 3886200"/>
              <a:gd name="connsiteY363" fmla="*/ 3287448 h 3670596"/>
              <a:gd name="connsiteX364" fmla="*/ 2730677 w 3886200"/>
              <a:gd name="connsiteY364" fmla="*/ 3294763 h 3670596"/>
              <a:gd name="connsiteX365" fmla="*/ 2731398 w 3886200"/>
              <a:gd name="connsiteY365" fmla="*/ 3298558 h 3670596"/>
              <a:gd name="connsiteX366" fmla="*/ 2731404 w 3886200"/>
              <a:gd name="connsiteY366" fmla="*/ 3298592 h 3670596"/>
              <a:gd name="connsiteX367" fmla="*/ 2731156 w 3886200"/>
              <a:gd name="connsiteY367" fmla="*/ 3297289 h 3670596"/>
              <a:gd name="connsiteX368" fmla="*/ 2731432 w 3886200"/>
              <a:gd name="connsiteY368" fmla="*/ 3298740 h 3670596"/>
              <a:gd name="connsiteX369" fmla="*/ 2731455 w 3886200"/>
              <a:gd name="connsiteY369" fmla="*/ 3298864 h 3670596"/>
              <a:gd name="connsiteX370" fmla="*/ 2731471 w 3886200"/>
              <a:gd name="connsiteY370" fmla="*/ 3298949 h 3670596"/>
              <a:gd name="connsiteX371" fmla="*/ 2731487 w 3886200"/>
              <a:gd name="connsiteY371" fmla="*/ 3299030 h 3670596"/>
              <a:gd name="connsiteX372" fmla="*/ 2731510 w 3886200"/>
              <a:gd name="connsiteY372" fmla="*/ 3299163 h 3670596"/>
              <a:gd name="connsiteX373" fmla="*/ 2546203 w 3886200"/>
              <a:gd name="connsiteY373" fmla="*/ 3277039 h 3670596"/>
              <a:gd name="connsiteX374" fmla="*/ 2546332 w 3886200"/>
              <a:gd name="connsiteY374" fmla="*/ 3277714 h 3670596"/>
              <a:gd name="connsiteX375" fmla="*/ 2546695 w 3886200"/>
              <a:gd name="connsiteY375" fmla="*/ 3279633 h 3670596"/>
              <a:gd name="connsiteX376" fmla="*/ 2726561 w 3886200"/>
              <a:gd name="connsiteY376" fmla="*/ 3273060 h 3670596"/>
              <a:gd name="connsiteX377" fmla="*/ 2726607 w 3886200"/>
              <a:gd name="connsiteY377" fmla="*/ 3273299 h 3670596"/>
              <a:gd name="connsiteX378" fmla="*/ 2727531 w 3886200"/>
              <a:gd name="connsiteY378" fmla="*/ 3278176 h 3670596"/>
              <a:gd name="connsiteX379" fmla="*/ 2726534 w 3886200"/>
              <a:gd name="connsiteY379" fmla="*/ 3272921 h 3670596"/>
              <a:gd name="connsiteX380" fmla="*/ 2726547 w 3886200"/>
              <a:gd name="connsiteY380" fmla="*/ 3272988 h 3670596"/>
              <a:gd name="connsiteX381" fmla="*/ 2726561 w 3886200"/>
              <a:gd name="connsiteY381" fmla="*/ 3273060 h 3670596"/>
              <a:gd name="connsiteX382" fmla="*/ 2726455 w 3886200"/>
              <a:gd name="connsiteY382" fmla="*/ 3272500 h 3670596"/>
              <a:gd name="connsiteX383" fmla="*/ 2726460 w 3886200"/>
              <a:gd name="connsiteY383" fmla="*/ 3272524 h 3670596"/>
              <a:gd name="connsiteX384" fmla="*/ 2726619 w 3886200"/>
              <a:gd name="connsiteY384" fmla="*/ 3273363 h 3670596"/>
              <a:gd name="connsiteX385" fmla="*/ 2726505 w 3886200"/>
              <a:gd name="connsiteY385" fmla="*/ 3272758 h 3670596"/>
              <a:gd name="connsiteX386" fmla="*/ 2727698 w 3886200"/>
              <a:gd name="connsiteY386" fmla="*/ 3279041 h 3670596"/>
              <a:gd name="connsiteX387" fmla="*/ 2728693 w 3886200"/>
              <a:gd name="connsiteY387" fmla="*/ 3284298 h 3670596"/>
              <a:gd name="connsiteX388" fmla="*/ 2728075 w 3886200"/>
              <a:gd name="connsiteY388" fmla="*/ 3281040 h 3670596"/>
              <a:gd name="connsiteX389" fmla="*/ 2726607 w 3886200"/>
              <a:gd name="connsiteY389" fmla="*/ 3273299 h 3670596"/>
              <a:gd name="connsiteX390" fmla="*/ 2726547 w 3886200"/>
              <a:gd name="connsiteY390" fmla="*/ 3272988 h 3670596"/>
              <a:gd name="connsiteX391" fmla="*/ 2726447 w 3886200"/>
              <a:gd name="connsiteY391" fmla="*/ 3272458 h 3670596"/>
              <a:gd name="connsiteX392" fmla="*/ 2726453 w 3886200"/>
              <a:gd name="connsiteY392" fmla="*/ 3272485 h 3670596"/>
              <a:gd name="connsiteX393" fmla="*/ 2726455 w 3886200"/>
              <a:gd name="connsiteY393" fmla="*/ 3272500 h 3670596"/>
              <a:gd name="connsiteX394" fmla="*/ 2726429 w 3886200"/>
              <a:gd name="connsiteY394" fmla="*/ 3272361 h 3670596"/>
              <a:gd name="connsiteX395" fmla="*/ 2726440 w 3886200"/>
              <a:gd name="connsiteY395" fmla="*/ 3272418 h 3670596"/>
              <a:gd name="connsiteX396" fmla="*/ 2726447 w 3886200"/>
              <a:gd name="connsiteY396" fmla="*/ 3272458 h 3670596"/>
              <a:gd name="connsiteX397" fmla="*/ 2726422 w 3886200"/>
              <a:gd name="connsiteY397" fmla="*/ 3272327 h 3670596"/>
              <a:gd name="connsiteX398" fmla="*/ 2726498 w 3886200"/>
              <a:gd name="connsiteY398" fmla="*/ 3272726 h 3670596"/>
              <a:gd name="connsiteX399" fmla="*/ 2726534 w 3886200"/>
              <a:gd name="connsiteY399" fmla="*/ 3272921 h 3670596"/>
              <a:gd name="connsiteX400" fmla="*/ 2666001 w 3886200"/>
              <a:gd name="connsiteY400" fmla="*/ 3272060 h 3670596"/>
              <a:gd name="connsiteX401" fmla="*/ 2668548 w 3886200"/>
              <a:gd name="connsiteY401" fmla="*/ 3285489 h 3670596"/>
              <a:gd name="connsiteX402" fmla="*/ 2668521 w 3886200"/>
              <a:gd name="connsiteY402" fmla="*/ 3285349 h 3670596"/>
              <a:gd name="connsiteX403" fmla="*/ 2668483 w 3886200"/>
              <a:gd name="connsiteY403" fmla="*/ 3285155 h 3670596"/>
              <a:gd name="connsiteX404" fmla="*/ 2668458 w 3886200"/>
              <a:gd name="connsiteY404" fmla="*/ 3285024 h 3670596"/>
              <a:gd name="connsiteX405" fmla="*/ 2726352 w 3886200"/>
              <a:gd name="connsiteY405" fmla="*/ 3271961 h 3670596"/>
              <a:gd name="connsiteX406" fmla="*/ 2726429 w 3886200"/>
              <a:gd name="connsiteY406" fmla="*/ 3272361 h 3670596"/>
              <a:gd name="connsiteX407" fmla="*/ 2726392 w 3886200"/>
              <a:gd name="connsiteY407" fmla="*/ 3272172 h 3670596"/>
              <a:gd name="connsiteX408" fmla="*/ 2726351 w 3886200"/>
              <a:gd name="connsiteY408" fmla="*/ 3271947 h 3670596"/>
              <a:gd name="connsiteX409" fmla="*/ 2726505 w 3886200"/>
              <a:gd name="connsiteY409" fmla="*/ 3272758 h 3670596"/>
              <a:gd name="connsiteX410" fmla="*/ 2726460 w 3886200"/>
              <a:gd name="connsiteY410" fmla="*/ 3272524 h 3670596"/>
              <a:gd name="connsiteX411" fmla="*/ 2726453 w 3886200"/>
              <a:gd name="connsiteY411" fmla="*/ 3272485 h 3670596"/>
              <a:gd name="connsiteX412" fmla="*/ 2726440 w 3886200"/>
              <a:gd name="connsiteY412" fmla="*/ 3272418 h 3670596"/>
              <a:gd name="connsiteX413" fmla="*/ 2726336 w 3886200"/>
              <a:gd name="connsiteY413" fmla="*/ 3271877 h 3670596"/>
              <a:gd name="connsiteX414" fmla="*/ 2726392 w 3886200"/>
              <a:gd name="connsiteY414" fmla="*/ 3272172 h 3670596"/>
              <a:gd name="connsiteX415" fmla="*/ 2726422 w 3886200"/>
              <a:gd name="connsiteY415" fmla="*/ 3272327 h 3670596"/>
              <a:gd name="connsiteX416" fmla="*/ 2726324 w 3886200"/>
              <a:gd name="connsiteY416" fmla="*/ 3271812 h 3670596"/>
              <a:gd name="connsiteX417" fmla="*/ 2726352 w 3886200"/>
              <a:gd name="connsiteY417" fmla="*/ 3271961 h 3670596"/>
              <a:gd name="connsiteX418" fmla="*/ 2726328 w 3886200"/>
              <a:gd name="connsiteY418" fmla="*/ 3271835 h 3670596"/>
              <a:gd name="connsiteX419" fmla="*/ 2726318 w 3886200"/>
              <a:gd name="connsiteY419" fmla="*/ 3271777 h 3670596"/>
              <a:gd name="connsiteX420" fmla="*/ 2726324 w 3886200"/>
              <a:gd name="connsiteY420" fmla="*/ 3271812 h 3670596"/>
              <a:gd name="connsiteX421" fmla="*/ 2726320 w 3886200"/>
              <a:gd name="connsiteY421" fmla="*/ 3271793 h 3670596"/>
              <a:gd name="connsiteX422" fmla="*/ 2726311 w 3886200"/>
              <a:gd name="connsiteY422" fmla="*/ 3271745 h 3670596"/>
              <a:gd name="connsiteX423" fmla="*/ 2726317 w 3886200"/>
              <a:gd name="connsiteY423" fmla="*/ 3271774 h 3670596"/>
              <a:gd name="connsiteX424" fmla="*/ 2726320 w 3886200"/>
              <a:gd name="connsiteY424" fmla="*/ 3271793 h 3670596"/>
              <a:gd name="connsiteX425" fmla="*/ 2726328 w 3886200"/>
              <a:gd name="connsiteY425" fmla="*/ 3271835 h 3670596"/>
              <a:gd name="connsiteX426" fmla="*/ 2726336 w 3886200"/>
              <a:gd name="connsiteY426" fmla="*/ 3271877 h 3670596"/>
              <a:gd name="connsiteX427" fmla="*/ 2726289 w 3886200"/>
              <a:gd name="connsiteY427" fmla="*/ 3271626 h 3670596"/>
              <a:gd name="connsiteX428" fmla="*/ 2726307 w 3886200"/>
              <a:gd name="connsiteY428" fmla="*/ 3271721 h 3670596"/>
              <a:gd name="connsiteX429" fmla="*/ 2726311 w 3886200"/>
              <a:gd name="connsiteY429" fmla="*/ 3271745 h 3670596"/>
              <a:gd name="connsiteX430" fmla="*/ 2726286 w 3886200"/>
              <a:gd name="connsiteY430" fmla="*/ 3271603 h 3670596"/>
              <a:gd name="connsiteX431" fmla="*/ 2726305 w 3886200"/>
              <a:gd name="connsiteY431" fmla="*/ 3271704 h 3670596"/>
              <a:gd name="connsiteX432" fmla="*/ 2726351 w 3886200"/>
              <a:gd name="connsiteY432" fmla="*/ 3271947 h 3670596"/>
              <a:gd name="connsiteX433" fmla="*/ 2726290 w 3886200"/>
              <a:gd name="connsiteY433" fmla="*/ 3271625 h 3670596"/>
              <a:gd name="connsiteX434" fmla="*/ 2726242 w 3886200"/>
              <a:gd name="connsiteY434" fmla="*/ 3271368 h 3670596"/>
              <a:gd name="connsiteX435" fmla="*/ 2726290 w 3886200"/>
              <a:gd name="connsiteY435" fmla="*/ 3271625 h 3670596"/>
              <a:gd name="connsiteX436" fmla="*/ 2726318 w 3886200"/>
              <a:gd name="connsiteY436" fmla="*/ 3271777 h 3670596"/>
              <a:gd name="connsiteX437" fmla="*/ 2726317 w 3886200"/>
              <a:gd name="connsiteY437" fmla="*/ 3271774 h 3670596"/>
              <a:gd name="connsiteX438" fmla="*/ 2726307 w 3886200"/>
              <a:gd name="connsiteY438" fmla="*/ 3271721 h 3670596"/>
              <a:gd name="connsiteX439" fmla="*/ 2726268 w 3886200"/>
              <a:gd name="connsiteY439" fmla="*/ 3271510 h 3670596"/>
              <a:gd name="connsiteX440" fmla="*/ 2726217 w 3886200"/>
              <a:gd name="connsiteY440" fmla="*/ 3271236 h 3670596"/>
              <a:gd name="connsiteX441" fmla="*/ 2726238 w 3886200"/>
              <a:gd name="connsiteY441" fmla="*/ 3271348 h 3670596"/>
              <a:gd name="connsiteX442" fmla="*/ 2726242 w 3886200"/>
              <a:gd name="connsiteY442" fmla="*/ 3271368 h 3670596"/>
              <a:gd name="connsiteX443" fmla="*/ 2726217 w 3886200"/>
              <a:gd name="connsiteY443" fmla="*/ 3271237 h 3670596"/>
              <a:gd name="connsiteX444" fmla="*/ 2726211 w 3886200"/>
              <a:gd name="connsiteY444" fmla="*/ 3271207 h 3670596"/>
              <a:gd name="connsiteX445" fmla="*/ 2726215 w 3886200"/>
              <a:gd name="connsiteY445" fmla="*/ 3271225 h 3670596"/>
              <a:gd name="connsiteX446" fmla="*/ 2726217 w 3886200"/>
              <a:gd name="connsiteY446" fmla="*/ 3271236 h 3670596"/>
              <a:gd name="connsiteX447" fmla="*/ 2726212 w 3886200"/>
              <a:gd name="connsiteY447" fmla="*/ 3271213 h 3670596"/>
              <a:gd name="connsiteX448" fmla="*/ 2726208 w 3886200"/>
              <a:gd name="connsiteY448" fmla="*/ 3271189 h 3670596"/>
              <a:gd name="connsiteX449" fmla="*/ 2726208 w 3886200"/>
              <a:gd name="connsiteY449" fmla="*/ 3271189 h 3670596"/>
              <a:gd name="connsiteX450" fmla="*/ 2726211 w 3886200"/>
              <a:gd name="connsiteY450" fmla="*/ 3271207 h 3670596"/>
              <a:gd name="connsiteX451" fmla="*/ 2726211 w 3886200"/>
              <a:gd name="connsiteY451" fmla="*/ 3271206 h 3670596"/>
              <a:gd name="connsiteX452" fmla="*/ 2726186 w 3886200"/>
              <a:gd name="connsiteY452" fmla="*/ 3271072 h 3670596"/>
              <a:gd name="connsiteX453" fmla="*/ 2726208 w 3886200"/>
              <a:gd name="connsiteY453" fmla="*/ 3271186 h 3670596"/>
              <a:gd name="connsiteX454" fmla="*/ 2726208 w 3886200"/>
              <a:gd name="connsiteY454" fmla="*/ 3271189 h 3670596"/>
              <a:gd name="connsiteX455" fmla="*/ 2726197 w 3886200"/>
              <a:gd name="connsiteY455" fmla="*/ 3271132 h 3670596"/>
              <a:gd name="connsiteX456" fmla="*/ 2726182 w 3886200"/>
              <a:gd name="connsiteY456" fmla="*/ 3271049 h 3670596"/>
              <a:gd name="connsiteX457" fmla="*/ 2726182 w 3886200"/>
              <a:gd name="connsiteY457" fmla="*/ 3271052 h 3670596"/>
              <a:gd name="connsiteX458" fmla="*/ 2726186 w 3886200"/>
              <a:gd name="connsiteY458" fmla="*/ 3271072 h 3670596"/>
              <a:gd name="connsiteX459" fmla="*/ 2726169 w 3886200"/>
              <a:gd name="connsiteY459" fmla="*/ 3270985 h 3670596"/>
              <a:gd name="connsiteX460" fmla="*/ 2726179 w 3886200"/>
              <a:gd name="connsiteY460" fmla="*/ 3271035 h 3670596"/>
              <a:gd name="connsiteX461" fmla="*/ 2726182 w 3886200"/>
              <a:gd name="connsiteY461" fmla="*/ 3271049 h 3670596"/>
              <a:gd name="connsiteX462" fmla="*/ 2726178 w 3886200"/>
              <a:gd name="connsiteY462" fmla="*/ 3271031 h 3670596"/>
              <a:gd name="connsiteX463" fmla="*/ 2726150 w 3886200"/>
              <a:gd name="connsiteY463" fmla="*/ 3270885 h 3670596"/>
              <a:gd name="connsiteX464" fmla="*/ 2726160 w 3886200"/>
              <a:gd name="connsiteY464" fmla="*/ 3270937 h 3670596"/>
              <a:gd name="connsiteX465" fmla="*/ 2726169 w 3886200"/>
              <a:gd name="connsiteY465" fmla="*/ 3270985 h 3670596"/>
              <a:gd name="connsiteX466" fmla="*/ 2628704 w 3886200"/>
              <a:gd name="connsiteY466" fmla="*/ 3270716 h 3670596"/>
              <a:gd name="connsiteX467" fmla="*/ 2637720 w 3886200"/>
              <a:gd name="connsiteY467" fmla="*/ 3282099 h 3670596"/>
              <a:gd name="connsiteX468" fmla="*/ 2690709 w 3886200"/>
              <a:gd name="connsiteY468" fmla="*/ 3402381 h 3670596"/>
              <a:gd name="connsiteX469" fmla="*/ 2638367 w 3886200"/>
              <a:gd name="connsiteY469" fmla="*/ 3310391 h 3670596"/>
              <a:gd name="connsiteX470" fmla="*/ 2638165 w 3886200"/>
              <a:gd name="connsiteY470" fmla="*/ 3310038 h 3670596"/>
              <a:gd name="connsiteX471" fmla="*/ 2638271 w 3886200"/>
              <a:gd name="connsiteY471" fmla="*/ 3309883 h 3670596"/>
              <a:gd name="connsiteX472" fmla="*/ 2726068 w 3886200"/>
              <a:gd name="connsiteY472" fmla="*/ 3270454 h 3670596"/>
              <a:gd name="connsiteX473" fmla="*/ 2726129 w 3886200"/>
              <a:gd name="connsiteY473" fmla="*/ 3270775 h 3670596"/>
              <a:gd name="connsiteX474" fmla="*/ 2726178 w 3886200"/>
              <a:gd name="connsiteY474" fmla="*/ 3271031 h 3670596"/>
              <a:gd name="connsiteX475" fmla="*/ 2726197 w 3886200"/>
              <a:gd name="connsiteY475" fmla="*/ 3271132 h 3670596"/>
              <a:gd name="connsiteX476" fmla="*/ 2726211 w 3886200"/>
              <a:gd name="connsiteY476" fmla="*/ 3271206 h 3670596"/>
              <a:gd name="connsiteX477" fmla="*/ 2726212 w 3886200"/>
              <a:gd name="connsiteY477" fmla="*/ 3271213 h 3670596"/>
              <a:gd name="connsiteX478" fmla="*/ 2726217 w 3886200"/>
              <a:gd name="connsiteY478" fmla="*/ 3271237 h 3670596"/>
              <a:gd name="connsiteX479" fmla="*/ 2726268 w 3886200"/>
              <a:gd name="connsiteY479" fmla="*/ 3271510 h 3670596"/>
              <a:gd name="connsiteX480" fmla="*/ 2726289 w 3886200"/>
              <a:gd name="connsiteY480" fmla="*/ 3271626 h 3670596"/>
              <a:gd name="connsiteX481" fmla="*/ 2725954 w 3886200"/>
              <a:gd name="connsiteY481" fmla="*/ 3269856 h 3670596"/>
              <a:gd name="connsiteX482" fmla="*/ 2726022 w 3886200"/>
              <a:gd name="connsiteY482" fmla="*/ 3270211 h 3670596"/>
              <a:gd name="connsiteX483" fmla="*/ 2726068 w 3886200"/>
              <a:gd name="connsiteY483" fmla="*/ 3270454 h 3670596"/>
              <a:gd name="connsiteX484" fmla="*/ 2725915 w 3886200"/>
              <a:gd name="connsiteY484" fmla="*/ 3269646 h 3670596"/>
              <a:gd name="connsiteX485" fmla="*/ 2726020 w 3886200"/>
              <a:gd name="connsiteY485" fmla="*/ 3270196 h 3670596"/>
              <a:gd name="connsiteX486" fmla="*/ 2726041 w 3886200"/>
              <a:gd name="connsiteY486" fmla="*/ 3270308 h 3670596"/>
              <a:gd name="connsiteX487" fmla="*/ 2726150 w 3886200"/>
              <a:gd name="connsiteY487" fmla="*/ 3270885 h 3670596"/>
              <a:gd name="connsiteX488" fmla="*/ 2726129 w 3886200"/>
              <a:gd name="connsiteY488" fmla="*/ 3270775 h 3670596"/>
              <a:gd name="connsiteX489" fmla="*/ 2726022 w 3886200"/>
              <a:gd name="connsiteY489" fmla="*/ 3270211 h 3670596"/>
              <a:gd name="connsiteX490" fmla="*/ 2725900 w 3886200"/>
              <a:gd name="connsiteY490" fmla="*/ 3269569 h 3670596"/>
              <a:gd name="connsiteX491" fmla="*/ 2725907 w 3886200"/>
              <a:gd name="connsiteY491" fmla="*/ 3269603 h 3670596"/>
              <a:gd name="connsiteX492" fmla="*/ 2725954 w 3886200"/>
              <a:gd name="connsiteY492" fmla="*/ 3269856 h 3670596"/>
              <a:gd name="connsiteX493" fmla="*/ 2725900 w 3886200"/>
              <a:gd name="connsiteY493" fmla="*/ 3269566 h 3670596"/>
              <a:gd name="connsiteX494" fmla="*/ 2725915 w 3886200"/>
              <a:gd name="connsiteY494" fmla="*/ 3269646 h 3670596"/>
              <a:gd name="connsiteX495" fmla="*/ 2725907 w 3886200"/>
              <a:gd name="connsiteY495" fmla="*/ 3269603 h 3670596"/>
              <a:gd name="connsiteX496" fmla="*/ 2725899 w 3886200"/>
              <a:gd name="connsiteY496" fmla="*/ 3269561 h 3670596"/>
              <a:gd name="connsiteX497" fmla="*/ 2725900 w 3886200"/>
              <a:gd name="connsiteY497" fmla="*/ 3269566 h 3670596"/>
              <a:gd name="connsiteX498" fmla="*/ 2725899 w 3886200"/>
              <a:gd name="connsiteY498" fmla="*/ 3269562 h 3670596"/>
              <a:gd name="connsiteX499" fmla="*/ 2725889 w 3886200"/>
              <a:gd name="connsiteY499" fmla="*/ 3269510 h 3670596"/>
              <a:gd name="connsiteX500" fmla="*/ 2725891 w 3886200"/>
              <a:gd name="connsiteY500" fmla="*/ 3269518 h 3670596"/>
              <a:gd name="connsiteX501" fmla="*/ 2725899 w 3886200"/>
              <a:gd name="connsiteY501" fmla="*/ 3269561 h 3670596"/>
              <a:gd name="connsiteX502" fmla="*/ 2725888 w 3886200"/>
              <a:gd name="connsiteY502" fmla="*/ 3269506 h 3670596"/>
              <a:gd name="connsiteX503" fmla="*/ 2725889 w 3886200"/>
              <a:gd name="connsiteY503" fmla="*/ 3269508 h 3670596"/>
              <a:gd name="connsiteX504" fmla="*/ 2725899 w 3886200"/>
              <a:gd name="connsiteY504" fmla="*/ 3269562 h 3670596"/>
              <a:gd name="connsiteX505" fmla="*/ 2725900 w 3886200"/>
              <a:gd name="connsiteY505" fmla="*/ 3269569 h 3670596"/>
              <a:gd name="connsiteX506" fmla="*/ 2725879 w 3886200"/>
              <a:gd name="connsiteY506" fmla="*/ 3269457 h 3670596"/>
              <a:gd name="connsiteX507" fmla="*/ 2725889 w 3886200"/>
              <a:gd name="connsiteY507" fmla="*/ 3269510 h 3670596"/>
              <a:gd name="connsiteX508" fmla="*/ 2725889 w 3886200"/>
              <a:gd name="connsiteY508" fmla="*/ 3269508 h 3670596"/>
              <a:gd name="connsiteX509" fmla="*/ 2725885 w 3886200"/>
              <a:gd name="connsiteY509" fmla="*/ 3269486 h 3670596"/>
              <a:gd name="connsiteX510" fmla="*/ 2725839 w 3886200"/>
              <a:gd name="connsiteY510" fmla="*/ 3269248 h 3670596"/>
              <a:gd name="connsiteX511" fmla="*/ 2725870 w 3886200"/>
              <a:gd name="connsiteY511" fmla="*/ 3269411 h 3670596"/>
              <a:gd name="connsiteX512" fmla="*/ 2725885 w 3886200"/>
              <a:gd name="connsiteY512" fmla="*/ 3269486 h 3670596"/>
              <a:gd name="connsiteX513" fmla="*/ 2725888 w 3886200"/>
              <a:gd name="connsiteY513" fmla="*/ 3269506 h 3670596"/>
              <a:gd name="connsiteX514" fmla="*/ 2725721 w 3886200"/>
              <a:gd name="connsiteY514" fmla="*/ 3268624 h 3670596"/>
              <a:gd name="connsiteX515" fmla="*/ 2725738 w 3886200"/>
              <a:gd name="connsiteY515" fmla="*/ 3268713 h 3670596"/>
              <a:gd name="connsiteX516" fmla="*/ 2725879 w 3886200"/>
              <a:gd name="connsiteY516" fmla="*/ 3269457 h 3670596"/>
              <a:gd name="connsiteX517" fmla="*/ 2725870 w 3886200"/>
              <a:gd name="connsiteY517" fmla="*/ 3269411 h 3670596"/>
              <a:gd name="connsiteX518" fmla="*/ 2725724 w 3886200"/>
              <a:gd name="connsiteY518" fmla="*/ 3268639 h 3670596"/>
              <a:gd name="connsiteX519" fmla="*/ 2544589 w 3886200"/>
              <a:gd name="connsiteY519" fmla="*/ 3268530 h 3670596"/>
              <a:gd name="connsiteX520" fmla="*/ 2545151 w 3886200"/>
              <a:gd name="connsiteY520" fmla="*/ 3271488 h 3670596"/>
              <a:gd name="connsiteX521" fmla="*/ 2546203 w 3886200"/>
              <a:gd name="connsiteY521" fmla="*/ 3277039 h 3670596"/>
              <a:gd name="connsiteX522" fmla="*/ 2725687 w 3886200"/>
              <a:gd name="connsiteY522" fmla="*/ 3268448 h 3670596"/>
              <a:gd name="connsiteX523" fmla="*/ 2725688 w 3886200"/>
              <a:gd name="connsiteY523" fmla="*/ 3268452 h 3670596"/>
              <a:gd name="connsiteX524" fmla="*/ 2725721 w 3886200"/>
              <a:gd name="connsiteY524" fmla="*/ 3268624 h 3670596"/>
              <a:gd name="connsiteX525" fmla="*/ 2725720 w 3886200"/>
              <a:gd name="connsiteY525" fmla="*/ 3268621 h 3670596"/>
              <a:gd name="connsiteX526" fmla="*/ 2725672 w 3886200"/>
              <a:gd name="connsiteY526" fmla="*/ 3268368 h 3670596"/>
              <a:gd name="connsiteX527" fmla="*/ 2725683 w 3886200"/>
              <a:gd name="connsiteY527" fmla="*/ 3268424 h 3670596"/>
              <a:gd name="connsiteX528" fmla="*/ 2725720 w 3886200"/>
              <a:gd name="connsiteY528" fmla="*/ 3268621 h 3670596"/>
              <a:gd name="connsiteX529" fmla="*/ 2725724 w 3886200"/>
              <a:gd name="connsiteY529" fmla="*/ 3268639 h 3670596"/>
              <a:gd name="connsiteX530" fmla="*/ 2725839 w 3886200"/>
              <a:gd name="connsiteY530" fmla="*/ 3269248 h 3670596"/>
              <a:gd name="connsiteX531" fmla="*/ 2725671 w 3886200"/>
              <a:gd name="connsiteY531" fmla="*/ 3268362 h 3670596"/>
              <a:gd name="connsiteX532" fmla="*/ 2725686 w 3886200"/>
              <a:gd name="connsiteY532" fmla="*/ 3268439 h 3670596"/>
              <a:gd name="connsiteX533" fmla="*/ 2725687 w 3886200"/>
              <a:gd name="connsiteY533" fmla="*/ 3268448 h 3670596"/>
              <a:gd name="connsiteX534" fmla="*/ 2725683 w 3886200"/>
              <a:gd name="connsiteY534" fmla="*/ 3268424 h 3670596"/>
              <a:gd name="connsiteX535" fmla="*/ 2725671 w 3886200"/>
              <a:gd name="connsiteY535" fmla="*/ 3268363 h 3670596"/>
              <a:gd name="connsiteX536" fmla="*/ 2725658 w 3886200"/>
              <a:gd name="connsiteY536" fmla="*/ 3268296 h 3670596"/>
              <a:gd name="connsiteX537" fmla="*/ 2725662 w 3886200"/>
              <a:gd name="connsiteY537" fmla="*/ 3268314 h 3670596"/>
              <a:gd name="connsiteX538" fmla="*/ 2725671 w 3886200"/>
              <a:gd name="connsiteY538" fmla="*/ 3268363 h 3670596"/>
              <a:gd name="connsiteX539" fmla="*/ 2725672 w 3886200"/>
              <a:gd name="connsiteY539" fmla="*/ 3268368 h 3670596"/>
              <a:gd name="connsiteX540" fmla="*/ 2725658 w 3886200"/>
              <a:gd name="connsiteY540" fmla="*/ 3268291 h 3670596"/>
              <a:gd name="connsiteX541" fmla="*/ 2725671 w 3886200"/>
              <a:gd name="connsiteY541" fmla="*/ 3268360 h 3670596"/>
              <a:gd name="connsiteX542" fmla="*/ 2725671 w 3886200"/>
              <a:gd name="connsiteY542" fmla="*/ 3268362 h 3670596"/>
              <a:gd name="connsiteX543" fmla="*/ 2725662 w 3886200"/>
              <a:gd name="connsiteY543" fmla="*/ 3268314 h 3670596"/>
              <a:gd name="connsiteX544" fmla="*/ 2725658 w 3886200"/>
              <a:gd name="connsiteY544" fmla="*/ 3268292 h 3670596"/>
              <a:gd name="connsiteX545" fmla="*/ 2725654 w 3886200"/>
              <a:gd name="connsiteY545" fmla="*/ 3268273 h 3670596"/>
              <a:gd name="connsiteX546" fmla="*/ 2725654 w 3886200"/>
              <a:gd name="connsiteY546" fmla="*/ 3268274 h 3670596"/>
              <a:gd name="connsiteX547" fmla="*/ 2725658 w 3886200"/>
              <a:gd name="connsiteY547" fmla="*/ 3268292 h 3670596"/>
              <a:gd name="connsiteX548" fmla="*/ 2725658 w 3886200"/>
              <a:gd name="connsiteY548" fmla="*/ 3268296 h 3670596"/>
              <a:gd name="connsiteX549" fmla="*/ 2725629 w 3886200"/>
              <a:gd name="connsiteY549" fmla="*/ 3268139 h 3670596"/>
              <a:gd name="connsiteX550" fmla="*/ 2725657 w 3886200"/>
              <a:gd name="connsiteY550" fmla="*/ 3268288 h 3670596"/>
              <a:gd name="connsiteX551" fmla="*/ 2725658 w 3886200"/>
              <a:gd name="connsiteY551" fmla="*/ 3268291 h 3670596"/>
              <a:gd name="connsiteX552" fmla="*/ 2725654 w 3886200"/>
              <a:gd name="connsiteY552" fmla="*/ 3268274 h 3670596"/>
              <a:gd name="connsiteX553" fmla="*/ 2725654 w 3886200"/>
              <a:gd name="connsiteY553" fmla="*/ 3268273 h 3670596"/>
              <a:gd name="connsiteX554" fmla="*/ 2725375 w 3886200"/>
              <a:gd name="connsiteY554" fmla="*/ 3266811 h 3670596"/>
              <a:gd name="connsiteX555" fmla="*/ 2725627 w 3886200"/>
              <a:gd name="connsiteY555" fmla="*/ 3268131 h 3670596"/>
              <a:gd name="connsiteX556" fmla="*/ 2725654 w 3886200"/>
              <a:gd name="connsiteY556" fmla="*/ 3268273 h 3670596"/>
              <a:gd name="connsiteX557" fmla="*/ 2725654 w 3886200"/>
              <a:gd name="connsiteY557" fmla="*/ 3268273 h 3670596"/>
              <a:gd name="connsiteX558" fmla="*/ 2253786 w 3886200"/>
              <a:gd name="connsiteY558" fmla="*/ 3265755 h 3670596"/>
              <a:gd name="connsiteX559" fmla="*/ 2272660 w 3886200"/>
              <a:gd name="connsiteY559" fmla="*/ 3302527 h 3670596"/>
              <a:gd name="connsiteX560" fmla="*/ 2252027 w 3886200"/>
              <a:gd name="connsiteY560" fmla="*/ 3277733 h 3670596"/>
              <a:gd name="connsiteX561" fmla="*/ 2242254 w 3886200"/>
              <a:gd name="connsiteY561" fmla="*/ 3265989 h 3670596"/>
              <a:gd name="connsiteX562" fmla="*/ 2724848 w 3886200"/>
              <a:gd name="connsiteY562" fmla="*/ 3264027 h 3670596"/>
              <a:gd name="connsiteX563" fmla="*/ 2725343 w 3886200"/>
              <a:gd name="connsiteY563" fmla="*/ 3266631 h 3670596"/>
              <a:gd name="connsiteX564" fmla="*/ 2725629 w 3886200"/>
              <a:gd name="connsiteY564" fmla="*/ 3268139 h 3670596"/>
              <a:gd name="connsiteX565" fmla="*/ 2725627 w 3886200"/>
              <a:gd name="connsiteY565" fmla="*/ 3268131 h 3670596"/>
              <a:gd name="connsiteX566" fmla="*/ 2724753 w 3886200"/>
              <a:gd name="connsiteY566" fmla="*/ 3263528 h 3670596"/>
              <a:gd name="connsiteX567" fmla="*/ 2724782 w 3886200"/>
              <a:gd name="connsiteY567" fmla="*/ 3263679 h 3670596"/>
              <a:gd name="connsiteX568" fmla="*/ 2725375 w 3886200"/>
              <a:gd name="connsiteY568" fmla="*/ 3266811 h 3670596"/>
              <a:gd name="connsiteX569" fmla="*/ 2724675 w 3886200"/>
              <a:gd name="connsiteY569" fmla="*/ 3263114 h 3670596"/>
              <a:gd name="connsiteX570" fmla="*/ 2724682 w 3886200"/>
              <a:gd name="connsiteY570" fmla="*/ 3263150 h 3670596"/>
              <a:gd name="connsiteX571" fmla="*/ 2724753 w 3886200"/>
              <a:gd name="connsiteY571" fmla="*/ 3263528 h 3670596"/>
              <a:gd name="connsiteX572" fmla="*/ 2611327 w 3886200"/>
              <a:gd name="connsiteY572" fmla="*/ 3262875 h 3670596"/>
              <a:gd name="connsiteX573" fmla="*/ 2611489 w 3886200"/>
              <a:gd name="connsiteY573" fmla="*/ 3263155 h 3670596"/>
              <a:gd name="connsiteX574" fmla="*/ 2638165 w 3886200"/>
              <a:gd name="connsiteY574" fmla="*/ 3310038 h 3670596"/>
              <a:gd name="connsiteX575" fmla="*/ 2631895 w 3886200"/>
              <a:gd name="connsiteY575" fmla="*/ 3319176 h 3670596"/>
              <a:gd name="connsiteX576" fmla="*/ 2612527 w 3886200"/>
              <a:gd name="connsiteY576" fmla="*/ 3308427 h 3670596"/>
              <a:gd name="connsiteX577" fmla="*/ 2608286 w 3886200"/>
              <a:gd name="connsiteY577" fmla="*/ 3272374 h 3670596"/>
              <a:gd name="connsiteX578" fmla="*/ 2724529 w 3886200"/>
              <a:gd name="connsiteY578" fmla="*/ 3262342 h 3670596"/>
              <a:gd name="connsiteX579" fmla="*/ 2724533 w 3886200"/>
              <a:gd name="connsiteY579" fmla="*/ 3262363 h 3670596"/>
              <a:gd name="connsiteX580" fmla="*/ 2724848 w 3886200"/>
              <a:gd name="connsiteY580" fmla="*/ 3264027 h 3670596"/>
              <a:gd name="connsiteX581" fmla="*/ 2724782 w 3886200"/>
              <a:gd name="connsiteY581" fmla="*/ 3263679 h 3670596"/>
              <a:gd name="connsiteX582" fmla="*/ 2724682 w 3886200"/>
              <a:gd name="connsiteY582" fmla="*/ 3263150 h 3670596"/>
              <a:gd name="connsiteX583" fmla="*/ 2724624 w 3886200"/>
              <a:gd name="connsiteY583" fmla="*/ 3262846 h 3670596"/>
              <a:gd name="connsiteX584" fmla="*/ 2724348 w 3886200"/>
              <a:gd name="connsiteY584" fmla="*/ 3261389 h 3670596"/>
              <a:gd name="connsiteX585" fmla="*/ 2724529 w 3886200"/>
              <a:gd name="connsiteY585" fmla="*/ 3262342 h 3670596"/>
              <a:gd name="connsiteX586" fmla="*/ 2724413 w 3886200"/>
              <a:gd name="connsiteY586" fmla="*/ 3261731 h 3670596"/>
              <a:gd name="connsiteX587" fmla="*/ 2723913 w 3886200"/>
              <a:gd name="connsiteY587" fmla="*/ 3259097 h 3670596"/>
              <a:gd name="connsiteX588" fmla="*/ 2723928 w 3886200"/>
              <a:gd name="connsiteY588" fmla="*/ 3259173 h 3670596"/>
              <a:gd name="connsiteX589" fmla="*/ 2724413 w 3886200"/>
              <a:gd name="connsiteY589" fmla="*/ 3261731 h 3670596"/>
              <a:gd name="connsiteX590" fmla="*/ 2724624 w 3886200"/>
              <a:gd name="connsiteY590" fmla="*/ 3262846 h 3670596"/>
              <a:gd name="connsiteX591" fmla="*/ 2724675 w 3886200"/>
              <a:gd name="connsiteY591" fmla="*/ 3263114 h 3670596"/>
              <a:gd name="connsiteX592" fmla="*/ 2723874 w 3886200"/>
              <a:gd name="connsiteY592" fmla="*/ 3258890 h 3670596"/>
              <a:gd name="connsiteX593" fmla="*/ 2724110 w 3886200"/>
              <a:gd name="connsiteY593" fmla="*/ 3260128 h 3670596"/>
              <a:gd name="connsiteX594" fmla="*/ 2724348 w 3886200"/>
              <a:gd name="connsiteY594" fmla="*/ 3261389 h 3670596"/>
              <a:gd name="connsiteX595" fmla="*/ 2723928 w 3886200"/>
              <a:gd name="connsiteY595" fmla="*/ 3259173 h 3670596"/>
              <a:gd name="connsiteX596" fmla="*/ 2723876 w 3886200"/>
              <a:gd name="connsiteY596" fmla="*/ 3258897 h 3670596"/>
              <a:gd name="connsiteX597" fmla="*/ 2723857 w 3886200"/>
              <a:gd name="connsiteY597" fmla="*/ 3258800 h 3670596"/>
              <a:gd name="connsiteX598" fmla="*/ 2723876 w 3886200"/>
              <a:gd name="connsiteY598" fmla="*/ 3258897 h 3670596"/>
              <a:gd name="connsiteX599" fmla="*/ 2723913 w 3886200"/>
              <a:gd name="connsiteY599" fmla="*/ 3259097 h 3670596"/>
              <a:gd name="connsiteX600" fmla="*/ 2723836 w 3886200"/>
              <a:gd name="connsiteY600" fmla="*/ 3258687 h 3670596"/>
              <a:gd name="connsiteX601" fmla="*/ 2723856 w 3886200"/>
              <a:gd name="connsiteY601" fmla="*/ 3258794 h 3670596"/>
              <a:gd name="connsiteX602" fmla="*/ 2723857 w 3886200"/>
              <a:gd name="connsiteY602" fmla="*/ 3258800 h 3670596"/>
              <a:gd name="connsiteX603" fmla="*/ 2723836 w 3886200"/>
              <a:gd name="connsiteY603" fmla="*/ 3258683 h 3670596"/>
              <a:gd name="connsiteX604" fmla="*/ 2723874 w 3886200"/>
              <a:gd name="connsiteY604" fmla="*/ 3258890 h 3670596"/>
              <a:gd name="connsiteX605" fmla="*/ 2723856 w 3886200"/>
              <a:gd name="connsiteY605" fmla="*/ 3258794 h 3670596"/>
              <a:gd name="connsiteX606" fmla="*/ 2723836 w 3886200"/>
              <a:gd name="connsiteY606" fmla="*/ 3258685 h 3670596"/>
              <a:gd name="connsiteX607" fmla="*/ 2723825 w 3886200"/>
              <a:gd name="connsiteY607" fmla="*/ 3258631 h 3670596"/>
              <a:gd name="connsiteX608" fmla="*/ 2723836 w 3886200"/>
              <a:gd name="connsiteY608" fmla="*/ 3258685 h 3670596"/>
              <a:gd name="connsiteX609" fmla="*/ 2723836 w 3886200"/>
              <a:gd name="connsiteY609" fmla="*/ 3258687 h 3670596"/>
              <a:gd name="connsiteX610" fmla="*/ 2723814 w 3886200"/>
              <a:gd name="connsiteY610" fmla="*/ 3258572 h 3670596"/>
              <a:gd name="connsiteX611" fmla="*/ 2723836 w 3886200"/>
              <a:gd name="connsiteY611" fmla="*/ 3258683 h 3670596"/>
              <a:gd name="connsiteX612" fmla="*/ 2723820 w 3886200"/>
              <a:gd name="connsiteY612" fmla="*/ 3258603 h 3670596"/>
              <a:gd name="connsiteX613" fmla="*/ 2723808 w 3886200"/>
              <a:gd name="connsiteY613" fmla="*/ 3258540 h 3670596"/>
              <a:gd name="connsiteX614" fmla="*/ 2723813 w 3886200"/>
              <a:gd name="connsiteY614" fmla="*/ 3258563 h 3670596"/>
              <a:gd name="connsiteX615" fmla="*/ 2723820 w 3886200"/>
              <a:gd name="connsiteY615" fmla="*/ 3258603 h 3670596"/>
              <a:gd name="connsiteX616" fmla="*/ 2723825 w 3886200"/>
              <a:gd name="connsiteY616" fmla="*/ 3258631 h 3670596"/>
              <a:gd name="connsiteX617" fmla="*/ 2723729 w 3886200"/>
              <a:gd name="connsiteY617" fmla="*/ 3258120 h 3670596"/>
              <a:gd name="connsiteX618" fmla="*/ 2723740 w 3886200"/>
              <a:gd name="connsiteY618" fmla="*/ 3258182 h 3670596"/>
              <a:gd name="connsiteX619" fmla="*/ 2723808 w 3886200"/>
              <a:gd name="connsiteY619" fmla="*/ 3258540 h 3670596"/>
              <a:gd name="connsiteX620" fmla="*/ 2723726 w 3886200"/>
              <a:gd name="connsiteY620" fmla="*/ 3258105 h 3670596"/>
              <a:gd name="connsiteX621" fmla="*/ 2723761 w 3886200"/>
              <a:gd name="connsiteY621" fmla="*/ 3258291 h 3670596"/>
              <a:gd name="connsiteX622" fmla="*/ 2723814 w 3886200"/>
              <a:gd name="connsiteY622" fmla="*/ 3258572 h 3670596"/>
              <a:gd name="connsiteX623" fmla="*/ 2723813 w 3886200"/>
              <a:gd name="connsiteY623" fmla="*/ 3258563 h 3670596"/>
              <a:gd name="connsiteX624" fmla="*/ 2723740 w 3886200"/>
              <a:gd name="connsiteY624" fmla="*/ 3258182 h 3670596"/>
              <a:gd name="connsiteX625" fmla="*/ 2723728 w 3886200"/>
              <a:gd name="connsiteY625" fmla="*/ 3258119 h 3670596"/>
              <a:gd name="connsiteX626" fmla="*/ 2723661 w 3886200"/>
              <a:gd name="connsiteY626" fmla="*/ 3257764 h 3670596"/>
              <a:gd name="connsiteX627" fmla="*/ 2723719 w 3886200"/>
              <a:gd name="connsiteY627" fmla="*/ 3258066 h 3670596"/>
              <a:gd name="connsiteX628" fmla="*/ 2723726 w 3886200"/>
              <a:gd name="connsiteY628" fmla="*/ 3258105 h 3670596"/>
              <a:gd name="connsiteX629" fmla="*/ 2723703 w 3886200"/>
              <a:gd name="connsiteY629" fmla="*/ 3257986 h 3670596"/>
              <a:gd name="connsiteX630" fmla="*/ 2723651 w 3886200"/>
              <a:gd name="connsiteY630" fmla="*/ 3257710 h 3670596"/>
              <a:gd name="connsiteX631" fmla="*/ 2723703 w 3886200"/>
              <a:gd name="connsiteY631" fmla="*/ 3257986 h 3670596"/>
              <a:gd name="connsiteX632" fmla="*/ 2723728 w 3886200"/>
              <a:gd name="connsiteY632" fmla="*/ 3258119 h 3670596"/>
              <a:gd name="connsiteX633" fmla="*/ 2723729 w 3886200"/>
              <a:gd name="connsiteY633" fmla="*/ 3258120 h 3670596"/>
              <a:gd name="connsiteX634" fmla="*/ 2723579 w 3886200"/>
              <a:gd name="connsiteY634" fmla="*/ 3257330 h 3670596"/>
              <a:gd name="connsiteX635" fmla="*/ 2723609 w 3886200"/>
              <a:gd name="connsiteY635" fmla="*/ 3257487 h 3670596"/>
              <a:gd name="connsiteX636" fmla="*/ 2723651 w 3886200"/>
              <a:gd name="connsiteY636" fmla="*/ 3257710 h 3670596"/>
              <a:gd name="connsiteX637" fmla="*/ 2723564 w 3886200"/>
              <a:gd name="connsiteY637" fmla="*/ 3257253 h 3670596"/>
              <a:gd name="connsiteX638" fmla="*/ 2723571 w 3886200"/>
              <a:gd name="connsiteY638" fmla="*/ 3257287 h 3670596"/>
              <a:gd name="connsiteX639" fmla="*/ 2723579 w 3886200"/>
              <a:gd name="connsiteY639" fmla="*/ 3257330 h 3670596"/>
              <a:gd name="connsiteX640" fmla="*/ 2723530 w 3886200"/>
              <a:gd name="connsiteY640" fmla="*/ 3257070 h 3670596"/>
              <a:gd name="connsiteX641" fmla="*/ 2723661 w 3886200"/>
              <a:gd name="connsiteY641" fmla="*/ 3257764 h 3670596"/>
              <a:gd name="connsiteX642" fmla="*/ 2723609 w 3886200"/>
              <a:gd name="connsiteY642" fmla="*/ 3257487 h 3670596"/>
              <a:gd name="connsiteX643" fmla="*/ 2723571 w 3886200"/>
              <a:gd name="connsiteY643" fmla="*/ 3257287 h 3670596"/>
              <a:gd name="connsiteX644" fmla="*/ 2723464 w 3886200"/>
              <a:gd name="connsiteY644" fmla="*/ 3256722 h 3670596"/>
              <a:gd name="connsiteX645" fmla="*/ 2723483 w 3886200"/>
              <a:gd name="connsiteY645" fmla="*/ 3256821 h 3670596"/>
              <a:gd name="connsiteX646" fmla="*/ 2723530 w 3886200"/>
              <a:gd name="connsiteY646" fmla="*/ 3257070 h 3670596"/>
              <a:gd name="connsiteX647" fmla="*/ 2723470 w 3886200"/>
              <a:gd name="connsiteY647" fmla="*/ 3256754 h 3670596"/>
              <a:gd name="connsiteX648" fmla="*/ 2723430 w 3886200"/>
              <a:gd name="connsiteY648" fmla="*/ 3256548 h 3670596"/>
              <a:gd name="connsiteX649" fmla="*/ 2723463 w 3886200"/>
              <a:gd name="connsiteY649" fmla="*/ 3256716 h 3670596"/>
              <a:gd name="connsiteX650" fmla="*/ 2723470 w 3886200"/>
              <a:gd name="connsiteY650" fmla="*/ 3256754 h 3670596"/>
              <a:gd name="connsiteX651" fmla="*/ 2723564 w 3886200"/>
              <a:gd name="connsiteY651" fmla="*/ 3257253 h 3670596"/>
              <a:gd name="connsiteX652" fmla="*/ 3086699 w 3886200"/>
              <a:gd name="connsiteY652" fmla="*/ 3251046 h 3670596"/>
              <a:gd name="connsiteX653" fmla="*/ 3094890 w 3886200"/>
              <a:gd name="connsiteY653" fmla="*/ 3265439 h 3670596"/>
              <a:gd name="connsiteX654" fmla="*/ 3174110 w 3886200"/>
              <a:gd name="connsiteY654" fmla="*/ 3404664 h 3670596"/>
              <a:gd name="connsiteX655" fmla="*/ 3125959 w 3886200"/>
              <a:gd name="connsiteY655" fmla="*/ 3377068 h 3670596"/>
              <a:gd name="connsiteX656" fmla="*/ 3102105 w 3886200"/>
              <a:gd name="connsiteY656" fmla="*/ 3343292 h 3670596"/>
              <a:gd name="connsiteX657" fmla="*/ 3101137 w 3886200"/>
              <a:gd name="connsiteY657" fmla="*/ 3338200 h 3670596"/>
              <a:gd name="connsiteX658" fmla="*/ 3095925 w 3886200"/>
              <a:gd name="connsiteY658" fmla="*/ 3310710 h 3670596"/>
              <a:gd name="connsiteX659" fmla="*/ 3087333 w 3886200"/>
              <a:gd name="connsiteY659" fmla="*/ 3258327 h 3670596"/>
              <a:gd name="connsiteX660" fmla="*/ 2541010 w 3886200"/>
              <a:gd name="connsiteY660" fmla="*/ 3249663 h 3670596"/>
              <a:gd name="connsiteX661" fmla="*/ 2541482 w 3886200"/>
              <a:gd name="connsiteY661" fmla="*/ 3252143 h 3670596"/>
              <a:gd name="connsiteX662" fmla="*/ 2544589 w 3886200"/>
              <a:gd name="connsiteY662" fmla="*/ 3268530 h 3670596"/>
              <a:gd name="connsiteX663" fmla="*/ 2544378 w 3886200"/>
              <a:gd name="connsiteY663" fmla="*/ 3267416 h 3670596"/>
              <a:gd name="connsiteX664" fmla="*/ 2600170 w 3886200"/>
              <a:gd name="connsiteY664" fmla="*/ 3243266 h 3670596"/>
              <a:gd name="connsiteX665" fmla="*/ 2623439 w 3886200"/>
              <a:gd name="connsiteY665" fmla="*/ 3253443 h 3670596"/>
              <a:gd name="connsiteX666" fmla="*/ 2625629 w 3886200"/>
              <a:gd name="connsiteY666" fmla="*/ 3258137 h 3670596"/>
              <a:gd name="connsiteX667" fmla="*/ 2628704 w 3886200"/>
              <a:gd name="connsiteY667" fmla="*/ 3270716 h 3670596"/>
              <a:gd name="connsiteX668" fmla="*/ 2623148 w 3886200"/>
              <a:gd name="connsiteY668" fmla="*/ 3263702 h 3670596"/>
              <a:gd name="connsiteX669" fmla="*/ 2612581 w 3886200"/>
              <a:gd name="connsiteY669" fmla="*/ 3258965 h 3670596"/>
              <a:gd name="connsiteX670" fmla="*/ 2611327 w 3886200"/>
              <a:gd name="connsiteY670" fmla="*/ 3262875 h 3670596"/>
              <a:gd name="connsiteX671" fmla="*/ 2601587 w 3886200"/>
              <a:gd name="connsiteY671" fmla="*/ 3245752 h 3670596"/>
              <a:gd name="connsiteX672" fmla="*/ 2600170 w 3886200"/>
              <a:gd name="connsiteY672" fmla="*/ 3243266 h 3670596"/>
              <a:gd name="connsiteX673" fmla="*/ 2534340 w 3886200"/>
              <a:gd name="connsiteY673" fmla="*/ 3214472 h 3670596"/>
              <a:gd name="connsiteX674" fmla="*/ 2538876 w 3886200"/>
              <a:gd name="connsiteY674" fmla="*/ 3238399 h 3670596"/>
              <a:gd name="connsiteX675" fmla="*/ 2541010 w 3886200"/>
              <a:gd name="connsiteY675" fmla="*/ 3249663 h 3670596"/>
              <a:gd name="connsiteX676" fmla="*/ 2531734 w 3886200"/>
              <a:gd name="connsiteY676" fmla="*/ 3200728 h 3670596"/>
              <a:gd name="connsiteX677" fmla="*/ 2531854 w 3886200"/>
              <a:gd name="connsiteY677" fmla="*/ 3201356 h 3670596"/>
              <a:gd name="connsiteX678" fmla="*/ 2533085 w 3886200"/>
              <a:gd name="connsiteY678" fmla="*/ 3207847 h 3670596"/>
              <a:gd name="connsiteX679" fmla="*/ 2533472 w 3886200"/>
              <a:gd name="connsiteY679" fmla="*/ 3209891 h 3670596"/>
              <a:gd name="connsiteX680" fmla="*/ 2534340 w 3886200"/>
              <a:gd name="connsiteY680" fmla="*/ 3214472 h 3670596"/>
              <a:gd name="connsiteX681" fmla="*/ 2531734 w 3886200"/>
              <a:gd name="connsiteY681" fmla="*/ 3200728 h 3670596"/>
              <a:gd name="connsiteX682" fmla="*/ 1074182 w 3886200"/>
              <a:gd name="connsiteY682" fmla="*/ 3172016 h 3670596"/>
              <a:gd name="connsiteX683" fmla="*/ 1076520 w 3886200"/>
              <a:gd name="connsiteY683" fmla="*/ 3174996 h 3670596"/>
              <a:gd name="connsiteX684" fmla="*/ 1074336 w 3886200"/>
              <a:gd name="connsiteY684" fmla="*/ 3172212 h 3670596"/>
              <a:gd name="connsiteX685" fmla="*/ 1070237 w 3886200"/>
              <a:gd name="connsiteY685" fmla="*/ 3166985 h 3670596"/>
              <a:gd name="connsiteX686" fmla="*/ 1076520 w 3886200"/>
              <a:gd name="connsiteY686" fmla="*/ 3174996 h 3670596"/>
              <a:gd name="connsiteX687" fmla="*/ 1073562 w 3886200"/>
              <a:gd name="connsiteY687" fmla="*/ 3171225 h 3670596"/>
              <a:gd name="connsiteX688" fmla="*/ 1073125 w 3886200"/>
              <a:gd name="connsiteY688" fmla="*/ 3170668 h 3670596"/>
              <a:gd name="connsiteX689" fmla="*/ 1065772 w 3886200"/>
              <a:gd name="connsiteY689" fmla="*/ 3161292 h 3670596"/>
              <a:gd name="connsiteX690" fmla="*/ 1069802 w 3886200"/>
              <a:gd name="connsiteY690" fmla="*/ 3166431 h 3670596"/>
              <a:gd name="connsiteX691" fmla="*/ 1073125 w 3886200"/>
              <a:gd name="connsiteY691" fmla="*/ 3170668 h 3670596"/>
              <a:gd name="connsiteX692" fmla="*/ 1073335 w 3886200"/>
              <a:gd name="connsiteY692" fmla="*/ 3170936 h 3670596"/>
              <a:gd name="connsiteX693" fmla="*/ 1073562 w 3886200"/>
              <a:gd name="connsiteY693" fmla="*/ 3171225 h 3670596"/>
              <a:gd name="connsiteX694" fmla="*/ 1074182 w 3886200"/>
              <a:gd name="connsiteY694" fmla="*/ 3172016 h 3670596"/>
              <a:gd name="connsiteX695" fmla="*/ 2098237 w 3886200"/>
              <a:gd name="connsiteY695" fmla="*/ 3143241 h 3670596"/>
              <a:gd name="connsiteX696" fmla="*/ 2104416 w 3886200"/>
              <a:gd name="connsiteY696" fmla="*/ 3175823 h 3670596"/>
              <a:gd name="connsiteX697" fmla="*/ 2099781 w 3886200"/>
              <a:gd name="connsiteY697" fmla="*/ 3167528 h 3670596"/>
              <a:gd name="connsiteX698" fmla="*/ 1051043 w 3886200"/>
              <a:gd name="connsiteY698" fmla="*/ 3142507 h 3670596"/>
              <a:gd name="connsiteX699" fmla="*/ 1051045 w 3886200"/>
              <a:gd name="connsiteY699" fmla="*/ 3142509 h 3670596"/>
              <a:gd name="connsiteX700" fmla="*/ 1065773 w 3886200"/>
              <a:gd name="connsiteY700" fmla="*/ 3161291 h 3670596"/>
              <a:gd name="connsiteX701" fmla="*/ 1070237 w 3886200"/>
              <a:gd name="connsiteY701" fmla="*/ 3166985 h 3670596"/>
              <a:gd name="connsiteX702" fmla="*/ 3178167 w 3886200"/>
              <a:gd name="connsiteY702" fmla="*/ 3107654 h 3670596"/>
              <a:gd name="connsiteX703" fmla="*/ 3199512 w 3886200"/>
              <a:gd name="connsiteY703" fmla="*/ 3164259 h 3670596"/>
              <a:gd name="connsiteX704" fmla="*/ 3182801 w 3886200"/>
              <a:gd name="connsiteY704" fmla="*/ 3132092 h 3670596"/>
              <a:gd name="connsiteX705" fmla="*/ 3182801 w 3886200"/>
              <a:gd name="connsiteY705" fmla="*/ 3132090 h 3670596"/>
              <a:gd name="connsiteX706" fmla="*/ 3182800 w 3886200"/>
              <a:gd name="connsiteY706" fmla="*/ 3132089 h 3670596"/>
              <a:gd name="connsiteX707" fmla="*/ 3178940 w 3886200"/>
              <a:gd name="connsiteY707" fmla="*/ 3111728 h 3670596"/>
              <a:gd name="connsiteX708" fmla="*/ 3178167 w 3886200"/>
              <a:gd name="connsiteY708" fmla="*/ 3107654 h 3670596"/>
              <a:gd name="connsiteX709" fmla="*/ 2028683 w 3886200"/>
              <a:gd name="connsiteY709" fmla="*/ 3094807 h 3670596"/>
              <a:gd name="connsiteX710" fmla="*/ 2029383 w 3886200"/>
              <a:gd name="connsiteY710" fmla="*/ 3098495 h 3670596"/>
              <a:gd name="connsiteX711" fmla="*/ 2030405 w 3886200"/>
              <a:gd name="connsiteY711" fmla="*/ 3103886 h 3670596"/>
              <a:gd name="connsiteX712" fmla="*/ 2028067 w 3886200"/>
              <a:gd name="connsiteY712" fmla="*/ 3091555 h 3670596"/>
              <a:gd name="connsiteX713" fmla="*/ 2028499 w 3886200"/>
              <a:gd name="connsiteY713" fmla="*/ 3093833 h 3670596"/>
              <a:gd name="connsiteX714" fmla="*/ 2028683 w 3886200"/>
              <a:gd name="connsiteY714" fmla="*/ 3094807 h 3670596"/>
              <a:gd name="connsiteX715" fmla="*/ 2027725 w 3886200"/>
              <a:gd name="connsiteY715" fmla="*/ 3089752 h 3670596"/>
              <a:gd name="connsiteX716" fmla="*/ 2027775 w 3886200"/>
              <a:gd name="connsiteY716" fmla="*/ 3090013 h 3670596"/>
              <a:gd name="connsiteX717" fmla="*/ 2028063 w 3886200"/>
              <a:gd name="connsiteY717" fmla="*/ 3091531 h 3670596"/>
              <a:gd name="connsiteX718" fmla="*/ 2028067 w 3886200"/>
              <a:gd name="connsiteY718" fmla="*/ 3091555 h 3670596"/>
              <a:gd name="connsiteX719" fmla="*/ 2027027 w 3886200"/>
              <a:gd name="connsiteY719" fmla="*/ 3086069 h 3670596"/>
              <a:gd name="connsiteX720" fmla="*/ 2027693 w 3886200"/>
              <a:gd name="connsiteY720" fmla="*/ 3089581 h 3670596"/>
              <a:gd name="connsiteX721" fmla="*/ 2027725 w 3886200"/>
              <a:gd name="connsiteY721" fmla="*/ 3089752 h 3670596"/>
              <a:gd name="connsiteX722" fmla="*/ 1991265 w 3886200"/>
              <a:gd name="connsiteY722" fmla="*/ 3085597 h 3670596"/>
              <a:gd name="connsiteX723" fmla="*/ 1992420 w 3886200"/>
              <a:gd name="connsiteY723" fmla="*/ 3087622 h 3670596"/>
              <a:gd name="connsiteX724" fmla="*/ 1994011 w 3886200"/>
              <a:gd name="connsiteY724" fmla="*/ 3090418 h 3670596"/>
              <a:gd name="connsiteX725" fmla="*/ 1982516 w 3886200"/>
              <a:gd name="connsiteY725" fmla="*/ 3070219 h 3670596"/>
              <a:gd name="connsiteX726" fmla="*/ 1991265 w 3886200"/>
              <a:gd name="connsiteY726" fmla="*/ 3085597 h 3670596"/>
              <a:gd name="connsiteX727" fmla="*/ 1988174 w 3886200"/>
              <a:gd name="connsiteY727" fmla="*/ 3080164 h 3670596"/>
              <a:gd name="connsiteX728" fmla="*/ 1975046 w 3886200"/>
              <a:gd name="connsiteY728" fmla="*/ 3057090 h 3670596"/>
              <a:gd name="connsiteX729" fmla="*/ 1980217 w 3886200"/>
              <a:gd name="connsiteY729" fmla="*/ 3066179 h 3670596"/>
              <a:gd name="connsiteX730" fmla="*/ 1982516 w 3886200"/>
              <a:gd name="connsiteY730" fmla="*/ 3070219 h 3670596"/>
              <a:gd name="connsiteX731" fmla="*/ 1954220 w 3886200"/>
              <a:gd name="connsiteY731" fmla="*/ 3020496 h 3670596"/>
              <a:gd name="connsiteX732" fmla="*/ 1966955 w 3886200"/>
              <a:gd name="connsiteY732" fmla="*/ 3042870 h 3670596"/>
              <a:gd name="connsiteX733" fmla="*/ 1975046 w 3886200"/>
              <a:gd name="connsiteY733" fmla="*/ 3057090 h 3670596"/>
              <a:gd name="connsiteX734" fmla="*/ 3295138 w 3886200"/>
              <a:gd name="connsiteY734" fmla="*/ 2987323 h 3670596"/>
              <a:gd name="connsiteX735" fmla="*/ 3295210 w 3886200"/>
              <a:gd name="connsiteY735" fmla="*/ 2987397 h 3670596"/>
              <a:gd name="connsiteX736" fmla="*/ 3300331 w 3886200"/>
              <a:gd name="connsiteY736" fmla="*/ 2994584 h 3670596"/>
              <a:gd name="connsiteX737" fmla="*/ 3300288 w 3886200"/>
              <a:gd name="connsiteY737" fmla="*/ 2994593 h 3670596"/>
              <a:gd name="connsiteX738" fmla="*/ 3303578 w 3886200"/>
              <a:gd name="connsiteY738" fmla="*/ 2975134 h 3670596"/>
              <a:gd name="connsiteX739" fmla="*/ 3304133 w 3886200"/>
              <a:gd name="connsiteY739" fmla="*/ 2976011 h 3670596"/>
              <a:gd name="connsiteX740" fmla="*/ 3350949 w 3886200"/>
              <a:gd name="connsiteY740" fmla="*/ 3063713 h 3670596"/>
              <a:gd name="connsiteX741" fmla="*/ 3310313 w 3886200"/>
              <a:gd name="connsiteY741" fmla="*/ 3008592 h 3670596"/>
              <a:gd name="connsiteX742" fmla="*/ 3300331 w 3886200"/>
              <a:gd name="connsiteY742" fmla="*/ 2994584 h 3670596"/>
              <a:gd name="connsiteX743" fmla="*/ 3304939 w 3886200"/>
              <a:gd name="connsiteY743" fmla="*/ 2993591 h 3670596"/>
              <a:gd name="connsiteX744" fmla="*/ 3304415 w 3886200"/>
              <a:gd name="connsiteY744" fmla="*/ 2979987 h 3670596"/>
              <a:gd name="connsiteX745" fmla="*/ 3802375 w 3886200"/>
              <a:gd name="connsiteY745" fmla="*/ 2938058 h 3670596"/>
              <a:gd name="connsiteX746" fmla="*/ 3853326 w 3886200"/>
              <a:gd name="connsiteY746" fmla="*/ 3003030 h 3670596"/>
              <a:gd name="connsiteX747" fmla="*/ 3843804 w 3886200"/>
              <a:gd name="connsiteY747" fmla="*/ 3026343 h 3670596"/>
              <a:gd name="connsiteX748" fmla="*/ 3809817 w 3886200"/>
              <a:gd name="connsiteY748" fmla="*/ 2959365 h 3670596"/>
              <a:gd name="connsiteX749" fmla="*/ 3799095 w 3886200"/>
              <a:gd name="connsiteY749" fmla="*/ 2933874 h 3670596"/>
              <a:gd name="connsiteX750" fmla="*/ 3802374 w 3886200"/>
              <a:gd name="connsiteY750" fmla="*/ 2938055 h 3670596"/>
              <a:gd name="connsiteX751" fmla="*/ 3802375 w 3886200"/>
              <a:gd name="connsiteY751" fmla="*/ 2938058 h 3670596"/>
              <a:gd name="connsiteX752" fmla="*/ 3594620 w 3886200"/>
              <a:gd name="connsiteY752" fmla="*/ 2925234 h 3670596"/>
              <a:gd name="connsiteX753" fmla="*/ 3613454 w 3886200"/>
              <a:gd name="connsiteY753" fmla="*/ 2949250 h 3670596"/>
              <a:gd name="connsiteX754" fmla="*/ 3638431 w 3886200"/>
              <a:gd name="connsiteY754" fmla="*/ 2981102 h 3670596"/>
              <a:gd name="connsiteX755" fmla="*/ 3663905 w 3886200"/>
              <a:gd name="connsiteY755" fmla="*/ 3013589 h 3670596"/>
              <a:gd name="connsiteX756" fmla="*/ 3587483 w 3886200"/>
              <a:gd name="connsiteY756" fmla="*/ 2916132 h 3670596"/>
              <a:gd name="connsiteX757" fmla="*/ 3587485 w 3886200"/>
              <a:gd name="connsiteY757" fmla="*/ 2916134 h 3670596"/>
              <a:gd name="connsiteX758" fmla="*/ 3594620 w 3886200"/>
              <a:gd name="connsiteY758" fmla="*/ 2925234 h 3670596"/>
              <a:gd name="connsiteX759" fmla="*/ 3604791 w 3886200"/>
              <a:gd name="connsiteY759" fmla="*/ 2906687 h 3670596"/>
              <a:gd name="connsiteX760" fmla="*/ 3612957 w 3886200"/>
              <a:gd name="connsiteY760" fmla="*/ 2948615 h 3670596"/>
              <a:gd name="connsiteX761" fmla="*/ 3605412 w 3886200"/>
              <a:gd name="connsiteY761" fmla="*/ 2913850 h 3670596"/>
              <a:gd name="connsiteX762" fmla="*/ 3773912 w 3886200"/>
              <a:gd name="connsiteY762" fmla="*/ 2901759 h 3670596"/>
              <a:gd name="connsiteX763" fmla="*/ 3789639 w 3886200"/>
              <a:gd name="connsiteY763" fmla="*/ 2921813 h 3670596"/>
              <a:gd name="connsiteX764" fmla="*/ 3799095 w 3886200"/>
              <a:gd name="connsiteY764" fmla="*/ 2933874 h 3670596"/>
              <a:gd name="connsiteX765" fmla="*/ 3783270 w 3886200"/>
              <a:gd name="connsiteY765" fmla="*/ 2913692 h 3670596"/>
              <a:gd name="connsiteX766" fmla="*/ 3427158 w 3886200"/>
              <a:gd name="connsiteY766" fmla="*/ 2853587 h 3670596"/>
              <a:gd name="connsiteX767" fmla="*/ 3448853 w 3886200"/>
              <a:gd name="connsiteY767" fmla="*/ 2895600 h 3670596"/>
              <a:gd name="connsiteX768" fmla="*/ 3455897 w 3886200"/>
              <a:gd name="connsiteY768" fmla="*/ 2912955 h 3670596"/>
              <a:gd name="connsiteX769" fmla="*/ 3452712 w 3886200"/>
              <a:gd name="connsiteY769" fmla="*/ 2912339 h 3670596"/>
              <a:gd name="connsiteX770" fmla="*/ 3725950 w 3886200"/>
              <a:gd name="connsiteY770" fmla="*/ 2840598 h 3670596"/>
              <a:gd name="connsiteX771" fmla="*/ 3760183 w 3886200"/>
              <a:gd name="connsiteY771" fmla="*/ 2884250 h 3670596"/>
              <a:gd name="connsiteX772" fmla="*/ 3773912 w 3886200"/>
              <a:gd name="connsiteY772" fmla="*/ 2901759 h 3670596"/>
              <a:gd name="connsiteX773" fmla="*/ 3764164 w 3886200"/>
              <a:gd name="connsiteY773" fmla="*/ 2889327 h 3670596"/>
              <a:gd name="connsiteX774" fmla="*/ 3725950 w 3886200"/>
              <a:gd name="connsiteY774" fmla="*/ 2840598 h 3670596"/>
              <a:gd name="connsiteX775" fmla="*/ 3591181 w 3886200"/>
              <a:gd name="connsiteY775" fmla="*/ 2836807 h 3670596"/>
              <a:gd name="connsiteX776" fmla="*/ 3637693 w 3886200"/>
              <a:gd name="connsiteY776" fmla="*/ 2978847 h 3670596"/>
              <a:gd name="connsiteX777" fmla="*/ 3638431 w 3886200"/>
              <a:gd name="connsiteY777" fmla="*/ 2981102 h 3670596"/>
              <a:gd name="connsiteX778" fmla="*/ 3621590 w 3886200"/>
              <a:gd name="connsiteY778" fmla="*/ 2940214 h 3670596"/>
              <a:gd name="connsiteX779" fmla="*/ 3603786 w 3886200"/>
              <a:gd name="connsiteY779" fmla="*/ 2899989 h 3670596"/>
              <a:gd name="connsiteX780" fmla="*/ 3604791 w 3886200"/>
              <a:gd name="connsiteY780" fmla="*/ 2906687 h 3670596"/>
              <a:gd name="connsiteX781" fmla="*/ 3600368 w 3886200"/>
              <a:gd name="connsiteY781" fmla="*/ 2883975 h 3670596"/>
              <a:gd name="connsiteX782" fmla="*/ 3591181 w 3886200"/>
              <a:gd name="connsiteY782" fmla="*/ 2836807 h 3670596"/>
              <a:gd name="connsiteX783" fmla="*/ 3511058 w 3886200"/>
              <a:gd name="connsiteY783" fmla="*/ 2818669 h 3670596"/>
              <a:gd name="connsiteX784" fmla="*/ 3575540 w 3886200"/>
              <a:gd name="connsiteY784" fmla="*/ 2900900 h 3670596"/>
              <a:gd name="connsiteX785" fmla="*/ 3587480 w 3886200"/>
              <a:gd name="connsiteY785" fmla="*/ 2916128 h 3670596"/>
              <a:gd name="connsiteX786" fmla="*/ 3511058 w 3886200"/>
              <a:gd name="connsiteY786" fmla="*/ 2818669 h 3670596"/>
              <a:gd name="connsiteX787" fmla="*/ 3503173 w 3886200"/>
              <a:gd name="connsiteY787" fmla="*/ 2808614 h 3670596"/>
              <a:gd name="connsiteX788" fmla="*/ 3507138 w 3886200"/>
              <a:gd name="connsiteY788" fmla="*/ 2813667 h 3670596"/>
              <a:gd name="connsiteX789" fmla="*/ 3511058 w 3886200"/>
              <a:gd name="connsiteY789" fmla="*/ 2818669 h 3670596"/>
              <a:gd name="connsiteX790" fmla="*/ 3500034 w 3886200"/>
              <a:gd name="connsiteY790" fmla="*/ 2804610 h 3670596"/>
              <a:gd name="connsiteX791" fmla="*/ 3500936 w 3886200"/>
              <a:gd name="connsiteY791" fmla="*/ 2805759 h 3670596"/>
              <a:gd name="connsiteX792" fmla="*/ 3503173 w 3886200"/>
              <a:gd name="connsiteY792" fmla="*/ 2808614 h 3670596"/>
              <a:gd name="connsiteX793" fmla="*/ 3495230 w 3886200"/>
              <a:gd name="connsiteY793" fmla="*/ 2798485 h 3670596"/>
              <a:gd name="connsiteX794" fmla="*/ 3496794 w 3886200"/>
              <a:gd name="connsiteY794" fmla="*/ 2800479 h 3670596"/>
              <a:gd name="connsiteX795" fmla="*/ 3500034 w 3886200"/>
              <a:gd name="connsiteY795" fmla="*/ 2804610 h 3670596"/>
              <a:gd name="connsiteX796" fmla="*/ 3498318 w 3886200"/>
              <a:gd name="connsiteY796" fmla="*/ 2802424 h 3670596"/>
              <a:gd name="connsiteX797" fmla="*/ 3492767 w 3886200"/>
              <a:gd name="connsiteY797" fmla="*/ 2795345 h 3670596"/>
              <a:gd name="connsiteX798" fmla="*/ 3494249 w 3886200"/>
              <a:gd name="connsiteY798" fmla="*/ 2797233 h 3670596"/>
              <a:gd name="connsiteX799" fmla="*/ 3495230 w 3886200"/>
              <a:gd name="connsiteY799" fmla="*/ 2798485 h 3670596"/>
              <a:gd name="connsiteX800" fmla="*/ 3490922 w 3886200"/>
              <a:gd name="connsiteY800" fmla="*/ 2792992 h 3670596"/>
              <a:gd name="connsiteX801" fmla="*/ 3491913 w 3886200"/>
              <a:gd name="connsiteY801" fmla="*/ 2794255 h 3670596"/>
              <a:gd name="connsiteX802" fmla="*/ 3492767 w 3886200"/>
              <a:gd name="connsiteY802" fmla="*/ 2795345 h 3670596"/>
              <a:gd name="connsiteX803" fmla="*/ 3485579 w 3886200"/>
              <a:gd name="connsiteY803" fmla="*/ 2786179 h 3670596"/>
              <a:gd name="connsiteX804" fmla="*/ 3485581 w 3886200"/>
              <a:gd name="connsiteY804" fmla="*/ 2786182 h 3670596"/>
              <a:gd name="connsiteX805" fmla="*/ 3490922 w 3886200"/>
              <a:gd name="connsiteY805" fmla="*/ 2792992 h 3670596"/>
              <a:gd name="connsiteX806" fmla="*/ 3485580 w 3886200"/>
              <a:gd name="connsiteY806" fmla="*/ 2786181 h 3670596"/>
              <a:gd name="connsiteX807" fmla="*/ 3744248 w 3886200"/>
              <a:gd name="connsiteY807" fmla="*/ 2779889 h 3670596"/>
              <a:gd name="connsiteX808" fmla="*/ 3748309 w 3886200"/>
              <a:gd name="connsiteY808" fmla="*/ 2785069 h 3670596"/>
              <a:gd name="connsiteX809" fmla="*/ 3749951 w 3886200"/>
              <a:gd name="connsiteY809" fmla="*/ 2787164 h 3670596"/>
              <a:gd name="connsiteX810" fmla="*/ 3734161 w 3886200"/>
              <a:gd name="connsiteY810" fmla="*/ 2767027 h 3670596"/>
              <a:gd name="connsiteX811" fmla="*/ 3744248 w 3886200"/>
              <a:gd name="connsiteY811" fmla="*/ 2779889 h 3670596"/>
              <a:gd name="connsiteX812" fmla="*/ 3739053 w 3886200"/>
              <a:gd name="connsiteY812" fmla="*/ 2773267 h 3670596"/>
              <a:gd name="connsiteX813" fmla="*/ 3729651 w 3886200"/>
              <a:gd name="connsiteY813" fmla="*/ 2761274 h 3670596"/>
              <a:gd name="connsiteX814" fmla="*/ 3734161 w 3886200"/>
              <a:gd name="connsiteY814" fmla="*/ 2767027 h 3670596"/>
              <a:gd name="connsiteX815" fmla="*/ 3729651 w 3886200"/>
              <a:gd name="connsiteY815" fmla="*/ 2761275 h 3670596"/>
              <a:gd name="connsiteX816" fmla="*/ 3456497 w 3886200"/>
              <a:gd name="connsiteY816" fmla="*/ 2749091 h 3670596"/>
              <a:gd name="connsiteX817" fmla="*/ 3460107 w 3886200"/>
              <a:gd name="connsiteY817" fmla="*/ 2753695 h 3670596"/>
              <a:gd name="connsiteX818" fmla="*/ 3456853 w 3886200"/>
              <a:gd name="connsiteY818" fmla="*/ 2749546 h 3670596"/>
              <a:gd name="connsiteX819" fmla="*/ 3456475 w 3886200"/>
              <a:gd name="connsiteY819" fmla="*/ 2749063 h 3670596"/>
              <a:gd name="connsiteX820" fmla="*/ 3456497 w 3886200"/>
              <a:gd name="connsiteY820" fmla="*/ 2749091 h 3670596"/>
              <a:gd name="connsiteX821" fmla="*/ 3456476 w 3886200"/>
              <a:gd name="connsiteY821" fmla="*/ 2749064 h 3670596"/>
              <a:gd name="connsiteX822" fmla="*/ 3455725 w 3886200"/>
              <a:gd name="connsiteY822" fmla="*/ 2748106 h 3670596"/>
              <a:gd name="connsiteX823" fmla="*/ 3456302 w 3886200"/>
              <a:gd name="connsiteY823" fmla="*/ 2748841 h 3670596"/>
              <a:gd name="connsiteX824" fmla="*/ 3456475 w 3886200"/>
              <a:gd name="connsiteY824" fmla="*/ 2749063 h 3670596"/>
              <a:gd name="connsiteX825" fmla="*/ 3456466 w 3886200"/>
              <a:gd name="connsiteY825" fmla="*/ 2749052 h 3670596"/>
              <a:gd name="connsiteX826" fmla="*/ 3784299 w 3886200"/>
              <a:gd name="connsiteY826" fmla="*/ 2746925 h 3670596"/>
              <a:gd name="connsiteX827" fmla="*/ 3809177 w 3886200"/>
              <a:gd name="connsiteY827" fmla="*/ 2778651 h 3670596"/>
              <a:gd name="connsiteX828" fmla="*/ 3809775 w 3886200"/>
              <a:gd name="connsiteY828" fmla="*/ 2779414 h 3670596"/>
              <a:gd name="connsiteX829" fmla="*/ 3821474 w 3886200"/>
              <a:gd name="connsiteY829" fmla="*/ 2808182 h 3670596"/>
              <a:gd name="connsiteX830" fmla="*/ 3836475 w 3886200"/>
              <a:gd name="connsiteY830" fmla="*/ 2848917 h 3670596"/>
              <a:gd name="connsiteX831" fmla="*/ 3788375 w 3886200"/>
              <a:gd name="connsiteY831" fmla="*/ 2755573 h 3670596"/>
              <a:gd name="connsiteX832" fmla="*/ 3454399 w 3886200"/>
              <a:gd name="connsiteY832" fmla="*/ 2746416 h 3670596"/>
              <a:gd name="connsiteX833" fmla="*/ 3455725 w 3886200"/>
              <a:gd name="connsiteY833" fmla="*/ 2748106 h 3670596"/>
              <a:gd name="connsiteX834" fmla="*/ 3454975 w 3886200"/>
              <a:gd name="connsiteY834" fmla="*/ 2747150 h 3670596"/>
              <a:gd name="connsiteX835" fmla="*/ 3451633 w 3886200"/>
              <a:gd name="connsiteY835" fmla="*/ 2742889 h 3670596"/>
              <a:gd name="connsiteX836" fmla="*/ 3454399 w 3886200"/>
              <a:gd name="connsiteY836" fmla="*/ 2746416 h 3670596"/>
              <a:gd name="connsiteX837" fmla="*/ 3453751 w 3886200"/>
              <a:gd name="connsiteY837" fmla="*/ 2745590 h 3670596"/>
              <a:gd name="connsiteX838" fmla="*/ 3451847 w 3886200"/>
              <a:gd name="connsiteY838" fmla="*/ 2743163 h 3670596"/>
              <a:gd name="connsiteX839" fmla="*/ 3451540 w 3886200"/>
              <a:gd name="connsiteY839" fmla="*/ 2742770 h 3670596"/>
              <a:gd name="connsiteX840" fmla="*/ 3451633 w 3886200"/>
              <a:gd name="connsiteY840" fmla="*/ 2742889 h 3670596"/>
              <a:gd name="connsiteX841" fmla="*/ 3451603 w 3886200"/>
              <a:gd name="connsiteY841" fmla="*/ 2742852 h 3670596"/>
              <a:gd name="connsiteX842" fmla="*/ 3450171 w 3886200"/>
              <a:gd name="connsiteY842" fmla="*/ 2741025 h 3670596"/>
              <a:gd name="connsiteX843" fmla="*/ 3451494 w 3886200"/>
              <a:gd name="connsiteY843" fmla="*/ 2742711 h 3670596"/>
              <a:gd name="connsiteX844" fmla="*/ 3451540 w 3886200"/>
              <a:gd name="connsiteY844" fmla="*/ 2742770 h 3670596"/>
              <a:gd name="connsiteX845" fmla="*/ 3451407 w 3886200"/>
              <a:gd name="connsiteY845" fmla="*/ 2742600 h 3670596"/>
              <a:gd name="connsiteX846" fmla="*/ 3447356 w 3886200"/>
              <a:gd name="connsiteY846" fmla="*/ 2737435 h 3670596"/>
              <a:gd name="connsiteX847" fmla="*/ 3450171 w 3886200"/>
              <a:gd name="connsiteY847" fmla="*/ 2741025 h 3670596"/>
              <a:gd name="connsiteX848" fmla="*/ 3449899 w 3886200"/>
              <a:gd name="connsiteY848" fmla="*/ 2740678 h 3670596"/>
              <a:gd name="connsiteX849" fmla="*/ 3775932 w 3886200"/>
              <a:gd name="connsiteY849" fmla="*/ 2736258 h 3670596"/>
              <a:gd name="connsiteX850" fmla="*/ 3781115 w 3886200"/>
              <a:gd name="connsiteY850" fmla="*/ 2742865 h 3670596"/>
              <a:gd name="connsiteX851" fmla="*/ 3781565 w 3886200"/>
              <a:gd name="connsiteY851" fmla="*/ 2743438 h 3670596"/>
              <a:gd name="connsiteX852" fmla="*/ 3782136 w 3886200"/>
              <a:gd name="connsiteY852" fmla="*/ 2744168 h 3670596"/>
              <a:gd name="connsiteX853" fmla="*/ 3780318 w 3886200"/>
              <a:gd name="connsiteY853" fmla="*/ 2741851 h 3670596"/>
              <a:gd name="connsiteX854" fmla="*/ 3774789 w 3886200"/>
              <a:gd name="connsiteY854" fmla="*/ 2734799 h 3670596"/>
              <a:gd name="connsiteX855" fmla="*/ 3775857 w 3886200"/>
              <a:gd name="connsiteY855" fmla="*/ 2736161 h 3670596"/>
              <a:gd name="connsiteX856" fmla="*/ 3775932 w 3886200"/>
              <a:gd name="connsiteY856" fmla="*/ 2736258 h 3670596"/>
              <a:gd name="connsiteX857" fmla="*/ 3774233 w 3886200"/>
              <a:gd name="connsiteY857" fmla="*/ 2734090 h 3670596"/>
              <a:gd name="connsiteX858" fmla="*/ 3774491 w 3886200"/>
              <a:gd name="connsiteY858" fmla="*/ 2734419 h 3670596"/>
              <a:gd name="connsiteX859" fmla="*/ 3774789 w 3886200"/>
              <a:gd name="connsiteY859" fmla="*/ 2734799 h 3670596"/>
              <a:gd name="connsiteX860" fmla="*/ 3443146 w 3886200"/>
              <a:gd name="connsiteY860" fmla="*/ 2732066 h 3670596"/>
              <a:gd name="connsiteX861" fmla="*/ 3447356 w 3886200"/>
              <a:gd name="connsiteY861" fmla="*/ 2737435 h 3670596"/>
              <a:gd name="connsiteX862" fmla="*/ 3446577 w 3886200"/>
              <a:gd name="connsiteY862" fmla="*/ 2736442 h 3670596"/>
              <a:gd name="connsiteX863" fmla="*/ 3442944 w 3886200"/>
              <a:gd name="connsiteY863" fmla="*/ 2731808 h 3670596"/>
              <a:gd name="connsiteX864" fmla="*/ 3443146 w 3886200"/>
              <a:gd name="connsiteY864" fmla="*/ 2732066 h 3670596"/>
              <a:gd name="connsiteX865" fmla="*/ 3442991 w 3886200"/>
              <a:gd name="connsiteY865" fmla="*/ 2731868 h 3670596"/>
              <a:gd name="connsiteX866" fmla="*/ 3442962 w 3886200"/>
              <a:gd name="connsiteY866" fmla="*/ 2731832 h 3670596"/>
              <a:gd name="connsiteX867" fmla="*/ 3771823 w 3886200"/>
              <a:gd name="connsiteY867" fmla="*/ 2731017 h 3670596"/>
              <a:gd name="connsiteX868" fmla="*/ 3773980 w 3886200"/>
              <a:gd name="connsiteY868" fmla="*/ 2733768 h 3670596"/>
              <a:gd name="connsiteX869" fmla="*/ 3774233 w 3886200"/>
              <a:gd name="connsiteY869" fmla="*/ 2734090 h 3670596"/>
              <a:gd name="connsiteX870" fmla="*/ 3441308 w 3886200"/>
              <a:gd name="connsiteY870" fmla="*/ 2729722 h 3670596"/>
              <a:gd name="connsiteX871" fmla="*/ 3468069 w 3886200"/>
              <a:gd name="connsiteY871" fmla="*/ 2763846 h 3670596"/>
              <a:gd name="connsiteX872" fmla="*/ 3485581 w 3886200"/>
              <a:gd name="connsiteY872" fmla="*/ 2786176 h 3670596"/>
              <a:gd name="connsiteX873" fmla="*/ 3485579 w 3886200"/>
              <a:gd name="connsiteY873" fmla="*/ 2786178 h 3670596"/>
              <a:gd name="connsiteX874" fmla="*/ 3485579 w 3886200"/>
              <a:gd name="connsiteY874" fmla="*/ 2786179 h 3670596"/>
              <a:gd name="connsiteX875" fmla="*/ 3463291 w 3886200"/>
              <a:gd name="connsiteY875" fmla="*/ 2757756 h 3670596"/>
              <a:gd name="connsiteX876" fmla="*/ 3460107 w 3886200"/>
              <a:gd name="connsiteY876" fmla="*/ 2753695 h 3670596"/>
              <a:gd name="connsiteX877" fmla="*/ 3468475 w 3886200"/>
              <a:gd name="connsiteY877" fmla="*/ 2764366 h 3670596"/>
              <a:gd name="connsiteX878" fmla="*/ 3474039 w 3886200"/>
              <a:gd name="connsiteY878" fmla="*/ 2771461 h 3670596"/>
              <a:gd name="connsiteX879" fmla="*/ 3484051 w 3886200"/>
              <a:gd name="connsiteY879" fmla="*/ 2784230 h 3670596"/>
              <a:gd name="connsiteX880" fmla="*/ 3468475 w 3886200"/>
              <a:gd name="connsiteY880" fmla="*/ 2764366 h 3670596"/>
              <a:gd name="connsiteX881" fmla="*/ 3456302 w 3886200"/>
              <a:gd name="connsiteY881" fmla="*/ 2748841 h 3670596"/>
              <a:gd name="connsiteX882" fmla="*/ 3451494 w 3886200"/>
              <a:gd name="connsiteY882" fmla="*/ 2742711 h 3670596"/>
              <a:gd name="connsiteX883" fmla="*/ 3441037 w 3886200"/>
              <a:gd name="connsiteY883" fmla="*/ 2729376 h 3670596"/>
              <a:gd name="connsiteX884" fmla="*/ 3442944 w 3886200"/>
              <a:gd name="connsiteY884" fmla="*/ 2731808 h 3670596"/>
              <a:gd name="connsiteX885" fmla="*/ 3442617 w 3886200"/>
              <a:gd name="connsiteY885" fmla="*/ 2731392 h 3670596"/>
              <a:gd name="connsiteX886" fmla="*/ 3769299 w 3886200"/>
              <a:gd name="connsiteY886" fmla="*/ 2727798 h 3670596"/>
              <a:gd name="connsiteX887" fmla="*/ 3769401 w 3886200"/>
              <a:gd name="connsiteY887" fmla="*/ 2727928 h 3670596"/>
              <a:gd name="connsiteX888" fmla="*/ 3771823 w 3886200"/>
              <a:gd name="connsiteY888" fmla="*/ 2731017 h 3670596"/>
              <a:gd name="connsiteX889" fmla="*/ 3771561 w 3886200"/>
              <a:gd name="connsiteY889" fmla="*/ 2730683 h 3670596"/>
              <a:gd name="connsiteX890" fmla="*/ 3437967 w 3886200"/>
              <a:gd name="connsiteY890" fmla="*/ 2725463 h 3670596"/>
              <a:gd name="connsiteX891" fmla="*/ 3438949 w 3886200"/>
              <a:gd name="connsiteY891" fmla="*/ 2726715 h 3670596"/>
              <a:gd name="connsiteX892" fmla="*/ 3441037 w 3886200"/>
              <a:gd name="connsiteY892" fmla="*/ 2729376 h 3670596"/>
              <a:gd name="connsiteX893" fmla="*/ 3440882 w 3886200"/>
              <a:gd name="connsiteY893" fmla="*/ 2729180 h 3670596"/>
              <a:gd name="connsiteX894" fmla="*/ 3437088 w 3886200"/>
              <a:gd name="connsiteY894" fmla="*/ 2724341 h 3670596"/>
              <a:gd name="connsiteX895" fmla="*/ 3437363 w 3886200"/>
              <a:gd name="connsiteY895" fmla="*/ 2724691 h 3670596"/>
              <a:gd name="connsiteX896" fmla="*/ 3437967 w 3886200"/>
              <a:gd name="connsiteY896" fmla="*/ 2725463 h 3670596"/>
              <a:gd name="connsiteX897" fmla="*/ 3496381 w 3886200"/>
              <a:gd name="connsiteY897" fmla="*/ 2721990 h 3670596"/>
              <a:gd name="connsiteX898" fmla="*/ 3498925 w 3886200"/>
              <a:gd name="connsiteY898" fmla="*/ 2722768 h 3670596"/>
              <a:gd name="connsiteX899" fmla="*/ 3509014 w 3886200"/>
              <a:gd name="connsiteY899" fmla="*/ 2733333 h 3670596"/>
              <a:gd name="connsiteX900" fmla="*/ 3509125 w 3886200"/>
              <a:gd name="connsiteY900" fmla="*/ 2733479 h 3670596"/>
              <a:gd name="connsiteX901" fmla="*/ 3598378 w 3886200"/>
              <a:gd name="connsiteY901" fmla="*/ 2881439 h 3670596"/>
              <a:gd name="connsiteX902" fmla="*/ 3605412 w 3886200"/>
              <a:gd name="connsiteY902" fmla="*/ 2913850 h 3670596"/>
              <a:gd name="connsiteX903" fmla="*/ 3606710 w 3886200"/>
              <a:gd name="connsiteY903" fmla="*/ 2928832 h 3670596"/>
              <a:gd name="connsiteX904" fmla="*/ 3601317 w 3886200"/>
              <a:gd name="connsiteY904" fmla="*/ 2930322 h 3670596"/>
              <a:gd name="connsiteX905" fmla="*/ 3587485 w 3886200"/>
              <a:gd name="connsiteY905" fmla="*/ 2916134 h 3670596"/>
              <a:gd name="connsiteX906" fmla="*/ 3587480 w 3886200"/>
              <a:gd name="connsiteY906" fmla="*/ 2916128 h 3670596"/>
              <a:gd name="connsiteX907" fmla="*/ 3555068 w 3886200"/>
              <a:gd name="connsiteY907" fmla="*/ 2847054 h 3670596"/>
              <a:gd name="connsiteX908" fmla="*/ 3501557 w 3886200"/>
              <a:gd name="connsiteY908" fmla="*/ 2733019 h 3670596"/>
              <a:gd name="connsiteX909" fmla="*/ 3434987 w 3886200"/>
              <a:gd name="connsiteY909" fmla="*/ 2721661 h 3670596"/>
              <a:gd name="connsiteX910" fmla="*/ 3437088 w 3886200"/>
              <a:gd name="connsiteY910" fmla="*/ 2724341 h 3670596"/>
              <a:gd name="connsiteX911" fmla="*/ 3435368 w 3886200"/>
              <a:gd name="connsiteY911" fmla="*/ 2722148 h 3670596"/>
              <a:gd name="connsiteX912" fmla="*/ 3429508 w 3886200"/>
              <a:gd name="connsiteY912" fmla="*/ 2714674 h 3670596"/>
              <a:gd name="connsiteX913" fmla="*/ 3434633 w 3886200"/>
              <a:gd name="connsiteY913" fmla="*/ 2721209 h 3670596"/>
              <a:gd name="connsiteX914" fmla="*/ 3434987 w 3886200"/>
              <a:gd name="connsiteY914" fmla="*/ 2721661 h 3670596"/>
              <a:gd name="connsiteX915" fmla="*/ 3432880 w 3886200"/>
              <a:gd name="connsiteY915" fmla="*/ 2718975 h 3670596"/>
              <a:gd name="connsiteX916" fmla="*/ 3430624 w 3886200"/>
              <a:gd name="connsiteY916" fmla="*/ 2716097 h 3670596"/>
              <a:gd name="connsiteX917" fmla="*/ 3758825 w 3886200"/>
              <a:gd name="connsiteY917" fmla="*/ 2714440 h 3670596"/>
              <a:gd name="connsiteX918" fmla="*/ 3768164 w 3886200"/>
              <a:gd name="connsiteY918" fmla="*/ 2726350 h 3670596"/>
              <a:gd name="connsiteX919" fmla="*/ 3769299 w 3886200"/>
              <a:gd name="connsiteY919" fmla="*/ 2727798 h 3670596"/>
              <a:gd name="connsiteX920" fmla="*/ 3489281 w 3886200"/>
              <a:gd name="connsiteY920" fmla="*/ 2706862 h 3670596"/>
              <a:gd name="connsiteX921" fmla="*/ 3493261 w 3886200"/>
              <a:gd name="connsiteY921" fmla="*/ 2711936 h 3670596"/>
              <a:gd name="connsiteX922" fmla="*/ 3514756 w 3886200"/>
              <a:gd name="connsiteY922" fmla="*/ 2739347 h 3670596"/>
              <a:gd name="connsiteX923" fmla="*/ 3509014 w 3886200"/>
              <a:gd name="connsiteY923" fmla="*/ 2733333 h 3670596"/>
              <a:gd name="connsiteX924" fmla="*/ 3490174 w 3886200"/>
              <a:gd name="connsiteY924" fmla="*/ 2708763 h 3670596"/>
              <a:gd name="connsiteX925" fmla="*/ 3421794 w 3886200"/>
              <a:gd name="connsiteY925" fmla="*/ 2704837 h 3670596"/>
              <a:gd name="connsiteX926" fmla="*/ 3434633 w 3886200"/>
              <a:gd name="connsiteY926" fmla="*/ 2721209 h 3670596"/>
              <a:gd name="connsiteX927" fmla="*/ 3422003 w 3886200"/>
              <a:gd name="connsiteY927" fmla="*/ 2705104 h 3670596"/>
              <a:gd name="connsiteX928" fmla="*/ 3420771 w 3886200"/>
              <a:gd name="connsiteY928" fmla="*/ 2703533 h 3670596"/>
              <a:gd name="connsiteX929" fmla="*/ 3421794 w 3886200"/>
              <a:gd name="connsiteY929" fmla="*/ 2704837 h 3670596"/>
              <a:gd name="connsiteX930" fmla="*/ 3420864 w 3886200"/>
              <a:gd name="connsiteY930" fmla="*/ 2703652 h 3670596"/>
              <a:gd name="connsiteX931" fmla="*/ 3420758 w 3886200"/>
              <a:gd name="connsiteY931" fmla="*/ 2703516 h 3670596"/>
              <a:gd name="connsiteX932" fmla="*/ 3420771 w 3886200"/>
              <a:gd name="connsiteY932" fmla="*/ 2703533 h 3670596"/>
              <a:gd name="connsiteX933" fmla="*/ 3420762 w 3886200"/>
              <a:gd name="connsiteY933" fmla="*/ 2703521 h 3670596"/>
              <a:gd name="connsiteX934" fmla="*/ 3420390 w 3886200"/>
              <a:gd name="connsiteY934" fmla="*/ 2703046 h 3670596"/>
              <a:gd name="connsiteX935" fmla="*/ 3421898 w 3886200"/>
              <a:gd name="connsiteY935" fmla="*/ 2704966 h 3670596"/>
              <a:gd name="connsiteX936" fmla="*/ 3441308 w 3886200"/>
              <a:gd name="connsiteY936" fmla="*/ 2729722 h 3670596"/>
              <a:gd name="connsiteX937" fmla="*/ 3438949 w 3886200"/>
              <a:gd name="connsiteY937" fmla="*/ 2726715 h 3670596"/>
              <a:gd name="connsiteX938" fmla="*/ 3437363 w 3886200"/>
              <a:gd name="connsiteY938" fmla="*/ 2724691 h 3670596"/>
              <a:gd name="connsiteX939" fmla="*/ 3434633 w 3886200"/>
              <a:gd name="connsiteY939" fmla="*/ 2721209 h 3670596"/>
              <a:gd name="connsiteX940" fmla="*/ 3420539 w 3886200"/>
              <a:gd name="connsiteY940" fmla="*/ 2703237 h 3670596"/>
              <a:gd name="connsiteX941" fmla="*/ 3420018 w 3886200"/>
              <a:gd name="connsiteY941" fmla="*/ 2702572 h 3670596"/>
              <a:gd name="connsiteX942" fmla="*/ 3420390 w 3886200"/>
              <a:gd name="connsiteY942" fmla="*/ 2703046 h 3670596"/>
              <a:gd name="connsiteX943" fmla="*/ 3420295 w 3886200"/>
              <a:gd name="connsiteY943" fmla="*/ 2702926 h 3670596"/>
              <a:gd name="connsiteX944" fmla="*/ 3419882 w 3886200"/>
              <a:gd name="connsiteY944" fmla="*/ 2702399 h 3670596"/>
              <a:gd name="connsiteX945" fmla="*/ 3419945 w 3886200"/>
              <a:gd name="connsiteY945" fmla="*/ 2702479 h 3670596"/>
              <a:gd name="connsiteX946" fmla="*/ 3420295 w 3886200"/>
              <a:gd name="connsiteY946" fmla="*/ 2702926 h 3670596"/>
              <a:gd name="connsiteX947" fmla="*/ 3420539 w 3886200"/>
              <a:gd name="connsiteY947" fmla="*/ 2703237 h 3670596"/>
              <a:gd name="connsiteX948" fmla="*/ 3420758 w 3886200"/>
              <a:gd name="connsiteY948" fmla="*/ 2703516 h 3670596"/>
              <a:gd name="connsiteX949" fmla="*/ 3419316 w 3886200"/>
              <a:gd name="connsiteY949" fmla="*/ 2701677 h 3670596"/>
              <a:gd name="connsiteX950" fmla="*/ 3419537 w 3886200"/>
              <a:gd name="connsiteY950" fmla="*/ 2701959 h 3670596"/>
              <a:gd name="connsiteX951" fmla="*/ 3419882 w 3886200"/>
              <a:gd name="connsiteY951" fmla="*/ 2702399 h 3670596"/>
              <a:gd name="connsiteX952" fmla="*/ 3419362 w 3886200"/>
              <a:gd name="connsiteY952" fmla="*/ 2701738 h 3670596"/>
              <a:gd name="connsiteX953" fmla="*/ 3419281 w 3886200"/>
              <a:gd name="connsiteY953" fmla="*/ 2701632 h 3670596"/>
              <a:gd name="connsiteX954" fmla="*/ 3420018 w 3886200"/>
              <a:gd name="connsiteY954" fmla="*/ 2702572 h 3670596"/>
              <a:gd name="connsiteX955" fmla="*/ 3419945 w 3886200"/>
              <a:gd name="connsiteY955" fmla="*/ 2702479 h 3670596"/>
              <a:gd name="connsiteX956" fmla="*/ 3419537 w 3886200"/>
              <a:gd name="connsiteY956" fmla="*/ 2701959 h 3670596"/>
              <a:gd name="connsiteX957" fmla="*/ 3419306 w 3886200"/>
              <a:gd name="connsiteY957" fmla="*/ 2701664 h 3670596"/>
              <a:gd name="connsiteX958" fmla="*/ 3418744 w 3886200"/>
              <a:gd name="connsiteY958" fmla="*/ 2700948 h 3670596"/>
              <a:gd name="connsiteX959" fmla="*/ 3419281 w 3886200"/>
              <a:gd name="connsiteY959" fmla="*/ 2701632 h 3670596"/>
              <a:gd name="connsiteX960" fmla="*/ 3419141 w 3886200"/>
              <a:gd name="connsiteY960" fmla="*/ 2701453 h 3670596"/>
              <a:gd name="connsiteX961" fmla="*/ 3418629 w 3886200"/>
              <a:gd name="connsiteY961" fmla="*/ 2700802 h 3670596"/>
              <a:gd name="connsiteX962" fmla="*/ 3419141 w 3886200"/>
              <a:gd name="connsiteY962" fmla="*/ 2701453 h 3670596"/>
              <a:gd name="connsiteX963" fmla="*/ 3419306 w 3886200"/>
              <a:gd name="connsiteY963" fmla="*/ 2701664 h 3670596"/>
              <a:gd name="connsiteX964" fmla="*/ 3419316 w 3886200"/>
              <a:gd name="connsiteY964" fmla="*/ 2701677 h 3670596"/>
              <a:gd name="connsiteX965" fmla="*/ 3418207 w 3886200"/>
              <a:gd name="connsiteY965" fmla="*/ 2700262 h 3670596"/>
              <a:gd name="connsiteX966" fmla="*/ 3418629 w 3886200"/>
              <a:gd name="connsiteY966" fmla="*/ 2700802 h 3670596"/>
              <a:gd name="connsiteX967" fmla="*/ 3418347 w 3886200"/>
              <a:gd name="connsiteY967" fmla="*/ 2700441 h 3670596"/>
              <a:gd name="connsiteX968" fmla="*/ 3418010 w 3886200"/>
              <a:gd name="connsiteY968" fmla="*/ 2700012 h 3670596"/>
              <a:gd name="connsiteX969" fmla="*/ 3418744 w 3886200"/>
              <a:gd name="connsiteY969" fmla="*/ 2700948 h 3670596"/>
              <a:gd name="connsiteX970" fmla="*/ 3418083 w 3886200"/>
              <a:gd name="connsiteY970" fmla="*/ 2700105 h 3670596"/>
              <a:gd name="connsiteX971" fmla="*/ 3417936 w 3886200"/>
              <a:gd name="connsiteY971" fmla="*/ 2699918 h 3670596"/>
              <a:gd name="connsiteX972" fmla="*/ 3417976 w 3886200"/>
              <a:gd name="connsiteY972" fmla="*/ 2699968 h 3670596"/>
              <a:gd name="connsiteX973" fmla="*/ 3418083 w 3886200"/>
              <a:gd name="connsiteY973" fmla="*/ 2700105 h 3670596"/>
              <a:gd name="connsiteX974" fmla="*/ 3418207 w 3886200"/>
              <a:gd name="connsiteY974" fmla="*/ 2700262 h 3670596"/>
              <a:gd name="connsiteX975" fmla="*/ 3417726 w 3886200"/>
              <a:gd name="connsiteY975" fmla="*/ 2699649 h 3670596"/>
              <a:gd name="connsiteX976" fmla="*/ 3418010 w 3886200"/>
              <a:gd name="connsiteY976" fmla="*/ 2700012 h 3670596"/>
              <a:gd name="connsiteX977" fmla="*/ 3417976 w 3886200"/>
              <a:gd name="connsiteY977" fmla="*/ 2699968 h 3670596"/>
              <a:gd name="connsiteX978" fmla="*/ 3417342 w 3886200"/>
              <a:gd name="connsiteY978" fmla="*/ 2699160 h 3670596"/>
              <a:gd name="connsiteX979" fmla="*/ 3417726 w 3886200"/>
              <a:gd name="connsiteY979" fmla="*/ 2699649 h 3670596"/>
              <a:gd name="connsiteX980" fmla="*/ 3417589 w 3886200"/>
              <a:gd name="connsiteY980" fmla="*/ 2699475 h 3670596"/>
              <a:gd name="connsiteX981" fmla="*/ 3417137 w 3886200"/>
              <a:gd name="connsiteY981" fmla="*/ 2698899 h 3670596"/>
              <a:gd name="connsiteX982" fmla="*/ 3417589 w 3886200"/>
              <a:gd name="connsiteY982" fmla="*/ 2699475 h 3670596"/>
              <a:gd name="connsiteX983" fmla="*/ 3417936 w 3886200"/>
              <a:gd name="connsiteY983" fmla="*/ 2699918 h 3670596"/>
              <a:gd name="connsiteX984" fmla="*/ 3417778 w 3886200"/>
              <a:gd name="connsiteY984" fmla="*/ 2699716 h 3670596"/>
              <a:gd name="connsiteX985" fmla="*/ 3416342 w 3886200"/>
              <a:gd name="connsiteY985" fmla="*/ 2697884 h 3670596"/>
              <a:gd name="connsiteX986" fmla="*/ 3417342 w 3886200"/>
              <a:gd name="connsiteY986" fmla="*/ 2699160 h 3670596"/>
              <a:gd name="connsiteX987" fmla="*/ 3416660 w 3886200"/>
              <a:gd name="connsiteY987" fmla="*/ 2698290 h 3670596"/>
              <a:gd name="connsiteX988" fmla="*/ 3416316 w 3886200"/>
              <a:gd name="connsiteY988" fmla="*/ 2697852 h 3670596"/>
              <a:gd name="connsiteX989" fmla="*/ 3416660 w 3886200"/>
              <a:gd name="connsiteY989" fmla="*/ 2698290 h 3670596"/>
              <a:gd name="connsiteX990" fmla="*/ 3417137 w 3886200"/>
              <a:gd name="connsiteY990" fmla="*/ 2698899 h 3670596"/>
              <a:gd name="connsiteX991" fmla="*/ 3416784 w 3886200"/>
              <a:gd name="connsiteY991" fmla="*/ 2698449 h 3670596"/>
              <a:gd name="connsiteX992" fmla="*/ 3416191 w 3886200"/>
              <a:gd name="connsiteY992" fmla="*/ 2697693 h 3670596"/>
              <a:gd name="connsiteX993" fmla="*/ 3416200 w 3886200"/>
              <a:gd name="connsiteY993" fmla="*/ 2697704 h 3670596"/>
              <a:gd name="connsiteX994" fmla="*/ 3416316 w 3886200"/>
              <a:gd name="connsiteY994" fmla="*/ 2697852 h 3670596"/>
              <a:gd name="connsiteX995" fmla="*/ 3416278 w 3886200"/>
              <a:gd name="connsiteY995" fmla="*/ 2697803 h 3670596"/>
              <a:gd name="connsiteX996" fmla="*/ 3415973 w 3886200"/>
              <a:gd name="connsiteY996" fmla="*/ 2697415 h 3670596"/>
              <a:gd name="connsiteX997" fmla="*/ 3416191 w 3886200"/>
              <a:gd name="connsiteY997" fmla="*/ 2697693 h 3670596"/>
              <a:gd name="connsiteX998" fmla="*/ 3416171 w 3886200"/>
              <a:gd name="connsiteY998" fmla="*/ 2697668 h 3670596"/>
              <a:gd name="connsiteX999" fmla="*/ 3415091 w 3886200"/>
              <a:gd name="connsiteY999" fmla="*/ 2696290 h 3670596"/>
              <a:gd name="connsiteX1000" fmla="*/ 3415825 w 3886200"/>
              <a:gd name="connsiteY1000" fmla="*/ 2697226 h 3670596"/>
              <a:gd name="connsiteX1001" fmla="*/ 3415973 w 3886200"/>
              <a:gd name="connsiteY1001" fmla="*/ 2697415 h 3670596"/>
              <a:gd name="connsiteX1002" fmla="*/ 3415331 w 3886200"/>
              <a:gd name="connsiteY1002" fmla="*/ 2696596 h 3670596"/>
              <a:gd name="connsiteX1003" fmla="*/ 3414652 w 3886200"/>
              <a:gd name="connsiteY1003" fmla="*/ 2695729 h 3670596"/>
              <a:gd name="connsiteX1004" fmla="*/ 3416342 w 3886200"/>
              <a:gd name="connsiteY1004" fmla="*/ 2697884 h 3670596"/>
              <a:gd name="connsiteX1005" fmla="*/ 3416200 w 3886200"/>
              <a:gd name="connsiteY1005" fmla="*/ 2697704 h 3670596"/>
              <a:gd name="connsiteX1006" fmla="*/ 3415825 w 3886200"/>
              <a:gd name="connsiteY1006" fmla="*/ 2697226 h 3670596"/>
              <a:gd name="connsiteX1007" fmla="*/ 3413057 w 3886200"/>
              <a:gd name="connsiteY1007" fmla="*/ 2693697 h 3670596"/>
              <a:gd name="connsiteX1008" fmla="*/ 3413094 w 3886200"/>
              <a:gd name="connsiteY1008" fmla="*/ 2693743 h 3670596"/>
              <a:gd name="connsiteX1009" fmla="*/ 3415091 w 3886200"/>
              <a:gd name="connsiteY1009" fmla="*/ 2696290 h 3670596"/>
              <a:gd name="connsiteX1010" fmla="*/ 3414206 w 3886200"/>
              <a:gd name="connsiteY1010" fmla="*/ 2695161 h 3670596"/>
              <a:gd name="connsiteX1011" fmla="*/ 3412987 w 3886200"/>
              <a:gd name="connsiteY1011" fmla="*/ 2693607 h 3670596"/>
              <a:gd name="connsiteX1012" fmla="*/ 3413137 w 3886200"/>
              <a:gd name="connsiteY1012" fmla="*/ 2693798 h 3670596"/>
              <a:gd name="connsiteX1013" fmla="*/ 3413094 w 3886200"/>
              <a:gd name="connsiteY1013" fmla="*/ 2693743 h 3670596"/>
              <a:gd name="connsiteX1014" fmla="*/ 3413022 w 3886200"/>
              <a:gd name="connsiteY1014" fmla="*/ 2693652 h 3670596"/>
              <a:gd name="connsiteX1015" fmla="*/ 3412921 w 3886200"/>
              <a:gd name="connsiteY1015" fmla="*/ 2693522 h 3670596"/>
              <a:gd name="connsiteX1016" fmla="*/ 3414652 w 3886200"/>
              <a:gd name="connsiteY1016" fmla="*/ 2695729 h 3670596"/>
              <a:gd name="connsiteX1017" fmla="*/ 3412931 w 3886200"/>
              <a:gd name="connsiteY1017" fmla="*/ 2693534 h 3670596"/>
              <a:gd name="connsiteX1018" fmla="*/ 3412870 w 3886200"/>
              <a:gd name="connsiteY1018" fmla="*/ 2693456 h 3670596"/>
              <a:gd name="connsiteX1019" fmla="*/ 3412921 w 3886200"/>
              <a:gd name="connsiteY1019" fmla="*/ 2693522 h 3670596"/>
              <a:gd name="connsiteX1020" fmla="*/ 3412910 w 3886200"/>
              <a:gd name="connsiteY1020" fmla="*/ 2693508 h 3670596"/>
              <a:gd name="connsiteX1021" fmla="*/ 3412829 w 3886200"/>
              <a:gd name="connsiteY1021" fmla="*/ 2693405 h 3670596"/>
              <a:gd name="connsiteX1022" fmla="*/ 3413022 w 3886200"/>
              <a:gd name="connsiteY1022" fmla="*/ 2693652 h 3670596"/>
              <a:gd name="connsiteX1023" fmla="*/ 3413057 w 3886200"/>
              <a:gd name="connsiteY1023" fmla="*/ 2693697 h 3670596"/>
              <a:gd name="connsiteX1024" fmla="*/ 3412828 w 3886200"/>
              <a:gd name="connsiteY1024" fmla="*/ 2693404 h 3670596"/>
              <a:gd name="connsiteX1025" fmla="*/ 3412910 w 3886200"/>
              <a:gd name="connsiteY1025" fmla="*/ 2693508 h 3670596"/>
              <a:gd name="connsiteX1026" fmla="*/ 3412931 w 3886200"/>
              <a:gd name="connsiteY1026" fmla="*/ 2693534 h 3670596"/>
              <a:gd name="connsiteX1027" fmla="*/ 3412987 w 3886200"/>
              <a:gd name="connsiteY1027" fmla="*/ 2693607 h 3670596"/>
              <a:gd name="connsiteX1028" fmla="*/ 3412814 w 3886200"/>
              <a:gd name="connsiteY1028" fmla="*/ 2693387 h 3670596"/>
              <a:gd name="connsiteX1029" fmla="*/ 3412822 w 3886200"/>
              <a:gd name="connsiteY1029" fmla="*/ 2693396 h 3670596"/>
              <a:gd name="connsiteX1030" fmla="*/ 3412828 w 3886200"/>
              <a:gd name="connsiteY1030" fmla="*/ 2693404 h 3670596"/>
              <a:gd name="connsiteX1031" fmla="*/ 3412702 w 3886200"/>
              <a:gd name="connsiteY1031" fmla="*/ 2693243 h 3670596"/>
              <a:gd name="connsiteX1032" fmla="*/ 3412814 w 3886200"/>
              <a:gd name="connsiteY1032" fmla="*/ 2693387 h 3670596"/>
              <a:gd name="connsiteX1033" fmla="*/ 3412722 w 3886200"/>
              <a:gd name="connsiteY1033" fmla="*/ 2693269 h 3670596"/>
              <a:gd name="connsiteX1034" fmla="*/ 3412664 w 3886200"/>
              <a:gd name="connsiteY1034" fmla="*/ 2693195 h 3670596"/>
              <a:gd name="connsiteX1035" fmla="*/ 3412700 w 3886200"/>
              <a:gd name="connsiteY1035" fmla="*/ 2693240 h 3670596"/>
              <a:gd name="connsiteX1036" fmla="*/ 3412702 w 3886200"/>
              <a:gd name="connsiteY1036" fmla="*/ 2693243 h 3670596"/>
              <a:gd name="connsiteX1037" fmla="*/ 3412642 w 3886200"/>
              <a:gd name="connsiteY1037" fmla="*/ 2693167 h 3670596"/>
              <a:gd name="connsiteX1038" fmla="*/ 3412663 w 3886200"/>
              <a:gd name="connsiteY1038" fmla="*/ 2693194 h 3670596"/>
              <a:gd name="connsiteX1039" fmla="*/ 3412722 w 3886200"/>
              <a:gd name="connsiteY1039" fmla="*/ 2693269 h 3670596"/>
              <a:gd name="connsiteX1040" fmla="*/ 3412829 w 3886200"/>
              <a:gd name="connsiteY1040" fmla="*/ 2693405 h 3670596"/>
              <a:gd name="connsiteX1041" fmla="*/ 3411795 w 3886200"/>
              <a:gd name="connsiteY1041" fmla="*/ 2692087 h 3670596"/>
              <a:gd name="connsiteX1042" fmla="*/ 3412642 w 3886200"/>
              <a:gd name="connsiteY1042" fmla="*/ 2693167 h 3670596"/>
              <a:gd name="connsiteX1043" fmla="*/ 3412584 w 3886200"/>
              <a:gd name="connsiteY1043" fmla="*/ 2693094 h 3670596"/>
              <a:gd name="connsiteX1044" fmla="*/ 3410468 w 3886200"/>
              <a:gd name="connsiteY1044" fmla="*/ 2690394 h 3670596"/>
              <a:gd name="connsiteX1045" fmla="*/ 3410749 w 3886200"/>
              <a:gd name="connsiteY1045" fmla="*/ 2690753 h 3670596"/>
              <a:gd name="connsiteX1046" fmla="*/ 3411163 w 3886200"/>
              <a:gd name="connsiteY1046" fmla="*/ 2691281 h 3670596"/>
              <a:gd name="connsiteX1047" fmla="*/ 3411795 w 3886200"/>
              <a:gd name="connsiteY1047" fmla="*/ 2692087 h 3670596"/>
              <a:gd name="connsiteX1048" fmla="*/ 3411538 w 3886200"/>
              <a:gd name="connsiteY1048" fmla="*/ 2691759 h 3670596"/>
              <a:gd name="connsiteX1049" fmla="*/ 3410466 w 3886200"/>
              <a:gd name="connsiteY1049" fmla="*/ 2690391 h 3670596"/>
              <a:gd name="connsiteX1050" fmla="*/ 3412640 w 3886200"/>
              <a:gd name="connsiteY1050" fmla="*/ 2693163 h 3670596"/>
              <a:gd name="connsiteX1051" fmla="*/ 3412870 w 3886200"/>
              <a:gd name="connsiteY1051" fmla="*/ 2693456 h 3670596"/>
              <a:gd name="connsiteX1052" fmla="*/ 3412822 w 3886200"/>
              <a:gd name="connsiteY1052" fmla="*/ 2693396 h 3670596"/>
              <a:gd name="connsiteX1053" fmla="*/ 3412700 w 3886200"/>
              <a:gd name="connsiteY1053" fmla="*/ 2693240 h 3670596"/>
              <a:gd name="connsiteX1054" fmla="*/ 3412139 w 3886200"/>
              <a:gd name="connsiteY1054" fmla="*/ 2692525 h 3670596"/>
              <a:gd name="connsiteX1055" fmla="*/ 3412664 w 3886200"/>
              <a:gd name="connsiteY1055" fmla="*/ 2693195 h 3670596"/>
              <a:gd name="connsiteX1056" fmla="*/ 3412663 w 3886200"/>
              <a:gd name="connsiteY1056" fmla="*/ 2693194 h 3670596"/>
              <a:gd name="connsiteX1057" fmla="*/ 3411163 w 3886200"/>
              <a:gd name="connsiteY1057" fmla="*/ 2691281 h 3670596"/>
              <a:gd name="connsiteX1058" fmla="*/ 3408643 w 3886200"/>
              <a:gd name="connsiteY1058" fmla="*/ 2688066 h 3670596"/>
              <a:gd name="connsiteX1059" fmla="*/ 3410466 w 3886200"/>
              <a:gd name="connsiteY1059" fmla="*/ 2690391 h 3670596"/>
              <a:gd name="connsiteX1060" fmla="*/ 3408994 w 3886200"/>
              <a:gd name="connsiteY1060" fmla="*/ 2688515 h 3670596"/>
              <a:gd name="connsiteX1061" fmla="*/ 3408410 w 3886200"/>
              <a:gd name="connsiteY1061" fmla="*/ 2687770 h 3670596"/>
              <a:gd name="connsiteX1062" fmla="*/ 3408994 w 3886200"/>
              <a:gd name="connsiteY1062" fmla="*/ 2688515 h 3670596"/>
              <a:gd name="connsiteX1063" fmla="*/ 3410468 w 3886200"/>
              <a:gd name="connsiteY1063" fmla="*/ 2690394 h 3670596"/>
              <a:gd name="connsiteX1064" fmla="*/ 3409156 w 3886200"/>
              <a:gd name="connsiteY1064" fmla="*/ 2688722 h 3670596"/>
              <a:gd name="connsiteX1065" fmla="*/ 3407868 w 3886200"/>
              <a:gd name="connsiteY1065" fmla="*/ 2687079 h 3670596"/>
              <a:gd name="connsiteX1066" fmla="*/ 3408001 w 3886200"/>
              <a:gd name="connsiteY1066" fmla="*/ 2687248 h 3670596"/>
              <a:gd name="connsiteX1067" fmla="*/ 3408410 w 3886200"/>
              <a:gd name="connsiteY1067" fmla="*/ 2687770 h 3670596"/>
              <a:gd name="connsiteX1068" fmla="*/ 3407795 w 3886200"/>
              <a:gd name="connsiteY1068" fmla="*/ 2686985 h 3670596"/>
              <a:gd name="connsiteX1069" fmla="*/ 3407868 w 3886200"/>
              <a:gd name="connsiteY1069" fmla="*/ 2687079 h 3670596"/>
              <a:gd name="connsiteX1070" fmla="*/ 3407857 w 3886200"/>
              <a:gd name="connsiteY1070" fmla="*/ 2687065 h 3670596"/>
              <a:gd name="connsiteX1071" fmla="*/ 3472807 w 3886200"/>
              <a:gd name="connsiteY1071" fmla="*/ 2685852 h 3670596"/>
              <a:gd name="connsiteX1072" fmla="*/ 3475349 w 3886200"/>
              <a:gd name="connsiteY1072" fmla="*/ 2689094 h 3670596"/>
              <a:gd name="connsiteX1073" fmla="*/ 3474951 w 3886200"/>
              <a:gd name="connsiteY1073" fmla="*/ 2688587 h 3670596"/>
              <a:gd name="connsiteX1074" fmla="*/ 3406693 w 3886200"/>
              <a:gd name="connsiteY1074" fmla="*/ 2685580 h 3670596"/>
              <a:gd name="connsiteX1075" fmla="*/ 3407474 w 3886200"/>
              <a:gd name="connsiteY1075" fmla="*/ 2686575 h 3670596"/>
              <a:gd name="connsiteX1076" fmla="*/ 3407795 w 3886200"/>
              <a:gd name="connsiteY1076" fmla="*/ 2686985 h 3670596"/>
              <a:gd name="connsiteX1077" fmla="*/ 3407287 w 3886200"/>
              <a:gd name="connsiteY1077" fmla="*/ 2686338 h 3670596"/>
              <a:gd name="connsiteX1078" fmla="*/ 3406201 w 3886200"/>
              <a:gd name="connsiteY1078" fmla="*/ 2684953 h 3670596"/>
              <a:gd name="connsiteX1079" fmla="*/ 3406669 w 3886200"/>
              <a:gd name="connsiteY1079" fmla="*/ 2685549 h 3670596"/>
              <a:gd name="connsiteX1080" fmla="*/ 3406693 w 3886200"/>
              <a:gd name="connsiteY1080" fmla="*/ 2685580 h 3670596"/>
              <a:gd name="connsiteX1081" fmla="*/ 3406213 w 3886200"/>
              <a:gd name="connsiteY1081" fmla="*/ 2684968 h 3670596"/>
              <a:gd name="connsiteX1082" fmla="*/ 3406030 w 3886200"/>
              <a:gd name="connsiteY1082" fmla="*/ 2684734 h 3670596"/>
              <a:gd name="connsiteX1083" fmla="*/ 3408643 w 3886200"/>
              <a:gd name="connsiteY1083" fmla="*/ 2688066 h 3670596"/>
              <a:gd name="connsiteX1084" fmla="*/ 3408001 w 3886200"/>
              <a:gd name="connsiteY1084" fmla="*/ 2687248 h 3670596"/>
              <a:gd name="connsiteX1085" fmla="*/ 3407474 w 3886200"/>
              <a:gd name="connsiteY1085" fmla="*/ 2686575 h 3670596"/>
              <a:gd name="connsiteX1086" fmla="*/ 3406669 w 3886200"/>
              <a:gd name="connsiteY1086" fmla="*/ 2685549 h 3670596"/>
              <a:gd name="connsiteX1087" fmla="*/ 3406122 w 3886200"/>
              <a:gd name="connsiteY1087" fmla="*/ 2684852 h 3670596"/>
              <a:gd name="connsiteX1088" fmla="*/ 3405963 w 3886200"/>
              <a:gd name="connsiteY1088" fmla="*/ 2684649 h 3670596"/>
              <a:gd name="connsiteX1089" fmla="*/ 3406122 w 3886200"/>
              <a:gd name="connsiteY1089" fmla="*/ 2684852 h 3670596"/>
              <a:gd name="connsiteX1090" fmla="*/ 3406201 w 3886200"/>
              <a:gd name="connsiteY1090" fmla="*/ 2684953 h 3670596"/>
              <a:gd name="connsiteX1091" fmla="*/ 3406187 w 3886200"/>
              <a:gd name="connsiteY1091" fmla="*/ 2684935 h 3670596"/>
              <a:gd name="connsiteX1092" fmla="*/ 3470693 w 3886200"/>
              <a:gd name="connsiteY1092" fmla="*/ 2683155 h 3670596"/>
              <a:gd name="connsiteX1093" fmla="*/ 3472807 w 3886200"/>
              <a:gd name="connsiteY1093" fmla="*/ 2685852 h 3670596"/>
              <a:gd name="connsiteX1094" fmla="*/ 3470763 w 3886200"/>
              <a:gd name="connsiteY1094" fmla="*/ 2683244 h 3670596"/>
              <a:gd name="connsiteX1095" fmla="*/ 3470459 w 3886200"/>
              <a:gd name="connsiteY1095" fmla="*/ 2682857 h 3670596"/>
              <a:gd name="connsiteX1096" fmla="*/ 3470693 w 3886200"/>
              <a:gd name="connsiteY1096" fmla="*/ 2683155 h 3670596"/>
              <a:gd name="connsiteX1097" fmla="*/ 3470499 w 3886200"/>
              <a:gd name="connsiteY1097" fmla="*/ 2682907 h 3670596"/>
              <a:gd name="connsiteX1098" fmla="*/ 3404514 w 3886200"/>
              <a:gd name="connsiteY1098" fmla="*/ 2682800 h 3670596"/>
              <a:gd name="connsiteX1099" fmla="*/ 3406030 w 3886200"/>
              <a:gd name="connsiteY1099" fmla="*/ 2684734 h 3670596"/>
              <a:gd name="connsiteX1100" fmla="*/ 3404929 w 3886200"/>
              <a:gd name="connsiteY1100" fmla="*/ 2683330 h 3670596"/>
              <a:gd name="connsiteX1101" fmla="*/ 3470267 w 3886200"/>
              <a:gd name="connsiteY1101" fmla="*/ 2682612 h 3670596"/>
              <a:gd name="connsiteX1102" fmla="*/ 3470459 w 3886200"/>
              <a:gd name="connsiteY1102" fmla="*/ 2682857 h 3670596"/>
              <a:gd name="connsiteX1103" fmla="*/ 3470285 w 3886200"/>
              <a:gd name="connsiteY1103" fmla="*/ 2682635 h 3670596"/>
              <a:gd name="connsiteX1104" fmla="*/ 3469826 w 3886200"/>
              <a:gd name="connsiteY1104" fmla="*/ 2682049 h 3670596"/>
              <a:gd name="connsiteX1105" fmla="*/ 3470267 w 3886200"/>
              <a:gd name="connsiteY1105" fmla="*/ 2682612 h 3670596"/>
              <a:gd name="connsiteX1106" fmla="*/ 3470256 w 3886200"/>
              <a:gd name="connsiteY1106" fmla="*/ 2682598 h 3670596"/>
              <a:gd name="connsiteX1107" fmla="*/ 3402893 w 3886200"/>
              <a:gd name="connsiteY1107" fmla="*/ 2680735 h 3670596"/>
              <a:gd name="connsiteX1108" fmla="*/ 3403862 w 3886200"/>
              <a:gd name="connsiteY1108" fmla="*/ 2681969 h 3670596"/>
              <a:gd name="connsiteX1109" fmla="*/ 3404929 w 3886200"/>
              <a:gd name="connsiteY1109" fmla="*/ 2683330 h 3670596"/>
              <a:gd name="connsiteX1110" fmla="*/ 3405963 w 3886200"/>
              <a:gd name="connsiteY1110" fmla="*/ 2684649 h 3670596"/>
              <a:gd name="connsiteX1111" fmla="*/ 3403321 w 3886200"/>
              <a:gd name="connsiteY1111" fmla="*/ 2681282 h 3670596"/>
              <a:gd name="connsiteX1112" fmla="*/ 3402742 w 3886200"/>
              <a:gd name="connsiteY1112" fmla="*/ 2680542 h 3670596"/>
              <a:gd name="connsiteX1113" fmla="*/ 3402893 w 3886200"/>
              <a:gd name="connsiteY1113" fmla="*/ 2680735 h 3670596"/>
              <a:gd name="connsiteX1114" fmla="*/ 3402787 w 3886200"/>
              <a:gd name="connsiteY1114" fmla="*/ 2680601 h 3670596"/>
              <a:gd name="connsiteX1115" fmla="*/ 3402232 w 3886200"/>
              <a:gd name="connsiteY1115" fmla="*/ 2679890 h 3670596"/>
              <a:gd name="connsiteX1116" fmla="*/ 3404514 w 3886200"/>
              <a:gd name="connsiteY1116" fmla="*/ 2682800 h 3670596"/>
              <a:gd name="connsiteX1117" fmla="*/ 3403862 w 3886200"/>
              <a:gd name="connsiteY1117" fmla="*/ 2681969 h 3670596"/>
              <a:gd name="connsiteX1118" fmla="*/ 3402305 w 3886200"/>
              <a:gd name="connsiteY1118" fmla="*/ 2679984 h 3670596"/>
              <a:gd name="connsiteX1119" fmla="*/ 3402141 w 3886200"/>
              <a:gd name="connsiteY1119" fmla="*/ 2679775 h 3670596"/>
              <a:gd name="connsiteX1120" fmla="*/ 3402232 w 3886200"/>
              <a:gd name="connsiteY1120" fmla="*/ 2679890 h 3670596"/>
              <a:gd name="connsiteX1121" fmla="*/ 3402227 w 3886200"/>
              <a:gd name="connsiteY1121" fmla="*/ 2679885 h 3670596"/>
              <a:gd name="connsiteX1122" fmla="*/ 3402076 w 3886200"/>
              <a:gd name="connsiteY1122" fmla="*/ 2679694 h 3670596"/>
              <a:gd name="connsiteX1123" fmla="*/ 3402227 w 3886200"/>
              <a:gd name="connsiteY1123" fmla="*/ 2679885 h 3670596"/>
              <a:gd name="connsiteX1124" fmla="*/ 3402305 w 3886200"/>
              <a:gd name="connsiteY1124" fmla="*/ 2679984 h 3670596"/>
              <a:gd name="connsiteX1125" fmla="*/ 3402742 w 3886200"/>
              <a:gd name="connsiteY1125" fmla="*/ 2680542 h 3670596"/>
              <a:gd name="connsiteX1126" fmla="*/ 3402629 w 3886200"/>
              <a:gd name="connsiteY1126" fmla="*/ 2680399 h 3670596"/>
              <a:gd name="connsiteX1127" fmla="*/ 3467131 w 3886200"/>
              <a:gd name="connsiteY1127" fmla="*/ 2678614 h 3670596"/>
              <a:gd name="connsiteX1128" fmla="*/ 3470256 w 3886200"/>
              <a:gd name="connsiteY1128" fmla="*/ 2682598 h 3670596"/>
              <a:gd name="connsiteX1129" fmla="*/ 3470285 w 3886200"/>
              <a:gd name="connsiteY1129" fmla="*/ 2682635 h 3670596"/>
              <a:gd name="connsiteX1130" fmla="*/ 3470499 w 3886200"/>
              <a:gd name="connsiteY1130" fmla="*/ 2682907 h 3670596"/>
              <a:gd name="connsiteX1131" fmla="*/ 3470763 w 3886200"/>
              <a:gd name="connsiteY1131" fmla="*/ 2683244 h 3670596"/>
              <a:gd name="connsiteX1132" fmla="*/ 3470916 w 3886200"/>
              <a:gd name="connsiteY1132" fmla="*/ 2683440 h 3670596"/>
              <a:gd name="connsiteX1133" fmla="*/ 3399662 w 3886200"/>
              <a:gd name="connsiteY1133" fmla="*/ 2676612 h 3670596"/>
              <a:gd name="connsiteX1134" fmla="*/ 3402141 w 3886200"/>
              <a:gd name="connsiteY1134" fmla="*/ 2679775 h 3670596"/>
              <a:gd name="connsiteX1135" fmla="*/ 3401622 w 3886200"/>
              <a:gd name="connsiteY1135" fmla="*/ 2679115 h 3670596"/>
              <a:gd name="connsiteX1136" fmla="*/ 3464429 w 3886200"/>
              <a:gd name="connsiteY1136" fmla="*/ 2675165 h 3670596"/>
              <a:gd name="connsiteX1137" fmla="*/ 3469826 w 3886200"/>
              <a:gd name="connsiteY1137" fmla="*/ 2682049 h 3670596"/>
              <a:gd name="connsiteX1138" fmla="*/ 3464900 w 3886200"/>
              <a:gd name="connsiteY1138" fmla="*/ 2675767 h 3670596"/>
              <a:gd name="connsiteX1139" fmla="*/ 3463870 w 3886200"/>
              <a:gd name="connsiteY1139" fmla="*/ 2674454 h 3670596"/>
              <a:gd name="connsiteX1140" fmla="*/ 3464429 w 3886200"/>
              <a:gd name="connsiteY1140" fmla="*/ 2675165 h 3670596"/>
              <a:gd name="connsiteX1141" fmla="*/ 3464102 w 3886200"/>
              <a:gd name="connsiteY1141" fmla="*/ 2674749 h 3670596"/>
              <a:gd name="connsiteX1142" fmla="*/ 3463844 w 3886200"/>
              <a:gd name="connsiteY1142" fmla="*/ 2674420 h 3670596"/>
              <a:gd name="connsiteX1143" fmla="*/ 3464102 w 3886200"/>
              <a:gd name="connsiteY1143" fmla="*/ 2674749 h 3670596"/>
              <a:gd name="connsiteX1144" fmla="*/ 3464900 w 3886200"/>
              <a:gd name="connsiteY1144" fmla="*/ 2675767 h 3670596"/>
              <a:gd name="connsiteX1145" fmla="*/ 3467131 w 3886200"/>
              <a:gd name="connsiteY1145" fmla="*/ 2678614 h 3670596"/>
              <a:gd name="connsiteX1146" fmla="*/ 3463844 w 3886200"/>
              <a:gd name="connsiteY1146" fmla="*/ 2674421 h 3670596"/>
              <a:gd name="connsiteX1147" fmla="*/ 3463841 w 3886200"/>
              <a:gd name="connsiteY1147" fmla="*/ 2674416 h 3670596"/>
              <a:gd name="connsiteX1148" fmla="*/ 3463844 w 3886200"/>
              <a:gd name="connsiteY1148" fmla="*/ 2674420 h 3670596"/>
              <a:gd name="connsiteX1149" fmla="*/ 3463844 w 3886200"/>
              <a:gd name="connsiteY1149" fmla="*/ 2674420 h 3670596"/>
              <a:gd name="connsiteX1150" fmla="*/ 3463839 w 3886200"/>
              <a:gd name="connsiteY1150" fmla="*/ 2674413 h 3670596"/>
              <a:gd name="connsiteX1151" fmla="*/ 3463841 w 3886200"/>
              <a:gd name="connsiteY1151" fmla="*/ 2674416 h 3670596"/>
              <a:gd name="connsiteX1152" fmla="*/ 3463840 w 3886200"/>
              <a:gd name="connsiteY1152" fmla="*/ 2674415 h 3670596"/>
              <a:gd name="connsiteX1153" fmla="*/ 3463836 w 3886200"/>
              <a:gd name="connsiteY1153" fmla="*/ 2674409 h 3670596"/>
              <a:gd name="connsiteX1154" fmla="*/ 3463870 w 3886200"/>
              <a:gd name="connsiteY1154" fmla="*/ 2674454 h 3670596"/>
              <a:gd name="connsiteX1155" fmla="*/ 3463844 w 3886200"/>
              <a:gd name="connsiteY1155" fmla="*/ 2674420 h 3670596"/>
              <a:gd name="connsiteX1156" fmla="*/ 3463836 w 3886200"/>
              <a:gd name="connsiteY1156" fmla="*/ 2674409 h 3670596"/>
              <a:gd name="connsiteX1157" fmla="*/ 3463835 w 3886200"/>
              <a:gd name="connsiteY1157" fmla="*/ 2674408 h 3670596"/>
              <a:gd name="connsiteX1158" fmla="*/ 3463835 w 3886200"/>
              <a:gd name="connsiteY1158" fmla="*/ 2674409 h 3670596"/>
              <a:gd name="connsiteX1159" fmla="*/ 3463836 w 3886200"/>
              <a:gd name="connsiteY1159" fmla="*/ 2674409 h 3670596"/>
              <a:gd name="connsiteX1160" fmla="*/ 3463839 w 3886200"/>
              <a:gd name="connsiteY1160" fmla="*/ 2674413 h 3670596"/>
              <a:gd name="connsiteX1161" fmla="*/ 3463833 w 3886200"/>
              <a:gd name="connsiteY1161" fmla="*/ 2674406 h 3670596"/>
              <a:gd name="connsiteX1162" fmla="*/ 3463835 w 3886200"/>
              <a:gd name="connsiteY1162" fmla="*/ 2674408 h 3670596"/>
              <a:gd name="connsiteX1163" fmla="*/ 3463833 w 3886200"/>
              <a:gd name="connsiteY1163" fmla="*/ 2674407 h 3670596"/>
              <a:gd name="connsiteX1164" fmla="*/ 3463833 w 3886200"/>
              <a:gd name="connsiteY1164" fmla="*/ 2674406 h 3670596"/>
              <a:gd name="connsiteX1165" fmla="*/ 3463836 w 3886200"/>
              <a:gd name="connsiteY1165" fmla="*/ 2674409 h 3670596"/>
              <a:gd name="connsiteX1166" fmla="*/ 3463835 w 3886200"/>
              <a:gd name="connsiteY1166" fmla="*/ 2674409 h 3670596"/>
              <a:gd name="connsiteX1167" fmla="*/ 3463833 w 3886200"/>
              <a:gd name="connsiteY1167" fmla="*/ 2674406 h 3670596"/>
              <a:gd name="connsiteX1168" fmla="*/ 3463830 w 3886200"/>
              <a:gd name="connsiteY1168" fmla="*/ 2674402 h 3670596"/>
              <a:gd name="connsiteX1169" fmla="*/ 3463831 w 3886200"/>
              <a:gd name="connsiteY1169" fmla="*/ 2674403 h 3670596"/>
              <a:gd name="connsiteX1170" fmla="*/ 3463833 w 3886200"/>
              <a:gd name="connsiteY1170" fmla="*/ 2674406 h 3670596"/>
              <a:gd name="connsiteX1171" fmla="*/ 3463833 w 3886200"/>
              <a:gd name="connsiteY1171" fmla="*/ 2674406 h 3670596"/>
              <a:gd name="connsiteX1172" fmla="*/ 3463824 w 3886200"/>
              <a:gd name="connsiteY1172" fmla="*/ 2674395 h 3670596"/>
              <a:gd name="connsiteX1173" fmla="*/ 3463833 w 3886200"/>
              <a:gd name="connsiteY1173" fmla="*/ 2674406 h 3670596"/>
              <a:gd name="connsiteX1174" fmla="*/ 3463831 w 3886200"/>
              <a:gd name="connsiteY1174" fmla="*/ 2674403 h 3670596"/>
              <a:gd name="connsiteX1175" fmla="*/ 3463825 w 3886200"/>
              <a:gd name="connsiteY1175" fmla="*/ 2674396 h 3670596"/>
              <a:gd name="connsiteX1176" fmla="*/ 3463823 w 3886200"/>
              <a:gd name="connsiteY1176" fmla="*/ 2674394 h 3670596"/>
              <a:gd name="connsiteX1177" fmla="*/ 3463825 w 3886200"/>
              <a:gd name="connsiteY1177" fmla="*/ 2674396 h 3670596"/>
              <a:gd name="connsiteX1178" fmla="*/ 3463830 w 3886200"/>
              <a:gd name="connsiteY1178" fmla="*/ 2674402 h 3670596"/>
              <a:gd name="connsiteX1179" fmla="*/ 3463828 w 3886200"/>
              <a:gd name="connsiteY1179" fmla="*/ 2674400 h 3670596"/>
              <a:gd name="connsiteX1180" fmla="*/ 3463814 w 3886200"/>
              <a:gd name="connsiteY1180" fmla="*/ 2674382 h 3670596"/>
              <a:gd name="connsiteX1181" fmla="*/ 3463824 w 3886200"/>
              <a:gd name="connsiteY1181" fmla="*/ 2674395 h 3670596"/>
              <a:gd name="connsiteX1182" fmla="*/ 3463823 w 3886200"/>
              <a:gd name="connsiteY1182" fmla="*/ 2674394 h 3670596"/>
              <a:gd name="connsiteX1183" fmla="*/ 3463811 w 3886200"/>
              <a:gd name="connsiteY1183" fmla="*/ 2674378 h 3670596"/>
              <a:gd name="connsiteX1184" fmla="*/ 3463811 w 3886200"/>
              <a:gd name="connsiteY1184" fmla="*/ 2674378 h 3670596"/>
              <a:gd name="connsiteX1185" fmla="*/ 3463814 w 3886200"/>
              <a:gd name="connsiteY1185" fmla="*/ 2674382 h 3670596"/>
              <a:gd name="connsiteX1186" fmla="*/ 3463807 w 3886200"/>
              <a:gd name="connsiteY1186" fmla="*/ 2674373 h 3670596"/>
              <a:gd name="connsiteX1187" fmla="*/ 3463811 w 3886200"/>
              <a:gd name="connsiteY1187" fmla="*/ 2674378 h 3670596"/>
              <a:gd name="connsiteX1188" fmla="*/ 3463807 w 3886200"/>
              <a:gd name="connsiteY1188" fmla="*/ 2674376 h 3670596"/>
              <a:gd name="connsiteX1189" fmla="*/ 3494471 w 3886200"/>
              <a:gd name="connsiteY1189" fmla="*/ 2661912 h 3670596"/>
              <a:gd name="connsiteX1190" fmla="*/ 3523263 w 3886200"/>
              <a:gd name="connsiteY1190" fmla="*/ 2701611 h 3670596"/>
              <a:gd name="connsiteX1191" fmla="*/ 3523499 w 3886200"/>
              <a:gd name="connsiteY1191" fmla="*/ 2701725 h 3670596"/>
              <a:gd name="connsiteX1192" fmla="*/ 3523661 w 3886200"/>
              <a:gd name="connsiteY1192" fmla="*/ 2702118 h 3670596"/>
              <a:gd name="connsiteX1193" fmla="*/ 3565706 w 3886200"/>
              <a:gd name="connsiteY1193" fmla="*/ 2804321 h 3670596"/>
              <a:gd name="connsiteX1194" fmla="*/ 3497498 w 3886200"/>
              <a:gd name="connsiteY1194" fmla="*/ 2675321 h 3670596"/>
              <a:gd name="connsiteX1195" fmla="*/ 3501943 w 3886200"/>
              <a:gd name="connsiteY1195" fmla="*/ 2649323 h 3670596"/>
              <a:gd name="connsiteX1196" fmla="*/ 3513518 w 3886200"/>
              <a:gd name="connsiteY1196" fmla="*/ 2657343 h 3670596"/>
              <a:gd name="connsiteX1197" fmla="*/ 3543931 w 3886200"/>
              <a:gd name="connsiteY1197" fmla="*/ 2692513 h 3670596"/>
              <a:gd name="connsiteX1198" fmla="*/ 3537493 w 3886200"/>
              <a:gd name="connsiteY1198" fmla="*/ 2708433 h 3670596"/>
              <a:gd name="connsiteX1199" fmla="*/ 3523499 w 3886200"/>
              <a:gd name="connsiteY1199" fmla="*/ 2701725 h 3670596"/>
              <a:gd name="connsiteX1200" fmla="*/ 3502069 w 3886200"/>
              <a:gd name="connsiteY1200" fmla="*/ 2649637 h 3670596"/>
              <a:gd name="connsiteX1201" fmla="*/ 3492981 w 3886200"/>
              <a:gd name="connsiteY1201" fmla="*/ 2627538 h 3670596"/>
              <a:gd name="connsiteX1202" fmla="*/ 3492981 w 3886200"/>
              <a:gd name="connsiteY1202" fmla="*/ 2627540 h 3670596"/>
              <a:gd name="connsiteX1203" fmla="*/ 3494117 w 3886200"/>
              <a:gd name="connsiteY1203" fmla="*/ 2630301 h 3670596"/>
              <a:gd name="connsiteX1204" fmla="*/ 3501943 w 3886200"/>
              <a:gd name="connsiteY1204" fmla="*/ 2649323 h 3670596"/>
              <a:gd name="connsiteX1205" fmla="*/ 3497177 w 3886200"/>
              <a:gd name="connsiteY1205" fmla="*/ 2646023 h 3670596"/>
              <a:gd name="connsiteX1206" fmla="*/ 3492606 w 3886200"/>
              <a:gd name="connsiteY1206" fmla="*/ 2653651 h 3670596"/>
              <a:gd name="connsiteX1207" fmla="*/ 3494471 w 3886200"/>
              <a:gd name="connsiteY1207" fmla="*/ 2661912 h 3670596"/>
              <a:gd name="connsiteX1208" fmla="*/ 3485222 w 3886200"/>
              <a:gd name="connsiteY1208" fmla="*/ 2649162 h 3670596"/>
              <a:gd name="connsiteX1209" fmla="*/ 3482666 w 3886200"/>
              <a:gd name="connsiteY1209" fmla="*/ 2644092 h 3670596"/>
              <a:gd name="connsiteX1210" fmla="*/ 3544107 w 3886200"/>
              <a:gd name="connsiteY1210" fmla="*/ 2608699 h 3670596"/>
              <a:gd name="connsiteX1211" fmla="*/ 3547629 w 3886200"/>
              <a:gd name="connsiteY1211" fmla="*/ 2613189 h 3670596"/>
              <a:gd name="connsiteX1212" fmla="*/ 3573103 w 3886200"/>
              <a:gd name="connsiteY1212" fmla="*/ 2645676 h 3670596"/>
              <a:gd name="connsiteX1213" fmla="*/ 3569277 w 3886200"/>
              <a:gd name="connsiteY1213" fmla="*/ 2640797 h 3670596"/>
              <a:gd name="connsiteX1214" fmla="*/ 3566734 w 3886200"/>
              <a:gd name="connsiteY1214" fmla="*/ 2637555 h 3670596"/>
              <a:gd name="connsiteX1215" fmla="*/ 3555323 w 3886200"/>
              <a:gd name="connsiteY1215" fmla="*/ 2623006 h 3670596"/>
              <a:gd name="connsiteX1216" fmla="*/ 3551133 w 3886200"/>
              <a:gd name="connsiteY1216" fmla="*/ 2617660 h 3670596"/>
              <a:gd name="connsiteX1217" fmla="*/ 3534435 w 3886200"/>
              <a:gd name="connsiteY1217" fmla="*/ 2596368 h 3670596"/>
              <a:gd name="connsiteX1218" fmla="*/ 3540862 w 3886200"/>
              <a:gd name="connsiteY1218" fmla="*/ 2604562 h 3670596"/>
              <a:gd name="connsiteX1219" fmla="*/ 3544107 w 3886200"/>
              <a:gd name="connsiteY1219" fmla="*/ 2608699 h 3670596"/>
              <a:gd name="connsiteX1220" fmla="*/ 3534634 w 3886200"/>
              <a:gd name="connsiteY1220" fmla="*/ 2596623 h 3670596"/>
              <a:gd name="connsiteX1221" fmla="*/ 3533770 w 3886200"/>
              <a:gd name="connsiteY1221" fmla="*/ 2595518 h 3670596"/>
              <a:gd name="connsiteX1222" fmla="*/ 3534435 w 3886200"/>
              <a:gd name="connsiteY1222" fmla="*/ 2596368 h 3670596"/>
              <a:gd name="connsiteX1223" fmla="*/ 3534182 w 3886200"/>
              <a:gd name="connsiteY1223" fmla="*/ 2596046 h 3670596"/>
              <a:gd name="connsiteX1224" fmla="*/ 3781682 w 3886200"/>
              <a:gd name="connsiteY1224" fmla="*/ 2586017 h 3670596"/>
              <a:gd name="connsiteX1225" fmla="*/ 3817170 w 3886200"/>
              <a:gd name="connsiteY1225" fmla="*/ 2620771 h 3670596"/>
              <a:gd name="connsiteX1226" fmla="*/ 3787996 w 3886200"/>
              <a:gd name="connsiteY1226" fmla="*/ 2667605 h 3670596"/>
              <a:gd name="connsiteX1227" fmla="*/ 3776262 w 3886200"/>
              <a:gd name="connsiteY1227" fmla="*/ 2602741 h 3670596"/>
              <a:gd name="connsiteX1228" fmla="*/ 3776081 w 3886200"/>
              <a:gd name="connsiteY1228" fmla="*/ 2589927 h 3670596"/>
              <a:gd name="connsiteX1229" fmla="*/ 3829338 w 3886200"/>
              <a:gd name="connsiteY1229" fmla="*/ 2584930 h 3670596"/>
              <a:gd name="connsiteX1230" fmla="*/ 3832445 w 3886200"/>
              <a:gd name="connsiteY1230" fmla="*/ 2591664 h 3670596"/>
              <a:gd name="connsiteX1231" fmla="*/ 3842644 w 3886200"/>
              <a:gd name="connsiteY1231" fmla="*/ 2653256 h 3670596"/>
              <a:gd name="connsiteX1232" fmla="*/ 3830057 w 3886200"/>
              <a:gd name="connsiteY1232" fmla="*/ 2588618 h 3670596"/>
              <a:gd name="connsiteX1233" fmla="*/ 3522153 w 3886200"/>
              <a:gd name="connsiteY1233" fmla="*/ 2580703 h 3670596"/>
              <a:gd name="connsiteX1234" fmla="*/ 3533770 w 3886200"/>
              <a:gd name="connsiteY1234" fmla="*/ 2595518 h 3670596"/>
              <a:gd name="connsiteX1235" fmla="*/ 3525508 w 3886200"/>
              <a:gd name="connsiteY1235" fmla="*/ 2584984 h 3670596"/>
              <a:gd name="connsiteX1236" fmla="*/ 3525337 w 3886200"/>
              <a:gd name="connsiteY1236" fmla="*/ 2584765 h 3670596"/>
              <a:gd name="connsiteX1237" fmla="*/ 3522153 w 3886200"/>
              <a:gd name="connsiteY1237" fmla="*/ 2580704 h 3670596"/>
              <a:gd name="connsiteX1238" fmla="*/ 3514247 w 3886200"/>
              <a:gd name="connsiteY1238" fmla="*/ 2570621 h 3670596"/>
              <a:gd name="connsiteX1239" fmla="*/ 3514570 w 3886200"/>
              <a:gd name="connsiteY1239" fmla="*/ 2571032 h 3670596"/>
              <a:gd name="connsiteX1240" fmla="*/ 3522153 w 3886200"/>
              <a:gd name="connsiteY1240" fmla="*/ 2580704 h 3670596"/>
              <a:gd name="connsiteX1241" fmla="*/ 3511493 w 3886200"/>
              <a:gd name="connsiteY1241" fmla="*/ 2567111 h 3670596"/>
              <a:gd name="connsiteX1242" fmla="*/ 3511543 w 3886200"/>
              <a:gd name="connsiteY1242" fmla="*/ 2567171 h 3670596"/>
              <a:gd name="connsiteX1243" fmla="*/ 3514247 w 3886200"/>
              <a:gd name="connsiteY1243" fmla="*/ 2570621 h 3670596"/>
              <a:gd name="connsiteX1244" fmla="*/ 3820870 w 3886200"/>
              <a:gd name="connsiteY1244" fmla="*/ 2541448 h 3670596"/>
              <a:gd name="connsiteX1245" fmla="*/ 3823592 w 3886200"/>
              <a:gd name="connsiteY1245" fmla="*/ 2555424 h 3670596"/>
              <a:gd name="connsiteX1246" fmla="*/ 3829338 w 3886200"/>
              <a:gd name="connsiteY1246" fmla="*/ 2584930 h 3670596"/>
              <a:gd name="connsiteX1247" fmla="*/ 3810773 w 3886200"/>
              <a:gd name="connsiteY1247" fmla="*/ 2544691 h 3670596"/>
              <a:gd name="connsiteX1248" fmla="*/ 3749321 w 3886200"/>
              <a:gd name="connsiteY1248" fmla="*/ 2450206 h 3670596"/>
              <a:gd name="connsiteX1249" fmla="*/ 3757182 w 3886200"/>
              <a:gd name="connsiteY1249" fmla="*/ 2460232 h 3670596"/>
              <a:gd name="connsiteX1250" fmla="*/ 3765939 w 3886200"/>
              <a:gd name="connsiteY1250" fmla="*/ 2471399 h 3670596"/>
              <a:gd name="connsiteX1251" fmla="*/ 3766735 w 3886200"/>
              <a:gd name="connsiteY1251" fmla="*/ 2472414 h 3670596"/>
              <a:gd name="connsiteX1252" fmla="*/ 3759172 w 3886200"/>
              <a:gd name="connsiteY1252" fmla="*/ 2462770 h 3670596"/>
              <a:gd name="connsiteX1253" fmla="*/ 3744445 w 3886200"/>
              <a:gd name="connsiteY1253" fmla="*/ 2443988 h 3670596"/>
              <a:gd name="connsiteX1254" fmla="*/ 3749321 w 3886200"/>
              <a:gd name="connsiteY1254" fmla="*/ 2450206 h 3670596"/>
              <a:gd name="connsiteX1255" fmla="*/ 3748425 w 3886200"/>
              <a:gd name="connsiteY1255" fmla="*/ 2449064 h 3670596"/>
              <a:gd name="connsiteX1256" fmla="*/ 3744445 w 3886200"/>
              <a:gd name="connsiteY1256" fmla="*/ 2443988 h 3670596"/>
              <a:gd name="connsiteX1257" fmla="*/ 3828264 w 3886200"/>
              <a:gd name="connsiteY1257" fmla="*/ 2382805 h 3670596"/>
              <a:gd name="connsiteX1258" fmla="*/ 3849877 w 3886200"/>
              <a:gd name="connsiteY1258" fmla="*/ 2406102 h 3670596"/>
              <a:gd name="connsiteX1259" fmla="*/ 3853739 w 3886200"/>
              <a:gd name="connsiteY1259" fmla="*/ 2415292 h 3670596"/>
              <a:gd name="connsiteX1260" fmla="*/ 3828264 w 3886200"/>
              <a:gd name="connsiteY1260" fmla="*/ 2382805 h 3670596"/>
              <a:gd name="connsiteX1261" fmla="*/ 3831965 w 3886200"/>
              <a:gd name="connsiteY1261" fmla="*/ 2303483 h 3670596"/>
              <a:gd name="connsiteX1262" fmla="*/ 3849478 w 3886200"/>
              <a:gd name="connsiteY1262" fmla="*/ 2325818 h 3670596"/>
              <a:gd name="connsiteX1263" fmla="*/ 3848661 w 3886200"/>
              <a:gd name="connsiteY1263" fmla="*/ 2324777 h 3670596"/>
              <a:gd name="connsiteX1264" fmla="*/ 3863561 w 3886200"/>
              <a:gd name="connsiteY1264" fmla="*/ 2291975 h 3670596"/>
              <a:gd name="connsiteX1265" fmla="*/ 3867624 w 3886200"/>
              <a:gd name="connsiteY1265" fmla="*/ 2301848 h 3670596"/>
              <a:gd name="connsiteX1266" fmla="*/ 3866345 w 3886200"/>
              <a:gd name="connsiteY1266" fmla="*/ 2298741 h 3670596"/>
              <a:gd name="connsiteX1267" fmla="*/ 3857928 w 3886200"/>
              <a:gd name="connsiteY1267" fmla="*/ 2278287 h 3670596"/>
              <a:gd name="connsiteX1268" fmla="*/ 3863561 w 3886200"/>
              <a:gd name="connsiteY1268" fmla="*/ 2291975 h 3670596"/>
              <a:gd name="connsiteX1269" fmla="*/ 3862933 w 3886200"/>
              <a:gd name="connsiteY1269" fmla="*/ 2290454 h 3670596"/>
              <a:gd name="connsiteX1270" fmla="*/ 3842560 w 3886200"/>
              <a:gd name="connsiteY1270" fmla="*/ 2240931 h 3670596"/>
              <a:gd name="connsiteX1271" fmla="*/ 3845890 w 3886200"/>
              <a:gd name="connsiteY1271" fmla="*/ 2249020 h 3670596"/>
              <a:gd name="connsiteX1272" fmla="*/ 3857928 w 3886200"/>
              <a:gd name="connsiteY1272" fmla="*/ 2278287 h 3670596"/>
              <a:gd name="connsiteX1273" fmla="*/ 3856542 w 3886200"/>
              <a:gd name="connsiteY1273" fmla="*/ 2274918 h 3670596"/>
              <a:gd name="connsiteX1274" fmla="*/ 3835664 w 3886200"/>
              <a:gd name="connsiteY1274" fmla="*/ 2224162 h 3670596"/>
              <a:gd name="connsiteX1275" fmla="*/ 3842560 w 3886200"/>
              <a:gd name="connsiteY1275" fmla="*/ 2240931 h 3670596"/>
              <a:gd name="connsiteX1276" fmla="*/ 3838644 w 3886200"/>
              <a:gd name="connsiteY1276" fmla="*/ 2231413 h 3670596"/>
              <a:gd name="connsiteX1277" fmla="*/ 3835664 w 3886200"/>
              <a:gd name="connsiteY1277" fmla="*/ 2224162 h 3670596"/>
              <a:gd name="connsiteX1278" fmla="*/ 392393 w 3886200"/>
              <a:gd name="connsiteY1278" fmla="*/ 2218535 h 3670596"/>
              <a:gd name="connsiteX1279" fmla="*/ 392394 w 3886200"/>
              <a:gd name="connsiteY1279" fmla="*/ 2218537 h 3670596"/>
              <a:gd name="connsiteX1280" fmla="*/ 392405 w 3886200"/>
              <a:gd name="connsiteY1280" fmla="*/ 2218552 h 3670596"/>
              <a:gd name="connsiteX1281" fmla="*/ 387595 w 3886200"/>
              <a:gd name="connsiteY1281" fmla="*/ 2212418 h 3670596"/>
              <a:gd name="connsiteX1282" fmla="*/ 392388 w 3886200"/>
              <a:gd name="connsiteY1282" fmla="*/ 2218528 h 3670596"/>
              <a:gd name="connsiteX1283" fmla="*/ 392393 w 3886200"/>
              <a:gd name="connsiteY1283" fmla="*/ 2218535 h 3670596"/>
              <a:gd name="connsiteX1284" fmla="*/ 391597 w 3886200"/>
              <a:gd name="connsiteY1284" fmla="*/ 2217520 h 3670596"/>
              <a:gd name="connsiteX1285" fmla="*/ 385785 w 3886200"/>
              <a:gd name="connsiteY1285" fmla="*/ 2210109 h 3670596"/>
              <a:gd name="connsiteX1286" fmla="*/ 386024 w 3886200"/>
              <a:gd name="connsiteY1286" fmla="*/ 2210414 h 3670596"/>
              <a:gd name="connsiteX1287" fmla="*/ 387595 w 3886200"/>
              <a:gd name="connsiteY1287" fmla="*/ 2212418 h 3670596"/>
              <a:gd name="connsiteX1288" fmla="*/ 341444 w 3886200"/>
              <a:gd name="connsiteY1288" fmla="*/ 2153562 h 3670596"/>
              <a:gd name="connsiteX1289" fmla="*/ 370898 w 3886200"/>
              <a:gd name="connsiteY1289" fmla="*/ 2191125 h 3670596"/>
              <a:gd name="connsiteX1290" fmla="*/ 385785 w 3886200"/>
              <a:gd name="connsiteY1290" fmla="*/ 2210109 h 3670596"/>
              <a:gd name="connsiteX1291" fmla="*/ 378061 w 3886200"/>
              <a:gd name="connsiteY1291" fmla="*/ 2200262 h 3670596"/>
              <a:gd name="connsiteX1292" fmla="*/ 341444 w 3886200"/>
              <a:gd name="connsiteY1292" fmla="*/ 2153562 h 3670596"/>
              <a:gd name="connsiteX1293" fmla="*/ 3737460 w 3886200"/>
              <a:gd name="connsiteY1293" fmla="*/ 2014894 h 3670596"/>
              <a:gd name="connsiteX1294" fmla="*/ 3813887 w 3886200"/>
              <a:gd name="connsiteY1294" fmla="*/ 2112353 h 3670596"/>
              <a:gd name="connsiteX1295" fmla="*/ 3802225 w 3886200"/>
              <a:gd name="connsiteY1295" fmla="*/ 2121612 h 3670596"/>
              <a:gd name="connsiteX1296" fmla="*/ 3745300 w 3886200"/>
              <a:gd name="connsiteY1296" fmla="*/ 2036709 h 3670596"/>
              <a:gd name="connsiteX1297" fmla="*/ 225870 w 3886200"/>
              <a:gd name="connsiteY1297" fmla="*/ 1585985 h 3670596"/>
              <a:gd name="connsiteX1298" fmla="*/ 229875 w 3886200"/>
              <a:gd name="connsiteY1298" fmla="*/ 1591093 h 3670596"/>
              <a:gd name="connsiteX1299" fmla="*/ 232562 w 3886200"/>
              <a:gd name="connsiteY1299" fmla="*/ 1594519 h 3670596"/>
              <a:gd name="connsiteX1300" fmla="*/ 218865 w 3886200"/>
              <a:gd name="connsiteY1300" fmla="*/ 1577052 h 3670596"/>
              <a:gd name="connsiteX1301" fmla="*/ 225870 w 3886200"/>
              <a:gd name="connsiteY1301" fmla="*/ 1585985 h 3670596"/>
              <a:gd name="connsiteX1302" fmla="*/ 223494 w 3886200"/>
              <a:gd name="connsiteY1302" fmla="*/ 1582955 h 3670596"/>
              <a:gd name="connsiteX1303" fmla="*/ 210710 w 3886200"/>
              <a:gd name="connsiteY1303" fmla="*/ 1566653 h 3670596"/>
              <a:gd name="connsiteX1304" fmla="*/ 211067 w 3886200"/>
              <a:gd name="connsiteY1304" fmla="*/ 1567108 h 3670596"/>
              <a:gd name="connsiteX1305" fmla="*/ 218865 w 3886200"/>
              <a:gd name="connsiteY1305" fmla="*/ 1577052 h 3670596"/>
              <a:gd name="connsiteX1306" fmla="*/ 83974 w 3886200"/>
              <a:gd name="connsiteY1306" fmla="*/ 1548984 h 3670596"/>
              <a:gd name="connsiteX1307" fmla="*/ 140900 w 3886200"/>
              <a:gd name="connsiteY1307" fmla="*/ 1633888 h 3670596"/>
              <a:gd name="connsiteX1308" fmla="*/ 148740 w 3886200"/>
              <a:gd name="connsiteY1308" fmla="*/ 1655701 h 3670596"/>
              <a:gd name="connsiteX1309" fmla="*/ 72313 w 3886200"/>
              <a:gd name="connsiteY1309" fmla="*/ 1558242 h 3670596"/>
              <a:gd name="connsiteX1310" fmla="*/ 83974 w 3886200"/>
              <a:gd name="connsiteY1310" fmla="*/ 1548984 h 3670596"/>
              <a:gd name="connsiteX1311" fmla="*/ 188536 w 3886200"/>
              <a:gd name="connsiteY1311" fmla="*/ 1538376 h 3670596"/>
              <a:gd name="connsiteX1312" fmla="*/ 199125 w 3886200"/>
              <a:gd name="connsiteY1312" fmla="*/ 1551880 h 3670596"/>
              <a:gd name="connsiteX1313" fmla="*/ 210710 w 3886200"/>
              <a:gd name="connsiteY1313" fmla="*/ 1566653 h 3670596"/>
              <a:gd name="connsiteX1314" fmla="*/ 192870 w 3886200"/>
              <a:gd name="connsiteY1314" fmla="*/ 1543905 h 3670596"/>
              <a:gd name="connsiteX1315" fmla="*/ 185508 w 3886200"/>
              <a:gd name="connsiteY1315" fmla="*/ 1534515 h 3670596"/>
              <a:gd name="connsiteX1316" fmla="*/ 187980 w 3886200"/>
              <a:gd name="connsiteY1316" fmla="*/ 1537667 h 3670596"/>
              <a:gd name="connsiteX1317" fmla="*/ 188536 w 3886200"/>
              <a:gd name="connsiteY1317" fmla="*/ 1538376 h 3670596"/>
              <a:gd name="connsiteX1318" fmla="*/ 3500031 w 3886200"/>
              <a:gd name="connsiteY1318" fmla="*/ 1459997 h 3670596"/>
              <a:gd name="connsiteX1319" fmla="*/ 3508138 w 3886200"/>
              <a:gd name="connsiteY1319" fmla="*/ 1470335 h 3670596"/>
              <a:gd name="connsiteX1320" fmla="*/ 3544756 w 3886200"/>
              <a:gd name="connsiteY1320" fmla="*/ 1517034 h 3670596"/>
              <a:gd name="connsiteX1321" fmla="*/ 3500176 w 3886200"/>
              <a:gd name="connsiteY1321" fmla="*/ 1460183 h 3670596"/>
              <a:gd name="connsiteX1322" fmla="*/ 3493808 w 3886200"/>
              <a:gd name="connsiteY1322" fmla="*/ 1452061 h 3670596"/>
              <a:gd name="connsiteX1323" fmla="*/ 3494603 w 3886200"/>
              <a:gd name="connsiteY1323" fmla="*/ 1453076 h 3670596"/>
              <a:gd name="connsiteX1324" fmla="*/ 3500031 w 3886200"/>
              <a:gd name="connsiteY1324" fmla="*/ 1459997 h 3670596"/>
              <a:gd name="connsiteX1325" fmla="*/ 3493810 w 3886200"/>
              <a:gd name="connsiteY1325" fmla="*/ 1452066 h 3670596"/>
              <a:gd name="connsiteX1326" fmla="*/ 3493799 w 3886200"/>
              <a:gd name="connsiteY1326" fmla="*/ 1452050 h 3670596"/>
              <a:gd name="connsiteX1327" fmla="*/ 3493808 w 3886200"/>
              <a:gd name="connsiteY1327" fmla="*/ 1452061 h 3670596"/>
              <a:gd name="connsiteX1328" fmla="*/ 3493806 w 3886200"/>
              <a:gd name="connsiteY1328" fmla="*/ 1452060 h 3670596"/>
              <a:gd name="connsiteX1329" fmla="*/ 43640 w 3886200"/>
              <a:gd name="connsiteY1329" fmla="*/ 1429665 h 3670596"/>
              <a:gd name="connsiteX1330" fmla="*/ 47556 w 3886200"/>
              <a:gd name="connsiteY1330" fmla="*/ 1439184 h 3670596"/>
              <a:gd name="connsiteX1331" fmla="*/ 50536 w 3886200"/>
              <a:gd name="connsiteY1331" fmla="*/ 1446435 h 3670596"/>
              <a:gd name="connsiteX1332" fmla="*/ 28272 w 3886200"/>
              <a:gd name="connsiteY1332" fmla="*/ 1392309 h 3670596"/>
              <a:gd name="connsiteX1333" fmla="*/ 29659 w 3886200"/>
              <a:gd name="connsiteY1333" fmla="*/ 1395678 h 3670596"/>
              <a:gd name="connsiteX1334" fmla="*/ 43640 w 3886200"/>
              <a:gd name="connsiteY1334" fmla="*/ 1429665 h 3670596"/>
              <a:gd name="connsiteX1335" fmla="*/ 40310 w 3886200"/>
              <a:gd name="connsiteY1335" fmla="*/ 1421575 h 3670596"/>
              <a:gd name="connsiteX1336" fmla="*/ 22638 w 3886200"/>
              <a:gd name="connsiteY1336" fmla="*/ 1378621 h 3670596"/>
              <a:gd name="connsiteX1337" fmla="*/ 23267 w 3886200"/>
              <a:gd name="connsiteY1337" fmla="*/ 1380142 h 3670596"/>
              <a:gd name="connsiteX1338" fmla="*/ 28272 w 3886200"/>
              <a:gd name="connsiteY1338" fmla="*/ 1392309 h 3670596"/>
              <a:gd name="connsiteX1339" fmla="*/ 18576 w 3886200"/>
              <a:gd name="connsiteY1339" fmla="*/ 1368747 h 3670596"/>
              <a:gd name="connsiteX1340" fmla="*/ 19855 w 3886200"/>
              <a:gd name="connsiteY1340" fmla="*/ 1371855 h 3670596"/>
              <a:gd name="connsiteX1341" fmla="*/ 22638 w 3886200"/>
              <a:gd name="connsiteY1341" fmla="*/ 1378621 h 3670596"/>
              <a:gd name="connsiteX1342" fmla="*/ 36723 w 3886200"/>
              <a:gd name="connsiteY1342" fmla="*/ 1344778 h 3670596"/>
              <a:gd name="connsiteX1343" fmla="*/ 37397 w 3886200"/>
              <a:gd name="connsiteY1343" fmla="*/ 1345638 h 3670596"/>
              <a:gd name="connsiteX1344" fmla="*/ 54236 w 3886200"/>
              <a:gd name="connsiteY1344" fmla="*/ 1367113 h 3670596"/>
              <a:gd name="connsiteX1345" fmla="*/ 36723 w 3886200"/>
              <a:gd name="connsiteY1345" fmla="*/ 1344778 h 3670596"/>
              <a:gd name="connsiteX1346" fmla="*/ 32461 w 3886200"/>
              <a:gd name="connsiteY1346" fmla="*/ 1255303 h 3670596"/>
              <a:gd name="connsiteX1347" fmla="*/ 57935 w 3886200"/>
              <a:gd name="connsiteY1347" fmla="*/ 1287790 h 3670596"/>
              <a:gd name="connsiteX1348" fmla="*/ 36323 w 3886200"/>
              <a:gd name="connsiteY1348" fmla="*/ 1264494 h 3670596"/>
              <a:gd name="connsiteX1349" fmla="*/ 136194 w 3886200"/>
              <a:gd name="connsiteY1349" fmla="*/ 1219517 h 3670596"/>
              <a:gd name="connsiteX1350" fmla="*/ 141755 w 3886200"/>
              <a:gd name="connsiteY1350" fmla="*/ 1226608 h 3670596"/>
              <a:gd name="connsiteX1351" fmla="*/ 137775 w 3886200"/>
              <a:gd name="connsiteY1351" fmla="*/ 1221532 h 3670596"/>
              <a:gd name="connsiteX1352" fmla="*/ 120705 w 3886200"/>
              <a:gd name="connsiteY1352" fmla="*/ 1199763 h 3670596"/>
              <a:gd name="connsiteX1353" fmla="*/ 129018 w 3886200"/>
              <a:gd name="connsiteY1353" fmla="*/ 1210364 h 3670596"/>
              <a:gd name="connsiteX1354" fmla="*/ 136194 w 3886200"/>
              <a:gd name="connsiteY1354" fmla="*/ 1219517 h 3670596"/>
              <a:gd name="connsiteX1355" fmla="*/ 127028 w 3886200"/>
              <a:gd name="connsiteY1355" fmla="*/ 1207826 h 3670596"/>
              <a:gd name="connsiteX1356" fmla="*/ 116281 w 3886200"/>
              <a:gd name="connsiteY1356" fmla="*/ 1194121 h 3670596"/>
              <a:gd name="connsiteX1357" fmla="*/ 119465 w 3886200"/>
              <a:gd name="connsiteY1357" fmla="*/ 1198182 h 3670596"/>
              <a:gd name="connsiteX1358" fmla="*/ 120705 w 3886200"/>
              <a:gd name="connsiteY1358" fmla="*/ 1199763 h 3670596"/>
              <a:gd name="connsiteX1359" fmla="*/ 120261 w 3886200"/>
              <a:gd name="connsiteY1359" fmla="*/ 1199197 h 3670596"/>
              <a:gd name="connsiteX1360" fmla="*/ 116281 w 3886200"/>
              <a:gd name="connsiteY1360" fmla="*/ 1194121 h 3670596"/>
              <a:gd name="connsiteX1361" fmla="*/ 371953 w 3886200"/>
              <a:gd name="connsiteY1361" fmla="*/ 1099975 h 3670596"/>
              <a:gd name="connsiteX1362" fmla="*/ 374707 w 3886200"/>
              <a:gd name="connsiteY1362" fmla="*/ 1103485 h 3670596"/>
              <a:gd name="connsiteX1363" fmla="*/ 374657 w 3886200"/>
              <a:gd name="connsiteY1363" fmla="*/ 1103426 h 3670596"/>
              <a:gd name="connsiteX1364" fmla="*/ 364047 w 3886200"/>
              <a:gd name="connsiteY1364" fmla="*/ 1089892 h 3670596"/>
              <a:gd name="connsiteX1365" fmla="*/ 371953 w 3886200"/>
              <a:gd name="connsiteY1365" fmla="*/ 1099975 h 3670596"/>
              <a:gd name="connsiteX1366" fmla="*/ 371630 w 3886200"/>
              <a:gd name="connsiteY1366" fmla="*/ 1099564 h 3670596"/>
              <a:gd name="connsiteX1367" fmla="*/ 56862 w 3886200"/>
              <a:gd name="connsiteY1367" fmla="*/ 1085666 h 3670596"/>
              <a:gd name="connsiteX1368" fmla="*/ 75427 w 3886200"/>
              <a:gd name="connsiteY1368" fmla="*/ 1125905 h 3670596"/>
              <a:gd name="connsiteX1369" fmla="*/ 65330 w 3886200"/>
              <a:gd name="connsiteY1369" fmla="*/ 1129148 h 3670596"/>
              <a:gd name="connsiteX1370" fmla="*/ 62608 w 3886200"/>
              <a:gd name="connsiteY1370" fmla="*/ 1115172 h 3670596"/>
              <a:gd name="connsiteX1371" fmla="*/ 352430 w 3886200"/>
              <a:gd name="connsiteY1371" fmla="*/ 1075078 h 3670596"/>
              <a:gd name="connsiteX1372" fmla="*/ 364047 w 3886200"/>
              <a:gd name="connsiteY1372" fmla="*/ 1089892 h 3670596"/>
              <a:gd name="connsiteX1373" fmla="*/ 364047 w 3886200"/>
              <a:gd name="connsiteY1373" fmla="*/ 1089893 h 3670596"/>
              <a:gd name="connsiteX1374" fmla="*/ 351765 w 3886200"/>
              <a:gd name="connsiteY1374" fmla="*/ 1074227 h 3670596"/>
              <a:gd name="connsiteX1375" fmla="*/ 352018 w 3886200"/>
              <a:gd name="connsiteY1375" fmla="*/ 1074549 h 3670596"/>
              <a:gd name="connsiteX1376" fmla="*/ 352430 w 3886200"/>
              <a:gd name="connsiteY1376" fmla="*/ 1075078 h 3670596"/>
              <a:gd name="connsiteX1377" fmla="*/ 351566 w 3886200"/>
              <a:gd name="connsiteY1377" fmla="*/ 1073973 h 3670596"/>
              <a:gd name="connsiteX1378" fmla="*/ 351738 w 3886200"/>
              <a:gd name="connsiteY1378" fmla="*/ 1074193 h 3670596"/>
              <a:gd name="connsiteX1379" fmla="*/ 351765 w 3886200"/>
              <a:gd name="connsiteY1379" fmla="*/ 1074227 h 3670596"/>
              <a:gd name="connsiteX1380" fmla="*/ 347765 w 3886200"/>
              <a:gd name="connsiteY1380" fmla="*/ 1069128 h 3670596"/>
              <a:gd name="connsiteX1381" fmla="*/ 350879 w 3886200"/>
              <a:gd name="connsiteY1381" fmla="*/ 1073098 h 3670596"/>
              <a:gd name="connsiteX1382" fmla="*/ 351566 w 3886200"/>
              <a:gd name="connsiteY1382" fmla="*/ 1073973 h 3670596"/>
              <a:gd name="connsiteX1383" fmla="*/ 342092 w 3886200"/>
              <a:gd name="connsiteY1383" fmla="*/ 1061897 h 3670596"/>
              <a:gd name="connsiteX1384" fmla="*/ 347765 w 3886200"/>
              <a:gd name="connsiteY1384" fmla="*/ 1069128 h 3670596"/>
              <a:gd name="connsiteX1385" fmla="*/ 345338 w 3886200"/>
              <a:gd name="connsiteY1385" fmla="*/ 1066034 h 3670596"/>
              <a:gd name="connsiteX1386" fmla="*/ 318806 w 3886200"/>
              <a:gd name="connsiteY1386" fmla="*/ 1032201 h 3670596"/>
              <a:gd name="connsiteX1387" fmla="*/ 319466 w 3886200"/>
              <a:gd name="connsiteY1387" fmla="*/ 1033041 h 3670596"/>
              <a:gd name="connsiteX1388" fmla="*/ 330876 w 3886200"/>
              <a:gd name="connsiteY1388" fmla="*/ 1047591 h 3670596"/>
              <a:gd name="connsiteX1389" fmla="*/ 342092 w 3886200"/>
              <a:gd name="connsiteY1389" fmla="*/ 1061897 h 3670596"/>
              <a:gd name="connsiteX1390" fmla="*/ 338571 w 3886200"/>
              <a:gd name="connsiteY1390" fmla="*/ 1057406 h 3670596"/>
              <a:gd name="connsiteX1391" fmla="*/ 327824 w 3886200"/>
              <a:gd name="connsiteY1391" fmla="*/ 1043701 h 3670596"/>
              <a:gd name="connsiteX1392" fmla="*/ 316923 w 3886200"/>
              <a:gd name="connsiteY1392" fmla="*/ 1029799 h 3670596"/>
              <a:gd name="connsiteX1393" fmla="*/ 317850 w 3886200"/>
              <a:gd name="connsiteY1393" fmla="*/ 1030981 h 3670596"/>
              <a:gd name="connsiteX1394" fmla="*/ 318806 w 3886200"/>
              <a:gd name="connsiteY1394" fmla="*/ 1032201 h 3670596"/>
              <a:gd name="connsiteX1395" fmla="*/ 313097 w 3886200"/>
              <a:gd name="connsiteY1395" fmla="*/ 1024919 h 3670596"/>
              <a:gd name="connsiteX1396" fmla="*/ 316470 w 3886200"/>
              <a:gd name="connsiteY1396" fmla="*/ 1029221 h 3670596"/>
              <a:gd name="connsiteX1397" fmla="*/ 316923 w 3886200"/>
              <a:gd name="connsiteY1397" fmla="*/ 1029799 h 3670596"/>
              <a:gd name="connsiteX1398" fmla="*/ 43555 w 3886200"/>
              <a:gd name="connsiteY1398" fmla="*/ 1017339 h 3670596"/>
              <a:gd name="connsiteX1399" fmla="*/ 56143 w 3886200"/>
              <a:gd name="connsiteY1399" fmla="*/ 1081978 h 3670596"/>
              <a:gd name="connsiteX1400" fmla="*/ 56862 w 3886200"/>
              <a:gd name="connsiteY1400" fmla="*/ 1085666 h 3670596"/>
              <a:gd name="connsiteX1401" fmla="*/ 53755 w 3886200"/>
              <a:gd name="connsiteY1401" fmla="*/ 1078932 h 3670596"/>
              <a:gd name="connsiteX1402" fmla="*/ 43555 w 3886200"/>
              <a:gd name="connsiteY1402" fmla="*/ 1017339 h 3670596"/>
              <a:gd name="connsiteX1403" fmla="*/ 391729 w 3886200"/>
              <a:gd name="connsiteY1403" fmla="*/ 1008684 h 3670596"/>
              <a:gd name="connsiteX1404" fmla="*/ 400977 w 3886200"/>
              <a:gd name="connsiteY1404" fmla="*/ 1021434 h 3670596"/>
              <a:gd name="connsiteX1405" fmla="*/ 403534 w 3886200"/>
              <a:gd name="connsiteY1405" fmla="*/ 1026503 h 3670596"/>
              <a:gd name="connsiteX1406" fmla="*/ 393219 w 3886200"/>
              <a:gd name="connsiteY1406" fmla="*/ 1043058 h 3670596"/>
              <a:gd name="connsiteX1407" fmla="*/ 393219 w 3886200"/>
              <a:gd name="connsiteY1407" fmla="*/ 1043056 h 3670596"/>
              <a:gd name="connsiteX1408" fmla="*/ 392082 w 3886200"/>
              <a:gd name="connsiteY1408" fmla="*/ 1040294 h 3670596"/>
              <a:gd name="connsiteX1409" fmla="*/ 384257 w 3886200"/>
              <a:gd name="connsiteY1409" fmla="*/ 1021273 h 3670596"/>
              <a:gd name="connsiteX1410" fmla="*/ 389022 w 3886200"/>
              <a:gd name="connsiteY1410" fmla="*/ 1024572 h 3670596"/>
              <a:gd name="connsiteX1411" fmla="*/ 393594 w 3886200"/>
              <a:gd name="connsiteY1411" fmla="*/ 1016945 h 3670596"/>
              <a:gd name="connsiteX1412" fmla="*/ 98203 w 3886200"/>
              <a:gd name="connsiteY1412" fmla="*/ 1002991 h 3670596"/>
              <a:gd name="connsiteX1413" fmla="*/ 109938 w 3886200"/>
              <a:gd name="connsiteY1413" fmla="*/ 1067855 h 3670596"/>
              <a:gd name="connsiteX1414" fmla="*/ 110119 w 3886200"/>
              <a:gd name="connsiteY1414" fmla="*/ 1080669 h 3670596"/>
              <a:gd name="connsiteX1415" fmla="*/ 104518 w 3886200"/>
              <a:gd name="connsiteY1415" fmla="*/ 1084579 h 3670596"/>
              <a:gd name="connsiteX1416" fmla="*/ 69030 w 3886200"/>
              <a:gd name="connsiteY1416" fmla="*/ 1049825 h 3670596"/>
              <a:gd name="connsiteX1417" fmla="*/ 98203 w 3886200"/>
              <a:gd name="connsiteY1417" fmla="*/ 1002991 h 3670596"/>
              <a:gd name="connsiteX1418" fmla="*/ 422386 w 3886200"/>
              <a:gd name="connsiteY1418" fmla="*/ 996214 h 3670596"/>
              <a:gd name="connsiteX1419" fmla="*/ 422389 w 3886200"/>
              <a:gd name="connsiteY1419" fmla="*/ 996217 h 3670596"/>
              <a:gd name="connsiteX1420" fmla="*/ 422393 w 3886200"/>
              <a:gd name="connsiteY1420" fmla="*/ 996220 h 3670596"/>
              <a:gd name="connsiteX1421" fmla="*/ 422393 w 3886200"/>
              <a:gd name="connsiteY1421" fmla="*/ 996222 h 3670596"/>
              <a:gd name="connsiteX1422" fmla="*/ 422372 w 3886200"/>
              <a:gd name="connsiteY1422" fmla="*/ 996195 h 3670596"/>
              <a:gd name="connsiteX1423" fmla="*/ 422372 w 3886200"/>
              <a:gd name="connsiteY1423" fmla="*/ 996195 h 3670596"/>
              <a:gd name="connsiteX1424" fmla="*/ 422377 w 3886200"/>
              <a:gd name="connsiteY1424" fmla="*/ 996202 h 3670596"/>
              <a:gd name="connsiteX1425" fmla="*/ 422368 w 3886200"/>
              <a:gd name="connsiteY1425" fmla="*/ 996191 h 3670596"/>
              <a:gd name="connsiteX1426" fmla="*/ 422377 w 3886200"/>
              <a:gd name="connsiteY1426" fmla="*/ 996202 h 3670596"/>
              <a:gd name="connsiteX1427" fmla="*/ 422386 w 3886200"/>
              <a:gd name="connsiteY1427" fmla="*/ 996214 h 3670596"/>
              <a:gd name="connsiteX1428" fmla="*/ 422365 w 3886200"/>
              <a:gd name="connsiteY1428" fmla="*/ 996188 h 3670596"/>
              <a:gd name="connsiteX1429" fmla="*/ 422367 w 3886200"/>
              <a:gd name="connsiteY1429" fmla="*/ 996189 h 3670596"/>
              <a:gd name="connsiteX1430" fmla="*/ 422368 w 3886200"/>
              <a:gd name="connsiteY1430" fmla="*/ 996191 h 3670596"/>
              <a:gd name="connsiteX1431" fmla="*/ 422337 w 3886200"/>
              <a:gd name="connsiteY1431" fmla="*/ 996151 h 3670596"/>
              <a:gd name="connsiteX1432" fmla="*/ 422372 w 3886200"/>
              <a:gd name="connsiteY1432" fmla="*/ 996195 h 3670596"/>
              <a:gd name="connsiteX1433" fmla="*/ 422367 w 3886200"/>
              <a:gd name="connsiteY1433" fmla="*/ 996189 h 3670596"/>
              <a:gd name="connsiteX1434" fmla="*/ 422356 w 3886200"/>
              <a:gd name="connsiteY1434" fmla="*/ 996176 h 3670596"/>
              <a:gd name="connsiteX1435" fmla="*/ 421837 w 3886200"/>
              <a:gd name="connsiteY1435" fmla="*/ 995514 h 3670596"/>
              <a:gd name="connsiteX1436" fmla="*/ 422330 w 3886200"/>
              <a:gd name="connsiteY1436" fmla="*/ 996142 h 3670596"/>
              <a:gd name="connsiteX1437" fmla="*/ 422337 w 3886200"/>
              <a:gd name="connsiteY1437" fmla="*/ 996151 h 3670596"/>
              <a:gd name="connsiteX1438" fmla="*/ 422257 w 3886200"/>
              <a:gd name="connsiteY1438" fmla="*/ 996050 h 3670596"/>
              <a:gd name="connsiteX1439" fmla="*/ 421671 w 3886200"/>
              <a:gd name="connsiteY1439" fmla="*/ 995302 h 3670596"/>
              <a:gd name="connsiteX1440" fmla="*/ 421816 w 3886200"/>
              <a:gd name="connsiteY1440" fmla="*/ 995488 h 3670596"/>
              <a:gd name="connsiteX1441" fmla="*/ 422257 w 3886200"/>
              <a:gd name="connsiteY1441" fmla="*/ 996050 h 3670596"/>
              <a:gd name="connsiteX1442" fmla="*/ 422356 w 3886200"/>
              <a:gd name="connsiteY1442" fmla="*/ 996176 h 3670596"/>
              <a:gd name="connsiteX1443" fmla="*/ 422365 w 3886200"/>
              <a:gd name="connsiteY1443" fmla="*/ 996188 h 3670596"/>
              <a:gd name="connsiteX1444" fmla="*/ 421586 w 3886200"/>
              <a:gd name="connsiteY1444" fmla="*/ 995194 h 3670596"/>
              <a:gd name="connsiteX1445" fmla="*/ 421837 w 3886200"/>
              <a:gd name="connsiteY1445" fmla="*/ 995514 h 3670596"/>
              <a:gd name="connsiteX1446" fmla="*/ 421816 w 3886200"/>
              <a:gd name="connsiteY1446" fmla="*/ 995488 h 3670596"/>
              <a:gd name="connsiteX1447" fmla="*/ 421602 w 3886200"/>
              <a:gd name="connsiteY1447" fmla="*/ 995214 h 3670596"/>
              <a:gd name="connsiteX1448" fmla="*/ 420481 w 3886200"/>
              <a:gd name="connsiteY1448" fmla="*/ 993784 h 3670596"/>
              <a:gd name="connsiteX1449" fmla="*/ 420650 w 3886200"/>
              <a:gd name="connsiteY1449" fmla="*/ 994001 h 3670596"/>
              <a:gd name="connsiteX1450" fmla="*/ 421602 w 3886200"/>
              <a:gd name="connsiteY1450" fmla="*/ 995214 h 3670596"/>
              <a:gd name="connsiteX1451" fmla="*/ 421671 w 3886200"/>
              <a:gd name="connsiteY1451" fmla="*/ 995302 h 3670596"/>
              <a:gd name="connsiteX1452" fmla="*/ 419068 w 3886200"/>
              <a:gd name="connsiteY1452" fmla="*/ 991982 h 3670596"/>
              <a:gd name="connsiteX1453" fmla="*/ 421586 w 3886200"/>
              <a:gd name="connsiteY1453" fmla="*/ 995194 h 3670596"/>
              <a:gd name="connsiteX1454" fmla="*/ 420650 w 3886200"/>
              <a:gd name="connsiteY1454" fmla="*/ 994001 h 3670596"/>
              <a:gd name="connsiteX1455" fmla="*/ 420430 w 3886200"/>
              <a:gd name="connsiteY1455" fmla="*/ 993719 h 3670596"/>
              <a:gd name="connsiteX1456" fmla="*/ 484068 w 3886200"/>
              <a:gd name="connsiteY1456" fmla="*/ 990833 h 3670596"/>
              <a:gd name="connsiteX1457" fmla="*/ 484070 w 3886200"/>
              <a:gd name="connsiteY1457" fmla="*/ 990835 h 3670596"/>
              <a:gd name="connsiteX1458" fmla="*/ 484569 w 3886200"/>
              <a:gd name="connsiteY1458" fmla="*/ 991472 h 3670596"/>
              <a:gd name="connsiteX1459" fmla="*/ 486538 w 3886200"/>
              <a:gd name="connsiteY1459" fmla="*/ 993984 h 3670596"/>
              <a:gd name="connsiteX1460" fmla="*/ 483972 w 3886200"/>
              <a:gd name="connsiteY1460" fmla="*/ 990711 h 3670596"/>
              <a:gd name="connsiteX1461" fmla="*/ 484059 w 3886200"/>
              <a:gd name="connsiteY1461" fmla="*/ 990821 h 3670596"/>
              <a:gd name="connsiteX1462" fmla="*/ 484068 w 3886200"/>
              <a:gd name="connsiteY1462" fmla="*/ 990833 h 3670596"/>
              <a:gd name="connsiteX1463" fmla="*/ 483921 w 3886200"/>
              <a:gd name="connsiteY1463" fmla="*/ 990646 h 3670596"/>
              <a:gd name="connsiteX1464" fmla="*/ 483967 w 3886200"/>
              <a:gd name="connsiteY1464" fmla="*/ 990705 h 3670596"/>
              <a:gd name="connsiteX1465" fmla="*/ 483972 w 3886200"/>
              <a:gd name="connsiteY1465" fmla="*/ 990711 h 3670596"/>
              <a:gd name="connsiteX1466" fmla="*/ 483503 w 3886200"/>
              <a:gd name="connsiteY1466" fmla="*/ 990111 h 3670596"/>
              <a:gd name="connsiteX1467" fmla="*/ 483581 w 3886200"/>
              <a:gd name="connsiteY1467" fmla="*/ 990209 h 3670596"/>
              <a:gd name="connsiteX1468" fmla="*/ 484124 w 3886200"/>
              <a:gd name="connsiteY1468" fmla="*/ 990903 h 3670596"/>
              <a:gd name="connsiteX1469" fmla="*/ 484070 w 3886200"/>
              <a:gd name="connsiteY1469" fmla="*/ 990835 h 3670596"/>
              <a:gd name="connsiteX1470" fmla="*/ 484059 w 3886200"/>
              <a:gd name="connsiteY1470" fmla="*/ 990821 h 3670596"/>
              <a:gd name="connsiteX1471" fmla="*/ 483967 w 3886200"/>
              <a:gd name="connsiteY1471" fmla="*/ 990705 h 3670596"/>
              <a:gd name="connsiteX1472" fmla="*/ 483885 w 3886200"/>
              <a:gd name="connsiteY1472" fmla="*/ 990600 h 3670596"/>
              <a:gd name="connsiteX1473" fmla="*/ 483412 w 3886200"/>
              <a:gd name="connsiteY1473" fmla="*/ 989995 h 3670596"/>
              <a:gd name="connsiteX1474" fmla="*/ 483460 w 3886200"/>
              <a:gd name="connsiteY1474" fmla="*/ 990056 h 3670596"/>
              <a:gd name="connsiteX1475" fmla="*/ 483503 w 3886200"/>
              <a:gd name="connsiteY1475" fmla="*/ 990111 h 3670596"/>
              <a:gd name="connsiteX1476" fmla="*/ 483069 w 3886200"/>
              <a:gd name="connsiteY1476" fmla="*/ 989557 h 3670596"/>
              <a:gd name="connsiteX1477" fmla="*/ 483293 w 3886200"/>
              <a:gd name="connsiteY1477" fmla="*/ 989843 h 3670596"/>
              <a:gd name="connsiteX1478" fmla="*/ 483412 w 3886200"/>
              <a:gd name="connsiteY1478" fmla="*/ 989995 h 3670596"/>
              <a:gd name="connsiteX1479" fmla="*/ 416635 w 3886200"/>
              <a:gd name="connsiteY1479" fmla="*/ 988879 h 3670596"/>
              <a:gd name="connsiteX1480" fmla="*/ 417781 w 3886200"/>
              <a:gd name="connsiteY1480" fmla="*/ 990341 h 3670596"/>
              <a:gd name="connsiteX1481" fmla="*/ 420430 w 3886200"/>
              <a:gd name="connsiteY1481" fmla="*/ 993719 h 3670596"/>
              <a:gd name="connsiteX1482" fmla="*/ 420481 w 3886200"/>
              <a:gd name="connsiteY1482" fmla="*/ 993784 h 3670596"/>
              <a:gd name="connsiteX1483" fmla="*/ 416369 w 3886200"/>
              <a:gd name="connsiteY1483" fmla="*/ 988540 h 3670596"/>
              <a:gd name="connsiteX1484" fmla="*/ 416554 w 3886200"/>
              <a:gd name="connsiteY1484" fmla="*/ 988775 h 3670596"/>
              <a:gd name="connsiteX1485" fmla="*/ 416635 w 3886200"/>
              <a:gd name="connsiteY1485" fmla="*/ 988879 h 3670596"/>
              <a:gd name="connsiteX1486" fmla="*/ 481685 w 3886200"/>
              <a:gd name="connsiteY1486" fmla="*/ 987796 h 3670596"/>
              <a:gd name="connsiteX1487" fmla="*/ 482308 w 3886200"/>
              <a:gd name="connsiteY1487" fmla="*/ 988589 h 3670596"/>
              <a:gd name="connsiteX1488" fmla="*/ 483885 w 3886200"/>
              <a:gd name="connsiteY1488" fmla="*/ 990600 h 3670596"/>
              <a:gd name="connsiteX1489" fmla="*/ 483921 w 3886200"/>
              <a:gd name="connsiteY1489" fmla="*/ 990646 h 3670596"/>
              <a:gd name="connsiteX1490" fmla="*/ 415507 w 3886200"/>
              <a:gd name="connsiteY1490" fmla="*/ 987441 h 3670596"/>
              <a:gd name="connsiteX1491" fmla="*/ 415741 w 3886200"/>
              <a:gd name="connsiteY1491" fmla="*/ 987739 h 3670596"/>
              <a:gd name="connsiteX1492" fmla="*/ 416369 w 3886200"/>
              <a:gd name="connsiteY1492" fmla="*/ 988540 h 3670596"/>
              <a:gd name="connsiteX1493" fmla="*/ 415313 w 3886200"/>
              <a:gd name="connsiteY1493" fmla="*/ 987193 h 3670596"/>
              <a:gd name="connsiteX1494" fmla="*/ 419068 w 3886200"/>
              <a:gd name="connsiteY1494" fmla="*/ 991982 h 3670596"/>
              <a:gd name="connsiteX1495" fmla="*/ 417781 w 3886200"/>
              <a:gd name="connsiteY1495" fmla="*/ 990341 h 3670596"/>
              <a:gd name="connsiteX1496" fmla="*/ 416554 w 3886200"/>
              <a:gd name="connsiteY1496" fmla="*/ 988775 h 3670596"/>
              <a:gd name="connsiteX1497" fmla="*/ 415741 w 3886200"/>
              <a:gd name="connsiteY1497" fmla="*/ 987739 h 3670596"/>
              <a:gd name="connsiteX1498" fmla="*/ 415358 w 3886200"/>
              <a:gd name="connsiteY1498" fmla="*/ 987250 h 3670596"/>
              <a:gd name="connsiteX1499" fmla="*/ 480358 w 3886200"/>
              <a:gd name="connsiteY1499" fmla="*/ 986102 h 3670596"/>
              <a:gd name="connsiteX1500" fmla="*/ 481271 w 3886200"/>
              <a:gd name="connsiteY1500" fmla="*/ 987266 h 3670596"/>
              <a:gd name="connsiteX1501" fmla="*/ 481685 w 3886200"/>
              <a:gd name="connsiteY1501" fmla="*/ 987796 h 3670596"/>
              <a:gd name="connsiteX1502" fmla="*/ 414230 w 3886200"/>
              <a:gd name="connsiteY1502" fmla="*/ 985811 h 3670596"/>
              <a:gd name="connsiteX1503" fmla="*/ 415313 w 3886200"/>
              <a:gd name="connsiteY1503" fmla="*/ 987193 h 3670596"/>
              <a:gd name="connsiteX1504" fmla="*/ 415284 w 3886200"/>
              <a:gd name="connsiteY1504" fmla="*/ 987156 h 3670596"/>
              <a:gd name="connsiteX1505" fmla="*/ 415358 w 3886200"/>
              <a:gd name="connsiteY1505" fmla="*/ 987250 h 3670596"/>
              <a:gd name="connsiteX1506" fmla="*/ 415507 w 3886200"/>
              <a:gd name="connsiteY1506" fmla="*/ 987441 h 3670596"/>
              <a:gd name="connsiteX1507" fmla="*/ 480072 w 3886200"/>
              <a:gd name="connsiteY1507" fmla="*/ 985737 h 3670596"/>
              <a:gd name="connsiteX1508" fmla="*/ 482722 w 3886200"/>
              <a:gd name="connsiteY1508" fmla="*/ 989114 h 3670596"/>
              <a:gd name="connsiteX1509" fmla="*/ 483069 w 3886200"/>
              <a:gd name="connsiteY1509" fmla="*/ 989557 h 3670596"/>
              <a:gd name="connsiteX1510" fmla="*/ 482308 w 3886200"/>
              <a:gd name="connsiteY1510" fmla="*/ 988589 h 3670596"/>
              <a:gd name="connsiteX1511" fmla="*/ 481271 w 3886200"/>
              <a:gd name="connsiteY1511" fmla="*/ 987266 h 3670596"/>
              <a:gd name="connsiteX1512" fmla="*/ 479986 w 3886200"/>
              <a:gd name="connsiteY1512" fmla="*/ 985628 h 3670596"/>
              <a:gd name="connsiteX1513" fmla="*/ 479995 w 3886200"/>
              <a:gd name="connsiteY1513" fmla="*/ 985640 h 3670596"/>
              <a:gd name="connsiteX1514" fmla="*/ 480358 w 3886200"/>
              <a:gd name="connsiteY1514" fmla="*/ 986102 h 3670596"/>
              <a:gd name="connsiteX1515" fmla="*/ 479933 w 3886200"/>
              <a:gd name="connsiteY1515" fmla="*/ 985561 h 3670596"/>
              <a:gd name="connsiteX1516" fmla="*/ 479935 w 3886200"/>
              <a:gd name="connsiteY1516" fmla="*/ 985562 h 3670596"/>
              <a:gd name="connsiteX1517" fmla="*/ 479986 w 3886200"/>
              <a:gd name="connsiteY1517" fmla="*/ 985628 h 3670596"/>
              <a:gd name="connsiteX1518" fmla="*/ 479506 w 3886200"/>
              <a:gd name="connsiteY1518" fmla="*/ 985015 h 3670596"/>
              <a:gd name="connsiteX1519" fmla="*/ 480072 w 3886200"/>
              <a:gd name="connsiteY1519" fmla="*/ 985737 h 3670596"/>
              <a:gd name="connsiteX1520" fmla="*/ 479995 w 3886200"/>
              <a:gd name="connsiteY1520" fmla="*/ 985640 h 3670596"/>
              <a:gd name="connsiteX1521" fmla="*/ 479935 w 3886200"/>
              <a:gd name="connsiteY1521" fmla="*/ 985562 h 3670596"/>
              <a:gd name="connsiteX1522" fmla="*/ 479287 w 3886200"/>
              <a:gd name="connsiteY1522" fmla="*/ 984735 h 3670596"/>
              <a:gd name="connsiteX1523" fmla="*/ 479288 w 3886200"/>
              <a:gd name="connsiteY1523" fmla="*/ 984736 h 3670596"/>
              <a:gd name="connsiteX1524" fmla="*/ 479506 w 3886200"/>
              <a:gd name="connsiteY1524" fmla="*/ 985015 h 3670596"/>
              <a:gd name="connsiteX1525" fmla="*/ 479494 w 3886200"/>
              <a:gd name="connsiteY1525" fmla="*/ 984999 h 3670596"/>
              <a:gd name="connsiteX1526" fmla="*/ 478806 w 3886200"/>
              <a:gd name="connsiteY1526" fmla="*/ 984122 h 3670596"/>
              <a:gd name="connsiteX1527" fmla="*/ 479256 w 3886200"/>
              <a:gd name="connsiteY1527" fmla="*/ 984696 h 3670596"/>
              <a:gd name="connsiteX1528" fmla="*/ 479287 w 3886200"/>
              <a:gd name="connsiteY1528" fmla="*/ 984735 h 3670596"/>
              <a:gd name="connsiteX1529" fmla="*/ 478815 w 3886200"/>
              <a:gd name="connsiteY1529" fmla="*/ 984134 h 3670596"/>
              <a:gd name="connsiteX1530" fmla="*/ 478610 w 3886200"/>
              <a:gd name="connsiteY1530" fmla="*/ 983872 h 3670596"/>
              <a:gd name="connsiteX1531" fmla="*/ 478692 w 3886200"/>
              <a:gd name="connsiteY1531" fmla="*/ 983976 h 3670596"/>
              <a:gd name="connsiteX1532" fmla="*/ 478806 w 3886200"/>
              <a:gd name="connsiteY1532" fmla="*/ 984122 h 3670596"/>
              <a:gd name="connsiteX1533" fmla="*/ 478799 w 3886200"/>
              <a:gd name="connsiteY1533" fmla="*/ 984113 h 3670596"/>
              <a:gd name="connsiteX1534" fmla="*/ 477746 w 3886200"/>
              <a:gd name="connsiteY1534" fmla="*/ 982771 h 3670596"/>
              <a:gd name="connsiteX1535" fmla="*/ 478799 w 3886200"/>
              <a:gd name="connsiteY1535" fmla="*/ 984113 h 3670596"/>
              <a:gd name="connsiteX1536" fmla="*/ 478815 w 3886200"/>
              <a:gd name="connsiteY1536" fmla="*/ 984134 h 3670596"/>
              <a:gd name="connsiteX1537" fmla="*/ 479494 w 3886200"/>
              <a:gd name="connsiteY1537" fmla="*/ 984999 h 3670596"/>
              <a:gd name="connsiteX1538" fmla="*/ 479933 w 3886200"/>
              <a:gd name="connsiteY1538" fmla="*/ 985561 h 3670596"/>
              <a:gd name="connsiteX1539" fmla="*/ 477469 w 3886200"/>
              <a:gd name="connsiteY1539" fmla="*/ 982417 h 3670596"/>
              <a:gd name="connsiteX1540" fmla="*/ 477706 w 3886200"/>
              <a:gd name="connsiteY1540" fmla="*/ 982720 h 3670596"/>
              <a:gd name="connsiteX1541" fmla="*/ 477746 w 3886200"/>
              <a:gd name="connsiteY1541" fmla="*/ 982771 h 3670596"/>
              <a:gd name="connsiteX1542" fmla="*/ 477004 w 3886200"/>
              <a:gd name="connsiteY1542" fmla="*/ 981825 h 3670596"/>
              <a:gd name="connsiteX1543" fmla="*/ 477205 w 3886200"/>
              <a:gd name="connsiteY1543" fmla="*/ 982081 h 3670596"/>
              <a:gd name="connsiteX1544" fmla="*/ 477469 w 3886200"/>
              <a:gd name="connsiteY1544" fmla="*/ 982417 h 3670596"/>
              <a:gd name="connsiteX1545" fmla="*/ 410851 w 3886200"/>
              <a:gd name="connsiteY1545" fmla="*/ 981502 h 3670596"/>
              <a:gd name="connsiteX1546" fmla="*/ 414230 w 3886200"/>
              <a:gd name="connsiteY1546" fmla="*/ 985811 h 3670596"/>
              <a:gd name="connsiteX1547" fmla="*/ 411249 w 3886200"/>
              <a:gd name="connsiteY1547" fmla="*/ 982009 h 3670596"/>
              <a:gd name="connsiteX1548" fmla="*/ 410851 w 3886200"/>
              <a:gd name="connsiteY1548" fmla="*/ 981502 h 3670596"/>
              <a:gd name="connsiteX1549" fmla="*/ 476168 w 3886200"/>
              <a:gd name="connsiteY1549" fmla="*/ 980758 h 3670596"/>
              <a:gd name="connsiteX1550" fmla="*/ 477043 w 3886200"/>
              <a:gd name="connsiteY1550" fmla="*/ 981874 h 3670596"/>
              <a:gd name="connsiteX1551" fmla="*/ 478610 w 3886200"/>
              <a:gd name="connsiteY1551" fmla="*/ 983872 h 3670596"/>
              <a:gd name="connsiteX1552" fmla="*/ 477706 w 3886200"/>
              <a:gd name="connsiteY1552" fmla="*/ 982720 h 3670596"/>
              <a:gd name="connsiteX1553" fmla="*/ 477205 w 3886200"/>
              <a:gd name="connsiteY1553" fmla="*/ 982081 h 3670596"/>
              <a:gd name="connsiteX1554" fmla="*/ 475734 w 3886200"/>
              <a:gd name="connsiteY1554" fmla="*/ 980205 h 3670596"/>
              <a:gd name="connsiteX1555" fmla="*/ 476168 w 3886200"/>
              <a:gd name="connsiteY1555" fmla="*/ 980758 h 3670596"/>
              <a:gd name="connsiteX1556" fmla="*/ 476097 w 3886200"/>
              <a:gd name="connsiteY1556" fmla="*/ 980667 h 3670596"/>
              <a:gd name="connsiteX1557" fmla="*/ 475553 w 3886200"/>
              <a:gd name="connsiteY1557" fmla="*/ 979974 h 3670596"/>
              <a:gd name="connsiteX1558" fmla="*/ 476097 w 3886200"/>
              <a:gd name="connsiteY1558" fmla="*/ 980667 h 3670596"/>
              <a:gd name="connsiteX1559" fmla="*/ 477004 w 3886200"/>
              <a:gd name="connsiteY1559" fmla="*/ 981825 h 3670596"/>
              <a:gd name="connsiteX1560" fmla="*/ 475509 w 3886200"/>
              <a:gd name="connsiteY1560" fmla="*/ 979918 h 3670596"/>
              <a:gd name="connsiteX1561" fmla="*/ 475734 w 3886200"/>
              <a:gd name="connsiteY1561" fmla="*/ 980205 h 3670596"/>
              <a:gd name="connsiteX1562" fmla="*/ 475515 w 3886200"/>
              <a:gd name="connsiteY1562" fmla="*/ 979926 h 3670596"/>
              <a:gd name="connsiteX1563" fmla="*/ 475247 w 3886200"/>
              <a:gd name="connsiteY1563" fmla="*/ 979584 h 3670596"/>
              <a:gd name="connsiteX1564" fmla="*/ 475515 w 3886200"/>
              <a:gd name="connsiteY1564" fmla="*/ 979926 h 3670596"/>
              <a:gd name="connsiteX1565" fmla="*/ 475553 w 3886200"/>
              <a:gd name="connsiteY1565" fmla="*/ 979974 h 3670596"/>
              <a:gd name="connsiteX1566" fmla="*/ 475161 w 3886200"/>
              <a:gd name="connsiteY1566" fmla="*/ 979475 h 3670596"/>
              <a:gd name="connsiteX1567" fmla="*/ 475451 w 3886200"/>
              <a:gd name="connsiteY1567" fmla="*/ 979843 h 3670596"/>
              <a:gd name="connsiteX1568" fmla="*/ 475509 w 3886200"/>
              <a:gd name="connsiteY1568" fmla="*/ 979918 h 3670596"/>
              <a:gd name="connsiteX1569" fmla="*/ 475106 w 3886200"/>
              <a:gd name="connsiteY1569" fmla="*/ 979404 h 3670596"/>
              <a:gd name="connsiteX1570" fmla="*/ 475161 w 3886200"/>
              <a:gd name="connsiteY1570" fmla="*/ 979475 h 3670596"/>
              <a:gd name="connsiteX1571" fmla="*/ 475143 w 3886200"/>
              <a:gd name="connsiteY1571" fmla="*/ 979452 h 3670596"/>
              <a:gd name="connsiteX1572" fmla="*/ 475068 w 3886200"/>
              <a:gd name="connsiteY1572" fmla="*/ 979356 h 3670596"/>
              <a:gd name="connsiteX1573" fmla="*/ 475143 w 3886200"/>
              <a:gd name="connsiteY1573" fmla="*/ 979452 h 3670596"/>
              <a:gd name="connsiteX1574" fmla="*/ 475247 w 3886200"/>
              <a:gd name="connsiteY1574" fmla="*/ 979584 h 3670596"/>
              <a:gd name="connsiteX1575" fmla="*/ 474342 w 3886200"/>
              <a:gd name="connsiteY1575" fmla="*/ 978430 h 3670596"/>
              <a:gd name="connsiteX1576" fmla="*/ 474902 w 3886200"/>
              <a:gd name="connsiteY1576" fmla="*/ 979144 h 3670596"/>
              <a:gd name="connsiteX1577" fmla="*/ 475068 w 3886200"/>
              <a:gd name="connsiteY1577" fmla="*/ 979356 h 3670596"/>
              <a:gd name="connsiteX1578" fmla="*/ 473969 w 3886200"/>
              <a:gd name="connsiteY1578" fmla="*/ 977953 h 3670596"/>
              <a:gd name="connsiteX1579" fmla="*/ 474045 w 3886200"/>
              <a:gd name="connsiteY1579" fmla="*/ 978050 h 3670596"/>
              <a:gd name="connsiteX1580" fmla="*/ 475106 w 3886200"/>
              <a:gd name="connsiteY1580" fmla="*/ 979404 h 3670596"/>
              <a:gd name="connsiteX1581" fmla="*/ 474902 w 3886200"/>
              <a:gd name="connsiteY1581" fmla="*/ 979144 h 3670596"/>
              <a:gd name="connsiteX1582" fmla="*/ 473572 w 3886200"/>
              <a:gd name="connsiteY1582" fmla="*/ 977447 h 3670596"/>
              <a:gd name="connsiteX1583" fmla="*/ 473616 w 3886200"/>
              <a:gd name="connsiteY1583" fmla="*/ 977503 h 3670596"/>
              <a:gd name="connsiteX1584" fmla="*/ 473969 w 3886200"/>
              <a:gd name="connsiteY1584" fmla="*/ 977953 h 3670596"/>
              <a:gd name="connsiteX1585" fmla="*/ 473510 w 3886200"/>
              <a:gd name="connsiteY1585" fmla="*/ 977369 h 3670596"/>
              <a:gd name="connsiteX1586" fmla="*/ 473535 w 3886200"/>
              <a:gd name="connsiteY1586" fmla="*/ 977400 h 3670596"/>
              <a:gd name="connsiteX1587" fmla="*/ 474061 w 3886200"/>
              <a:gd name="connsiteY1587" fmla="*/ 978071 h 3670596"/>
              <a:gd name="connsiteX1588" fmla="*/ 473330 w 3886200"/>
              <a:gd name="connsiteY1588" fmla="*/ 977140 h 3670596"/>
              <a:gd name="connsiteX1589" fmla="*/ 473399 w 3886200"/>
              <a:gd name="connsiteY1589" fmla="*/ 977227 h 3670596"/>
              <a:gd name="connsiteX1590" fmla="*/ 474342 w 3886200"/>
              <a:gd name="connsiteY1590" fmla="*/ 978430 h 3670596"/>
              <a:gd name="connsiteX1591" fmla="*/ 473560 w 3886200"/>
              <a:gd name="connsiteY1591" fmla="*/ 977433 h 3670596"/>
              <a:gd name="connsiteX1592" fmla="*/ 473262 w 3886200"/>
              <a:gd name="connsiteY1592" fmla="*/ 977054 h 3670596"/>
              <a:gd name="connsiteX1593" fmla="*/ 473291 w 3886200"/>
              <a:gd name="connsiteY1593" fmla="*/ 977090 h 3670596"/>
              <a:gd name="connsiteX1594" fmla="*/ 473330 w 3886200"/>
              <a:gd name="connsiteY1594" fmla="*/ 977140 h 3670596"/>
              <a:gd name="connsiteX1595" fmla="*/ 473117 w 3886200"/>
              <a:gd name="connsiteY1595" fmla="*/ 976867 h 3670596"/>
              <a:gd name="connsiteX1596" fmla="*/ 473510 w 3886200"/>
              <a:gd name="connsiteY1596" fmla="*/ 977369 h 3670596"/>
              <a:gd name="connsiteX1597" fmla="*/ 473399 w 3886200"/>
              <a:gd name="connsiteY1597" fmla="*/ 977227 h 3670596"/>
              <a:gd name="connsiteX1598" fmla="*/ 473291 w 3886200"/>
              <a:gd name="connsiteY1598" fmla="*/ 977090 h 3670596"/>
              <a:gd name="connsiteX1599" fmla="*/ 473246 w 3886200"/>
              <a:gd name="connsiteY1599" fmla="*/ 977032 h 3670596"/>
              <a:gd name="connsiteX1600" fmla="*/ 473063 w 3886200"/>
              <a:gd name="connsiteY1600" fmla="*/ 976798 h 3670596"/>
              <a:gd name="connsiteX1601" fmla="*/ 473071 w 3886200"/>
              <a:gd name="connsiteY1601" fmla="*/ 976809 h 3670596"/>
              <a:gd name="connsiteX1602" fmla="*/ 473117 w 3886200"/>
              <a:gd name="connsiteY1602" fmla="*/ 976867 h 3670596"/>
              <a:gd name="connsiteX1603" fmla="*/ 472939 w 3886200"/>
              <a:gd name="connsiteY1603" fmla="*/ 976640 h 3670596"/>
              <a:gd name="connsiteX1604" fmla="*/ 473572 w 3886200"/>
              <a:gd name="connsiteY1604" fmla="*/ 977447 h 3670596"/>
              <a:gd name="connsiteX1605" fmla="*/ 473535 w 3886200"/>
              <a:gd name="connsiteY1605" fmla="*/ 977400 h 3670596"/>
              <a:gd name="connsiteX1606" fmla="*/ 473071 w 3886200"/>
              <a:gd name="connsiteY1606" fmla="*/ 976809 h 3670596"/>
              <a:gd name="connsiteX1607" fmla="*/ 471148 w 3886200"/>
              <a:gd name="connsiteY1607" fmla="*/ 974357 h 3670596"/>
              <a:gd name="connsiteX1608" fmla="*/ 473246 w 3886200"/>
              <a:gd name="connsiteY1608" fmla="*/ 977032 h 3670596"/>
              <a:gd name="connsiteX1609" fmla="*/ 473262 w 3886200"/>
              <a:gd name="connsiteY1609" fmla="*/ 977054 h 3670596"/>
              <a:gd name="connsiteX1610" fmla="*/ 471109 w 3886200"/>
              <a:gd name="connsiteY1610" fmla="*/ 974306 h 3670596"/>
              <a:gd name="connsiteX1611" fmla="*/ 472156 w 3886200"/>
              <a:gd name="connsiteY1611" fmla="*/ 975640 h 3670596"/>
              <a:gd name="connsiteX1612" fmla="*/ 472939 w 3886200"/>
              <a:gd name="connsiteY1612" fmla="*/ 976640 h 3670596"/>
              <a:gd name="connsiteX1613" fmla="*/ 470745 w 3886200"/>
              <a:gd name="connsiteY1613" fmla="*/ 973842 h 3670596"/>
              <a:gd name="connsiteX1614" fmla="*/ 470828 w 3886200"/>
              <a:gd name="connsiteY1614" fmla="*/ 973948 h 3670596"/>
              <a:gd name="connsiteX1615" fmla="*/ 471109 w 3886200"/>
              <a:gd name="connsiteY1615" fmla="*/ 974306 h 3670596"/>
              <a:gd name="connsiteX1616" fmla="*/ 469990 w 3886200"/>
              <a:gd name="connsiteY1616" fmla="*/ 972881 h 3670596"/>
              <a:gd name="connsiteX1617" fmla="*/ 470043 w 3886200"/>
              <a:gd name="connsiteY1617" fmla="*/ 972948 h 3670596"/>
              <a:gd name="connsiteX1618" fmla="*/ 471148 w 3886200"/>
              <a:gd name="connsiteY1618" fmla="*/ 974357 h 3670596"/>
              <a:gd name="connsiteX1619" fmla="*/ 469601 w 3886200"/>
              <a:gd name="connsiteY1619" fmla="*/ 972385 h 3670596"/>
              <a:gd name="connsiteX1620" fmla="*/ 469858 w 3886200"/>
              <a:gd name="connsiteY1620" fmla="*/ 972712 h 3670596"/>
              <a:gd name="connsiteX1621" fmla="*/ 469990 w 3886200"/>
              <a:gd name="connsiteY1621" fmla="*/ 972881 h 3670596"/>
              <a:gd name="connsiteX1622" fmla="*/ 468989 w 3886200"/>
              <a:gd name="connsiteY1622" fmla="*/ 971605 h 3670596"/>
              <a:gd name="connsiteX1623" fmla="*/ 469516 w 3886200"/>
              <a:gd name="connsiteY1623" fmla="*/ 972277 h 3670596"/>
              <a:gd name="connsiteX1624" fmla="*/ 469601 w 3886200"/>
              <a:gd name="connsiteY1624" fmla="*/ 972385 h 3670596"/>
              <a:gd name="connsiteX1625" fmla="*/ 468432 w 3886200"/>
              <a:gd name="connsiteY1625" fmla="*/ 970893 h 3670596"/>
              <a:gd name="connsiteX1626" fmla="*/ 469293 w 3886200"/>
              <a:gd name="connsiteY1626" fmla="*/ 971990 h 3670596"/>
              <a:gd name="connsiteX1627" fmla="*/ 470745 w 3886200"/>
              <a:gd name="connsiteY1627" fmla="*/ 973842 h 3670596"/>
              <a:gd name="connsiteX1628" fmla="*/ 470043 w 3886200"/>
              <a:gd name="connsiteY1628" fmla="*/ 972948 h 3670596"/>
              <a:gd name="connsiteX1629" fmla="*/ 469858 w 3886200"/>
              <a:gd name="connsiteY1629" fmla="*/ 972712 h 3670596"/>
              <a:gd name="connsiteX1630" fmla="*/ 469516 w 3886200"/>
              <a:gd name="connsiteY1630" fmla="*/ 972277 h 3670596"/>
              <a:gd name="connsiteX1631" fmla="*/ 466913 w 3886200"/>
              <a:gd name="connsiteY1631" fmla="*/ 968955 h 3670596"/>
              <a:gd name="connsiteX1632" fmla="*/ 468206 w 3886200"/>
              <a:gd name="connsiteY1632" fmla="*/ 970605 h 3670596"/>
              <a:gd name="connsiteX1633" fmla="*/ 468432 w 3886200"/>
              <a:gd name="connsiteY1633" fmla="*/ 970893 h 3670596"/>
              <a:gd name="connsiteX1634" fmla="*/ 466919 w 3886200"/>
              <a:gd name="connsiteY1634" fmla="*/ 968963 h 3670596"/>
              <a:gd name="connsiteX1635" fmla="*/ 466837 w 3886200"/>
              <a:gd name="connsiteY1635" fmla="*/ 968858 h 3670596"/>
              <a:gd name="connsiteX1636" fmla="*/ 466894 w 3886200"/>
              <a:gd name="connsiteY1636" fmla="*/ 968931 h 3670596"/>
              <a:gd name="connsiteX1637" fmla="*/ 466913 w 3886200"/>
              <a:gd name="connsiteY1637" fmla="*/ 968955 h 3670596"/>
              <a:gd name="connsiteX1638" fmla="*/ 466633 w 3886200"/>
              <a:gd name="connsiteY1638" fmla="*/ 968598 h 3670596"/>
              <a:gd name="connsiteX1639" fmla="*/ 466644 w 3886200"/>
              <a:gd name="connsiteY1639" fmla="*/ 968612 h 3670596"/>
              <a:gd name="connsiteX1640" fmla="*/ 466837 w 3886200"/>
              <a:gd name="connsiteY1640" fmla="*/ 968858 h 3670596"/>
              <a:gd name="connsiteX1641" fmla="*/ 466729 w 3886200"/>
              <a:gd name="connsiteY1641" fmla="*/ 968721 h 3670596"/>
              <a:gd name="connsiteX1642" fmla="*/ 466259 w 3886200"/>
              <a:gd name="connsiteY1642" fmla="*/ 968122 h 3670596"/>
              <a:gd name="connsiteX1643" fmla="*/ 466615 w 3886200"/>
              <a:gd name="connsiteY1643" fmla="*/ 968575 h 3670596"/>
              <a:gd name="connsiteX1644" fmla="*/ 466633 w 3886200"/>
              <a:gd name="connsiteY1644" fmla="*/ 968598 h 3670596"/>
              <a:gd name="connsiteX1645" fmla="*/ 466339 w 3886200"/>
              <a:gd name="connsiteY1645" fmla="*/ 968224 h 3670596"/>
              <a:gd name="connsiteX1646" fmla="*/ 466136 w 3886200"/>
              <a:gd name="connsiteY1646" fmla="*/ 967965 h 3670596"/>
              <a:gd name="connsiteX1647" fmla="*/ 466196 w 3886200"/>
              <a:gd name="connsiteY1647" fmla="*/ 968041 h 3670596"/>
              <a:gd name="connsiteX1648" fmla="*/ 466259 w 3886200"/>
              <a:gd name="connsiteY1648" fmla="*/ 968122 h 3670596"/>
              <a:gd name="connsiteX1649" fmla="*/ 465935 w 3886200"/>
              <a:gd name="connsiteY1649" fmla="*/ 967709 h 3670596"/>
              <a:gd name="connsiteX1650" fmla="*/ 466083 w 3886200"/>
              <a:gd name="connsiteY1650" fmla="*/ 967897 h 3670596"/>
              <a:gd name="connsiteX1651" fmla="*/ 466339 w 3886200"/>
              <a:gd name="connsiteY1651" fmla="*/ 968224 h 3670596"/>
              <a:gd name="connsiteX1652" fmla="*/ 466729 w 3886200"/>
              <a:gd name="connsiteY1652" fmla="*/ 968721 h 3670596"/>
              <a:gd name="connsiteX1653" fmla="*/ 466919 w 3886200"/>
              <a:gd name="connsiteY1653" fmla="*/ 968963 h 3670596"/>
              <a:gd name="connsiteX1654" fmla="*/ 468989 w 3886200"/>
              <a:gd name="connsiteY1654" fmla="*/ 971605 h 3670596"/>
              <a:gd name="connsiteX1655" fmla="*/ 465458 w 3886200"/>
              <a:gd name="connsiteY1655" fmla="*/ 967101 h 3670596"/>
              <a:gd name="connsiteX1656" fmla="*/ 466136 w 3886200"/>
              <a:gd name="connsiteY1656" fmla="*/ 967965 h 3670596"/>
              <a:gd name="connsiteX1657" fmla="*/ 466083 w 3886200"/>
              <a:gd name="connsiteY1657" fmla="*/ 967897 h 3670596"/>
              <a:gd name="connsiteX1658" fmla="*/ 465335 w 3886200"/>
              <a:gd name="connsiteY1658" fmla="*/ 966943 h 3670596"/>
              <a:gd name="connsiteX1659" fmla="*/ 465426 w 3886200"/>
              <a:gd name="connsiteY1659" fmla="*/ 967060 h 3670596"/>
              <a:gd name="connsiteX1660" fmla="*/ 465458 w 3886200"/>
              <a:gd name="connsiteY1660" fmla="*/ 967101 h 3670596"/>
              <a:gd name="connsiteX1661" fmla="*/ 348707 w 3886200"/>
              <a:gd name="connsiteY1661" fmla="*/ 962163 h 3670596"/>
              <a:gd name="connsiteX1662" fmla="*/ 362700 w 3886200"/>
              <a:gd name="connsiteY1662" fmla="*/ 968871 h 3670596"/>
              <a:gd name="connsiteX1663" fmla="*/ 384130 w 3886200"/>
              <a:gd name="connsiteY1663" fmla="*/ 1020959 h 3670596"/>
              <a:gd name="connsiteX1664" fmla="*/ 384257 w 3886200"/>
              <a:gd name="connsiteY1664" fmla="*/ 1021273 h 3670596"/>
              <a:gd name="connsiteX1665" fmla="*/ 372682 w 3886200"/>
              <a:gd name="connsiteY1665" fmla="*/ 1013252 h 3670596"/>
              <a:gd name="connsiteX1666" fmla="*/ 342268 w 3886200"/>
              <a:gd name="connsiteY1666" fmla="*/ 978083 h 3670596"/>
              <a:gd name="connsiteX1667" fmla="*/ 348707 w 3886200"/>
              <a:gd name="connsiteY1667" fmla="*/ 962163 h 3670596"/>
              <a:gd name="connsiteX1668" fmla="*/ 456506 w 3886200"/>
              <a:gd name="connsiteY1668" fmla="*/ 955685 h 3670596"/>
              <a:gd name="connsiteX1669" fmla="*/ 464058 w 3886200"/>
              <a:gd name="connsiteY1669" fmla="*/ 965314 h 3670596"/>
              <a:gd name="connsiteX1670" fmla="*/ 465335 w 3886200"/>
              <a:gd name="connsiteY1670" fmla="*/ 966943 h 3670596"/>
              <a:gd name="connsiteX1671" fmla="*/ 456662 w 3886200"/>
              <a:gd name="connsiteY1671" fmla="*/ 955884 h 3670596"/>
              <a:gd name="connsiteX1672" fmla="*/ 456692 w 3886200"/>
              <a:gd name="connsiteY1672" fmla="*/ 955922 h 3670596"/>
              <a:gd name="connsiteX1673" fmla="*/ 456553 w 3886200"/>
              <a:gd name="connsiteY1673" fmla="*/ 955746 h 3670596"/>
              <a:gd name="connsiteX1674" fmla="*/ 454497 w 3886200"/>
              <a:gd name="connsiteY1674" fmla="*/ 953124 h 3670596"/>
              <a:gd name="connsiteX1675" fmla="*/ 455635 w 3886200"/>
              <a:gd name="connsiteY1675" fmla="*/ 954575 h 3670596"/>
              <a:gd name="connsiteX1676" fmla="*/ 456553 w 3886200"/>
              <a:gd name="connsiteY1676" fmla="*/ 955746 h 3670596"/>
              <a:gd name="connsiteX1677" fmla="*/ 456662 w 3886200"/>
              <a:gd name="connsiteY1677" fmla="*/ 955884 h 3670596"/>
              <a:gd name="connsiteX1678" fmla="*/ 454337 w 3886200"/>
              <a:gd name="connsiteY1678" fmla="*/ 952920 h 3670596"/>
              <a:gd name="connsiteX1679" fmla="*/ 454497 w 3886200"/>
              <a:gd name="connsiteY1679" fmla="*/ 953124 h 3670596"/>
              <a:gd name="connsiteX1680" fmla="*/ 454353 w 3886200"/>
              <a:gd name="connsiteY1680" fmla="*/ 952940 h 3670596"/>
              <a:gd name="connsiteX1681" fmla="*/ 454222 w 3886200"/>
              <a:gd name="connsiteY1681" fmla="*/ 952773 h 3670596"/>
              <a:gd name="connsiteX1682" fmla="*/ 456506 w 3886200"/>
              <a:gd name="connsiteY1682" fmla="*/ 955685 h 3670596"/>
              <a:gd name="connsiteX1683" fmla="*/ 455635 w 3886200"/>
              <a:gd name="connsiteY1683" fmla="*/ 954575 h 3670596"/>
              <a:gd name="connsiteX1684" fmla="*/ 454257 w 3886200"/>
              <a:gd name="connsiteY1684" fmla="*/ 952817 h 3670596"/>
              <a:gd name="connsiteX1685" fmla="*/ 122573 w 3886200"/>
              <a:gd name="connsiteY1685" fmla="*/ 950032 h 3670596"/>
              <a:gd name="connsiteX1686" fmla="*/ 126580 w 3886200"/>
              <a:gd name="connsiteY1686" fmla="*/ 955140 h 3670596"/>
              <a:gd name="connsiteX1687" fmla="*/ 127375 w 3886200"/>
              <a:gd name="connsiteY1687" fmla="*/ 956156 h 3670596"/>
              <a:gd name="connsiteX1688" fmla="*/ 451567 w 3886200"/>
              <a:gd name="connsiteY1688" fmla="*/ 949387 h 3670596"/>
              <a:gd name="connsiteX1689" fmla="*/ 454257 w 3886200"/>
              <a:gd name="connsiteY1689" fmla="*/ 952817 h 3670596"/>
              <a:gd name="connsiteX1690" fmla="*/ 454337 w 3886200"/>
              <a:gd name="connsiteY1690" fmla="*/ 952920 h 3670596"/>
              <a:gd name="connsiteX1691" fmla="*/ 451525 w 3886200"/>
              <a:gd name="connsiteY1691" fmla="*/ 949333 h 3670596"/>
              <a:gd name="connsiteX1692" fmla="*/ 451567 w 3886200"/>
              <a:gd name="connsiteY1692" fmla="*/ 949387 h 3670596"/>
              <a:gd name="connsiteX1693" fmla="*/ 465935 w 3886200"/>
              <a:gd name="connsiteY1693" fmla="*/ 967709 h 3670596"/>
              <a:gd name="connsiteX1694" fmla="*/ 464302 w 3886200"/>
              <a:gd name="connsiteY1694" fmla="*/ 965630 h 3670596"/>
              <a:gd name="connsiteX1695" fmla="*/ 451202 w 3886200"/>
              <a:gd name="connsiteY1695" fmla="*/ 948922 h 3670596"/>
              <a:gd name="connsiteX1696" fmla="*/ 453649 w 3886200"/>
              <a:gd name="connsiteY1696" fmla="*/ 952041 h 3670596"/>
              <a:gd name="connsiteX1697" fmla="*/ 454222 w 3886200"/>
              <a:gd name="connsiteY1697" fmla="*/ 952773 h 3670596"/>
              <a:gd name="connsiteX1698" fmla="*/ 451567 w 3886200"/>
              <a:gd name="connsiteY1698" fmla="*/ 949387 h 3670596"/>
              <a:gd name="connsiteX1699" fmla="*/ 120979 w 3886200"/>
              <a:gd name="connsiteY1699" fmla="*/ 947999 h 3670596"/>
              <a:gd name="connsiteX1700" fmla="*/ 121007 w 3886200"/>
              <a:gd name="connsiteY1700" fmla="*/ 948034 h 3670596"/>
              <a:gd name="connsiteX1701" fmla="*/ 122573 w 3886200"/>
              <a:gd name="connsiteY1701" fmla="*/ 950032 h 3670596"/>
              <a:gd name="connsiteX1702" fmla="*/ 120995 w 3886200"/>
              <a:gd name="connsiteY1702" fmla="*/ 948019 h 3670596"/>
              <a:gd name="connsiteX1703" fmla="*/ 120974 w 3886200"/>
              <a:gd name="connsiteY1703" fmla="*/ 947993 h 3670596"/>
              <a:gd name="connsiteX1704" fmla="*/ 120979 w 3886200"/>
              <a:gd name="connsiteY1704" fmla="*/ 947999 h 3670596"/>
              <a:gd name="connsiteX1705" fmla="*/ 120979 w 3886200"/>
              <a:gd name="connsiteY1705" fmla="*/ 947999 h 3670596"/>
              <a:gd name="connsiteX1706" fmla="*/ 448335 w 3886200"/>
              <a:gd name="connsiteY1706" fmla="*/ 945266 h 3670596"/>
              <a:gd name="connsiteX1707" fmla="*/ 450271 w 3886200"/>
              <a:gd name="connsiteY1707" fmla="*/ 947734 h 3670596"/>
              <a:gd name="connsiteX1708" fmla="*/ 451525 w 3886200"/>
              <a:gd name="connsiteY1708" fmla="*/ 949333 h 3670596"/>
              <a:gd name="connsiteX1709" fmla="*/ 445231 w 3886200"/>
              <a:gd name="connsiteY1709" fmla="*/ 941306 h 3670596"/>
              <a:gd name="connsiteX1710" fmla="*/ 450832 w 3886200"/>
              <a:gd name="connsiteY1710" fmla="*/ 948448 h 3670596"/>
              <a:gd name="connsiteX1711" fmla="*/ 451202 w 3886200"/>
              <a:gd name="connsiteY1711" fmla="*/ 948922 h 3670596"/>
              <a:gd name="connsiteX1712" fmla="*/ 450271 w 3886200"/>
              <a:gd name="connsiteY1712" fmla="*/ 947734 h 3670596"/>
              <a:gd name="connsiteX1713" fmla="*/ 446656 w 3886200"/>
              <a:gd name="connsiteY1713" fmla="*/ 943124 h 3670596"/>
              <a:gd name="connsiteX1714" fmla="*/ 115435 w 3886200"/>
              <a:gd name="connsiteY1714" fmla="*/ 940928 h 3670596"/>
              <a:gd name="connsiteX1715" fmla="*/ 120974 w 3886200"/>
              <a:gd name="connsiteY1715" fmla="*/ 947993 h 3670596"/>
              <a:gd name="connsiteX1716" fmla="*/ 118035 w 3886200"/>
              <a:gd name="connsiteY1716" fmla="*/ 944245 h 3670596"/>
              <a:gd name="connsiteX1717" fmla="*/ 444892 w 3886200"/>
              <a:gd name="connsiteY1717" fmla="*/ 940874 h 3670596"/>
              <a:gd name="connsiteX1718" fmla="*/ 446656 w 3886200"/>
              <a:gd name="connsiteY1718" fmla="*/ 943124 h 3670596"/>
              <a:gd name="connsiteX1719" fmla="*/ 448335 w 3886200"/>
              <a:gd name="connsiteY1719" fmla="*/ 945266 h 3670596"/>
              <a:gd name="connsiteX1720" fmla="*/ 443934 w 3886200"/>
              <a:gd name="connsiteY1720" fmla="*/ 939652 h 3670596"/>
              <a:gd name="connsiteX1721" fmla="*/ 445164 w 3886200"/>
              <a:gd name="connsiteY1721" fmla="*/ 941220 h 3670596"/>
              <a:gd name="connsiteX1722" fmla="*/ 445231 w 3886200"/>
              <a:gd name="connsiteY1722" fmla="*/ 941306 h 3670596"/>
              <a:gd name="connsiteX1723" fmla="*/ 114414 w 3886200"/>
              <a:gd name="connsiteY1723" fmla="*/ 939626 h 3670596"/>
              <a:gd name="connsiteX1724" fmla="*/ 115435 w 3886200"/>
              <a:gd name="connsiteY1724" fmla="*/ 940928 h 3670596"/>
              <a:gd name="connsiteX1725" fmla="*/ 114639 w 3886200"/>
              <a:gd name="connsiteY1725" fmla="*/ 939913 h 3670596"/>
              <a:gd name="connsiteX1726" fmla="*/ 443246 w 3886200"/>
              <a:gd name="connsiteY1726" fmla="*/ 938775 h 3670596"/>
              <a:gd name="connsiteX1727" fmla="*/ 443256 w 3886200"/>
              <a:gd name="connsiteY1727" fmla="*/ 938787 h 3670596"/>
              <a:gd name="connsiteX1728" fmla="*/ 443934 w 3886200"/>
              <a:gd name="connsiteY1728" fmla="*/ 939652 h 3670596"/>
              <a:gd name="connsiteX1729" fmla="*/ 443268 w 3886200"/>
              <a:gd name="connsiteY1729" fmla="*/ 938803 h 3670596"/>
              <a:gd name="connsiteX1730" fmla="*/ 443245 w 3886200"/>
              <a:gd name="connsiteY1730" fmla="*/ 938774 h 3670596"/>
              <a:gd name="connsiteX1731" fmla="*/ 443246 w 3886200"/>
              <a:gd name="connsiteY1731" fmla="*/ 938775 h 3670596"/>
              <a:gd name="connsiteX1732" fmla="*/ 443246 w 3886200"/>
              <a:gd name="connsiteY1732" fmla="*/ 938775 h 3670596"/>
              <a:gd name="connsiteX1733" fmla="*/ 111710 w 3886200"/>
              <a:gd name="connsiteY1733" fmla="*/ 936177 h 3670596"/>
              <a:gd name="connsiteX1734" fmla="*/ 114414 w 3886200"/>
              <a:gd name="connsiteY1734" fmla="*/ 939626 h 3670596"/>
              <a:gd name="connsiteX1735" fmla="*/ 114278 w 3886200"/>
              <a:gd name="connsiteY1735" fmla="*/ 939453 h 3670596"/>
              <a:gd name="connsiteX1736" fmla="*/ 112465 w 3886200"/>
              <a:gd name="connsiteY1736" fmla="*/ 937141 h 3670596"/>
              <a:gd name="connsiteX1737" fmla="*/ 439622 w 3886200"/>
              <a:gd name="connsiteY1737" fmla="*/ 934153 h 3670596"/>
              <a:gd name="connsiteX1738" fmla="*/ 443236 w 3886200"/>
              <a:gd name="connsiteY1738" fmla="*/ 938763 h 3670596"/>
              <a:gd name="connsiteX1739" fmla="*/ 443245 w 3886200"/>
              <a:gd name="connsiteY1739" fmla="*/ 938774 h 3670596"/>
              <a:gd name="connsiteX1740" fmla="*/ 443169 w 3886200"/>
              <a:gd name="connsiteY1740" fmla="*/ 938677 h 3670596"/>
              <a:gd name="connsiteX1741" fmla="*/ 371445 w 3886200"/>
              <a:gd name="connsiteY1741" fmla="*/ 931249 h 3670596"/>
              <a:gd name="connsiteX1742" fmla="*/ 377185 w 3886200"/>
              <a:gd name="connsiteY1742" fmla="*/ 937262 h 3670596"/>
              <a:gd name="connsiteX1743" fmla="*/ 396026 w 3886200"/>
              <a:gd name="connsiteY1743" fmla="*/ 961832 h 3670596"/>
              <a:gd name="connsiteX1744" fmla="*/ 396919 w 3886200"/>
              <a:gd name="connsiteY1744" fmla="*/ 963734 h 3670596"/>
              <a:gd name="connsiteX1745" fmla="*/ 392938 w 3886200"/>
              <a:gd name="connsiteY1745" fmla="*/ 958659 h 3670596"/>
              <a:gd name="connsiteX1746" fmla="*/ 371445 w 3886200"/>
              <a:gd name="connsiteY1746" fmla="*/ 931249 h 3670596"/>
              <a:gd name="connsiteX1747" fmla="*/ 434687 w 3886200"/>
              <a:gd name="connsiteY1747" fmla="*/ 927861 h 3670596"/>
              <a:gd name="connsiteX1748" fmla="*/ 435607 w 3886200"/>
              <a:gd name="connsiteY1748" fmla="*/ 929033 h 3670596"/>
              <a:gd name="connsiteX1749" fmla="*/ 435893 w 3886200"/>
              <a:gd name="connsiteY1749" fmla="*/ 929397 h 3670596"/>
              <a:gd name="connsiteX1750" fmla="*/ 439622 w 3886200"/>
              <a:gd name="connsiteY1750" fmla="*/ 934153 h 3670596"/>
              <a:gd name="connsiteX1751" fmla="*/ 434706 w 3886200"/>
              <a:gd name="connsiteY1751" fmla="*/ 927885 h 3670596"/>
              <a:gd name="connsiteX1752" fmla="*/ 434581 w 3886200"/>
              <a:gd name="connsiteY1752" fmla="*/ 927726 h 3670596"/>
              <a:gd name="connsiteX1753" fmla="*/ 434687 w 3886200"/>
              <a:gd name="connsiteY1753" fmla="*/ 927861 h 3670596"/>
              <a:gd name="connsiteX1754" fmla="*/ 434596 w 3886200"/>
              <a:gd name="connsiteY1754" fmla="*/ 927744 h 3670596"/>
              <a:gd name="connsiteX1755" fmla="*/ 434523 w 3886200"/>
              <a:gd name="connsiteY1755" fmla="*/ 927651 h 3670596"/>
              <a:gd name="connsiteX1756" fmla="*/ 434596 w 3886200"/>
              <a:gd name="connsiteY1756" fmla="*/ 927744 h 3670596"/>
              <a:gd name="connsiteX1757" fmla="*/ 434706 w 3886200"/>
              <a:gd name="connsiteY1757" fmla="*/ 927885 h 3670596"/>
              <a:gd name="connsiteX1758" fmla="*/ 443169 w 3886200"/>
              <a:gd name="connsiteY1758" fmla="*/ 938677 h 3670596"/>
              <a:gd name="connsiteX1759" fmla="*/ 443246 w 3886200"/>
              <a:gd name="connsiteY1759" fmla="*/ 938775 h 3670596"/>
              <a:gd name="connsiteX1760" fmla="*/ 443268 w 3886200"/>
              <a:gd name="connsiteY1760" fmla="*/ 938803 h 3670596"/>
              <a:gd name="connsiteX1761" fmla="*/ 444892 w 3886200"/>
              <a:gd name="connsiteY1761" fmla="*/ 940874 h 3670596"/>
              <a:gd name="connsiteX1762" fmla="*/ 104064 w 3886200"/>
              <a:gd name="connsiteY1762" fmla="*/ 926428 h 3670596"/>
              <a:gd name="connsiteX1763" fmla="*/ 105882 w 3886200"/>
              <a:gd name="connsiteY1763" fmla="*/ 928745 h 3670596"/>
              <a:gd name="connsiteX1764" fmla="*/ 111710 w 3886200"/>
              <a:gd name="connsiteY1764" fmla="*/ 936177 h 3670596"/>
              <a:gd name="connsiteX1765" fmla="*/ 110326 w 3886200"/>
              <a:gd name="connsiteY1765" fmla="*/ 934413 h 3670596"/>
              <a:gd name="connsiteX1766" fmla="*/ 105085 w 3886200"/>
              <a:gd name="connsiteY1766" fmla="*/ 927730 h 3670596"/>
              <a:gd name="connsiteX1767" fmla="*/ 104635 w 3886200"/>
              <a:gd name="connsiteY1767" fmla="*/ 927158 h 3670596"/>
              <a:gd name="connsiteX1768" fmla="*/ 430801 w 3886200"/>
              <a:gd name="connsiteY1768" fmla="*/ 922905 h 3670596"/>
              <a:gd name="connsiteX1769" fmla="*/ 432624 w 3886200"/>
              <a:gd name="connsiteY1769" fmla="*/ 925229 h 3670596"/>
              <a:gd name="connsiteX1770" fmla="*/ 434395 w 3886200"/>
              <a:gd name="connsiteY1770" fmla="*/ 927487 h 3670596"/>
              <a:gd name="connsiteX1771" fmla="*/ 434581 w 3886200"/>
              <a:gd name="connsiteY1771" fmla="*/ 927726 h 3670596"/>
              <a:gd name="connsiteX1772" fmla="*/ 434073 w 3886200"/>
              <a:gd name="connsiteY1772" fmla="*/ 927078 h 3670596"/>
              <a:gd name="connsiteX1773" fmla="*/ 430731 w 3886200"/>
              <a:gd name="connsiteY1773" fmla="*/ 922817 h 3670596"/>
              <a:gd name="connsiteX1774" fmla="*/ 434073 w 3886200"/>
              <a:gd name="connsiteY1774" fmla="*/ 927078 h 3670596"/>
              <a:gd name="connsiteX1775" fmla="*/ 434523 w 3886200"/>
              <a:gd name="connsiteY1775" fmla="*/ 927651 h 3670596"/>
              <a:gd name="connsiteX1776" fmla="*/ 430609 w 3886200"/>
              <a:gd name="connsiteY1776" fmla="*/ 922661 h 3670596"/>
              <a:gd name="connsiteX1777" fmla="*/ 430801 w 3886200"/>
              <a:gd name="connsiteY1777" fmla="*/ 922905 h 3670596"/>
              <a:gd name="connsiteX1778" fmla="*/ 430639 w 3886200"/>
              <a:gd name="connsiteY1778" fmla="*/ 922699 h 3670596"/>
              <a:gd name="connsiteX1779" fmla="*/ 430525 w 3886200"/>
              <a:gd name="connsiteY1779" fmla="*/ 922553 h 3670596"/>
              <a:gd name="connsiteX1780" fmla="*/ 430639 w 3886200"/>
              <a:gd name="connsiteY1780" fmla="*/ 922699 h 3670596"/>
              <a:gd name="connsiteX1781" fmla="*/ 430731 w 3886200"/>
              <a:gd name="connsiteY1781" fmla="*/ 922817 h 3670596"/>
              <a:gd name="connsiteX1782" fmla="*/ 430475 w 3886200"/>
              <a:gd name="connsiteY1782" fmla="*/ 922489 h 3670596"/>
              <a:gd name="connsiteX1783" fmla="*/ 430609 w 3886200"/>
              <a:gd name="connsiteY1783" fmla="*/ 922661 h 3670596"/>
              <a:gd name="connsiteX1784" fmla="*/ 430511 w 3886200"/>
              <a:gd name="connsiteY1784" fmla="*/ 922536 h 3670596"/>
              <a:gd name="connsiteX1785" fmla="*/ 430407 w 3886200"/>
              <a:gd name="connsiteY1785" fmla="*/ 922403 h 3670596"/>
              <a:gd name="connsiteX1786" fmla="*/ 430427 w 3886200"/>
              <a:gd name="connsiteY1786" fmla="*/ 922428 h 3670596"/>
              <a:gd name="connsiteX1787" fmla="*/ 430511 w 3886200"/>
              <a:gd name="connsiteY1787" fmla="*/ 922536 h 3670596"/>
              <a:gd name="connsiteX1788" fmla="*/ 430525 w 3886200"/>
              <a:gd name="connsiteY1788" fmla="*/ 922553 h 3670596"/>
              <a:gd name="connsiteX1789" fmla="*/ 429898 w 3886200"/>
              <a:gd name="connsiteY1789" fmla="*/ 921754 h 3670596"/>
              <a:gd name="connsiteX1790" fmla="*/ 430475 w 3886200"/>
              <a:gd name="connsiteY1790" fmla="*/ 922489 h 3670596"/>
              <a:gd name="connsiteX1791" fmla="*/ 430427 w 3886200"/>
              <a:gd name="connsiteY1791" fmla="*/ 922428 h 3670596"/>
              <a:gd name="connsiteX1792" fmla="*/ 430162 w 3886200"/>
              <a:gd name="connsiteY1792" fmla="*/ 922090 h 3670596"/>
              <a:gd name="connsiteX1793" fmla="*/ 429837 w 3886200"/>
              <a:gd name="connsiteY1793" fmla="*/ 921676 h 3670596"/>
              <a:gd name="connsiteX1794" fmla="*/ 430162 w 3886200"/>
              <a:gd name="connsiteY1794" fmla="*/ 922090 h 3670596"/>
              <a:gd name="connsiteX1795" fmla="*/ 430407 w 3886200"/>
              <a:gd name="connsiteY1795" fmla="*/ 922403 h 3670596"/>
              <a:gd name="connsiteX1796" fmla="*/ 429708 w 3886200"/>
              <a:gd name="connsiteY1796" fmla="*/ 921512 h 3670596"/>
              <a:gd name="connsiteX1797" fmla="*/ 429898 w 3886200"/>
              <a:gd name="connsiteY1797" fmla="*/ 921754 h 3670596"/>
              <a:gd name="connsiteX1798" fmla="*/ 429804 w 3886200"/>
              <a:gd name="connsiteY1798" fmla="*/ 921634 h 3670596"/>
              <a:gd name="connsiteX1799" fmla="*/ 426093 w 3886200"/>
              <a:gd name="connsiteY1799" fmla="*/ 916900 h 3670596"/>
              <a:gd name="connsiteX1800" fmla="*/ 429277 w 3886200"/>
              <a:gd name="connsiteY1800" fmla="*/ 920961 h 3670596"/>
              <a:gd name="connsiteX1801" fmla="*/ 429342 w 3886200"/>
              <a:gd name="connsiteY1801" fmla="*/ 921043 h 3670596"/>
              <a:gd name="connsiteX1802" fmla="*/ 429708 w 3886200"/>
              <a:gd name="connsiteY1802" fmla="*/ 921512 h 3670596"/>
              <a:gd name="connsiteX1803" fmla="*/ 429099 w 3886200"/>
              <a:gd name="connsiteY1803" fmla="*/ 920734 h 3670596"/>
              <a:gd name="connsiteX1804" fmla="*/ 423329 w 3886200"/>
              <a:gd name="connsiteY1804" fmla="*/ 913377 h 3670596"/>
              <a:gd name="connsiteX1805" fmla="*/ 429099 w 3886200"/>
              <a:gd name="connsiteY1805" fmla="*/ 920734 h 3670596"/>
              <a:gd name="connsiteX1806" fmla="*/ 429804 w 3886200"/>
              <a:gd name="connsiteY1806" fmla="*/ 921634 h 3670596"/>
              <a:gd name="connsiteX1807" fmla="*/ 429837 w 3886200"/>
              <a:gd name="connsiteY1807" fmla="*/ 921676 h 3670596"/>
              <a:gd name="connsiteX1808" fmla="*/ 418754 w 3886200"/>
              <a:gd name="connsiteY1808" fmla="*/ 907543 h 3670596"/>
              <a:gd name="connsiteX1809" fmla="*/ 419759 w 3886200"/>
              <a:gd name="connsiteY1809" fmla="*/ 908824 h 3670596"/>
              <a:gd name="connsiteX1810" fmla="*/ 423329 w 3886200"/>
              <a:gd name="connsiteY1810" fmla="*/ 913377 h 3670596"/>
              <a:gd name="connsiteX1811" fmla="*/ 416840 w 3886200"/>
              <a:gd name="connsiteY1811" fmla="*/ 905102 h 3670596"/>
              <a:gd name="connsiteX1812" fmla="*/ 417763 w 3886200"/>
              <a:gd name="connsiteY1812" fmla="*/ 906279 h 3670596"/>
              <a:gd name="connsiteX1813" fmla="*/ 418754 w 3886200"/>
              <a:gd name="connsiteY1813" fmla="*/ 907543 h 3670596"/>
              <a:gd name="connsiteX1814" fmla="*/ 150252 w 3886200"/>
              <a:gd name="connsiteY1814" fmla="*/ 901289 h 3670596"/>
              <a:gd name="connsiteX1815" fmla="*/ 156549 w 3886200"/>
              <a:gd name="connsiteY1815" fmla="*/ 909320 h 3670596"/>
              <a:gd name="connsiteX1816" fmla="*/ 156549 w 3886200"/>
              <a:gd name="connsiteY1816" fmla="*/ 909322 h 3670596"/>
              <a:gd name="connsiteX1817" fmla="*/ 141952 w 3886200"/>
              <a:gd name="connsiteY1817" fmla="*/ 890707 h 3670596"/>
              <a:gd name="connsiteX1818" fmla="*/ 150252 w 3886200"/>
              <a:gd name="connsiteY1818" fmla="*/ 901289 h 3670596"/>
              <a:gd name="connsiteX1819" fmla="*/ 147146 w 3886200"/>
              <a:gd name="connsiteY1819" fmla="*/ 897329 h 3670596"/>
              <a:gd name="connsiteX1820" fmla="*/ 400621 w 3886200"/>
              <a:gd name="connsiteY1820" fmla="*/ 884416 h 3670596"/>
              <a:gd name="connsiteX1821" fmla="*/ 422908 w 3886200"/>
              <a:gd name="connsiteY1821" fmla="*/ 912840 h 3670596"/>
              <a:gd name="connsiteX1822" fmla="*/ 426093 w 3886200"/>
              <a:gd name="connsiteY1822" fmla="*/ 916900 h 3670596"/>
              <a:gd name="connsiteX1823" fmla="*/ 419759 w 3886200"/>
              <a:gd name="connsiteY1823" fmla="*/ 908824 h 3670596"/>
              <a:gd name="connsiteX1824" fmla="*/ 418131 w 3886200"/>
              <a:gd name="connsiteY1824" fmla="*/ 906749 h 3670596"/>
              <a:gd name="connsiteX1825" fmla="*/ 417763 w 3886200"/>
              <a:gd name="connsiteY1825" fmla="*/ 906279 h 3670596"/>
              <a:gd name="connsiteX1826" fmla="*/ 402149 w 3886200"/>
              <a:gd name="connsiteY1826" fmla="*/ 886366 h 3670596"/>
              <a:gd name="connsiteX1827" fmla="*/ 412160 w 3886200"/>
              <a:gd name="connsiteY1827" fmla="*/ 899135 h 3670596"/>
              <a:gd name="connsiteX1828" fmla="*/ 416840 w 3886200"/>
              <a:gd name="connsiteY1828" fmla="*/ 905102 h 3670596"/>
              <a:gd name="connsiteX1829" fmla="*/ 400618 w 3886200"/>
              <a:gd name="connsiteY1829" fmla="*/ 884420 h 3670596"/>
              <a:gd name="connsiteX1830" fmla="*/ 400621 w 3886200"/>
              <a:gd name="connsiteY1830" fmla="*/ 884418 h 3670596"/>
              <a:gd name="connsiteX1831" fmla="*/ 136249 w 3886200"/>
              <a:gd name="connsiteY1831" fmla="*/ 883432 h 3670596"/>
              <a:gd name="connsiteX1832" fmla="*/ 141952 w 3886200"/>
              <a:gd name="connsiteY1832" fmla="*/ 890707 h 3670596"/>
              <a:gd name="connsiteX1833" fmla="*/ 137891 w 3886200"/>
              <a:gd name="connsiteY1833" fmla="*/ 885527 h 3670596"/>
              <a:gd name="connsiteX1834" fmla="*/ 136249 w 3886200"/>
              <a:gd name="connsiteY1834" fmla="*/ 883432 h 3670596"/>
              <a:gd name="connsiteX1835" fmla="*/ 391952 w 3886200"/>
              <a:gd name="connsiteY1835" fmla="*/ 873363 h 3670596"/>
              <a:gd name="connsiteX1836" fmla="*/ 400621 w 3886200"/>
              <a:gd name="connsiteY1836" fmla="*/ 884416 h 3670596"/>
              <a:gd name="connsiteX1837" fmla="*/ 400618 w 3886200"/>
              <a:gd name="connsiteY1837" fmla="*/ 884414 h 3670596"/>
              <a:gd name="connsiteX1838" fmla="*/ 393433 w 3886200"/>
              <a:gd name="connsiteY1838" fmla="*/ 875251 h 3670596"/>
              <a:gd name="connsiteX1839" fmla="*/ 320494 w 3886200"/>
              <a:gd name="connsiteY1839" fmla="*/ 866275 h 3670596"/>
              <a:gd name="connsiteX1840" fmla="*/ 388701 w 3886200"/>
              <a:gd name="connsiteY1840" fmla="*/ 995275 h 3670596"/>
              <a:gd name="connsiteX1841" fmla="*/ 391729 w 3886200"/>
              <a:gd name="connsiteY1841" fmla="*/ 1008684 h 3670596"/>
              <a:gd name="connsiteX1842" fmla="*/ 362937 w 3886200"/>
              <a:gd name="connsiteY1842" fmla="*/ 968986 h 3670596"/>
              <a:gd name="connsiteX1843" fmla="*/ 362700 w 3886200"/>
              <a:gd name="connsiteY1843" fmla="*/ 968871 h 3670596"/>
              <a:gd name="connsiteX1844" fmla="*/ 362539 w 3886200"/>
              <a:gd name="connsiteY1844" fmla="*/ 968478 h 3670596"/>
              <a:gd name="connsiteX1845" fmla="*/ 320494 w 3886200"/>
              <a:gd name="connsiteY1845" fmla="*/ 866275 h 3670596"/>
              <a:gd name="connsiteX1846" fmla="*/ 386166 w 3886200"/>
              <a:gd name="connsiteY1846" fmla="*/ 865985 h 3670596"/>
              <a:gd name="connsiteX1847" fmla="*/ 387882 w 3886200"/>
              <a:gd name="connsiteY1847" fmla="*/ 868171 h 3670596"/>
              <a:gd name="connsiteX1848" fmla="*/ 391952 w 3886200"/>
              <a:gd name="connsiteY1848" fmla="*/ 873363 h 3670596"/>
              <a:gd name="connsiteX1849" fmla="*/ 383027 w 3886200"/>
              <a:gd name="connsiteY1849" fmla="*/ 861982 h 3670596"/>
              <a:gd name="connsiteX1850" fmla="*/ 386166 w 3886200"/>
              <a:gd name="connsiteY1850" fmla="*/ 865985 h 3670596"/>
              <a:gd name="connsiteX1851" fmla="*/ 385264 w 3886200"/>
              <a:gd name="connsiteY1851" fmla="*/ 864837 h 3670596"/>
              <a:gd name="connsiteX1852" fmla="*/ 375142 w 3886200"/>
              <a:gd name="connsiteY1852" fmla="*/ 851927 h 3670596"/>
              <a:gd name="connsiteX1853" fmla="*/ 383027 w 3886200"/>
              <a:gd name="connsiteY1853" fmla="*/ 861982 h 3670596"/>
              <a:gd name="connsiteX1854" fmla="*/ 379062 w 3886200"/>
              <a:gd name="connsiteY1854" fmla="*/ 856929 h 3670596"/>
              <a:gd name="connsiteX1855" fmla="*/ 50538 w 3886200"/>
              <a:gd name="connsiteY1855" fmla="*/ 820825 h 3670596"/>
              <a:gd name="connsiteX1856" fmla="*/ 97824 w 3886200"/>
              <a:gd name="connsiteY1856" fmla="*/ 915023 h 3670596"/>
              <a:gd name="connsiteX1857" fmla="*/ 101901 w 3886200"/>
              <a:gd name="connsiteY1857" fmla="*/ 923670 h 3670596"/>
              <a:gd name="connsiteX1858" fmla="*/ 77023 w 3886200"/>
              <a:gd name="connsiteY1858" fmla="*/ 891944 h 3670596"/>
              <a:gd name="connsiteX1859" fmla="*/ 76764 w 3886200"/>
              <a:gd name="connsiteY1859" fmla="*/ 891615 h 3670596"/>
              <a:gd name="connsiteX1860" fmla="*/ 76425 w 3886200"/>
              <a:gd name="connsiteY1860" fmla="*/ 891182 h 3670596"/>
              <a:gd name="connsiteX1861" fmla="*/ 76424 w 3886200"/>
              <a:gd name="connsiteY1861" fmla="*/ 891181 h 3670596"/>
              <a:gd name="connsiteX1862" fmla="*/ 64726 w 3886200"/>
              <a:gd name="connsiteY1862" fmla="*/ 862414 h 3670596"/>
              <a:gd name="connsiteX1863" fmla="*/ 49725 w 3886200"/>
              <a:gd name="connsiteY1863" fmla="*/ 821680 h 3670596"/>
              <a:gd name="connsiteX1864" fmla="*/ 50538 w 3886200"/>
              <a:gd name="connsiteY1864" fmla="*/ 820825 h 3670596"/>
              <a:gd name="connsiteX1865" fmla="*/ 109175 w 3886200"/>
              <a:gd name="connsiteY1865" fmla="*/ 764868 h 3670596"/>
              <a:gd name="connsiteX1866" fmla="*/ 122036 w 3886200"/>
              <a:gd name="connsiteY1866" fmla="*/ 781269 h 3670596"/>
              <a:gd name="connsiteX1867" fmla="*/ 160249 w 3886200"/>
              <a:gd name="connsiteY1867" fmla="*/ 829998 h 3670596"/>
              <a:gd name="connsiteX1868" fmla="*/ 126017 w 3886200"/>
              <a:gd name="connsiteY1868" fmla="*/ 786346 h 3670596"/>
              <a:gd name="connsiteX1869" fmla="*/ 430304 w 3886200"/>
              <a:gd name="connsiteY1869" fmla="*/ 757641 h 3670596"/>
              <a:gd name="connsiteX1870" fmla="*/ 433488 w 3886200"/>
              <a:gd name="connsiteY1870" fmla="*/ 758257 h 3670596"/>
              <a:gd name="connsiteX1871" fmla="*/ 459042 w 3886200"/>
              <a:gd name="connsiteY1871" fmla="*/ 817008 h 3670596"/>
              <a:gd name="connsiteX1872" fmla="*/ 437347 w 3886200"/>
              <a:gd name="connsiteY1872" fmla="*/ 774996 h 3670596"/>
              <a:gd name="connsiteX1873" fmla="*/ 430304 w 3886200"/>
              <a:gd name="connsiteY1873" fmla="*/ 757641 h 3670596"/>
              <a:gd name="connsiteX1874" fmla="*/ 298720 w 3886200"/>
              <a:gd name="connsiteY1874" fmla="*/ 754467 h 3670596"/>
              <a:gd name="connsiteX1875" fmla="*/ 375142 w 3886200"/>
              <a:gd name="connsiteY1875" fmla="*/ 851927 h 3670596"/>
              <a:gd name="connsiteX1876" fmla="*/ 310660 w 3886200"/>
              <a:gd name="connsiteY1876" fmla="*/ 769696 h 3670596"/>
              <a:gd name="connsiteX1877" fmla="*/ 83827 w 3886200"/>
              <a:gd name="connsiteY1877" fmla="*/ 732542 h 3670596"/>
              <a:gd name="connsiteX1878" fmla="*/ 96561 w 3886200"/>
              <a:gd name="connsiteY1878" fmla="*/ 748782 h 3670596"/>
              <a:gd name="connsiteX1879" fmla="*/ 109175 w 3886200"/>
              <a:gd name="connsiteY1879" fmla="*/ 764868 h 3670596"/>
              <a:gd name="connsiteX1880" fmla="*/ 102930 w 3886200"/>
              <a:gd name="connsiteY1880" fmla="*/ 756904 h 3670596"/>
              <a:gd name="connsiteX1881" fmla="*/ 83830 w 3886200"/>
              <a:gd name="connsiteY1881" fmla="*/ 732546 h 3670596"/>
              <a:gd name="connsiteX1882" fmla="*/ 83826 w 3886200"/>
              <a:gd name="connsiteY1882" fmla="*/ 732540 h 3670596"/>
              <a:gd name="connsiteX1883" fmla="*/ 83827 w 3886200"/>
              <a:gd name="connsiteY1883" fmla="*/ 732542 h 3670596"/>
              <a:gd name="connsiteX1884" fmla="*/ 83826 w 3886200"/>
              <a:gd name="connsiteY1884" fmla="*/ 732541 h 3670596"/>
              <a:gd name="connsiteX1885" fmla="*/ 83824 w 3886200"/>
              <a:gd name="connsiteY1885" fmla="*/ 732537 h 3670596"/>
              <a:gd name="connsiteX1886" fmla="*/ 83826 w 3886200"/>
              <a:gd name="connsiteY1886" fmla="*/ 732540 h 3670596"/>
              <a:gd name="connsiteX1887" fmla="*/ 83824 w 3886200"/>
              <a:gd name="connsiteY1887" fmla="*/ 732538 h 3670596"/>
              <a:gd name="connsiteX1888" fmla="*/ 273243 w 3886200"/>
              <a:gd name="connsiteY1888" fmla="*/ 721981 h 3670596"/>
              <a:gd name="connsiteX1889" fmla="*/ 280788 w 3886200"/>
              <a:gd name="connsiteY1889" fmla="*/ 756746 h 3670596"/>
              <a:gd name="connsiteX1890" fmla="*/ 281408 w 3886200"/>
              <a:gd name="connsiteY1890" fmla="*/ 763909 h 3670596"/>
              <a:gd name="connsiteX1891" fmla="*/ 247768 w 3886200"/>
              <a:gd name="connsiteY1891" fmla="*/ 689494 h 3670596"/>
              <a:gd name="connsiteX1892" fmla="*/ 282414 w 3886200"/>
              <a:gd name="connsiteY1892" fmla="*/ 770607 h 3670596"/>
              <a:gd name="connsiteX1893" fmla="*/ 281408 w 3886200"/>
              <a:gd name="connsiteY1893" fmla="*/ 763909 h 3670596"/>
              <a:gd name="connsiteX1894" fmla="*/ 285832 w 3886200"/>
              <a:gd name="connsiteY1894" fmla="*/ 786620 h 3670596"/>
              <a:gd name="connsiteX1895" fmla="*/ 295020 w 3886200"/>
              <a:gd name="connsiteY1895" fmla="*/ 833789 h 3670596"/>
              <a:gd name="connsiteX1896" fmla="*/ 247768 w 3886200"/>
              <a:gd name="connsiteY1896" fmla="*/ 689494 h 3670596"/>
              <a:gd name="connsiteX1897" fmla="*/ 585912 w 3886200"/>
              <a:gd name="connsiteY1897" fmla="*/ 676003 h 3670596"/>
              <a:gd name="connsiteX1898" fmla="*/ 591062 w 3886200"/>
              <a:gd name="connsiteY1898" fmla="*/ 683273 h 3670596"/>
              <a:gd name="connsiteX1899" fmla="*/ 590990 w 3886200"/>
              <a:gd name="connsiteY1899" fmla="*/ 683199 h 3670596"/>
              <a:gd name="connsiteX1900" fmla="*/ 585869 w 3886200"/>
              <a:gd name="connsiteY1900" fmla="*/ 676012 h 3670596"/>
              <a:gd name="connsiteX1901" fmla="*/ 222295 w 3886200"/>
              <a:gd name="connsiteY1901" fmla="*/ 657007 h 3670596"/>
              <a:gd name="connsiteX1902" fmla="*/ 298720 w 3886200"/>
              <a:gd name="connsiteY1902" fmla="*/ 754467 h 3670596"/>
              <a:gd name="connsiteX1903" fmla="*/ 331131 w 3886200"/>
              <a:gd name="connsiteY1903" fmla="*/ 823542 h 3670596"/>
              <a:gd name="connsiteX1904" fmla="*/ 384643 w 3886200"/>
              <a:gd name="connsiteY1904" fmla="*/ 937577 h 3670596"/>
              <a:gd name="connsiteX1905" fmla="*/ 389819 w 3886200"/>
              <a:gd name="connsiteY1905" fmla="*/ 948606 h 3670596"/>
              <a:gd name="connsiteX1906" fmla="*/ 387275 w 3886200"/>
              <a:gd name="connsiteY1906" fmla="*/ 947828 h 3670596"/>
              <a:gd name="connsiteX1907" fmla="*/ 377185 w 3886200"/>
              <a:gd name="connsiteY1907" fmla="*/ 937262 h 3670596"/>
              <a:gd name="connsiteX1908" fmla="*/ 377075 w 3886200"/>
              <a:gd name="connsiteY1908" fmla="*/ 937117 h 3670596"/>
              <a:gd name="connsiteX1909" fmla="*/ 287822 w 3886200"/>
              <a:gd name="connsiteY1909" fmla="*/ 789157 h 3670596"/>
              <a:gd name="connsiteX1910" fmla="*/ 280788 w 3886200"/>
              <a:gd name="connsiteY1910" fmla="*/ 756746 h 3670596"/>
              <a:gd name="connsiteX1911" fmla="*/ 279490 w 3886200"/>
              <a:gd name="connsiteY1911" fmla="*/ 741765 h 3670596"/>
              <a:gd name="connsiteX1912" fmla="*/ 284884 w 3886200"/>
              <a:gd name="connsiteY1912" fmla="*/ 740273 h 3670596"/>
              <a:gd name="connsiteX1913" fmla="*/ 298717 w 3886200"/>
              <a:gd name="connsiteY1913" fmla="*/ 754464 h 3670596"/>
              <a:gd name="connsiteX1914" fmla="*/ 272746 w 3886200"/>
              <a:gd name="connsiteY1914" fmla="*/ 721346 h 3670596"/>
              <a:gd name="connsiteX1915" fmla="*/ 222295 w 3886200"/>
              <a:gd name="connsiteY1915" fmla="*/ 657007 h 3670596"/>
              <a:gd name="connsiteX1916" fmla="*/ 42396 w 3886200"/>
              <a:gd name="connsiteY1916" fmla="*/ 644253 h 3670596"/>
              <a:gd name="connsiteX1917" fmla="*/ 76383 w 3886200"/>
              <a:gd name="connsiteY1917" fmla="*/ 711231 h 3670596"/>
              <a:gd name="connsiteX1918" fmla="*/ 83824 w 3886200"/>
              <a:gd name="connsiteY1918" fmla="*/ 732537 h 3670596"/>
              <a:gd name="connsiteX1919" fmla="*/ 83250 w 3886200"/>
              <a:gd name="connsiteY1919" fmla="*/ 731807 h 3670596"/>
              <a:gd name="connsiteX1920" fmla="*/ 51831 w 3886200"/>
              <a:gd name="connsiteY1920" fmla="*/ 691743 h 3670596"/>
              <a:gd name="connsiteX1921" fmla="*/ 47402 w 3886200"/>
              <a:gd name="connsiteY1921" fmla="*/ 686093 h 3670596"/>
              <a:gd name="connsiteX1922" fmla="*/ 32873 w 3886200"/>
              <a:gd name="connsiteY1922" fmla="*/ 667566 h 3670596"/>
              <a:gd name="connsiteX1923" fmla="*/ 36124 w 3886200"/>
              <a:gd name="connsiteY1923" fmla="*/ 647583 h 3670596"/>
              <a:gd name="connsiteX1924" fmla="*/ 42396 w 3886200"/>
              <a:gd name="connsiteY1924" fmla="*/ 644253 h 3670596"/>
              <a:gd name="connsiteX1925" fmla="*/ 1911155 w 3886200"/>
              <a:gd name="connsiteY1925" fmla="*/ 613506 h 3670596"/>
              <a:gd name="connsiteX1926" fmla="*/ 1931980 w 3886200"/>
              <a:gd name="connsiteY1926" fmla="*/ 650101 h 3670596"/>
              <a:gd name="connsiteX1927" fmla="*/ 1919245 w 3886200"/>
              <a:gd name="connsiteY1927" fmla="*/ 627726 h 3670596"/>
              <a:gd name="connsiteX1928" fmla="*/ 537331 w 3886200"/>
              <a:gd name="connsiteY1928" fmla="*/ 604175 h 3670596"/>
              <a:gd name="connsiteX1929" fmla="*/ 575887 w 3886200"/>
              <a:gd name="connsiteY1929" fmla="*/ 662005 h 3670596"/>
              <a:gd name="connsiteX1930" fmla="*/ 585869 w 3886200"/>
              <a:gd name="connsiteY1930" fmla="*/ 676012 h 3670596"/>
              <a:gd name="connsiteX1931" fmla="*/ 581260 w 3886200"/>
              <a:gd name="connsiteY1931" fmla="*/ 677004 h 3670596"/>
              <a:gd name="connsiteX1932" fmla="*/ 581785 w 3886200"/>
              <a:gd name="connsiteY1932" fmla="*/ 690610 h 3670596"/>
              <a:gd name="connsiteX1933" fmla="*/ 582621 w 3886200"/>
              <a:gd name="connsiteY1933" fmla="*/ 695462 h 3670596"/>
              <a:gd name="connsiteX1934" fmla="*/ 582066 w 3886200"/>
              <a:gd name="connsiteY1934" fmla="*/ 694585 h 3670596"/>
              <a:gd name="connsiteX1935" fmla="*/ 535251 w 3886200"/>
              <a:gd name="connsiteY1935" fmla="*/ 606883 h 3670596"/>
              <a:gd name="connsiteX1936" fmla="*/ 537331 w 3886200"/>
              <a:gd name="connsiteY1936" fmla="*/ 604175 h 3670596"/>
              <a:gd name="connsiteX1937" fmla="*/ 1903326 w 3886200"/>
              <a:gd name="connsiteY1937" fmla="*/ 599747 h 3670596"/>
              <a:gd name="connsiteX1938" fmla="*/ 1911155 w 3886200"/>
              <a:gd name="connsiteY1938" fmla="*/ 613506 h 3670596"/>
              <a:gd name="connsiteX1939" fmla="*/ 1905983 w 3886200"/>
              <a:gd name="connsiteY1939" fmla="*/ 604417 h 3670596"/>
              <a:gd name="connsiteX1940" fmla="*/ 1894935 w 3886200"/>
              <a:gd name="connsiteY1940" fmla="*/ 585000 h 3670596"/>
              <a:gd name="connsiteX1941" fmla="*/ 1903326 w 3886200"/>
              <a:gd name="connsiteY1941" fmla="*/ 599747 h 3670596"/>
              <a:gd name="connsiteX1942" fmla="*/ 1898025 w 3886200"/>
              <a:gd name="connsiteY1942" fmla="*/ 590432 h 3670596"/>
              <a:gd name="connsiteX1943" fmla="*/ 1892189 w 3886200"/>
              <a:gd name="connsiteY1943" fmla="*/ 580178 h 3670596"/>
              <a:gd name="connsiteX1944" fmla="*/ 1894935 w 3886200"/>
              <a:gd name="connsiteY1944" fmla="*/ 585000 h 3670596"/>
              <a:gd name="connsiteX1945" fmla="*/ 1893780 w 3886200"/>
              <a:gd name="connsiteY1945" fmla="*/ 582974 h 3670596"/>
              <a:gd name="connsiteX1946" fmla="*/ 1892189 w 3886200"/>
              <a:gd name="connsiteY1946" fmla="*/ 580178 h 3670596"/>
              <a:gd name="connsiteX1947" fmla="*/ 1858302 w 3886200"/>
              <a:gd name="connsiteY1947" fmla="*/ 579936 h 3670596"/>
              <a:gd name="connsiteX1948" fmla="*/ 1858496 w 3886200"/>
              <a:gd name="connsiteY1948" fmla="*/ 580959 h 3670596"/>
              <a:gd name="connsiteX1949" fmla="*/ 1858458 w 3886200"/>
              <a:gd name="connsiteY1949" fmla="*/ 580757 h 3670596"/>
              <a:gd name="connsiteX1950" fmla="*/ 1857701 w 3886200"/>
              <a:gd name="connsiteY1950" fmla="*/ 576763 h 3670596"/>
              <a:gd name="connsiteX1951" fmla="*/ 1858302 w 3886200"/>
              <a:gd name="connsiteY1951" fmla="*/ 579936 h 3670596"/>
              <a:gd name="connsiteX1952" fmla="*/ 1858157 w 3886200"/>
              <a:gd name="connsiteY1952" fmla="*/ 579167 h 3670596"/>
              <a:gd name="connsiteX1953" fmla="*/ 1857082 w 3886200"/>
              <a:gd name="connsiteY1953" fmla="*/ 573499 h 3670596"/>
              <a:gd name="connsiteX1954" fmla="*/ 1857701 w 3886200"/>
              <a:gd name="connsiteY1954" fmla="*/ 576763 h 3670596"/>
              <a:gd name="connsiteX1955" fmla="*/ 1857503 w 3886200"/>
              <a:gd name="connsiteY1955" fmla="*/ 575718 h 3670596"/>
              <a:gd name="connsiteX1956" fmla="*/ 1855723 w 3886200"/>
              <a:gd name="connsiteY1956" fmla="*/ 566329 h 3670596"/>
              <a:gd name="connsiteX1957" fmla="*/ 1856688 w 3886200"/>
              <a:gd name="connsiteY1957" fmla="*/ 571420 h 3670596"/>
              <a:gd name="connsiteX1958" fmla="*/ 1857082 w 3886200"/>
              <a:gd name="connsiteY1958" fmla="*/ 573499 h 3670596"/>
              <a:gd name="connsiteX1959" fmla="*/ 1856925 w 3886200"/>
              <a:gd name="connsiteY1959" fmla="*/ 572667 h 3670596"/>
              <a:gd name="connsiteX1960" fmla="*/ 2821403 w 3886200"/>
              <a:gd name="connsiteY1960" fmla="*/ 510549 h 3670596"/>
              <a:gd name="connsiteX1961" fmla="*/ 2835157 w 3886200"/>
              <a:gd name="connsiteY1961" fmla="*/ 528089 h 3670596"/>
              <a:gd name="connsiteX1962" fmla="*/ 2835155 w 3886200"/>
              <a:gd name="connsiteY1962" fmla="*/ 528087 h 3670596"/>
              <a:gd name="connsiteX1963" fmla="*/ 2809680 w 3886200"/>
              <a:gd name="connsiteY1963" fmla="*/ 495600 h 3670596"/>
              <a:gd name="connsiteX1964" fmla="*/ 2821403 w 3886200"/>
              <a:gd name="connsiteY1964" fmla="*/ 510549 h 3670596"/>
              <a:gd name="connsiteX1965" fmla="*/ 2820427 w 3886200"/>
              <a:gd name="connsiteY1965" fmla="*/ 509305 h 3670596"/>
              <a:gd name="connsiteX1966" fmla="*/ 2809680 w 3886200"/>
              <a:gd name="connsiteY1966" fmla="*/ 495600 h 3670596"/>
              <a:gd name="connsiteX1967" fmla="*/ 2809680 w 3886200"/>
              <a:gd name="connsiteY1967" fmla="*/ 495600 h 3670596"/>
              <a:gd name="connsiteX1968" fmla="*/ 2820428 w 3886200"/>
              <a:gd name="connsiteY1968" fmla="*/ 509304 h 3670596"/>
              <a:gd name="connsiteX1969" fmla="*/ 2809680 w 3886200"/>
              <a:gd name="connsiteY1969" fmla="*/ 495600 h 3670596"/>
              <a:gd name="connsiteX1970" fmla="*/ 1781785 w 3886200"/>
              <a:gd name="connsiteY1970" fmla="*/ 494773 h 3670596"/>
              <a:gd name="connsiteX1971" fmla="*/ 1786419 w 3886200"/>
              <a:gd name="connsiteY1971" fmla="*/ 503068 h 3670596"/>
              <a:gd name="connsiteX1972" fmla="*/ 1787963 w 3886200"/>
              <a:gd name="connsiteY1972" fmla="*/ 527355 h 3670596"/>
              <a:gd name="connsiteX1973" fmla="*/ 1781785 w 3886200"/>
              <a:gd name="connsiteY1973" fmla="*/ 494773 h 3670596"/>
              <a:gd name="connsiteX1974" fmla="*/ 1352873 w 3886200"/>
              <a:gd name="connsiteY1974" fmla="*/ 461464 h 3670596"/>
              <a:gd name="connsiteX1975" fmla="*/ 1354466 w 3886200"/>
              <a:gd name="connsiteY1975" fmla="*/ 469869 h 3670596"/>
              <a:gd name="connsiteX1976" fmla="*/ 1354346 w 3886200"/>
              <a:gd name="connsiteY1976" fmla="*/ 469240 h 3670596"/>
              <a:gd name="connsiteX1977" fmla="*/ 1353116 w 3886200"/>
              <a:gd name="connsiteY1977" fmla="*/ 462749 h 3670596"/>
              <a:gd name="connsiteX1978" fmla="*/ 1351860 w 3886200"/>
              <a:gd name="connsiteY1978" fmla="*/ 456124 h 3670596"/>
              <a:gd name="connsiteX1979" fmla="*/ 1352760 w 3886200"/>
              <a:gd name="connsiteY1979" fmla="*/ 460871 h 3670596"/>
              <a:gd name="connsiteX1980" fmla="*/ 1352873 w 3886200"/>
              <a:gd name="connsiteY1980" fmla="*/ 461464 h 3670596"/>
              <a:gd name="connsiteX1981" fmla="*/ 1345189 w 3886200"/>
              <a:gd name="connsiteY1981" fmla="*/ 420933 h 3670596"/>
              <a:gd name="connsiteX1982" fmla="*/ 1351860 w 3886200"/>
              <a:gd name="connsiteY1982" fmla="*/ 456124 h 3670596"/>
              <a:gd name="connsiteX1983" fmla="*/ 1347324 w 3886200"/>
              <a:gd name="connsiteY1983" fmla="*/ 432197 h 3670596"/>
              <a:gd name="connsiteX1984" fmla="*/ 1162718 w 3886200"/>
              <a:gd name="connsiteY1984" fmla="*/ 413776 h 3670596"/>
              <a:gd name="connsiteX1985" fmla="*/ 1162769 w 3886200"/>
              <a:gd name="connsiteY1985" fmla="*/ 414046 h 3670596"/>
              <a:gd name="connsiteX1986" fmla="*/ 1162730 w 3886200"/>
              <a:gd name="connsiteY1986" fmla="*/ 413842 h 3670596"/>
              <a:gd name="connsiteX1987" fmla="*/ 1162659 w 3886200"/>
              <a:gd name="connsiteY1987" fmla="*/ 413464 h 3670596"/>
              <a:gd name="connsiteX1988" fmla="*/ 1162718 w 3886200"/>
              <a:gd name="connsiteY1988" fmla="*/ 413776 h 3670596"/>
              <a:gd name="connsiteX1989" fmla="*/ 1162699 w 3886200"/>
              <a:gd name="connsiteY1989" fmla="*/ 413678 h 3670596"/>
              <a:gd name="connsiteX1990" fmla="*/ 1162640 w 3886200"/>
              <a:gd name="connsiteY1990" fmla="*/ 413368 h 3670596"/>
              <a:gd name="connsiteX1991" fmla="*/ 1162699 w 3886200"/>
              <a:gd name="connsiteY1991" fmla="*/ 413678 h 3670596"/>
              <a:gd name="connsiteX1992" fmla="*/ 1162730 w 3886200"/>
              <a:gd name="connsiteY1992" fmla="*/ 413842 h 3670596"/>
              <a:gd name="connsiteX1993" fmla="*/ 1162769 w 3886200"/>
              <a:gd name="connsiteY1993" fmla="*/ 414048 h 3670596"/>
              <a:gd name="connsiteX1994" fmla="*/ 1162698 w 3886200"/>
              <a:gd name="connsiteY1994" fmla="*/ 413674 h 3670596"/>
              <a:gd name="connsiteX1995" fmla="*/ 1162525 w 3886200"/>
              <a:gd name="connsiteY1995" fmla="*/ 412760 h 3670596"/>
              <a:gd name="connsiteX1996" fmla="*/ 1162537 w 3886200"/>
              <a:gd name="connsiteY1996" fmla="*/ 412826 h 3670596"/>
              <a:gd name="connsiteX1997" fmla="*/ 1162640 w 3886200"/>
              <a:gd name="connsiteY1997" fmla="*/ 413368 h 3670596"/>
              <a:gd name="connsiteX1998" fmla="*/ 1162504 w 3886200"/>
              <a:gd name="connsiteY1998" fmla="*/ 412654 h 3670596"/>
              <a:gd name="connsiteX1999" fmla="*/ 1162525 w 3886200"/>
              <a:gd name="connsiteY1999" fmla="*/ 412760 h 3670596"/>
              <a:gd name="connsiteX2000" fmla="*/ 1162520 w 3886200"/>
              <a:gd name="connsiteY2000" fmla="*/ 412735 h 3670596"/>
              <a:gd name="connsiteX2001" fmla="*/ 1162434 w 3886200"/>
              <a:gd name="connsiteY2001" fmla="*/ 412278 h 3670596"/>
              <a:gd name="connsiteX2002" fmla="*/ 1162659 w 3886200"/>
              <a:gd name="connsiteY2002" fmla="*/ 413464 h 3670596"/>
              <a:gd name="connsiteX2003" fmla="*/ 1162537 w 3886200"/>
              <a:gd name="connsiteY2003" fmla="*/ 412826 h 3670596"/>
              <a:gd name="connsiteX2004" fmla="*/ 1162392 w 3886200"/>
              <a:gd name="connsiteY2004" fmla="*/ 412056 h 3670596"/>
              <a:gd name="connsiteX2005" fmla="*/ 1162396 w 3886200"/>
              <a:gd name="connsiteY2005" fmla="*/ 412079 h 3670596"/>
              <a:gd name="connsiteX2006" fmla="*/ 1162504 w 3886200"/>
              <a:gd name="connsiteY2006" fmla="*/ 412654 h 3670596"/>
              <a:gd name="connsiteX2007" fmla="*/ 1162504 w 3886200"/>
              <a:gd name="connsiteY2007" fmla="*/ 412652 h 3670596"/>
              <a:gd name="connsiteX2008" fmla="*/ 1162353 w 3886200"/>
              <a:gd name="connsiteY2008" fmla="*/ 411849 h 3670596"/>
              <a:gd name="connsiteX2009" fmla="*/ 1162434 w 3886200"/>
              <a:gd name="connsiteY2009" fmla="*/ 412278 h 3670596"/>
              <a:gd name="connsiteX2010" fmla="*/ 1162396 w 3886200"/>
              <a:gd name="connsiteY2010" fmla="*/ 412079 h 3670596"/>
              <a:gd name="connsiteX2011" fmla="*/ 1162351 w 3886200"/>
              <a:gd name="connsiteY2011" fmla="*/ 411842 h 3670596"/>
              <a:gd name="connsiteX2012" fmla="*/ 1162351 w 3886200"/>
              <a:gd name="connsiteY2012" fmla="*/ 411843 h 3670596"/>
              <a:gd name="connsiteX2013" fmla="*/ 1162392 w 3886200"/>
              <a:gd name="connsiteY2013" fmla="*/ 412056 h 3670596"/>
              <a:gd name="connsiteX2014" fmla="*/ 1162348 w 3886200"/>
              <a:gd name="connsiteY2014" fmla="*/ 411826 h 3670596"/>
              <a:gd name="connsiteX2015" fmla="*/ 1162353 w 3886200"/>
              <a:gd name="connsiteY2015" fmla="*/ 411849 h 3670596"/>
              <a:gd name="connsiteX2016" fmla="*/ 1162351 w 3886200"/>
              <a:gd name="connsiteY2016" fmla="*/ 411843 h 3670596"/>
              <a:gd name="connsiteX2017" fmla="*/ 1162346 w 3886200"/>
              <a:gd name="connsiteY2017" fmla="*/ 411818 h 3670596"/>
              <a:gd name="connsiteX2018" fmla="*/ 1162347 w 3886200"/>
              <a:gd name="connsiteY2018" fmla="*/ 411819 h 3670596"/>
              <a:gd name="connsiteX2019" fmla="*/ 1162351 w 3886200"/>
              <a:gd name="connsiteY2019" fmla="*/ 411842 h 3670596"/>
              <a:gd name="connsiteX2020" fmla="*/ 1162347 w 3886200"/>
              <a:gd name="connsiteY2020" fmla="*/ 411822 h 3670596"/>
              <a:gd name="connsiteX2021" fmla="*/ 1162270 w 3886200"/>
              <a:gd name="connsiteY2021" fmla="*/ 411419 h 3670596"/>
              <a:gd name="connsiteX2022" fmla="*/ 1162346 w 3886200"/>
              <a:gd name="connsiteY2022" fmla="*/ 411818 h 3670596"/>
              <a:gd name="connsiteX2023" fmla="*/ 1162346 w 3886200"/>
              <a:gd name="connsiteY2023" fmla="*/ 411818 h 3670596"/>
              <a:gd name="connsiteX2024" fmla="*/ 1162222 w 3886200"/>
              <a:gd name="connsiteY2024" fmla="*/ 411159 h 3670596"/>
              <a:gd name="connsiteX2025" fmla="*/ 1162348 w 3886200"/>
              <a:gd name="connsiteY2025" fmla="*/ 411826 h 3670596"/>
              <a:gd name="connsiteX2026" fmla="*/ 1162347 w 3886200"/>
              <a:gd name="connsiteY2026" fmla="*/ 411819 h 3670596"/>
              <a:gd name="connsiteX2027" fmla="*/ 1342913 w 3886200"/>
              <a:gd name="connsiteY2027" fmla="*/ 408931 h 3670596"/>
              <a:gd name="connsiteX2028" fmla="*/ 1345189 w 3886200"/>
              <a:gd name="connsiteY2028" fmla="*/ 420933 h 3670596"/>
              <a:gd name="connsiteX2029" fmla="*/ 1344719 w 3886200"/>
              <a:gd name="connsiteY2029" fmla="*/ 418453 h 3670596"/>
              <a:gd name="connsiteX2030" fmla="*/ 1161783 w 3886200"/>
              <a:gd name="connsiteY2030" fmla="*/ 408847 h 3670596"/>
              <a:gd name="connsiteX2031" fmla="*/ 1162203 w 3886200"/>
              <a:gd name="connsiteY2031" fmla="*/ 411066 h 3670596"/>
              <a:gd name="connsiteX2032" fmla="*/ 1162270 w 3886200"/>
              <a:gd name="connsiteY2032" fmla="*/ 411419 h 3670596"/>
              <a:gd name="connsiteX2033" fmla="*/ 1162090 w 3886200"/>
              <a:gd name="connsiteY2033" fmla="*/ 410468 h 3670596"/>
              <a:gd name="connsiteX2034" fmla="*/ 1161776 w 3886200"/>
              <a:gd name="connsiteY2034" fmla="*/ 408809 h 3670596"/>
              <a:gd name="connsiteX2035" fmla="*/ 1161779 w 3886200"/>
              <a:gd name="connsiteY2035" fmla="*/ 408824 h 3670596"/>
              <a:gd name="connsiteX2036" fmla="*/ 1161783 w 3886200"/>
              <a:gd name="connsiteY2036" fmla="*/ 408847 h 3670596"/>
              <a:gd name="connsiteX2037" fmla="*/ 1161674 w 3886200"/>
              <a:gd name="connsiteY2037" fmla="*/ 408272 h 3670596"/>
              <a:gd name="connsiteX2038" fmla="*/ 1162222 w 3886200"/>
              <a:gd name="connsiteY2038" fmla="*/ 411159 h 3670596"/>
              <a:gd name="connsiteX2039" fmla="*/ 1162203 w 3886200"/>
              <a:gd name="connsiteY2039" fmla="*/ 411066 h 3670596"/>
              <a:gd name="connsiteX2040" fmla="*/ 1161779 w 3886200"/>
              <a:gd name="connsiteY2040" fmla="*/ 408824 h 3670596"/>
              <a:gd name="connsiteX2041" fmla="*/ 1161573 w 3886200"/>
              <a:gd name="connsiteY2041" fmla="*/ 407735 h 3670596"/>
              <a:gd name="connsiteX2042" fmla="*/ 1161674 w 3886200"/>
              <a:gd name="connsiteY2042" fmla="*/ 408272 h 3670596"/>
              <a:gd name="connsiteX2043" fmla="*/ 1161673 w 3886200"/>
              <a:gd name="connsiteY2043" fmla="*/ 408264 h 3670596"/>
              <a:gd name="connsiteX2044" fmla="*/ 1161559 w 3886200"/>
              <a:gd name="connsiteY2044" fmla="*/ 407665 h 3670596"/>
              <a:gd name="connsiteX2045" fmla="*/ 1161673 w 3886200"/>
              <a:gd name="connsiteY2045" fmla="*/ 408264 h 3670596"/>
              <a:gd name="connsiteX2046" fmla="*/ 1161776 w 3886200"/>
              <a:gd name="connsiteY2046" fmla="*/ 408809 h 3670596"/>
              <a:gd name="connsiteX2047" fmla="*/ 1161661 w 3886200"/>
              <a:gd name="connsiteY2047" fmla="*/ 408201 h 3670596"/>
              <a:gd name="connsiteX2048" fmla="*/ 1161518 w 3886200"/>
              <a:gd name="connsiteY2048" fmla="*/ 407446 h 3670596"/>
              <a:gd name="connsiteX2049" fmla="*/ 1161534 w 3886200"/>
              <a:gd name="connsiteY2049" fmla="*/ 407529 h 3670596"/>
              <a:gd name="connsiteX2050" fmla="*/ 1161559 w 3886200"/>
              <a:gd name="connsiteY2050" fmla="*/ 407665 h 3670596"/>
              <a:gd name="connsiteX2051" fmla="*/ 1161463 w 3886200"/>
              <a:gd name="connsiteY2051" fmla="*/ 407157 h 3670596"/>
              <a:gd name="connsiteX2052" fmla="*/ 1161573 w 3886200"/>
              <a:gd name="connsiteY2052" fmla="*/ 407735 h 3670596"/>
              <a:gd name="connsiteX2053" fmla="*/ 1161534 w 3886200"/>
              <a:gd name="connsiteY2053" fmla="*/ 407529 h 3670596"/>
              <a:gd name="connsiteX2054" fmla="*/ 1161352 w 3886200"/>
              <a:gd name="connsiteY2054" fmla="*/ 406569 h 3670596"/>
              <a:gd name="connsiteX2055" fmla="*/ 1161463 w 3886200"/>
              <a:gd name="connsiteY2055" fmla="*/ 407157 h 3670596"/>
              <a:gd name="connsiteX2056" fmla="*/ 1161451 w 3886200"/>
              <a:gd name="connsiteY2056" fmla="*/ 407092 h 3670596"/>
              <a:gd name="connsiteX2057" fmla="*/ 1161163 w 3886200"/>
              <a:gd name="connsiteY2057" fmla="*/ 405574 h 3670596"/>
              <a:gd name="connsiteX2058" fmla="*/ 1161352 w 3886200"/>
              <a:gd name="connsiteY2058" fmla="*/ 406569 h 3670596"/>
              <a:gd name="connsiteX2059" fmla="*/ 1161166 w 3886200"/>
              <a:gd name="connsiteY2059" fmla="*/ 405588 h 3670596"/>
              <a:gd name="connsiteX2060" fmla="*/ 1161101 w 3886200"/>
              <a:gd name="connsiteY2060" fmla="*/ 405247 h 3670596"/>
              <a:gd name="connsiteX2061" fmla="*/ 1161166 w 3886200"/>
              <a:gd name="connsiteY2061" fmla="*/ 405588 h 3670596"/>
              <a:gd name="connsiteX2062" fmla="*/ 1161451 w 3886200"/>
              <a:gd name="connsiteY2062" fmla="*/ 407092 h 3670596"/>
              <a:gd name="connsiteX2063" fmla="*/ 1161518 w 3886200"/>
              <a:gd name="connsiteY2063" fmla="*/ 407446 h 3670596"/>
              <a:gd name="connsiteX2064" fmla="*/ 1160824 w 3886200"/>
              <a:gd name="connsiteY2064" fmla="*/ 403786 h 3670596"/>
              <a:gd name="connsiteX2065" fmla="*/ 1161163 w 3886200"/>
              <a:gd name="connsiteY2065" fmla="*/ 405574 h 3670596"/>
              <a:gd name="connsiteX2066" fmla="*/ 1161098 w 3886200"/>
              <a:gd name="connsiteY2066" fmla="*/ 405232 h 3670596"/>
              <a:gd name="connsiteX2067" fmla="*/ 1160554 w 3886200"/>
              <a:gd name="connsiteY2067" fmla="*/ 402369 h 3670596"/>
              <a:gd name="connsiteX2068" fmla="*/ 1160563 w 3886200"/>
              <a:gd name="connsiteY2068" fmla="*/ 402414 h 3670596"/>
              <a:gd name="connsiteX2069" fmla="*/ 1161098 w 3886200"/>
              <a:gd name="connsiteY2069" fmla="*/ 405232 h 3670596"/>
              <a:gd name="connsiteX2070" fmla="*/ 1161101 w 3886200"/>
              <a:gd name="connsiteY2070" fmla="*/ 405247 h 3670596"/>
              <a:gd name="connsiteX2071" fmla="*/ 1160546 w 3886200"/>
              <a:gd name="connsiteY2071" fmla="*/ 402323 h 3670596"/>
              <a:gd name="connsiteX2072" fmla="*/ 1160554 w 3886200"/>
              <a:gd name="connsiteY2072" fmla="*/ 402369 h 3670596"/>
              <a:gd name="connsiteX2073" fmla="*/ 1160551 w 3886200"/>
              <a:gd name="connsiteY2073" fmla="*/ 402352 h 3670596"/>
              <a:gd name="connsiteX2074" fmla="*/ 1160546 w 3886200"/>
              <a:gd name="connsiteY2074" fmla="*/ 402322 h 3670596"/>
              <a:gd name="connsiteX2075" fmla="*/ 1160824 w 3886200"/>
              <a:gd name="connsiteY2075" fmla="*/ 403786 h 3670596"/>
              <a:gd name="connsiteX2076" fmla="*/ 1160563 w 3886200"/>
              <a:gd name="connsiteY2076" fmla="*/ 402414 h 3670596"/>
              <a:gd name="connsiteX2077" fmla="*/ 1160546 w 3886200"/>
              <a:gd name="connsiteY2077" fmla="*/ 402322 h 3670596"/>
              <a:gd name="connsiteX2078" fmla="*/ 1160540 w 3886200"/>
              <a:gd name="connsiteY2078" fmla="*/ 402293 h 3670596"/>
              <a:gd name="connsiteX2079" fmla="*/ 1160546 w 3886200"/>
              <a:gd name="connsiteY2079" fmla="*/ 402322 h 3670596"/>
              <a:gd name="connsiteX2080" fmla="*/ 1160545 w 3886200"/>
              <a:gd name="connsiteY2080" fmla="*/ 402318 h 3670596"/>
              <a:gd name="connsiteX2081" fmla="*/ 1160538 w 3886200"/>
              <a:gd name="connsiteY2081" fmla="*/ 402281 h 3670596"/>
              <a:gd name="connsiteX2082" fmla="*/ 1160538 w 3886200"/>
              <a:gd name="connsiteY2082" fmla="*/ 402282 h 3670596"/>
              <a:gd name="connsiteX2083" fmla="*/ 1160545 w 3886200"/>
              <a:gd name="connsiteY2083" fmla="*/ 402318 h 3670596"/>
              <a:gd name="connsiteX2084" fmla="*/ 1160546 w 3886200"/>
              <a:gd name="connsiteY2084" fmla="*/ 402322 h 3670596"/>
              <a:gd name="connsiteX2085" fmla="*/ 1160546 w 3886200"/>
              <a:gd name="connsiteY2085" fmla="*/ 402323 h 3670596"/>
              <a:gd name="connsiteX2086" fmla="*/ 1160545 w 3886200"/>
              <a:gd name="connsiteY2086" fmla="*/ 402320 h 3670596"/>
              <a:gd name="connsiteX2087" fmla="*/ 1160525 w 3886200"/>
              <a:gd name="connsiteY2087" fmla="*/ 402212 h 3670596"/>
              <a:gd name="connsiteX2088" fmla="*/ 1160540 w 3886200"/>
              <a:gd name="connsiteY2088" fmla="*/ 402293 h 3670596"/>
              <a:gd name="connsiteX2089" fmla="*/ 1160538 w 3886200"/>
              <a:gd name="connsiteY2089" fmla="*/ 402282 h 3670596"/>
              <a:gd name="connsiteX2090" fmla="*/ 1160529 w 3886200"/>
              <a:gd name="connsiteY2090" fmla="*/ 402237 h 3670596"/>
              <a:gd name="connsiteX2091" fmla="*/ 1160516 w 3886200"/>
              <a:gd name="connsiteY2091" fmla="*/ 402166 h 3670596"/>
              <a:gd name="connsiteX2092" fmla="*/ 1160521 w 3886200"/>
              <a:gd name="connsiteY2092" fmla="*/ 402192 h 3670596"/>
              <a:gd name="connsiteX2093" fmla="*/ 1160529 w 3886200"/>
              <a:gd name="connsiteY2093" fmla="*/ 402237 h 3670596"/>
              <a:gd name="connsiteX2094" fmla="*/ 1160538 w 3886200"/>
              <a:gd name="connsiteY2094" fmla="*/ 402281 h 3670596"/>
              <a:gd name="connsiteX2095" fmla="*/ 1160536 w 3886200"/>
              <a:gd name="connsiteY2095" fmla="*/ 402272 h 3670596"/>
              <a:gd name="connsiteX2096" fmla="*/ 1341611 w 3886200"/>
              <a:gd name="connsiteY2096" fmla="*/ 402067 h 3670596"/>
              <a:gd name="connsiteX2097" fmla="*/ 1342913 w 3886200"/>
              <a:gd name="connsiteY2097" fmla="*/ 408931 h 3670596"/>
              <a:gd name="connsiteX2098" fmla="*/ 1341822 w 3886200"/>
              <a:gd name="connsiteY2098" fmla="*/ 403180 h 3670596"/>
              <a:gd name="connsiteX2099" fmla="*/ 1160421 w 3886200"/>
              <a:gd name="connsiteY2099" fmla="*/ 401671 h 3670596"/>
              <a:gd name="connsiteX2100" fmla="*/ 1160516 w 3886200"/>
              <a:gd name="connsiteY2100" fmla="*/ 402166 h 3670596"/>
              <a:gd name="connsiteX2101" fmla="*/ 1160507 w 3886200"/>
              <a:gd name="connsiteY2101" fmla="*/ 402124 h 3670596"/>
              <a:gd name="connsiteX2102" fmla="*/ 1160330 w 3886200"/>
              <a:gd name="connsiteY2102" fmla="*/ 401186 h 3670596"/>
              <a:gd name="connsiteX2103" fmla="*/ 1160525 w 3886200"/>
              <a:gd name="connsiteY2103" fmla="*/ 402212 h 3670596"/>
              <a:gd name="connsiteX2104" fmla="*/ 1160521 w 3886200"/>
              <a:gd name="connsiteY2104" fmla="*/ 402192 h 3670596"/>
              <a:gd name="connsiteX2105" fmla="*/ 1160321 w 3886200"/>
              <a:gd name="connsiteY2105" fmla="*/ 401141 h 3670596"/>
              <a:gd name="connsiteX2106" fmla="*/ 1160327 w 3886200"/>
              <a:gd name="connsiteY2106" fmla="*/ 401171 h 3670596"/>
              <a:gd name="connsiteX2107" fmla="*/ 1160421 w 3886200"/>
              <a:gd name="connsiteY2107" fmla="*/ 401671 h 3670596"/>
              <a:gd name="connsiteX2108" fmla="*/ 1160345 w 3886200"/>
              <a:gd name="connsiteY2108" fmla="*/ 401270 h 3670596"/>
              <a:gd name="connsiteX2109" fmla="*/ 1160310 w 3886200"/>
              <a:gd name="connsiteY2109" fmla="*/ 401082 h 3670596"/>
              <a:gd name="connsiteX2110" fmla="*/ 1160312 w 3886200"/>
              <a:gd name="connsiteY2110" fmla="*/ 401092 h 3670596"/>
              <a:gd name="connsiteX2111" fmla="*/ 1160321 w 3886200"/>
              <a:gd name="connsiteY2111" fmla="*/ 401141 h 3670596"/>
              <a:gd name="connsiteX2112" fmla="*/ 1160299 w 3886200"/>
              <a:gd name="connsiteY2112" fmla="*/ 401030 h 3670596"/>
              <a:gd name="connsiteX2113" fmla="*/ 1160304 w 3886200"/>
              <a:gd name="connsiteY2113" fmla="*/ 401050 h 3670596"/>
              <a:gd name="connsiteX2114" fmla="*/ 1160310 w 3886200"/>
              <a:gd name="connsiteY2114" fmla="*/ 401082 h 3670596"/>
              <a:gd name="connsiteX2115" fmla="*/ 1160309 w 3886200"/>
              <a:gd name="connsiteY2115" fmla="*/ 401078 h 3670596"/>
              <a:gd name="connsiteX2116" fmla="*/ 1160291 w 3886200"/>
              <a:gd name="connsiteY2116" fmla="*/ 400987 h 3670596"/>
              <a:gd name="connsiteX2117" fmla="*/ 1160299 w 3886200"/>
              <a:gd name="connsiteY2117" fmla="*/ 401030 h 3670596"/>
              <a:gd name="connsiteX2118" fmla="*/ 1160298 w 3886200"/>
              <a:gd name="connsiteY2118" fmla="*/ 401021 h 3670596"/>
              <a:gd name="connsiteX2119" fmla="*/ 1160178 w 3886200"/>
              <a:gd name="connsiteY2119" fmla="*/ 400385 h 3670596"/>
              <a:gd name="connsiteX2120" fmla="*/ 1160330 w 3886200"/>
              <a:gd name="connsiteY2120" fmla="*/ 401186 h 3670596"/>
              <a:gd name="connsiteX2121" fmla="*/ 1160327 w 3886200"/>
              <a:gd name="connsiteY2121" fmla="*/ 401171 h 3670596"/>
              <a:gd name="connsiteX2122" fmla="*/ 1160312 w 3886200"/>
              <a:gd name="connsiteY2122" fmla="*/ 401092 h 3670596"/>
              <a:gd name="connsiteX2123" fmla="*/ 1160304 w 3886200"/>
              <a:gd name="connsiteY2123" fmla="*/ 401050 h 3670596"/>
              <a:gd name="connsiteX2124" fmla="*/ 1160241 w 3886200"/>
              <a:gd name="connsiteY2124" fmla="*/ 400718 h 3670596"/>
              <a:gd name="connsiteX2125" fmla="*/ 1160088 w 3886200"/>
              <a:gd name="connsiteY2125" fmla="*/ 399916 h 3670596"/>
              <a:gd name="connsiteX2126" fmla="*/ 1160100 w 3886200"/>
              <a:gd name="connsiteY2126" fmla="*/ 399976 h 3670596"/>
              <a:gd name="connsiteX2127" fmla="*/ 1160241 w 3886200"/>
              <a:gd name="connsiteY2127" fmla="*/ 400718 h 3670596"/>
              <a:gd name="connsiteX2128" fmla="*/ 1160291 w 3886200"/>
              <a:gd name="connsiteY2128" fmla="*/ 400987 h 3670596"/>
              <a:gd name="connsiteX2129" fmla="*/ 1160180 w 3886200"/>
              <a:gd name="connsiteY2129" fmla="*/ 400400 h 3670596"/>
              <a:gd name="connsiteX2130" fmla="*/ 1160159 w 3886200"/>
              <a:gd name="connsiteY2130" fmla="*/ 400288 h 3670596"/>
              <a:gd name="connsiteX2131" fmla="*/ 1257496 w 3886200"/>
              <a:gd name="connsiteY2131" fmla="*/ 399880 h 3670596"/>
              <a:gd name="connsiteX2132" fmla="*/ 1263052 w 3886200"/>
              <a:gd name="connsiteY2132" fmla="*/ 406894 h 3670596"/>
              <a:gd name="connsiteX2133" fmla="*/ 1273619 w 3886200"/>
              <a:gd name="connsiteY2133" fmla="*/ 411632 h 3670596"/>
              <a:gd name="connsiteX2134" fmla="*/ 1274873 w 3886200"/>
              <a:gd name="connsiteY2134" fmla="*/ 407721 h 3670596"/>
              <a:gd name="connsiteX2135" fmla="*/ 1284613 w 3886200"/>
              <a:gd name="connsiteY2135" fmla="*/ 424844 h 3670596"/>
              <a:gd name="connsiteX2136" fmla="*/ 1286031 w 3886200"/>
              <a:gd name="connsiteY2136" fmla="*/ 427330 h 3670596"/>
              <a:gd name="connsiteX2137" fmla="*/ 1262761 w 3886200"/>
              <a:gd name="connsiteY2137" fmla="*/ 417153 h 3670596"/>
              <a:gd name="connsiteX2138" fmla="*/ 1260570 w 3886200"/>
              <a:gd name="connsiteY2138" fmla="*/ 412459 h 3670596"/>
              <a:gd name="connsiteX2139" fmla="*/ 1160041 w 3886200"/>
              <a:gd name="connsiteY2139" fmla="*/ 399667 h 3670596"/>
              <a:gd name="connsiteX2140" fmla="*/ 1160051 w 3886200"/>
              <a:gd name="connsiteY2140" fmla="*/ 399720 h 3670596"/>
              <a:gd name="connsiteX2141" fmla="*/ 1160088 w 3886200"/>
              <a:gd name="connsiteY2141" fmla="*/ 399916 h 3670596"/>
              <a:gd name="connsiteX2142" fmla="*/ 1160060 w 3886200"/>
              <a:gd name="connsiteY2142" fmla="*/ 399770 h 3670596"/>
              <a:gd name="connsiteX2143" fmla="*/ 1160015 w 3886200"/>
              <a:gd name="connsiteY2143" fmla="*/ 399530 h 3670596"/>
              <a:gd name="connsiteX2144" fmla="*/ 1160028 w 3886200"/>
              <a:gd name="connsiteY2144" fmla="*/ 399599 h 3670596"/>
              <a:gd name="connsiteX2145" fmla="*/ 1160041 w 3886200"/>
              <a:gd name="connsiteY2145" fmla="*/ 399667 h 3670596"/>
              <a:gd name="connsiteX2146" fmla="*/ 1160018 w 3886200"/>
              <a:gd name="connsiteY2146" fmla="*/ 399548 h 3670596"/>
              <a:gd name="connsiteX2147" fmla="*/ 1160014 w 3886200"/>
              <a:gd name="connsiteY2147" fmla="*/ 399526 h 3670596"/>
              <a:gd name="connsiteX2148" fmla="*/ 1160014 w 3886200"/>
              <a:gd name="connsiteY2148" fmla="*/ 399528 h 3670596"/>
              <a:gd name="connsiteX2149" fmla="*/ 1160015 w 3886200"/>
              <a:gd name="connsiteY2149" fmla="*/ 399530 h 3670596"/>
              <a:gd name="connsiteX2150" fmla="*/ 1160014 w 3886200"/>
              <a:gd name="connsiteY2150" fmla="*/ 399528 h 3670596"/>
              <a:gd name="connsiteX2151" fmla="*/ 1159991 w 3886200"/>
              <a:gd name="connsiteY2151" fmla="*/ 399405 h 3670596"/>
              <a:gd name="connsiteX2152" fmla="*/ 1160009 w 3886200"/>
              <a:gd name="connsiteY2152" fmla="*/ 399496 h 3670596"/>
              <a:gd name="connsiteX2153" fmla="*/ 1160014 w 3886200"/>
              <a:gd name="connsiteY2153" fmla="*/ 399526 h 3670596"/>
              <a:gd name="connsiteX2154" fmla="*/ 1159992 w 3886200"/>
              <a:gd name="connsiteY2154" fmla="*/ 399411 h 3670596"/>
              <a:gd name="connsiteX2155" fmla="*/ 1159989 w 3886200"/>
              <a:gd name="connsiteY2155" fmla="*/ 399390 h 3670596"/>
              <a:gd name="connsiteX2156" fmla="*/ 1159989 w 3886200"/>
              <a:gd name="connsiteY2156" fmla="*/ 399392 h 3670596"/>
              <a:gd name="connsiteX2157" fmla="*/ 1159991 w 3886200"/>
              <a:gd name="connsiteY2157" fmla="*/ 399405 h 3670596"/>
              <a:gd name="connsiteX2158" fmla="*/ 1159991 w 3886200"/>
              <a:gd name="connsiteY2158" fmla="*/ 399404 h 3670596"/>
              <a:gd name="connsiteX2159" fmla="*/ 1159986 w 3886200"/>
              <a:gd name="connsiteY2159" fmla="*/ 399376 h 3670596"/>
              <a:gd name="connsiteX2160" fmla="*/ 1159988 w 3886200"/>
              <a:gd name="connsiteY2160" fmla="*/ 399384 h 3670596"/>
              <a:gd name="connsiteX2161" fmla="*/ 1159989 w 3886200"/>
              <a:gd name="connsiteY2161" fmla="*/ 399390 h 3670596"/>
              <a:gd name="connsiteX2162" fmla="*/ 1159987 w 3886200"/>
              <a:gd name="connsiteY2162" fmla="*/ 399381 h 3670596"/>
              <a:gd name="connsiteX2163" fmla="*/ 1159951 w 3886200"/>
              <a:gd name="connsiteY2163" fmla="*/ 399188 h 3670596"/>
              <a:gd name="connsiteX2164" fmla="*/ 1159970 w 3886200"/>
              <a:gd name="connsiteY2164" fmla="*/ 399291 h 3670596"/>
              <a:gd name="connsiteX2165" fmla="*/ 1159986 w 3886200"/>
              <a:gd name="connsiteY2165" fmla="*/ 399376 h 3670596"/>
              <a:gd name="connsiteX2166" fmla="*/ 1159985 w 3886200"/>
              <a:gd name="connsiteY2166" fmla="*/ 399372 h 3670596"/>
              <a:gd name="connsiteX2167" fmla="*/ 1159911 w 3886200"/>
              <a:gd name="connsiteY2167" fmla="*/ 398970 h 3670596"/>
              <a:gd name="connsiteX2168" fmla="*/ 1160178 w 3886200"/>
              <a:gd name="connsiteY2168" fmla="*/ 400385 h 3670596"/>
              <a:gd name="connsiteX2169" fmla="*/ 1160100 w 3886200"/>
              <a:gd name="connsiteY2169" fmla="*/ 399976 h 3670596"/>
              <a:gd name="connsiteX2170" fmla="*/ 1160051 w 3886200"/>
              <a:gd name="connsiteY2170" fmla="*/ 399720 h 3670596"/>
              <a:gd name="connsiteX2171" fmla="*/ 1160028 w 3886200"/>
              <a:gd name="connsiteY2171" fmla="*/ 399599 h 3670596"/>
              <a:gd name="connsiteX2172" fmla="*/ 1160014 w 3886200"/>
              <a:gd name="connsiteY2172" fmla="*/ 399528 h 3670596"/>
              <a:gd name="connsiteX2173" fmla="*/ 1160009 w 3886200"/>
              <a:gd name="connsiteY2173" fmla="*/ 399496 h 3670596"/>
              <a:gd name="connsiteX2174" fmla="*/ 1159989 w 3886200"/>
              <a:gd name="connsiteY2174" fmla="*/ 399392 h 3670596"/>
              <a:gd name="connsiteX2175" fmla="*/ 1159988 w 3886200"/>
              <a:gd name="connsiteY2175" fmla="*/ 399384 h 3670596"/>
              <a:gd name="connsiteX2176" fmla="*/ 1159970 w 3886200"/>
              <a:gd name="connsiteY2176" fmla="*/ 399291 h 3670596"/>
              <a:gd name="connsiteX2177" fmla="*/ 1159906 w 3886200"/>
              <a:gd name="connsiteY2177" fmla="*/ 398952 h 3670596"/>
              <a:gd name="connsiteX2178" fmla="*/ 1159915 w 3886200"/>
              <a:gd name="connsiteY2178" fmla="*/ 399002 h 3670596"/>
              <a:gd name="connsiteX2179" fmla="*/ 1159917 w 3886200"/>
              <a:gd name="connsiteY2179" fmla="*/ 399013 h 3670596"/>
              <a:gd name="connsiteX2180" fmla="*/ 1159890 w 3886200"/>
              <a:gd name="connsiteY2180" fmla="*/ 398862 h 3670596"/>
              <a:gd name="connsiteX2181" fmla="*/ 1159911 w 3886200"/>
              <a:gd name="connsiteY2181" fmla="*/ 398970 h 3670596"/>
              <a:gd name="connsiteX2182" fmla="*/ 1159891 w 3886200"/>
              <a:gd name="connsiteY2182" fmla="*/ 398867 h 3670596"/>
              <a:gd name="connsiteX2183" fmla="*/ 1159882 w 3886200"/>
              <a:gd name="connsiteY2183" fmla="*/ 398823 h 3670596"/>
              <a:gd name="connsiteX2184" fmla="*/ 1159890 w 3886200"/>
              <a:gd name="connsiteY2184" fmla="*/ 398862 h 3670596"/>
              <a:gd name="connsiteX2185" fmla="*/ 1159886 w 3886200"/>
              <a:gd name="connsiteY2185" fmla="*/ 398841 h 3670596"/>
              <a:gd name="connsiteX2186" fmla="*/ 1159878 w 3886200"/>
              <a:gd name="connsiteY2186" fmla="*/ 398798 h 3670596"/>
              <a:gd name="connsiteX2187" fmla="*/ 1159879 w 3886200"/>
              <a:gd name="connsiteY2187" fmla="*/ 398806 h 3670596"/>
              <a:gd name="connsiteX2188" fmla="*/ 1159886 w 3886200"/>
              <a:gd name="connsiteY2188" fmla="*/ 398841 h 3670596"/>
              <a:gd name="connsiteX2189" fmla="*/ 1159891 w 3886200"/>
              <a:gd name="connsiteY2189" fmla="*/ 398867 h 3670596"/>
              <a:gd name="connsiteX2190" fmla="*/ 1159951 w 3886200"/>
              <a:gd name="connsiteY2190" fmla="*/ 399188 h 3670596"/>
              <a:gd name="connsiteX2191" fmla="*/ 1159915 w 3886200"/>
              <a:gd name="connsiteY2191" fmla="*/ 399002 h 3670596"/>
              <a:gd name="connsiteX2192" fmla="*/ 1159874 w 3886200"/>
              <a:gd name="connsiteY2192" fmla="*/ 398778 h 3670596"/>
              <a:gd name="connsiteX2193" fmla="*/ 1159882 w 3886200"/>
              <a:gd name="connsiteY2193" fmla="*/ 398823 h 3670596"/>
              <a:gd name="connsiteX2194" fmla="*/ 1159879 w 3886200"/>
              <a:gd name="connsiteY2194" fmla="*/ 398806 h 3670596"/>
              <a:gd name="connsiteX2195" fmla="*/ 1159877 w 3886200"/>
              <a:gd name="connsiteY2195" fmla="*/ 398796 h 3670596"/>
              <a:gd name="connsiteX2196" fmla="*/ 1159863 w 3886200"/>
              <a:gd name="connsiteY2196" fmla="*/ 398719 h 3670596"/>
              <a:gd name="connsiteX2197" fmla="*/ 1159874 w 3886200"/>
              <a:gd name="connsiteY2197" fmla="*/ 398778 h 3670596"/>
              <a:gd name="connsiteX2198" fmla="*/ 1159864 w 3886200"/>
              <a:gd name="connsiteY2198" fmla="*/ 398722 h 3670596"/>
              <a:gd name="connsiteX2199" fmla="*/ 1159808 w 3886200"/>
              <a:gd name="connsiteY2199" fmla="*/ 398425 h 3670596"/>
              <a:gd name="connsiteX2200" fmla="*/ 1159863 w 3886200"/>
              <a:gd name="connsiteY2200" fmla="*/ 398719 h 3670596"/>
              <a:gd name="connsiteX2201" fmla="*/ 1159862 w 3886200"/>
              <a:gd name="connsiteY2201" fmla="*/ 398712 h 3670596"/>
              <a:gd name="connsiteX2202" fmla="*/ 1159747 w 3886200"/>
              <a:gd name="connsiteY2202" fmla="*/ 398112 h 3670596"/>
              <a:gd name="connsiteX2203" fmla="*/ 1159784 w 3886200"/>
              <a:gd name="connsiteY2203" fmla="*/ 398300 h 3670596"/>
              <a:gd name="connsiteX2204" fmla="*/ 1159862 w 3886200"/>
              <a:gd name="connsiteY2204" fmla="*/ 398712 h 3670596"/>
              <a:gd name="connsiteX2205" fmla="*/ 1159864 w 3886200"/>
              <a:gd name="connsiteY2205" fmla="*/ 398722 h 3670596"/>
              <a:gd name="connsiteX2206" fmla="*/ 1159877 w 3886200"/>
              <a:gd name="connsiteY2206" fmla="*/ 398796 h 3670596"/>
              <a:gd name="connsiteX2207" fmla="*/ 1159878 w 3886200"/>
              <a:gd name="connsiteY2207" fmla="*/ 398798 h 3670596"/>
              <a:gd name="connsiteX2208" fmla="*/ 1159747 w 3886200"/>
              <a:gd name="connsiteY2208" fmla="*/ 398109 h 3670596"/>
              <a:gd name="connsiteX2209" fmla="*/ 1159747 w 3886200"/>
              <a:gd name="connsiteY2209" fmla="*/ 398112 h 3670596"/>
              <a:gd name="connsiteX2210" fmla="*/ 1159747 w 3886200"/>
              <a:gd name="connsiteY2210" fmla="*/ 398111 h 3670596"/>
              <a:gd name="connsiteX2211" fmla="*/ 1159740 w 3886200"/>
              <a:gd name="connsiteY2211" fmla="*/ 398072 h 3670596"/>
              <a:gd name="connsiteX2212" fmla="*/ 1159747 w 3886200"/>
              <a:gd name="connsiteY2212" fmla="*/ 398109 h 3670596"/>
              <a:gd name="connsiteX2213" fmla="*/ 1159744 w 3886200"/>
              <a:gd name="connsiteY2213" fmla="*/ 398094 h 3670596"/>
              <a:gd name="connsiteX2214" fmla="*/ 1159709 w 3886200"/>
              <a:gd name="connsiteY2214" fmla="*/ 397911 h 3670596"/>
              <a:gd name="connsiteX2215" fmla="*/ 1159740 w 3886200"/>
              <a:gd name="connsiteY2215" fmla="*/ 398072 h 3670596"/>
              <a:gd name="connsiteX2216" fmla="*/ 1159721 w 3886200"/>
              <a:gd name="connsiteY2216" fmla="*/ 397976 h 3670596"/>
              <a:gd name="connsiteX2217" fmla="*/ 1159705 w 3886200"/>
              <a:gd name="connsiteY2217" fmla="*/ 397885 h 3670596"/>
              <a:gd name="connsiteX2218" fmla="*/ 1159808 w 3886200"/>
              <a:gd name="connsiteY2218" fmla="*/ 398425 h 3670596"/>
              <a:gd name="connsiteX2219" fmla="*/ 1159784 w 3886200"/>
              <a:gd name="connsiteY2219" fmla="*/ 398300 h 3670596"/>
              <a:gd name="connsiteX2220" fmla="*/ 1159687 w 3886200"/>
              <a:gd name="connsiteY2220" fmla="*/ 397791 h 3670596"/>
              <a:gd name="connsiteX2221" fmla="*/ 1159702 w 3886200"/>
              <a:gd name="connsiteY2221" fmla="*/ 397871 h 3670596"/>
              <a:gd name="connsiteX2222" fmla="*/ 1159705 w 3886200"/>
              <a:gd name="connsiteY2222" fmla="*/ 397885 h 3670596"/>
              <a:gd name="connsiteX2223" fmla="*/ 1159580 w 3886200"/>
              <a:gd name="connsiteY2223" fmla="*/ 397233 h 3670596"/>
              <a:gd name="connsiteX2224" fmla="*/ 1159721 w 3886200"/>
              <a:gd name="connsiteY2224" fmla="*/ 397976 h 3670596"/>
              <a:gd name="connsiteX2225" fmla="*/ 1159744 w 3886200"/>
              <a:gd name="connsiteY2225" fmla="*/ 398094 h 3670596"/>
              <a:gd name="connsiteX2226" fmla="*/ 1159747 w 3886200"/>
              <a:gd name="connsiteY2226" fmla="*/ 398111 h 3670596"/>
              <a:gd name="connsiteX2227" fmla="*/ 1159906 w 3886200"/>
              <a:gd name="connsiteY2227" fmla="*/ 398952 h 3670596"/>
              <a:gd name="connsiteX2228" fmla="*/ 1159718 w 3886200"/>
              <a:gd name="connsiteY2228" fmla="*/ 397963 h 3670596"/>
              <a:gd name="connsiteX2229" fmla="*/ 1159527 w 3886200"/>
              <a:gd name="connsiteY2229" fmla="*/ 396944 h 3670596"/>
              <a:gd name="connsiteX2230" fmla="*/ 1159687 w 3886200"/>
              <a:gd name="connsiteY2230" fmla="*/ 397791 h 3670596"/>
              <a:gd name="connsiteX2231" fmla="*/ 1159638 w 3886200"/>
              <a:gd name="connsiteY2231" fmla="*/ 397536 h 3670596"/>
              <a:gd name="connsiteX2232" fmla="*/ 1339997 w 3886200"/>
              <a:gd name="connsiteY2232" fmla="*/ 393557 h 3670596"/>
              <a:gd name="connsiteX2233" fmla="*/ 1341611 w 3886200"/>
              <a:gd name="connsiteY2233" fmla="*/ 402067 h 3670596"/>
              <a:gd name="connsiteX2234" fmla="*/ 1341049 w 3886200"/>
              <a:gd name="connsiteY2234" fmla="*/ 399108 h 3670596"/>
              <a:gd name="connsiteX2235" fmla="*/ 1339505 w 3886200"/>
              <a:gd name="connsiteY2235" fmla="*/ 390964 h 3670596"/>
              <a:gd name="connsiteX2236" fmla="*/ 1339997 w 3886200"/>
              <a:gd name="connsiteY2236" fmla="*/ 393557 h 3670596"/>
              <a:gd name="connsiteX2237" fmla="*/ 1339868 w 3886200"/>
              <a:gd name="connsiteY2237" fmla="*/ 392882 h 3670596"/>
              <a:gd name="connsiteX2238" fmla="*/ 1157507 w 3886200"/>
              <a:gd name="connsiteY2238" fmla="*/ 386298 h 3670596"/>
              <a:gd name="connsiteX2239" fmla="*/ 1158125 w 3886200"/>
              <a:gd name="connsiteY2239" fmla="*/ 389556 h 3670596"/>
              <a:gd name="connsiteX2240" fmla="*/ 1159638 w 3886200"/>
              <a:gd name="connsiteY2240" fmla="*/ 397536 h 3670596"/>
              <a:gd name="connsiteX2241" fmla="*/ 1159709 w 3886200"/>
              <a:gd name="connsiteY2241" fmla="*/ 397911 h 3670596"/>
              <a:gd name="connsiteX2242" fmla="*/ 1158502 w 3886200"/>
              <a:gd name="connsiteY2242" fmla="*/ 391555 h 3670596"/>
              <a:gd name="connsiteX2243" fmla="*/ 1217717 w 3886200"/>
              <a:gd name="connsiteY2243" fmla="*/ 385442 h 3670596"/>
              <a:gd name="connsiteX2244" fmla="*/ 1217785 w 3886200"/>
              <a:gd name="connsiteY2244" fmla="*/ 385796 h 3670596"/>
              <a:gd name="connsiteX2245" fmla="*/ 1217729 w 3886200"/>
              <a:gd name="connsiteY2245" fmla="*/ 385505 h 3670596"/>
              <a:gd name="connsiteX2246" fmla="*/ 1217640 w 3886200"/>
              <a:gd name="connsiteY2246" fmla="*/ 385043 h 3670596"/>
              <a:gd name="connsiteX2247" fmla="*/ 1217662 w 3886200"/>
              <a:gd name="connsiteY2247" fmla="*/ 385158 h 3670596"/>
              <a:gd name="connsiteX2248" fmla="*/ 1217729 w 3886200"/>
              <a:gd name="connsiteY2248" fmla="*/ 385505 h 3670596"/>
              <a:gd name="connsiteX2249" fmla="*/ 1220199 w 3886200"/>
              <a:gd name="connsiteY2249" fmla="*/ 398536 h 3670596"/>
              <a:gd name="connsiteX2250" fmla="*/ 1217634 w 3886200"/>
              <a:gd name="connsiteY2250" fmla="*/ 385009 h 3670596"/>
              <a:gd name="connsiteX2251" fmla="*/ 1217717 w 3886200"/>
              <a:gd name="connsiteY2251" fmla="*/ 385442 h 3670596"/>
              <a:gd name="connsiteX2252" fmla="*/ 1217662 w 3886200"/>
              <a:gd name="connsiteY2252" fmla="*/ 385158 h 3670596"/>
              <a:gd name="connsiteX2253" fmla="*/ 1217636 w 3886200"/>
              <a:gd name="connsiteY2253" fmla="*/ 385021 h 3670596"/>
              <a:gd name="connsiteX2254" fmla="*/ 1217619 w 3886200"/>
              <a:gd name="connsiteY2254" fmla="*/ 384935 h 3670596"/>
              <a:gd name="connsiteX2255" fmla="*/ 1217636 w 3886200"/>
              <a:gd name="connsiteY2255" fmla="*/ 385021 h 3670596"/>
              <a:gd name="connsiteX2256" fmla="*/ 1217640 w 3886200"/>
              <a:gd name="connsiteY2256" fmla="*/ 385043 h 3670596"/>
              <a:gd name="connsiteX2257" fmla="*/ 1217609 w 3886200"/>
              <a:gd name="connsiteY2257" fmla="*/ 384883 h 3670596"/>
              <a:gd name="connsiteX2258" fmla="*/ 1217617 w 3886200"/>
              <a:gd name="connsiteY2258" fmla="*/ 384918 h 3670596"/>
              <a:gd name="connsiteX2259" fmla="*/ 1217619 w 3886200"/>
              <a:gd name="connsiteY2259" fmla="*/ 384935 h 3670596"/>
              <a:gd name="connsiteX2260" fmla="*/ 1217607 w 3886200"/>
              <a:gd name="connsiteY2260" fmla="*/ 384867 h 3670596"/>
              <a:gd name="connsiteX2261" fmla="*/ 1217607 w 3886200"/>
              <a:gd name="connsiteY2261" fmla="*/ 384868 h 3670596"/>
              <a:gd name="connsiteX2262" fmla="*/ 1217609 w 3886200"/>
              <a:gd name="connsiteY2262" fmla="*/ 384883 h 3670596"/>
              <a:gd name="connsiteX2263" fmla="*/ 1217581 w 3886200"/>
              <a:gd name="connsiteY2263" fmla="*/ 384733 h 3670596"/>
              <a:gd name="connsiteX2264" fmla="*/ 1217606 w 3886200"/>
              <a:gd name="connsiteY2264" fmla="*/ 384860 h 3670596"/>
              <a:gd name="connsiteX2265" fmla="*/ 1217607 w 3886200"/>
              <a:gd name="connsiteY2265" fmla="*/ 384867 h 3670596"/>
              <a:gd name="connsiteX2266" fmla="*/ 1217462 w 3886200"/>
              <a:gd name="connsiteY2266" fmla="*/ 384108 h 3670596"/>
              <a:gd name="connsiteX2267" fmla="*/ 1217569 w 3886200"/>
              <a:gd name="connsiteY2267" fmla="*/ 384666 h 3670596"/>
              <a:gd name="connsiteX2268" fmla="*/ 1217581 w 3886200"/>
              <a:gd name="connsiteY2268" fmla="*/ 384733 h 3670596"/>
              <a:gd name="connsiteX2269" fmla="*/ 1217495 w 3886200"/>
              <a:gd name="connsiteY2269" fmla="*/ 384283 h 3670596"/>
              <a:gd name="connsiteX2270" fmla="*/ 1217401 w 3886200"/>
              <a:gd name="connsiteY2270" fmla="*/ 383778 h 3670596"/>
              <a:gd name="connsiteX2271" fmla="*/ 1217634 w 3886200"/>
              <a:gd name="connsiteY2271" fmla="*/ 385009 h 3670596"/>
              <a:gd name="connsiteX2272" fmla="*/ 1217617 w 3886200"/>
              <a:gd name="connsiteY2272" fmla="*/ 384918 h 3670596"/>
              <a:gd name="connsiteX2273" fmla="*/ 1217607 w 3886200"/>
              <a:gd name="connsiteY2273" fmla="*/ 384868 h 3670596"/>
              <a:gd name="connsiteX2274" fmla="*/ 1217606 w 3886200"/>
              <a:gd name="connsiteY2274" fmla="*/ 384860 h 3670596"/>
              <a:gd name="connsiteX2275" fmla="*/ 1217569 w 3886200"/>
              <a:gd name="connsiteY2275" fmla="*/ 384666 h 3670596"/>
              <a:gd name="connsiteX2276" fmla="*/ 1217441 w 3886200"/>
              <a:gd name="connsiteY2276" fmla="*/ 383993 h 3670596"/>
              <a:gd name="connsiteX2277" fmla="*/ 1217399 w 3886200"/>
              <a:gd name="connsiteY2277" fmla="*/ 383774 h 3670596"/>
              <a:gd name="connsiteX2278" fmla="*/ 1217400 w 3886200"/>
              <a:gd name="connsiteY2278" fmla="*/ 383775 h 3670596"/>
              <a:gd name="connsiteX2279" fmla="*/ 1217441 w 3886200"/>
              <a:gd name="connsiteY2279" fmla="*/ 383993 h 3670596"/>
              <a:gd name="connsiteX2280" fmla="*/ 1217462 w 3886200"/>
              <a:gd name="connsiteY2280" fmla="*/ 384108 h 3670596"/>
              <a:gd name="connsiteX2281" fmla="*/ 1156478 w 3886200"/>
              <a:gd name="connsiteY2281" fmla="*/ 380873 h 3670596"/>
              <a:gd name="connsiteX2282" fmla="*/ 1156882 w 3886200"/>
              <a:gd name="connsiteY2282" fmla="*/ 383003 h 3670596"/>
              <a:gd name="connsiteX2283" fmla="*/ 1157483 w 3886200"/>
              <a:gd name="connsiteY2283" fmla="*/ 386170 h 3670596"/>
              <a:gd name="connsiteX2284" fmla="*/ 1157507 w 3886200"/>
              <a:gd name="connsiteY2284" fmla="*/ 386298 h 3670596"/>
              <a:gd name="connsiteX2285" fmla="*/ 1216534 w 3886200"/>
              <a:gd name="connsiteY2285" fmla="*/ 379210 h 3670596"/>
              <a:gd name="connsiteX2286" fmla="*/ 1217401 w 3886200"/>
              <a:gd name="connsiteY2286" fmla="*/ 383778 h 3670596"/>
              <a:gd name="connsiteX2287" fmla="*/ 1217400 w 3886200"/>
              <a:gd name="connsiteY2287" fmla="*/ 383775 h 3670596"/>
              <a:gd name="connsiteX2288" fmla="*/ 1154938 w 3886200"/>
              <a:gd name="connsiteY2288" fmla="*/ 372754 h 3670596"/>
              <a:gd name="connsiteX2289" fmla="*/ 1155605 w 3886200"/>
              <a:gd name="connsiteY2289" fmla="*/ 376270 h 3670596"/>
              <a:gd name="connsiteX2290" fmla="*/ 1156478 w 3886200"/>
              <a:gd name="connsiteY2290" fmla="*/ 380873 h 3670596"/>
              <a:gd name="connsiteX2291" fmla="*/ 1155392 w 3886200"/>
              <a:gd name="connsiteY2291" fmla="*/ 375150 h 3670596"/>
              <a:gd name="connsiteX2292" fmla="*/ 1154780 w 3886200"/>
              <a:gd name="connsiteY2292" fmla="*/ 371920 h 3670596"/>
              <a:gd name="connsiteX2293" fmla="*/ 1154793 w 3886200"/>
              <a:gd name="connsiteY2293" fmla="*/ 371989 h 3670596"/>
              <a:gd name="connsiteX2294" fmla="*/ 1154885 w 3886200"/>
              <a:gd name="connsiteY2294" fmla="*/ 372477 h 3670596"/>
              <a:gd name="connsiteX2295" fmla="*/ 1154938 w 3886200"/>
              <a:gd name="connsiteY2295" fmla="*/ 372754 h 3670596"/>
              <a:gd name="connsiteX2296" fmla="*/ 1154757 w 3886200"/>
              <a:gd name="connsiteY2296" fmla="*/ 371798 h 3670596"/>
              <a:gd name="connsiteX2297" fmla="*/ 1154829 w 3886200"/>
              <a:gd name="connsiteY2297" fmla="*/ 372180 h 3670596"/>
              <a:gd name="connsiteX2298" fmla="*/ 1154793 w 3886200"/>
              <a:gd name="connsiteY2298" fmla="*/ 371989 h 3670596"/>
              <a:gd name="connsiteX2299" fmla="*/ 1154727 w 3886200"/>
              <a:gd name="connsiteY2299" fmla="*/ 371639 h 3670596"/>
              <a:gd name="connsiteX2300" fmla="*/ 1154757 w 3886200"/>
              <a:gd name="connsiteY2300" fmla="*/ 371798 h 3670596"/>
              <a:gd name="connsiteX2301" fmla="*/ 1154730 w 3886200"/>
              <a:gd name="connsiteY2301" fmla="*/ 371657 h 3670596"/>
              <a:gd name="connsiteX2302" fmla="*/ 1154722 w 3886200"/>
              <a:gd name="connsiteY2302" fmla="*/ 371617 h 3670596"/>
              <a:gd name="connsiteX2303" fmla="*/ 1154723 w 3886200"/>
              <a:gd name="connsiteY2303" fmla="*/ 371623 h 3670596"/>
              <a:gd name="connsiteX2304" fmla="*/ 1154730 w 3886200"/>
              <a:gd name="connsiteY2304" fmla="*/ 371657 h 3670596"/>
              <a:gd name="connsiteX2305" fmla="*/ 1154780 w 3886200"/>
              <a:gd name="connsiteY2305" fmla="*/ 371920 h 3670596"/>
              <a:gd name="connsiteX2306" fmla="*/ 1154720 w 3886200"/>
              <a:gd name="connsiteY2306" fmla="*/ 371601 h 3670596"/>
              <a:gd name="connsiteX2307" fmla="*/ 1154727 w 3886200"/>
              <a:gd name="connsiteY2307" fmla="*/ 371639 h 3670596"/>
              <a:gd name="connsiteX2308" fmla="*/ 1154723 w 3886200"/>
              <a:gd name="connsiteY2308" fmla="*/ 371623 h 3670596"/>
              <a:gd name="connsiteX2309" fmla="*/ 1154721 w 3886200"/>
              <a:gd name="connsiteY2309" fmla="*/ 371612 h 3670596"/>
              <a:gd name="connsiteX2310" fmla="*/ 1154701 w 3886200"/>
              <a:gd name="connsiteY2310" fmla="*/ 371505 h 3670596"/>
              <a:gd name="connsiteX2311" fmla="*/ 1154721 w 3886200"/>
              <a:gd name="connsiteY2311" fmla="*/ 371612 h 3670596"/>
              <a:gd name="connsiteX2312" fmla="*/ 1154722 w 3886200"/>
              <a:gd name="connsiteY2312" fmla="*/ 371617 h 3670596"/>
              <a:gd name="connsiteX2313" fmla="*/ 1154690 w 3886200"/>
              <a:gd name="connsiteY2313" fmla="*/ 371433 h 3670596"/>
              <a:gd name="connsiteX2314" fmla="*/ 1159527 w 3886200"/>
              <a:gd name="connsiteY2314" fmla="*/ 396944 h 3670596"/>
              <a:gd name="connsiteX2315" fmla="*/ 1158125 w 3886200"/>
              <a:gd name="connsiteY2315" fmla="*/ 389556 h 3670596"/>
              <a:gd name="connsiteX2316" fmla="*/ 1157483 w 3886200"/>
              <a:gd name="connsiteY2316" fmla="*/ 386170 h 3670596"/>
              <a:gd name="connsiteX2317" fmla="*/ 1157457 w 3886200"/>
              <a:gd name="connsiteY2317" fmla="*/ 386034 h 3670596"/>
              <a:gd name="connsiteX2318" fmla="*/ 1156882 w 3886200"/>
              <a:gd name="connsiteY2318" fmla="*/ 383003 h 3670596"/>
              <a:gd name="connsiteX2319" fmla="*/ 1155605 w 3886200"/>
              <a:gd name="connsiteY2319" fmla="*/ 376270 h 3670596"/>
              <a:gd name="connsiteX2320" fmla="*/ 1154885 w 3886200"/>
              <a:gd name="connsiteY2320" fmla="*/ 372477 h 3670596"/>
              <a:gd name="connsiteX2321" fmla="*/ 1154829 w 3886200"/>
              <a:gd name="connsiteY2321" fmla="*/ 372180 h 3670596"/>
              <a:gd name="connsiteX2322" fmla="*/ 1155044 w 3886200"/>
              <a:gd name="connsiteY2322" fmla="*/ 373308 h 3670596"/>
              <a:gd name="connsiteX2323" fmla="*/ 1154719 w 3886200"/>
              <a:gd name="connsiteY2323" fmla="*/ 371594 h 3670596"/>
              <a:gd name="connsiteX2324" fmla="*/ 1154654 w 3886200"/>
              <a:gd name="connsiteY2324" fmla="*/ 371254 h 3670596"/>
              <a:gd name="connsiteX2325" fmla="*/ 1154719 w 3886200"/>
              <a:gd name="connsiteY2325" fmla="*/ 371594 h 3670596"/>
              <a:gd name="connsiteX2326" fmla="*/ 1154720 w 3886200"/>
              <a:gd name="connsiteY2326" fmla="*/ 371601 h 3670596"/>
              <a:gd name="connsiteX2327" fmla="*/ 1154662 w 3886200"/>
              <a:gd name="connsiteY2327" fmla="*/ 371298 h 3670596"/>
              <a:gd name="connsiteX2328" fmla="*/ 1154553 w 3886200"/>
              <a:gd name="connsiteY2328" fmla="*/ 370724 h 3670596"/>
              <a:gd name="connsiteX2329" fmla="*/ 1154654 w 3886200"/>
              <a:gd name="connsiteY2329" fmla="*/ 371254 h 3670596"/>
              <a:gd name="connsiteX2330" fmla="*/ 1154603 w 3886200"/>
              <a:gd name="connsiteY2330" fmla="*/ 370990 h 3670596"/>
              <a:gd name="connsiteX2331" fmla="*/ 1154437 w 3886200"/>
              <a:gd name="connsiteY2331" fmla="*/ 370112 h 3670596"/>
              <a:gd name="connsiteX2332" fmla="*/ 1154475 w 3886200"/>
              <a:gd name="connsiteY2332" fmla="*/ 370310 h 3670596"/>
              <a:gd name="connsiteX2333" fmla="*/ 1154553 w 3886200"/>
              <a:gd name="connsiteY2333" fmla="*/ 370724 h 3670596"/>
              <a:gd name="connsiteX2334" fmla="*/ 1154405 w 3886200"/>
              <a:gd name="connsiteY2334" fmla="*/ 369944 h 3670596"/>
              <a:gd name="connsiteX2335" fmla="*/ 1154430 w 3886200"/>
              <a:gd name="connsiteY2335" fmla="*/ 370076 h 3670596"/>
              <a:gd name="connsiteX2336" fmla="*/ 1154437 w 3886200"/>
              <a:gd name="connsiteY2336" fmla="*/ 370112 h 3670596"/>
              <a:gd name="connsiteX2337" fmla="*/ 1154366 w 3886200"/>
              <a:gd name="connsiteY2337" fmla="*/ 369744 h 3670596"/>
              <a:gd name="connsiteX2338" fmla="*/ 1154603 w 3886200"/>
              <a:gd name="connsiteY2338" fmla="*/ 370990 h 3670596"/>
              <a:gd name="connsiteX2339" fmla="*/ 1154662 w 3886200"/>
              <a:gd name="connsiteY2339" fmla="*/ 371298 h 3670596"/>
              <a:gd name="connsiteX2340" fmla="*/ 1154701 w 3886200"/>
              <a:gd name="connsiteY2340" fmla="*/ 371505 h 3670596"/>
              <a:gd name="connsiteX2341" fmla="*/ 1613540 w 3886200"/>
              <a:gd name="connsiteY2341" fmla="*/ 368069 h 3670596"/>
              <a:gd name="connsiteX2342" fmla="*/ 1634174 w 3886200"/>
              <a:gd name="connsiteY2342" fmla="*/ 392864 h 3670596"/>
              <a:gd name="connsiteX2343" fmla="*/ 1643946 w 3886200"/>
              <a:gd name="connsiteY2343" fmla="*/ 404607 h 3670596"/>
              <a:gd name="connsiteX2344" fmla="*/ 1632414 w 3886200"/>
              <a:gd name="connsiteY2344" fmla="*/ 404841 h 3670596"/>
              <a:gd name="connsiteX2345" fmla="*/ 1153856 w 3886200"/>
              <a:gd name="connsiteY2345" fmla="*/ 367048 h 3670596"/>
              <a:gd name="connsiteX2346" fmla="*/ 1154195 w 3886200"/>
              <a:gd name="connsiteY2346" fmla="*/ 368839 h 3670596"/>
              <a:gd name="connsiteX2347" fmla="*/ 1154405 w 3886200"/>
              <a:gd name="connsiteY2347" fmla="*/ 369944 h 3670596"/>
              <a:gd name="connsiteX2348" fmla="*/ 1154366 w 3886200"/>
              <a:gd name="connsiteY2348" fmla="*/ 369744 h 3670596"/>
              <a:gd name="connsiteX2349" fmla="*/ 1153700 w 3886200"/>
              <a:gd name="connsiteY2349" fmla="*/ 366224 h 3670596"/>
              <a:gd name="connsiteX2350" fmla="*/ 1153856 w 3886200"/>
              <a:gd name="connsiteY2350" fmla="*/ 367048 h 3670596"/>
              <a:gd name="connsiteX2351" fmla="*/ 1153785 w 3886200"/>
              <a:gd name="connsiteY2351" fmla="*/ 366677 h 3670596"/>
              <a:gd name="connsiteX2352" fmla="*/ 1214022 w 3886200"/>
              <a:gd name="connsiteY2352" fmla="*/ 365954 h 3670596"/>
              <a:gd name="connsiteX2353" fmla="*/ 1216534 w 3886200"/>
              <a:gd name="connsiteY2353" fmla="*/ 379210 h 3670596"/>
              <a:gd name="connsiteX2354" fmla="*/ 1214020 w 3886200"/>
              <a:gd name="connsiteY2354" fmla="*/ 365955 h 3670596"/>
              <a:gd name="connsiteX2355" fmla="*/ 1153446 w 3886200"/>
              <a:gd name="connsiteY2355" fmla="*/ 364883 h 3670596"/>
              <a:gd name="connsiteX2356" fmla="*/ 1153614 w 3886200"/>
              <a:gd name="connsiteY2356" fmla="*/ 365773 h 3670596"/>
              <a:gd name="connsiteX2357" fmla="*/ 1153700 w 3886200"/>
              <a:gd name="connsiteY2357" fmla="*/ 366224 h 3670596"/>
              <a:gd name="connsiteX2358" fmla="*/ 1153129 w 3886200"/>
              <a:gd name="connsiteY2358" fmla="*/ 363210 h 3670596"/>
              <a:gd name="connsiteX2359" fmla="*/ 1153446 w 3886200"/>
              <a:gd name="connsiteY2359" fmla="*/ 364883 h 3670596"/>
              <a:gd name="connsiteX2360" fmla="*/ 1153381 w 3886200"/>
              <a:gd name="connsiteY2360" fmla="*/ 364540 h 3670596"/>
              <a:gd name="connsiteX2361" fmla="*/ 1151327 w 3886200"/>
              <a:gd name="connsiteY2361" fmla="*/ 353705 h 3670596"/>
              <a:gd name="connsiteX2362" fmla="*/ 1153129 w 3886200"/>
              <a:gd name="connsiteY2362" fmla="*/ 363210 h 3670596"/>
              <a:gd name="connsiteX2363" fmla="*/ 1152738 w 3886200"/>
              <a:gd name="connsiteY2363" fmla="*/ 361150 h 3670596"/>
              <a:gd name="connsiteX2364" fmla="*/ 1254305 w 3886200"/>
              <a:gd name="connsiteY2364" fmla="*/ 351421 h 3670596"/>
              <a:gd name="connsiteX2365" fmla="*/ 1273673 w 3886200"/>
              <a:gd name="connsiteY2365" fmla="*/ 362169 h 3670596"/>
              <a:gd name="connsiteX2366" fmla="*/ 1277914 w 3886200"/>
              <a:gd name="connsiteY2366" fmla="*/ 398222 h 3670596"/>
              <a:gd name="connsiteX2367" fmla="*/ 1274873 w 3886200"/>
              <a:gd name="connsiteY2367" fmla="*/ 407721 h 3670596"/>
              <a:gd name="connsiteX2368" fmla="*/ 1274711 w 3886200"/>
              <a:gd name="connsiteY2368" fmla="*/ 407441 h 3670596"/>
              <a:gd name="connsiteX2369" fmla="*/ 1248035 w 3886200"/>
              <a:gd name="connsiteY2369" fmla="*/ 360558 h 3670596"/>
              <a:gd name="connsiteX2370" fmla="*/ 1150575 w 3886200"/>
              <a:gd name="connsiteY2370" fmla="*/ 349739 h 3670596"/>
              <a:gd name="connsiteX2371" fmla="*/ 1151015 w 3886200"/>
              <a:gd name="connsiteY2371" fmla="*/ 352058 h 3670596"/>
              <a:gd name="connsiteX2372" fmla="*/ 1151327 w 3886200"/>
              <a:gd name="connsiteY2372" fmla="*/ 353705 h 3670596"/>
              <a:gd name="connsiteX2373" fmla="*/ 1149823 w 3886200"/>
              <a:gd name="connsiteY2373" fmla="*/ 345765 h 3670596"/>
              <a:gd name="connsiteX2374" fmla="*/ 1150510 w 3886200"/>
              <a:gd name="connsiteY2374" fmla="*/ 349381 h 3670596"/>
              <a:gd name="connsiteX2375" fmla="*/ 1154690 w 3886200"/>
              <a:gd name="connsiteY2375" fmla="*/ 371433 h 3670596"/>
              <a:gd name="connsiteX2376" fmla="*/ 1154475 w 3886200"/>
              <a:gd name="connsiteY2376" fmla="*/ 370310 h 3670596"/>
              <a:gd name="connsiteX2377" fmla="*/ 1154430 w 3886200"/>
              <a:gd name="connsiteY2377" fmla="*/ 370076 h 3670596"/>
              <a:gd name="connsiteX2378" fmla="*/ 1154195 w 3886200"/>
              <a:gd name="connsiteY2378" fmla="*/ 368839 h 3670596"/>
              <a:gd name="connsiteX2379" fmla="*/ 1153614 w 3886200"/>
              <a:gd name="connsiteY2379" fmla="*/ 365773 h 3670596"/>
              <a:gd name="connsiteX2380" fmla="*/ 1152342 w 3886200"/>
              <a:gd name="connsiteY2380" fmla="*/ 359053 h 3670596"/>
              <a:gd name="connsiteX2381" fmla="*/ 1151015 w 3886200"/>
              <a:gd name="connsiteY2381" fmla="*/ 352058 h 3670596"/>
              <a:gd name="connsiteX2382" fmla="*/ 1149396 w 3886200"/>
              <a:gd name="connsiteY2382" fmla="*/ 343517 h 3670596"/>
              <a:gd name="connsiteX2383" fmla="*/ 1149506 w 3886200"/>
              <a:gd name="connsiteY2383" fmla="*/ 344095 h 3670596"/>
              <a:gd name="connsiteX2384" fmla="*/ 1150575 w 3886200"/>
              <a:gd name="connsiteY2384" fmla="*/ 349739 h 3670596"/>
              <a:gd name="connsiteX2385" fmla="*/ 1149282 w 3886200"/>
              <a:gd name="connsiteY2385" fmla="*/ 342915 h 3670596"/>
              <a:gd name="connsiteX2386" fmla="*/ 1149318 w 3886200"/>
              <a:gd name="connsiteY2386" fmla="*/ 343104 h 3670596"/>
              <a:gd name="connsiteX2387" fmla="*/ 1149396 w 3886200"/>
              <a:gd name="connsiteY2387" fmla="*/ 343517 h 3670596"/>
              <a:gd name="connsiteX2388" fmla="*/ 1149243 w 3886200"/>
              <a:gd name="connsiteY2388" fmla="*/ 342713 h 3670596"/>
              <a:gd name="connsiteX2389" fmla="*/ 1149278 w 3886200"/>
              <a:gd name="connsiteY2389" fmla="*/ 342892 h 3670596"/>
              <a:gd name="connsiteX2390" fmla="*/ 1149282 w 3886200"/>
              <a:gd name="connsiteY2390" fmla="*/ 342915 h 3670596"/>
              <a:gd name="connsiteX2391" fmla="*/ 1149198 w 3886200"/>
              <a:gd name="connsiteY2391" fmla="*/ 342465 h 3670596"/>
              <a:gd name="connsiteX2392" fmla="*/ 1149823 w 3886200"/>
              <a:gd name="connsiteY2392" fmla="*/ 345765 h 3670596"/>
              <a:gd name="connsiteX2393" fmla="*/ 1149506 w 3886200"/>
              <a:gd name="connsiteY2393" fmla="*/ 344095 h 3670596"/>
              <a:gd name="connsiteX2394" fmla="*/ 1149318 w 3886200"/>
              <a:gd name="connsiteY2394" fmla="*/ 343104 h 3670596"/>
              <a:gd name="connsiteX2395" fmla="*/ 1149278 w 3886200"/>
              <a:gd name="connsiteY2395" fmla="*/ 342892 h 3670596"/>
              <a:gd name="connsiteX2396" fmla="*/ 1149082 w 3886200"/>
              <a:gd name="connsiteY2396" fmla="*/ 341864 h 3670596"/>
              <a:gd name="connsiteX2397" fmla="*/ 1149084 w 3886200"/>
              <a:gd name="connsiteY2397" fmla="*/ 341874 h 3670596"/>
              <a:gd name="connsiteX2398" fmla="*/ 1149243 w 3886200"/>
              <a:gd name="connsiteY2398" fmla="*/ 342713 h 3670596"/>
              <a:gd name="connsiteX2399" fmla="*/ 1149171 w 3886200"/>
              <a:gd name="connsiteY2399" fmla="*/ 342330 h 3670596"/>
              <a:gd name="connsiteX2400" fmla="*/ 1149076 w 3886200"/>
              <a:gd name="connsiteY2400" fmla="*/ 341828 h 3670596"/>
              <a:gd name="connsiteX2401" fmla="*/ 1149198 w 3886200"/>
              <a:gd name="connsiteY2401" fmla="*/ 342465 h 3670596"/>
              <a:gd name="connsiteX2402" fmla="*/ 1149084 w 3886200"/>
              <a:gd name="connsiteY2402" fmla="*/ 341874 h 3670596"/>
              <a:gd name="connsiteX2403" fmla="*/ 1149057 w 3886200"/>
              <a:gd name="connsiteY2403" fmla="*/ 341730 h 3670596"/>
              <a:gd name="connsiteX2404" fmla="*/ 1149065 w 3886200"/>
              <a:gd name="connsiteY2404" fmla="*/ 341771 h 3670596"/>
              <a:gd name="connsiteX2405" fmla="*/ 1149082 w 3886200"/>
              <a:gd name="connsiteY2405" fmla="*/ 341864 h 3670596"/>
              <a:gd name="connsiteX2406" fmla="*/ 1149028 w 3886200"/>
              <a:gd name="connsiteY2406" fmla="*/ 341576 h 3670596"/>
              <a:gd name="connsiteX2407" fmla="*/ 1149036 w 3886200"/>
              <a:gd name="connsiteY2407" fmla="*/ 341620 h 3670596"/>
              <a:gd name="connsiteX2408" fmla="*/ 1149057 w 3886200"/>
              <a:gd name="connsiteY2408" fmla="*/ 341730 h 3670596"/>
              <a:gd name="connsiteX2409" fmla="*/ 1149043 w 3886200"/>
              <a:gd name="connsiteY2409" fmla="*/ 341657 h 3670596"/>
              <a:gd name="connsiteX2410" fmla="*/ 1149024 w 3886200"/>
              <a:gd name="connsiteY2410" fmla="*/ 341558 h 3670596"/>
              <a:gd name="connsiteX2411" fmla="*/ 1149025 w 3886200"/>
              <a:gd name="connsiteY2411" fmla="*/ 341560 h 3670596"/>
              <a:gd name="connsiteX2412" fmla="*/ 1149028 w 3886200"/>
              <a:gd name="connsiteY2412" fmla="*/ 341576 h 3670596"/>
              <a:gd name="connsiteX2413" fmla="*/ 1148985 w 3886200"/>
              <a:gd name="connsiteY2413" fmla="*/ 341349 h 3670596"/>
              <a:gd name="connsiteX2414" fmla="*/ 1149024 w 3886200"/>
              <a:gd name="connsiteY2414" fmla="*/ 341558 h 3670596"/>
              <a:gd name="connsiteX2415" fmla="*/ 1149021 w 3886200"/>
              <a:gd name="connsiteY2415" fmla="*/ 341544 h 3670596"/>
              <a:gd name="connsiteX2416" fmla="*/ 1148971 w 3886200"/>
              <a:gd name="connsiteY2416" fmla="*/ 341278 h 3670596"/>
              <a:gd name="connsiteX2417" fmla="*/ 1148985 w 3886200"/>
              <a:gd name="connsiteY2417" fmla="*/ 341349 h 3670596"/>
              <a:gd name="connsiteX2418" fmla="*/ 1148972 w 3886200"/>
              <a:gd name="connsiteY2418" fmla="*/ 341281 h 3670596"/>
              <a:gd name="connsiteX2419" fmla="*/ 1148948 w 3886200"/>
              <a:gd name="connsiteY2419" fmla="*/ 341160 h 3670596"/>
              <a:gd name="connsiteX2420" fmla="*/ 1148950 w 3886200"/>
              <a:gd name="connsiteY2420" fmla="*/ 341165 h 3670596"/>
              <a:gd name="connsiteX2421" fmla="*/ 1148971 w 3886200"/>
              <a:gd name="connsiteY2421" fmla="*/ 341278 h 3670596"/>
              <a:gd name="connsiteX2422" fmla="*/ 1148948 w 3886200"/>
              <a:gd name="connsiteY2422" fmla="*/ 341158 h 3670596"/>
              <a:gd name="connsiteX2423" fmla="*/ 1148948 w 3886200"/>
              <a:gd name="connsiteY2423" fmla="*/ 341160 h 3670596"/>
              <a:gd name="connsiteX2424" fmla="*/ 1148948 w 3886200"/>
              <a:gd name="connsiteY2424" fmla="*/ 341160 h 3670596"/>
              <a:gd name="connsiteX2425" fmla="*/ 1148947 w 3886200"/>
              <a:gd name="connsiteY2425" fmla="*/ 341153 h 3670596"/>
              <a:gd name="connsiteX2426" fmla="*/ 1148948 w 3886200"/>
              <a:gd name="connsiteY2426" fmla="*/ 341158 h 3670596"/>
              <a:gd name="connsiteX2427" fmla="*/ 1148947 w 3886200"/>
              <a:gd name="connsiteY2427" fmla="*/ 341154 h 3670596"/>
              <a:gd name="connsiteX2428" fmla="*/ 1148947 w 3886200"/>
              <a:gd name="connsiteY2428" fmla="*/ 341144 h 3670596"/>
              <a:gd name="connsiteX2429" fmla="*/ 1149076 w 3886200"/>
              <a:gd name="connsiteY2429" fmla="*/ 341828 h 3670596"/>
              <a:gd name="connsiteX2430" fmla="*/ 1149065 w 3886200"/>
              <a:gd name="connsiteY2430" fmla="*/ 341771 h 3670596"/>
              <a:gd name="connsiteX2431" fmla="*/ 1149036 w 3886200"/>
              <a:gd name="connsiteY2431" fmla="*/ 341620 h 3670596"/>
              <a:gd name="connsiteX2432" fmla="*/ 1149025 w 3886200"/>
              <a:gd name="connsiteY2432" fmla="*/ 341560 h 3670596"/>
              <a:gd name="connsiteX2433" fmla="*/ 1148964 w 3886200"/>
              <a:gd name="connsiteY2433" fmla="*/ 341237 h 3670596"/>
              <a:gd name="connsiteX2434" fmla="*/ 1148950 w 3886200"/>
              <a:gd name="connsiteY2434" fmla="*/ 341165 h 3670596"/>
              <a:gd name="connsiteX2435" fmla="*/ 1148947 w 3886200"/>
              <a:gd name="connsiteY2435" fmla="*/ 341150 h 3670596"/>
              <a:gd name="connsiteX2436" fmla="*/ 1148192 w 3886200"/>
              <a:gd name="connsiteY2436" fmla="*/ 337168 h 3670596"/>
              <a:gd name="connsiteX2437" fmla="*/ 1148533 w 3886200"/>
              <a:gd name="connsiteY2437" fmla="*/ 338956 h 3670596"/>
              <a:gd name="connsiteX2438" fmla="*/ 1148947 w 3886200"/>
              <a:gd name="connsiteY2438" fmla="*/ 341150 h 3670596"/>
              <a:gd name="connsiteX2439" fmla="*/ 1148947 w 3886200"/>
              <a:gd name="connsiteY2439" fmla="*/ 341153 h 3670596"/>
              <a:gd name="connsiteX2440" fmla="*/ 1148757 w 3886200"/>
              <a:gd name="connsiteY2440" fmla="*/ 340149 h 3670596"/>
              <a:gd name="connsiteX2441" fmla="*/ 1148641 w 3886200"/>
              <a:gd name="connsiteY2441" fmla="*/ 339537 h 3670596"/>
              <a:gd name="connsiteX2442" fmla="*/ 1147809 w 3886200"/>
              <a:gd name="connsiteY2442" fmla="*/ 335147 h 3670596"/>
              <a:gd name="connsiteX2443" fmla="*/ 1148192 w 3886200"/>
              <a:gd name="connsiteY2443" fmla="*/ 337163 h 3670596"/>
              <a:gd name="connsiteX2444" fmla="*/ 1148191 w 3886200"/>
              <a:gd name="connsiteY2444" fmla="*/ 337163 h 3670596"/>
              <a:gd name="connsiteX2445" fmla="*/ 1147691 w 3886200"/>
              <a:gd name="connsiteY2445" fmla="*/ 334528 h 3670596"/>
              <a:gd name="connsiteX2446" fmla="*/ 1147720 w 3886200"/>
              <a:gd name="connsiteY2446" fmla="*/ 334681 h 3670596"/>
              <a:gd name="connsiteX2447" fmla="*/ 1147809 w 3886200"/>
              <a:gd name="connsiteY2447" fmla="*/ 335147 h 3670596"/>
              <a:gd name="connsiteX2448" fmla="*/ 1207844 w 3886200"/>
              <a:gd name="connsiteY2448" fmla="*/ 333376 h 3670596"/>
              <a:gd name="connsiteX2449" fmla="*/ 1213057 w 3886200"/>
              <a:gd name="connsiteY2449" fmla="*/ 360866 h 3670596"/>
              <a:gd name="connsiteX2450" fmla="*/ 1214022 w 3886200"/>
              <a:gd name="connsiteY2450" fmla="*/ 365954 h 3670596"/>
              <a:gd name="connsiteX2451" fmla="*/ 1213141 w 3886200"/>
              <a:gd name="connsiteY2451" fmla="*/ 364213 h 3670596"/>
              <a:gd name="connsiteX2452" fmla="*/ 1208071 w 3886200"/>
              <a:gd name="connsiteY2452" fmla="*/ 339545 h 3670596"/>
              <a:gd name="connsiteX2453" fmla="*/ 1207164 w 3886200"/>
              <a:gd name="connsiteY2453" fmla="*/ 336337 h 3670596"/>
              <a:gd name="connsiteX2454" fmla="*/ 1146989 w 3886200"/>
              <a:gd name="connsiteY2454" fmla="*/ 330827 h 3670596"/>
              <a:gd name="connsiteX2455" fmla="*/ 1147584 w 3886200"/>
              <a:gd name="connsiteY2455" fmla="*/ 333962 h 3670596"/>
              <a:gd name="connsiteX2456" fmla="*/ 1147691 w 3886200"/>
              <a:gd name="connsiteY2456" fmla="*/ 334528 h 3670596"/>
              <a:gd name="connsiteX2457" fmla="*/ 1145461 w 3886200"/>
              <a:gd name="connsiteY2457" fmla="*/ 322755 h 3670596"/>
              <a:gd name="connsiteX2458" fmla="*/ 1146262 w 3886200"/>
              <a:gd name="connsiteY2458" fmla="*/ 326982 h 3670596"/>
              <a:gd name="connsiteX2459" fmla="*/ 1147839 w 3886200"/>
              <a:gd name="connsiteY2459" fmla="*/ 335299 h 3670596"/>
              <a:gd name="connsiteX2460" fmla="*/ 1147720 w 3886200"/>
              <a:gd name="connsiteY2460" fmla="*/ 334681 h 3670596"/>
              <a:gd name="connsiteX2461" fmla="*/ 1147584 w 3886200"/>
              <a:gd name="connsiteY2461" fmla="*/ 333962 h 3670596"/>
              <a:gd name="connsiteX2462" fmla="*/ 1147419 w 3886200"/>
              <a:gd name="connsiteY2462" fmla="*/ 333090 h 3670596"/>
              <a:gd name="connsiteX2463" fmla="*/ 1506109 w 3886200"/>
              <a:gd name="connsiteY2463" fmla="*/ 314442 h 3670596"/>
              <a:gd name="connsiteX2464" fmla="*/ 1571941 w 3886200"/>
              <a:gd name="connsiteY2464" fmla="*/ 343234 h 3670596"/>
              <a:gd name="connsiteX2465" fmla="*/ 1571432 w 3886200"/>
              <a:gd name="connsiteY2465" fmla="*/ 380360 h 3670596"/>
              <a:gd name="connsiteX2466" fmla="*/ 1563205 w 3886200"/>
              <a:gd name="connsiteY2466" fmla="*/ 378830 h 3670596"/>
              <a:gd name="connsiteX2467" fmla="*/ 1552243 w 3886200"/>
              <a:gd name="connsiteY2467" fmla="*/ 368699 h 3670596"/>
              <a:gd name="connsiteX2468" fmla="*/ 1506109 w 3886200"/>
              <a:gd name="connsiteY2468" fmla="*/ 314442 h 3670596"/>
              <a:gd name="connsiteX2469" fmla="*/ 1565762 w 3886200"/>
              <a:gd name="connsiteY2469" fmla="*/ 310654 h 3670596"/>
              <a:gd name="connsiteX2470" fmla="*/ 1610382 w 3886200"/>
              <a:gd name="connsiteY2470" fmla="*/ 361915 h 3670596"/>
              <a:gd name="connsiteX2471" fmla="*/ 1613540 w 3886200"/>
              <a:gd name="connsiteY2471" fmla="*/ 368069 h 3670596"/>
              <a:gd name="connsiteX2472" fmla="*/ 1610961 w 3886200"/>
              <a:gd name="connsiteY2472" fmla="*/ 364972 h 3670596"/>
              <a:gd name="connsiteX2473" fmla="*/ 1565762 w 3886200"/>
              <a:gd name="connsiteY2473" fmla="*/ 310654 h 3670596"/>
              <a:gd name="connsiteX2474" fmla="*/ 1142192 w 3886200"/>
              <a:gd name="connsiteY2474" fmla="*/ 305527 h 3670596"/>
              <a:gd name="connsiteX2475" fmla="*/ 1143131 w 3886200"/>
              <a:gd name="connsiteY2475" fmla="*/ 310474 h 3670596"/>
              <a:gd name="connsiteX2476" fmla="*/ 1144934 w 3886200"/>
              <a:gd name="connsiteY2476" fmla="*/ 319980 h 3670596"/>
              <a:gd name="connsiteX2477" fmla="*/ 1146989 w 3886200"/>
              <a:gd name="connsiteY2477" fmla="*/ 330827 h 3670596"/>
              <a:gd name="connsiteX2478" fmla="*/ 1142185 w 3886200"/>
              <a:gd name="connsiteY2478" fmla="*/ 305488 h 3670596"/>
              <a:gd name="connsiteX2479" fmla="*/ 1142191 w 3886200"/>
              <a:gd name="connsiteY2479" fmla="*/ 305523 h 3670596"/>
              <a:gd name="connsiteX2480" fmla="*/ 1142192 w 3886200"/>
              <a:gd name="connsiteY2480" fmla="*/ 305527 h 3670596"/>
              <a:gd name="connsiteX2481" fmla="*/ 1142014 w 3886200"/>
              <a:gd name="connsiteY2481" fmla="*/ 304590 h 3670596"/>
              <a:gd name="connsiteX2482" fmla="*/ 1142018 w 3886200"/>
              <a:gd name="connsiteY2482" fmla="*/ 304602 h 3670596"/>
              <a:gd name="connsiteX2483" fmla="*/ 1145461 w 3886200"/>
              <a:gd name="connsiteY2483" fmla="*/ 322755 h 3670596"/>
              <a:gd name="connsiteX2484" fmla="*/ 1144934 w 3886200"/>
              <a:gd name="connsiteY2484" fmla="*/ 319980 h 3670596"/>
              <a:gd name="connsiteX2485" fmla="*/ 1144814 w 3886200"/>
              <a:gd name="connsiteY2485" fmla="*/ 319345 h 3670596"/>
              <a:gd name="connsiteX2486" fmla="*/ 1143131 w 3886200"/>
              <a:gd name="connsiteY2486" fmla="*/ 310474 h 3670596"/>
              <a:gd name="connsiteX2487" fmla="*/ 1142191 w 3886200"/>
              <a:gd name="connsiteY2487" fmla="*/ 305523 h 3670596"/>
              <a:gd name="connsiteX2488" fmla="*/ 1142185 w 3886200"/>
              <a:gd name="connsiteY2488" fmla="*/ 305484 h 3670596"/>
              <a:gd name="connsiteX2489" fmla="*/ 1142014 w 3886200"/>
              <a:gd name="connsiteY2489" fmla="*/ 304584 h 3670596"/>
              <a:gd name="connsiteX2490" fmla="*/ 1142017 w 3886200"/>
              <a:gd name="connsiteY2490" fmla="*/ 304585 h 3670596"/>
              <a:gd name="connsiteX2491" fmla="*/ 1142014 w 3886200"/>
              <a:gd name="connsiteY2491" fmla="*/ 304587 h 3670596"/>
              <a:gd name="connsiteX2492" fmla="*/ 1137878 w 3886200"/>
              <a:gd name="connsiteY2492" fmla="*/ 282771 h 3670596"/>
              <a:gd name="connsiteX2493" fmla="*/ 1142014 w 3886200"/>
              <a:gd name="connsiteY2493" fmla="*/ 304587 h 3670596"/>
              <a:gd name="connsiteX2494" fmla="*/ 1138924 w 3886200"/>
              <a:gd name="connsiteY2494" fmla="*/ 288294 h 3670596"/>
              <a:gd name="connsiteX2495" fmla="*/ 1439429 w 3886200"/>
              <a:gd name="connsiteY2495" fmla="*/ 281173 h 3670596"/>
              <a:gd name="connsiteX2496" fmla="*/ 1440277 w 3886200"/>
              <a:gd name="connsiteY2496" fmla="*/ 285648 h 3670596"/>
              <a:gd name="connsiteX2497" fmla="*/ 1439625 w 3886200"/>
              <a:gd name="connsiteY2497" fmla="*/ 282212 h 3670596"/>
              <a:gd name="connsiteX2498" fmla="*/ 1439264 w 3886200"/>
              <a:gd name="connsiteY2498" fmla="*/ 280306 h 3670596"/>
              <a:gd name="connsiteX2499" fmla="*/ 1439429 w 3886200"/>
              <a:gd name="connsiteY2499" fmla="*/ 281173 h 3670596"/>
              <a:gd name="connsiteX2500" fmla="*/ 1439312 w 3886200"/>
              <a:gd name="connsiteY2500" fmla="*/ 280557 h 3670596"/>
              <a:gd name="connsiteX2501" fmla="*/ 1438607 w 3886200"/>
              <a:gd name="connsiteY2501" fmla="*/ 276837 h 3670596"/>
              <a:gd name="connsiteX2502" fmla="*/ 1439074 w 3886200"/>
              <a:gd name="connsiteY2502" fmla="*/ 279302 h 3670596"/>
              <a:gd name="connsiteX2503" fmla="*/ 1439264 w 3886200"/>
              <a:gd name="connsiteY2503" fmla="*/ 280306 h 3670596"/>
              <a:gd name="connsiteX2504" fmla="*/ 1438413 w 3886200"/>
              <a:gd name="connsiteY2504" fmla="*/ 275811 h 3670596"/>
              <a:gd name="connsiteX2505" fmla="*/ 1438454 w 3886200"/>
              <a:gd name="connsiteY2505" fmla="*/ 276028 h 3670596"/>
              <a:gd name="connsiteX2506" fmla="*/ 1438607 w 3886200"/>
              <a:gd name="connsiteY2506" fmla="*/ 276837 h 3670596"/>
              <a:gd name="connsiteX2507" fmla="*/ 1135837 w 3886200"/>
              <a:gd name="connsiteY2507" fmla="*/ 272002 h 3670596"/>
              <a:gd name="connsiteX2508" fmla="*/ 1137878 w 3886200"/>
              <a:gd name="connsiteY2508" fmla="*/ 282771 h 3670596"/>
              <a:gd name="connsiteX2509" fmla="*/ 1136221 w 3886200"/>
              <a:gd name="connsiteY2509" fmla="*/ 274040 h 3670596"/>
              <a:gd name="connsiteX2510" fmla="*/ 1135837 w 3886200"/>
              <a:gd name="connsiteY2510" fmla="*/ 272002 h 3670596"/>
              <a:gd name="connsiteX2511" fmla="*/ 1195490 w 3886200"/>
              <a:gd name="connsiteY2511" fmla="*/ 268215 h 3670596"/>
              <a:gd name="connsiteX2512" fmla="*/ 1247833 w 3886200"/>
              <a:gd name="connsiteY2512" fmla="*/ 360205 h 3670596"/>
              <a:gd name="connsiteX2513" fmla="*/ 1248035 w 3886200"/>
              <a:gd name="connsiteY2513" fmla="*/ 360558 h 3670596"/>
              <a:gd name="connsiteX2514" fmla="*/ 1247929 w 3886200"/>
              <a:gd name="connsiteY2514" fmla="*/ 360713 h 3670596"/>
              <a:gd name="connsiteX2515" fmla="*/ 1257496 w 3886200"/>
              <a:gd name="connsiteY2515" fmla="*/ 399880 h 3670596"/>
              <a:gd name="connsiteX2516" fmla="*/ 1248480 w 3886200"/>
              <a:gd name="connsiteY2516" fmla="*/ 388497 h 3670596"/>
              <a:gd name="connsiteX2517" fmla="*/ 1195490 w 3886200"/>
              <a:gd name="connsiteY2517" fmla="*/ 268215 h 3670596"/>
              <a:gd name="connsiteX2518" fmla="*/ 1134932 w 3886200"/>
              <a:gd name="connsiteY2518" fmla="*/ 267227 h 3670596"/>
              <a:gd name="connsiteX2519" fmla="*/ 1135593 w 3886200"/>
              <a:gd name="connsiteY2519" fmla="*/ 270713 h 3670596"/>
              <a:gd name="connsiteX2520" fmla="*/ 1135837 w 3886200"/>
              <a:gd name="connsiteY2520" fmla="*/ 272002 h 3670596"/>
              <a:gd name="connsiteX2521" fmla="*/ 1436719 w 3886200"/>
              <a:gd name="connsiteY2521" fmla="*/ 266879 h 3670596"/>
              <a:gd name="connsiteX2522" fmla="*/ 1438235 w 3886200"/>
              <a:gd name="connsiteY2522" fmla="*/ 274877 h 3670596"/>
              <a:gd name="connsiteX2523" fmla="*/ 1438413 w 3886200"/>
              <a:gd name="connsiteY2523" fmla="*/ 275811 h 3670596"/>
              <a:gd name="connsiteX2524" fmla="*/ 1438078 w 3886200"/>
              <a:gd name="connsiteY2524" fmla="*/ 274052 h 3670596"/>
              <a:gd name="connsiteX2525" fmla="*/ 1436586 w 3886200"/>
              <a:gd name="connsiteY2525" fmla="*/ 266180 h 3670596"/>
              <a:gd name="connsiteX2526" fmla="*/ 1436719 w 3886200"/>
              <a:gd name="connsiteY2526" fmla="*/ 266879 h 3670596"/>
              <a:gd name="connsiteX2527" fmla="*/ 1436706 w 3886200"/>
              <a:gd name="connsiteY2527" fmla="*/ 266813 h 3670596"/>
              <a:gd name="connsiteX2528" fmla="*/ 712090 w 3886200"/>
              <a:gd name="connsiteY2528" fmla="*/ 265932 h 3670596"/>
              <a:gd name="connsiteX2529" fmla="*/ 760240 w 3886200"/>
              <a:gd name="connsiteY2529" fmla="*/ 293528 h 3670596"/>
              <a:gd name="connsiteX2530" fmla="*/ 784095 w 3886200"/>
              <a:gd name="connsiteY2530" fmla="*/ 327304 h 3670596"/>
              <a:gd name="connsiteX2531" fmla="*/ 785063 w 3886200"/>
              <a:gd name="connsiteY2531" fmla="*/ 332396 h 3670596"/>
              <a:gd name="connsiteX2532" fmla="*/ 790274 w 3886200"/>
              <a:gd name="connsiteY2532" fmla="*/ 359886 h 3670596"/>
              <a:gd name="connsiteX2533" fmla="*/ 798867 w 3886200"/>
              <a:gd name="connsiteY2533" fmla="*/ 412269 h 3670596"/>
              <a:gd name="connsiteX2534" fmla="*/ 799501 w 3886200"/>
              <a:gd name="connsiteY2534" fmla="*/ 419550 h 3670596"/>
              <a:gd name="connsiteX2535" fmla="*/ 791310 w 3886200"/>
              <a:gd name="connsiteY2535" fmla="*/ 405157 h 3670596"/>
              <a:gd name="connsiteX2536" fmla="*/ 712090 w 3886200"/>
              <a:gd name="connsiteY2536" fmla="*/ 265932 h 3670596"/>
              <a:gd name="connsiteX2537" fmla="*/ 1435289 w 3886200"/>
              <a:gd name="connsiteY2537" fmla="*/ 259338 h 3670596"/>
              <a:gd name="connsiteX2538" fmla="*/ 1435987 w 3886200"/>
              <a:gd name="connsiteY2538" fmla="*/ 263016 h 3670596"/>
              <a:gd name="connsiteX2539" fmla="*/ 1436586 w 3886200"/>
              <a:gd name="connsiteY2539" fmla="*/ 266180 h 3670596"/>
              <a:gd name="connsiteX2540" fmla="*/ 1434713 w 3886200"/>
              <a:gd name="connsiteY2540" fmla="*/ 256294 h 3670596"/>
              <a:gd name="connsiteX2541" fmla="*/ 1434963 w 3886200"/>
              <a:gd name="connsiteY2541" fmla="*/ 257615 h 3670596"/>
              <a:gd name="connsiteX2542" fmla="*/ 1435030 w 3886200"/>
              <a:gd name="connsiteY2542" fmla="*/ 257973 h 3670596"/>
              <a:gd name="connsiteX2543" fmla="*/ 1373769 w 3886200"/>
              <a:gd name="connsiteY2543" fmla="*/ 253276 h 3670596"/>
              <a:gd name="connsiteX2544" fmla="*/ 1374448 w 3886200"/>
              <a:gd name="connsiteY2544" fmla="*/ 256854 h 3670596"/>
              <a:gd name="connsiteX2545" fmla="*/ 1374448 w 3886200"/>
              <a:gd name="connsiteY2545" fmla="*/ 256855 h 3670596"/>
              <a:gd name="connsiteX2546" fmla="*/ 1434101 w 3886200"/>
              <a:gd name="connsiteY2546" fmla="*/ 253068 h 3670596"/>
              <a:gd name="connsiteX2547" fmla="*/ 1434497 w 3886200"/>
              <a:gd name="connsiteY2547" fmla="*/ 255155 h 3670596"/>
              <a:gd name="connsiteX2548" fmla="*/ 1434713 w 3886200"/>
              <a:gd name="connsiteY2548" fmla="*/ 256294 h 3670596"/>
              <a:gd name="connsiteX2549" fmla="*/ 1434100 w 3886200"/>
              <a:gd name="connsiteY2549" fmla="*/ 253064 h 3670596"/>
              <a:gd name="connsiteX2550" fmla="*/ 1434101 w 3886200"/>
              <a:gd name="connsiteY2550" fmla="*/ 253065 h 3670596"/>
              <a:gd name="connsiteX2551" fmla="*/ 1434101 w 3886200"/>
              <a:gd name="connsiteY2551" fmla="*/ 253068 h 3670596"/>
              <a:gd name="connsiteX2552" fmla="*/ 1369276 w 3886200"/>
              <a:gd name="connsiteY2552" fmla="*/ 229579 h 3670596"/>
              <a:gd name="connsiteX2553" fmla="*/ 1372168 w 3886200"/>
              <a:gd name="connsiteY2553" fmla="*/ 244828 h 3670596"/>
              <a:gd name="connsiteX2554" fmla="*/ 1373769 w 3886200"/>
              <a:gd name="connsiteY2554" fmla="*/ 253276 h 3670596"/>
              <a:gd name="connsiteX2555" fmla="*/ 1370625 w 3886200"/>
              <a:gd name="connsiteY2555" fmla="*/ 236693 h 3670596"/>
              <a:gd name="connsiteX2556" fmla="*/ 1369276 w 3886200"/>
              <a:gd name="connsiteY2556" fmla="*/ 229579 h 3670596"/>
              <a:gd name="connsiteX2557" fmla="*/ 1125543 w 3886200"/>
              <a:gd name="connsiteY2557" fmla="*/ 217712 h 3670596"/>
              <a:gd name="connsiteX2558" fmla="*/ 1129720 w 3886200"/>
              <a:gd name="connsiteY2558" fmla="*/ 239740 h 3670596"/>
              <a:gd name="connsiteX2559" fmla="*/ 1134932 w 3886200"/>
              <a:gd name="connsiteY2559" fmla="*/ 267227 h 3670596"/>
              <a:gd name="connsiteX2560" fmla="*/ 1133882 w 3886200"/>
              <a:gd name="connsiteY2560" fmla="*/ 261694 h 3670596"/>
              <a:gd name="connsiteX2561" fmla="*/ 1129240 w 3886200"/>
              <a:gd name="connsiteY2561" fmla="*/ 237211 h 3670596"/>
              <a:gd name="connsiteX2562" fmla="*/ 1006393 w 3886200"/>
              <a:gd name="connsiteY2562" fmla="*/ 213052 h 3670596"/>
              <a:gd name="connsiteX2563" fmla="*/ 1015365 w 3886200"/>
              <a:gd name="connsiteY2563" fmla="*/ 228646 h 3670596"/>
              <a:gd name="connsiteX2564" fmla="*/ 1033071 w 3886200"/>
              <a:gd name="connsiteY2564" fmla="*/ 267679 h 3670596"/>
              <a:gd name="connsiteX2565" fmla="*/ 1004177 w 3886200"/>
              <a:gd name="connsiteY2565" fmla="*/ 214417 h 3670596"/>
              <a:gd name="connsiteX2566" fmla="*/ 1006393 w 3886200"/>
              <a:gd name="connsiteY2566" fmla="*/ 213052 h 3670596"/>
              <a:gd name="connsiteX2567" fmla="*/ 1124613 w 3886200"/>
              <a:gd name="connsiteY2567" fmla="*/ 212809 h 3670596"/>
              <a:gd name="connsiteX2568" fmla="*/ 1125361 w 3886200"/>
              <a:gd name="connsiteY2568" fmla="*/ 216755 h 3670596"/>
              <a:gd name="connsiteX2569" fmla="*/ 1125543 w 3886200"/>
              <a:gd name="connsiteY2569" fmla="*/ 217712 h 3670596"/>
              <a:gd name="connsiteX2570" fmla="*/ 1125123 w 3886200"/>
              <a:gd name="connsiteY2570" fmla="*/ 215496 h 3670596"/>
              <a:gd name="connsiteX2571" fmla="*/ 1121511 w 3886200"/>
              <a:gd name="connsiteY2571" fmla="*/ 196451 h 3670596"/>
              <a:gd name="connsiteX2572" fmla="*/ 1121829 w 3886200"/>
              <a:gd name="connsiteY2572" fmla="*/ 198125 h 3670596"/>
              <a:gd name="connsiteX2573" fmla="*/ 1124613 w 3886200"/>
              <a:gd name="connsiteY2573" fmla="*/ 212809 h 3670596"/>
              <a:gd name="connsiteX2574" fmla="*/ 1119666 w 3886200"/>
              <a:gd name="connsiteY2574" fmla="*/ 186721 h 3670596"/>
              <a:gd name="connsiteX2575" fmla="*/ 1120200 w 3886200"/>
              <a:gd name="connsiteY2575" fmla="*/ 189534 h 3670596"/>
              <a:gd name="connsiteX2576" fmla="*/ 1121511 w 3886200"/>
              <a:gd name="connsiteY2576" fmla="*/ 196451 h 3670596"/>
              <a:gd name="connsiteX2577" fmla="*/ 1118534 w 3886200"/>
              <a:gd name="connsiteY2577" fmla="*/ 180751 h 3670596"/>
              <a:gd name="connsiteX2578" fmla="*/ 1119620 w 3886200"/>
              <a:gd name="connsiteY2578" fmla="*/ 186480 h 3670596"/>
              <a:gd name="connsiteX2579" fmla="*/ 1119666 w 3886200"/>
              <a:gd name="connsiteY2579" fmla="*/ 186721 h 3670596"/>
              <a:gd name="connsiteX2580" fmla="*/ 1140444 w 3886200"/>
              <a:gd name="connsiteY2580" fmla="*/ 176911 h 3670596"/>
              <a:gd name="connsiteX2581" fmla="*/ 1140447 w 3886200"/>
              <a:gd name="connsiteY2581" fmla="*/ 176913 h 3670596"/>
              <a:gd name="connsiteX2582" fmla="*/ 1140447 w 3886200"/>
              <a:gd name="connsiteY2582" fmla="*/ 176915 h 3670596"/>
              <a:gd name="connsiteX2583" fmla="*/ 1117303 w 3886200"/>
              <a:gd name="connsiteY2583" fmla="*/ 174263 h 3670596"/>
              <a:gd name="connsiteX2584" fmla="*/ 1117304 w 3886200"/>
              <a:gd name="connsiteY2584" fmla="*/ 174265 h 3670596"/>
              <a:gd name="connsiteX2585" fmla="*/ 1118534 w 3886200"/>
              <a:gd name="connsiteY2585" fmla="*/ 180751 h 3670596"/>
              <a:gd name="connsiteX2586" fmla="*/ 1117593 w 3886200"/>
              <a:gd name="connsiteY2586" fmla="*/ 175790 h 3670596"/>
              <a:gd name="connsiteX2587" fmla="*/ 1117303 w 3886200"/>
              <a:gd name="connsiteY2587" fmla="*/ 174263 h 3670596"/>
              <a:gd name="connsiteX2588" fmla="*/ 1122895 w 3886200"/>
              <a:gd name="connsiteY2588" fmla="*/ 158967 h 3670596"/>
              <a:gd name="connsiteX2589" fmla="*/ 1134769 w 3886200"/>
              <a:gd name="connsiteY2589" fmla="*/ 171109 h 3670596"/>
              <a:gd name="connsiteX2590" fmla="*/ 1156811 w 3886200"/>
              <a:gd name="connsiteY2590" fmla="*/ 198544 h 3670596"/>
              <a:gd name="connsiteX2591" fmla="*/ 1188033 w 3886200"/>
              <a:gd name="connsiteY2591" fmla="*/ 268690 h 3670596"/>
              <a:gd name="connsiteX2592" fmla="*/ 1207164 w 3886200"/>
              <a:gd name="connsiteY2592" fmla="*/ 336337 h 3670596"/>
              <a:gd name="connsiteX2593" fmla="*/ 1204631 w 3886200"/>
              <a:gd name="connsiteY2593" fmla="*/ 347345 h 3670596"/>
              <a:gd name="connsiteX2594" fmla="*/ 1201932 w 3886200"/>
              <a:gd name="connsiteY2594" fmla="*/ 341995 h 3670596"/>
              <a:gd name="connsiteX2595" fmla="*/ 1149229 w 3886200"/>
              <a:gd name="connsiteY2595" fmla="*/ 237536 h 3670596"/>
              <a:gd name="connsiteX2596" fmla="*/ 1117304 w 3886200"/>
              <a:gd name="connsiteY2596" fmla="*/ 174265 h 3670596"/>
              <a:gd name="connsiteX2597" fmla="*/ 1117303 w 3886200"/>
              <a:gd name="connsiteY2597" fmla="*/ 174260 h 3670596"/>
              <a:gd name="connsiteX2598" fmla="*/ 1116939 w 3886200"/>
              <a:gd name="connsiteY2598" fmla="*/ 159280 h 3670596"/>
              <a:gd name="connsiteX2599" fmla="*/ 1122895 w 3886200"/>
              <a:gd name="connsiteY2599" fmla="*/ 158967 h 3670596"/>
              <a:gd name="connsiteX2600" fmla="*/ 1389490 w 3886200"/>
              <a:gd name="connsiteY2600" fmla="*/ 157340 h 3670596"/>
              <a:gd name="connsiteX2601" fmla="*/ 1402195 w 3886200"/>
              <a:gd name="connsiteY2601" fmla="*/ 176204 h 3670596"/>
              <a:gd name="connsiteX2602" fmla="*/ 1427921 w 3886200"/>
              <a:gd name="connsiteY2602" fmla="*/ 220486 h 3670596"/>
              <a:gd name="connsiteX2603" fmla="*/ 1430077 w 3886200"/>
              <a:gd name="connsiteY2603" fmla="*/ 231843 h 3670596"/>
              <a:gd name="connsiteX2604" fmla="*/ 1431605 w 3886200"/>
              <a:gd name="connsiteY2604" fmla="*/ 239908 h 3670596"/>
              <a:gd name="connsiteX2605" fmla="*/ 1434007 w 3886200"/>
              <a:gd name="connsiteY2605" fmla="*/ 252568 h 3670596"/>
              <a:gd name="connsiteX2606" fmla="*/ 1434100 w 3886200"/>
              <a:gd name="connsiteY2606" fmla="*/ 253064 h 3670596"/>
              <a:gd name="connsiteX2607" fmla="*/ 1423189 w 3886200"/>
              <a:gd name="connsiteY2607" fmla="*/ 231228 h 3670596"/>
              <a:gd name="connsiteX2608" fmla="*/ 1389490 w 3886200"/>
              <a:gd name="connsiteY2608" fmla="*/ 157340 h 3670596"/>
              <a:gd name="connsiteX2609" fmla="*/ 1111127 w 3886200"/>
              <a:gd name="connsiteY2609" fmla="*/ 141682 h 3670596"/>
              <a:gd name="connsiteX2610" fmla="*/ 1117303 w 3886200"/>
              <a:gd name="connsiteY2610" fmla="*/ 174260 h 3670596"/>
              <a:gd name="connsiteX2611" fmla="*/ 1117303 w 3886200"/>
              <a:gd name="connsiteY2611" fmla="*/ 174263 h 3670596"/>
              <a:gd name="connsiteX2612" fmla="*/ 1111127 w 3886200"/>
              <a:gd name="connsiteY2612" fmla="*/ 141682 h 3670596"/>
              <a:gd name="connsiteX2613" fmla="*/ 1140444 w 3886200"/>
              <a:gd name="connsiteY2613" fmla="*/ 176911 h 3670596"/>
              <a:gd name="connsiteX2614" fmla="*/ 1134769 w 3886200"/>
              <a:gd name="connsiteY2614" fmla="*/ 171109 h 3670596"/>
              <a:gd name="connsiteX2615" fmla="*/ 1290422 w 3886200"/>
              <a:gd name="connsiteY2615" fmla="*/ 132098 h 3670596"/>
              <a:gd name="connsiteX2616" fmla="*/ 1293174 w 3886200"/>
              <a:gd name="connsiteY2616" fmla="*/ 146611 h 3670596"/>
              <a:gd name="connsiteX2617" fmla="*/ 1302441 w 3886200"/>
              <a:gd name="connsiteY2617" fmla="*/ 195481 h 3670596"/>
              <a:gd name="connsiteX2618" fmla="*/ 1287347 w 3886200"/>
              <a:gd name="connsiteY2618" fmla="*/ 115872 h 3670596"/>
              <a:gd name="connsiteX2619" fmla="*/ 1288543 w 3886200"/>
              <a:gd name="connsiteY2619" fmla="*/ 122175 h 3670596"/>
              <a:gd name="connsiteX2620" fmla="*/ 1290422 w 3886200"/>
              <a:gd name="connsiteY2620" fmla="*/ 132098 h 3670596"/>
              <a:gd name="connsiteX2621" fmla="*/ 1104951 w 3886200"/>
              <a:gd name="connsiteY2621" fmla="*/ 109102 h 3670596"/>
              <a:gd name="connsiteX2622" fmla="*/ 1111127 w 3886200"/>
              <a:gd name="connsiteY2622" fmla="*/ 141682 h 3670596"/>
              <a:gd name="connsiteX2623" fmla="*/ 1111005 w 3886200"/>
              <a:gd name="connsiteY2623" fmla="*/ 141045 h 3670596"/>
              <a:gd name="connsiteX2624" fmla="*/ 1104951 w 3886200"/>
              <a:gd name="connsiteY2624" fmla="*/ 109102 h 3670596"/>
              <a:gd name="connsiteX2625" fmla="*/ 1106265 w 3886200"/>
              <a:gd name="connsiteY2625" fmla="*/ 111079 h 3670596"/>
              <a:gd name="connsiteX2626" fmla="*/ 1189312 w 3886200"/>
              <a:gd name="connsiteY2626" fmla="*/ 235636 h 3670596"/>
              <a:gd name="connsiteX2627" fmla="*/ 1156328 w 3886200"/>
              <a:gd name="connsiteY2627" fmla="*/ 195999 h 3670596"/>
              <a:gd name="connsiteX2628" fmla="*/ 1140447 w 3886200"/>
              <a:gd name="connsiteY2628" fmla="*/ 176915 h 3670596"/>
              <a:gd name="connsiteX2629" fmla="*/ 1145388 w 3886200"/>
              <a:gd name="connsiteY2629" fmla="*/ 182461 h 3670596"/>
              <a:gd name="connsiteX2630" fmla="*/ 1130969 w 3886200"/>
              <a:gd name="connsiteY2630" fmla="*/ 154912 h 3670596"/>
              <a:gd name="connsiteX2631" fmla="*/ 1283908 w 3886200"/>
              <a:gd name="connsiteY2631" fmla="*/ 97743 h 3670596"/>
              <a:gd name="connsiteX2632" fmla="*/ 1283912 w 3886200"/>
              <a:gd name="connsiteY2632" fmla="*/ 97760 h 3670596"/>
              <a:gd name="connsiteX2633" fmla="*/ 1286999 w 3886200"/>
              <a:gd name="connsiteY2633" fmla="*/ 114031 h 3670596"/>
              <a:gd name="connsiteX2634" fmla="*/ 1287347 w 3886200"/>
              <a:gd name="connsiteY2634" fmla="*/ 115872 h 3670596"/>
              <a:gd name="connsiteX2635" fmla="*/ 1283908 w 3886200"/>
              <a:gd name="connsiteY2635" fmla="*/ 97740 h 3670596"/>
              <a:gd name="connsiteX2636" fmla="*/ 1283910 w 3886200"/>
              <a:gd name="connsiteY2636" fmla="*/ 97742 h 3670596"/>
              <a:gd name="connsiteX2637" fmla="*/ 1283908 w 3886200"/>
              <a:gd name="connsiteY2637" fmla="*/ 97743 h 3670596"/>
              <a:gd name="connsiteX2638" fmla="*/ 1251409 w 3886200"/>
              <a:gd name="connsiteY2638" fmla="*/ 17758 h 3670596"/>
              <a:gd name="connsiteX2639" fmla="*/ 1271555 w 3886200"/>
              <a:gd name="connsiteY2639" fmla="*/ 32580 h 3670596"/>
              <a:gd name="connsiteX2640" fmla="*/ 1279512 w 3886200"/>
              <a:gd name="connsiteY2640" fmla="*/ 74559 h 3670596"/>
              <a:gd name="connsiteX2641" fmla="*/ 1281998 w 3886200"/>
              <a:gd name="connsiteY2641" fmla="*/ 87664 h 3670596"/>
              <a:gd name="connsiteX2642" fmla="*/ 1283908 w 3886200"/>
              <a:gd name="connsiteY2642" fmla="*/ 97739 h 3670596"/>
              <a:gd name="connsiteX2643" fmla="*/ 1274318 w 3886200"/>
              <a:gd name="connsiteY2643" fmla="*/ 82867 h 3670596"/>
              <a:gd name="connsiteX2644" fmla="*/ 1251409 w 3886200"/>
              <a:gd name="connsiteY2644" fmla="*/ 17758 h 3670596"/>
              <a:gd name="connsiteX2645" fmla="*/ 1265376 w 3886200"/>
              <a:gd name="connsiteY2645" fmla="*/ 0 h 3670596"/>
              <a:gd name="connsiteX2646" fmla="*/ 1392982 w 3886200"/>
              <a:gd name="connsiteY2646" fmla="*/ 354595 h 3670596"/>
              <a:gd name="connsiteX2647" fmla="*/ 1376765 w 3886200"/>
              <a:gd name="connsiteY2647" fmla="*/ 269072 h 3670596"/>
              <a:gd name="connsiteX2648" fmla="*/ 1374448 w 3886200"/>
              <a:gd name="connsiteY2648" fmla="*/ 256855 h 3670596"/>
              <a:gd name="connsiteX2649" fmla="*/ 1375460 w 3886200"/>
              <a:gd name="connsiteY2649" fmla="*/ 258860 h 3670596"/>
              <a:gd name="connsiteX2650" fmla="*/ 1439241 w 3886200"/>
              <a:gd name="connsiteY2650" fmla="*/ 385275 h 3670596"/>
              <a:gd name="connsiteX2651" fmla="*/ 1450664 w 3886200"/>
              <a:gd name="connsiteY2651" fmla="*/ 407915 h 3670596"/>
              <a:gd name="connsiteX2652" fmla="*/ 1458917 w 3886200"/>
              <a:gd name="connsiteY2652" fmla="*/ 428720 h 3670596"/>
              <a:gd name="connsiteX2653" fmla="*/ 1471166 w 3886200"/>
              <a:gd name="connsiteY2653" fmla="*/ 448549 h 3670596"/>
              <a:gd name="connsiteX2654" fmla="*/ 1450664 w 3886200"/>
              <a:gd name="connsiteY2654" fmla="*/ 407915 h 3670596"/>
              <a:gd name="connsiteX2655" fmla="*/ 1431809 w 3886200"/>
              <a:gd name="connsiteY2655" fmla="*/ 360374 h 3670596"/>
              <a:gd name="connsiteX2656" fmla="*/ 1418203 w 3886200"/>
              <a:gd name="connsiteY2656" fmla="*/ 303536 h 3670596"/>
              <a:gd name="connsiteX2657" fmla="*/ 1420545 w 3886200"/>
              <a:gd name="connsiteY2657" fmla="*/ 301776 h 3670596"/>
              <a:gd name="connsiteX2658" fmla="*/ 1420998 w 3886200"/>
              <a:gd name="connsiteY2658" fmla="*/ 303358 h 3670596"/>
              <a:gd name="connsiteX2659" fmla="*/ 1446456 w 3886200"/>
              <a:gd name="connsiteY2659" fmla="*/ 318228 h 3670596"/>
              <a:gd name="connsiteX2660" fmla="*/ 1425323 w 3886200"/>
              <a:gd name="connsiteY2660" fmla="*/ 298190 h 3670596"/>
              <a:gd name="connsiteX2661" fmla="*/ 1420545 w 3886200"/>
              <a:gd name="connsiteY2661" fmla="*/ 301776 h 3670596"/>
              <a:gd name="connsiteX2662" fmla="*/ 1412602 w 3886200"/>
              <a:gd name="connsiteY2662" fmla="*/ 274010 h 3670596"/>
              <a:gd name="connsiteX2663" fmla="*/ 1440277 w 3886200"/>
              <a:gd name="connsiteY2663" fmla="*/ 285648 h 3670596"/>
              <a:gd name="connsiteX2664" fmla="*/ 1444453 w 3886200"/>
              <a:gd name="connsiteY2664" fmla="*/ 307661 h 3670596"/>
              <a:gd name="connsiteX2665" fmla="*/ 1445490 w 3886200"/>
              <a:gd name="connsiteY2665" fmla="*/ 313137 h 3670596"/>
              <a:gd name="connsiteX2666" fmla="*/ 1444912 w 3886200"/>
              <a:gd name="connsiteY2666" fmla="*/ 310084 h 3670596"/>
              <a:gd name="connsiteX2667" fmla="*/ 1444453 w 3886200"/>
              <a:gd name="connsiteY2667" fmla="*/ 307661 h 3670596"/>
              <a:gd name="connsiteX2668" fmla="*/ 1442016 w 3886200"/>
              <a:gd name="connsiteY2668" fmla="*/ 294812 h 3670596"/>
              <a:gd name="connsiteX2669" fmla="*/ 1440277 w 3886200"/>
              <a:gd name="connsiteY2669" fmla="*/ 285648 h 3670596"/>
              <a:gd name="connsiteX2670" fmla="*/ 1439074 w 3886200"/>
              <a:gd name="connsiteY2670" fmla="*/ 279302 h 3670596"/>
              <a:gd name="connsiteX2671" fmla="*/ 1438454 w 3886200"/>
              <a:gd name="connsiteY2671" fmla="*/ 276028 h 3670596"/>
              <a:gd name="connsiteX2672" fmla="*/ 1438235 w 3886200"/>
              <a:gd name="connsiteY2672" fmla="*/ 274877 h 3670596"/>
              <a:gd name="connsiteX2673" fmla="*/ 1437189 w 3886200"/>
              <a:gd name="connsiteY2673" fmla="*/ 269358 h 3670596"/>
              <a:gd name="connsiteX2674" fmla="*/ 1435987 w 3886200"/>
              <a:gd name="connsiteY2674" fmla="*/ 263016 h 3670596"/>
              <a:gd name="connsiteX2675" fmla="*/ 1435066 w 3886200"/>
              <a:gd name="connsiteY2675" fmla="*/ 258159 h 3670596"/>
              <a:gd name="connsiteX2676" fmla="*/ 1435289 w 3886200"/>
              <a:gd name="connsiteY2676" fmla="*/ 259338 h 3670596"/>
              <a:gd name="connsiteX2677" fmla="*/ 1435030 w 3886200"/>
              <a:gd name="connsiteY2677" fmla="*/ 257973 h 3670596"/>
              <a:gd name="connsiteX2678" fmla="*/ 1435039 w 3886200"/>
              <a:gd name="connsiteY2678" fmla="*/ 258016 h 3670596"/>
              <a:gd name="connsiteX2679" fmla="*/ 1434963 w 3886200"/>
              <a:gd name="connsiteY2679" fmla="*/ 257615 h 3670596"/>
              <a:gd name="connsiteX2680" fmla="*/ 1434873 w 3886200"/>
              <a:gd name="connsiteY2680" fmla="*/ 257141 h 3670596"/>
              <a:gd name="connsiteX2681" fmla="*/ 1434497 w 3886200"/>
              <a:gd name="connsiteY2681" fmla="*/ 255155 h 3670596"/>
              <a:gd name="connsiteX2682" fmla="*/ 1434101 w 3886200"/>
              <a:gd name="connsiteY2682" fmla="*/ 253065 h 3670596"/>
              <a:gd name="connsiteX2683" fmla="*/ 1434007 w 3886200"/>
              <a:gd name="connsiteY2683" fmla="*/ 252568 h 3670596"/>
              <a:gd name="connsiteX2684" fmla="*/ 1433717 w 3886200"/>
              <a:gd name="connsiteY2684" fmla="*/ 251031 h 3670596"/>
              <a:gd name="connsiteX2685" fmla="*/ 1431605 w 3886200"/>
              <a:gd name="connsiteY2685" fmla="*/ 239908 h 3670596"/>
              <a:gd name="connsiteX2686" fmla="*/ 1431013 w 3886200"/>
              <a:gd name="connsiteY2686" fmla="*/ 236776 h 3670596"/>
              <a:gd name="connsiteX2687" fmla="*/ 1430077 w 3886200"/>
              <a:gd name="connsiteY2687" fmla="*/ 231843 h 3670596"/>
              <a:gd name="connsiteX2688" fmla="*/ 1427924 w 3886200"/>
              <a:gd name="connsiteY2688" fmla="*/ 220488 h 3670596"/>
              <a:gd name="connsiteX2689" fmla="*/ 1427921 w 3886200"/>
              <a:gd name="connsiteY2689" fmla="*/ 220486 h 3670596"/>
              <a:gd name="connsiteX2690" fmla="*/ 1423676 w 3886200"/>
              <a:gd name="connsiteY2690" fmla="*/ 198089 h 3670596"/>
              <a:gd name="connsiteX2691" fmla="*/ 1409392 w 3886200"/>
              <a:gd name="connsiteY2691" fmla="*/ 122746 h 3670596"/>
              <a:gd name="connsiteX2692" fmla="*/ 1512288 w 3886200"/>
              <a:gd name="connsiteY2692" fmla="*/ 347022 h 3670596"/>
              <a:gd name="connsiteX2693" fmla="*/ 1552854 w 3886200"/>
              <a:gd name="connsiteY2693" fmla="*/ 376903 h 3670596"/>
              <a:gd name="connsiteX2694" fmla="*/ 1563205 w 3886200"/>
              <a:gd name="connsiteY2694" fmla="*/ 378830 h 3670596"/>
              <a:gd name="connsiteX2695" fmla="*/ 1581979 w 3886200"/>
              <a:gd name="connsiteY2695" fmla="*/ 396179 h 3670596"/>
              <a:gd name="connsiteX2696" fmla="*/ 1608237 w 3886200"/>
              <a:gd name="connsiteY2696" fmla="*/ 405328 h 3670596"/>
              <a:gd name="connsiteX2697" fmla="*/ 1632414 w 3886200"/>
              <a:gd name="connsiteY2697" fmla="*/ 404841 h 3670596"/>
              <a:gd name="connsiteX2698" fmla="*/ 1638806 w 3886200"/>
              <a:gd name="connsiteY2698" fmla="*/ 417299 h 3670596"/>
              <a:gd name="connsiteX2699" fmla="*/ 1662480 w 3886200"/>
              <a:gd name="connsiteY2699" fmla="*/ 502348 h 3670596"/>
              <a:gd name="connsiteX2700" fmla="*/ 1668657 w 3886200"/>
              <a:gd name="connsiteY2700" fmla="*/ 534928 h 3670596"/>
              <a:gd name="connsiteX2701" fmla="*/ 1676474 w 3886200"/>
              <a:gd name="connsiteY2701" fmla="*/ 576163 h 3670596"/>
              <a:gd name="connsiteX2702" fmla="*/ 1681012 w 3886200"/>
              <a:gd name="connsiteY2702" fmla="*/ 600090 h 3670596"/>
              <a:gd name="connsiteX2703" fmla="*/ 1687189 w 3886200"/>
              <a:gd name="connsiteY2703" fmla="*/ 632669 h 3670596"/>
              <a:gd name="connsiteX2704" fmla="*/ 1720172 w 3886200"/>
              <a:gd name="connsiteY2704" fmla="*/ 672306 h 3670596"/>
              <a:gd name="connsiteX2705" fmla="*/ 1720562 w 3886200"/>
              <a:gd name="connsiteY2705" fmla="*/ 672771 h 3670596"/>
              <a:gd name="connsiteX2706" fmla="*/ 1715491 w 3886200"/>
              <a:gd name="connsiteY2706" fmla="*/ 653962 h 3670596"/>
              <a:gd name="connsiteX2707" fmla="*/ 1714514 w 3886200"/>
              <a:gd name="connsiteY2707" fmla="*/ 650338 h 3670596"/>
              <a:gd name="connsiteX2708" fmla="*/ 1681012 w 3886200"/>
              <a:gd name="connsiteY2708" fmla="*/ 600090 h 3670596"/>
              <a:gd name="connsiteX2709" fmla="*/ 1708075 w 3886200"/>
              <a:gd name="connsiteY2709" fmla="*/ 637718 h 3670596"/>
              <a:gd name="connsiteX2710" fmla="*/ 1712391 w 3886200"/>
              <a:gd name="connsiteY2710" fmla="*/ 642458 h 3670596"/>
              <a:gd name="connsiteX2711" fmla="*/ 1707267 w 3886200"/>
              <a:gd name="connsiteY2711" fmla="*/ 623448 h 3670596"/>
              <a:gd name="connsiteX2712" fmla="*/ 1698640 w 3886200"/>
              <a:gd name="connsiteY2712" fmla="*/ 591436 h 3670596"/>
              <a:gd name="connsiteX2713" fmla="*/ 1742844 w 3886200"/>
              <a:gd name="connsiteY2713" fmla="*/ 607804 h 3670596"/>
              <a:gd name="connsiteX2714" fmla="*/ 1728307 w 3886200"/>
              <a:gd name="connsiteY2714" fmla="*/ 531142 h 3670596"/>
              <a:gd name="connsiteX2715" fmla="*/ 1750825 w 3886200"/>
              <a:gd name="connsiteY2715" fmla="*/ 610759 h 3670596"/>
              <a:gd name="connsiteX2716" fmla="*/ 1806008 w 3886200"/>
              <a:gd name="connsiteY2716" fmla="*/ 631191 h 3670596"/>
              <a:gd name="connsiteX2717" fmla="*/ 1858521 w 3886200"/>
              <a:gd name="connsiteY2717" fmla="*/ 650634 h 3670596"/>
              <a:gd name="connsiteX2718" fmla="*/ 1834612 w 3886200"/>
              <a:gd name="connsiteY2718" fmla="*/ 589307 h 3670596"/>
              <a:gd name="connsiteX2719" fmla="*/ 1786419 w 3886200"/>
              <a:gd name="connsiteY2719" fmla="*/ 503068 h 3670596"/>
              <a:gd name="connsiteX2720" fmla="*/ 1785407 w 3886200"/>
              <a:gd name="connsiteY2720" fmla="*/ 487139 h 3670596"/>
              <a:gd name="connsiteX2721" fmla="*/ 1842475 w 3886200"/>
              <a:gd name="connsiteY2721" fmla="*/ 536258 h 3670596"/>
              <a:gd name="connsiteX2722" fmla="*/ 1854472 w 3886200"/>
              <a:gd name="connsiteY2722" fmla="*/ 559732 h 3670596"/>
              <a:gd name="connsiteX2723" fmla="*/ 1856925 w 3886200"/>
              <a:gd name="connsiteY2723" fmla="*/ 572667 h 3670596"/>
              <a:gd name="connsiteX2724" fmla="*/ 1857503 w 3886200"/>
              <a:gd name="connsiteY2724" fmla="*/ 575718 h 3670596"/>
              <a:gd name="connsiteX2725" fmla="*/ 1858157 w 3886200"/>
              <a:gd name="connsiteY2725" fmla="*/ 579167 h 3670596"/>
              <a:gd name="connsiteX2726" fmla="*/ 1858425 w 3886200"/>
              <a:gd name="connsiteY2726" fmla="*/ 580583 h 3670596"/>
              <a:gd name="connsiteX2727" fmla="*/ 1858458 w 3886200"/>
              <a:gd name="connsiteY2727" fmla="*/ 580757 h 3670596"/>
              <a:gd name="connsiteX2728" fmla="*/ 1859969 w 3886200"/>
              <a:gd name="connsiteY2728" fmla="*/ 588728 h 3670596"/>
              <a:gd name="connsiteX2729" fmla="*/ 1858496 w 3886200"/>
              <a:gd name="connsiteY2729" fmla="*/ 580959 h 3670596"/>
              <a:gd name="connsiteX2730" fmla="*/ 1863445 w 3886200"/>
              <a:gd name="connsiteY2730" fmla="*/ 607054 h 3670596"/>
              <a:gd name="connsiteX2731" fmla="*/ 1866147 w 3886200"/>
              <a:gd name="connsiteY2731" fmla="*/ 621309 h 3670596"/>
              <a:gd name="connsiteX2732" fmla="*/ 1879965 w 3886200"/>
              <a:gd name="connsiteY2732" fmla="*/ 609612 h 3670596"/>
              <a:gd name="connsiteX2733" fmla="*/ 1854472 w 3886200"/>
              <a:gd name="connsiteY2733" fmla="*/ 559732 h 3670596"/>
              <a:gd name="connsiteX2734" fmla="*/ 1851475 w 3886200"/>
              <a:gd name="connsiteY2734" fmla="*/ 543929 h 3670596"/>
              <a:gd name="connsiteX2735" fmla="*/ 1847616 w 3886200"/>
              <a:gd name="connsiteY2735" fmla="*/ 523568 h 3670596"/>
              <a:gd name="connsiteX2736" fmla="*/ 1931980 w 3886200"/>
              <a:gd name="connsiteY2736" fmla="*/ 650101 h 3670596"/>
              <a:gd name="connsiteX2737" fmla="*/ 1941378 w 3886200"/>
              <a:gd name="connsiteY2737" fmla="*/ 699666 h 3670596"/>
              <a:gd name="connsiteX2738" fmla="*/ 1954902 w 3886200"/>
              <a:gd name="connsiteY2738" fmla="*/ 711917 h 3670596"/>
              <a:gd name="connsiteX2739" fmla="*/ 1939006 w 3886200"/>
              <a:gd name="connsiteY2739" fmla="*/ 645851 h 3670596"/>
              <a:gd name="connsiteX2740" fmla="*/ 1964484 w 3886200"/>
              <a:gd name="connsiteY2740" fmla="*/ 678337 h 3670596"/>
              <a:gd name="connsiteX2741" fmla="*/ 1999859 w 3886200"/>
              <a:gd name="connsiteY2741" fmla="*/ 723451 h 3670596"/>
              <a:gd name="connsiteX2742" fmla="*/ 2011474 w 3886200"/>
              <a:gd name="connsiteY2742" fmla="*/ 738263 h 3670596"/>
              <a:gd name="connsiteX2743" fmla="*/ 2016029 w 3886200"/>
              <a:gd name="connsiteY2743" fmla="*/ 744072 h 3670596"/>
              <a:gd name="connsiteX2744" fmla="*/ 2018844 w 3886200"/>
              <a:gd name="connsiteY2744" fmla="*/ 747661 h 3670596"/>
              <a:gd name="connsiteX2745" fmla="*/ 2032548 w 3886200"/>
              <a:gd name="connsiteY2745" fmla="*/ 765139 h 3670596"/>
              <a:gd name="connsiteX2746" fmla="*/ 2038068 w 3886200"/>
              <a:gd name="connsiteY2746" fmla="*/ 772176 h 3670596"/>
              <a:gd name="connsiteX2747" fmla="*/ 2039315 w 3886200"/>
              <a:gd name="connsiteY2747" fmla="*/ 773769 h 3670596"/>
              <a:gd name="connsiteX2748" fmla="*/ 2040908 w 3886200"/>
              <a:gd name="connsiteY2748" fmla="*/ 775798 h 3670596"/>
              <a:gd name="connsiteX2749" fmla="*/ 2038068 w 3886200"/>
              <a:gd name="connsiteY2749" fmla="*/ 772176 h 3670596"/>
              <a:gd name="connsiteX2750" fmla="*/ 2028171 w 3886200"/>
              <a:gd name="connsiteY2750" fmla="*/ 759554 h 3670596"/>
              <a:gd name="connsiteX2751" fmla="*/ 2018844 w 3886200"/>
              <a:gd name="connsiteY2751" fmla="*/ 747661 h 3670596"/>
              <a:gd name="connsiteX2752" fmla="*/ 2018051 w 3886200"/>
              <a:gd name="connsiteY2752" fmla="*/ 746650 h 3670596"/>
              <a:gd name="connsiteX2753" fmla="*/ 2011474 w 3886200"/>
              <a:gd name="connsiteY2753" fmla="*/ 738263 h 3670596"/>
              <a:gd name="connsiteX2754" fmla="*/ 1997919 w 3886200"/>
              <a:gd name="connsiteY2754" fmla="*/ 720975 h 3670596"/>
              <a:gd name="connsiteX2755" fmla="*/ 1964484 w 3886200"/>
              <a:gd name="connsiteY2755" fmla="*/ 678337 h 3670596"/>
              <a:gd name="connsiteX2756" fmla="*/ 2042089 w 3886200"/>
              <a:gd name="connsiteY2756" fmla="*/ 714275 h 3670596"/>
              <a:gd name="connsiteX2757" fmla="*/ 2179376 w 3886200"/>
              <a:gd name="connsiteY2757" fmla="*/ 700266 h 3670596"/>
              <a:gd name="connsiteX2758" fmla="*/ 2132128 w 3886200"/>
              <a:gd name="connsiteY2758" fmla="*/ 555972 h 3670596"/>
              <a:gd name="connsiteX2759" fmla="*/ 2288673 w 3886200"/>
              <a:gd name="connsiteY2759" fmla="*/ 671570 h 3670596"/>
              <a:gd name="connsiteX2760" fmla="*/ 2305955 w 3886200"/>
              <a:gd name="connsiteY2760" fmla="*/ 693610 h 3670596"/>
              <a:gd name="connsiteX2761" fmla="*/ 2310963 w 3886200"/>
              <a:gd name="connsiteY2761" fmla="*/ 699996 h 3670596"/>
              <a:gd name="connsiteX2762" fmla="*/ 2314147 w 3886200"/>
              <a:gd name="connsiteY2762" fmla="*/ 704056 h 3670596"/>
              <a:gd name="connsiteX2763" fmla="*/ 2305955 w 3886200"/>
              <a:gd name="connsiteY2763" fmla="*/ 693610 h 3670596"/>
              <a:gd name="connsiteX2764" fmla="*/ 2291857 w 3886200"/>
              <a:gd name="connsiteY2764" fmla="*/ 675630 h 3670596"/>
              <a:gd name="connsiteX2765" fmla="*/ 2288673 w 3886200"/>
              <a:gd name="connsiteY2765" fmla="*/ 671570 h 3670596"/>
              <a:gd name="connsiteX2766" fmla="*/ 2292372 w 3886200"/>
              <a:gd name="connsiteY2766" fmla="*/ 592248 h 3670596"/>
              <a:gd name="connsiteX2767" fmla="*/ 2561915 w 3886200"/>
              <a:gd name="connsiteY2767" fmla="*/ 599828 h 3670596"/>
              <a:gd name="connsiteX2768" fmla="*/ 2594785 w 3886200"/>
              <a:gd name="connsiteY2768" fmla="*/ 473671 h 3670596"/>
              <a:gd name="connsiteX2769" fmla="*/ 2729558 w 3886200"/>
              <a:gd name="connsiteY2769" fmla="*/ 477460 h 3670596"/>
              <a:gd name="connsiteX2770" fmla="*/ 2802285 w 3886200"/>
              <a:gd name="connsiteY2770" fmla="*/ 654243 h 3670596"/>
              <a:gd name="connsiteX2771" fmla="*/ 2882408 w 3886200"/>
              <a:gd name="connsiteY2771" fmla="*/ 672380 h 3670596"/>
              <a:gd name="connsiteX2772" fmla="*/ 2856933 w 3886200"/>
              <a:gd name="connsiteY2772" fmla="*/ 639894 h 3670596"/>
              <a:gd name="connsiteX2773" fmla="*/ 2880691 w 3886200"/>
              <a:gd name="connsiteY2773" fmla="*/ 600947 h 3670596"/>
              <a:gd name="connsiteX2774" fmla="*/ 2835157 w 3886200"/>
              <a:gd name="connsiteY2774" fmla="*/ 528089 h 3670596"/>
              <a:gd name="connsiteX2775" fmla="*/ 2853864 w 3886200"/>
              <a:gd name="connsiteY2775" fmla="*/ 551944 h 3670596"/>
              <a:gd name="connsiteX2776" fmla="*/ 2886105 w 3886200"/>
              <a:gd name="connsiteY2776" fmla="*/ 593060 h 3670596"/>
              <a:gd name="connsiteX2777" fmla="*/ 2912774 w 3886200"/>
              <a:gd name="connsiteY2777" fmla="*/ 627069 h 3670596"/>
              <a:gd name="connsiteX2778" fmla="*/ 2937056 w 3886200"/>
              <a:gd name="connsiteY2778" fmla="*/ 658033 h 3670596"/>
              <a:gd name="connsiteX2779" fmla="*/ 2941912 w 3886200"/>
              <a:gd name="connsiteY2779" fmla="*/ 664226 h 3670596"/>
              <a:gd name="connsiteX2780" fmla="*/ 2949329 w 3886200"/>
              <a:gd name="connsiteY2780" fmla="*/ 673684 h 3670596"/>
              <a:gd name="connsiteX2781" fmla="*/ 2956834 w 3886200"/>
              <a:gd name="connsiteY2781" fmla="*/ 683256 h 3670596"/>
              <a:gd name="connsiteX2782" fmla="*/ 2988005 w 3886200"/>
              <a:gd name="connsiteY2782" fmla="*/ 723007 h 3670596"/>
              <a:gd name="connsiteX2783" fmla="*/ 2975666 w 3886200"/>
              <a:gd name="connsiteY2783" fmla="*/ 707271 h 3670596"/>
              <a:gd name="connsiteX2784" fmla="*/ 2956834 w 3886200"/>
              <a:gd name="connsiteY2784" fmla="*/ 683256 h 3670596"/>
              <a:gd name="connsiteX2785" fmla="*/ 2952977 w 3886200"/>
              <a:gd name="connsiteY2785" fmla="*/ 678337 h 3670596"/>
              <a:gd name="connsiteX2786" fmla="*/ 2949329 w 3886200"/>
              <a:gd name="connsiteY2786" fmla="*/ 673684 h 3670596"/>
              <a:gd name="connsiteX2787" fmla="*/ 2946609 w 3886200"/>
              <a:gd name="connsiteY2787" fmla="*/ 670215 h 3670596"/>
              <a:gd name="connsiteX2788" fmla="*/ 2941912 w 3886200"/>
              <a:gd name="connsiteY2788" fmla="*/ 664226 h 3670596"/>
              <a:gd name="connsiteX2789" fmla="*/ 2941434 w 3886200"/>
              <a:gd name="connsiteY2789" fmla="*/ 663616 h 3670596"/>
              <a:gd name="connsiteX2790" fmla="*/ 2937056 w 3886200"/>
              <a:gd name="connsiteY2790" fmla="*/ 658033 h 3670596"/>
              <a:gd name="connsiteX2791" fmla="*/ 2924466 w 3886200"/>
              <a:gd name="connsiteY2791" fmla="*/ 593394 h 3670596"/>
              <a:gd name="connsiteX2792" fmla="*/ 2915279 w 3886200"/>
              <a:gd name="connsiteY2792" fmla="*/ 546224 h 3670596"/>
              <a:gd name="connsiteX2793" fmla="*/ 3042655 w 3886200"/>
              <a:gd name="connsiteY2793" fmla="*/ 708658 h 3670596"/>
              <a:gd name="connsiteX2794" fmla="*/ 3115380 w 3886200"/>
              <a:gd name="connsiteY2794" fmla="*/ 885440 h 3670596"/>
              <a:gd name="connsiteX2795" fmla="*/ 3119080 w 3886200"/>
              <a:gd name="connsiteY2795" fmla="*/ 806119 h 3670596"/>
              <a:gd name="connsiteX2796" fmla="*/ 3220979 w 3886200"/>
              <a:gd name="connsiteY2796" fmla="*/ 936065 h 3670596"/>
              <a:gd name="connsiteX2797" fmla="*/ 3445514 w 3886200"/>
              <a:gd name="connsiteY2797" fmla="*/ 1383254 h 3670596"/>
              <a:gd name="connsiteX2798" fmla="*/ 3493799 w 3886200"/>
              <a:gd name="connsiteY2798" fmla="*/ 1452050 h 3670596"/>
              <a:gd name="connsiteX2799" fmla="*/ 3479280 w 3886200"/>
              <a:gd name="connsiteY2799" fmla="*/ 1433533 h 3670596"/>
              <a:gd name="connsiteX2800" fmla="*/ 3481071 w 3886200"/>
              <a:gd name="connsiteY2800" fmla="*/ 1435818 h 3670596"/>
              <a:gd name="connsiteX2801" fmla="*/ 3493806 w 3886200"/>
              <a:gd name="connsiteY2801" fmla="*/ 1452060 h 3670596"/>
              <a:gd name="connsiteX2802" fmla="*/ 3493810 w 3886200"/>
              <a:gd name="connsiteY2802" fmla="*/ 1452066 h 3670596"/>
              <a:gd name="connsiteX2803" fmla="*/ 3517255 w 3886200"/>
              <a:gd name="connsiteY2803" fmla="*/ 1489719 h 3670596"/>
              <a:gd name="connsiteX2804" fmla="*/ 3551589 w 3886200"/>
              <a:gd name="connsiteY2804" fmla="*/ 1596653 h 3670596"/>
              <a:gd name="connsiteX2805" fmla="*/ 3566533 w 3886200"/>
              <a:gd name="connsiteY2805" fmla="*/ 1628844 h 3670596"/>
              <a:gd name="connsiteX2806" fmla="*/ 3559766 w 3886200"/>
              <a:gd name="connsiteY2806" fmla="*/ 1620213 h 3670596"/>
              <a:gd name="connsiteX2807" fmla="*/ 3550764 w 3886200"/>
              <a:gd name="connsiteY2807" fmla="*/ 1608734 h 3670596"/>
              <a:gd name="connsiteX2808" fmla="*/ 3544243 w 3886200"/>
              <a:gd name="connsiteY2808" fmla="*/ 1600417 h 3670596"/>
              <a:gd name="connsiteX2809" fmla="*/ 3541059 w 3886200"/>
              <a:gd name="connsiteY2809" fmla="*/ 1596358 h 3670596"/>
              <a:gd name="connsiteX2810" fmla="*/ 3515583 w 3886200"/>
              <a:gd name="connsiteY2810" fmla="*/ 1563869 h 3670596"/>
              <a:gd name="connsiteX2811" fmla="*/ 3550764 w 3886200"/>
              <a:gd name="connsiteY2811" fmla="*/ 1608734 h 3670596"/>
              <a:gd name="connsiteX2812" fmla="*/ 3558341 w 3886200"/>
              <a:gd name="connsiteY2812" fmla="*/ 1618398 h 3670596"/>
              <a:gd name="connsiteX2813" fmla="*/ 3566533 w 3886200"/>
              <a:gd name="connsiteY2813" fmla="*/ 1628844 h 3670596"/>
              <a:gd name="connsiteX2814" fmla="*/ 3582454 w 3886200"/>
              <a:gd name="connsiteY2814" fmla="*/ 1649148 h 3670596"/>
              <a:gd name="connsiteX2815" fmla="*/ 3592008 w 3886200"/>
              <a:gd name="connsiteY2815" fmla="*/ 1661330 h 3670596"/>
              <a:gd name="connsiteX2816" fmla="*/ 3715684 w 3886200"/>
              <a:gd name="connsiteY2816" fmla="*/ 1903085 h 3670596"/>
              <a:gd name="connsiteX2817" fmla="*/ 3661035 w 3886200"/>
              <a:gd name="connsiteY2817" fmla="*/ 1917433 h 3670596"/>
              <a:gd name="connsiteX2818" fmla="*/ 3727907 w 3886200"/>
              <a:gd name="connsiteY2818" fmla="*/ 2002711 h 3670596"/>
              <a:gd name="connsiteX2819" fmla="*/ 3737460 w 3886200"/>
              <a:gd name="connsiteY2819" fmla="*/ 2014894 h 3670596"/>
              <a:gd name="connsiteX2820" fmla="*/ 3750052 w 3886200"/>
              <a:gd name="connsiteY2820" fmla="*/ 2079532 h 3670596"/>
              <a:gd name="connsiteX2821" fmla="*/ 3759239 w 3886200"/>
              <a:gd name="connsiteY2821" fmla="*/ 2126702 h 3670596"/>
              <a:gd name="connsiteX2822" fmla="*/ 3835664 w 3886200"/>
              <a:gd name="connsiteY2822" fmla="*/ 2224162 h 3670596"/>
              <a:gd name="connsiteX2823" fmla="*/ 3882912 w 3886200"/>
              <a:gd name="connsiteY2823" fmla="*/ 2368457 h 3670596"/>
              <a:gd name="connsiteX2824" fmla="*/ 3866991 w 3886200"/>
              <a:gd name="connsiteY2824" fmla="*/ 2348154 h 3670596"/>
              <a:gd name="connsiteX2825" fmla="*/ 3857487 w 3886200"/>
              <a:gd name="connsiteY2825" fmla="*/ 2336034 h 3670596"/>
              <a:gd name="connsiteX2826" fmla="*/ 3848591 w 3886200"/>
              <a:gd name="connsiteY2826" fmla="*/ 2314344 h 3670596"/>
              <a:gd name="connsiteX2827" fmla="*/ 3806487 w 3886200"/>
              <a:gd name="connsiteY2827" fmla="*/ 2270997 h 3670596"/>
              <a:gd name="connsiteX2828" fmla="*/ 3846293 w 3886200"/>
              <a:gd name="connsiteY2828" fmla="*/ 2321758 h 3670596"/>
              <a:gd name="connsiteX2829" fmla="*/ 3848661 w 3886200"/>
              <a:gd name="connsiteY2829" fmla="*/ 2324777 h 3670596"/>
              <a:gd name="connsiteX2830" fmla="*/ 3857487 w 3886200"/>
              <a:gd name="connsiteY2830" fmla="*/ 2336034 h 3670596"/>
              <a:gd name="connsiteX2831" fmla="*/ 3866530 w 3886200"/>
              <a:gd name="connsiteY2831" fmla="*/ 2358068 h 3670596"/>
              <a:gd name="connsiteX2832" fmla="*/ 3864051 w 3886200"/>
              <a:gd name="connsiteY2832" fmla="*/ 2421384 h 3670596"/>
              <a:gd name="connsiteX2833" fmla="*/ 3849877 w 3886200"/>
              <a:gd name="connsiteY2833" fmla="*/ 2406102 h 3670596"/>
              <a:gd name="connsiteX2834" fmla="*/ 3809705 w 3886200"/>
              <a:gd name="connsiteY2834" fmla="*/ 2310553 h 3670596"/>
              <a:gd name="connsiteX2835" fmla="*/ 3755076 w 3886200"/>
              <a:gd name="connsiteY2835" fmla="*/ 2215939 h 3670596"/>
              <a:gd name="connsiteX2836" fmla="*/ 3719643 w 3886200"/>
              <a:gd name="connsiteY2836" fmla="*/ 2164864 h 3670596"/>
              <a:gd name="connsiteX2837" fmla="*/ 3730062 w 3886200"/>
              <a:gd name="connsiteY2837" fmla="*/ 2173537 h 3670596"/>
              <a:gd name="connsiteX2838" fmla="*/ 3653637 w 3886200"/>
              <a:gd name="connsiteY2838" fmla="*/ 2076077 h 3670596"/>
              <a:gd name="connsiteX2839" fmla="*/ 3675133 w 3886200"/>
              <a:gd name="connsiteY2839" fmla="*/ 2103487 h 3670596"/>
              <a:gd name="connsiteX2840" fmla="*/ 3693330 w 3886200"/>
              <a:gd name="connsiteY2840" fmla="*/ 2126691 h 3670596"/>
              <a:gd name="connsiteX2841" fmla="*/ 3698220 w 3886200"/>
              <a:gd name="connsiteY2841" fmla="*/ 2132929 h 3670596"/>
              <a:gd name="connsiteX2842" fmla="*/ 3704589 w 3886200"/>
              <a:gd name="connsiteY2842" fmla="*/ 2141050 h 3670596"/>
              <a:gd name="connsiteX2843" fmla="*/ 3693330 w 3886200"/>
              <a:gd name="connsiteY2843" fmla="*/ 2126691 h 3670596"/>
              <a:gd name="connsiteX2844" fmla="*/ 3683096 w 3886200"/>
              <a:gd name="connsiteY2844" fmla="*/ 2113640 h 3670596"/>
              <a:gd name="connsiteX2845" fmla="*/ 3653637 w 3886200"/>
              <a:gd name="connsiteY2845" fmla="*/ 2076077 h 3670596"/>
              <a:gd name="connsiteX2846" fmla="*/ 3699755 w 3886200"/>
              <a:gd name="connsiteY2846" fmla="*/ 2136199 h 3670596"/>
              <a:gd name="connsiteX2847" fmla="*/ 3719643 w 3886200"/>
              <a:gd name="connsiteY2847" fmla="*/ 2164864 h 3670596"/>
              <a:gd name="connsiteX2848" fmla="*/ 3700428 w 3886200"/>
              <a:gd name="connsiteY2848" fmla="*/ 2148877 h 3670596"/>
              <a:gd name="connsiteX2849" fmla="*/ 3700889 w 3886200"/>
              <a:gd name="connsiteY2849" fmla="*/ 2220372 h 3670596"/>
              <a:gd name="connsiteX2850" fmla="*/ 3626432 w 3886200"/>
              <a:gd name="connsiteY2850" fmla="*/ 2097682 h 3670596"/>
              <a:gd name="connsiteX2851" fmla="*/ 3604215 w 3886200"/>
              <a:gd name="connsiteY2851" fmla="*/ 2061071 h 3670596"/>
              <a:gd name="connsiteX2852" fmla="*/ 3577213 w 3886200"/>
              <a:gd name="connsiteY2852" fmla="*/ 1978617 h 3670596"/>
              <a:gd name="connsiteX2853" fmla="*/ 3475314 w 3886200"/>
              <a:gd name="connsiteY2853" fmla="*/ 1848670 h 3670596"/>
              <a:gd name="connsiteX2854" fmla="*/ 3570479 w 3886200"/>
              <a:gd name="connsiteY2854" fmla="*/ 2005482 h 3670596"/>
              <a:gd name="connsiteX2855" fmla="*/ 3604215 w 3886200"/>
              <a:gd name="connsiteY2855" fmla="*/ 2061071 h 3670596"/>
              <a:gd name="connsiteX2856" fmla="*/ 3604531 w 3886200"/>
              <a:gd name="connsiteY2856" fmla="*/ 2062037 h 3670596"/>
              <a:gd name="connsiteX2857" fmla="*/ 3624464 w 3886200"/>
              <a:gd name="connsiteY2857" fmla="*/ 2122911 h 3670596"/>
              <a:gd name="connsiteX2858" fmla="*/ 3639001 w 3886200"/>
              <a:gd name="connsiteY2858" fmla="*/ 2172962 h 3670596"/>
              <a:gd name="connsiteX2859" fmla="*/ 3608217 w 3886200"/>
              <a:gd name="connsiteY2859" fmla="*/ 2118593 h 3670596"/>
              <a:gd name="connsiteX2860" fmla="*/ 3598989 w 3886200"/>
              <a:gd name="connsiteY2860" fmla="*/ 2090425 h 3670596"/>
              <a:gd name="connsiteX2861" fmla="*/ 3598868 w 3886200"/>
              <a:gd name="connsiteY2861" fmla="*/ 2102087 h 3670596"/>
              <a:gd name="connsiteX2862" fmla="*/ 3608217 w 3886200"/>
              <a:gd name="connsiteY2862" fmla="*/ 2118593 h 3670596"/>
              <a:gd name="connsiteX2863" fmla="*/ 3626308 w 3886200"/>
              <a:gd name="connsiteY2863" fmla="*/ 2173845 h 3670596"/>
              <a:gd name="connsiteX2864" fmla="*/ 3646243 w 3886200"/>
              <a:gd name="connsiteY2864" fmla="*/ 2234719 h 3670596"/>
              <a:gd name="connsiteX2865" fmla="*/ 3700889 w 3886200"/>
              <a:gd name="connsiteY2865" fmla="*/ 2220372 h 3670596"/>
              <a:gd name="connsiteX2866" fmla="*/ 3773619 w 3886200"/>
              <a:gd name="connsiteY2866" fmla="*/ 2397154 h 3670596"/>
              <a:gd name="connsiteX2867" fmla="*/ 3671719 w 3886200"/>
              <a:gd name="connsiteY2867" fmla="*/ 2267208 h 3670596"/>
              <a:gd name="connsiteX2868" fmla="*/ 3655657 w 3886200"/>
              <a:gd name="connsiteY2868" fmla="*/ 2303024 h 3670596"/>
              <a:gd name="connsiteX2869" fmla="*/ 3668020 w 3886200"/>
              <a:gd name="connsiteY2869" fmla="*/ 2346528 h 3670596"/>
              <a:gd name="connsiteX2870" fmla="*/ 3640701 w 3886200"/>
              <a:gd name="connsiteY2870" fmla="*/ 2263107 h 3670596"/>
              <a:gd name="connsiteX2871" fmla="*/ 3620769 w 3886200"/>
              <a:gd name="connsiteY2871" fmla="*/ 2202233 h 3670596"/>
              <a:gd name="connsiteX2872" fmla="*/ 3642544 w 3886200"/>
              <a:gd name="connsiteY2872" fmla="*/ 2314042 h 3670596"/>
              <a:gd name="connsiteX2873" fmla="*/ 3668020 w 3886200"/>
              <a:gd name="connsiteY2873" fmla="*/ 2346528 h 3670596"/>
              <a:gd name="connsiteX2874" fmla="*/ 3686728 w 3886200"/>
              <a:gd name="connsiteY2874" fmla="*/ 2370385 h 3670596"/>
              <a:gd name="connsiteX2875" fmla="*/ 3718969 w 3886200"/>
              <a:gd name="connsiteY2875" fmla="*/ 2411501 h 3670596"/>
              <a:gd name="connsiteX2876" fmla="*/ 3744445 w 3886200"/>
              <a:gd name="connsiteY2876" fmla="*/ 2443988 h 3670596"/>
              <a:gd name="connsiteX2877" fmla="*/ 3804487 w 3886200"/>
              <a:gd name="connsiteY2877" fmla="*/ 2531059 h 3670596"/>
              <a:gd name="connsiteX2878" fmla="*/ 3810773 w 3886200"/>
              <a:gd name="connsiteY2878" fmla="*/ 2544691 h 3670596"/>
              <a:gd name="connsiteX2879" fmla="*/ 3789615 w 3886200"/>
              <a:gd name="connsiteY2879" fmla="*/ 2551491 h 3670596"/>
              <a:gd name="connsiteX2880" fmla="*/ 3775772 w 3886200"/>
              <a:gd name="connsiteY2880" fmla="*/ 2567980 h 3670596"/>
              <a:gd name="connsiteX2881" fmla="*/ 3776081 w 3886200"/>
              <a:gd name="connsiteY2881" fmla="*/ 2589927 h 3670596"/>
              <a:gd name="connsiteX2882" fmla="*/ 3769038 w 3886200"/>
              <a:gd name="connsiteY2882" fmla="*/ 2594844 h 3670596"/>
              <a:gd name="connsiteX2883" fmla="*/ 3762524 w 3886200"/>
              <a:gd name="connsiteY2883" fmla="*/ 2635119 h 3670596"/>
              <a:gd name="connsiteX2884" fmla="*/ 3886200 w 3886200"/>
              <a:gd name="connsiteY2884" fmla="*/ 2876874 h 3670596"/>
              <a:gd name="connsiteX2885" fmla="*/ 3827289 w 3886200"/>
              <a:gd name="connsiteY2885" fmla="*/ 2801748 h 3670596"/>
              <a:gd name="connsiteX2886" fmla="*/ 3809775 w 3886200"/>
              <a:gd name="connsiteY2886" fmla="*/ 2779414 h 3670596"/>
              <a:gd name="connsiteX2887" fmla="*/ 3784299 w 3886200"/>
              <a:gd name="connsiteY2887" fmla="*/ 2746925 h 3670596"/>
              <a:gd name="connsiteX2888" fmla="*/ 3781565 w 3886200"/>
              <a:gd name="connsiteY2888" fmla="*/ 2743438 h 3670596"/>
              <a:gd name="connsiteX2889" fmla="*/ 3775857 w 3886200"/>
              <a:gd name="connsiteY2889" fmla="*/ 2736161 h 3670596"/>
              <a:gd name="connsiteX2890" fmla="*/ 3774491 w 3886200"/>
              <a:gd name="connsiteY2890" fmla="*/ 2734419 h 3670596"/>
              <a:gd name="connsiteX2891" fmla="*/ 3773980 w 3886200"/>
              <a:gd name="connsiteY2891" fmla="*/ 2733768 h 3670596"/>
              <a:gd name="connsiteX2892" fmla="*/ 3773552 w 3886200"/>
              <a:gd name="connsiteY2892" fmla="*/ 2733221 h 3670596"/>
              <a:gd name="connsiteX2893" fmla="*/ 3769401 w 3886200"/>
              <a:gd name="connsiteY2893" fmla="*/ 2727928 h 3670596"/>
              <a:gd name="connsiteX2894" fmla="*/ 3768164 w 3886200"/>
              <a:gd name="connsiteY2894" fmla="*/ 2726350 h 3670596"/>
              <a:gd name="connsiteX2895" fmla="*/ 3765193 w 3886200"/>
              <a:gd name="connsiteY2895" fmla="*/ 2722562 h 3670596"/>
              <a:gd name="connsiteX2896" fmla="*/ 3758825 w 3886200"/>
              <a:gd name="connsiteY2896" fmla="*/ 2714440 h 3670596"/>
              <a:gd name="connsiteX2897" fmla="*/ 3748700 w 3886200"/>
              <a:gd name="connsiteY2897" fmla="*/ 2701527 h 3670596"/>
              <a:gd name="connsiteX2898" fmla="*/ 3739719 w 3886200"/>
              <a:gd name="connsiteY2898" fmla="*/ 2690075 h 3670596"/>
              <a:gd name="connsiteX2899" fmla="*/ 3737329 w 3886200"/>
              <a:gd name="connsiteY2899" fmla="*/ 2687029 h 3670596"/>
              <a:gd name="connsiteX2900" fmla="*/ 3748700 w 3886200"/>
              <a:gd name="connsiteY2900" fmla="*/ 2701527 h 3670596"/>
              <a:gd name="connsiteX2901" fmla="*/ 3751659 w 3886200"/>
              <a:gd name="connsiteY2901" fmla="*/ 2705304 h 3670596"/>
              <a:gd name="connsiteX2902" fmla="*/ 3758825 w 3886200"/>
              <a:gd name="connsiteY2902" fmla="*/ 2714440 h 3670596"/>
              <a:gd name="connsiteX2903" fmla="*/ 3746120 w 3886200"/>
              <a:gd name="connsiteY2903" fmla="*/ 2733692 h 3670596"/>
              <a:gd name="connsiteX2904" fmla="*/ 3726701 w 3886200"/>
              <a:gd name="connsiteY2904" fmla="*/ 2705200 h 3670596"/>
              <a:gd name="connsiteX2905" fmla="*/ 3734177 w 3886200"/>
              <a:gd name="connsiteY2905" fmla="*/ 2707140 h 3670596"/>
              <a:gd name="connsiteX2906" fmla="*/ 3733350 w 3886200"/>
              <a:gd name="connsiteY2906" fmla="*/ 2681954 h 3670596"/>
              <a:gd name="connsiteX2907" fmla="*/ 3725592 w 3886200"/>
              <a:gd name="connsiteY2907" fmla="*/ 2703578 h 3670596"/>
              <a:gd name="connsiteX2908" fmla="*/ 3726701 w 3886200"/>
              <a:gd name="connsiteY2908" fmla="*/ 2705200 h 3670596"/>
              <a:gd name="connsiteX2909" fmla="*/ 3723031 w 3886200"/>
              <a:gd name="connsiteY2909" fmla="*/ 2704250 h 3670596"/>
              <a:gd name="connsiteX2910" fmla="*/ 3681010 w 3886200"/>
              <a:gd name="connsiteY2910" fmla="*/ 2646726 h 3670596"/>
              <a:gd name="connsiteX2911" fmla="*/ 3652264 w 3886200"/>
              <a:gd name="connsiteY2911" fmla="*/ 2596364 h 3670596"/>
              <a:gd name="connsiteX2912" fmla="*/ 3631449 w 3886200"/>
              <a:gd name="connsiteY2912" fmla="*/ 2552007 h 3670596"/>
              <a:gd name="connsiteX2913" fmla="*/ 3639685 w 3886200"/>
              <a:gd name="connsiteY2913" fmla="*/ 2574330 h 3670596"/>
              <a:gd name="connsiteX2914" fmla="*/ 3652264 w 3886200"/>
              <a:gd name="connsiteY2914" fmla="*/ 2596364 h 3670596"/>
              <a:gd name="connsiteX2915" fmla="*/ 3663863 w 3886200"/>
              <a:gd name="connsiteY2915" fmla="*/ 2621082 h 3670596"/>
              <a:gd name="connsiteX2916" fmla="*/ 3728116 w 3886200"/>
              <a:gd name="connsiteY2916" fmla="*/ 2758005 h 3670596"/>
              <a:gd name="connsiteX2917" fmla="*/ 3729651 w 3886200"/>
              <a:gd name="connsiteY2917" fmla="*/ 2761274 h 3670596"/>
              <a:gd name="connsiteX2918" fmla="*/ 3720098 w 3886200"/>
              <a:gd name="connsiteY2918" fmla="*/ 2749093 h 3670596"/>
              <a:gd name="connsiteX2919" fmla="*/ 3653226 w 3886200"/>
              <a:gd name="connsiteY2919" fmla="*/ 2663814 h 3670596"/>
              <a:gd name="connsiteX2920" fmla="*/ 3878803 w 3886200"/>
              <a:gd name="connsiteY2920" fmla="*/ 3035516 h 3670596"/>
              <a:gd name="connsiteX2921" fmla="*/ 3811931 w 3886200"/>
              <a:gd name="connsiteY2921" fmla="*/ 2950240 h 3670596"/>
              <a:gd name="connsiteX2922" fmla="*/ 3802374 w 3886200"/>
              <a:gd name="connsiteY2922" fmla="*/ 2938055 h 3670596"/>
              <a:gd name="connsiteX2923" fmla="*/ 3728123 w 3886200"/>
              <a:gd name="connsiteY2923" fmla="*/ 2830234 h 3670596"/>
              <a:gd name="connsiteX2924" fmla="*/ 3602274 w 3886200"/>
              <a:gd name="connsiteY2924" fmla="*/ 2598842 h 3670596"/>
              <a:gd name="connsiteX2925" fmla="*/ 3551326 w 3886200"/>
              <a:gd name="connsiteY2925" fmla="*/ 2533867 h 3670596"/>
              <a:gd name="connsiteX2926" fmla="*/ 3525849 w 3886200"/>
              <a:gd name="connsiteY2926" fmla="*/ 2501382 h 3670596"/>
              <a:gd name="connsiteX2927" fmla="*/ 3518686 w 3886200"/>
              <a:gd name="connsiteY2927" fmla="*/ 2492246 h 3670596"/>
              <a:gd name="connsiteX2928" fmla="*/ 3502927 w 3886200"/>
              <a:gd name="connsiteY2928" fmla="*/ 2472147 h 3670596"/>
              <a:gd name="connsiteX2929" fmla="*/ 3501173 w 3886200"/>
              <a:gd name="connsiteY2929" fmla="*/ 2469910 h 3670596"/>
              <a:gd name="connsiteX2930" fmla="*/ 3500376 w 3886200"/>
              <a:gd name="connsiteY2930" fmla="*/ 2468896 h 3670596"/>
              <a:gd name="connsiteX2931" fmla="*/ 3502927 w 3886200"/>
              <a:gd name="connsiteY2931" fmla="*/ 2472147 h 3670596"/>
              <a:gd name="connsiteX2932" fmla="*/ 3525849 w 3886200"/>
              <a:gd name="connsiteY2932" fmla="*/ 2501382 h 3670596"/>
              <a:gd name="connsiteX2933" fmla="*/ 3523713 w 3886200"/>
              <a:gd name="connsiteY2933" fmla="*/ 2547240 h 3670596"/>
              <a:gd name="connsiteX2934" fmla="*/ 3522616 w 3886200"/>
              <a:gd name="connsiteY2934" fmla="*/ 2570789 h 3670596"/>
              <a:gd name="connsiteX2935" fmla="*/ 3522153 w 3886200"/>
              <a:gd name="connsiteY2935" fmla="*/ 2580703 h 3670596"/>
              <a:gd name="connsiteX2936" fmla="*/ 3514570 w 3886200"/>
              <a:gd name="connsiteY2936" fmla="*/ 2571032 h 3670596"/>
              <a:gd name="connsiteX2937" fmla="*/ 3512602 w 3886200"/>
              <a:gd name="connsiteY2937" fmla="*/ 2568521 h 3670596"/>
              <a:gd name="connsiteX2938" fmla="*/ 3511543 w 3886200"/>
              <a:gd name="connsiteY2938" fmla="*/ 2567171 h 3670596"/>
              <a:gd name="connsiteX2939" fmla="*/ 3502358 w 3886200"/>
              <a:gd name="connsiteY2939" fmla="*/ 2555461 h 3670596"/>
              <a:gd name="connsiteX2940" fmla="*/ 3496675 w 3886200"/>
              <a:gd name="connsiteY2940" fmla="*/ 2548216 h 3670596"/>
              <a:gd name="connsiteX2941" fmla="*/ 3499860 w 3886200"/>
              <a:gd name="connsiteY2941" fmla="*/ 2552277 h 3670596"/>
              <a:gd name="connsiteX2942" fmla="*/ 3502358 w 3886200"/>
              <a:gd name="connsiteY2942" fmla="*/ 2555461 h 3670596"/>
              <a:gd name="connsiteX2943" fmla="*/ 3511493 w 3886200"/>
              <a:gd name="connsiteY2943" fmla="*/ 2567111 h 3670596"/>
              <a:gd name="connsiteX2944" fmla="*/ 3511405 w 3886200"/>
              <a:gd name="connsiteY2944" fmla="*/ 2566999 h 3670596"/>
              <a:gd name="connsiteX2945" fmla="*/ 3522153 w 3886200"/>
              <a:gd name="connsiteY2945" fmla="*/ 2580704 h 3670596"/>
              <a:gd name="connsiteX2946" fmla="*/ 3525508 w 3886200"/>
              <a:gd name="connsiteY2946" fmla="*/ 2584984 h 3670596"/>
              <a:gd name="connsiteX2947" fmla="*/ 3534182 w 3886200"/>
              <a:gd name="connsiteY2947" fmla="*/ 2596046 h 3670596"/>
              <a:gd name="connsiteX2948" fmla="*/ 3534634 w 3886200"/>
              <a:gd name="connsiteY2948" fmla="*/ 2596623 h 3670596"/>
              <a:gd name="connsiteX2949" fmla="*/ 3551133 w 3886200"/>
              <a:gd name="connsiteY2949" fmla="*/ 2617660 h 3670596"/>
              <a:gd name="connsiteX2950" fmla="*/ 3551607 w 3886200"/>
              <a:gd name="connsiteY2950" fmla="*/ 2618266 h 3670596"/>
              <a:gd name="connsiteX2951" fmla="*/ 3555323 w 3886200"/>
              <a:gd name="connsiteY2951" fmla="*/ 2623006 h 3670596"/>
              <a:gd name="connsiteX2952" fmla="*/ 3563548 w 3886200"/>
              <a:gd name="connsiteY2952" fmla="*/ 2633494 h 3670596"/>
              <a:gd name="connsiteX2953" fmla="*/ 3569277 w 3886200"/>
              <a:gd name="connsiteY2953" fmla="*/ 2640797 h 3670596"/>
              <a:gd name="connsiteX2954" fmla="*/ 3571909 w 3886200"/>
              <a:gd name="connsiteY2954" fmla="*/ 2644155 h 3670596"/>
              <a:gd name="connsiteX2955" fmla="*/ 3573103 w 3886200"/>
              <a:gd name="connsiteY2955" fmla="*/ 2645676 h 3670596"/>
              <a:gd name="connsiteX2956" fmla="*/ 3467506 w 3886200"/>
              <a:gd name="connsiteY2956" fmla="*/ 2595051 h 3670596"/>
              <a:gd name="connsiteX2957" fmla="*/ 3457432 w 3886200"/>
              <a:gd name="connsiteY2957" fmla="*/ 2594024 h 3670596"/>
              <a:gd name="connsiteX2958" fmla="*/ 3482666 w 3886200"/>
              <a:gd name="connsiteY2958" fmla="*/ 2644092 h 3670596"/>
              <a:gd name="connsiteX2959" fmla="*/ 3476115 w 3886200"/>
              <a:gd name="connsiteY2959" fmla="*/ 2654615 h 3670596"/>
              <a:gd name="connsiteX2960" fmla="*/ 3465344 w 3886200"/>
              <a:gd name="connsiteY2960" fmla="*/ 2671903 h 3670596"/>
              <a:gd name="connsiteX2961" fmla="*/ 3463807 w 3886200"/>
              <a:gd name="connsiteY2961" fmla="*/ 2674373 h 3670596"/>
              <a:gd name="connsiteX2962" fmla="*/ 3457438 w 3886200"/>
              <a:gd name="connsiteY2962" fmla="*/ 2666252 h 3670596"/>
              <a:gd name="connsiteX2963" fmla="*/ 3461018 w 3886200"/>
              <a:gd name="connsiteY2963" fmla="*/ 2670820 h 3670596"/>
              <a:gd name="connsiteX2964" fmla="*/ 3463807 w 3886200"/>
              <a:gd name="connsiteY2964" fmla="*/ 2674376 h 3670596"/>
              <a:gd name="connsiteX2965" fmla="*/ 3463828 w 3886200"/>
              <a:gd name="connsiteY2965" fmla="*/ 2674400 h 3670596"/>
              <a:gd name="connsiteX2966" fmla="*/ 3463833 w 3886200"/>
              <a:gd name="connsiteY2966" fmla="*/ 2674407 h 3670596"/>
              <a:gd name="connsiteX2967" fmla="*/ 3463840 w 3886200"/>
              <a:gd name="connsiteY2967" fmla="*/ 2674415 h 3670596"/>
              <a:gd name="connsiteX2968" fmla="*/ 3463844 w 3886200"/>
              <a:gd name="connsiteY2968" fmla="*/ 2674421 h 3670596"/>
              <a:gd name="connsiteX2969" fmla="*/ 3490174 w 3886200"/>
              <a:gd name="connsiteY2969" fmla="*/ 2708763 h 3670596"/>
              <a:gd name="connsiteX2970" fmla="*/ 3490815 w 3886200"/>
              <a:gd name="connsiteY2970" fmla="*/ 2710129 h 3670596"/>
              <a:gd name="connsiteX2971" fmla="*/ 3496381 w 3886200"/>
              <a:gd name="connsiteY2971" fmla="*/ 2721990 h 3670596"/>
              <a:gd name="connsiteX2972" fmla="*/ 3489101 w 3886200"/>
              <a:gd name="connsiteY2972" fmla="*/ 2719762 h 3670596"/>
              <a:gd name="connsiteX2973" fmla="*/ 3511058 w 3886200"/>
              <a:gd name="connsiteY2973" fmla="*/ 2818669 h 3670596"/>
              <a:gd name="connsiteX2974" fmla="*/ 3509467 w 3886200"/>
              <a:gd name="connsiteY2974" fmla="*/ 2816638 h 3670596"/>
              <a:gd name="connsiteX2975" fmla="*/ 3507138 w 3886200"/>
              <a:gd name="connsiteY2975" fmla="*/ 2813667 h 3670596"/>
              <a:gd name="connsiteX2976" fmla="*/ 3500936 w 3886200"/>
              <a:gd name="connsiteY2976" fmla="*/ 2805759 h 3670596"/>
              <a:gd name="connsiteX2977" fmla="*/ 3496794 w 3886200"/>
              <a:gd name="connsiteY2977" fmla="*/ 2800479 h 3670596"/>
              <a:gd name="connsiteX2978" fmla="*/ 3494249 w 3886200"/>
              <a:gd name="connsiteY2978" fmla="*/ 2797233 h 3670596"/>
              <a:gd name="connsiteX2979" fmla="*/ 3491913 w 3886200"/>
              <a:gd name="connsiteY2979" fmla="*/ 2794255 h 3670596"/>
              <a:gd name="connsiteX2980" fmla="*/ 3485581 w 3886200"/>
              <a:gd name="connsiteY2980" fmla="*/ 2786176 h 3670596"/>
              <a:gd name="connsiteX2981" fmla="*/ 3427193 w 3886200"/>
              <a:gd name="connsiteY2981" fmla="*/ 2699902 h 3670596"/>
              <a:gd name="connsiteX2982" fmla="*/ 3383681 w 3886200"/>
              <a:gd name="connsiteY2982" fmla="*/ 2656235 h 3670596"/>
              <a:gd name="connsiteX2983" fmla="*/ 3399662 w 3886200"/>
              <a:gd name="connsiteY2983" fmla="*/ 2676612 h 3670596"/>
              <a:gd name="connsiteX2984" fmla="*/ 3398807 w 3886200"/>
              <a:gd name="connsiteY2984" fmla="*/ 2675525 h 3670596"/>
              <a:gd name="connsiteX2985" fmla="*/ 3401622 w 3886200"/>
              <a:gd name="connsiteY2985" fmla="*/ 2679115 h 3670596"/>
              <a:gd name="connsiteX2986" fmla="*/ 3402076 w 3886200"/>
              <a:gd name="connsiteY2986" fmla="*/ 2679694 h 3670596"/>
              <a:gd name="connsiteX2987" fmla="*/ 3401991 w 3886200"/>
              <a:gd name="connsiteY2987" fmla="*/ 2679586 h 3670596"/>
              <a:gd name="connsiteX2988" fmla="*/ 3402629 w 3886200"/>
              <a:gd name="connsiteY2988" fmla="*/ 2680399 h 3670596"/>
              <a:gd name="connsiteX2989" fmla="*/ 3402787 w 3886200"/>
              <a:gd name="connsiteY2989" fmla="*/ 2680601 h 3670596"/>
              <a:gd name="connsiteX2990" fmla="*/ 3403321 w 3886200"/>
              <a:gd name="connsiteY2990" fmla="*/ 2681282 h 3670596"/>
              <a:gd name="connsiteX2991" fmla="*/ 3406187 w 3886200"/>
              <a:gd name="connsiteY2991" fmla="*/ 2684935 h 3670596"/>
              <a:gd name="connsiteX2992" fmla="*/ 3406213 w 3886200"/>
              <a:gd name="connsiteY2992" fmla="*/ 2684968 h 3670596"/>
              <a:gd name="connsiteX2993" fmla="*/ 3407287 w 3886200"/>
              <a:gd name="connsiteY2993" fmla="*/ 2686338 h 3670596"/>
              <a:gd name="connsiteX2994" fmla="*/ 3407857 w 3886200"/>
              <a:gd name="connsiteY2994" fmla="*/ 2687065 h 3670596"/>
              <a:gd name="connsiteX2995" fmla="*/ 3409156 w 3886200"/>
              <a:gd name="connsiteY2995" fmla="*/ 2688722 h 3670596"/>
              <a:gd name="connsiteX2996" fmla="*/ 3411538 w 3886200"/>
              <a:gd name="connsiteY2996" fmla="*/ 2691759 h 3670596"/>
              <a:gd name="connsiteX2997" fmla="*/ 3412584 w 3886200"/>
              <a:gd name="connsiteY2997" fmla="*/ 2693094 h 3670596"/>
              <a:gd name="connsiteX2998" fmla="*/ 3414206 w 3886200"/>
              <a:gd name="connsiteY2998" fmla="*/ 2695161 h 3670596"/>
              <a:gd name="connsiteX2999" fmla="*/ 3415331 w 3886200"/>
              <a:gd name="connsiteY2999" fmla="*/ 2696596 h 3670596"/>
              <a:gd name="connsiteX3000" fmla="*/ 3416171 w 3886200"/>
              <a:gd name="connsiteY3000" fmla="*/ 2697668 h 3670596"/>
              <a:gd name="connsiteX3001" fmla="*/ 3416278 w 3886200"/>
              <a:gd name="connsiteY3001" fmla="*/ 2697803 h 3670596"/>
              <a:gd name="connsiteX3002" fmla="*/ 3416784 w 3886200"/>
              <a:gd name="connsiteY3002" fmla="*/ 2698449 h 3670596"/>
              <a:gd name="connsiteX3003" fmla="*/ 3417778 w 3886200"/>
              <a:gd name="connsiteY3003" fmla="*/ 2699716 h 3670596"/>
              <a:gd name="connsiteX3004" fmla="*/ 3418347 w 3886200"/>
              <a:gd name="connsiteY3004" fmla="*/ 2700441 h 3670596"/>
              <a:gd name="connsiteX3005" fmla="*/ 3419362 w 3886200"/>
              <a:gd name="connsiteY3005" fmla="*/ 2701738 h 3670596"/>
              <a:gd name="connsiteX3006" fmla="*/ 3420762 w 3886200"/>
              <a:gd name="connsiteY3006" fmla="*/ 2703521 h 3670596"/>
              <a:gd name="connsiteX3007" fmla="*/ 3420864 w 3886200"/>
              <a:gd name="connsiteY3007" fmla="*/ 2703652 h 3670596"/>
              <a:gd name="connsiteX3008" fmla="*/ 3422003 w 3886200"/>
              <a:gd name="connsiteY3008" fmla="*/ 2705104 h 3670596"/>
              <a:gd name="connsiteX3009" fmla="*/ 3430624 w 3886200"/>
              <a:gd name="connsiteY3009" fmla="*/ 2716097 h 3670596"/>
              <a:gd name="connsiteX3010" fmla="*/ 3431846 w 3886200"/>
              <a:gd name="connsiteY3010" fmla="*/ 2717657 h 3670596"/>
              <a:gd name="connsiteX3011" fmla="*/ 3432880 w 3886200"/>
              <a:gd name="connsiteY3011" fmla="*/ 2718975 h 3670596"/>
              <a:gd name="connsiteX3012" fmla="*/ 3435368 w 3886200"/>
              <a:gd name="connsiteY3012" fmla="*/ 2722148 h 3670596"/>
              <a:gd name="connsiteX3013" fmla="*/ 3440882 w 3886200"/>
              <a:gd name="connsiteY3013" fmla="*/ 2729180 h 3670596"/>
              <a:gd name="connsiteX3014" fmla="*/ 3442617 w 3886200"/>
              <a:gd name="connsiteY3014" fmla="*/ 2731392 h 3670596"/>
              <a:gd name="connsiteX3015" fmla="*/ 3442962 w 3886200"/>
              <a:gd name="connsiteY3015" fmla="*/ 2731832 h 3670596"/>
              <a:gd name="connsiteX3016" fmla="*/ 3446577 w 3886200"/>
              <a:gd name="connsiteY3016" fmla="*/ 2736442 h 3670596"/>
              <a:gd name="connsiteX3017" fmla="*/ 3449899 w 3886200"/>
              <a:gd name="connsiteY3017" fmla="*/ 2740678 h 3670596"/>
              <a:gd name="connsiteX3018" fmla="*/ 3450554 w 3886200"/>
              <a:gd name="connsiteY3018" fmla="*/ 2741513 h 3670596"/>
              <a:gd name="connsiteX3019" fmla="*/ 3451407 w 3886200"/>
              <a:gd name="connsiteY3019" fmla="*/ 2742600 h 3670596"/>
              <a:gd name="connsiteX3020" fmla="*/ 3451603 w 3886200"/>
              <a:gd name="connsiteY3020" fmla="*/ 2742852 h 3670596"/>
              <a:gd name="connsiteX3021" fmla="*/ 3451847 w 3886200"/>
              <a:gd name="connsiteY3021" fmla="*/ 2743163 h 3670596"/>
              <a:gd name="connsiteX3022" fmla="*/ 3452145 w 3886200"/>
              <a:gd name="connsiteY3022" fmla="*/ 2743543 h 3670596"/>
              <a:gd name="connsiteX3023" fmla="*/ 3453751 w 3886200"/>
              <a:gd name="connsiteY3023" fmla="*/ 2745590 h 3670596"/>
              <a:gd name="connsiteX3024" fmla="*/ 3454975 w 3886200"/>
              <a:gd name="connsiteY3024" fmla="*/ 2747150 h 3670596"/>
              <a:gd name="connsiteX3025" fmla="*/ 3456466 w 3886200"/>
              <a:gd name="connsiteY3025" fmla="*/ 2749052 h 3670596"/>
              <a:gd name="connsiteX3026" fmla="*/ 3456476 w 3886200"/>
              <a:gd name="connsiteY3026" fmla="*/ 2749064 h 3670596"/>
              <a:gd name="connsiteX3027" fmla="*/ 3456853 w 3886200"/>
              <a:gd name="connsiteY3027" fmla="*/ 2749546 h 3670596"/>
              <a:gd name="connsiteX3028" fmla="*/ 3456923 w 3886200"/>
              <a:gd name="connsiteY3028" fmla="*/ 2749634 h 3670596"/>
              <a:gd name="connsiteX3029" fmla="*/ 3460107 w 3886200"/>
              <a:gd name="connsiteY3029" fmla="*/ 2753695 h 3670596"/>
              <a:gd name="connsiteX3030" fmla="*/ 3443243 w 3886200"/>
              <a:gd name="connsiteY3030" fmla="*/ 2780772 h 3670596"/>
              <a:gd name="connsiteX3031" fmla="*/ 3430935 w 3886200"/>
              <a:gd name="connsiteY3031" fmla="*/ 2800529 h 3670596"/>
              <a:gd name="connsiteX3032" fmla="*/ 3507360 w 3886200"/>
              <a:gd name="connsiteY3032" fmla="*/ 2897990 h 3670596"/>
              <a:gd name="connsiteX3033" fmla="*/ 3432807 w 3886200"/>
              <a:gd name="connsiteY3033" fmla="*/ 2827048 h 3670596"/>
              <a:gd name="connsiteX3034" fmla="*/ 3419670 w 3886200"/>
              <a:gd name="connsiteY3034" fmla="*/ 2798700 h 3670596"/>
              <a:gd name="connsiteX3035" fmla="*/ 3420918 w 3886200"/>
              <a:gd name="connsiteY3035" fmla="*/ 2798262 h 3670596"/>
              <a:gd name="connsiteX3036" fmla="*/ 3405461 w 3886200"/>
              <a:gd name="connsiteY3036" fmla="*/ 2768044 h 3670596"/>
              <a:gd name="connsiteX3037" fmla="*/ 3419670 w 3886200"/>
              <a:gd name="connsiteY3037" fmla="*/ 2798700 h 3670596"/>
              <a:gd name="connsiteX3038" fmla="*/ 3414756 w 3886200"/>
              <a:gd name="connsiteY3038" fmla="*/ 2800417 h 3670596"/>
              <a:gd name="connsiteX3039" fmla="*/ 3425621 w 3886200"/>
              <a:gd name="connsiteY3039" fmla="*/ 2850053 h 3670596"/>
              <a:gd name="connsiteX3040" fmla="*/ 3427158 w 3886200"/>
              <a:gd name="connsiteY3040" fmla="*/ 2853587 h 3670596"/>
              <a:gd name="connsiteX3041" fmla="*/ 3419070 w 3886200"/>
              <a:gd name="connsiteY3041" fmla="*/ 2837924 h 3670596"/>
              <a:gd name="connsiteX3042" fmla="*/ 3401762 w 3886200"/>
              <a:gd name="connsiteY3042" fmla="*/ 2847365 h 3670596"/>
              <a:gd name="connsiteX3043" fmla="*/ 3449012 w 3886200"/>
              <a:gd name="connsiteY3043" fmla="*/ 2991659 h 3670596"/>
              <a:gd name="connsiteX3044" fmla="*/ 3384453 w 3886200"/>
              <a:gd name="connsiteY3044" fmla="*/ 2952070 h 3670596"/>
              <a:gd name="connsiteX3045" fmla="*/ 3392068 w 3886200"/>
              <a:gd name="connsiteY3045" fmla="*/ 2962186 h 3670596"/>
              <a:gd name="connsiteX3046" fmla="*/ 3398247 w 3886200"/>
              <a:gd name="connsiteY3046" fmla="*/ 2994766 h 3670596"/>
              <a:gd name="connsiteX3047" fmla="*/ 3380210 w 3886200"/>
              <a:gd name="connsiteY3047" fmla="*/ 2949469 h 3670596"/>
              <a:gd name="connsiteX3048" fmla="*/ 3375625 w 3886200"/>
              <a:gd name="connsiteY3048" fmla="*/ 2946657 h 3670596"/>
              <a:gd name="connsiteX3049" fmla="*/ 3358690 w 3886200"/>
              <a:gd name="connsiteY3049" fmla="*/ 2932055 h 3670596"/>
              <a:gd name="connsiteX3050" fmla="*/ 3357927 w 3886200"/>
              <a:gd name="connsiteY3050" fmla="*/ 2936460 h 3670596"/>
              <a:gd name="connsiteX3051" fmla="*/ 3332417 w 3886200"/>
              <a:gd name="connsiteY3051" fmla="*/ 2965974 h 3670596"/>
              <a:gd name="connsiteX3052" fmla="*/ 3299499 w 3886200"/>
              <a:gd name="connsiteY3052" fmla="*/ 2951575 h 3670596"/>
              <a:gd name="connsiteX3053" fmla="*/ 3303578 w 3886200"/>
              <a:gd name="connsiteY3053" fmla="*/ 2975134 h 3670596"/>
              <a:gd name="connsiteX3054" fmla="*/ 3274554 w 3886200"/>
              <a:gd name="connsiteY3054" fmla="*/ 2929460 h 3670596"/>
              <a:gd name="connsiteX3055" fmla="*/ 3266585 w 3886200"/>
              <a:gd name="connsiteY3055" fmla="*/ 2937179 h 3670596"/>
              <a:gd name="connsiteX3056" fmla="*/ 3288242 w 3886200"/>
              <a:gd name="connsiteY3056" fmla="*/ 2977590 h 3670596"/>
              <a:gd name="connsiteX3057" fmla="*/ 3295138 w 3886200"/>
              <a:gd name="connsiteY3057" fmla="*/ 2987323 h 3670596"/>
              <a:gd name="connsiteX3058" fmla="*/ 3283244 w 3886200"/>
              <a:gd name="connsiteY3058" fmla="*/ 2975277 h 3670596"/>
              <a:gd name="connsiteX3059" fmla="*/ 3278943 w 3886200"/>
              <a:gd name="connsiteY3059" fmla="*/ 3002341 h 3670596"/>
              <a:gd name="connsiteX3060" fmla="*/ 3303651 w 3886200"/>
              <a:gd name="connsiteY3060" fmla="*/ 3132662 h 3670596"/>
              <a:gd name="connsiteX3061" fmla="*/ 3301915 w 3886200"/>
              <a:gd name="connsiteY3061" fmla="*/ 3123498 h 3670596"/>
              <a:gd name="connsiteX3062" fmla="*/ 3299740 w 3886200"/>
              <a:gd name="connsiteY3062" fmla="*/ 3112043 h 3670596"/>
              <a:gd name="connsiteX3063" fmla="*/ 3299019 w 3886200"/>
              <a:gd name="connsiteY3063" fmla="*/ 3108226 h 3670596"/>
              <a:gd name="connsiteX3064" fmla="*/ 3298438 w 3886200"/>
              <a:gd name="connsiteY3064" fmla="*/ 3105171 h 3670596"/>
              <a:gd name="connsiteX3065" fmla="*/ 3299740 w 3886200"/>
              <a:gd name="connsiteY3065" fmla="*/ 3112043 h 3670596"/>
              <a:gd name="connsiteX3066" fmla="*/ 3303651 w 3886200"/>
              <a:gd name="connsiteY3066" fmla="*/ 3132662 h 3670596"/>
              <a:gd name="connsiteX3067" fmla="*/ 3309827 w 3886200"/>
              <a:gd name="connsiteY3067" fmla="*/ 3165243 h 3670596"/>
              <a:gd name="connsiteX3068" fmla="*/ 3178167 w 3886200"/>
              <a:gd name="connsiteY3068" fmla="*/ 3107654 h 3670596"/>
              <a:gd name="connsiteX3069" fmla="*/ 3165509 w 3886200"/>
              <a:gd name="connsiteY3069" fmla="*/ 3096866 h 3670596"/>
              <a:gd name="connsiteX3070" fmla="*/ 3182800 w 3886200"/>
              <a:gd name="connsiteY3070" fmla="*/ 3132089 h 3670596"/>
              <a:gd name="connsiteX3071" fmla="*/ 3182801 w 3886200"/>
              <a:gd name="connsiteY3071" fmla="*/ 3132092 h 3670596"/>
              <a:gd name="connsiteX3072" fmla="*/ 3184345 w 3886200"/>
              <a:gd name="connsiteY3072" fmla="*/ 3140234 h 3670596"/>
              <a:gd name="connsiteX3073" fmla="*/ 3202876 w 3886200"/>
              <a:gd name="connsiteY3073" fmla="*/ 3237976 h 3670596"/>
              <a:gd name="connsiteX3074" fmla="*/ 3124692 w 3886200"/>
              <a:gd name="connsiteY3074" fmla="*/ 3144021 h 3670596"/>
              <a:gd name="connsiteX3075" fmla="*/ 3084154 w 3886200"/>
              <a:gd name="connsiteY3075" fmla="*/ 3221879 h 3670596"/>
              <a:gd name="connsiteX3076" fmla="*/ 3086699 w 3886200"/>
              <a:gd name="connsiteY3076" fmla="*/ 3251046 h 3670596"/>
              <a:gd name="connsiteX3077" fmla="*/ 3084988 w 3886200"/>
              <a:gd name="connsiteY3077" fmla="*/ 3248036 h 3670596"/>
              <a:gd name="connsiteX3078" fmla="*/ 3083573 w 3886200"/>
              <a:gd name="connsiteY3078" fmla="*/ 3245550 h 3670596"/>
              <a:gd name="connsiteX3079" fmla="*/ 3089749 w 3886200"/>
              <a:gd name="connsiteY3079" fmla="*/ 3278130 h 3670596"/>
              <a:gd name="connsiteX3080" fmla="*/ 3095925 w 3886200"/>
              <a:gd name="connsiteY3080" fmla="*/ 3310710 h 3670596"/>
              <a:gd name="connsiteX3081" fmla="*/ 3095199 w 3886200"/>
              <a:gd name="connsiteY3081" fmla="*/ 3309269 h 3670596"/>
              <a:gd name="connsiteX3082" fmla="*/ 3087755 w 3886200"/>
              <a:gd name="connsiteY3082" fmla="*/ 3272590 h 3670596"/>
              <a:gd name="connsiteX3083" fmla="*/ 3017741 w 3886200"/>
              <a:gd name="connsiteY3083" fmla="*/ 3216757 h 3670596"/>
              <a:gd name="connsiteX3084" fmla="*/ 3083837 w 3886200"/>
              <a:gd name="connsiteY3084" fmla="*/ 3286749 h 3670596"/>
              <a:gd name="connsiteX3085" fmla="*/ 3095199 w 3886200"/>
              <a:gd name="connsiteY3085" fmla="*/ 3309269 h 3670596"/>
              <a:gd name="connsiteX3086" fmla="*/ 3102105 w 3886200"/>
              <a:gd name="connsiteY3086" fmla="*/ 3343292 h 3670596"/>
              <a:gd name="connsiteX3087" fmla="*/ 3108281 w 3886200"/>
              <a:gd name="connsiteY3087" fmla="*/ 3375871 h 3670596"/>
              <a:gd name="connsiteX3088" fmla="*/ 3023917 w 3886200"/>
              <a:gd name="connsiteY3088" fmla="*/ 3249337 h 3670596"/>
              <a:gd name="connsiteX3089" fmla="*/ 3042449 w 3886200"/>
              <a:gd name="connsiteY3089" fmla="*/ 3347077 h 3670596"/>
              <a:gd name="connsiteX3090" fmla="*/ 2976622 w 3886200"/>
              <a:gd name="connsiteY3090" fmla="*/ 3318284 h 3670596"/>
              <a:gd name="connsiteX3091" fmla="*/ 2954032 w 3886200"/>
              <a:gd name="connsiteY3091" fmla="*/ 3517552 h 3670596"/>
              <a:gd name="connsiteX3092" fmla="*/ 2869671 w 3886200"/>
              <a:gd name="connsiteY3092" fmla="*/ 3391019 h 3670596"/>
              <a:gd name="connsiteX3093" fmla="*/ 2846528 w 3886200"/>
              <a:gd name="connsiteY3093" fmla="*/ 3388368 h 3670596"/>
              <a:gd name="connsiteX3094" fmla="*/ 2853129 w 3886200"/>
              <a:gd name="connsiteY3094" fmla="*/ 3402918 h 3670596"/>
              <a:gd name="connsiteX3095" fmla="*/ 2851392 w 3886200"/>
              <a:gd name="connsiteY3095" fmla="*/ 3399714 h 3670596"/>
              <a:gd name="connsiteX3096" fmla="*/ 2817715 w 3886200"/>
              <a:gd name="connsiteY3096" fmla="*/ 3357674 h 3670596"/>
              <a:gd name="connsiteX3097" fmla="*/ 2811984 w 3886200"/>
              <a:gd name="connsiteY3097" fmla="*/ 3357679 h 3670596"/>
              <a:gd name="connsiteX3098" fmla="*/ 2797660 w 3886200"/>
              <a:gd name="connsiteY3098" fmla="*/ 3329646 h 3670596"/>
              <a:gd name="connsiteX3099" fmla="*/ 2810524 w 3886200"/>
              <a:gd name="connsiteY3099" fmla="*/ 3357681 h 3670596"/>
              <a:gd name="connsiteX3100" fmla="*/ 2811984 w 3886200"/>
              <a:gd name="connsiteY3100" fmla="*/ 3357679 h 3670596"/>
              <a:gd name="connsiteX3101" fmla="*/ 2825225 w 3886200"/>
              <a:gd name="connsiteY3101" fmla="*/ 3383601 h 3670596"/>
              <a:gd name="connsiteX3102" fmla="*/ 2822370 w 3886200"/>
              <a:gd name="connsiteY3102" fmla="*/ 3459966 h 3670596"/>
              <a:gd name="connsiteX3103" fmla="*/ 2803839 w 3886200"/>
              <a:gd name="connsiteY3103" fmla="*/ 3362226 h 3670596"/>
              <a:gd name="connsiteX3104" fmla="*/ 2776066 w 3886200"/>
              <a:gd name="connsiteY3104" fmla="*/ 3350079 h 3670596"/>
              <a:gd name="connsiteX3105" fmla="*/ 2738010 w 3886200"/>
              <a:gd name="connsiteY3105" fmla="*/ 3333434 h 3670596"/>
              <a:gd name="connsiteX3106" fmla="*/ 2737438 w 3886200"/>
              <a:gd name="connsiteY3106" fmla="*/ 3330417 h 3670596"/>
              <a:gd name="connsiteX3107" fmla="*/ 2737253 w 3886200"/>
              <a:gd name="connsiteY3107" fmla="*/ 3329442 h 3670596"/>
              <a:gd name="connsiteX3108" fmla="*/ 2737218 w 3886200"/>
              <a:gd name="connsiteY3108" fmla="*/ 3329259 h 3670596"/>
              <a:gd name="connsiteX3109" fmla="*/ 2737176 w 3886200"/>
              <a:gd name="connsiteY3109" fmla="*/ 3329040 h 3670596"/>
              <a:gd name="connsiteX3110" fmla="*/ 2737157 w 3886200"/>
              <a:gd name="connsiteY3110" fmla="*/ 3328939 h 3670596"/>
              <a:gd name="connsiteX3111" fmla="*/ 2737054 w 3886200"/>
              <a:gd name="connsiteY3111" fmla="*/ 3328394 h 3670596"/>
              <a:gd name="connsiteX3112" fmla="*/ 2736078 w 3886200"/>
              <a:gd name="connsiteY3112" fmla="*/ 3323251 h 3670596"/>
              <a:gd name="connsiteX3113" fmla="*/ 2732982 w 3886200"/>
              <a:gd name="connsiteY3113" fmla="*/ 3306914 h 3670596"/>
              <a:gd name="connsiteX3114" fmla="*/ 2732379 w 3886200"/>
              <a:gd name="connsiteY3114" fmla="*/ 3303733 h 3670596"/>
              <a:gd name="connsiteX3115" fmla="*/ 2731833 w 3886200"/>
              <a:gd name="connsiteY3115" fmla="*/ 3300852 h 3670596"/>
              <a:gd name="connsiteX3116" fmla="*/ 2730887 w 3886200"/>
              <a:gd name="connsiteY3116" fmla="*/ 3295865 h 3670596"/>
              <a:gd name="connsiteX3117" fmla="*/ 2727698 w 3886200"/>
              <a:gd name="connsiteY3117" fmla="*/ 3279041 h 3670596"/>
              <a:gd name="connsiteX3118" fmla="*/ 2726305 w 3886200"/>
              <a:gd name="connsiteY3118" fmla="*/ 3271704 h 3670596"/>
              <a:gd name="connsiteX3119" fmla="*/ 2726283 w 3886200"/>
              <a:gd name="connsiteY3119" fmla="*/ 3271583 h 3670596"/>
              <a:gd name="connsiteX3120" fmla="*/ 2726286 w 3886200"/>
              <a:gd name="connsiteY3120" fmla="*/ 3271603 h 3670596"/>
              <a:gd name="connsiteX3121" fmla="*/ 2726238 w 3886200"/>
              <a:gd name="connsiteY3121" fmla="*/ 3271348 h 3670596"/>
              <a:gd name="connsiteX3122" fmla="*/ 2726215 w 3886200"/>
              <a:gd name="connsiteY3122" fmla="*/ 3271225 h 3670596"/>
              <a:gd name="connsiteX3123" fmla="*/ 2726208 w 3886200"/>
              <a:gd name="connsiteY3123" fmla="*/ 3271189 h 3670596"/>
              <a:gd name="connsiteX3124" fmla="*/ 2726208 w 3886200"/>
              <a:gd name="connsiteY3124" fmla="*/ 3271186 h 3670596"/>
              <a:gd name="connsiteX3125" fmla="*/ 2726182 w 3886200"/>
              <a:gd name="connsiteY3125" fmla="*/ 3271052 h 3670596"/>
              <a:gd name="connsiteX3126" fmla="*/ 2726179 w 3886200"/>
              <a:gd name="connsiteY3126" fmla="*/ 3271035 h 3670596"/>
              <a:gd name="connsiteX3127" fmla="*/ 2726160 w 3886200"/>
              <a:gd name="connsiteY3127" fmla="*/ 3270937 h 3670596"/>
              <a:gd name="connsiteX3128" fmla="*/ 2726020 w 3886200"/>
              <a:gd name="connsiteY3128" fmla="*/ 3270196 h 3670596"/>
              <a:gd name="connsiteX3129" fmla="*/ 2725891 w 3886200"/>
              <a:gd name="connsiteY3129" fmla="*/ 3269518 h 3670596"/>
              <a:gd name="connsiteX3130" fmla="*/ 2725738 w 3886200"/>
              <a:gd name="connsiteY3130" fmla="*/ 3268713 h 3670596"/>
              <a:gd name="connsiteX3131" fmla="*/ 2725688 w 3886200"/>
              <a:gd name="connsiteY3131" fmla="*/ 3268452 h 3670596"/>
              <a:gd name="connsiteX3132" fmla="*/ 2725686 w 3886200"/>
              <a:gd name="connsiteY3132" fmla="*/ 3268439 h 3670596"/>
              <a:gd name="connsiteX3133" fmla="*/ 2725671 w 3886200"/>
              <a:gd name="connsiteY3133" fmla="*/ 3268360 h 3670596"/>
              <a:gd name="connsiteX3134" fmla="*/ 2725657 w 3886200"/>
              <a:gd name="connsiteY3134" fmla="*/ 3268288 h 3670596"/>
              <a:gd name="connsiteX3135" fmla="*/ 2725343 w 3886200"/>
              <a:gd name="connsiteY3135" fmla="*/ 3266631 h 3670596"/>
              <a:gd name="connsiteX3136" fmla="*/ 2724533 w 3886200"/>
              <a:gd name="connsiteY3136" fmla="*/ 3262363 h 3670596"/>
              <a:gd name="connsiteX3137" fmla="*/ 2724110 w 3886200"/>
              <a:gd name="connsiteY3137" fmla="*/ 3260128 h 3670596"/>
              <a:gd name="connsiteX3138" fmla="*/ 2723761 w 3886200"/>
              <a:gd name="connsiteY3138" fmla="*/ 3258291 h 3670596"/>
              <a:gd name="connsiteX3139" fmla="*/ 2723719 w 3886200"/>
              <a:gd name="connsiteY3139" fmla="*/ 3258066 h 3670596"/>
              <a:gd name="connsiteX3140" fmla="*/ 2723483 w 3886200"/>
              <a:gd name="connsiteY3140" fmla="*/ 3256821 h 3670596"/>
              <a:gd name="connsiteX3141" fmla="*/ 2723145 w 3886200"/>
              <a:gd name="connsiteY3141" fmla="*/ 3255037 h 3670596"/>
              <a:gd name="connsiteX3142" fmla="*/ 2723464 w 3886200"/>
              <a:gd name="connsiteY3142" fmla="*/ 3256722 h 3670596"/>
              <a:gd name="connsiteX3143" fmla="*/ 2723463 w 3886200"/>
              <a:gd name="connsiteY3143" fmla="*/ 3256716 h 3670596"/>
              <a:gd name="connsiteX3144" fmla="*/ 2719478 w 3886200"/>
              <a:gd name="connsiteY3144" fmla="*/ 3235691 h 3670596"/>
              <a:gd name="connsiteX3145" fmla="*/ 2719776 w 3886200"/>
              <a:gd name="connsiteY3145" fmla="*/ 3282041 h 3670596"/>
              <a:gd name="connsiteX3146" fmla="*/ 2744182 w 3886200"/>
              <a:gd name="connsiteY3146" fmla="*/ 3365994 h 3670596"/>
              <a:gd name="connsiteX3147" fmla="*/ 2744183 w 3886200"/>
              <a:gd name="connsiteY3147" fmla="*/ 3366012 h 3670596"/>
              <a:gd name="connsiteX3148" fmla="*/ 2750362 w 3886200"/>
              <a:gd name="connsiteY3148" fmla="*/ 3398594 h 3670596"/>
              <a:gd name="connsiteX3149" fmla="*/ 2683525 w 3886200"/>
              <a:gd name="connsiteY3149" fmla="*/ 3314739 h 3670596"/>
              <a:gd name="connsiteX3150" fmla="*/ 2681569 w 3886200"/>
              <a:gd name="connsiteY3150" fmla="*/ 3323251 h 3670596"/>
              <a:gd name="connsiteX3151" fmla="*/ 2673689 w 3886200"/>
              <a:gd name="connsiteY3151" fmla="*/ 3307636 h 3670596"/>
              <a:gd name="connsiteX3152" fmla="*/ 2673059 w 3886200"/>
              <a:gd name="connsiteY3152" fmla="*/ 3306384 h 3670596"/>
              <a:gd name="connsiteX3153" fmla="*/ 2666001 w 3886200"/>
              <a:gd name="connsiteY3153" fmla="*/ 3272060 h 3670596"/>
              <a:gd name="connsiteX3154" fmla="*/ 2664457 w 3886200"/>
              <a:gd name="connsiteY3154" fmla="*/ 3263914 h 3670596"/>
              <a:gd name="connsiteX3155" fmla="*/ 2665324 w 3886200"/>
              <a:gd name="connsiteY3155" fmla="*/ 3268496 h 3670596"/>
              <a:gd name="connsiteX3156" fmla="*/ 2666001 w 3886200"/>
              <a:gd name="connsiteY3156" fmla="*/ 3272060 h 3670596"/>
              <a:gd name="connsiteX3157" fmla="*/ 2657773 w 3886200"/>
              <a:gd name="connsiteY3157" fmla="*/ 3268461 h 3670596"/>
              <a:gd name="connsiteX3158" fmla="*/ 2638231 w 3886200"/>
              <a:gd name="connsiteY3158" fmla="*/ 3259914 h 3670596"/>
              <a:gd name="connsiteX3159" fmla="*/ 2623439 w 3886200"/>
              <a:gd name="connsiteY3159" fmla="*/ 3253443 h 3670596"/>
              <a:gd name="connsiteX3160" fmla="*/ 2601802 w 3886200"/>
              <a:gd name="connsiteY3160" fmla="*/ 3207099 h 3670596"/>
              <a:gd name="connsiteX3161" fmla="*/ 2593993 w 3886200"/>
              <a:gd name="connsiteY3161" fmla="*/ 3210685 h 3670596"/>
              <a:gd name="connsiteX3162" fmla="*/ 2546695 w 3886200"/>
              <a:gd name="connsiteY3162" fmla="*/ 3279633 h 3670596"/>
              <a:gd name="connsiteX3163" fmla="*/ 2546407 w 3886200"/>
              <a:gd name="connsiteY3163" fmla="*/ 3278107 h 3670596"/>
              <a:gd name="connsiteX3164" fmla="*/ 2546332 w 3886200"/>
              <a:gd name="connsiteY3164" fmla="*/ 3277714 h 3670596"/>
              <a:gd name="connsiteX3165" fmla="*/ 2541289 w 3886200"/>
              <a:gd name="connsiteY3165" fmla="*/ 3251125 h 3670596"/>
              <a:gd name="connsiteX3166" fmla="*/ 2540518 w 3886200"/>
              <a:gd name="connsiteY3166" fmla="*/ 3247052 h 3670596"/>
              <a:gd name="connsiteX3167" fmla="*/ 2534340 w 3886200"/>
              <a:gd name="connsiteY3167" fmla="*/ 3214472 h 3670596"/>
              <a:gd name="connsiteX3168" fmla="*/ 2533085 w 3886200"/>
              <a:gd name="connsiteY3168" fmla="*/ 3207847 h 3670596"/>
              <a:gd name="connsiteX3169" fmla="*/ 2532025 w 3886200"/>
              <a:gd name="connsiteY3169" fmla="*/ 3202256 h 3670596"/>
              <a:gd name="connsiteX3170" fmla="*/ 2531854 w 3886200"/>
              <a:gd name="connsiteY3170" fmla="*/ 3201356 h 3670596"/>
              <a:gd name="connsiteX3171" fmla="*/ 2528934 w 3886200"/>
              <a:gd name="connsiteY3171" fmla="*/ 3185966 h 3670596"/>
              <a:gd name="connsiteX3172" fmla="*/ 2528161 w 3886200"/>
              <a:gd name="connsiteY3172" fmla="*/ 3181893 h 3670596"/>
              <a:gd name="connsiteX3173" fmla="*/ 2534340 w 3886200"/>
              <a:gd name="connsiteY3173" fmla="*/ 3214472 h 3670596"/>
              <a:gd name="connsiteX3174" fmla="*/ 2525340 w 3886200"/>
              <a:gd name="connsiteY3174" fmla="*/ 3206801 h 3670596"/>
              <a:gd name="connsiteX3175" fmla="*/ 2462334 w 3886200"/>
              <a:gd name="connsiteY3175" fmla="*/ 3153099 h 3670596"/>
              <a:gd name="connsiteX3176" fmla="*/ 2468508 w 3886200"/>
              <a:gd name="connsiteY3176" fmla="*/ 3185680 h 3670596"/>
              <a:gd name="connsiteX3177" fmla="*/ 2480863 w 3886200"/>
              <a:gd name="connsiteY3177" fmla="*/ 3250841 h 3670596"/>
              <a:gd name="connsiteX3178" fmla="*/ 2572896 w 3886200"/>
              <a:gd name="connsiteY3178" fmla="*/ 3467562 h 3670596"/>
              <a:gd name="connsiteX3179" fmla="*/ 2602287 w 3886200"/>
              <a:gd name="connsiteY3179" fmla="*/ 3572836 h 3670596"/>
              <a:gd name="connsiteX3180" fmla="*/ 2602290 w 3886200"/>
              <a:gd name="connsiteY3180" fmla="*/ 3572854 h 3670596"/>
              <a:gd name="connsiteX3181" fmla="*/ 2604202 w 3886200"/>
              <a:gd name="connsiteY3181" fmla="*/ 3582932 h 3670596"/>
              <a:gd name="connsiteX3182" fmla="*/ 2604607 w 3886200"/>
              <a:gd name="connsiteY3182" fmla="*/ 3585073 h 3670596"/>
              <a:gd name="connsiteX3183" fmla="*/ 2606688 w 3886200"/>
              <a:gd name="connsiteY3183" fmla="*/ 3596037 h 3670596"/>
              <a:gd name="connsiteX3184" fmla="*/ 2611123 w 3886200"/>
              <a:gd name="connsiteY3184" fmla="*/ 3619436 h 3670596"/>
              <a:gd name="connsiteX3185" fmla="*/ 2614645 w 3886200"/>
              <a:gd name="connsiteY3185" fmla="*/ 3638016 h 3670596"/>
              <a:gd name="connsiteX3186" fmla="*/ 2620824 w 3886200"/>
              <a:gd name="connsiteY3186" fmla="*/ 3670596 h 3670596"/>
              <a:gd name="connsiteX3187" fmla="*/ 2493219 w 3886200"/>
              <a:gd name="connsiteY3187" fmla="*/ 3316001 h 3670596"/>
              <a:gd name="connsiteX3188" fmla="*/ 2509435 w 3886200"/>
              <a:gd name="connsiteY3188" fmla="*/ 3401524 h 3670596"/>
              <a:gd name="connsiteX3189" fmla="*/ 2511752 w 3886200"/>
              <a:gd name="connsiteY3189" fmla="*/ 3413741 h 3670596"/>
              <a:gd name="connsiteX3190" fmla="*/ 2510741 w 3886200"/>
              <a:gd name="connsiteY3190" fmla="*/ 3411736 h 3670596"/>
              <a:gd name="connsiteX3191" fmla="*/ 2446958 w 3886200"/>
              <a:gd name="connsiteY3191" fmla="*/ 3285321 h 3670596"/>
              <a:gd name="connsiteX3192" fmla="*/ 2435536 w 3886200"/>
              <a:gd name="connsiteY3192" fmla="*/ 3262681 h 3670596"/>
              <a:gd name="connsiteX3193" fmla="*/ 2427284 w 3886200"/>
              <a:gd name="connsiteY3193" fmla="*/ 3241877 h 3670596"/>
              <a:gd name="connsiteX3194" fmla="*/ 2415034 w 3886200"/>
              <a:gd name="connsiteY3194" fmla="*/ 3222047 h 3670596"/>
              <a:gd name="connsiteX3195" fmla="*/ 2435536 w 3886200"/>
              <a:gd name="connsiteY3195" fmla="*/ 3262681 h 3670596"/>
              <a:gd name="connsiteX3196" fmla="*/ 2454391 w 3886200"/>
              <a:gd name="connsiteY3196" fmla="*/ 3310222 h 3670596"/>
              <a:gd name="connsiteX3197" fmla="*/ 2467998 w 3886200"/>
              <a:gd name="connsiteY3197" fmla="*/ 3367061 h 3670596"/>
              <a:gd name="connsiteX3198" fmla="*/ 2465654 w 3886200"/>
              <a:gd name="connsiteY3198" fmla="*/ 3368820 h 3670596"/>
              <a:gd name="connsiteX3199" fmla="*/ 2465202 w 3886200"/>
              <a:gd name="connsiteY3199" fmla="*/ 3367238 h 3670596"/>
              <a:gd name="connsiteX3200" fmla="*/ 2439744 w 3886200"/>
              <a:gd name="connsiteY3200" fmla="*/ 3352368 h 3670596"/>
              <a:gd name="connsiteX3201" fmla="*/ 2460877 w 3886200"/>
              <a:gd name="connsiteY3201" fmla="*/ 3372407 h 3670596"/>
              <a:gd name="connsiteX3202" fmla="*/ 2465654 w 3886200"/>
              <a:gd name="connsiteY3202" fmla="*/ 3368820 h 3670596"/>
              <a:gd name="connsiteX3203" fmla="*/ 2473597 w 3886200"/>
              <a:gd name="connsiteY3203" fmla="*/ 3396586 h 3670596"/>
              <a:gd name="connsiteX3204" fmla="*/ 2445923 w 3886200"/>
              <a:gd name="connsiteY3204" fmla="*/ 3384948 h 3670596"/>
              <a:gd name="connsiteX3205" fmla="*/ 2444185 w 3886200"/>
              <a:gd name="connsiteY3205" fmla="*/ 3375784 h 3670596"/>
              <a:gd name="connsiteX3206" fmla="*/ 2441748 w 3886200"/>
              <a:gd name="connsiteY3206" fmla="*/ 3362935 h 3670596"/>
              <a:gd name="connsiteX3207" fmla="*/ 2441288 w 3886200"/>
              <a:gd name="connsiteY3207" fmla="*/ 3360512 h 3670596"/>
              <a:gd name="connsiteX3208" fmla="*/ 2441097 w 3886200"/>
              <a:gd name="connsiteY3208" fmla="*/ 3359505 h 3670596"/>
              <a:gd name="connsiteX3209" fmla="*/ 2440709 w 3886200"/>
              <a:gd name="connsiteY3209" fmla="*/ 3357459 h 3670596"/>
              <a:gd name="connsiteX3210" fmla="*/ 2440492 w 3886200"/>
              <a:gd name="connsiteY3210" fmla="*/ 3356313 h 3670596"/>
              <a:gd name="connsiteX3211" fmla="*/ 2441097 w 3886200"/>
              <a:gd name="connsiteY3211" fmla="*/ 3359505 h 3670596"/>
              <a:gd name="connsiteX3212" fmla="*/ 2441748 w 3886200"/>
              <a:gd name="connsiteY3212" fmla="*/ 3362935 h 3670596"/>
              <a:gd name="connsiteX3213" fmla="*/ 2445923 w 3886200"/>
              <a:gd name="connsiteY3213" fmla="*/ 3384948 h 3670596"/>
              <a:gd name="connsiteX3214" fmla="*/ 2446888 w 3886200"/>
              <a:gd name="connsiteY3214" fmla="*/ 3390039 h 3670596"/>
              <a:gd name="connsiteX3215" fmla="*/ 2447126 w 3886200"/>
              <a:gd name="connsiteY3215" fmla="*/ 3391296 h 3670596"/>
              <a:gd name="connsiteX3216" fmla="*/ 2447540 w 3886200"/>
              <a:gd name="connsiteY3216" fmla="*/ 3393477 h 3670596"/>
              <a:gd name="connsiteX3217" fmla="*/ 2447607 w 3886200"/>
              <a:gd name="connsiteY3217" fmla="*/ 3393828 h 3670596"/>
              <a:gd name="connsiteX3218" fmla="*/ 2448121 w 3886200"/>
              <a:gd name="connsiteY3218" fmla="*/ 3396546 h 3670596"/>
              <a:gd name="connsiteX3219" fmla="*/ 2449397 w 3886200"/>
              <a:gd name="connsiteY3219" fmla="*/ 3403276 h 3670596"/>
              <a:gd name="connsiteX3220" fmla="*/ 2449493 w 3886200"/>
              <a:gd name="connsiteY3220" fmla="*/ 3403783 h 3670596"/>
              <a:gd name="connsiteX3221" fmla="*/ 2449920 w 3886200"/>
              <a:gd name="connsiteY3221" fmla="*/ 3406035 h 3670596"/>
              <a:gd name="connsiteX3222" fmla="*/ 2451168 w 3886200"/>
              <a:gd name="connsiteY3222" fmla="*/ 3412618 h 3670596"/>
              <a:gd name="connsiteX3223" fmla="*/ 2452099 w 3886200"/>
              <a:gd name="connsiteY3223" fmla="*/ 3417531 h 3670596"/>
              <a:gd name="connsiteX3224" fmla="*/ 2452193 w 3886200"/>
              <a:gd name="connsiteY3224" fmla="*/ 3418023 h 3670596"/>
              <a:gd name="connsiteX3225" fmla="*/ 2452484 w 3886200"/>
              <a:gd name="connsiteY3225" fmla="*/ 3419565 h 3670596"/>
              <a:gd name="connsiteX3226" fmla="*/ 2454595 w 3886200"/>
              <a:gd name="connsiteY3226" fmla="*/ 3430688 h 3670596"/>
              <a:gd name="connsiteX3227" fmla="*/ 2455188 w 3886200"/>
              <a:gd name="connsiteY3227" fmla="*/ 3433820 h 3670596"/>
              <a:gd name="connsiteX3228" fmla="*/ 2456154 w 3886200"/>
              <a:gd name="connsiteY3228" fmla="*/ 3438913 h 3670596"/>
              <a:gd name="connsiteX3229" fmla="*/ 2458276 w 3886200"/>
              <a:gd name="connsiteY3229" fmla="*/ 3450108 h 3670596"/>
              <a:gd name="connsiteX3230" fmla="*/ 2458278 w 3886200"/>
              <a:gd name="connsiteY3230" fmla="*/ 3450110 h 3670596"/>
              <a:gd name="connsiteX3231" fmla="*/ 2462524 w 3886200"/>
              <a:gd name="connsiteY3231" fmla="*/ 3472508 h 3670596"/>
              <a:gd name="connsiteX3232" fmla="*/ 2476807 w 3886200"/>
              <a:gd name="connsiteY3232" fmla="*/ 3547850 h 3670596"/>
              <a:gd name="connsiteX3233" fmla="*/ 2373913 w 3886200"/>
              <a:gd name="connsiteY3233" fmla="*/ 3323574 h 3670596"/>
              <a:gd name="connsiteX3234" fmla="*/ 2333347 w 3886200"/>
              <a:gd name="connsiteY3234" fmla="*/ 3293694 h 3670596"/>
              <a:gd name="connsiteX3235" fmla="*/ 2322995 w 3886200"/>
              <a:gd name="connsiteY3235" fmla="*/ 3291767 h 3670596"/>
              <a:gd name="connsiteX3236" fmla="*/ 2304221 w 3886200"/>
              <a:gd name="connsiteY3236" fmla="*/ 3274418 h 3670596"/>
              <a:gd name="connsiteX3237" fmla="*/ 2277962 w 3886200"/>
              <a:gd name="connsiteY3237" fmla="*/ 3265268 h 3670596"/>
              <a:gd name="connsiteX3238" fmla="*/ 2253786 w 3886200"/>
              <a:gd name="connsiteY3238" fmla="*/ 3265755 h 3670596"/>
              <a:gd name="connsiteX3239" fmla="*/ 2247394 w 3886200"/>
              <a:gd name="connsiteY3239" fmla="*/ 3253297 h 3670596"/>
              <a:gd name="connsiteX3240" fmla="*/ 2223719 w 3886200"/>
              <a:gd name="connsiteY3240" fmla="*/ 3168248 h 3670596"/>
              <a:gd name="connsiteX3241" fmla="*/ 2217543 w 3886200"/>
              <a:gd name="connsiteY3241" fmla="*/ 3135668 h 3670596"/>
              <a:gd name="connsiteX3242" fmla="*/ 2209726 w 3886200"/>
              <a:gd name="connsiteY3242" fmla="*/ 3094433 h 3670596"/>
              <a:gd name="connsiteX3243" fmla="*/ 2205188 w 3886200"/>
              <a:gd name="connsiteY3243" fmla="*/ 3070506 h 3670596"/>
              <a:gd name="connsiteX3244" fmla="*/ 2199011 w 3886200"/>
              <a:gd name="connsiteY3244" fmla="*/ 3037927 h 3670596"/>
              <a:gd name="connsiteX3245" fmla="*/ 2166027 w 3886200"/>
              <a:gd name="connsiteY3245" fmla="*/ 2998290 h 3670596"/>
              <a:gd name="connsiteX3246" fmla="*/ 2165639 w 3886200"/>
              <a:gd name="connsiteY3246" fmla="*/ 2997824 h 3670596"/>
              <a:gd name="connsiteX3247" fmla="*/ 2170709 w 3886200"/>
              <a:gd name="connsiteY3247" fmla="*/ 3016634 h 3670596"/>
              <a:gd name="connsiteX3248" fmla="*/ 2171686 w 3886200"/>
              <a:gd name="connsiteY3248" fmla="*/ 3020258 h 3670596"/>
              <a:gd name="connsiteX3249" fmla="*/ 2205188 w 3886200"/>
              <a:gd name="connsiteY3249" fmla="*/ 3070506 h 3670596"/>
              <a:gd name="connsiteX3250" fmla="*/ 2178125 w 3886200"/>
              <a:gd name="connsiteY3250" fmla="*/ 3032878 h 3670596"/>
              <a:gd name="connsiteX3251" fmla="*/ 2173809 w 3886200"/>
              <a:gd name="connsiteY3251" fmla="*/ 3028138 h 3670596"/>
              <a:gd name="connsiteX3252" fmla="*/ 2178933 w 3886200"/>
              <a:gd name="connsiteY3252" fmla="*/ 3047149 h 3670596"/>
              <a:gd name="connsiteX3253" fmla="*/ 2187561 w 3886200"/>
              <a:gd name="connsiteY3253" fmla="*/ 3079160 h 3670596"/>
              <a:gd name="connsiteX3254" fmla="*/ 2143356 w 3886200"/>
              <a:gd name="connsiteY3254" fmla="*/ 3062792 h 3670596"/>
              <a:gd name="connsiteX3255" fmla="*/ 2157892 w 3886200"/>
              <a:gd name="connsiteY3255" fmla="*/ 3139454 h 3670596"/>
              <a:gd name="connsiteX3256" fmla="*/ 2135375 w 3886200"/>
              <a:gd name="connsiteY3256" fmla="*/ 3059837 h 3670596"/>
              <a:gd name="connsiteX3257" fmla="*/ 2080193 w 3886200"/>
              <a:gd name="connsiteY3257" fmla="*/ 3039405 h 3670596"/>
              <a:gd name="connsiteX3258" fmla="*/ 2027679 w 3886200"/>
              <a:gd name="connsiteY3258" fmla="*/ 3019963 h 3670596"/>
              <a:gd name="connsiteX3259" fmla="*/ 2051588 w 3886200"/>
              <a:gd name="connsiteY3259" fmla="*/ 3081289 h 3670596"/>
              <a:gd name="connsiteX3260" fmla="*/ 2099781 w 3886200"/>
              <a:gd name="connsiteY3260" fmla="*/ 3167528 h 3670596"/>
              <a:gd name="connsiteX3261" fmla="*/ 2100793 w 3886200"/>
              <a:gd name="connsiteY3261" fmla="*/ 3183457 h 3670596"/>
              <a:gd name="connsiteX3262" fmla="*/ 2043724 w 3886200"/>
              <a:gd name="connsiteY3262" fmla="*/ 3134338 h 3670596"/>
              <a:gd name="connsiteX3263" fmla="*/ 2031728 w 3886200"/>
              <a:gd name="connsiteY3263" fmla="*/ 3110864 h 3670596"/>
              <a:gd name="connsiteX3264" fmla="*/ 2030405 w 3886200"/>
              <a:gd name="connsiteY3264" fmla="*/ 3103886 h 3670596"/>
              <a:gd name="connsiteX3265" fmla="*/ 2030477 w 3886200"/>
              <a:gd name="connsiteY3265" fmla="*/ 3104267 h 3670596"/>
              <a:gd name="connsiteX3266" fmla="*/ 2029512 w 3886200"/>
              <a:gd name="connsiteY3266" fmla="*/ 3099176 h 3670596"/>
              <a:gd name="connsiteX3267" fmla="*/ 2029383 w 3886200"/>
              <a:gd name="connsiteY3267" fmla="*/ 3098495 h 3670596"/>
              <a:gd name="connsiteX3268" fmla="*/ 2028499 w 3886200"/>
              <a:gd name="connsiteY3268" fmla="*/ 3093833 h 3670596"/>
              <a:gd name="connsiteX3269" fmla="*/ 2028063 w 3886200"/>
              <a:gd name="connsiteY3269" fmla="*/ 3091531 h 3670596"/>
              <a:gd name="connsiteX3270" fmla="*/ 2027693 w 3886200"/>
              <a:gd name="connsiteY3270" fmla="*/ 3089581 h 3670596"/>
              <a:gd name="connsiteX3271" fmla="*/ 2026231 w 3886200"/>
              <a:gd name="connsiteY3271" fmla="*/ 3081868 h 3670596"/>
              <a:gd name="connsiteX3272" fmla="*/ 2027027 w 3886200"/>
              <a:gd name="connsiteY3272" fmla="*/ 3086069 h 3670596"/>
              <a:gd name="connsiteX3273" fmla="*/ 2022754 w 3886200"/>
              <a:gd name="connsiteY3273" fmla="*/ 3063542 h 3670596"/>
              <a:gd name="connsiteX3274" fmla="*/ 2020052 w 3886200"/>
              <a:gd name="connsiteY3274" fmla="*/ 3049287 h 3670596"/>
              <a:gd name="connsiteX3275" fmla="*/ 2006235 w 3886200"/>
              <a:gd name="connsiteY3275" fmla="*/ 3060984 h 3670596"/>
              <a:gd name="connsiteX3276" fmla="*/ 2031728 w 3886200"/>
              <a:gd name="connsiteY3276" fmla="*/ 3110864 h 3670596"/>
              <a:gd name="connsiteX3277" fmla="*/ 2034725 w 3886200"/>
              <a:gd name="connsiteY3277" fmla="*/ 3126667 h 3670596"/>
              <a:gd name="connsiteX3278" fmla="*/ 2038584 w 3886200"/>
              <a:gd name="connsiteY3278" fmla="*/ 3147028 h 3670596"/>
              <a:gd name="connsiteX3279" fmla="*/ 1954220 w 3886200"/>
              <a:gd name="connsiteY3279" fmla="*/ 3020496 h 3670596"/>
              <a:gd name="connsiteX3280" fmla="*/ 1944823 w 3886200"/>
              <a:gd name="connsiteY3280" fmla="*/ 2970930 h 3670596"/>
              <a:gd name="connsiteX3281" fmla="*/ 1931298 w 3886200"/>
              <a:gd name="connsiteY3281" fmla="*/ 2958679 h 3670596"/>
              <a:gd name="connsiteX3282" fmla="*/ 1947194 w 3886200"/>
              <a:gd name="connsiteY3282" fmla="*/ 3024745 h 3670596"/>
              <a:gd name="connsiteX3283" fmla="*/ 1921717 w 3886200"/>
              <a:gd name="connsiteY3283" fmla="*/ 2992259 h 3670596"/>
              <a:gd name="connsiteX3284" fmla="*/ 1886341 w 3886200"/>
              <a:gd name="connsiteY3284" fmla="*/ 2947145 h 3670596"/>
              <a:gd name="connsiteX3285" fmla="*/ 1874937 w 3886200"/>
              <a:gd name="connsiteY3285" fmla="*/ 2932601 h 3670596"/>
              <a:gd name="connsiteX3286" fmla="*/ 1869751 w 3886200"/>
              <a:gd name="connsiteY3286" fmla="*/ 2925988 h 3670596"/>
              <a:gd name="connsiteX3287" fmla="*/ 1867294 w 3886200"/>
              <a:gd name="connsiteY3287" fmla="*/ 2922854 h 3670596"/>
              <a:gd name="connsiteX3288" fmla="*/ 1853652 w 3886200"/>
              <a:gd name="connsiteY3288" fmla="*/ 2905458 h 3670596"/>
              <a:gd name="connsiteX3289" fmla="*/ 1848132 w 3886200"/>
              <a:gd name="connsiteY3289" fmla="*/ 2898419 h 3670596"/>
              <a:gd name="connsiteX3290" fmla="*/ 1846885 w 3886200"/>
              <a:gd name="connsiteY3290" fmla="*/ 2896827 h 3670596"/>
              <a:gd name="connsiteX3291" fmla="*/ 1845292 w 3886200"/>
              <a:gd name="connsiteY3291" fmla="*/ 2894797 h 3670596"/>
              <a:gd name="connsiteX3292" fmla="*/ 1848132 w 3886200"/>
              <a:gd name="connsiteY3292" fmla="*/ 2898419 h 3670596"/>
              <a:gd name="connsiteX3293" fmla="*/ 1858029 w 3886200"/>
              <a:gd name="connsiteY3293" fmla="*/ 2911042 h 3670596"/>
              <a:gd name="connsiteX3294" fmla="*/ 1867294 w 3886200"/>
              <a:gd name="connsiteY3294" fmla="*/ 2922854 h 3670596"/>
              <a:gd name="connsiteX3295" fmla="*/ 1868149 w 3886200"/>
              <a:gd name="connsiteY3295" fmla="*/ 2923946 h 3670596"/>
              <a:gd name="connsiteX3296" fmla="*/ 1869751 w 3886200"/>
              <a:gd name="connsiteY3296" fmla="*/ 2925988 h 3670596"/>
              <a:gd name="connsiteX3297" fmla="*/ 1870171 w 3886200"/>
              <a:gd name="connsiteY3297" fmla="*/ 2926524 h 3670596"/>
              <a:gd name="connsiteX3298" fmla="*/ 1874937 w 3886200"/>
              <a:gd name="connsiteY3298" fmla="*/ 2932601 h 3670596"/>
              <a:gd name="connsiteX3299" fmla="*/ 1888281 w 3886200"/>
              <a:gd name="connsiteY3299" fmla="*/ 2949620 h 3670596"/>
              <a:gd name="connsiteX3300" fmla="*/ 1921717 w 3886200"/>
              <a:gd name="connsiteY3300" fmla="*/ 2992259 h 3670596"/>
              <a:gd name="connsiteX3301" fmla="*/ 1844111 w 3886200"/>
              <a:gd name="connsiteY3301" fmla="*/ 2956320 h 3670596"/>
              <a:gd name="connsiteX3302" fmla="*/ 1706824 w 3886200"/>
              <a:gd name="connsiteY3302" fmla="*/ 2970330 h 3670596"/>
              <a:gd name="connsiteX3303" fmla="*/ 1754073 w 3886200"/>
              <a:gd name="connsiteY3303" fmla="*/ 3114624 h 3670596"/>
              <a:gd name="connsiteX3304" fmla="*/ 1597528 w 3886200"/>
              <a:gd name="connsiteY3304" fmla="*/ 2999026 h 3670596"/>
              <a:gd name="connsiteX3305" fmla="*/ 1580245 w 3886200"/>
              <a:gd name="connsiteY3305" fmla="*/ 2976986 h 3670596"/>
              <a:gd name="connsiteX3306" fmla="*/ 1575238 w 3886200"/>
              <a:gd name="connsiteY3306" fmla="*/ 2970600 h 3670596"/>
              <a:gd name="connsiteX3307" fmla="*/ 1572053 w 3886200"/>
              <a:gd name="connsiteY3307" fmla="*/ 2966540 h 3670596"/>
              <a:gd name="connsiteX3308" fmla="*/ 1580245 w 3886200"/>
              <a:gd name="connsiteY3308" fmla="*/ 2976986 h 3670596"/>
              <a:gd name="connsiteX3309" fmla="*/ 1594343 w 3886200"/>
              <a:gd name="connsiteY3309" fmla="*/ 2994965 h 3670596"/>
              <a:gd name="connsiteX3310" fmla="*/ 1597528 w 3886200"/>
              <a:gd name="connsiteY3310" fmla="*/ 2999026 h 3670596"/>
              <a:gd name="connsiteX3311" fmla="*/ 1593827 w 3886200"/>
              <a:gd name="connsiteY3311" fmla="*/ 3078348 h 3670596"/>
              <a:gd name="connsiteX3312" fmla="*/ 1324284 w 3886200"/>
              <a:gd name="connsiteY3312" fmla="*/ 3070768 h 3670596"/>
              <a:gd name="connsiteX3313" fmla="*/ 1291415 w 3886200"/>
              <a:gd name="connsiteY3313" fmla="*/ 3196925 h 3670596"/>
              <a:gd name="connsiteX3314" fmla="*/ 1156642 w 3886200"/>
              <a:gd name="connsiteY3314" fmla="*/ 3193136 h 3670596"/>
              <a:gd name="connsiteX3315" fmla="*/ 1083914 w 3886200"/>
              <a:gd name="connsiteY3315" fmla="*/ 3016353 h 3670596"/>
              <a:gd name="connsiteX3316" fmla="*/ 1003792 w 3886200"/>
              <a:gd name="connsiteY3316" fmla="*/ 2998216 h 3670596"/>
              <a:gd name="connsiteX3317" fmla="*/ 1029266 w 3886200"/>
              <a:gd name="connsiteY3317" fmla="*/ 3030702 h 3670596"/>
              <a:gd name="connsiteX3318" fmla="*/ 1005509 w 3886200"/>
              <a:gd name="connsiteY3318" fmla="*/ 3069649 h 3670596"/>
              <a:gd name="connsiteX3319" fmla="*/ 1051043 w 3886200"/>
              <a:gd name="connsiteY3319" fmla="*/ 3142507 h 3670596"/>
              <a:gd name="connsiteX3320" fmla="*/ 1032336 w 3886200"/>
              <a:gd name="connsiteY3320" fmla="*/ 3118653 h 3670596"/>
              <a:gd name="connsiteX3321" fmla="*/ 1000095 w 3886200"/>
              <a:gd name="connsiteY3321" fmla="*/ 3077536 h 3670596"/>
              <a:gd name="connsiteX3322" fmla="*/ 973426 w 3886200"/>
              <a:gd name="connsiteY3322" fmla="*/ 3043527 h 3670596"/>
              <a:gd name="connsiteX3323" fmla="*/ 949144 w 3886200"/>
              <a:gd name="connsiteY3323" fmla="*/ 3012563 h 3670596"/>
              <a:gd name="connsiteX3324" fmla="*/ 944523 w 3886200"/>
              <a:gd name="connsiteY3324" fmla="*/ 3006670 h 3670596"/>
              <a:gd name="connsiteX3325" fmla="*/ 939591 w 3886200"/>
              <a:gd name="connsiteY3325" fmla="*/ 3000380 h 3670596"/>
              <a:gd name="connsiteX3326" fmla="*/ 937494 w 3886200"/>
              <a:gd name="connsiteY3326" fmla="*/ 2997707 h 3670596"/>
              <a:gd name="connsiteX3327" fmla="*/ 929365 w 3886200"/>
              <a:gd name="connsiteY3327" fmla="*/ 2987340 h 3670596"/>
              <a:gd name="connsiteX3328" fmla="*/ 910534 w 3886200"/>
              <a:gd name="connsiteY3328" fmla="*/ 2963324 h 3670596"/>
              <a:gd name="connsiteX3329" fmla="*/ 910071 w 3886200"/>
              <a:gd name="connsiteY3329" fmla="*/ 2962735 h 3670596"/>
              <a:gd name="connsiteX3330" fmla="*/ 898195 w 3886200"/>
              <a:gd name="connsiteY3330" fmla="*/ 2947589 h 3670596"/>
              <a:gd name="connsiteX3331" fmla="*/ 901528 w 3886200"/>
              <a:gd name="connsiteY3331" fmla="*/ 2951840 h 3670596"/>
              <a:gd name="connsiteX3332" fmla="*/ 910071 w 3886200"/>
              <a:gd name="connsiteY3332" fmla="*/ 2962735 h 3670596"/>
              <a:gd name="connsiteX3333" fmla="*/ 929365 w 3886200"/>
              <a:gd name="connsiteY3333" fmla="*/ 2987340 h 3670596"/>
              <a:gd name="connsiteX3334" fmla="*/ 933222 w 3886200"/>
              <a:gd name="connsiteY3334" fmla="*/ 2992259 h 3670596"/>
              <a:gd name="connsiteX3335" fmla="*/ 937494 w 3886200"/>
              <a:gd name="connsiteY3335" fmla="*/ 2997707 h 3670596"/>
              <a:gd name="connsiteX3336" fmla="*/ 944523 w 3886200"/>
              <a:gd name="connsiteY3336" fmla="*/ 3006670 h 3670596"/>
              <a:gd name="connsiteX3337" fmla="*/ 944766 w 3886200"/>
              <a:gd name="connsiteY3337" fmla="*/ 3006980 h 3670596"/>
              <a:gd name="connsiteX3338" fmla="*/ 949144 w 3886200"/>
              <a:gd name="connsiteY3338" fmla="*/ 3012563 h 3670596"/>
              <a:gd name="connsiteX3339" fmla="*/ 961734 w 3886200"/>
              <a:gd name="connsiteY3339" fmla="*/ 3077203 h 3670596"/>
              <a:gd name="connsiteX3340" fmla="*/ 970921 w 3886200"/>
              <a:gd name="connsiteY3340" fmla="*/ 3124372 h 3670596"/>
              <a:gd name="connsiteX3341" fmla="*/ 843544 w 3886200"/>
              <a:gd name="connsiteY3341" fmla="*/ 2961938 h 3670596"/>
              <a:gd name="connsiteX3342" fmla="*/ 770820 w 3886200"/>
              <a:gd name="connsiteY3342" fmla="*/ 2785156 h 3670596"/>
              <a:gd name="connsiteX3343" fmla="*/ 767119 w 3886200"/>
              <a:gd name="connsiteY3343" fmla="*/ 2864478 h 3670596"/>
              <a:gd name="connsiteX3344" fmla="*/ 665221 w 3886200"/>
              <a:gd name="connsiteY3344" fmla="*/ 2734531 h 3670596"/>
              <a:gd name="connsiteX3345" fmla="*/ 440686 w 3886200"/>
              <a:gd name="connsiteY3345" fmla="*/ 2287343 h 3670596"/>
              <a:gd name="connsiteX3346" fmla="*/ 392405 w 3886200"/>
              <a:gd name="connsiteY3346" fmla="*/ 2218552 h 3670596"/>
              <a:gd name="connsiteX3347" fmla="*/ 406920 w 3886200"/>
              <a:gd name="connsiteY3347" fmla="*/ 2237063 h 3670596"/>
              <a:gd name="connsiteX3348" fmla="*/ 405129 w 3886200"/>
              <a:gd name="connsiteY3348" fmla="*/ 2234778 h 3670596"/>
              <a:gd name="connsiteX3349" fmla="*/ 392394 w 3886200"/>
              <a:gd name="connsiteY3349" fmla="*/ 2218537 h 3670596"/>
              <a:gd name="connsiteX3350" fmla="*/ 392388 w 3886200"/>
              <a:gd name="connsiteY3350" fmla="*/ 2218528 h 3670596"/>
              <a:gd name="connsiteX3351" fmla="*/ 368944 w 3886200"/>
              <a:gd name="connsiteY3351" fmla="*/ 2180877 h 3670596"/>
              <a:gd name="connsiteX3352" fmla="*/ 334611 w 3886200"/>
              <a:gd name="connsiteY3352" fmla="*/ 2073943 h 3670596"/>
              <a:gd name="connsiteX3353" fmla="*/ 319667 w 3886200"/>
              <a:gd name="connsiteY3353" fmla="*/ 2041752 h 3670596"/>
              <a:gd name="connsiteX3354" fmla="*/ 326434 w 3886200"/>
              <a:gd name="connsiteY3354" fmla="*/ 2050383 h 3670596"/>
              <a:gd name="connsiteX3355" fmla="*/ 327467 w 3886200"/>
              <a:gd name="connsiteY3355" fmla="*/ 2051700 h 3670596"/>
              <a:gd name="connsiteX3356" fmla="*/ 327858 w 3886200"/>
              <a:gd name="connsiteY3356" fmla="*/ 2052199 h 3670596"/>
              <a:gd name="connsiteX3357" fmla="*/ 335436 w 3886200"/>
              <a:gd name="connsiteY3357" fmla="*/ 2061861 h 3670596"/>
              <a:gd name="connsiteX3358" fmla="*/ 341957 w 3886200"/>
              <a:gd name="connsiteY3358" fmla="*/ 2070179 h 3670596"/>
              <a:gd name="connsiteX3359" fmla="*/ 345141 w 3886200"/>
              <a:gd name="connsiteY3359" fmla="*/ 2074239 h 3670596"/>
              <a:gd name="connsiteX3360" fmla="*/ 370618 w 3886200"/>
              <a:gd name="connsiteY3360" fmla="*/ 2106726 h 3670596"/>
              <a:gd name="connsiteX3361" fmla="*/ 335436 w 3886200"/>
              <a:gd name="connsiteY3361" fmla="*/ 2061861 h 3670596"/>
              <a:gd name="connsiteX3362" fmla="*/ 327467 w 3886200"/>
              <a:gd name="connsiteY3362" fmla="*/ 2051700 h 3670596"/>
              <a:gd name="connsiteX3363" fmla="*/ 319667 w 3886200"/>
              <a:gd name="connsiteY3363" fmla="*/ 2041752 h 3670596"/>
              <a:gd name="connsiteX3364" fmla="*/ 303746 w 3886200"/>
              <a:gd name="connsiteY3364" fmla="*/ 2021449 h 3670596"/>
              <a:gd name="connsiteX3365" fmla="*/ 294193 w 3886200"/>
              <a:gd name="connsiteY3365" fmla="*/ 2009267 h 3670596"/>
              <a:gd name="connsiteX3366" fmla="*/ 170516 w 3886200"/>
              <a:gd name="connsiteY3366" fmla="*/ 1767512 h 3670596"/>
              <a:gd name="connsiteX3367" fmla="*/ 225165 w 3886200"/>
              <a:gd name="connsiteY3367" fmla="*/ 1753163 h 3670596"/>
              <a:gd name="connsiteX3368" fmla="*/ 158293 w 3886200"/>
              <a:gd name="connsiteY3368" fmla="*/ 1667885 h 3670596"/>
              <a:gd name="connsiteX3369" fmla="*/ 148740 w 3886200"/>
              <a:gd name="connsiteY3369" fmla="*/ 1655701 h 3670596"/>
              <a:gd name="connsiteX3370" fmla="*/ 136148 w 3886200"/>
              <a:gd name="connsiteY3370" fmla="*/ 1591065 h 3670596"/>
              <a:gd name="connsiteX3371" fmla="*/ 126961 w 3886200"/>
              <a:gd name="connsiteY3371" fmla="*/ 1543894 h 3670596"/>
              <a:gd name="connsiteX3372" fmla="*/ 50536 w 3886200"/>
              <a:gd name="connsiteY3372" fmla="*/ 1446435 h 3670596"/>
              <a:gd name="connsiteX3373" fmla="*/ 3287 w 3886200"/>
              <a:gd name="connsiteY3373" fmla="*/ 1302139 h 3670596"/>
              <a:gd name="connsiteX3374" fmla="*/ 19209 w 3886200"/>
              <a:gd name="connsiteY3374" fmla="*/ 1322442 h 3670596"/>
              <a:gd name="connsiteX3375" fmla="*/ 28712 w 3886200"/>
              <a:gd name="connsiteY3375" fmla="*/ 1334562 h 3670596"/>
              <a:gd name="connsiteX3376" fmla="*/ 37609 w 3886200"/>
              <a:gd name="connsiteY3376" fmla="*/ 1356253 h 3670596"/>
              <a:gd name="connsiteX3377" fmla="*/ 79712 w 3886200"/>
              <a:gd name="connsiteY3377" fmla="*/ 1399599 h 3670596"/>
              <a:gd name="connsiteX3378" fmla="*/ 39907 w 3886200"/>
              <a:gd name="connsiteY3378" fmla="*/ 1348839 h 3670596"/>
              <a:gd name="connsiteX3379" fmla="*/ 37397 w 3886200"/>
              <a:gd name="connsiteY3379" fmla="*/ 1345638 h 3670596"/>
              <a:gd name="connsiteX3380" fmla="*/ 28712 w 3886200"/>
              <a:gd name="connsiteY3380" fmla="*/ 1334562 h 3670596"/>
              <a:gd name="connsiteX3381" fmla="*/ 19670 w 3886200"/>
              <a:gd name="connsiteY3381" fmla="*/ 1312528 h 3670596"/>
              <a:gd name="connsiteX3382" fmla="*/ 22149 w 3886200"/>
              <a:gd name="connsiteY3382" fmla="*/ 1249212 h 3670596"/>
              <a:gd name="connsiteX3383" fmla="*/ 36323 w 3886200"/>
              <a:gd name="connsiteY3383" fmla="*/ 1264494 h 3670596"/>
              <a:gd name="connsiteX3384" fmla="*/ 76495 w 3886200"/>
              <a:gd name="connsiteY3384" fmla="*/ 1360043 h 3670596"/>
              <a:gd name="connsiteX3385" fmla="*/ 131124 w 3886200"/>
              <a:gd name="connsiteY3385" fmla="*/ 1454658 h 3670596"/>
              <a:gd name="connsiteX3386" fmla="*/ 166557 w 3886200"/>
              <a:gd name="connsiteY3386" fmla="*/ 1505732 h 3670596"/>
              <a:gd name="connsiteX3387" fmla="*/ 156137 w 3886200"/>
              <a:gd name="connsiteY3387" fmla="*/ 1497059 h 3670596"/>
              <a:gd name="connsiteX3388" fmla="*/ 175243 w 3886200"/>
              <a:gd name="connsiteY3388" fmla="*/ 1521424 h 3670596"/>
              <a:gd name="connsiteX3389" fmla="*/ 185508 w 3886200"/>
              <a:gd name="connsiteY3389" fmla="*/ 1534515 h 3670596"/>
              <a:gd name="connsiteX3390" fmla="*/ 182407 w 3886200"/>
              <a:gd name="connsiteY3390" fmla="*/ 1530561 h 3670596"/>
              <a:gd name="connsiteX3391" fmla="*/ 181611 w 3886200"/>
              <a:gd name="connsiteY3391" fmla="*/ 1529545 h 3670596"/>
              <a:gd name="connsiteX3392" fmla="*/ 192870 w 3886200"/>
              <a:gd name="connsiteY3392" fmla="*/ 1543905 h 3670596"/>
              <a:gd name="connsiteX3393" fmla="*/ 203104 w 3886200"/>
              <a:gd name="connsiteY3393" fmla="*/ 1556956 h 3670596"/>
              <a:gd name="connsiteX3394" fmla="*/ 232562 w 3886200"/>
              <a:gd name="connsiteY3394" fmla="*/ 1594519 h 3670596"/>
              <a:gd name="connsiteX3395" fmla="*/ 186445 w 3886200"/>
              <a:gd name="connsiteY3395" fmla="*/ 1534396 h 3670596"/>
              <a:gd name="connsiteX3396" fmla="*/ 166557 w 3886200"/>
              <a:gd name="connsiteY3396" fmla="*/ 1505732 h 3670596"/>
              <a:gd name="connsiteX3397" fmla="*/ 185773 w 3886200"/>
              <a:gd name="connsiteY3397" fmla="*/ 1521720 h 3670596"/>
              <a:gd name="connsiteX3398" fmla="*/ 185311 w 3886200"/>
              <a:gd name="connsiteY3398" fmla="*/ 1450224 h 3670596"/>
              <a:gd name="connsiteX3399" fmla="*/ 259768 w 3886200"/>
              <a:gd name="connsiteY3399" fmla="*/ 1572914 h 3670596"/>
              <a:gd name="connsiteX3400" fmla="*/ 281986 w 3886200"/>
              <a:gd name="connsiteY3400" fmla="*/ 1609525 h 3670596"/>
              <a:gd name="connsiteX3401" fmla="*/ 308987 w 3886200"/>
              <a:gd name="connsiteY3401" fmla="*/ 1691979 h 3670596"/>
              <a:gd name="connsiteX3402" fmla="*/ 410886 w 3886200"/>
              <a:gd name="connsiteY3402" fmla="*/ 1821926 h 3670596"/>
              <a:gd name="connsiteX3403" fmla="*/ 315721 w 3886200"/>
              <a:gd name="connsiteY3403" fmla="*/ 1665113 h 3670596"/>
              <a:gd name="connsiteX3404" fmla="*/ 281986 w 3886200"/>
              <a:gd name="connsiteY3404" fmla="*/ 1609525 h 3670596"/>
              <a:gd name="connsiteX3405" fmla="*/ 281669 w 3886200"/>
              <a:gd name="connsiteY3405" fmla="*/ 1608558 h 3670596"/>
              <a:gd name="connsiteX3406" fmla="*/ 261736 w 3886200"/>
              <a:gd name="connsiteY3406" fmla="*/ 1547685 h 3670596"/>
              <a:gd name="connsiteX3407" fmla="*/ 247199 w 3886200"/>
              <a:gd name="connsiteY3407" fmla="*/ 1497634 h 3670596"/>
              <a:gd name="connsiteX3408" fmla="*/ 277983 w 3886200"/>
              <a:gd name="connsiteY3408" fmla="*/ 1552003 h 3670596"/>
              <a:gd name="connsiteX3409" fmla="*/ 287210 w 3886200"/>
              <a:gd name="connsiteY3409" fmla="*/ 1580170 h 3670596"/>
              <a:gd name="connsiteX3410" fmla="*/ 287332 w 3886200"/>
              <a:gd name="connsiteY3410" fmla="*/ 1568509 h 3670596"/>
              <a:gd name="connsiteX3411" fmla="*/ 277983 w 3886200"/>
              <a:gd name="connsiteY3411" fmla="*/ 1552003 h 3670596"/>
              <a:gd name="connsiteX3412" fmla="*/ 259892 w 3886200"/>
              <a:gd name="connsiteY3412" fmla="*/ 1496751 h 3670596"/>
              <a:gd name="connsiteX3413" fmla="*/ 239957 w 3886200"/>
              <a:gd name="connsiteY3413" fmla="*/ 1435876 h 3670596"/>
              <a:gd name="connsiteX3414" fmla="*/ 185311 w 3886200"/>
              <a:gd name="connsiteY3414" fmla="*/ 1450224 h 3670596"/>
              <a:gd name="connsiteX3415" fmla="*/ 112581 w 3886200"/>
              <a:gd name="connsiteY3415" fmla="*/ 1273442 h 3670596"/>
              <a:gd name="connsiteX3416" fmla="*/ 214481 w 3886200"/>
              <a:gd name="connsiteY3416" fmla="*/ 1403389 h 3670596"/>
              <a:gd name="connsiteX3417" fmla="*/ 230542 w 3886200"/>
              <a:gd name="connsiteY3417" fmla="*/ 1367572 h 3670596"/>
              <a:gd name="connsiteX3418" fmla="*/ 218180 w 3886200"/>
              <a:gd name="connsiteY3418" fmla="*/ 1324068 h 3670596"/>
              <a:gd name="connsiteX3419" fmla="*/ 245498 w 3886200"/>
              <a:gd name="connsiteY3419" fmla="*/ 1407488 h 3670596"/>
              <a:gd name="connsiteX3420" fmla="*/ 265431 w 3886200"/>
              <a:gd name="connsiteY3420" fmla="*/ 1468363 h 3670596"/>
              <a:gd name="connsiteX3421" fmla="*/ 243656 w 3886200"/>
              <a:gd name="connsiteY3421" fmla="*/ 1356555 h 3670596"/>
              <a:gd name="connsiteX3422" fmla="*/ 218180 w 3886200"/>
              <a:gd name="connsiteY3422" fmla="*/ 1324068 h 3670596"/>
              <a:gd name="connsiteX3423" fmla="*/ 199473 w 3886200"/>
              <a:gd name="connsiteY3423" fmla="*/ 1300211 h 3670596"/>
              <a:gd name="connsiteX3424" fmla="*/ 167231 w 3886200"/>
              <a:gd name="connsiteY3424" fmla="*/ 1259095 h 3670596"/>
              <a:gd name="connsiteX3425" fmla="*/ 141755 w 3886200"/>
              <a:gd name="connsiteY3425" fmla="*/ 1226608 h 3670596"/>
              <a:gd name="connsiteX3426" fmla="*/ 81713 w 3886200"/>
              <a:gd name="connsiteY3426" fmla="*/ 1139536 h 3670596"/>
              <a:gd name="connsiteX3427" fmla="*/ 75427 w 3886200"/>
              <a:gd name="connsiteY3427" fmla="*/ 1125905 h 3670596"/>
              <a:gd name="connsiteX3428" fmla="*/ 96584 w 3886200"/>
              <a:gd name="connsiteY3428" fmla="*/ 1119105 h 3670596"/>
              <a:gd name="connsiteX3429" fmla="*/ 110428 w 3886200"/>
              <a:gd name="connsiteY3429" fmla="*/ 1102616 h 3670596"/>
              <a:gd name="connsiteX3430" fmla="*/ 110119 w 3886200"/>
              <a:gd name="connsiteY3430" fmla="*/ 1080669 h 3670596"/>
              <a:gd name="connsiteX3431" fmla="*/ 117162 w 3886200"/>
              <a:gd name="connsiteY3431" fmla="*/ 1075752 h 3670596"/>
              <a:gd name="connsiteX3432" fmla="*/ 123676 w 3886200"/>
              <a:gd name="connsiteY3432" fmla="*/ 1035477 h 3670596"/>
              <a:gd name="connsiteX3433" fmla="*/ 0 w 3886200"/>
              <a:gd name="connsiteY3433" fmla="*/ 793723 h 3670596"/>
              <a:gd name="connsiteX3434" fmla="*/ 58912 w 3886200"/>
              <a:gd name="connsiteY3434" fmla="*/ 868848 h 3670596"/>
              <a:gd name="connsiteX3435" fmla="*/ 76424 w 3886200"/>
              <a:gd name="connsiteY3435" fmla="*/ 891181 h 3670596"/>
              <a:gd name="connsiteX3436" fmla="*/ 76764 w 3886200"/>
              <a:gd name="connsiteY3436" fmla="*/ 891615 h 3670596"/>
              <a:gd name="connsiteX3437" fmla="*/ 101901 w 3886200"/>
              <a:gd name="connsiteY3437" fmla="*/ 923670 h 3670596"/>
              <a:gd name="connsiteX3438" fmla="*/ 104635 w 3886200"/>
              <a:gd name="connsiteY3438" fmla="*/ 927158 h 3670596"/>
              <a:gd name="connsiteX3439" fmla="*/ 110326 w 3886200"/>
              <a:gd name="connsiteY3439" fmla="*/ 934413 h 3670596"/>
              <a:gd name="connsiteX3440" fmla="*/ 112465 w 3886200"/>
              <a:gd name="connsiteY3440" fmla="*/ 937141 h 3670596"/>
              <a:gd name="connsiteX3441" fmla="*/ 112648 w 3886200"/>
              <a:gd name="connsiteY3441" fmla="*/ 937375 h 3670596"/>
              <a:gd name="connsiteX3442" fmla="*/ 114278 w 3886200"/>
              <a:gd name="connsiteY3442" fmla="*/ 939453 h 3670596"/>
              <a:gd name="connsiteX3443" fmla="*/ 118035 w 3886200"/>
              <a:gd name="connsiteY3443" fmla="*/ 944245 h 3670596"/>
              <a:gd name="connsiteX3444" fmla="*/ 120979 w 3886200"/>
              <a:gd name="connsiteY3444" fmla="*/ 947999 h 3670596"/>
              <a:gd name="connsiteX3445" fmla="*/ 120995 w 3886200"/>
              <a:gd name="connsiteY3445" fmla="*/ 948019 h 3670596"/>
              <a:gd name="connsiteX3446" fmla="*/ 127375 w 3886200"/>
              <a:gd name="connsiteY3446" fmla="*/ 956156 h 3670596"/>
              <a:gd name="connsiteX3447" fmla="*/ 137500 w 3886200"/>
              <a:gd name="connsiteY3447" fmla="*/ 969068 h 3670596"/>
              <a:gd name="connsiteX3448" fmla="*/ 146481 w 3886200"/>
              <a:gd name="connsiteY3448" fmla="*/ 980521 h 3670596"/>
              <a:gd name="connsiteX3449" fmla="*/ 148871 w 3886200"/>
              <a:gd name="connsiteY3449" fmla="*/ 983568 h 3670596"/>
              <a:gd name="connsiteX3450" fmla="*/ 137500 w 3886200"/>
              <a:gd name="connsiteY3450" fmla="*/ 969068 h 3670596"/>
              <a:gd name="connsiteX3451" fmla="*/ 134541 w 3886200"/>
              <a:gd name="connsiteY3451" fmla="*/ 965292 h 3670596"/>
              <a:gd name="connsiteX3452" fmla="*/ 127375 w 3886200"/>
              <a:gd name="connsiteY3452" fmla="*/ 956156 h 3670596"/>
              <a:gd name="connsiteX3453" fmla="*/ 140079 w 3886200"/>
              <a:gd name="connsiteY3453" fmla="*/ 936904 h 3670596"/>
              <a:gd name="connsiteX3454" fmla="*/ 159500 w 3886200"/>
              <a:gd name="connsiteY3454" fmla="*/ 965395 h 3670596"/>
              <a:gd name="connsiteX3455" fmla="*/ 152023 w 3886200"/>
              <a:gd name="connsiteY3455" fmla="*/ 963457 h 3670596"/>
              <a:gd name="connsiteX3456" fmla="*/ 152850 w 3886200"/>
              <a:gd name="connsiteY3456" fmla="*/ 988642 h 3670596"/>
              <a:gd name="connsiteX3457" fmla="*/ 160607 w 3886200"/>
              <a:gd name="connsiteY3457" fmla="*/ 967018 h 3670596"/>
              <a:gd name="connsiteX3458" fmla="*/ 159500 w 3886200"/>
              <a:gd name="connsiteY3458" fmla="*/ 965395 h 3670596"/>
              <a:gd name="connsiteX3459" fmla="*/ 163169 w 3886200"/>
              <a:gd name="connsiteY3459" fmla="*/ 966346 h 3670596"/>
              <a:gd name="connsiteX3460" fmla="*/ 205190 w 3886200"/>
              <a:gd name="connsiteY3460" fmla="*/ 1023870 h 3670596"/>
              <a:gd name="connsiteX3461" fmla="*/ 233935 w 3886200"/>
              <a:gd name="connsiteY3461" fmla="*/ 1074232 h 3670596"/>
              <a:gd name="connsiteX3462" fmla="*/ 254751 w 3886200"/>
              <a:gd name="connsiteY3462" fmla="*/ 1118589 h 3670596"/>
              <a:gd name="connsiteX3463" fmla="*/ 246515 w 3886200"/>
              <a:gd name="connsiteY3463" fmla="*/ 1096267 h 3670596"/>
              <a:gd name="connsiteX3464" fmla="*/ 233935 w 3886200"/>
              <a:gd name="connsiteY3464" fmla="*/ 1074232 h 3670596"/>
              <a:gd name="connsiteX3465" fmla="*/ 222337 w 3886200"/>
              <a:gd name="connsiteY3465" fmla="*/ 1049514 h 3670596"/>
              <a:gd name="connsiteX3466" fmla="*/ 158084 w 3886200"/>
              <a:gd name="connsiteY3466" fmla="*/ 912590 h 3670596"/>
              <a:gd name="connsiteX3467" fmla="*/ 156549 w 3886200"/>
              <a:gd name="connsiteY3467" fmla="*/ 909322 h 3670596"/>
              <a:gd name="connsiteX3468" fmla="*/ 166103 w 3886200"/>
              <a:gd name="connsiteY3468" fmla="*/ 921503 h 3670596"/>
              <a:gd name="connsiteX3469" fmla="*/ 232974 w 3886200"/>
              <a:gd name="connsiteY3469" fmla="*/ 1006781 h 3670596"/>
              <a:gd name="connsiteX3470" fmla="*/ 7397 w 3886200"/>
              <a:gd name="connsiteY3470" fmla="*/ 635080 h 3670596"/>
              <a:gd name="connsiteX3471" fmla="*/ 32873 w 3886200"/>
              <a:gd name="connsiteY3471" fmla="*/ 667566 h 3670596"/>
              <a:gd name="connsiteX3472" fmla="*/ 32873 w 3886200"/>
              <a:gd name="connsiteY3472" fmla="*/ 667567 h 3670596"/>
              <a:gd name="connsiteX3473" fmla="*/ 51831 w 3886200"/>
              <a:gd name="connsiteY3473" fmla="*/ 691743 h 3670596"/>
              <a:gd name="connsiteX3474" fmla="*/ 74269 w 3886200"/>
              <a:gd name="connsiteY3474" fmla="*/ 720356 h 3670596"/>
              <a:gd name="connsiteX3475" fmla="*/ 83250 w 3886200"/>
              <a:gd name="connsiteY3475" fmla="*/ 731807 h 3670596"/>
              <a:gd name="connsiteX3476" fmla="*/ 83824 w 3886200"/>
              <a:gd name="connsiteY3476" fmla="*/ 732538 h 3670596"/>
              <a:gd name="connsiteX3477" fmla="*/ 83826 w 3886200"/>
              <a:gd name="connsiteY3477" fmla="*/ 732541 h 3670596"/>
              <a:gd name="connsiteX3478" fmla="*/ 83830 w 3886200"/>
              <a:gd name="connsiteY3478" fmla="*/ 732546 h 3670596"/>
              <a:gd name="connsiteX3479" fmla="*/ 158077 w 3886200"/>
              <a:gd name="connsiteY3479" fmla="*/ 840362 h 3670596"/>
              <a:gd name="connsiteX3480" fmla="*/ 283925 w 3886200"/>
              <a:gd name="connsiteY3480" fmla="*/ 1071753 h 3670596"/>
              <a:gd name="connsiteX3481" fmla="*/ 334874 w 3886200"/>
              <a:gd name="connsiteY3481" fmla="*/ 1136728 h 3670596"/>
              <a:gd name="connsiteX3482" fmla="*/ 360350 w 3886200"/>
              <a:gd name="connsiteY3482" fmla="*/ 1169214 h 3670596"/>
              <a:gd name="connsiteX3483" fmla="*/ 367513 w 3886200"/>
              <a:gd name="connsiteY3483" fmla="*/ 1178350 h 3670596"/>
              <a:gd name="connsiteX3484" fmla="*/ 383273 w 3886200"/>
              <a:gd name="connsiteY3484" fmla="*/ 1198449 h 3670596"/>
              <a:gd name="connsiteX3485" fmla="*/ 385027 w 3886200"/>
              <a:gd name="connsiteY3485" fmla="*/ 1200686 h 3670596"/>
              <a:gd name="connsiteX3486" fmla="*/ 385824 w 3886200"/>
              <a:gd name="connsiteY3486" fmla="*/ 1201700 h 3670596"/>
              <a:gd name="connsiteX3487" fmla="*/ 383273 w 3886200"/>
              <a:gd name="connsiteY3487" fmla="*/ 1198449 h 3670596"/>
              <a:gd name="connsiteX3488" fmla="*/ 360350 w 3886200"/>
              <a:gd name="connsiteY3488" fmla="*/ 1169214 h 3670596"/>
              <a:gd name="connsiteX3489" fmla="*/ 362487 w 3886200"/>
              <a:gd name="connsiteY3489" fmla="*/ 1123356 h 3670596"/>
              <a:gd name="connsiteX3490" fmla="*/ 363584 w 3886200"/>
              <a:gd name="connsiteY3490" fmla="*/ 1099807 h 3670596"/>
              <a:gd name="connsiteX3491" fmla="*/ 364047 w 3886200"/>
              <a:gd name="connsiteY3491" fmla="*/ 1089893 h 3670596"/>
              <a:gd name="connsiteX3492" fmla="*/ 371630 w 3886200"/>
              <a:gd name="connsiteY3492" fmla="*/ 1099564 h 3670596"/>
              <a:gd name="connsiteX3493" fmla="*/ 373598 w 3886200"/>
              <a:gd name="connsiteY3493" fmla="*/ 1102075 h 3670596"/>
              <a:gd name="connsiteX3494" fmla="*/ 374657 w 3886200"/>
              <a:gd name="connsiteY3494" fmla="*/ 1103426 h 3670596"/>
              <a:gd name="connsiteX3495" fmla="*/ 383842 w 3886200"/>
              <a:gd name="connsiteY3495" fmla="*/ 1115134 h 3670596"/>
              <a:gd name="connsiteX3496" fmla="*/ 389524 w 3886200"/>
              <a:gd name="connsiteY3496" fmla="*/ 1122380 h 3670596"/>
              <a:gd name="connsiteX3497" fmla="*/ 386340 w 3886200"/>
              <a:gd name="connsiteY3497" fmla="*/ 1118319 h 3670596"/>
              <a:gd name="connsiteX3498" fmla="*/ 383842 w 3886200"/>
              <a:gd name="connsiteY3498" fmla="*/ 1115134 h 3670596"/>
              <a:gd name="connsiteX3499" fmla="*/ 374707 w 3886200"/>
              <a:gd name="connsiteY3499" fmla="*/ 1103485 h 3670596"/>
              <a:gd name="connsiteX3500" fmla="*/ 374795 w 3886200"/>
              <a:gd name="connsiteY3500" fmla="*/ 1103597 h 3670596"/>
              <a:gd name="connsiteX3501" fmla="*/ 364047 w 3886200"/>
              <a:gd name="connsiteY3501" fmla="*/ 1089892 h 3670596"/>
              <a:gd name="connsiteX3502" fmla="*/ 360863 w 3886200"/>
              <a:gd name="connsiteY3502" fmla="*/ 1085830 h 3670596"/>
              <a:gd name="connsiteX3503" fmla="*/ 352018 w 3886200"/>
              <a:gd name="connsiteY3503" fmla="*/ 1074549 h 3670596"/>
              <a:gd name="connsiteX3504" fmla="*/ 351738 w 3886200"/>
              <a:gd name="connsiteY3504" fmla="*/ 1074193 h 3670596"/>
              <a:gd name="connsiteX3505" fmla="*/ 350879 w 3886200"/>
              <a:gd name="connsiteY3505" fmla="*/ 1073098 h 3670596"/>
              <a:gd name="connsiteX3506" fmla="*/ 334593 w 3886200"/>
              <a:gd name="connsiteY3506" fmla="*/ 1052330 h 3670596"/>
              <a:gd name="connsiteX3507" fmla="*/ 330876 w 3886200"/>
              <a:gd name="connsiteY3507" fmla="*/ 1047591 h 3670596"/>
              <a:gd name="connsiteX3508" fmla="*/ 322652 w 3886200"/>
              <a:gd name="connsiteY3508" fmla="*/ 1037102 h 3670596"/>
              <a:gd name="connsiteX3509" fmla="*/ 317850 w 3886200"/>
              <a:gd name="connsiteY3509" fmla="*/ 1030981 h 3670596"/>
              <a:gd name="connsiteX3510" fmla="*/ 316470 w 3886200"/>
              <a:gd name="connsiteY3510" fmla="*/ 1029221 h 3670596"/>
              <a:gd name="connsiteX3511" fmla="*/ 314292 w 3886200"/>
              <a:gd name="connsiteY3511" fmla="*/ 1026441 h 3670596"/>
              <a:gd name="connsiteX3512" fmla="*/ 313097 w 3886200"/>
              <a:gd name="connsiteY3512" fmla="*/ 1024919 h 3670596"/>
              <a:gd name="connsiteX3513" fmla="*/ 418693 w 3886200"/>
              <a:gd name="connsiteY3513" fmla="*/ 1075545 h 3670596"/>
              <a:gd name="connsiteX3514" fmla="*/ 428769 w 3886200"/>
              <a:gd name="connsiteY3514" fmla="*/ 1076572 h 3670596"/>
              <a:gd name="connsiteX3515" fmla="*/ 403534 w 3886200"/>
              <a:gd name="connsiteY3515" fmla="*/ 1026503 h 3670596"/>
              <a:gd name="connsiteX3516" fmla="*/ 410085 w 3886200"/>
              <a:gd name="connsiteY3516" fmla="*/ 1015981 h 3670596"/>
              <a:gd name="connsiteX3517" fmla="*/ 420856 w 3886200"/>
              <a:gd name="connsiteY3517" fmla="*/ 998693 h 3670596"/>
              <a:gd name="connsiteX3518" fmla="*/ 422393 w 3886200"/>
              <a:gd name="connsiteY3518" fmla="*/ 996222 h 3670596"/>
              <a:gd name="connsiteX3519" fmla="*/ 428762 w 3886200"/>
              <a:gd name="connsiteY3519" fmla="*/ 1004343 h 3670596"/>
              <a:gd name="connsiteX3520" fmla="*/ 425182 w 3886200"/>
              <a:gd name="connsiteY3520" fmla="*/ 999776 h 3670596"/>
              <a:gd name="connsiteX3521" fmla="*/ 422393 w 3886200"/>
              <a:gd name="connsiteY3521" fmla="*/ 996220 h 3670596"/>
              <a:gd name="connsiteX3522" fmla="*/ 422372 w 3886200"/>
              <a:gd name="connsiteY3522" fmla="*/ 996195 h 3670596"/>
              <a:gd name="connsiteX3523" fmla="*/ 422330 w 3886200"/>
              <a:gd name="connsiteY3523" fmla="*/ 996142 h 3670596"/>
              <a:gd name="connsiteX3524" fmla="*/ 396026 w 3886200"/>
              <a:gd name="connsiteY3524" fmla="*/ 961832 h 3670596"/>
              <a:gd name="connsiteX3525" fmla="*/ 395384 w 3886200"/>
              <a:gd name="connsiteY3525" fmla="*/ 960467 h 3670596"/>
              <a:gd name="connsiteX3526" fmla="*/ 389819 w 3886200"/>
              <a:gd name="connsiteY3526" fmla="*/ 948606 h 3670596"/>
              <a:gd name="connsiteX3527" fmla="*/ 397099 w 3886200"/>
              <a:gd name="connsiteY3527" fmla="*/ 950834 h 3670596"/>
              <a:gd name="connsiteX3528" fmla="*/ 375142 w 3886200"/>
              <a:gd name="connsiteY3528" fmla="*/ 851927 h 3670596"/>
              <a:gd name="connsiteX3529" fmla="*/ 376733 w 3886200"/>
              <a:gd name="connsiteY3529" fmla="*/ 853958 h 3670596"/>
              <a:gd name="connsiteX3530" fmla="*/ 379062 w 3886200"/>
              <a:gd name="connsiteY3530" fmla="*/ 856929 h 3670596"/>
              <a:gd name="connsiteX3531" fmla="*/ 385264 w 3886200"/>
              <a:gd name="connsiteY3531" fmla="*/ 864837 h 3670596"/>
              <a:gd name="connsiteX3532" fmla="*/ 393433 w 3886200"/>
              <a:gd name="connsiteY3532" fmla="*/ 875251 h 3670596"/>
              <a:gd name="connsiteX3533" fmla="*/ 400618 w 3886200"/>
              <a:gd name="connsiteY3533" fmla="*/ 884420 h 3670596"/>
              <a:gd name="connsiteX3534" fmla="*/ 459006 w 3886200"/>
              <a:gd name="connsiteY3534" fmla="*/ 970694 h 3670596"/>
              <a:gd name="connsiteX3535" fmla="*/ 502518 w 3886200"/>
              <a:gd name="connsiteY3535" fmla="*/ 1014361 h 3670596"/>
              <a:gd name="connsiteX3536" fmla="*/ 486538 w 3886200"/>
              <a:gd name="connsiteY3536" fmla="*/ 993984 h 3670596"/>
              <a:gd name="connsiteX3537" fmla="*/ 487393 w 3886200"/>
              <a:gd name="connsiteY3537" fmla="*/ 995071 h 3670596"/>
              <a:gd name="connsiteX3538" fmla="*/ 484569 w 3886200"/>
              <a:gd name="connsiteY3538" fmla="*/ 991472 h 3670596"/>
              <a:gd name="connsiteX3539" fmla="*/ 484124 w 3886200"/>
              <a:gd name="connsiteY3539" fmla="*/ 990903 h 3670596"/>
              <a:gd name="connsiteX3540" fmla="*/ 484209 w 3886200"/>
              <a:gd name="connsiteY3540" fmla="*/ 991011 h 3670596"/>
              <a:gd name="connsiteX3541" fmla="*/ 483581 w 3886200"/>
              <a:gd name="connsiteY3541" fmla="*/ 990209 h 3670596"/>
              <a:gd name="connsiteX3542" fmla="*/ 483460 w 3886200"/>
              <a:gd name="connsiteY3542" fmla="*/ 990056 h 3670596"/>
              <a:gd name="connsiteX3543" fmla="*/ 483293 w 3886200"/>
              <a:gd name="connsiteY3543" fmla="*/ 989843 h 3670596"/>
              <a:gd name="connsiteX3544" fmla="*/ 482722 w 3886200"/>
              <a:gd name="connsiteY3544" fmla="*/ 989114 h 3670596"/>
              <a:gd name="connsiteX3545" fmla="*/ 479288 w 3886200"/>
              <a:gd name="connsiteY3545" fmla="*/ 984736 h 3670596"/>
              <a:gd name="connsiteX3546" fmla="*/ 479256 w 3886200"/>
              <a:gd name="connsiteY3546" fmla="*/ 984696 h 3670596"/>
              <a:gd name="connsiteX3547" fmla="*/ 478692 w 3886200"/>
              <a:gd name="connsiteY3547" fmla="*/ 983976 h 3670596"/>
              <a:gd name="connsiteX3548" fmla="*/ 477043 w 3886200"/>
              <a:gd name="connsiteY3548" fmla="*/ 981874 h 3670596"/>
              <a:gd name="connsiteX3549" fmla="*/ 474045 w 3886200"/>
              <a:gd name="connsiteY3549" fmla="*/ 978050 h 3670596"/>
              <a:gd name="connsiteX3550" fmla="*/ 473616 w 3886200"/>
              <a:gd name="connsiteY3550" fmla="*/ 977503 h 3670596"/>
              <a:gd name="connsiteX3551" fmla="*/ 472156 w 3886200"/>
              <a:gd name="connsiteY3551" fmla="*/ 975640 h 3670596"/>
              <a:gd name="connsiteX3552" fmla="*/ 470828 w 3886200"/>
              <a:gd name="connsiteY3552" fmla="*/ 973948 h 3670596"/>
              <a:gd name="connsiteX3553" fmla="*/ 469293 w 3886200"/>
              <a:gd name="connsiteY3553" fmla="*/ 971990 h 3670596"/>
              <a:gd name="connsiteX3554" fmla="*/ 468206 w 3886200"/>
              <a:gd name="connsiteY3554" fmla="*/ 970605 h 3670596"/>
              <a:gd name="connsiteX3555" fmla="*/ 466894 w 3886200"/>
              <a:gd name="connsiteY3555" fmla="*/ 968931 h 3670596"/>
              <a:gd name="connsiteX3556" fmla="*/ 466644 w 3886200"/>
              <a:gd name="connsiteY3556" fmla="*/ 968612 h 3670596"/>
              <a:gd name="connsiteX3557" fmla="*/ 466615 w 3886200"/>
              <a:gd name="connsiteY3557" fmla="*/ 968575 h 3670596"/>
              <a:gd name="connsiteX3558" fmla="*/ 466196 w 3886200"/>
              <a:gd name="connsiteY3558" fmla="*/ 968041 h 3670596"/>
              <a:gd name="connsiteX3559" fmla="*/ 465426 w 3886200"/>
              <a:gd name="connsiteY3559" fmla="*/ 967060 h 3670596"/>
              <a:gd name="connsiteX3560" fmla="*/ 464058 w 3886200"/>
              <a:gd name="connsiteY3560" fmla="*/ 965314 h 3670596"/>
              <a:gd name="connsiteX3561" fmla="*/ 453649 w 3886200"/>
              <a:gd name="connsiteY3561" fmla="*/ 952041 h 3670596"/>
              <a:gd name="connsiteX3562" fmla="*/ 450832 w 3886200"/>
              <a:gd name="connsiteY3562" fmla="*/ 948448 h 3670596"/>
              <a:gd name="connsiteX3563" fmla="*/ 445164 w 3886200"/>
              <a:gd name="connsiteY3563" fmla="*/ 941220 h 3670596"/>
              <a:gd name="connsiteX3564" fmla="*/ 443256 w 3886200"/>
              <a:gd name="connsiteY3564" fmla="*/ 938787 h 3670596"/>
              <a:gd name="connsiteX3565" fmla="*/ 443236 w 3886200"/>
              <a:gd name="connsiteY3565" fmla="*/ 938763 h 3670596"/>
              <a:gd name="connsiteX3566" fmla="*/ 443210 w 3886200"/>
              <a:gd name="connsiteY3566" fmla="*/ 938728 h 3670596"/>
              <a:gd name="connsiteX3567" fmla="*/ 435893 w 3886200"/>
              <a:gd name="connsiteY3567" fmla="*/ 929397 h 3670596"/>
              <a:gd name="connsiteX3568" fmla="*/ 435646 w 3886200"/>
              <a:gd name="connsiteY3568" fmla="*/ 929082 h 3670596"/>
              <a:gd name="connsiteX3569" fmla="*/ 435607 w 3886200"/>
              <a:gd name="connsiteY3569" fmla="*/ 929033 h 3670596"/>
              <a:gd name="connsiteX3570" fmla="*/ 434395 w 3886200"/>
              <a:gd name="connsiteY3570" fmla="*/ 927487 h 3670596"/>
              <a:gd name="connsiteX3571" fmla="*/ 434055 w 3886200"/>
              <a:gd name="connsiteY3571" fmla="*/ 927053 h 3670596"/>
              <a:gd name="connsiteX3572" fmla="*/ 432624 w 3886200"/>
              <a:gd name="connsiteY3572" fmla="*/ 925229 h 3670596"/>
              <a:gd name="connsiteX3573" fmla="*/ 429342 w 3886200"/>
              <a:gd name="connsiteY3573" fmla="*/ 921043 h 3670596"/>
              <a:gd name="connsiteX3574" fmla="*/ 426093 w 3886200"/>
              <a:gd name="connsiteY3574" fmla="*/ 916900 h 3670596"/>
              <a:gd name="connsiteX3575" fmla="*/ 442956 w 3886200"/>
              <a:gd name="connsiteY3575" fmla="*/ 889823 h 3670596"/>
              <a:gd name="connsiteX3576" fmla="*/ 455265 w 3886200"/>
              <a:gd name="connsiteY3576" fmla="*/ 870066 h 3670596"/>
              <a:gd name="connsiteX3577" fmla="*/ 378840 w 3886200"/>
              <a:gd name="connsiteY3577" fmla="*/ 772605 h 3670596"/>
              <a:gd name="connsiteX3578" fmla="*/ 453392 w 3886200"/>
              <a:gd name="connsiteY3578" fmla="*/ 843549 h 3670596"/>
              <a:gd name="connsiteX3579" fmla="*/ 466530 w 3886200"/>
              <a:gd name="connsiteY3579" fmla="*/ 871895 h 3670596"/>
              <a:gd name="connsiteX3580" fmla="*/ 465281 w 3886200"/>
              <a:gd name="connsiteY3580" fmla="*/ 872333 h 3670596"/>
              <a:gd name="connsiteX3581" fmla="*/ 480739 w 3886200"/>
              <a:gd name="connsiteY3581" fmla="*/ 902552 h 3670596"/>
              <a:gd name="connsiteX3582" fmla="*/ 466530 w 3886200"/>
              <a:gd name="connsiteY3582" fmla="*/ 871895 h 3670596"/>
              <a:gd name="connsiteX3583" fmla="*/ 471444 w 3886200"/>
              <a:gd name="connsiteY3583" fmla="*/ 870180 h 3670596"/>
              <a:gd name="connsiteX3584" fmla="*/ 460579 w 3886200"/>
              <a:gd name="connsiteY3584" fmla="*/ 820543 h 3670596"/>
              <a:gd name="connsiteX3585" fmla="*/ 459042 w 3886200"/>
              <a:gd name="connsiteY3585" fmla="*/ 817008 h 3670596"/>
              <a:gd name="connsiteX3586" fmla="*/ 467130 w 3886200"/>
              <a:gd name="connsiteY3586" fmla="*/ 832671 h 3670596"/>
              <a:gd name="connsiteX3587" fmla="*/ 484439 w 3886200"/>
              <a:gd name="connsiteY3587" fmla="*/ 823231 h 3670596"/>
              <a:gd name="connsiteX3588" fmla="*/ 437187 w 3886200"/>
              <a:gd name="connsiteY3588" fmla="*/ 678936 h 3670596"/>
              <a:gd name="connsiteX3589" fmla="*/ 501747 w 3886200"/>
              <a:gd name="connsiteY3589" fmla="*/ 718526 h 3670596"/>
              <a:gd name="connsiteX3590" fmla="*/ 494132 w 3886200"/>
              <a:gd name="connsiteY3590" fmla="*/ 708410 h 3670596"/>
              <a:gd name="connsiteX3591" fmla="*/ 487953 w 3886200"/>
              <a:gd name="connsiteY3591" fmla="*/ 675830 h 3670596"/>
              <a:gd name="connsiteX3592" fmla="*/ 505989 w 3886200"/>
              <a:gd name="connsiteY3592" fmla="*/ 721128 h 3670596"/>
              <a:gd name="connsiteX3593" fmla="*/ 510575 w 3886200"/>
              <a:gd name="connsiteY3593" fmla="*/ 723939 h 3670596"/>
              <a:gd name="connsiteX3594" fmla="*/ 527510 w 3886200"/>
              <a:gd name="connsiteY3594" fmla="*/ 738541 h 3670596"/>
              <a:gd name="connsiteX3595" fmla="*/ 528273 w 3886200"/>
              <a:gd name="connsiteY3595" fmla="*/ 734135 h 3670596"/>
              <a:gd name="connsiteX3596" fmla="*/ 553783 w 3886200"/>
              <a:gd name="connsiteY3596" fmla="*/ 704622 h 3670596"/>
              <a:gd name="connsiteX3597" fmla="*/ 586701 w 3886200"/>
              <a:gd name="connsiteY3597" fmla="*/ 719021 h 3670596"/>
              <a:gd name="connsiteX3598" fmla="*/ 582621 w 3886200"/>
              <a:gd name="connsiteY3598" fmla="*/ 695462 h 3670596"/>
              <a:gd name="connsiteX3599" fmla="*/ 611646 w 3886200"/>
              <a:gd name="connsiteY3599" fmla="*/ 741135 h 3670596"/>
              <a:gd name="connsiteX3600" fmla="*/ 619615 w 3886200"/>
              <a:gd name="connsiteY3600" fmla="*/ 733417 h 3670596"/>
              <a:gd name="connsiteX3601" fmla="*/ 597958 w 3886200"/>
              <a:gd name="connsiteY3601" fmla="*/ 693006 h 3670596"/>
              <a:gd name="connsiteX3602" fmla="*/ 591062 w 3886200"/>
              <a:gd name="connsiteY3602" fmla="*/ 683273 h 3670596"/>
              <a:gd name="connsiteX3603" fmla="*/ 602956 w 3886200"/>
              <a:gd name="connsiteY3603" fmla="*/ 695319 h 3670596"/>
              <a:gd name="connsiteX3604" fmla="*/ 607257 w 3886200"/>
              <a:gd name="connsiteY3604" fmla="*/ 668255 h 3670596"/>
              <a:gd name="connsiteX3605" fmla="*/ 582549 w 3886200"/>
              <a:gd name="connsiteY3605" fmla="*/ 537934 h 3670596"/>
              <a:gd name="connsiteX3606" fmla="*/ 584285 w 3886200"/>
              <a:gd name="connsiteY3606" fmla="*/ 547098 h 3670596"/>
              <a:gd name="connsiteX3607" fmla="*/ 586460 w 3886200"/>
              <a:gd name="connsiteY3607" fmla="*/ 558553 h 3670596"/>
              <a:gd name="connsiteX3608" fmla="*/ 587181 w 3886200"/>
              <a:gd name="connsiteY3608" fmla="*/ 562370 h 3670596"/>
              <a:gd name="connsiteX3609" fmla="*/ 587762 w 3886200"/>
              <a:gd name="connsiteY3609" fmla="*/ 565425 h 3670596"/>
              <a:gd name="connsiteX3610" fmla="*/ 586460 w 3886200"/>
              <a:gd name="connsiteY3610" fmla="*/ 558553 h 3670596"/>
              <a:gd name="connsiteX3611" fmla="*/ 582549 w 3886200"/>
              <a:gd name="connsiteY3611" fmla="*/ 537934 h 3670596"/>
              <a:gd name="connsiteX3612" fmla="*/ 576372 w 3886200"/>
              <a:gd name="connsiteY3612" fmla="*/ 505354 h 3670596"/>
              <a:gd name="connsiteX3613" fmla="*/ 708034 w 3886200"/>
              <a:gd name="connsiteY3613" fmla="*/ 562942 h 3670596"/>
              <a:gd name="connsiteX3614" fmla="*/ 720691 w 3886200"/>
              <a:gd name="connsiteY3614" fmla="*/ 573730 h 3670596"/>
              <a:gd name="connsiteX3615" fmla="*/ 703399 w 3886200"/>
              <a:gd name="connsiteY3615" fmla="*/ 538507 h 3670596"/>
              <a:gd name="connsiteX3616" fmla="*/ 707261 w 3886200"/>
              <a:gd name="connsiteY3616" fmla="*/ 558868 h 3670596"/>
              <a:gd name="connsiteX3617" fmla="*/ 708034 w 3886200"/>
              <a:gd name="connsiteY3617" fmla="*/ 562942 h 3670596"/>
              <a:gd name="connsiteX3618" fmla="*/ 678626 w 3886200"/>
              <a:gd name="connsiteY3618" fmla="*/ 492323 h 3670596"/>
              <a:gd name="connsiteX3619" fmla="*/ 686688 w 3886200"/>
              <a:gd name="connsiteY3619" fmla="*/ 506337 h 3670596"/>
              <a:gd name="connsiteX3620" fmla="*/ 703399 w 3886200"/>
              <a:gd name="connsiteY3620" fmla="*/ 538505 h 3670596"/>
              <a:gd name="connsiteX3621" fmla="*/ 701855 w 3886200"/>
              <a:gd name="connsiteY3621" fmla="*/ 530362 h 3670596"/>
              <a:gd name="connsiteX3622" fmla="*/ 683323 w 3886200"/>
              <a:gd name="connsiteY3622" fmla="*/ 432620 h 3670596"/>
              <a:gd name="connsiteX3623" fmla="*/ 761508 w 3886200"/>
              <a:gd name="connsiteY3623" fmla="*/ 526575 h 3670596"/>
              <a:gd name="connsiteX3624" fmla="*/ 802046 w 3886200"/>
              <a:gd name="connsiteY3624" fmla="*/ 448717 h 3670596"/>
              <a:gd name="connsiteX3625" fmla="*/ 799501 w 3886200"/>
              <a:gd name="connsiteY3625" fmla="*/ 419550 h 3670596"/>
              <a:gd name="connsiteX3626" fmla="*/ 801212 w 3886200"/>
              <a:gd name="connsiteY3626" fmla="*/ 422560 h 3670596"/>
              <a:gd name="connsiteX3627" fmla="*/ 802627 w 3886200"/>
              <a:gd name="connsiteY3627" fmla="*/ 425047 h 3670596"/>
              <a:gd name="connsiteX3628" fmla="*/ 796451 w 3886200"/>
              <a:gd name="connsiteY3628" fmla="*/ 392466 h 3670596"/>
              <a:gd name="connsiteX3629" fmla="*/ 790274 w 3886200"/>
              <a:gd name="connsiteY3629" fmla="*/ 359886 h 3670596"/>
              <a:gd name="connsiteX3630" fmla="*/ 791000 w 3886200"/>
              <a:gd name="connsiteY3630" fmla="*/ 361327 h 3670596"/>
              <a:gd name="connsiteX3631" fmla="*/ 798445 w 3886200"/>
              <a:gd name="connsiteY3631" fmla="*/ 398006 h 3670596"/>
              <a:gd name="connsiteX3632" fmla="*/ 868459 w 3886200"/>
              <a:gd name="connsiteY3632" fmla="*/ 453839 h 3670596"/>
              <a:gd name="connsiteX3633" fmla="*/ 802362 w 3886200"/>
              <a:gd name="connsiteY3633" fmla="*/ 383847 h 3670596"/>
              <a:gd name="connsiteX3634" fmla="*/ 791000 w 3886200"/>
              <a:gd name="connsiteY3634" fmla="*/ 361327 h 3670596"/>
              <a:gd name="connsiteX3635" fmla="*/ 784095 w 3886200"/>
              <a:gd name="connsiteY3635" fmla="*/ 327304 h 3670596"/>
              <a:gd name="connsiteX3636" fmla="*/ 777920 w 3886200"/>
              <a:gd name="connsiteY3636" fmla="*/ 294726 h 3670596"/>
              <a:gd name="connsiteX3637" fmla="*/ 862282 w 3886200"/>
              <a:gd name="connsiteY3637" fmla="*/ 421260 h 3670596"/>
              <a:gd name="connsiteX3638" fmla="*/ 843751 w 3886200"/>
              <a:gd name="connsiteY3638" fmla="*/ 323519 h 3670596"/>
              <a:gd name="connsiteX3639" fmla="*/ 909578 w 3886200"/>
              <a:gd name="connsiteY3639" fmla="*/ 352312 h 3670596"/>
              <a:gd name="connsiteX3640" fmla="*/ 932168 w 3886200"/>
              <a:gd name="connsiteY3640" fmla="*/ 153044 h 3670596"/>
              <a:gd name="connsiteX3641" fmla="*/ 1016529 w 3886200"/>
              <a:gd name="connsiteY3641" fmla="*/ 279577 h 3670596"/>
              <a:gd name="connsiteX3642" fmla="*/ 1039672 w 3886200"/>
              <a:gd name="connsiteY3642" fmla="*/ 282229 h 3670596"/>
              <a:gd name="connsiteX3643" fmla="*/ 1033071 w 3886200"/>
              <a:gd name="connsiteY3643" fmla="*/ 267679 h 3670596"/>
              <a:gd name="connsiteX3644" fmla="*/ 1034808 w 3886200"/>
              <a:gd name="connsiteY3644" fmla="*/ 270882 h 3670596"/>
              <a:gd name="connsiteX3645" fmla="*/ 1068485 w 3886200"/>
              <a:gd name="connsiteY3645" fmla="*/ 312922 h 3670596"/>
              <a:gd name="connsiteX3646" fmla="*/ 1074216 w 3886200"/>
              <a:gd name="connsiteY3646" fmla="*/ 312917 h 3670596"/>
              <a:gd name="connsiteX3647" fmla="*/ 1088539 w 3886200"/>
              <a:gd name="connsiteY3647" fmla="*/ 340951 h 3670596"/>
              <a:gd name="connsiteX3648" fmla="*/ 1075676 w 3886200"/>
              <a:gd name="connsiteY3648" fmla="*/ 312915 h 3670596"/>
              <a:gd name="connsiteX3649" fmla="*/ 1074216 w 3886200"/>
              <a:gd name="connsiteY3649" fmla="*/ 312917 h 3670596"/>
              <a:gd name="connsiteX3650" fmla="*/ 1060976 w 3886200"/>
              <a:gd name="connsiteY3650" fmla="*/ 286995 h 3670596"/>
              <a:gd name="connsiteX3651" fmla="*/ 1063830 w 3886200"/>
              <a:gd name="connsiteY3651" fmla="*/ 210630 h 3670596"/>
              <a:gd name="connsiteX3652" fmla="*/ 1082361 w 3886200"/>
              <a:gd name="connsiteY3652" fmla="*/ 308370 h 3670596"/>
              <a:gd name="connsiteX3653" fmla="*/ 1110134 w 3886200"/>
              <a:gd name="connsiteY3653" fmla="*/ 320517 h 3670596"/>
              <a:gd name="connsiteX3654" fmla="*/ 1148191 w 3886200"/>
              <a:gd name="connsiteY3654" fmla="*/ 337163 h 3670596"/>
              <a:gd name="connsiteX3655" fmla="*/ 1148641 w 3886200"/>
              <a:gd name="connsiteY3655" fmla="*/ 339537 h 3670596"/>
              <a:gd name="connsiteX3656" fmla="*/ 1148663 w 3886200"/>
              <a:gd name="connsiteY3656" fmla="*/ 339655 h 3670596"/>
              <a:gd name="connsiteX3657" fmla="*/ 1148757 w 3886200"/>
              <a:gd name="connsiteY3657" fmla="*/ 340149 h 3670596"/>
              <a:gd name="connsiteX3658" fmla="*/ 1148947 w 3886200"/>
              <a:gd name="connsiteY3658" fmla="*/ 341154 h 3670596"/>
              <a:gd name="connsiteX3659" fmla="*/ 1148948 w 3886200"/>
              <a:gd name="connsiteY3659" fmla="*/ 341160 h 3670596"/>
              <a:gd name="connsiteX3660" fmla="*/ 1148972 w 3886200"/>
              <a:gd name="connsiteY3660" fmla="*/ 341281 h 3670596"/>
              <a:gd name="connsiteX3661" fmla="*/ 1149021 w 3886200"/>
              <a:gd name="connsiteY3661" fmla="*/ 341544 h 3670596"/>
              <a:gd name="connsiteX3662" fmla="*/ 1149043 w 3886200"/>
              <a:gd name="connsiteY3662" fmla="*/ 341657 h 3670596"/>
              <a:gd name="connsiteX3663" fmla="*/ 1149171 w 3886200"/>
              <a:gd name="connsiteY3663" fmla="*/ 342330 h 3670596"/>
              <a:gd name="connsiteX3664" fmla="*/ 1150121 w 3886200"/>
              <a:gd name="connsiteY3664" fmla="*/ 347345 h 3670596"/>
              <a:gd name="connsiteX3665" fmla="*/ 1152738 w 3886200"/>
              <a:gd name="connsiteY3665" fmla="*/ 361150 h 3670596"/>
              <a:gd name="connsiteX3666" fmla="*/ 1153381 w 3886200"/>
              <a:gd name="connsiteY3666" fmla="*/ 364540 h 3670596"/>
              <a:gd name="connsiteX3667" fmla="*/ 1153785 w 3886200"/>
              <a:gd name="connsiteY3667" fmla="*/ 366677 h 3670596"/>
              <a:gd name="connsiteX3668" fmla="*/ 1154366 w 3886200"/>
              <a:gd name="connsiteY3668" fmla="*/ 369744 h 3670596"/>
              <a:gd name="connsiteX3669" fmla="*/ 1155392 w 3886200"/>
              <a:gd name="connsiteY3669" fmla="*/ 375150 h 3670596"/>
              <a:gd name="connsiteX3670" fmla="*/ 1158502 w 3886200"/>
              <a:gd name="connsiteY3670" fmla="*/ 391555 h 3670596"/>
              <a:gd name="connsiteX3671" fmla="*/ 1159718 w 3886200"/>
              <a:gd name="connsiteY3671" fmla="*/ 397963 h 3670596"/>
              <a:gd name="connsiteX3672" fmla="*/ 1159985 w 3886200"/>
              <a:gd name="connsiteY3672" fmla="*/ 399372 h 3670596"/>
              <a:gd name="connsiteX3673" fmla="*/ 1159987 w 3886200"/>
              <a:gd name="connsiteY3673" fmla="*/ 399381 h 3670596"/>
              <a:gd name="connsiteX3674" fmla="*/ 1159991 w 3886200"/>
              <a:gd name="connsiteY3674" fmla="*/ 399404 h 3670596"/>
              <a:gd name="connsiteX3675" fmla="*/ 1159992 w 3886200"/>
              <a:gd name="connsiteY3675" fmla="*/ 399411 h 3670596"/>
              <a:gd name="connsiteX3676" fmla="*/ 1160014 w 3886200"/>
              <a:gd name="connsiteY3676" fmla="*/ 399528 h 3670596"/>
              <a:gd name="connsiteX3677" fmla="*/ 1160018 w 3886200"/>
              <a:gd name="connsiteY3677" fmla="*/ 399548 h 3670596"/>
              <a:gd name="connsiteX3678" fmla="*/ 1160060 w 3886200"/>
              <a:gd name="connsiteY3678" fmla="*/ 399770 h 3670596"/>
              <a:gd name="connsiteX3679" fmla="*/ 1160180 w 3886200"/>
              <a:gd name="connsiteY3679" fmla="*/ 400400 h 3670596"/>
              <a:gd name="connsiteX3680" fmla="*/ 1160298 w 3886200"/>
              <a:gd name="connsiteY3680" fmla="*/ 401021 h 3670596"/>
              <a:gd name="connsiteX3681" fmla="*/ 1160309 w 3886200"/>
              <a:gd name="connsiteY3681" fmla="*/ 401078 h 3670596"/>
              <a:gd name="connsiteX3682" fmla="*/ 1160345 w 3886200"/>
              <a:gd name="connsiteY3682" fmla="*/ 401270 h 3670596"/>
              <a:gd name="connsiteX3683" fmla="*/ 1160507 w 3886200"/>
              <a:gd name="connsiteY3683" fmla="*/ 402124 h 3670596"/>
              <a:gd name="connsiteX3684" fmla="*/ 1160536 w 3886200"/>
              <a:gd name="connsiteY3684" fmla="*/ 402272 h 3670596"/>
              <a:gd name="connsiteX3685" fmla="*/ 1160545 w 3886200"/>
              <a:gd name="connsiteY3685" fmla="*/ 402320 h 3670596"/>
              <a:gd name="connsiteX3686" fmla="*/ 1160551 w 3886200"/>
              <a:gd name="connsiteY3686" fmla="*/ 402352 h 3670596"/>
              <a:gd name="connsiteX3687" fmla="*/ 1161661 w 3886200"/>
              <a:gd name="connsiteY3687" fmla="*/ 408201 h 3670596"/>
              <a:gd name="connsiteX3688" fmla="*/ 1162090 w 3886200"/>
              <a:gd name="connsiteY3688" fmla="*/ 410468 h 3670596"/>
              <a:gd name="connsiteX3689" fmla="*/ 1162346 w 3886200"/>
              <a:gd name="connsiteY3689" fmla="*/ 411818 h 3670596"/>
              <a:gd name="connsiteX3690" fmla="*/ 1162347 w 3886200"/>
              <a:gd name="connsiteY3690" fmla="*/ 411822 h 3670596"/>
              <a:gd name="connsiteX3691" fmla="*/ 1162504 w 3886200"/>
              <a:gd name="connsiteY3691" fmla="*/ 412652 h 3670596"/>
              <a:gd name="connsiteX3692" fmla="*/ 1162520 w 3886200"/>
              <a:gd name="connsiteY3692" fmla="*/ 412735 h 3670596"/>
              <a:gd name="connsiteX3693" fmla="*/ 1162698 w 3886200"/>
              <a:gd name="connsiteY3693" fmla="*/ 413674 h 3670596"/>
              <a:gd name="connsiteX3694" fmla="*/ 1163055 w 3886200"/>
              <a:gd name="connsiteY3694" fmla="*/ 415560 h 3670596"/>
              <a:gd name="connsiteX3695" fmla="*/ 1162769 w 3886200"/>
              <a:gd name="connsiteY3695" fmla="*/ 414046 h 3670596"/>
              <a:gd name="connsiteX3696" fmla="*/ 1166722 w 3886200"/>
              <a:gd name="connsiteY3696" fmla="*/ 434905 h 3670596"/>
              <a:gd name="connsiteX3697" fmla="*/ 1166424 w 3886200"/>
              <a:gd name="connsiteY3697" fmla="*/ 388555 h 3670596"/>
              <a:gd name="connsiteX3698" fmla="*/ 1142018 w 3886200"/>
              <a:gd name="connsiteY3698" fmla="*/ 304602 h 3670596"/>
              <a:gd name="connsiteX3699" fmla="*/ 1142017 w 3886200"/>
              <a:gd name="connsiteY3699" fmla="*/ 304585 h 3670596"/>
              <a:gd name="connsiteX3700" fmla="*/ 1135837 w 3886200"/>
              <a:gd name="connsiteY3700" fmla="*/ 272002 h 3670596"/>
              <a:gd name="connsiteX3701" fmla="*/ 1202674 w 3886200"/>
              <a:gd name="connsiteY3701" fmla="*/ 355858 h 3670596"/>
              <a:gd name="connsiteX3702" fmla="*/ 1204631 w 3886200"/>
              <a:gd name="connsiteY3702" fmla="*/ 347345 h 3670596"/>
              <a:gd name="connsiteX3703" fmla="*/ 1212511 w 3886200"/>
              <a:gd name="connsiteY3703" fmla="*/ 362961 h 3670596"/>
              <a:gd name="connsiteX3704" fmla="*/ 1213141 w 3886200"/>
              <a:gd name="connsiteY3704" fmla="*/ 364213 h 3670596"/>
              <a:gd name="connsiteX3705" fmla="*/ 1220199 w 3886200"/>
              <a:gd name="connsiteY3705" fmla="*/ 398536 h 3670596"/>
              <a:gd name="connsiteX3706" fmla="*/ 1221743 w 3886200"/>
              <a:gd name="connsiteY3706" fmla="*/ 406682 h 3670596"/>
              <a:gd name="connsiteX3707" fmla="*/ 1220876 w 3886200"/>
              <a:gd name="connsiteY3707" fmla="*/ 402100 h 3670596"/>
              <a:gd name="connsiteX3708" fmla="*/ 1220199 w 3886200"/>
              <a:gd name="connsiteY3708" fmla="*/ 398536 h 3670596"/>
              <a:gd name="connsiteX3709" fmla="*/ 1228428 w 3886200"/>
              <a:gd name="connsiteY3709" fmla="*/ 402135 h 3670596"/>
              <a:gd name="connsiteX3710" fmla="*/ 1247970 w 3886200"/>
              <a:gd name="connsiteY3710" fmla="*/ 410682 h 3670596"/>
              <a:gd name="connsiteX3711" fmla="*/ 1262761 w 3886200"/>
              <a:gd name="connsiteY3711" fmla="*/ 417153 h 3670596"/>
              <a:gd name="connsiteX3712" fmla="*/ 1284398 w 3886200"/>
              <a:gd name="connsiteY3712" fmla="*/ 463498 h 3670596"/>
              <a:gd name="connsiteX3713" fmla="*/ 1292207 w 3886200"/>
              <a:gd name="connsiteY3713" fmla="*/ 459911 h 3670596"/>
              <a:gd name="connsiteX3714" fmla="*/ 1339505 w 3886200"/>
              <a:gd name="connsiteY3714" fmla="*/ 390964 h 3670596"/>
              <a:gd name="connsiteX3715" fmla="*/ 1339793 w 3886200"/>
              <a:gd name="connsiteY3715" fmla="*/ 392489 h 3670596"/>
              <a:gd name="connsiteX3716" fmla="*/ 1339868 w 3886200"/>
              <a:gd name="connsiteY3716" fmla="*/ 392882 h 3670596"/>
              <a:gd name="connsiteX3717" fmla="*/ 1344911 w 3886200"/>
              <a:gd name="connsiteY3717" fmla="*/ 419471 h 3670596"/>
              <a:gd name="connsiteX3718" fmla="*/ 1345681 w 3886200"/>
              <a:gd name="connsiteY3718" fmla="*/ 423544 h 3670596"/>
              <a:gd name="connsiteX3719" fmla="*/ 1351860 w 3886200"/>
              <a:gd name="connsiteY3719" fmla="*/ 456124 h 3670596"/>
              <a:gd name="connsiteX3720" fmla="*/ 1353116 w 3886200"/>
              <a:gd name="connsiteY3720" fmla="*/ 462749 h 3670596"/>
              <a:gd name="connsiteX3721" fmla="*/ 1354175 w 3886200"/>
              <a:gd name="connsiteY3721" fmla="*/ 468341 h 3670596"/>
              <a:gd name="connsiteX3722" fmla="*/ 1354346 w 3886200"/>
              <a:gd name="connsiteY3722" fmla="*/ 469240 h 3670596"/>
              <a:gd name="connsiteX3723" fmla="*/ 1357265 w 3886200"/>
              <a:gd name="connsiteY3723" fmla="*/ 484630 h 3670596"/>
              <a:gd name="connsiteX3724" fmla="*/ 1358039 w 3886200"/>
              <a:gd name="connsiteY3724" fmla="*/ 488703 h 3670596"/>
              <a:gd name="connsiteX3725" fmla="*/ 1352760 w 3886200"/>
              <a:gd name="connsiteY3725" fmla="*/ 460871 h 3670596"/>
              <a:gd name="connsiteX3726" fmla="*/ 1352729 w 3886200"/>
              <a:gd name="connsiteY3726" fmla="*/ 460705 h 3670596"/>
              <a:gd name="connsiteX3727" fmla="*/ 1351860 w 3886200"/>
              <a:gd name="connsiteY3727" fmla="*/ 456124 h 3670596"/>
              <a:gd name="connsiteX3728" fmla="*/ 1360860 w 3886200"/>
              <a:gd name="connsiteY3728" fmla="*/ 463796 h 3670596"/>
              <a:gd name="connsiteX3729" fmla="*/ 1423866 w 3886200"/>
              <a:gd name="connsiteY3729" fmla="*/ 517497 h 3670596"/>
              <a:gd name="connsiteX3730" fmla="*/ 1417692 w 3886200"/>
              <a:gd name="connsiteY3730" fmla="*/ 484916 h 3670596"/>
              <a:gd name="connsiteX3731" fmla="*/ 1405337 w 3886200"/>
              <a:gd name="connsiteY3731" fmla="*/ 419755 h 3670596"/>
              <a:gd name="connsiteX3732" fmla="*/ 1313305 w 3886200"/>
              <a:gd name="connsiteY3732" fmla="*/ 203034 h 3670596"/>
              <a:gd name="connsiteX3733" fmla="*/ 1283912 w 3886200"/>
              <a:gd name="connsiteY3733" fmla="*/ 97760 h 3670596"/>
              <a:gd name="connsiteX3734" fmla="*/ 1283910 w 3886200"/>
              <a:gd name="connsiteY3734" fmla="*/ 97742 h 3670596"/>
              <a:gd name="connsiteX3735" fmla="*/ 1281998 w 3886200"/>
              <a:gd name="connsiteY3735" fmla="*/ 87664 h 3670596"/>
              <a:gd name="connsiteX3736" fmla="*/ 1281593 w 3886200"/>
              <a:gd name="connsiteY3736" fmla="*/ 85523 h 3670596"/>
              <a:gd name="connsiteX3737" fmla="*/ 1279512 w 3886200"/>
              <a:gd name="connsiteY3737" fmla="*/ 74559 h 3670596"/>
              <a:gd name="connsiteX3738" fmla="*/ 1275077 w 3886200"/>
              <a:gd name="connsiteY3738" fmla="*/ 51160 h 3670596"/>
              <a:gd name="connsiteX3739" fmla="*/ 1271555 w 3886200"/>
              <a:gd name="connsiteY3739" fmla="*/ 32580 h 36705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 ang="0">
                <a:pos x="connsiteX855" y="connsiteY855"/>
              </a:cxn>
              <a:cxn ang="0">
                <a:pos x="connsiteX856" y="connsiteY856"/>
              </a:cxn>
              <a:cxn ang="0">
                <a:pos x="connsiteX857" y="connsiteY857"/>
              </a:cxn>
              <a:cxn ang="0">
                <a:pos x="connsiteX858" y="connsiteY858"/>
              </a:cxn>
              <a:cxn ang="0">
                <a:pos x="connsiteX859" y="connsiteY859"/>
              </a:cxn>
              <a:cxn ang="0">
                <a:pos x="connsiteX860" y="connsiteY860"/>
              </a:cxn>
              <a:cxn ang="0">
                <a:pos x="connsiteX861" y="connsiteY861"/>
              </a:cxn>
              <a:cxn ang="0">
                <a:pos x="connsiteX862" y="connsiteY862"/>
              </a:cxn>
              <a:cxn ang="0">
                <a:pos x="connsiteX863" y="connsiteY863"/>
              </a:cxn>
              <a:cxn ang="0">
                <a:pos x="connsiteX864" y="connsiteY864"/>
              </a:cxn>
              <a:cxn ang="0">
                <a:pos x="connsiteX865" y="connsiteY865"/>
              </a:cxn>
              <a:cxn ang="0">
                <a:pos x="connsiteX866" y="connsiteY866"/>
              </a:cxn>
              <a:cxn ang="0">
                <a:pos x="connsiteX867" y="connsiteY867"/>
              </a:cxn>
              <a:cxn ang="0">
                <a:pos x="connsiteX868" y="connsiteY868"/>
              </a:cxn>
              <a:cxn ang="0">
                <a:pos x="connsiteX869" y="connsiteY869"/>
              </a:cxn>
              <a:cxn ang="0">
                <a:pos x="connsiteX870" y="connsiteY870"/>
              </a:cxn>
              <a:cxn ang="0">
                <a:pos x="connsiteX871" y="connsiteY871"/>
              </a:cxn>
              <a:cxn ang="0">
                <a:pos x="connsiteX872" y="connsiteY872"/>
              </a:cxn>
              <a:cxn ang="0">
                <a:pos x="connsiteX873" y="connsiteY873"/>
              </a:cxn>
              <a:cxn ang="0">
                <a:pos x="connsiteX874" y="connsiteY874"/>
              </a:cxn>
              <a:cxn ang="0">
                <a:pos x="connsiteX875" y="connsiteY875"/>
              </a:cxn>
              <a:cxn ang="0">
                <a:pos x="connsiteX876" y="connsiteY876"/>
              </a:cxn>
              <a:cxn ang="0">
                <a:pos x="connsiteX877" y="connsiteY877"/>
              </a:cxn>
              <a:cxn ang="0">
                <a:pos x="connsiteX878" y="connsiteY878"/>
              </a:cxn>
              <a:cxn ang="0">
                <a:pos x="connsiteX879" y="connsiteY879"/>
              </a:cxn>
              <a:cxn ang="0">
                <a:pos x="connsiteX880" y="connsiteY880"/>
              </a:cxn>
              <a:cxn ang="0">
                <a:pos x="connsiteX881" y="connsiteY881"/>
              </a:cxn>
              <a:cxn ang="0">
                <a:pos x="connsiteX882" y="connsiteY882"/>
              </a:cxn>
              <a:cxn ang="0">
                <a:pos x="connsiteX883" y="connsiteY883"/>
              </a:cxn>
              <a:cxn ang="0">
                <a:pos x="connsiteX884" y="connsiteY884"/>
              </a:cxn>
              <a:cxn ang="0">
                <a:pos x="connsiteX885" y="connsiteY885"/>
              </a:cxn>
              <a:cxn ang="0">
                <a:pos x="connsiteX886" y="connsiteY886"/>
              </a:cxn>
              <a:cxn ang="0">
                <a:pos x="connsiteX887" y="connsiteY887"/>
              </a:cxn>
              <a:cxn ang="0">
                <a:pos x="connsiteX888" y="connsiteY888"/>
              </a:cxn>
              <a:cxn ang="0">
                <a:pos x="connsiteX889" y="connsiteY889"/>
              </a:cxn>
              <a:cxn ang="0">
                <a:pos x="connsiteX890" y="connsiteY890"/>
              </a:cxn>
              <a:cxn ang="0">
                <a:pos x="connsiteX891" y="connsiteY891"/>
              </a:cxn>
              <a:cxn ang="0">
                <a:pos x="connsiteX892" y="connsiteY892"/>
              </a:cxn>
              <a:cxn ang="0">
                <a:pos x="connsiteX893" y="connsiteY893"/>
              </a:cxn>
              <a:cxn ang="0">
                <a:pos x="connsiteX894" y="connsiteY894"/>
              </a:cxn>
              <a:cxn ang="0">
                <a:pos x="connsiteX895" y="connsiteY895"/>
              </a:cxn>
              <a:cxn ang="0">
                <a:pos x="connsiteX896" y="connsiteY896"/>
              </a:cxn>
              <a:cxn ang="0">
                <a:pos x="connsiteX897" y="connsiteY897"/>
              </a:cxn>
              <a:cxn ang="0">
                <a:pos x="connsiteX898" y="connsiteY898"/>
              </a:cxn>
              <a:cxn ang="0">
                <a:pos x="connsiteX899" y="connsiteY899"/>
              </a:cxn>
              <a:cxn ang="0">
                <a:pos x="connsiteX900" y="connsiteY900"/>
              </a:cxn>
              <a:cxn ang="0">
                <a:pos x="connsiteX901" y="connsiteY901"/>
              </a:cxn>
              <a:cxn ang="0">
                <a:pos x="connsiteX902" y="connsiteY902"/>
              </a:cxn>
              <a:cxn ang="0">
                <a:pos x="connsiteX903" y="connsiteY903"/>
              </a:cxn>
              <a:cxn ang="0">
                <a:pos x="connsiteX904" y="connsiteY904"/>
              </a:cxn>
              <a:cxn ang="0">
                <a:pos x="connsiteX905" y="connsiteY905"/>
              </a:cxn>
              <a:cxn ang="0">
                <a:pos x="connsiteX906" y="connsiteY906"/>
              </a:cxn>
              <a:cxn ang="0">
                <a:pos x="connsiteX907" y="connsiteY907"/>
              </a:cxn>
              <a:cxn ang="0">
                <a:pos x="connsiteX908" y="connsiteY908"/>
              </a:cxn>
              <a:cxn ang="0">
                <a:pos x="connsiteX909" y="connsiteY909"/>
              </a:cxn>
              <a:cxn ang="0">
                <a:pos x="connsiteX910" y="connsiteY910"/>
              </a:cxn>
              <a:cxn ang="0">
                <a:pos x="connsiteX911" y="connsiteY911"/>
              </a:cxn>
              <a:cxn ang="0">
                <a:pos x="connsiteX912" y="connsiteY912"/>
              </a:cxn>
              <a:cxn ang="0">
                <a:pos x="connsiteX913" y="connsiteY913"/>
              </a:cxn>
              <a:cxn ang="0">
                <a:pos x="connsiteX914" y="connsiteY914"/>
              </a:cxn>
              <a:cxn ang="0">
                <a:pos x="connsiteX915" y="connsiteY915"/>
              </a:cxn>
              <a:cxn ang="0">
                <a:pos x="connsiteX916" y="connsiteY916"/>
              </a:cxn>
              <a:cxn ang="0">
                <a:pos x="connsiteX917" y="connsiteY917"/>
              </a:cxn>
              <a:cxn ang="0">
                <a:pos x="connsiteX918" y="connsiteY918"/>
              </a:cxn>
              <a:cxn ang="0">
                <a:pos x="connsiteX919" y="connsiteY919"/>
              </a:cxn>
              <a:cxn ang="0">
                <a:pos x="connsiteX920" y="connsiteY920"/>
              </a:cxn>
              <a:cxn ang="0">
                <a:pos x="connsiteX921" y="connsiteY921"/>
              </a:cxn>
              <a:cxn ang="0">
                <a:pos x="connsiteX922" y="connsiteY922"/>
              </a:cxn>
              <a:cxn ang="0">
                <a:pos x="connsiteX923" y="connsiteY923"/>
              </a:cxn>
              <a:cxn ang="0">
                <a:pos x="connsiteX924" y="connsiteY924"/>
              </a:cxn>
              <a:cxn ang="0">
                <a:pos x="connsiteX925" y="connsiteY925"/>
              </a:cxn>
              <a:cxn ang="0">
                <a:pos x="connsiteX926" y="connsiteY926"/>
              </a:cxn>
              <a:cxn ang="0">
                <a:pos x="connsiteX927" y="connsiteY927"/>
              </a:cxn>
              <a:cxn ang="0">
                <a:pos x="connsiteX928" y="connsiteY928"/>
              </a:cxn>
              <a:cxn ang="0">
                <a:pos x="connsiteX929" y="connsiteY929"/>
              </a:cxn>
              <a:cxn ang="0">
                <a:pos x="connsiteX930" y="connsiteY930"/>
              </a:cxn>
              <a:cxn ang="0">
                <a:pos x="connsiteX931" y="connsiteY931"/>
              </a:cxn>
              <a:cxn ang="0">
                <a:pos x="connsiteX932" y="connsiteY932"/>
              </a:cxn>
              <a:cxn ang="0">
                <a:pos x="connsiteX933" y="connsiteY933"/>
              </a:cxn>
              <a:cxn ang="0">
                <a:pos x="connsiteX934" y="connsiteY934"/>
              </a:cxn>
              <a:cxn ang="0">
                <a:pos x="connsiteX935" y="connsiteY935"/>
              </a:cxn>
              <a:cxn ang="0">
                <a:pos x="connsiteX936" y="connsiteY936"/>
              </a:cxn>
              <a:cxn ang="0">
                <a:pos x="connsiteX937" y="connsiteY937"/>
              </a:cxn>
              <a:cxn ang="0">
                <a:pos x="connsiteX938" y="connsiteY938"/>
              </a:cxn>
              <a:cxn ang="0">
                <a:pos x="connsiteX939" y="connsiteY939"/>
              </a:cxn>
              <a:cxn ang="0">
                <a:pos x="connsiteX940" y="connsiteY940"/>
              </a:cxn>
              <a:cxn ang="0">
                <a:pos x="connsiteX941" y="connsiteY941"/>
              </a:cxn>
              <a:cxn ang="0">
                <a:pos x="connsiteX942" y="connsiteY942"/>
              </a:cxn>
              <a:cxn ang="0">
                <a:pos x="connsiteX943" y="connsiteY943"/>
              </a:cxn>
              <a:cxn ang="0">
                <a:pos x="connsiteX944" y="connsiteY944"/>
              </a:cxn>
              <a:cxn ang="0">
                <a:pos x="connsiteX945" y="connsiteY945"/>
              </a:cxn>
              <a:cxn ang="0">
                <a:pos x="connsiteX946" y="connsiteY946"/>
              </a:cxn>
              <a:cxn ang="0">
                <a:pos x="connsiteX947" y="connsiteY947"/>
              </a:cxn>
              <a:cxn ang="0">
                <a:pos x="connsiteX948" y="connsiteY948"/>
              </a:cxn>
              <a:cxn ang="0">
                <a:pos x="connsiteX949" y="connsiteY949"/>
              </a:cxn>
              <a:cxn ang="0">
                <a:pos x="connsiteX950" y="connsiteY950"/>
              </a:cxn>
              <a:cxn ang="0">
                <a:pos x="connsiteX951" y="connsiteY951"/>
              </a:cxn>
              <a:cxn ang="0">
                <a:pos x="connsiteX952" y="connsiteY952"/>
              </a:cxn>
              <a:cxn ang="0">
                <a:pos x="connsiteX953" y="connsiteY953"/>
              </a:cxn>
              <a:cxn ang="0">
                <a:pos x="connsiteX954" y="connsiteY954"/>
              </a:cxn>
              <a:cxn ang="0">
                <a:pos x="connsiteX955" y="connsiteY955"/>
              </a:cxn>
              <a:cxn ang="0">
                <a:pos x="connsiteX956" y="connsiteY956"/>
              </a:cxn>
              <a:cxn ang="0">
                <a:pos x="connsiteX957" y="connsiteY957"/>
              </a:cxn>
              <a:cxn ang="0">
                <a:pos x="connsiteX958" y="connsiteY958"/>
              </a:cxn>
              <a:cxn ang="0">
                <a:pos x="connsiteX959" y="connsiteY959"/>
              </a:cxn>
              <a:cxn ang="0">
                <a:pos x="connsiteX960" y="connsiteY960"/>
              </a:cxn>
              <a:cxn ang="0">
                <a:pos x="connsiteX961" y="connsiteY961"/>
              </a:cxn>
              <a:cxn ang="0">
                <a:pos x="connsiteX962" y="connsiteY962"/>
              </a:cxn>
              <a:cxn ang="0">
                <a:pos x="connsiteX963" y="connsiteY963"/>
              </a:cxn>
              <a:cxn ang="0">
                <a:pos x="connsiteX964" y="connsiteY964"/>
              </a:cxn>
              <a:cxn ang="0">
                <a:pos x="connsiteX965" y="connsiteY965"/>
              </a:cxn>
              <a:cxn ang="0">
                <a:pos x="connsiteX966" y="connsiteY966"/>
              </a:cxn>
              <a:cxn ang="0">
                <a:pos x="connsiteX967" y="connsiteY967"/>
              </a:cxn>
              <a:cxn ang="0">
                <a:pos x="connsiteX968" y="connsiteY968"/>
              </a:cxn>
              <a:cxn ang="0">
                <a:pos x="connsiteX969" y="connsiteY969"/>
              </a:cxn>
              <a:cxn ang="0">
                <a:pos x="connsiteX970" y="connsiteY970"/>
              </a:cxn>
              <a:cxn ang="0">
                <a:pos x="connsiteX971" y="connsiteY971"/>
              </a:cxn>
              <a:cxn ang="0">
                <a:pos x="connsiteX972" y="connsiteY972"/>
              </a:cxn>
              <a:cxn ang="0">
                <a:pos x="connsiteX973" y="connsiteY973"/>
              </a:cxn>
              <a:cxn ang="0">
                <a:pos x="connsiteX974" y="connsiteY974"/>
              </a:cxn>
              <a:cxn ang="0">
                <a:pos x="connsiteX975" y="connsiteY975"/>
              </a:cxn>
              <a:cxn ang="0">
                <a:pos x="connsiteX976" y="connsiteY976"/>
              </a:cxn>
              <a:cxn ang="0">
                <a:pos x="connsiteX977" y="connsiteY977"/>
              </a:cxn>
              <a:cxn ang="0">
                <a:pos x="connsiteX978" y="connsiteY978"/>
              </a:cxn>
              <a:cxn ang="0">
                <a:pos x="connsiteX979" y="connsiteY979"/>
              </a:cxn>
              <a:cxn ang="0">
                <a:pos x="connsiteX980" y="connsiteY980"/>
              </a:cxn>
              <a:cxn ang="0">
                <a:pos x="connsiteX981" y="connsiteY981"/>
              </a:cxn>
              <a:cxn ang="0">
                <a:pos x="connsiteX982" y="connsiteY982"/>
              </a:cxn>
              <a:cxn ang="0">
                <a:pos x="connsiteX983" y="connsiteY983"/>
              </a:cxn>
              <a:cxn ang="0">
                <a:pos x="connsiteX984" y="connsiteY984"/>
              </a:cxn>
              <a:cxn ang="0">
                <a:pos x="connsiteX985" y="connsiteY985"/>
              </a:cxn>
              <a:cxn ang="0">
                <a:pos x="connsiteX986" y="connsiteY986"/>
              </a:cxn>
              <a:cxn ang="0">
                <a:pos x="connsiteX987" y="connsiteY987"/>
              </a:cxn>
              <a:cxn ang="0">
                <a:pos x="connsiteX988" y="connsiteY988"/>
              </a:cxn>
              <a:cxn ang="0">
                <a:pos x="connsiteX989" y="connsiteY989"/>
              </a:cxn>
              <a:cxn ang="0">
                <a:pos x="connsiteX990" y="connsiteY990"/>
              </a:cxn>
              <a:cxn ang="0">
                <a:pos x="connsiteX991" y="connsiteY991"/>
              </a:cxn>
              <a:cxn ang="0">
                <a:pos x="connsiteX992" y="connsiteY992"/>
              </a:cxn>
              <a:cxn ang="0">
                <a:pos x="connsiteX993" y="connsiteY993"/>
              </a:cxn>
              <a:cxn ang="0">
                <a:pos x="connsiteX994" y="connsiteY994"/>
              </a:cxn>
              <a:cxn ang="0">
                <a:pos x="connsiteX995" y="connsiteY995"/>
              </a:cxn>
              <a:cxn ang="0">
                <a:pos x="connsiteX996" y="connsiteY996"/>
              </a:cxn>
              <a:cxn ang="0">
                <a:pos x="connsiteX997" y="connsiteY997"/>
              </a:cxn>
              <a:cxn ang="0">
                <a:pos x="connsiteX998" y="connsiteY998"/>
              </a:cxn>
              <a:cxn ang="0">
                <a:pos x="connsiteX999" y="connsiteY999"/>
              </a:cxn>
              <a:cxn ang="0">
                <a:pos x="connsiteX1000" y="connsiteY1000"/>
              </a:cxn>
              <a:cxn ang="0">
                <a:pos x="connsiteX1001" y="connsiteY1001"/>
              </a:cxn>
              <a:cxn ang="0">
                <a:pos x="connsiteX1002" y="connsiteY1002"/>
              </a:cxn>
              <a:cxn ang="0">
                <a:pos x="connsiteX1003" y="connsiteY1003"/>
              </a:cxn>
              <a:cxn ang="0">
                <a:pos x="connsiteX1004" y="connsiteY1004"/>
              </a:cxn>
              <a:cxn ang="0">
                <a:pos x="connsiteX1005" y="connsiteY1005"/>
              </a:cxn>
              <a:cxn ang="0">
                <a:pos x="connsiteX1006" y="connsiteY1006"/>
              </a:cxn>
              <a:cxn ang="0">
                <a:pos x="connsiteX1007" y="connsiteY1007"/>
              </a:cxn>
              <a:cxn ang="0">
                <a:pos x="connsiteX1008" y="connsiteY1008"/>
              </a:cxn>
              <a:cxn ang="0">
                <a:pos x="connsiteX1009" y="connsiteY1009"/>
              </a:cxn>
              <a:cxn ang="0">
                <a:pos x="connsiteX1010" y="connsiteY1010"/>
              </a:cxn>
              <a:cxn ang="0">
                <a:pos x="connsiteX1011" y="connsiteY1011"/>
              </a:cxn>
              <a:cxn ang="0">
                <a:pos x="connsiteX1012" y="connsiteY1012"/>
              </a:cxn>
              <a:cxn ang="0">
                <a:pos x="connsiteX1013" y="connsiteY1013"/>
              </a:cxn>
              <a:cxn ang="0">
                <a:pos x="connsiteX1014" y="connsiteY1014"/>
              </a:cxn>
              <a:cxn ang="0">
                <a:pos x="connsiteX1015" y="connsiteY1015"/>
              </a:cxn>
              <a:cxn ang="0">
                <a:pos x="connsiteX1016" y="connsiteY1016"/>
              </a:cxn>
              <a:cxn ang="0">
                <a:pos x="connsiteX1017" y="connsiteY1017"/>
              </a:cxn>
              <a:cxn ang="0">
                <a:pos x="connsiteX1018" y="connsiteY1018"/>
              </a:cxn>
              <a:cxn ang="0">
                <a:pos x="connsiteX1019" y="connsiteY1019"/>
              </a:cxn>
              <a:cxn ang="0">
                <a:pos x="connsiteX1020" y="connsiteY1020"/>
              </a:cxn>
              <a:cxn ang="0">
                <a:pos x="connsiteX1021" y="connsiteY1021"/>
              </a:cxn>
              <a:cxn ang="0">
                <a:pos x="connsiteX1022" y="connsiteY1022"/>
              </a:cxn>
              <a:cxn ang="0">
                <a:pos x="connsiteX1023" y="connsiteY1023"/>
              </a:cxn>
              <a:cxn ang="0">
                <a:pos x="connsiteX1024" y="connsiteY1024"/>
              </a:cxn>
              <a:cxn ang="0">
                <a:pos x="connsiteX1025" y="connsiteY1025"/>
              </a:cxn>
              <a:cxn ang="0">
                <a:pos x="connsiteX1026" y="connsiteY1026"/>
              </a:cxn>
              <a:cxn ang="0">
                <a:pos x="connsiteX1027" y="connsiteY1027"/>
              </a:cxn>
              <a:cxn ang="0">
                <a:pos x="connsiteX1028" y="connsiteY1028"/>
              </a:cxn>
              <a:cxn ang="0">
                <a:pos x="connsiteX1029" y="connsiteY1029"/>
              </a:cxn>
              <a:cxn ang="0">
                <a:pos x="connsiteX1030" y="connsiteY1030"/>
              </a:cxn>
              <a:cxn ang="0">
                <a:pos x="connsiteX1031" y="connsiteY1031"/>
              </a:cxn>
              <a:cxn ang="0">
                <a:pos x="connsiteX1032" y="connsiteY1032"/>
              </a:cxn>
              <a:cxn ang="0">
                <a:pos x="connsiteX1033" y="connsiteY1033"/>
              </a:cxn>
              <a:cxn ang="0">
                <a:pos x="connsiteX1034" y="connsiteY1034"/>
              </a:cxn>
              <a:cxn ang="0">
                <a:pos x="connsiteX1035" y="connsiteY1035"/>
              </a:cxn>
              <a:cxn ang="0">
                <a:pos x="connsiteX1036" y="connsiteY1036"/>
              </a:cxn>
              <a:cxn ang="0">
                <a:pos x="connsiteX1037" y="connsiteY1037"/>
              </a:cxn>
              <a:cxn ang="0">
                <a:pos x="connsiteX1038" y="connsiteY1038"/>
              </a:cxn>
              <a:cxn ang="0">
                <a:pos x="connsiteX1039" y="connsiteY1039"/>
              </a:cxn>
              <a:cxn ang="0">
                <a:pos x="connsiteX1040" y="connsiteY1040"/>
              </a:cxn>
              <a:cxn ang="0">
                <a:pos x="connsiteX1041" y="connsiteY1041"/>
              </a:cxn>
              <a:cxn ang="0">
                <a:pos x="connsiteX1042" y="connsiteY1042"/>
              </a:cxn>
              <a:cxn ang="0">
                <a:pos x="connsiteX1043" y="connsiteY1043"/>
              </a:cxn>
              <a:cxn ang="0">
                <a:pos x="connsiteX1044" y="connsiteY1044"/>
              </a:cxn>
              <a:cxn ang="0">
                <a:pos x="connsiteX1045" y="connsiteY1045"/>
              </a:cxn>
              <a:cxn ang="0">
                <a:pos x="connsiteX1046" y="connsiteY1046"/>
              </a:cxn>
              <a:cxn ang="0">
                <a:pos x="connsiteX1047" y="connsiteY1047"/>
              </a:cxn>
              <a:cxn ang="0">
                <a:pos x="connsiteX1048" y="connsiteY1048"/>
              </a:cxn>
              <a:cxn ang="0">
                <a:pos x="connsiteX1049" y="connsiteY1049"/>
              </a:cxn>
              <a:cxn ang="0">
                <a:pos x="connsiteX1050" y="connsiteY1050"/>
              </a:cxn>
              <a:cxn ang="0">
                <a:pos x="connsiteX1051" y="connsiteY1051"/>
              </a:cxn>
              <a:cxn ang="0">
                <a:pos x="connsiteX1052" y="connsiteY1052"/>
              </a:cxn>
              <a:cxn ang="0">
                <a:pos x="connsiteX1053" y="connsiteY1053"/>
              </a:cxn>
              <a:cxn ang="0">
                <a:pos x="connsiteX1054" y="connsiteY1054"/>
              </a:cxn>
              <a:cxn ang="0">
                <a:pos x="connsiteX1055" y="connsiteY1055"/>
              </a:cxn>
              <a:cxn ang="0">
                <a:pos x="connsiteX1056" y="connsiteY1056"/>
              </a:cxn>
              <a:cxn ang="0">
                <a:pos x="connsiteX1057" y="connsiteY1057"/>
              </a:cxn>
              <a:cxn ang="0">
                <a:pos x="connsiteX1058" y="connsiteY1058"/>
              </a:cxn>
              <a:cxn ang="0">
                <a:pos x="connsiteX1059" y="connsiteY1059"/>
              </a:cxn>
              <a:cxn ang="0">
                <a:pos x="connsiteX1060" y="connsiteY1060"/>
              </a:cxn>
              <a:cxn ang="0">
                <a:pos x="connsiteX1061" y="connsiteY1061"/>
              </a:cxn>
              <a:cxn ang="0">
                <a:pos x="connsiteX1062" y="connsiteY1062"/>
              </a:cxn>
              <a:cxn ang="0">
                <a:pos x="connsiteX1063" y="connsiteY1063"/>
              </a:cxn>
              <a:cxn ang="0">
                <a:pos x="connsiteX1064" y="connsiteY1064"/>
              </a:cxn>
              <a:cxn ang="0">
                <a:pos x="connsiteX1065" y="connsiteY1065"/>
              </a:cxn>
              <a:cxn ang="0">
                <a:pos x="connsiteX1066" y="connsiteY1066"/>
              </a:cxn>
              <a:cxn ang="0">
                <a:pos x="connsiteX1067" y="connsiteY1067"/>
              </a:cxn>
              <a:cxn ang="0">
                <a:pos x="connsiteX1068" y="connsiteY1068"/>
              </a:cxn>
              <a:cxn ang="0">
                <a:pos x="connsiteX1069" y="connsiteY1069"/>
              </a:cxn>
              <a:cxn ang="0">
                <a:pos x="connsiteX1070" y="connsiteY1070"/>
              </a:cxn>
              <a:cxn ang="0">
                <a:pos x="connsiteX1071" y="connsiteY1071"/>
              </a:cxn>
              <a:cxn ang="0">
                <a:pos x="connsiteX1072" y="connsiteY1072"/>
              </a:cxn>
              <a:cxn ang="0">
                <a:pos x="connsiteX1073" y="connsiteY1073"/>
              </a:cxn>
              <a:cxn ang="0">
                <a:pos x="connsiteX1074" y="connsiteY1074"/>
              </a:cxn>
              <a:cxn ang="0">
                <a:pos x="connsiteX1075" y="connsiteY1075"/>
              </a:cxn>
              <a:cxn ang="0">
                <a:pos x="connsiteX1076" y="connsiteY1076"/>
              </a:cxn>
              <a:cxn ang="0">
                <a:pos x="connsiteX1077" y="connsiteY1077"/>
              </a:cxn>
              <a:cxn ang="0">
                <a:pos x="connsiteX1078" y="connsiteY1078"/>
              </a:cxn>
              <a:cxn ang="0">
                <a:pos x="connsiteX1079" y="connsiteY1079"/>
              </a:cxn>
              <a:cxn ang="0">
                <a:pos x="connsiteX1080" y="connsiteY1080"/>
              </a:cxn>
              <a:cxn ang="0">
                <a:pos x="connsiteX1081" y="connsiteY1081"/>
              </a:cxn>
              <a:cxn ang="0">
                <a:pos x="connsiteX1082" y="connsiteY1082"/>
              </a:cxn>
              <a:cxn ang="0">
                <a:pos x="connsiteX1083" y="connsiteY1083"/>
              </a:cxn>
              <a:cxn ang="0">
                <a:pos x="connsiteX1084" y="connsiteY1084"/>
              </a:cxn>
              <a:cxn ang="0">
                <a:pos x="connsiteX1085" y="connsiteY1085"/>
              </a:cxn>
              <a:cxn ang="0">
                <a:pos x="connsiteX1086" y="connsiteY1086"/>
              </a:cxn>
              <a:cxn ang="0">
                <a:pos x="connsiteX1087" y="connsiteY1087"/>
              </a:cxn>
              <a:cxn ang="0">
                <a:pos x="connsiteX1088" y="connsiteY1088"/>
              </a:cxn>
              <a:cxn ang="0">
                <a:pos x="connsiteX1089" y="connsiteY1089"/>
              </a:cxn>
              <a:cxn ang="0">
                <a:pos x="connsiteX1090" y="connsiteY1090"/>
              </a:cxn>
              <a:cxn ang="0">
                <a:pos x="connsiteX1091" y="connsiteY1091"/>
              </a:cxn>
              <a:cxn ang="0">
                <a:pos x="connsiteX1092" y="connsiteY1092"/>
              </a:cxn>
              <a:cxn ang="0">
                <a:pos x="connsiteX1093" y="connsiteY1093"/>
              </a:cxn>
              <a:cxn ang="0">
                <a:pos x="connsiteX1094" y="connsiteY1094"/>
              </a:cxn>
              <a:cxn ang="0">
                <a:pos x="connsiteX1095" y="connsiteY1095"/>
              </a:cxn>
              <a:cxn ang="0">
                <a:pos x="connsiteX1096" y="connsiteY1096"/>
              </a:cxn>
              <a:cxn ang="0">
                <a:pos x="connsiteX1097" y="connsiteY1097"/>
              </a:cxn>
              <a:cxn ang="0">
                <a:pos x="connsiteX1098" y="connsiteY1098"/>
              </a:cxn>
              <a:cxn ang="0">
                <a:pos x="connsiteX1099" y="connsiteY1099"/>
              </a:cxn>
              <a:cxn ang="0">
                <a:pos x="connsiteX1100" y="connsiteY1100"/>
              </a:cxn>
              <a:cxn ang="0">
                <a:pos x="connsiteX1101" y="connsiteY1101"/>
              </a:cxn>
              <a:cxn ang="0">
                <a:pos x="connsiteX1102" y="connsiteY1102"/>
              </a:cxn>
              <a:cxn ang="0">
                <a:pos x="connsiteX1103" y="connsiteY1103"/>
              </a:cxn>
              <a:cxn ang="0">
                <a:pos x="connsiteX1104" y="connsiteY1104"/>
              </a:cxn>
              <a:cxn ang="0">
                <a:pos x="connsiteX1105" y="connsiteY1105"/>
              </a:cxn>
              <a:cxn ang="0">
                <a:pos x="connsiteX1106" y="connsiteY1106"/>
              </a:cxn>
              <a:cxn ang="0">
                <a:pos x="connsiteX1107" y="connsiteY1107"/>
              </a:cxn>
              <a:cxn ang="0">
                <a:pos x="connsiteX1108" y="connsiteY1108"/>
              </a:cxn>
              <a:cxn ang="0">
                <a:pos x="connsiteX1109" y="connsiteY1109"/>
              </a:cxn>
              <a:cxn ang="0">
                <a:pos x="connsiteX1110" y="connsiteY1110"/>
              </a:cxn>
              <a:cxn ang="0">
                <a:pos x="connsiteX1111" y="connsiteY1111"/>
              </a:cxn>
              <a:cxn ang="0">
                <a:pos x="connsiteX1112" y="connsiteY1112"/>
              </a:cxn>
              <a:cxn ang="0">
                <a:pos x="connsiteX1113" y="connsiteY1113"/>
              </a:cxn>
              <a:cxn ang="0">
                <a:pos x="connsiteX1114" y="connsiteY1114"/>
              </a:cxn>
              <a:cxn ang="0">
                <a:pos x="connsiteX1115" y="connsiteY1115"/>
              </a:cxn>
              <a:cxn ang="0">
                <a:pos x="connsiteX1116" y="connsiteY1116"/>
              </a:cxn>
              <a:cxn ang="0">
                <a:pos x="connsiteX1117" y="connsiteY1117"/>
              </a:cxn>
              <a:cxn ang="0">
                <a:pos x="connsiteX1118" y="connsiteY1118"/>
              </a:cxn>
              <a:cxn ang="0">
                <a:pos x="connsiteX1119" y="connsiteY1119"/>
              </a:cxn>
              <a:cxn ang="0">
                <a:pos x="connsiteX1120" y="connsiteY1120"/>
              </a:cxn>
              <a:cxn ang="0">
                <a:pos x="connsiteX1121" y="connsiteY1121"/>
              </a:cxn>
              <a:cxn ang="0">
                <a:pos x="connsiteX1122" y="connsiteY1122"/>
              </a:cxn>
              <a:cxn ang="0">
                <a:pos x="connsiteX1123" y="connsiteY1123"/>
              </a:cxn>
              <a:cxn ang="0">
                <a:pos x="connsiteX1124" y="connsiteY1124"/>
              </a:cxn>
              <a:cxn ang="0">
                <a:pos x="connsiteX1125" y="connsiteY1125"/>
              </a:cxn>
              <a:cxn ang="0">
                <a:pos x="connsiteX1126" y="connsiteY1126"/>
              </a:cxn>
              <a:cxn ang="0">
                <a:pos x="connsiteX1127" y="connsiteY1127"/>
              </a:cxn>
              <a:cxn ang="0">
                <a:pos x="connsiteX1128" y="connsiteY1128"/>
              </a:cxn>
              <a:cxn ang="0">
                <a:pos x="connsiteX1129" y="connsiteY1129"/>
              </a:cxn>
              <a:cxn ang="0">
                <a:pos x="connsiteX1130" y="connsiteY1130"/>
              </a:cxn>
              <a:cxn ang="0">
                <a:pos x="connsiteX1131" y="connsiteY1131"/>
              </a:cxn>
              <a:cxn ang="0">
                <a:pos x="connsiteX1132" y="connsiteY1132"/>
              </a:cxn>
              <a:cxn ang="0">
                <a:pos x="connsiteX1133" y="connsiteY1133"/>
              </a:cxn>
              <a:cxn ang="0">
                <a:pos x="connsiteX1134" y="connsiteY1134"/>
              </a:cxn>
              <a:cxn ang="0">
                <a:pos x="connsiteX1135" y="connsiteY1135"/>
              </a:cxn>
              <a:cxn ang="0">
                <a:pos x="connsiteX1136" y="connsiteY1136"/>
              </a:cxn>
              <a:cxn ang="0">
                <a:pos x="connsiteX1137" y="connsiteY1137"/>
              </a:cxn>
              <a:cxn ang="0">
                <a:pos x="connsiteX1138" y="connsiteY1138"/>
              </a:cxn>
              <a:cxn ang="0">
                <a:pos x="connsiteX1139" y="connsiteY1139"/>
              </a:cxn>
              <a:cxn ang="0">
                <a:pos x="connsiteX1140" y="connsiteY1140"/>
              </a:cxn>
              <a:cxn ang="0">
                <a:pos x="connsiteX1141" y="connsiteY1141"/>
              </a:cxn>
              <a:cxn ang="0">
                <a:pos x="connsiteX1142" y="connsiteY1142"/>
              </a:cxn>
              <a:cxn ang="0">
                <a:pos x="connsiteX1143" y="connsiteY1143"/>
              </a:cxn>
              <a:cxn ang="0">
                <a:pos x="connsiteX1144" y="connsiteY1144"/>
              </a:cxn>
              <a:cxn ang="0">
                <a:pos x="connsiteX1145" y="connsiteY1145"/>
              </a:cxn>
              <a:cxn ang="0">
                <a:pos x="connsiteX1146" y="connsiteY1146"/>
              </a:cxn>
              <a:cxn ang="0">
                <a:pos x="connsiteX1147" y="connsiteY1147"/>
              </a:cxn>
              <a:cxn ang="0">
                <a:pos x="connsiteX1148" y="connsiteY1148"/>
              </a:cxn>
              <a:cxn ang="0">
                <a:pos x="connsiteX1149" y="connsiteY1149"/>
              </a:cxn>
              <a:cxn ang="0">
                <a:pos x="connsiteX1150" y="connsiteY1150"/>
              </a:cxn>
              <a:cxn ang="0">
                <a:pos x="connsiteX1151" y="connsiteY1151"/>
              </a:cxn>
              <a:cxn ang="0">
                <a:pos x="connsiteX1152" y="connsiteY1152"/>
              </a:cxn>
              <a:cxn ang="0">
                <a:pos x="connsiteX1153" y="connsiteY1153"/>
              </a:cxn>
              <a:cxn ang="0">
                <a:pos x="connsiteX1154" y="connsiteY1154"/>
              </a:cxn>
              <a:cxn ang="0">
                <a:pos x="connsiteX1155" y="connsiteY1155"/>
              </a:cxn>
              <a:cxn ang="0">
                <a:pos x="connsiteX1156" y="connsiteY1156"/>
              </a:cxn>
              <a:cxn ang="0">
                <a:pos x="connsiteX1157" y="connsiteY1157"/>
              </a:cxn>
              <a:cxn ang="0">
                <a:pos x="connsiteX1158" y="connsiteY1158"/>
              </a:cxn>
              <a:cxn ang="0">
                <a:pos x="connsiteX1159" y="connsiteY1159"/>
              </a:cxn>
              <a:cxn ang="0">
                <a:pos x="connsiteX1160" y="connsiteY1160"/>
              </a:cxn>
              <a:cxn ang="0">
                <a:pos x="connsiteX1161" y="connsiteY1161"/>
              </a:cxn>
              <a:cxn ang="0">
                <a:pos x="connsiteX1162" y="connsiteY1162"/>
              </a:cxn>
              <a:cxn ang="0">
                <a:pos x="connsiteX1163" y="connsiteY1163"/>
              </a:cxn>
              <a:cxn ang="0">
                <a:pos x="connsiteX1164" y="connsiteY1164"/>
              </a:cxn>
              <a:cxn ang="0">
                <a:pos x="connsiteX1165" y="connsiteY1165"/>
              </a:cxn>
              <a:cxn ang="0">
                <a:pos x="connsiteX1166" y="connsiteY1166"/>
              </a:cxn>
              <a:cxn ang="0">
                <a:pos x="connsiteX1167" y="connsiteY1167"/>
              </a:cxn>
              <a:cxn ang="0">
                <a:pos x="connsiteX1168" y="connsiteY1168"/>
              </a:cxn>
              <a:cxn ang="0">
                <a:pos x="connsiteX1169" y="connsiteY1169"/>
              </a:cxn>
              <a:cxn ang="0">
                <a:pos x="connsiteX1170" y="connsiteY1170"/>
              </a:cxn>
              <a:cxn ang="0">
                <a:pos x="connsiteX1171" y="connsiteY1171"/>
              </a:cxn>
              <a:cxn ang="0">
                <a:pos x="connsiteX1172" y="connsiteY1172"/>
              </a:cxn>
              <a:cxn ang="0">
                <a:pos x="connsiteX1173" y="connsiteY1173"/>
              </a:cxn>
              <a:cxn ang="0">
                <a:pos x="connsiteX1174" y="connsiteY1174"/>
              </a:cxn>
              <a:cxn ang="0">
                <a:pos x="connsiteX1175" y="connsiteY1175"/>
              </a:cxn>
              <a:cxn ang="0">
                <a:pos x="connsiteX1176" y="connsiteY1176"/>
              </a:cxn>
              <a:cxn ang="0">
                <a:pos x="connsiteX1177" y="connsiteY1177"/>
              </a:cxn>
              <a:cxn ang="0">
                <a:pos x="connsiteX1178" y="connsiteY1178"/>
              </a:cxn>
              <a:cxn ang="0">
                <a:pos x="connsiteX1179" y="connsiteY1179"/>
              </a:cxn>
              <a:cxn ang="0">
                <a:pos x="connsiteX1180" y="connsiteY1180"/>
              </a:cxn>
              <a:cxn ang="0">
                <a:pos x="connsiteX1181" y="connsiteY1181"/>
              </a:cxn>
              <a:cxn ang="0">
                <a:pos x="connsiteX1182" y="connsiteY1182"/>
              </a:cxn>
              <a:cxn ang="0">
                <a:pos x="connsiteX1183" y="connsiteY1183"/>
              </a:cxn>
              <a:cxn ang="0">
                <a:pos x="connsiteX1184" y="connsiteY1184"/>
              </a:cxn>
              <a:cxn ang="0">
                <a:pos x="connsiteX1185" y="connsiteY1185"/>
              </a:cxn>
              <a:cxn ang="0">
                <a:pos x="connsiteX1186" y="connsiteY1186"/>
              </a:cxn>
              <a:cxn ang="0">
                <a:pos x="connsiteX1187" y="connsiteY1187"/>
              </a:cxn>
              <a:cxn ang="0">
                <a:pos x="connsiteX1188" y="connsiteY1188"/>
              </a:cxn>
              <a:cxn ang="0">
                <a:pos x="connsiteX1189" y="connsiteY1189"/>
              </a:cxn>
              <a:cxn ang="0">
                <a:pos x="connsiteX1190" y="connsiteY1190"/>
              </a:cxn>
              <a:cxn ang="0">
                <a:pos x="connsiteX1191" y="connsiteY1191"/>
              </a:cxn>
              <a:cxn ang="0">
                <a:pos x="connsiteX1192" y="connsiteY1192"/>
              </a:cxn>
              <a:cxn ang="0">
                <a:pos x="connsiteX1193" y="connsiteY1193"/>
              </a:cxn>
              <a:cxn ang="0">
                <a:pos x="connsiteX1194" y="connsiteY1194"/>
              </a:cxn>
              <a:cxn ang="0">
                <a:pos x="connsiteX1195" y="connsiteY1195"/>
              </a:cxn>
              <a:cxn ang="0">
                <a:pos x="connsiteX1196" y="connsiteY1196"/>
              </a:cxn>
              <a:cxn ang="0">
                <a:pos x="connsiteX1197" y="connsiteY1197"/>
              </a:cxn>
              <a:cxn ang="0">
                <a:pos x="connsiteX1198" y="connsiteY1198"/>
              </a:cxn>
              <a:cxn ang="0">
                <a:pos x="connsiteX1199" y="connsiteY1199"/>
              </a:cxn>
              <a:cxn ang="0">
                <a:pos x="connsiteX1200" y="connsiteY1200"/>
              </a:cxn>
              <a:cxn ang="0">
                <a:pos x="connsiteX1201" y="connsiteY1201"/>
              </a:cxn>
              <a:cxn ang="0">
                <a:pos x="connsiteX1202" y="connsiteY1202"/>
              </a:cxn>
              <a:cxn ang="0">
                <a:pos x="connsiteX1203" y="connsiteY1203"/>
              </a:cxn>
              <a:cxn ang="0">
                <a:pos x="connsiteX1204" y="connsiteY1204"/>
              </a:cxn>
              <a:cxn ang="0">
                <a:pos x="connsiteX1205" y="connsiteY1205"/>
              </a:cxn>
              <a:cxn ang="0">
                <a:pos x="connsiteX1206" y="connsiteY1206"/>
              </a:cxn>
              <a:cxn ang="0">
                <a:pos x="connsiteX1207" y="connsiteY1207"/>
              </a:cxn>
              <a:cxn ang="0">
                <a:pos x="connsiteX1208" y="connsiteY1208"/>
              </a:cxn>
              <a:cxn ang="0">
                <a:pos x="connsiteX1209" y="connsiteY1209"/>
              </a:cxn>
              <a:cxn ang="0">
                <a:pos x="connsiteX1210" y="connsiteY1210"/>
              </a:cxn>
              <a:cxn ang="0">
                <a:pos x="connsiteX1211" y="connsiteY1211"/>
              </a:cxn>
              <a:cxn ang="0">
                <a:pos x="connsiteX1212" y="connsiteY1212"/>
              </a:cxn>
              <a:cxn ang="0">
                <a:pos x="connsiteX1213" y="connsiteY1213"/>
              </a:cxn>
              <a:cxn ang="0">
                <a:pos x="connsiteX1214" y="connsiteY1214"/>
              </a:cxn>
              <a:cxn ang="0">
                <a:pos x="connsiteX1215" y="connsiteY1215"/>
              </a:cxn>
              <a:cxn ang="0">
                <a:pos x="connsiteX1216" y="connsiteY1216"/>
              </a:cxn>
              <a:cxn ang="0">
                <a:pos x="connsiteX1217" y="connsiteY1217"/>
              </a:cxn>
              <a:cxn ang="0">
                <a:pos x="connsiteX1218" y="connsiteY1218"/>
              </a:cxn>
              <a:cxn ang="0">
                <a:pos x="connsiteX1219" y="connsiteY1219"/>
              </a:cxn>
              <a:cxn ang="0">
                <a:pos x="connsiteX1220" y="connsiteY1220"/>
              </a:cxn>
              <a:cxn ang="0">
                <a:pos x="connsiteX1221" y="connsiteY1221"/>
              </a:cxn>
              <a:cxn ang="0">
                <a:pos x="connsiteX1222" y="connsiteY1222"/>
              </a:cxn>
              <a:cxn ang="0">
                <a:pos x="connsiteX1223" y="connsiteY1223"/>
              </a:cxn>
              <a:cxn ang="0">
                <a:pos x="connsiteX1224" y="connsiteY1224"/>
              </a:cxn>
              <a:cxn ang="0">
                <a:pos x="connsiteX1225" y="connsiteY1225"/>
              </a:cxn>
              <a:cxn ang="0">
                <a:pos x="connsiteX1226" y="connsiteY1226"/>
              </a:cxn>
              <a:cxn ang="0">
                <a:pos x="connsiteX1227" y="connsiteY1227"/>
              </a:cxn>
              <a:cxn ang="0">
                <a:pos x="connsiteX1228" y="connsiteY1228"/>
              </a:cxn>
              <a:cxn ang="0">
                <a:pos x="connsiteX1229" y="connsiteY1229"/>
              </a:cxn>
              <a:cxn ang="0">
                <a:pos x="connsiteX1230" y="connsiteY1230"/>
              </a:cxn>
              <a:cxn ang="0">
                <a:pos x="connsiteX1231" y="connsiteY1231"/>
              </a:cxn>
              <a:cxn ang="0">
                <a:pos x="connsiteX1232" y="connsiteY1232"/>
              </a:cxn>
              <a:cxn ang="0">
                <a:pos x="connsiteX1233" y="connsiteY1233"/>
              </a:cxn>
              <a:cxn ang="0">
                <a:pos x="connsiteX1234" y="connsiteY1234"/>
              </a:cxn>
              <a:cxn ang="0">
                <a:pos x="connsiteX1235" y="connsiteY1235"/>
              </a:cxn>
              <a:cxn ang="0">
                <a:pos x="connsiteX1236" y="connsiteY1236"/>
              </a:cxn>
              <a:cxn ang="0">
                <a:pos x="connsiteX1237" y="connsiteY1237"/>
              </a:cxn>
              <a:cxn ang="0">
                <a:pos x="connsiteX1238" y="connsiteY1238"/>
              </a:cxn>
              <a:cxn ang="0">
                <a:pos x="connsiteX1239" y="connsiteY1239"/>
              </a:cxn>
              <a:cxn ang="0">
                <a:pos x="connsiteX1240" y="connsiteY1240"/>
              </a:cxn>
              <a:cxn ang="0">
                <a:pos x="connsiteX1241" y="connsiteY1241"/>
              </a:cxn>
              <a:cxn ang="0">
                <a:pos x="connsiteX1242" y="connsiteY1242"/>
              </a:cxn>
              <a:cxn ang="0">
                <a:pos x="connsiteX1243" y="connsiteY1243"/>
              </a:cxn>
              <a:cxn ang="0">
                <a:pos x="connsiteX1244" y="connsiteY1244"/>
              </a:cxn>
              <a:cxn ang="0">
                <a:pos x="connsiteX1245" y="connsiteY1245"/>
              </a:cxn>
              <a:cxn ang="0">
                <a:pos x="connsiteX1246" y="connsiteY1246"/>
              </a:cxn>
              <a:cxn ang="0">
                <a:pos x="connsiteX1247" y="connsiteY1247"/>
              </a:cxn>
              <a:cxn ang="0">
                <a:pos x="connsiteX1248" y="connsiteY1248"/>
              </a:cxn>
              <a:cxn ang="0">
                <a:pos x="connsiteX1249" y="connsiteY1249"/>
              </a:cxn>
              <a:cxn ang="0">
                <a:pos x="connsiteX1250" y="connsiteY1250"/>
              </a:cxn>
              <a:cxn ang="0">
                <a:pos x="connsiteX1251" y="connsiteY1251"/>
              </a:cxn>
              <a:cxn ang="0">
                <a:pos x="connsiteX1252" y="connsiteY1252"/>
              </a:cxn>
              <a:cxn ang="0">
                <a:pos x="connsiteX1253" y="connsiteY1253"/>
              </a:cxn>
              <a:cxn ang="0">
                <a:pos x="connsiteX1254" y="connsiteY1254"/>
              </a:cxn>
              <a:cxn ang="0">
                <a:pos x="connsiteX1255" y="connsiteY1255"/>
              </a:cxn>
              <a:cxn ang="0">
                <a:pos x="connsiteX1256" y="connsiteY1256"/>
              </a:cxn>
              <a:cxn ang="0">
                <a:pos x="connsiteX1257" y="connsiteY1257"/>
              </a:cxn>
              <a:cxn ang="0">
                <a:pos x="connsiteX1258" y="connsiteY1258"/>
              </a:cxn>
              <a:cxn ang="0">
                <a:pos x="connsiteX1259" y="connsiteY1259"/>
              </a:cxn>
              <a:cxn ang="0">
                <a:pos x="connsiteX1260" y="connsiteY1260"/>
              </a:cxn>
              <a:cxn ang="0">
                <a:pos x="connsiteX1261" y="connsiteY1261"/>
              </a:cxn>
              <a:cxn ang="0">
                <a:pos x="connsiteX1262" y="connsiteY1262"/>
              </a:cxn>
              <a:cxn ang="0">
                <a:pos x="connsiteX1263" y="connsiteY1263"/>
              </a:cxn>
              <a:cxn ang="0">
                <a:pos x="connsiteX1264" y="connsiteY1264"/>
              </a:cxn>
              <a:cxn ang="0">
                <a:pos x="connsiteX1265" y="connsiteY1265"/>
              </a:cxn>
              <a:cxn ang="0">
                <a:pos x="connsiteX1266" y="connsiteY1266"/>
              </a:cxn>
              <a:cxn ang="0">
                <a:pos x="connsiteX1267" y="connsiteY1267"/>
              </a:cxn>
              <a:cxn ang="0">
                <a:pos x="connsiteX1268" y="connsiteY1268"/>
              </a:cxn>
              <a:cxn ang="0">
                <a:pos x="connsiteX1269" y="connsiteY1269"/>
              </a:cxn>
              <a:cxn ang="0">
                <a:pos x="connsiteX1270" y="connsiteY1270"/>
              </a:cxn>
              <a:cxn ang="0">
                <a:pos x="connsiteX1271" y="connsiteY1271"/>
              </a:cxn>
              <a:cxn ang="0">
                <a:pos x="connsiteX1272" y="connsiteY1272"/>
              </a:cxn>
              <a:cxn ang="0">
                <a:pos x="connsiteX1273" y="connsiteY1273"/>
              </a:cxn>
              <a:cxn ang="0">
                <a:pos x="connsiteX1274" y="connsiteY1274"/>
              </a:cxn>
              <a:cxn ang="0">
                <a:pos x="connsiteX1275" y="connsiteY1275"/>
              </a:cxn>
              <a:cxn ang="0">
                <a:pos x="connsiteX1276" y="connsiteY1276"/>
              </a:cxn>
              <a:cxn ang="0">
                <a:pos x="connsiteX1277" y="connsiteY1277"/>
              </a:cxn>
              <a:cxn ang="0">
                <a:pos x="connsiteX1278" y="connsiteY1278"/>
              </a:cxn>
              <a:cxn ang="0">
                <a:pos x="connsiteX1279" y="connsiteY1279"/>
              </a:cxn>
              <a:cxn ang="0">
                <a:pos x="connsiteX1280" y="connsiteY1280"/>
              </a:cxn>
              <a:cxn ang="0">
                <a:pos x="connsiteX1281" y="connsiteY1281"/>
              </a:cxn>
              <a:cxn ang="0">
                <a:pos x="connsiteX1282" y="connsiteY1282"/>
              </a:cxn>
              <a:cxn ang="0">
                <a:pos x="connsiteX1283" y="connsiteY1283"/>
              </a:cxn>
              <a:cxn ang="0">
                <a:pos x="connsiteX1284" y="connsiteY1284"/>
              </a:cxn>
              <a:cxn ang="0">
                <a:pos x="connsiteX1285" y="connsiteY1285"/>
              </a:cxn>
              <a:cxn ang="0">
                <a:pos x="connsiteX1286" y="connsiteY1286"/>
              </a:cxn>
              <a:cxn ang="0">
                <a:pos x="connsiteX1287" y="connsiteY1287"/>
              </a:cxn>
              <a:cxn ang="0">
                <a:pos x="connsiteX1288" y="connsiteY1288"/>
              </a:cxn>
              <a:cxn ang="0">
                <a:pos x="connsiteX1289" y="connsiteY1289"/>
              </a:cxn>
              <a:cxn ang="0">
                <a:pos x="connsiteX1290" y="connsiteY1290"/>
              </a:cxn>
              <a:cxn ang="0">
                <a:pos x="connsiteX1291" y="connsiteY1291"/>
              </a:cxn>
              <a:cxn ang="0">
                <a:pos x="connsiteX1292" y="connsiteY1292"/>
              </a:cxn>
              <a:cxn ang="0">
                <a:pos x="connsiteX1293" y="connsiteY1293"/>
              </a:cxn>
              <a:cxn ang="0">
                <a:pos x="connsiteX1294" y="connsiteY1294"/>
              </a:cxn>
              <a:cxn ang="0">
                <a:pos x="connsiteX1295" y="connsiteY1295"/>
              </a:cxn>
              <a:cxn ang="0">
                <a:pos x="connsiteX1296" y="connsiteY1296"/>
              </a:cxn>
              <a:cxn ang="0">
                <a:pos x="connsiteX1297" y="connsiteY1297"/>
              </a:cxn>
              <a:cxn ang="0">
                <a:pos x="connsiteX1298" y="connsiteY1298"/>
              </a:cxn>
              <a:cxn ang="0">
                <a:pos x="connsiteX1299" y="connsiteY1299"/>
              </a:cxn>
              <a:cxn ang="0">
                <a:pos x="connsiteX1300" y="connsiteY1300"/>
              </a:cxn>
              <a:cxn ang="0">
                <a:pos x="connsiteX1301" y="connsiteY1301"/>
              </a:cxn>
              <a:cxn ang="0">
                <a:pos x="connsiteX1302" y="connsiteY1302"/>
              </a:cxn>
              <a:cxn ang="0">
                <a:pos x="connsiteX1303" y="connsiteY1303"/>
              </a:cxn>
              <a:cxn ang="0">
                <a:pos x="connsiteX1304" y="connsiteY1304"/>
              </a:cxn>
              <a:cxn ang="0">
                <a:pos x="connsiteX1305" y="connsiteY1305"/>
              </a:cxn>
              <a:cxn ang="0">
                <a:pos x="connsiteX1306" y="connsiteY1306"/>
              </a:cxn>
              <a:cxn ang="0">
                <a:pos x="connsiteX1307" y="connsiteY1307"/>
              </a:cxn>
              <a:cxn ang="0">
                <a:pos x="connsiteX1308" y="connsiteY1308"/>
              </a:cxn>
              <a:cxn ang="0">
                <a:pos x="connsiteX1309" y="connsiteY1309"/>
              </a:cxn>
              <a:cxn ang="0">
                <a:pos x="connsiteX1310" y="connsiteY1310"/>
              </a:cxn>
              <a:cxn ang="0">
                <a:pos x="connsiteX1311" y="connsiteY1311"/>
              </a:cxn>
              <a:cxn ang="0">
                <a:pos x="connsiteX1312" y="connsiteY1312"/>
              </a:cxn>
              <a:cxn ang="0">
                <a:pos x="connsiteX1313" y="connsiteY1313"/>
              </a:cxn>
              <a:cxn ang="0">
                <a:pos x="connsiteX1314" y="connsiteY1314"/>
              </a:cxn>
              <a:cxn ang="0">
                <a:pos x="connsiteX1315" y="connsiteY1315"/>
              </a:cxn>
              <a:cxn ang="0">
                <a:pos x="connsiteX1316" y="connsiteY1316"/>
              </a:cxn>
              <a:cxn ang="0">
                <a:pos x="connsiteX1317" y="connsiteY1317"/>
              </a:cxn>
              <a:cxn ang="0">
                <a:pos x="connsiteX1318" y="connsiteY1318"/>
              </a:cxn>
              <a:cxn ang="0">
                <a:pos x="connsiteX1319" y="connsiteY1319"/>
              </a:cxn>
              <a:cxn ang="0">
                <a:pos x="connsiteX1320" y="connsiteY1320"/>
              </a:cxn>
              <a:cxn ang="0">
                <a:pos x="connsiteX1321" y="connsiteY1321"/>
              </a:cxn>
              <a:cxn ang="0">
                <a:pos x="connsiteX1322" y="connsiteY1322"/>
              </a:cxn>
              <a:cxn ang="0">
                <a:pos x="connsiteX1323" y="connsiteY1323"/>
              </a:cxn>
              <a:cxn ang="0">
                <a:pos x="connsiteX1324" y="connsiteY1324"/>
              </a:cxn>
              <a:cxn ang="0">
                <a:pos x="connsiteX1325" y="connsiteY1325"/>
              </a:cxn>
              <a:cxn ang="0">
                <a:pos x="connsiteX1326" y="connsiteY1326"/>
              </a:cxn>
              <a:cxn ang="0">
                <a:pos x="connsiteX1327" y="connsiteY1327"/>
              </a:cxn>
              <a:cxn ang="0">
                <a:pos x="connsiteX1328" y="connsiteY1328"/>
              </a:cxn>
              <a:cxn ang="0">
                <a:pos x="connsiteX1329" y="connsiteY1329"/>
              </a:cxn>
              <a:cxn ang="0">
                <a:pos x="connsiteX1330" y="connsiteY1330"/>
              </a:cxn>
              <a:cxn ang="0">
                <a:pos x="connsiteX1331" y="connsiteY1331"/>
              </a:cxn>
              <a:cxn ang="0">
                <a:pos x="connsiteX1332" y="connsiteY1332"/>
              </a:cxn>
              <a:cxn ang="0">
                <a:pos x="connsiteX1333" y="connsiteY1333"/>
              </a:cxn>
              <a:cxn ang="0">
                <a:pos x="connsiteX1334" y="connsiteY1334"/>
              </a:cxn>
              <a:cxn ang="0">
                <a:pos x="connsiteX1335" y="connsiteY1335"/>
              </a:cxn>
              <a:cxn ang="0">
                <a:pos x="connsiteX1336" y="connsiteY1336"/>
              </a:cxn>
              <a:cxn ang="0">
                <a:pos x="connsiteX1337" y="connsiteY1337"/>
              </a:cxn>
              <a:cxn ang="0">
                <a:pos x="connsiteX1338" y="connsiteY1338"/>
              </a:cxn>
              <a:cxn ang="0">
                <a:pos x="connsiteX1339" y="connsiteY1339"/>
              </a:cxn>
              <a:cxn ang="0">
                <a:pos x="connsiteX1340" y="connsiteY1340"/>
              </a:cxn>
              <a:cxn ang="0">
                <a:pos x="connsiteX1341" y="connsiteY1341"/>
              </a:cxn>
              <a:cxn ang="0">
                <a:pos x="connsiteX1342" y="connsiteY1342"/>
              </a:cxn>
              <a:cxn ang="0">
                <a:pos x="connsiteX1343" y="connsiteY1343"/>
              </a:cxn>
              <a:cxn ang="0">
                <a:pos x="connsiteX1344" y="connsiteY1344"/>
              </a:cxn>
              <a:cxn ang="0">
                <a:pos x="connsiteX1345" y="connsiteY1345"/>
              </a:cxn>
              <a:cxn ang="0">
                <a:pos x="connsiteX1346" y="connsiteY1346"/>
              </a:cxn>
              <a:cxn ang="0">
                <a:pos x="connsiteX1347" y="connsiteY1347"/>
              </a:cxn>
              <a:cxn ang="0">
                <a:pos x="connsiteX1348" y="connsiteY1348"/>
              </a:cxn>
              <a:cxn ang="0">
                <a:pos x="connsiteX1349" y="connsiteY1349"/>
              </a:cxn>
              <a:cxn ang="0">
                <a:pos x="connsiteX1350" y="connsiteY1350"/>
              </a:cxn>
              <a:cxn ang="0">
                <a:pos x="connsiteX1351" y="connsiteY1351"/>
              </a:cxn>
              <a:cxn ang="0">
                <a:pos x="connsiteX1352" y="connsiteY1352"/>
              </a:cxn>
              <a:cxn ang="0">
                <a:pos x="connsiteX1353" y="connsiteY1353"/>
              </a:cxn>
              <a:cxn ang="0">
                <a:pos x="connsiteX1354" y="connsiteY1354"/>
              </a:cxn>
              <a:cxn ang="0">
                <a:pos x="connsiteX1355" y="connsiteY1355"/>
              </a:cxn>
              <a:cxn ang="0">
                <a:pos x="connsiteX1356" y="connsiteY1356"/>
              </a:cxn>
              <a:cxn ang="0">
                <a:pos x="connsiteX1357" y="connsiteY1357"/>
              </a:cxn>
              <a:cxn ang="0">
                <a:pos x="connsiteX1358" y="connsiteY1358"/>
              </a:cxn>
              <a:cxn ang="0">
                <a:pos x="connsiteX1359" y="connsiteY1359"/>
              </a:cxn>
              <a:cxn ang="0">
                <a:pos x="connsiteX1360" y="connsiteY1360"/>
              </a:cxn>
              <a:cxn ang="0">
                <a:pos x="connsiteX1361" y="connsiteY1361"/>
              </a:cxn>
              <a:cxn ang="0">
                <a:pos x="connsiteX1362" y="connsiteY1362"/>
              </a:cxn>
              <a:cxn ang="0">
                <a:pos x="connsiteX1363" y="connsiteY1363"/>
              </a:cxn>
              <a:cxn ang="0">
                <a:pos x="connsiteX1364" y="connsiteY1364"/>
              </a:cxn>
              <a:cxn ang="0">
                <a:pos x="connsiteX1365" y="connsiteY1365"/>
              </a:cxn>
              <a:cxn ang="0">
                <a:pos x="connsiteX1366" y="connsiteY1366"/>
              </a:cxn>
              <a:cxn ang="0">
                <a:pos x="connsiteX1367" y="connsiteY1367"/>
              </a:cxn>
              <a:cxn ang="0">
                <a:pos x="connsiteX1368" y="connsiteY1368"/>
              </a:cxn>
              <a:cxn ang="0">
                <a:pos x="connsiteX1369" y="connsiteY1369"/>
              </a:cxn>
              <a:cxn ang="0">
                <a:pos x="connsiteX1370" y="connsiteY1370"/>
              </a:cxn>
              <a:cxn ang="0">
                <a:pos x="connsiteX1371" y="connsiteY1371"/>
              </a:cxn>
              <a:cxn ang="0">
                <a:pos x="connsiteX1372" y="connsiteY1372"/>
              </a:cxn>
              <a:cxn ang="0">
                <a:pos x="connsiteX1373" y="connsiteY1373"/>
              </a:cxn>
              <a:cxn ang="0">
                <a:pos x="connsiteX1374" y="connsiteY1374"/>
              </a:cxn>
              <a:cxn ang="0">
                <a:pos x="connsiteX1375" y="connsiteY1375"/>
              </a:cxn>
              <a:cxn ang="0">
                <a:pos x="connsiteX1376" y="connsiteY1376"/>
              </a:cxn>
              <a:cxn ang="0">
                <a:pos x="connsiteX1377" y="connsiteY1377"/>
              </a:cxn>
              <a:cxn ang="0">
                <a:pos x="connsiteX1378" y="connsiteY1378"/>
              </a:cxn>
              <a:cxn ang="0">
                <a:pos x="connsiteX1379" y="connsiteY1379"/>
              </a:cxn>
              <a:cxn ang="0">
                <a:pos x="connsiteX1380" y="connsiteY1380"/>
              </a:cxn>
              <a:cxn ang="0">
                <a:pos x="connsiteX1381" y="connsiteY1381"/>
              </a:cxn>
              <a:cxn ang="0">
                <a:pos x="connsiteX1382" y="connsiteY1382"/>
              </a:cxn>
              <a:cxn ang="0">
                <a:pos x="connsiteX1383" y="connsiteY1383"/>
              </a:cxn>
              <a:cxn ang="0">
                <a:pos x="connsiteX1384" y="connsiteY1384"/>
              </a:cxn>
              <a:cxn ang="0">
                <a:pos x="connsiteX1385" y="connsiteY1385"/>
              </a:cxn>
              <a:cxn ang="0">
                <a:pos x="connsiteX1386" y="connsiteY1386"/>
              </a:cxn>
              <a:cxn ang="0">
                <a:pos x="connsiteX1387" y="connsiteY1387"/>
              </a:cxn>
              <a:cxn ang="0">
                <a:pos x="connsiteX1388" y="connsiteY1388"/>
              </a:cxn>
              <a:cxn ang="0">
                <a:pos x="connsiteX1389" y="connsiteY1389"/>
              </a:cxn>
              <a:cxn ang="0">
                <a:pos x="connsiteX1390" y="connsiteY1390"/>
              </a:cxn>
              <a:cxn ang="0">
                <a:pos x="connsiteX1391" y="connsiteY1391"/>
              </a:cxn>
              <a:cxn ang="0">
                <a:pos x="connsiteX1392" y="connsiteY1392"/>
              </a:cxn>
              <a:cxn ang="0">
                <a:pos x="connsiteX1393" y="connsiteY1393"/>
              </a:cxn>
              <a:cxn ang="0">
                <a:pos x="connsiteX1394" y="connsiteY1394"/>
              </a:cxn>
              <a:cxn ang="0">
                <a:pos x="connsiteX1395" y="connsiteY1395"/>
              </a:cxn>
              <a:cxn ang="0">
                <a:pos x="connsiteX1396" y="connsiteY1396"/>
              </a:cxn>
              <a:cxn ang="0">
                <a:pos x="connsiteX1397" y="connsiteY1397"/>
              </a:cxn>
              <a:cxn ang="0">
                <a:pos x="connsiteX1398" y="connsiteY1398"/>
              </a:cxn>
              <a:cxn ang="0">
                <a:pos x="connsiteX1399" y="connsiteY1399"/>
              </a:cxn>
              <a:cxn ang="0">
                <a:pos x="connsiteX1400" y="connsiteY1400"/>
              </a:cxn>
              <a:cxn ang="0">
                <a:pos x="connsiteX1401" y="connsiteY1401"/>
              </a:cxn>
              <a:cxn ang="0">
                <a:pos x="connsiteX1402" y="connsiteY1402"/>
              </a:cxn>
              <a:cxn ang="0">
                <a:pos x="connsiteX1403" y="connsiteY1403"/>
              </a:cxn>
              <a:cxn ang="0">
                <a:pos x="connsiteX1404" y="connsiteY1404"/>
              </a:cxn>
              <a:cxn ang="0">
                <a:pos x="connsiteX1405" y="connsiteY1405"/>
              </a:cxn>
              <a:cxn ang="0">
                <a:pos x="connsiteX1406" y="connsiteY1406"/>
              </a:cxn>
              <a:cxn ang="0">
                <a:pos x="connsiteX1407" y="connsiteY1407"/>
              </a:cxn>
              <a:cxn ang="0">
                <a:pos x="connsiteX1408" y="connsiteY1408"/>
              </a:cxn>
              <a:cxn ang="0">
                <a:pos x="connsiteX1409" y="connsiteY1409"/>
              </a:cxn>
              <a:cxn ang="0">
                <a:pos x="connsiteX1410" y="connsiteY1410"/>
              </a:cxn>
              <a:cxn ang="0">
                <a:pos x="connsiteX1411" y="connsiteY1411"/>
              </a:cxn>
              <a:cxn ang="0">
                <a:pos x="connsiteX1412" y="connsiteY1412"/>
              </a:cxn>
              <a:cxn ang="0">
                <a:pos x="connsiteX1413" y="connsiteY1413"/>
              </a:cxn>
              <a:cxn ang="0">
                <a:pos x="connsiteX1414" y="connsiteY1414"/>
              </a:cxn>
              <a:cxn ang="0">
                <a:pos x="connsiteX1415" y="connsiteY1415"/>
              </a:cxn>
              <a:cxn ang="0">
                <a:pos x="connsiteX1416" y="connsiteY1416"/>
              </a:cxn>
              <a:cxn ang="0">
                <a:pos x="connsiteX1417" y="connsiteY1417"/>
              </a:cxn>
              <a:cxn ang="0">
                <a:pos x="connsiteX1418" y="connsiteY1418"/>
              </a:cxn>
              <a:cxn ang="0">
                <a:pos x="connsiteX1419" y="connsiteY1419"/>
              </a:cxn>
              <a:cxn ang="0">
                <a:pos x="connsiteX1420" y="connsiteY1420"/>
              </a:cxn>
              <a:cxn ang="0">
                <a:pos x="connsiteX1421" y="connsiteY1421"/>
              </a:cxn>
              <a:cxn ang="0">
                <a:pos x="connsiteX1422" y="connsiteY1422"/>
              </a:cxn>
              <a:cxn ang="0">
                <a:pos x="connsiteX1423" y="connsiteY1423"/>
              </a:cxn>
              <a:cxn ang="0">
                <a:pos x="connsiteX1424" y="connsiteY1424"/>
              </a:cxn>
              <a:cxn ang="0">
                <a:pos x="connsiteX1425" y="connsiteY1425"/>
              </a:cxn>
              <a:cxn ang="0">
                <a:pos x="connsiteX1426" y="connsiteY1426"/>
              </a:cxn>
              <a:cxn ang="0">
                <a:pos x="connsiteX1427" y="connsiteY1427"/>
              </a:cxn>
              <a:cxn ang="0">
                <a:pos x="connsiteX1428" y="connsiteY1428"/>
              </a:cxn>
              <a:cxn ang="0">
                <a:pos x="connsiteX1429" y="connsiteY1429"/>
              </a:cxn>
              <a:cxn ang="0">
                <a:pos x="connsiteX1430" y="connsiteY1430"/>
              </a:cxn>
              <a:cxn ang="0">
                <a:pos x="connsiteX1431" y="connsiteY1431"/>
              </a:cxn>
              <a:cxn ang="0">
                <a:pos x="connsiteX1432" y="connsiteY1432"/>
              </a:cxn>
              <a:cxn ang="0">
                <a:pos x="connsiteX1433" y="connsiteY1433"/>
              </a:cxn>
              <a:cxn ang="0">
                <a:pos x="connsiteX1434" y="connsiteY1434"/>
              </a:cxn>
              <a:cxn ang="0">
                <a:pos x="connsiteX1435" y="connsiteY1435"/>
              </a:cxn>
              <a:cxn ang="0">
                <a:pos x="connsiteX1436" y="connsiteY1436"/>
              </a:cxn>
              <a:cxn ang="0">
                <a:pos x="connsiteX1437" y="connsiteY1437"/>
              </a:cxn>
              <a:cxn ang="0">
                <a:pos x="connsiteX1438" y="connsiteY1438"/>
              </a:cxn>
              <a:cxn ang="0">
                <a:pos x="connsiteX1439" y="connsiteY1439"/>
              </a:cxn>
              <a:cxn ang="0">
                <a:pos x="connsiteX1440" y="connsiteY1440"/>
              </a:cxn>
              <a:cxn ang="0">
                <a:pos x="connsiteX1441" y="connsiteY1441"/>
              </a:cxn>
              <a:cxn ang="0">
                <a:pos x="connsiteX1442" y="connsiteY1442"/>
              </a:cxn>
              <a:cxn ang="0">
                <a:pos x="connsiteX1443" y="connsiteY1443"/>
              </a:cxn>
              <a:cxn ang="0">
                <a:pos x="connsiteX1444" y="connsiteY1444"/>
              </a:cxn>
              <a:cxn ang="0">
                <a:pos x="connsiteX1445" y="connsiteY1445"/>
              </a:cxn>
              <a:cxn ang="0">
                <a:pos x="connsiteX1446" y="connsiteY1446"/>
              </a:cxn>
              <a:cxn ang="0">
                <a:pos x="connsiteX1447" y="connsiteY1447"/>
              </a:cxn>
              <a:cxn ang="0">
                <a:pos x="connsiteX1448" y="connsiteY1448"/>
              </a:cxn>
              <a:cxn ang="0">
                <a:pos x="connsiteX1449" y="connsiteY1449"/>
              </a:cxn>
              <a:cxn ang="0">
                <a:pos x="connsiteX1450" y="connsiteY1450"/>
              </a:cxn>
              <a:cxn ang="0">
                <a:pos x="connsiteX1451" y="connsiteY1451"/>
              </a:cxn>
              <a:cxn ang="0">
                <a:pos x="connsiteX1452" y="connsiteY1452"/>
              </a:cxn>
              <a:cxn ang="0">
                <a:pos x="connsiteX1453" y="connsiteY1453"/>
              </a:cxn>
              <a:cxn ang="0">
                <a:pos x="connsiteX1454" y="connsiteY1454"/>
              </a:cxn>
              <a:cxn ang="0">
                <a:pos x="connsiteX1455" y="connsiteY1455"/>
              </a:cxn>
              <a:cxn ang="0">
                <a:pos x="connsiteX1456" y="connsiteY1456"/>
              </a:cxn>
              <a:cxn ang="0">
                <a:pos x="connsiteX1457" y="connsiteY1457"/>
              </a:cxn>
              <a:cxn ang="0">
                <a:pos x="connsiteX1458" y="connsiteY1458"/>
              </a:cxn>
              <a:cxn ang="0">
                <a:pos x="connsiteX1459" y="connsiteY1459"/>
              </a:cxn>
              <a:cxn ang="0">
                <a:pos x="connsiteX1460" y="connsiteY1460"/>
              </a:cxn>
              <a:cxn ang="0">
                <a:pos x="connsiteX1461" y="connsiteY1461"/>
              </a:cxn>
              <a:cxn ang="0">
                <a:pos x="connsiteX1462" y="connsiteY1462"/>
              </a:cxn>
              <a:cxn ang="0">
                <a:pos x="connsiteX1463" y="connsiteY1463"/>
              </a:cxn>
              <a:cxn ang="0">
                <a:pos x="connsiteX1464" y="connsiteY1464"/>
              </a:cxn>
              <a:cxn ang="0">
                <a:pos x="connsiteX1465" y="connsiteY1465"/>
              </a:cxn>
              <a:cxn ang="0">
                <a:pos x="connsiteX1466" y="connsiteY1466"/>
              </a:cxn>
              <a:cxn ang="0">
                <a:pos x="connsiteX1467" y="connsiteY1467"/>
              </a:cxn>
              <a:cxn ang="0">
                <a:pos x="connsiteX1468" y="connsiteY1468"/>
              </a:cxn>
              <a:cxn ang="0">
                <a:pos x="connsiteX1469" y="connsiteY1469"/>
              </a:cxn>
              <a:cxn ang="0">
                <a:pos x="connsiteX1470" y="connsiteY1470"/>
              </a:cxn>
              <a:cxn ang="0">
                <a:pos x="connsiteX1471" y="connsiteY1471"/>
              </a:cxn>
              <a:cxn ang="0">
                <a:pos x="connsiteX1472" y="connsiteY1472"/>
              </a:cxn>
              <a:cxn ang="0">
                <a:pos x="connsiteX1473" y="connsiteY1473"/>
              </a:cxn>
              <a:cxn ang="0">
                <a:pos x="connsiteX1474" y="connsiteY1474"/>
              </a:cxn>
              <a:cxn ang="0">
                <a:pos x="connsiteX1475" y="connsiteY1475"/>
              </a:cxn>
              <a:cxn ang="0">
                <a:pos x="connsiteX1476" y="connsiteY1476"/>
              </a:cxn>
              <a:cxn ang="0">
                <a:pos x="connsiteX1477" y="connsiteY1477"/>
              </a:cxn>
              <a:cxn ang="0">
                <a:pos x="connsiteX1478" y="connsiteY1478"/>
              </a:cxn>
              <a:cxn ang="0">
                <a:pos x="connsiteX1479" y="connsiteY1479"/>
              </a:cxn>
              <a:cxn ang="0">
                <a:pos x="connsiteX1480" y="connsiteY1480"/>
              </a:cxn>
              <a:cxn ang="0">
                <a:pos x="connsiteX1481" y="connsiteY1481"/>
              </a:cxn>
              <a:cxn ang="0">
                <a:pos x="connsiteX1482" y="connsiteY1482"/>
              </a:cxn>
              <a:cxn ang="0">
                <a:pos x="connsiteX1483" y="connsiteY1483"/>
              </a:cxn>
              <a:cxn ang="0">
                <a:pos x="connsiteX1484" y="connsiteY1484"/>
              </a:cxn>
              <a:cxn ang="0">
                <a:pos x="connsiteX1485" y="connsiteY1485"/>
              </a:cxn>
              <a:cxn ang="0">
                <a:pos x="connsiteX1486" y="connsiteY1486"/>
              </a:cxn>
              <a:cxn ang="0">
                <a:pos x="connsiteX1487" y="connsiteY1487"/>
              </a:cxn>
              <a:cxn ang="0">
                <a:pos x="connsiteX1488" y="connsiteY1488"/>
              </a:cxn>
              <a:cxn ang="0">
                <a:pos x="connsiteX1489" y="connsiteY1489"/>
              </a:cxn>
              <a:cxn ang="0">
                <a:pos x="connsiteX1490" y="connsiteY1490"/>
              </a:cxn>
              <a:cxn ang="0">
                <a:pos x="connsiteX1491" y="connsiteY1491"/>
              </a:cxn>
              <a:cxn ang="0">
                <a:pos x="connsiteX1492" y="connsiteY1492"/>
              </a:cxn>
              <a:cxn ang="0">
                <a:pos x="connsiteX1493" y="connsiteY1493"/>
              </a:cxn>
              <a:cxn ang="0">
                <a:pos x="connsiteX1494" y="connsiteY1494"/>
              </a:cxn>
              <a:cxn ang="0">
                <a:pos x="connsiteX1495" y="connsiteY1495"/>
              </a:cxn>
              <a:cxn ang="0">
                <a:pos x="connsiteX1496" y="connsiteY1496"/>
              </a:cxn>
              <a:cxn ang="0">
                <a:pos x="connsiteX1497" y="connsiteY1497"/>
              </a:cxn>
              <a:cxn ang="0">
                <a:pos x="connsiteX1498" y="connsiteY1498"/>
              </a:cxn>
              <a:cxn ang="0">
                <a:pos x="connsiteX1499" y="connsiteY1499"/>
              </a:cxn>
              <a:cxn ang="0">
                <a:pos x="connsiteX1500" y="connsiteY1500"/>
              </a:cxn>
              <a:cxn ang="0">
                <a:pos x="connsiteX1501" y="connsiteY1501"/>
              </a:cxn>
              <a:cxn ang="0">
                <a:pos x="connsiteX1502" y="connsiteY1502"/>
              </a:cxn>
              <a:cxn ang="0">
                <a:pos x="connsiteX1503" y="connsiteY1503"/>
              </a:cxn>
              <a:cxn ang="0">
                <a:pos x="connsiteX1504" y="connsiteY1504"/>
              </a:cxn>
              <a:cxn ang="0">
                <a:pos x="connsiteX1505" y="connsiteY1505"/>
              </a:cxn>
              <a:cxn ang="0">
                <a:pos x="connsiteX1506" y="connsiteY1506"/>
              </a:cxn>
              <a:cxn ang="0">
                <a:pos x="connsiteX1507" y="connsiteY1507"/>
              </a:cxn>
              <a:cxn ang="0">
                <a:pos x="connsiteX1508" y="connsiteY1508"/>
              </a:cxn>
              <a:cxn ang="0">
                <a:pos x="connsiteX1509" y="connsiteY1509"/>
              </a:cxn>
              <a:cxn ang="0">
                <a:pos x="connsiteX1510" y="connsiteY1510"/>
              </a:cxn>
              <a:cxn ang="0">
                <a:pos x="connsiteX1511" y="connsiteY1511"/>
              </a:cxn>
              <a:cxn ang="0">
                <a:pos x="connsiteX1512" y="connsiteY1512"/>
              </a:cxn>
              <a:cxn ang="0">
                <a:pos x="connsiteX1513" y="connsiteY1513"/>
              </a:cxn>
              <a:cxn ang="0">
                <a:pos x="connsiteX1514" y="connsiteY1514"/>
              </a:cxn>
              <a:cxn ang="0">
                <a:pos x="connsiteX1515" y="connsiteY1515"/>
              </a:cxn>
              <a:cxn ang="0">
                <a:pos x="connsiteX1516" y="connsiteY1516"/>
              </a:cxn>
              <a:cxn ang="0">
                <a:pos x="connsiteX1517" y="connsiteY1517"/>
              </a:cxn>
              <a:cxn ang="0">
                <a:pos x="connsiteX1518" y="connsiteY1518"/>
              </a:cxn>
              <a:cxn ang="0">
                <a:pos x="connsiteX1519" y="connsiteY1519"/>
              </a:cxn>
              <a:cxn ang="0">
                <a:pos x="connsiteX1520" y="connsiteY1520"/>
              </a:cxn>
              <a:cxn ang="0">
                <a:pos x="connsiteX1521" y="connsiteY1521"/>
              </a:cxn>
              <a:cxn ang="0">
                <a:pos x="connsiteX1522" y="connsiteY1522"/>
              </a:cxn>
              <a:cxn ang="0">
                <a:pos x="connsiteX1523" y="connsiteY1523"/>
              </a:cxn>
              <a:cxn ang="0">
                <a:pos x="connsiteX1524" y="connsiteY1524"/>
              </a:cxn>
              <a:cxn ang="0">
                <a:pos x="connsiteX1525" y="connsiteY1525"/>
              </a:cxn>
              <a:cxn ang="0">
                <a:pos x="connsiteX1526" y="connsiteY1526"/>
              </a:cxn>
              <a:cxn ang="0">
                <a:pos x="connsiteX1527" y="connsiteY1527"/>
              </a:cxn>
              <a:cxn ang="0">
                <a:pos x="connsiteX1528" y="connsiteY1528"/>
              </a:cxn>
              <a:cxn ang="0">
                <a:pos x="connsiteX1529" y="connsiteY1529"/>
              </a:cxn>
              <a:cxn ang="0">
                <a:pos x="connsiteX1530" y="connsiteY1530"/>
              </a:cxn>
              <a:cxn ang="0">
                <a:pos x="connsiteX1531" y="connsiteY1531"/>
              </a:cxn>
              <a:cxn ang="0">
                <a:pos x="connsiteX1532" y="connsiteY1532"/>
              </a:cxn>
              <a:cxn ang="0">
                <a:pos x="connsiteX1533" y="connsiteY1533"/>
              </a:cxn>
              <a:cxn ang="0">
                <a:pos x="connsiteX1534" y="connsiteY1534"/>
              </a:cxn>
              <a:cxn ang="0">
                <a:pos x="connsiteX1535" y="connsiteY1535"/>
              </a:cxn>
              <a:cxn ang="0">
                <a:pos x="connsiteX1536" y="connsiteY1536"/>
              </a:cxn>
              <a:cxn ang="0">
                <a:pos x="connsiteX1537" y="connsiteY1537"/>
              </a:cxn>
              <a:cxn ang="0">
                <a:pos x="connsiteX1538" y="connsiteY1538"/>
              </a:cxn>
              <a:cxn ang="0">
                <a:pos x="connsiteX1539" y="connsiteY1539"/>
              </a:cxn>
              <a:cxn ang="0">
                <a:pos x="connsiteX1540" y="connsiteY1540"/>
              </a:cxn>
              <a:cxn ang="0">
                <a:pos x="connsiteX1541" y="connsiteY1541"/>
              </a:cxn>
              <a:cxn ang="0">
                <a:pos x="connsiteX1542" y="connsiteY1542"/>
              </a:cxn>
              <a:cxn ang="0">
                <a:pos x="connsiteX1543" y="connsiteY1543"/>
              </a:cxn>
              <a:cxn ang="0">
                <a:pos x="connsiteX1544" y="connsiteY1544"/>
              </a:cxn>
              <a:cxn ang="0">
                <a:pos x="connsiteX1545" y="connsiteY1545"/>
              </a:cxn>
              <a:cxn ang="0">
                <a:pos x="connsiteX1546" y="connsiteY1546"/>
              </a:cxn>
              <a:cxn ang="0">
                <a:pos x="connsiteX1547" y="connsiteY1547"/>
              </a:cxn>
              <a:cxn ang="0">
                <a:pos x="connsiteX1548" y="connsiteY1548"/>
              </a:cxn>
              <a:cxn ang="0">
                <a:pos x="connsiteX1549" y="connsiteY1549"/>
              </a:cxn>
              <a:cxn ang="0">
                <a:pos x="connsiteX1550" y="connsiteY1550"/>
              </a:cxn>
              <a:cxn ang="0">
                <a:pos x="connsiteX1551" y="connsiteY1551"/>
              </a:cxn>
              <a:cxn ang="0">
                <a:pos x="connsiteX1552" y="connsiteY1552"/>
              </a:cxn>
              <a:cxn ang="0">
                <a:pos x="connsiteX1553" y="connsiteY1553"/>
              </a:cxn>
              <a:cxn ang="0">
                <a:pos x="connsiteX1554" y="connsiteY1554"/>
              </a:cxn>
              <a:cxn ang="0">
                <a:pos x="connsiteX1555" y="connsiteY1555"/>
              </a:cxn>
              <a:cxn ang="0">
                <a:pos x="connsiteX1556" y="connsiteY1556"/>
              </a:cxn>
              <a:cxn ang="0">
                <a:pos x="connsiteX1557" y="connsiteY1557"/>
              </a:cxn>
              <a:cxn ang="0">
                <a:pos x="connsiteX1558" y="connsiteY1558"/>
              </a:cxn>
              <a:cxn ang="0">
                <a:pos x="connsiteX1559" y="connsiteY1559"/>
              </a:cxn>
              <a:cxn ang="0">
                <a:pos x="connsiteX1560" y="connsiteY1560"/>
              </a:cxn>
              <a:cxn ang="0">
                <a:pos x="connsiteX1561" y="connsiteY1561"/>
              </a:cxn>
              <a:cxn ang="0">
                <a:pos x="connsiteX1562" y="connsiteY1562"/>
              </a:cxn>
              <a:cxn ang="0">
                <a:pos x="connsiteX1563" y="connsiteY1563"/>
              </a:cxn>
              <a:cxn ang="0">
                <a:pos x="connsiteX1564" y="connsiteY1564"/>
              </a:cxn>
              <a:cxn ang="0">
                <a:pos x="connsiteX1565" y="connsiteY1565"/>
              </a:cxn>
              <a:cxn ang="0">
                <a:pos x="connsiteX1566" y="connsiteY1566"/>
              </a:cxn>
              <a:cxn ang="0">
                <a:pos x="connsiteX1567" y="connsiteY1567"/>
              </a:cxn>
              <a:cxn ang="0">
                <a:pos x="connsiteX1568" y="connsiteY1568"/>
              </a:cxn>
              <a:cxn ang="0">
                <a:pos x="connsiteX1569" y="connsiteY1569"/>
              </a:cxn>
              <a:cxn ang="0">
                <a:pos x="connsiteX1570" y="connsiteY1570"/>
              </a:cxn>
              <a:cxn ang="0">
                <a:pos x="connsiteX1571" y="connsiteY1571"/>
              </a:cxn>
              <a:cxn ang="0">
                <a:pos x="connsiteX1572" y="connsiteY1572"/>
              </a:cxn>
              <a:cxn ang="0">
                <a:pos x="connsiteX1573" y="connsiteY1573"/>
              </a:cxn>
              <a:cxn ang="0">
                <a:pos x="connsiteX1574" y="connsiteY1574"/>
              </a:cxn>
              <a:cxn ang="0">
                <a:pos x="connsiteX1575" y="connsiteY1575"/>
              </a:cxn>
              <a:cxn ang="0">
                <a:pos x="connsiteX1576" y="connsiteY1576"/>
              </a:cxn>
              <a:cxn ang="0">
                <a:pos x="connsiteX1577" y="connsiteY1577"/>
              </a:cxn>
              <a:cxn ang="0">
                <a:pos x="connsiteX1578" y="connsiteY1578"/>
              </a:cxn>
              <a:cxn ang="0">
                <a:pos x="connsiteX1579" y="connsiteY1579"/>
              </a:cxn>
              <a:cxn ang="0">
                <a:pos x="connsiteX1580" y="connsiteY1580"/>
              </a:cxn>
              <a:cxn ang="0">
                <a:pos x="connsiteX1581" y="connsiteY1581"/>
              </a:cxn>
              <a:cxn ang="0">
                <a:pos x="connsiteX1582" y="connsiteY1582"/>
              </a:cxn>
              <a:cxn ang="0">
                <a:pos x="connsiteX1583" y="connsiteY1583"/>
              </a:cxn>
              <a:cxn ang="0">
                <a:pos x="connsiteX1584" y="connsiteY1584"/>
              </a:cxn>
              <a:cxn ang="0">
                <a:pos x="connsiteX1585" y="connsiteY1585"/>
              </a:cxn>
              <a:cxn ang="0">
                <a:pos x="connsiteX1586" y="connsiteY1586"/>
              </a:cxn>
              <a:cxn ang="0">
                <a:pos x="connsiteX1587" y="connsiteY1587"/>
              </a:cxn>
              <a:cxn ang="0">
                <a:pos x="connsiteX1588" y="connsiteY1588"/>
              </a:cxn>
              <a:cxn ang="0">
                <a:pos x="connsiteX1589" y="connsiteY1589"/>
              </a:cxn>
              <a:cxn ang="0">
                <a:pos x="connsiteX1590" y="connsiteY1590"/>
              </a:cxn>
              <a:cxn ang="0">
                <a:pos x="connsiteX1591" y="connsiteY1591"/>
              </a:cxn>
              <a:cxn ang="0">
                <a:pos x="connsiteX1592" y="connsiteY1592"/>
              </a:cxn>
              <a:cxn ang="0">
                <a:pos x="connsiteX1593" y="connsiteY1593"/>
              </a:cxn>
              <a:cxn ang="0">
                <a:pos x="connsiteX1594" y="connsiteY1594"/>
              </a:cxn>
              <a:cxn ang="0">
                <a:pos x="connsiteX1595" y="connsiteY1595"/>
              </a:cxn>
              <a:cxn ang="0">
                <a:pos x="connsiteX1596" y="connsiteY1596"/>
              </a:cxn>
              <a:cxn ang="0">
                <a:pos x="connsiteX1597" y="connsiteY1597"/>
              </a:cxn>
              <a:cxn ang="0">
                <a:pos x="connsiteX1598" y="connsiteY1598"/>
              </a:cxn>
              <a:cxn ang="0">
                <a:pos x="connsiteX1599" y="connsiteY1599"/>
              </a:cxn>
              <a:cxn ang="0">
                <a:pos x="connsiteX1600" y="connsiteY1600"/>
              </a:cxn>
              <a:cxn ang="0">
                <a:pos x="connsiteX1601" y="connsiteY1601"/>
              </a:cxn>
              <a:cxn ang="0">
                <a:pos x="connsiteX1602" y="connsiteY1602"/>
              </a:cxn>
              <a:cxn ang="0">
                <a:pos x="connsiteX1603" y="connsiteY1603"/>
              </a:cxn>
              <a:cxn ang="0">
                <a:pos x="connsiteX1604" y="connsiteY1604"/>
              </a:cxn>
              <a:cxn ang="0">
                <a:pos x="connsiteX1605" y="connsiteY1605"/>
              </a:cxn>
              <a:cxn ang="0">
                <a:pos x="connsiteX1606" y="connsiteY1606"/>
              </a:cxn>
              <a:cxn ang="0">
                <a:pos x="connsiteX1607" y="connsiteY1607"/>
              </a:cxn>
              <a:cxn ang="0">
                <a:pos x="connsiteX1608" y="connsiteY1608"/>
              </a:cxn>
              <a:cxn ang="0">
                <a:pos x="connsiteX1609" y="connsiteY1609"/>
              </a:cxn>
              <a:cxn ang="0">
                <a:pos x="connsiteX1610" y="connsiteY1610"/>
              </a:cxn>
              <a:cxn ang="0">
                <a:pos x="connsiteX1611" y="connsiteY1611"/>
              </a:cxn>
              <a:cxn ang="0">
                <a:pos x="connsiteX1612" y="connsiteY1612"/>
              </a:cxn>
              <a:cxn ang="0">
                <a:pos x="connsiteX1613" y="connsiteY1613"/>
              </a:cxn>
              <a:cxn ang="0">
                <a:pos x="connsiteX1614" y="connsiteY1614"/>
              </a:cxn>
              <a:cxn ang="0">
                <a:pos x="connsiteX1615" y="connsiteY1615"/>
              </a:cxn>
              <a:cxn ang="0">
                <a:pos x="connsiteX1616" y="connsiteY1616"/>
              </a:cxn>
              <a:cxn ang="0">
                <a:pos x="connsiteX1617" y="connsiteY1617"/>
              </a:cxn>
              <a:cxn ang="0">
                <a:pos x="connsiteX1618" y="connsiteY1618"/>
              </a:cxn>
              <a:cxn ang="0">
                <a:pos x="connsiteX1619" y="connsiteY1619"/>
              </a:cxn>
              <a:cxn ang="0">
                <a:pos x="connsiteX1620" y="connsiteY1620"/>
              </a:cxn>
              <a:cxn ang="0">
                <a:pos x="connsiteX1621" y="connsiteY1621"/>
              </a:cxn>
              <a:cxn ang="0">
                <a:pos x="connsiteX1622" y="connsiteY1622"/>
              </a:cxn>
              <a:cxn ang="0">
                <a:pos x="connsiteX1623" y="connsiteY1623"/>
              </a:cxn>
              <a:cxn ang="0">
                <a:pos x="connsiteX1624" y="connsiteY1624"/>
              </a:cxn>
              <a:cxn ang="0">
                <a:pos x="connsiteX1625" y="connsiteY1625"/>
              </a:cxn>
              <a:cxn ang="0">
                <a:pos x="connsiteX1626" y="connsiteY1626"/>
              </a:cxn>
              <a:cxn ang="0">
                <a:pos x="connsiteX1627" y="connsiteY1627"/>
              </a:cxn>
              <a:cxn ang="0">
                <a:pos x="connsiteX1628" y="connsiteY1628"/>
              </a:cxn>
              <a:cxn ang="0">
                <a:pos x="connsiteX1629" y="connsiteY1629"/>
              </a:cxn>
              <a:cxn ang="0">
                <a:pos x="connsiteX1630" y="connsiteY1630"/>
              </a:cxn>
              <a:cxn ang="0">
                <a:pos x="connsiteX1631" y="connsiteY1631"/>
              </a:cxn>
              <a:cxn ang="0">
                <a:pos x="connsiteX1632" y="connsiteY1632"/>
              </a:cxn>
              <a:cxn ang="0">
                <a:pos x="connsiteX1633" y="connsiteY1633"/>
              </a:cxn>
              <a:cxn ang="0">
                <a:pos x="connsiteX1634" y="connsiteY1634"/>
              </a:cxn>
              <a:cxn ang="0">
                <a:pos x="connsiteX1635" y="connsiteY1635"/>
              </a:cxn>
              <a:cxn ang="0">
                <a:pos x="connsiteX1636" y="connsiteY1636"/>
              </a:cxn>
              <a:cxn ang="0">
                <a:pos x="connsiteX1637" y="connsiteY1637"/>
              </a:cxn>
              <a:cxn ang="0">
                <a:pos x="connsiteX1638" y="connsiteY1638"/>
              </a:cxn>
              <a:cxn ang="0">
                <a:pos x="connsiteX1639" y="connsiteY1639"/>
              </a:cxn>
              <a:cxn ang="0">
                <a:pos x="connsiteX1640" y="connsiteY1640"/>
              </a:cxn>
              <a:cxn ang="0">
                <a:pos x="connsiteX1641" y="connsiteY1641"/>
              </a:cxn>
              <a:cxn ang="0">
                <a:pos x="connsiteX1642" y="connsiteY1642"/>
              </a:cxn>
              <a:cxn ang="0">
                <a:pos x="connsiteX1643" y="connsiteY1643"/>
              </a:cxn>
              <a:cxn ang="0">
                <a:pos x="connsiteX1644" y="connsiteY1644"/>
              </a:cxn>
              <a:cxn ang="0">
                <a:pos x="connsiteX1645" y="connsiteY1645"/>
              </a:cxn>
              <a:cxn ang="0">
                <a:pos x="connsiteX1646" y="connsiteY1646"/>
              </a:cxn>
              <a:cxn ang="0">
                <a:pos x="connsiteX1647" y="connsiteY1647"/>
              </a:cxn>
              <a:cxn ang="0">
                <a:pos x="connsiteX1648" y="connsiteY1648"/>
              </a:cxn>
              <a:cxn ang="0">
                <a:pos x="connsiteX1649" y="connsiteY1649"/>
              </a:cxn>
              <a:cxn ang="0">
                <a:pos x="connsiteX1650" y="connsiteY1650"/>
              </a:cxn>
              <a:cxn ang="0">
                <a:pos x="connsiteX1651" y="connsiteY1651"/>
              </a:cxn>
              <a:cxn ang="0">
                <a:pos x="connsiteX1652" y="connsiteY1652"/>
              </a:cxn>
              <a:cxn ang="0">
                <a:pos x="connsiteX1653" y="connsiteY1653"/>
              </a:cxn>
              <a:cxn ang="0">
                <a:pos x="connsiteX1654" y="connsiteY1654"/>
              </a:cxn>
              <a:cxn ang="0">
                <a:pos x="connsiteX1655" y="connsiteY1655"/>
              </a:cxn>
              <a:cxn ang="0">
                <a:pos x="connsiteX1656" y="connsiteY1656"/>
              </a:cxn>
              <a:cxn ang="0">
                <a:pos x="connsiteX1657" y="connsiteY1657"/>
              </a:cxn>
              <a:cxn ang="0">
                <a:pos x="connsiteX1658" y="connsiteY1658"/>
              </a:cxn>
              <a:cxn ang="0">
                <a:pos x="connsiteX1659" y="connsiteY1659"/>
              </a:cxn>
              <a:cxn ang="0">
                <a:pos x="connsiteX1660" y="connsiteY1660"/>
              </a:cxn>
              <a:cxn ang="0">
                <a:pos x="connsiteX1661" y="connsiteY1661"/>
              </a:cxn>
              <a:cxn ang="0">
                <a:pos x="connsiteX1662" y="connsiteY1662"/>
              </a:cxn>
              <a:cxn ang="0">
                <a:pos x="connsiteX1663" y="connsiteY1663"/>
              </a:cxn>
              <a:cxn ang="0">
                <a:pos x="connsiteX1664" y="connsiteY1664"/>
              </a:cxn>
              <a:cxn ang="0">
                <a:pos x="connsiteX1665" y="connsiteY1665"/>
              </a:cxn>
              <a:cxn ang="0">
                <a:pos x="connsiteX1666" y="connsiteY1666"/>
              </a:cxn>
              <a:cxn ang="0">
                <a:pos x="connsiteX1667" y="connsiteY1667"/>
              </a:cxn>
              <a:cxn ang="0">
                <a:pos x="connsiteX1668" y="connsiteY1668"/>
              </a:cxn>
              <a:cxn ang="0">
                <a:pos x="connsiteX1669" y="connsiteY1669"/>
              </a:cxn>
              <a:cxn ang="0">
                <a:pos x="connsiteX1670" y="connsiteY1670"/>
              </a:cxn>
              <a:cxn ang="0">
                <a:pos x="connsiteX1671" y="connsiteY1671"/>
              </a:cxn>
              <a:cxn ang="0">
                <a:pos x="connsiteX1672" y="connsiteY1672"/>
              </a:cxn>
              <a:cxn ang="0">
                <a:pos x="connsiteX1673" y="connsiteY1673"/>
              </a:cxn>
              <a:cxn ang="0">
                <a:pos x="connsiteX1674" y="connsiteY1674"/>
              </a:cxn>
              <a:cxn ang="0">
                <a:pos x="connsiteX1675" y="connsiteY1675"/>
              </a:cxn>
              <a:cxn ang="0">
                <a:pos x="connsiteX1676" y="connsiteY1676"/>
              </a:cxn>
              <a:cxn ang="0">
                <a:pos x="connsiteX1677" y="connsiteY1677"/>
              </a:cxn>
              <a:cxn ang="0">
                <a:pos x="connsiteX1678" y="connsiteY1678"/>
              </a:cxn>
              <a:cxn ang="0">
                <a:pos x="connsiteX1679" y="connsiteY1679"/>
              </a:cxn>
              <a:cxn ang="0">
                <a:pos x="connsiteX1680" y="connsiteY1680"/>
              </a:cxn>
              <a:cxn ang="0">
                <a:pos x="connsiteX1681" y="connsiteY1681"/>
              </a:cxn>
              <a:cxn ang="0">
                <a:pos x="connsiteX1682" y="connsiteY1682"/>
              </a:cxn>
              <a:cxn ang="0">
                <a:pos x="connsiteX1683" y="connsiteY1683"/>
              </a:cxn>
              <a:cxn ang="0">
                <a:pos x="connsiteX1684" y="connsiteY1684"/>
              </a:cxn>
              <a:cxn ang="0">
                <a:pos x="connsiteX1685" y="connsiteY1685"/>
              </a:cxn>
              <a:cxn ang="0">
                <a:pos x="connsiteX1686" y="connsiteY1686"/>
              </a:cxn>
              <a:cxn ang="0">
                <a:pos x="connsiteX1687" y="connsiteY1687"/>
              </a:cxn>
              <a:cxn ang="0">
                <a:pos x="connsiteX1688" y="connsiteY1688"/>
              </a:cxn>
              <a:cxn ang="0">
                <a:pos x="connsiteX1689" y="connsiteY1689"/>
              </a:cxn>
              <a:cxn ang="0">
                <a:pos x="connsiteX1690" y="connsiteY1690"/>
              </a:cxn>
              <a:cxn ang="0">
                <a:pos x="connsiteX1691" y="connsiteY1691"/>
              </a:cxn>
              <a:cxn ang="0">
                <a:pos x="connsiteX1692" y="connsiteY1692"/>
              </a:cxn>
              <a:cxn ang="0">
                <a:pos x="connsiteX1693" y="connsiteY1693"/>
              </a:cxn>
              <a:cxn ang="0">
                <a:pos x="connsiteX1694" y="connsiteY1694"/>
              </a:cxn>
              <a:cxn ang="0">
                <a:pos x="connsiteX1695" y="connsiteY1695"/>
              </a:cxn>
              <a:cxn ang="0">
                <a:pos x="connsiteX1696" y="connsiteY1696"/>
              </a:cxn>
              <a:cxn ang="0">
                <a:pos x="connsiteX1697" y="connsiteY1697"/>
              </a:cxn>
              <a:cxn ang="0">
                <a:pos x="connsiteX1698" y="connsiteY1698"/>
              </a:cxn>
              <a:cxn ang="0">
                <a:pos x="connsiteX1699" y="connsiteY1699"/>
              </a:cxn>
              <a:cxn ang="0">
                <a:pos x="connsiteX1700" y="connsiteY1700"/>
              </a:cxn>
              <a:cxn ang="0">
                <a:pos x="connsiteX1701" y="connsiteY1701"/>
              </a:cxn>
              <a:cxn ang="0">
                <a:pos x="connsiteX1702" y="connsiteY1702"/>
              </a:cxn>
              <a:cxn ang="0">
                <a:pos x="connsiteX1703" y="connsiteY1703"/>
              </a:cxn>
              <a:cxn ang="0">
                <a:pos x="connsiteX1704" y="connsiteY1704"/>
              </a:cxn>
              <a:cxn ang="0">
                <a:pos x="connsiteX1705" y="connsiteY1705"/>
              </a:cxn>
              <a:cxn ang="0">
                <a:pos x="connsiteX1706" y="connsiteY1706"/>
              </a:cxn>
              <a:cxn ang="0">
                <a:pos x="connsiteX1707" y="connsiteY1707"/>
              </a:cxn>
              <a:cxn ang="0">
                <a:pos x="connsiteX1708" y="connsiteY1708"/>
              </a:cxn>
              <a:cxn ang="0">
                <a:pos x="connsiteX1709" y="connsiteY1709"/>
              </a:cxn>
              <a:cxn ang="0">
                <a:pos x="connsiteX1710" y="connsiteY1710"/>
              </a:cxn>
              <a:cxn ang="0">
                <a:pos x="connsiteX1711" y="connsiteY1711"/>
              </a:cxn>
              <a:cxn ang="0">
                <a:pos x="connsiteX1712" y="connsiteY1712"/>
              </a:cxn>
              <a:cxn ang="0">
                <a:pos x="connsiteX1713" y="connsiteY1713"/>
              </a:cxn>
              <a:cxn ang="0">
                <a:pos x="connsiteX1714" y="connsiteY1714"/>
              </a:cxn>
              <a:cxn ang="0">
                <a:pos x="connsiteX1715" y="connsiteY1715"/>
              </a:cxn>
              <a:cxn ang="0">
                <a:pos x="connsiteX1716" y="connsiteY1716"/>
              </a:cxn>
              <a:cxn ang="0">
                <a:pos x="connsiteX1717" y="connsiteY1717"/>
              </a:cxn>
              <a:cxn ang="0">
                <a:pos x="connsiteX1718" y="connsiteY1718"/>
              </a:cxn>
              <a:cxn ang="0">
                <a:pos x="connsiteX1719" y="connsiteY1719"/>
              </a:cxn>
              <a:cxn ang="0">
                <a:pos x="connsiteX1720" y="connsiteY1720"/>
              </a:cxn>
              <a:cxn ang="0">
                <a:pos x="connsiteX1721" y="connsiteY1721"/>
              </a:cxn>
              <a:cxn ang="0">
                <a:pos x="connsiteX1722" y="connsiteY1722"/>
              </a:cxn>
              <a:cxn ang="0">
                <a:pos x="connsiteX1723" y="connsiteY1723"/>
              </a:cxn>
              <a:cxn ang="0">
                <a:pos x="connsiteX1724" y="connsiteY1724"/>
              </a:cxn>
              <a:cxn ang="0">
                <a:pos x="connsiteX1725" y="connsiteY1725"/>
              </a:cxn>
              <a:cxn ang="0">
                <a:pos x="connsiteX1726" y="connsiteY1726"/>
              </a:cxn>
              <a:cxn ang="0">
                <a:pos x="connsiteX1727" y="connsiteY1727"/>
              </a:cxn>
              <a:cxn ang="0">
                <a:pos x="connsiteX1728" y="connsiteY1728"/>
              </a:cxn>
              <a:cxn ang="0">
                <a:pos x="connsiteX1729" y="connsiteY1729"/>
              </a:cxn>
              <a:cxn ang="0">
                <a:pos x="connsiteX1730" y="connsiteY1730"/>
              </a:cxn>
              <a:cxn ang="0">
                <a:pos x="connsiteX1731" y="connsiteY1731"/>
              </a:cxn>
              <a:cxn ang="0">
                <a:pos x="connsiteX1732" y="connsiteY1732"/>
              </a:cxn>
              <a:cxn ang="0">
                <a:pos x="connsiteX1733" y="connsiteY1733"/>
              </a:cxn>
              <a:cxn ang="0">
                <a:pos x="connsiteX1734" y="connsiteY1734"/>
              </a:cxn>
              <a:cxn ang="0">
                <a:pos x="connsiteX1735" y="connsiteY1735"/>
              </a:cxn>
              <a:cxn ang="0">
                <a:pos x="connsiteX1736" y="connsiteY1736"/>
              </a:cxn>
              <a:cxn ang="0">
                <a:pos x="connsiteX1737" y="connsiteY1737"/>
              </a:cxn>
              <a:cxn ang="0">
                <a:pos x="connsiteX1738" y="connsiteY1738"/>
              </a:cxn>
              <a:cxn ang="0">
                <a:pos x="connsiteX1739" y="connsiteY1739"/>
              </a:cxn>
              <a:cxn ang="0">
                <a:pos x="connsiteX1740" y="connsiteY1740"/>
              </a:cxn>
              <a:cxn ang="0">
                <a:pos x="connsiteX1741" y="connsiteY1741"/>
              </a:cxn>
              <a:cxn ang="0">
                <a:pos x="connsiteX1742" y="connsiteY1742"/>
              </a:cxn>
              <a:cxn ang="0">
                <a:pos x="connsiteX1743" y="connsiteY1743"/>
              </a:cxn>
              <a:cxn ang="0">
                <a:pos x="connsiteX1744" y="connsiteY1744"/>
              </a:cxn>
              <a:cxn ang="0">
                <a:pos x="connsiteX1745" y="connsiteY1745"/>
              </a:cxn>
              <a:cxn ang="0">
                <a:pos x="connsiteX1746" y="connsiteY1746"/>
              </a:cxn>
              <a:cxn ang="0">
                <a:pos x="connsiteX1747" y="connsiteY1747"/>
              </a:cxn>
              <a:cxn ang="0">
                <a:pos x="connsiteX1748" y="connsiteY1748"/>
              </a:cxn>
              <a:cxn ang="0">
                <a:pos x="connsiteX1749" y="connsiteY1749"/>
              </a:cxn>
              <a:cxn ang="0">
                <a:pos x="connsiteX1750" y="connsiteY1750"/>
              </a:cxn>
              <a:cxn ang="0">
                <a:pos x="connsiteX1751" y="connsiteY1751"/>
              </a:cxn>
              <a:cxn ang="0">
                <a:pos x="connsiteX1752" y="connsiteY1752"/>
              </a:cxn>
              <a:cxn ang="0">
                <a:pos x="connsiteX1753" y="connsiteY1753"/>
              </a:cxn>
              <a:cxn ang="0">
                <a:pos x="connsiteX1754" y="connsiteY1754"/>
              </a:cxn>
              <a:cxn ang="0">
                <a:pos x="connsiteX1755" y="connsiteY1755"/>
              </a:cxn>
              <a:cxn ang="0">
                <a:pos x="connsiteX1756" y="connsiteY1756"/>
              </a:cxn>
              <a:cxn ang="0">
                <a:pos x="connsiteX1757" y="connsiteY1757"/>
              </a:cxn>
              <a:cxn ang="0">
                <a:pos x="connsiteX1758" y="connsiteY1758"/>
              </a:cxn>
              <a:cxn ang="0">
                <a:pos x="connsiteX1759" y="connsiteY1759"/>
              </a:cxn>
              <a:cxn ang="0">
                <a:pos x="connsiteX1760" y="connsiteY1760"/>
              </a:cxn>
              <a:cxn ang="0">
                <a:pos x="connsiteX1761" y="connsiteY1761"/>
              </a:cxn>
              <a:cxn ang="0">
                <a:pos x="connsiteX1762" y="connsiteY1762"/>
              </a:cxn>
              <a:cxn ang="0">
                <a:pos x="connsiteX1763" y="connsiteY1763"/>
              </a:cxn>
              <a:cxn ang="0">
                <a:pos x="connsiteX1764" y="connsiteY1764"/>
              </a:cxn>
              <a:cxn ang="0">
                <a:pos x="connsiteX1765" y="connsiteY1765"/>
              </a:cxn>
              <a:cxn ang="0">
                <a:pos x="connsiteX1766" y="connsiteY1766"/>
              </a:cxn>
              <a:cxn ang="0">
                <a:pos x="connsiteX1767" y="connsiteY1767"/>
              </a:cxn>
              <a:cxn ang="0">
                <a:pos x="connsiteX1768" y="connsiteY1768"/>
              </a:cxn>
              <a:cxn ang="0">
                <a:pos x="connsiteX1769" y="connsiteY1769"/>
              </a:cxn>
              <a:cxn ang="0">
                <a:pos x="connsiteX1770" y="connsiteY1770"/>
              </a:cxn>
              <a:cxn ang="0">
                <a:pos x="connsiteX1771" y="connsiteY1771"/>
              </a:cxn>
              <a:cxn ang="0">
                <a:pos x="connsiteX1772" y="connsiteY1772"/>
              </a:cxn>
              <a:cxn ang="0">
                <a:pos x="connsiteX1773" y="connsiteY1773"/>
              </a:cxn>
              <a:cxn ang="0">
                <a:pos x="connsiteX1774" y="connsiteY1774"/>
              </a:cxn>
              <a:cxn ang="0">
                <a:pos x="connsiteX1775" y="connsiteY1775"/>
              </a:cxn>
              <a:cxn ang="0">
                <a:pos x="connsiteX1776" y="connsiteY1776"/>
              </a:cxn>
              <a:cxn ang="0">
                <a:pos x="connsiteX1777" y="connsiteY1777"/>
              </a:cxn>
              <a:cxn ang="0">
                <a:pos x="connsiteX1778" y="connsiteY1778"/>
              </a:cxn>
              <a:cxn ang="0">
                <a:pos x="connsiteX1779" y="connsiteY1779"/>
              </a:cxn>
              <a:cxn ang="0">
                <a:pos x="connsiteX1780" y="connsiteY1780"/>
              </a:cxn>
              <a:cxn ang="0">
                <a:pos x="connsiteX1781" y="connsiteY1781"/>
              </a:cxn>
              <a:cxn ang="0">
                <a:pos x="connsiteX1782" y="connsiteY1782"/>
              </a:cxn>
              <a:cxn ang="0">
                <a:pos x="connsiteX1783" y="connsiteY1783"/>
              </a:cxn>
              <a:cxn ang="0">
                <a:pos x="connsiteX1784" y="connsiteY1784"/>
              </a:cxn>
              <a:cxn ang="0">
                <a:pos x="connsiteX1785" y="connsiteY1785"/>
              </a:cxn>
              <a:cxn ang="0">
                <a:pos x="connsiteX1786" y="connsiteY1786"/>
              </a:cxn>
              <a:cxn ang="0">
                <a:pos x="connsiteX1787" y="connsiteY1787"/>
              </a:cxn>
              <a:cxn ang="0">
                <a:pos x="connsiteX1788" y="connsiteY1788"/>
              </a:cxn>
              <a:cxn ang="0">
                <a:pos x="connsiteX1789" y="connsiteY1789"/>
              </a:cxn>
              <a:cxn ang="0">
                <a:pos x="connsiteX1790" y="connsiteY1790"/>
              </a:cxn>
              <a:cxn ang="0">
                <a:pos x="connsiteX1791" y="connsiteY1791"/>
              </a:cxn>
              <a:cxn ang="0">
                <a:pos x="connsiteX1792" y="connsiteY1792"/>
              </a:cxn>
              <a:cxn ang="0">
                <a:pos x="connsiteX1793" y="connsiteY1793"/>
              </a:cxn>
              <a:cxn ang="0">
                <a:pos x="connsiteX1794" y="connsiteY1794"/>
              </a:cxn>
              <a:cxn ang="0">
                <a:pos x="connsiteX1795" y="connsiteY1795"/>
              </a:cxn>
              <a:cxn ang="0">
                <a:pos x="connsiteX1796" y="connsiteY1796"/>
              </a:cxn>
              <a:cxn ang="0">
                <a:pos x="connsiteX1797" y="connsiteY1797"/>
              </a:cxn>
              <a:cxn ang="0">
                <a:pos x="connsiteX1798" y="connsiteY1798"/>
              </a:cxn>
              <a:cxn ang="0">
                <a:pos x="connsiteX1799" y="connsiteY1799"/>
              </a:cxn>
              <a:cxn ang="0">
                <a:pos x="connsiteX1800" y="connsiteY1800"/>
              </a:cxn>
              <a:cxn ang="0">
                <a:pos x="connsiteX1801" y="connsiteY1801"/>
              </a:cxn>
              <a:cxn ang="0">
                <a:pos x="connsiteX1802" y="connsiteY1802"/>
              </a:cxn>
              <a:cxn ang="0">
                <a:pos x="connsiteX1803" y="connsiteY1803"/>
              </a:cxn>
              <a:cxn ang="0">
                <a:pos x="connsiteX1804" y="connsiteY1804"/>
              </a:cxn>
              <a:cxn ang="0">
                <a:pos x="connsiteX1805" y="connsiteY1805"/>
              </a:cxn>
              <a:cxn ang="0">
                <a:pos x="connsiteX1806" y="connsiteY1806"/>
              </a:cxn>
              <a:cxn ang="0">
                <a:pos x="connsiteX1807" y="connsiteY1807"/>
              </a:cxn>
              <a:cxn ang="0">
                <a:pos x="connsiteX1808" y="connsiteY1808"/>
              </a:cxn>
              <a:cxn ang="0">
                <a:pos x="connsiteX1809" y="connsiteY1809"/>
              </a:cxn>
              <a:cxn ang="0">
                <a:pos x="connsiteX1810" y="connsiteY1810"/>
              </a:cxn>
              <a:cxn ang="0">
                <a:pos x="connsiteX1811" y="connsiteY1811"/>
              </a:cxn>
              <a:cxn ang="0">
                <a:pos x="connsiteX1812" y="connsiteY1812"/>
              </a:cxn>
              <a:cxn ang="0">
                <a:pos x="connsiteX1813" y="connsiteY1813"/>
              </a:cxn>
              <a:cxn ang="0">
                <a:pos x="connsiteX1814" y="connsiteY1814"/>
              </a:cxn>
              <a:cxn ang="0">
                <a:pos x="connsiteX1815" y="connsiteY1815"/>
              </a:cxn>
              <a:cxn ang="0">
                <a:pos x="connsiteX1816" y="connsiteY1816"/>
              </a:cxn>
              <a:cxn ang="0">
                <a:pos x="connsiteX1817" y="connsiteY1817"/>
              </a:cxn>
              <a:cxn ang="0">
                <a:pos x="connsiteX1818" y="connsiteY1818"/>
              </a:cxn>
              <a:cxn ang="0">
                <a:pos x="connsiteX1819" y="connsiteY1819"/>
              </a:cxn>
              <a:cxn ang="0">
                <a:pos x="connsiteX1820" y="connsiteY1820"/>
              </a:cxn>
              <a:cxn ang="0">
                <a:pos x="connsiteX1821" y="connsiteY1821"/>
              </a:cxn>
              <a:cxn ang="0">
                <a:pos x="connsiteX1822" y="connsiteY1822"/>
              </a:cxn>
              <a:cxn ang="0">
                <a:pos x="connsiteX1823" y="connsiteY1823"/>
              </a:cxn>
              <a:cxn ang="0">
                <a:pos x="connsiteX1824" y="connsiteY1824"/>
              </a:cxn>
              <a:cxn ang="0">
                <a:pos x="connsiteX1825" y="connsiteY1825"/>
              </a:cxn>
              <a:cxn ang="0">
                <a:pos x="connsiteX1826" y="connsiteY1826"/>
              </a:cxn>
              <a:cxn ang="0">
                <a:pos x="connsiteX1827" y="connsiteY1827"/>
              </a:cxn>
              <a:cxn ang="0">
                <a:pos x="connsiteX1828" y="connsiteY1828"/>
              </a:cxn>
              <a:cxn ang="0">
                <a:pos x="connsiteX1829" y="connsiteY1829"/>
              </a:cxn>
              <a:cxn ang="0">
                <a:pos x="connsiteX1830" y="connsiteY1830"/>
              </a:cxn>
              <a:cxn ang="0">
                <a:pos x="connsiteX1831" y="connsiteY1831"/>
              </a:cxn>
              <a:cxn ang="0">
                <a:pos x="connsiteX1832" y="connsiteY1832"/>
              </a:cxn>
              <a:cxn ang="0">
                <a:pos x="connsiteX1833" y="connsiteY1833"/>
              </a:cxn>
              <a:cxn ang="0">
                <a:pos x="connsiteX1834" y="connsiteY1834"/>
              </a:cxn>
              <a:cxn ang="0">
                <a:pos x="connsiteX1835" y="connsiteY1835"/>
              </a:cxn>
              <a:cxn ang="0">
                <a:pos x="connsiteX1836" y="connsiteY1836"/>
              </a:cxn>
              <a:cxn ang="0">
                <a:pos x="connsiteX1837" y="connsiteY1837"/>
              </a:cxn>
              <a:cxn ang="0">
                <a:pos x="connsiteX1838" y="connsiteY1838"/>
              </a:cxn>
              <a:cxn ang="0">
                <a:pos x="connsiteX1839" y="connsiteY1839"/>
              </a:cxn>
              <a:cxn ang="0">
                <a:pos x="connsiteX1840" y="connsiteY1840"/>
              </a:cxn>
              <a:cxn ang="0">
                <a:pos x="connsiteX1841" y="connsiteY1841"/>
              </a:cxn>
              <a:cxn ang="0">
                <a:pos x="connsiteX1842" y="connsiteY1842"/>
              </a:cxn>
              <a:cxn ang="0">
                <a:pos x="connsiteX1843" y="connsiteY1843"/>
              </a:cxn>
              <a:cxn ang="0">
                <a:pos x="connsiteX1844" y="connsiteY1844"/>
              </a:cxn>
              <a:cxn ang="0">
                <a:pos x="connsiteX1845" y="connsiteY1845"/>
              </a:cxn>
              <a:cxn ang="0">
                <a:pos x="connsiteX1846" y="connsiteY1846"/>
              </a:cxn>
              <a:cxn ang="0">
                <a:pos x="connsiteX1847" y="connsiteY1847"/>
              </a:cxn>
              <a:cxn ang="0">
                <a:pos x="connsiteX1848" y="connsiteY1848"/>
              </a:cxn>
              <a:cxn ang="0">
                <a:pos x="connsiteX1849" y="connsiteY1849"/>
              </a:cxn>
              <a:cxn ang="0">
                <a:pos x="connsiteX1850" y="connsiteY1850"/>
              </a:cxn>
              <a:cxn ang="0">
                <a:pos x="connsiteX1851" y="connsiteY1851"/>
              </a:cxn>
              <a:cxn ang="0">
                <a:pos x="connsiteX1852" y="connsiteY1852"/>
              </a:cxn>
              <a:cxn ang="0">
                <a:pos x="connsiteX1853" y="connsiteY1853"/>
              </a:cxn>
              <a:cxn ang="0">
                <a:pos x="connsiteX1854" y="connsiteY1854"/>
              </a:cxn>
              <a:cxn ang="0">
                <a:pos x="connsiteX1855" y="connsiteY1855"/>
              </a:cxn>
              <a:cxn ang="0">
                <a:pos x="connsiteX1856" y="connsiteY1856"/>
              </a:cxn>
              <a:cxn ang="0">
                <a:pos x="connsiteX1857" y="connsiteY1857"/>
              </a:cxn>
              <a:cxn ang="0">
                <a:pos x="connsiteX1858" y="connsiteY1858"/>
              </a:cxn>
              <a:cxn ang="0">
                <a:pos x="connsiteX1859" y="connsiteY1859"/>
              </a:cxn>
              <a:cxn ang="0">
                <a:pos x="connsiteX1860" y="connsiteY1860"/>
              </a:cxn>
              <a:cxn ang="0">
                <a:pos x="connsiteX1861" y="connsiteY1861"/>
              </a:cxn>
              <a:cxn ang="0">
                <a:pos x="connsiteX1862" y="connsiteY1862"/>
              </a:cxn>
              <a:cxn ang="0">
                <a:pos x="connsiteX1863" y="connsiteY1863"/>
              </a:cxn>
              <a:cxn ang="0">
                <a:pos x="connsiteX1864" y="connsiteY1864"/>
              </a:cxn>
              <a:cxn ang="0">
                <a:pos x="connsiteX1865" y="connsiteY1865"/>
              </a:cxn>
              <a:cxn ang="0">
                <a:pos x="connsiteX1866" y="connsiteY1866"/>
              </a:cxn>
              <a:cxn ang="0">
                <a:pos x="connsiteX1867" y="connsiteY1867"/>
              </a:cxn>
              <a:cxn ang="0">
                <a:pos x="connsiteX1868" y="connsiteY1868"/>
              </a:cxn>
              <a:cxn ang="0">
                <a:pos x="connsiteX1869" y="connsiteY1869"/>
              </a:cxn>
              <a:cxn ang="0">
                <a:pos x="connsiteX1870" y="connsiteY1870"/>
              </a:cxn>
              <a:cxn ang="0">
                <a:pos x="connsiteX1871" y="connsiteY1871"/>
              </a:cxn>
              <a:cxn ang="0">
                <a:pos x="connsiteX1872" y="connsiteY1872"/>
              </a:cxn>
              <a:cxn ang="0">
                <a:pos x="connsiteX1873" y="connsiteY1873"/>
              </a:cxn>
              <a:cxn ang="0">
                <a:pos x="connsiteX1874" y="connsiteY1874"/>
              </a:cxn>
              <a:cxn ang="0">
                <a:pos x="connsiteX1875" y="connsiteY1875"/>
              </a:cxn>
              <a:cxn ang="0">
                <a:pos x="connsiteX1876" y="connsiteY1876"/>
              </a:cxn>
              <a:cxn ang="0">
                <a:pos x="connsiteX1877" y="connsiteY1877"/>
              </a:cxn>
              <a:cxn ang="0">
                <a:pos x="connsiteX1878" y="connsiteY1878"/>
              </a:cxn>
              <a:cxn ang="0">
                <a:pos x="connsiteX1879" y="connsiteY1879"/>
              </a:cxn>
              <a:cxn ang="0">
                <a:pos x="connsiteX1880" y="connsiteY1880"/>
              </a:cxn>
              <a:cxn ang="0">
                <a:pos x="connsiteX1881" y="connsiteY1881"/>
              </a:cxn>
              <a:cxn ang="0">
                <a:pos x="connsiteX1882" y="connsiteY1882"/>
              </a:cxn>
              <a:cxn ang="0">
                <a:pos x="connsiteX1883" y="connsiteY1883"/>
              </a:cxn>
              <a:cxn ang="0">
                <a:pos x="connsiteX1884" y="connsiteY1884"/>
              </a:cxn>
              <a:cxn ang="0">
                <a:pos x="connsiteX1885" y="connsiteY1885"/>
              </a:cxn>
              <a:cxn ang="0">
                <a:pos x="connsiteX1886" y="connsiteY1886"/>
              </a:cxn>
              <a:cxn ang="0">
                <a:pos x="connsiteX1887" y="connsiteY1887"/>
              </a:cxn>
              <a:cxn ang="0">
                <a:pos x="connsiteX1888" y="connsiteY1888"/>
              </a:cxn>
              <a:cxn ang="0">
                <a:pos x="connsiteX1889" y="connsiteY1889"/>
              </a:cxn>
              <a:cxn ang="0">
                <a:pos x="connsiteX1890" y="connsiteY1890"/>
              </a:cxn>
              <a:cxn ang="0">
                <a:pos x="connsiteX1891" y="connsiteY1891"/>
              </a:cxn>
              <a:cxn ang="0">
                <a:pos x="connsiteX1892" y="connsiteY1892"/>
              </a:cxn>
              <a:cxn ang="0">
                <a:pos x="connsiteX1893" y="connsiteY1893"/>
              </a:cxn>
              <a:cxn ang="0">
                <a:pos x="connsiteX1894" y="connsiteY1894"/>
              </a:cxn>
              <a:cxn ang="0">
                <a:pos x="connsiteX1895" y="connsiteY1895"/>
              </a:cxn>
              <a:cxn ang="0">
                <a:pos x="connsiteX1896" y="connsiteY1896"/>
              </a:cxn>
              <a:cxn ang="0">
                <a:pos x="connsiteX1897" y="connsiteY1897"/>
              </a:cxn>
              <a:cxn ang="0">
                <a:pos x="connsiteX1898" y="connsiteY1898"/>
              </a:cxn>
              <a:cxn ang="0">
                <a:pos x="connsiteX1899" y="connsiteY1899"/>
              </a:cxn>
              <a:cxn ang="0">
                <a:pos x="connsiteX1900" y="connsiteY1900"/>
              </a:cxn>
              <a:cxn ang="0">
                <a:pos x="connsiteX1901" y="connsiteY1901"/>
              </a:cxn>
              <a:cxn ang="0">
                <a:pos x="connsiteX1902" y="connsiteY1902"/>
              </a:cxn>
              <a:cxn ang="0">
                <a:pos x="connsiteX1903" y="connsiteY1903"/>
              </a:cxn>
              <a:cxn ang="0">
                <a:pos x="connsiteX1904" y="connsiteY1904"/>
              </a:cxn>
              <a:cxn ang="0">
                <a:pos x="connsiteX1905" y="connsiteY1905"/>
              </a:cxn>
              <a:cxn ang="0">
                <a:pos x="connsiteX1906" y="connsiteY1906"/>
              </a:cxn>
              <a:cxn ang="0">
                <a:pos x="connsiteX1907" y="connsiteY1907"/>
              </a:cxn>
              <a:cxn ang="0">
                <a:pos x="connsiteX1908" y="connsiteY1908"/>
              </a:cxn>
              <a:cxn ang="0">
                <a:pos x="connsiteX1909" y="connsiteY1909"/>
              </a:cxn>
              <a:cxn ang="0">
                <a:pos x="connsiteX1910" y="connsiteY1910"/>
              </a:cxn>
              <a:cxn ang="0">
                <a:pos x="connsiteX1911" y="connsiteY1911"/>
              </a:cxn>
              <a:cxn ang="0">
                <a:pos x="connsiteX1912" y="connsiteY1912"/>
              </a:cxn>
              <a:cxn ang="0">
                <a:pos x="connsiteX1913" y="connsiteY1913"/>
              </a:cxn>
              <a:cxn ang="0">
                <a:pos x="connsiteX1914" y="connsiteY1914"/>
              </a:cxn>
              <a:cxn ang="0">
                <a:pos x="connsiteX1915" y="connsiteY1915"/>
              </a:cxn>
              <a:cxn ang="0">
                <a:pos x="connsiteX1916" y="connsiteY1916"/>
              </a:cxn>
              <a:cxn ang="0">
                <a:pos x="connsiteX1917" y="connsiteY1917"/>
              </a:cxn>
              <a:cxn ang="0">
                <a:pos x="connsiteX1918" y="connsiteY1918"/>
              </a:cxn>
              <a:cxn ang="0">
                <a:pos x="connsiteX1919" y="connsiteY1919"/>
              </a:cxn>
              <a:cxn ang="0">
                <a:pos x="connsiteX1920" y="connsiteY1920"/>
              </a:cxn>
              <a:cxn ang="0">
                <a:pos x="connsiteX1921" y="connsiteY1921"/>
              </a:cxn>
              <a:cxn ang="0">
                <a:pos x="connsiteX1922" y="connsiteY1922"/>
              </a:cxn>
              <a:cxn ang="0">
                <a:pos x="connsiteX1923" y="connsiteY1923"/>
              </a:cxn>
              <a:cxn ang="0">
                <a:pos x="connsiteX1924" y="connsiteY1924"/>
              </a:cxn>
              <a:cxn ang="0">
                <a:pos x="connsiteX1925" y="connsiteY1925"/>
              </a:cxn>
              <a:cxn ang="0">
                <a:pos x="connsiteX1926" y="connsiteY1926"/>
              </a:cxn>
              <a:cxn ang="0">
                <a:pos x="connsiteX1927" y="connsiteY1927"/>
              </a:cxn>
              <a:cxn ang="0">
                <a:pos x="connsiteX1928" y="connsiteY1928"/>
              </a:cxn>
              <a:cxn ang="0">
                <a:pos x="connsiteX1929" y="connsiteY1929"/>
              </a:cxn>
              <a:cxn ang="0">
                <a:pos x="connsiteX1930" y="connsiteY1930"/>
              </a:cxn>
              <a:cxn ang="0">
                <a:pos x="connsiteX1931" y="connsiteY1931"/>
              </a:cxn>
              <a:cxn ang="0">
                <a:pos x="connsiteX1932" y="connsiteY1932"/>
              </a:cxn>
              <a:cxn ang="0">
                <a:pos x="connsiteX1933" y="connsiteY1933"/>
              </a:cxn>
              <a:cxn ang="0">
                <a:pos x="connsiteX1934" y="connsiteY1934"/>
              </a:cxn>
              <a:cxn ang="0">
                <a:pos x="connsiteX1935" y="connsiteY1935"/>
              </a:cxn>
              <a:cxn ang="0">
                <a:pos x="connsiteX1936" y="connsiteY1936"/>
              </a:cxn>
              <a:cxn ang="0">
                <a:pos x="connsiteX1937" y="connsiteY1937"/>
              </a:cxn>
              <a:cxn ang="0">
                <a:pos x="connsiteX1938" y="connsiteY1938"/>
              </a:cxn>
              <a:cxn ang="0">
                <a:pos x="connsiteX1939" y="connsiteY1939"/>
              </a:cxn>
              <a:cxn ang="0">
                <a:pos x="connsiteX1940" y="connsiteY1940"/>
              </a:cxn>
              <a:cxn ang="0">
                <a:pos x="connsiteX1941" y="connsiteY1941"/>
              </a:cxn>
              <a:cxn ang="0">
                <a:pos x="connsiteX1942" y="connsiteY1942"/>
              </a:cxn>
              <a:cxn ang="0">
                <a:pos x="connsiteX1943" y="connsiteY1943"/>
              </a:cxn>
              <a:cxn ang="0">
                <a:pos x="connsiteX1944" y="connsiteY1944"/>
              </a:cxn>
              <a:cxn ang="0">
                <a:pos x="connsiteX1945" y="connsiteY1945"/>
              </a:cxn>
              <a:cxn ang="0">
                <a:pos x="connsiteX1946" y="connsiteY1946"/>
              </a:cxn>
              <a:cxn ang="0">
                <a:pos x="connsiteX1947" y="connsiteY1947"/>
              </a:cxn>
              <a:cxn ang="0">
                <a:pos x="connsiteX1948" y="connsiteY1948"/>
              </a:cxn>
              <a:cxn ang="0">
                <a:pos x="connsiteX1949" y="connsiteY1949"/>
              </a:cxn>
              <a:cxn ang="0">
                <a:pos x="connsiteX1950" y="connsiteY1950"/>
              </a:cxn>
              <a:cxn ang="0">
                <a:pos x="connsiteX1951" y="connsiteY1951"/>
              </a:cxn>
              <a:cxn ang="0">
                <a:pos x="connsiteX1952" y="connsiteY1952"/>
              </a:cxn>
              <a:cxn ang="0">
                <a:pos x="connsiteX1953" y="connsiteY1953"/>
              </a:cxn>
              <a:cxn ang="0">
                <a:pos x="connsiteX1954" y="connsiteY1954"/>
              </a:cxn>
              <a:cxn ang="0">
                <a:pos x="connsiteX1955" y="connsiteY1955"/>
              </a:cxn>
              <a:cxn ang="0">
                <a:pos x="connsiteX1956" y="connsiteY1956"/>
              </a:cxn>
              <a:cxn ang="0">
                <a:pos x="connsiteX1957" y="connsiteY1957"/>
              </a:cxn>
              <a:cxn ang="0">
                <a:pos x="connsiteX1958" y="connsiteY1958"/>
              </a:cxn>
              <a:cxn ang="0">
                <a:pos x="connsiteX1959" y="connsiteY1959"/>
              </a:cxn>
              <a:cxn ang="0">
                <a:pos x="connsiteX1960" y="connsiteY1960"/>
              </a:cxn>
              <a:cxn ang="0">
                <a:pos x="connsiteX1961" y="connsiteY1961"/>
              </a:cxn>
              <a:cxn ang="0">
                <a:pos x="connsiteX1962" y="connsiteY1962"/>
              </a:cxn>
              <a:cxn ang="0">
                <a:pos x="connsiteX1963" y="connsiteY1963"/>
              </a:cxn>
              <a:cxn ang="0">
                <a:pos x="connsiteX1964" y="connsiteY1964"/>
              </a:cxn>
              <a:cxn ang="0">
                <a:pos x="connsiteX1965" y="connsiteY1965"/>
              </a:cxn>
              <a:cxn ang="0">
                <a:pos x="connsiteX1966" y="connsiteY1966"/>
              </a:cxn>
              <a:cxn ang="0">
                <a:pos x="connsiteX1967" y="connsiteY1967"/>
              </a:cxn>
              <a:cxn ang="0">
                <a:pos x="connsiteX1968" y="connsiteY1968"/>
              </a:cxn>
              <a:cxn ang="0">
                <a:pos x="connsiteX1969" y="connsiteY1969"/>
              </a:cxn>
              <a:cxn ang="0">
                <a:pos x="connsiteX1970" y="connsiteY1970"/>
              </a:cxn>
              <a:cxn ang="0">
                <a:pos x="connsiteX1971" y="connsiteY1971"/>
              </a:cxn>
              <a:cxn ang="0">
                <a:pos x="connsiteX1972" y="connsiteY1972"/>
              </a:cxn>
              <a:cxn ang="0">
                <a:pos x="connsiteX1973" y="connsiteY1973"/>
              </a:cxn>
              <a:cxn ang="0">
                <a:pos x="connsiteX1974" y="connsiteY1974"/>
              </a:cxn>
              <a:cxn ang="0">
                <a:pos x="connsiteX1975" y="connsiteY1975"/>
              </a:cxn>
              <a:cxn ang="0">
                <a:pos x="connsiteX1976" y="connsiteY1976"/>
              </a:cxn>
              <a:cxn ang="0">
                <a:pos x="connsiteX1977" y="connsiteY1977"/>
              </a:cxn>
              <a:cxn ang="0">
                <a:pos x="connsiteX1978" y="connsiteY1978"/>
              </a:cxn>
              <a:cxn ang="0">
                <a:pos x="connsiteX1979" y="connsiteY1979"/>
              </a:cxn>
              <a:cxn ang="0">
                <a:pos x="connsiteX1980" y="connsiteY1980"/>
              </a:cxn>
              <a:cxn ang="0">
                <a:pos x="connsiteX1981" y="connsiteY1981"/>
              </a:cxn>
              <a:cxn ang="0">
                <a:pos x="connsiteX1982" y="connsiteY1982"/>
              </a:cxn>
              <a:cxn ang="0">
                <a:pos x="connsiteX1983" y="connsiteY1983"/>
              </a:cxn>
              <a:cxn ang="0">
                <a:pos x="connsiteX1984" y="connsiteY1984"/>
              </a:cxn>
              <a:cxn ang="0">
                <a:pos x="connsiteX1985" y="connsiteY1985"/>
              </a:cxn>
              <a:cxn ang="0">
                <a:pos x="connsiteX1986" y="connsiteY1986"/>
              </a:cxn>
              <a:cxn ang="0">
                <a:pos x="connsiteX1987" y="connsiteY1987"/>
              </a:cxn>
              <a:cxn ang="0">
                <a:pos x="connsiteX1988" y="connsiteY1988"/>
              </a:cxn>
              <a:cxn ang="0">
                <a:pos x="connsiteX1989" y="connsiteY1989"/>
              </a:cxn>
              <a:cxn ang="0">
                <a:pos x="connsiteX1990" y="connsiteY1990"/>
              </a:cxn>
              <a:cxn ang="0">
                <a:pos x="connsiteX1991" y="connsiteY1991"/>
              </a:cxn>
              <a:cxn ang="0">
                <a:pos x="connsiteX1992" y="connsiteY1992"/>
              </a:cxn>
              <a:cxn ang="0">
                <a:pos x="connsiteX1993" y="connsiteY1993"/>
              </a:cxn>
              <a:cxn ang="0">
                <a:pos x="connsiteX1994" y="connsiteY1994"/>
              </a:cxn>
              <a:cxn ang="0">
                <a:pos x="connsiteX1995" y="connsiteY1995"/>
              </a:cxn>
              <a:cxn ang="0">
                <a:pos x="connsiteX1996" y="connsiteY1996"/>
              </a:cxn>
              <a:cxn ang="0">
                <a:pos x="connsiteX1997" y="connsiteY1997"/>
              </a:cxn>
              <a:cxn ang="0">
                <a:pos x="connsiteX1998" y="connsiteY1998"/>
              </a:cxn>
              <a:cxn ang="0">
                <a:pos x="connsiteX1999" y="connsiteY1999"/>
              </a:cxn>
              <a:cxn ang="0">
                <a:pos x="connsiteX2000" y="connsiteY2000"/>
              </a:cxn>
              <a:cxn ang="0">
                <a:pos x="connsiteX2001" y="connsiteY2001"/>
              </a:cxn>
              <a:cxn ang="0">
                <a:pos x="connsiteX2002" y="connsiteY2002"/>
              </a:cxn>
              <a:cxn ang="0">
                <a:pos x="connsiteX2003" y="connsiteY2003"/>
              </a:cxn>
              <a:cxn ang="0">
                <a:pos x="connsiteX2004" y="connsiteY2004"/>
              </a:cxn>
              <a:cxn ang="0">
                <a:pos x="connsiteX2005" y="connsiteY2005"/>
              </a:cxn>
              <a:cxn ang="0">
                <a:pos x="connsiteX2006" y="connsiteY2006"/>
              </a:cxn>
              <a:cxn ang="0">
                <a:pos x="connsiteX2007" y="connsiteY2007"/>
              </a:cxn>
              <a:cxn ang="0">
                <a:pos x="connsiteX2008" y="connsiteY2008"/>
              </a:cxn>
              <a:cxn ang="0">
                <a:pos x="connsiteX2009" y="connsiteY2009"/>
              </a:cxn>
              <a:cxn ang="0">
                <a:pos x="connsiteX2010" y="connsiteY2010"/>
              </a:cxn>
              <a:cxn ang="0">
                <a:pos x="connsiteX2011" y="connsiteY2011"/>
              </a:cxn>
              <a:cxn ang="0">
                <a:pos x="connsiteX2012" y="connsiteY2012"/>
              </a:cxn>
              <a:cxn ang="0">
                <a:pos x="connsiteX2013" y="connsiteY2013"/>
              </a:cxn>
              <a:cxn ang="0">
                <a:pos x="connsiteX2014" y="connsiteY2014"/>
              </a:cxn>
              <a:cxn ang="0">
                <a:pos x="connsiteX2015" y="connsiteY2015"/>
              </a:cxn>
              <a:cxn ang="0">
                <a:pos x="connsiteX2016" y="connsiteY2016"/>
              </a:cxn>
              <a:cxn ang="0">
                <a:pos x="connsiteX2017" y="connsiteY2017"/>
              </a:cxn>
              <a:cxn ang="0">
                <a:pos x="connsiteX2018" y="connsiteY2018"/>
              </a:cxn>
              <a:cxn ang="0">
                <a:pos x="connsiteX2019" y="connsiteY2019"/>
              </a:cxn>
              <a:cxn ang="0">
                <a:pos x="connsiteX2020" y="connsiteY2020"/>
              </a:cxn>
              <a:cxn ang="0">
                <a:pos x="connsiteX2021" y="connsiteY2021"/>
              </a:cxn>
              <a:cxn ang="0">
                <a:pos x="connsiteX2022" y="connsiteY2022"/>
              </a:cxn>
              <a:cxn ang="0">
                <a:pos x="connsiteX2023" y="connsiteY2023"/>
              </a:cxn>
              <a:cxn ang="0">
                <a:pos x="connsiteX2024" y="connsiteY2024"/>
              </a:cxn>
              <a:cxn ang="0">
                <a:pos x="connsiteX2025" y="connsiteY2025"/>
              </a:cxn>
              <a:cxn ang="0">
                <a:pos x="connsiteX2026" y="connsiteY2026"/>
              </a:cxn>
              <a:cxn ang="0">
                <a:pos x="connsiteX2027" y="connsiteY2027"/>
              </a:cxn>
              <a:cxn ang="0">
                <a:pos x="connsiteX2028" y="connsiteY2028"/>
              </a:cxn>
              <a:cxn ang="0">
                <a:pos x="connsiteX2029" y="connsiteY2029"/>
              </a:cxn>
              <a:cxn ang="0">
                <a:pos x="connsiteX2030" y="connsiteY2030"/>
              </a:cxn>
              <a:cxn ang="0">
                <a:pos x="connsiteX2031" y="connsiteY2031"/>
              </a:cxn>
              <a:cxn ang="0">
                <a:pos x="connsiteX2032" y="connsiteY2032"/>
              </a:cxn>
              <a:cxn ang="0">
                <a:pos x="connsiteX2033" y="connsiteY2033"/>
              </a:cxn>
              <a:cxn ang="0">
                <a:pos x="connsiteX2034" y="connsiteY2034"/>
              </a:cxn>
              <a:cxn ang="0">
                <a:pos x="connsiteX2035" y="connsiteY2035"/>
              </a:cxn>
              <a:cxn ang="0">
                <a:pos x="connsiteX2036" y="connsiteY2036"/>
              </a:cxn>
              <a:cxn ang="0">
                <a:pos x="connsiteX2037" y="connsiteY2037"/>
              </a:cxn>
              <a:cxn ang="0">
                <a:pos x="connsiteX2038" y="connsiteY2038"/>
              </a:cxn>
              <a:cxn ang="0">
                <a:pos x="connsiteX2039" y="connsiteY2039"/>
              </a:cxn>
              <a:cxn ang="0">
                <a:pos x="connsiteX2040" y="connsiteY2040"/>
              </a:cxn>
              <a:cxn ang="0">
                <a:pos x="connsiteX2041" y="connsiteY2041"/>
              </a:cxn>
              <a:cxn ang="0">
                <a:pos x="connsiteX2042" y="connsiteY2042"/>
              </a:cxn>
              <a:cxn ang="0">
                <a:pos x="connsiteX2043" y="connsiteY2043"/>
              </a:cxn>
              <a:cxn ang="0">
                <a:pos x="connsiteX2044" y="connsiteY2044"/>
              </a:cxn>
              <a:cxn ang="0">
                <a:pos x="connsiteX2045" y="connsiteY2045"/>
              </a:cxn>
              <a:cxn ang="0">
                <a:pos x="connsiteX2046" y="connsiteY2046"/>
              </a:cxn>
              <a:cxn ang="0">
                <a:pos x="connsiteX2047" y="connsiteY2047"/>
              </a:cxn>
              <a:cxn ang="0">
                <a:pos x="connsiteX2048" y="connsiteY2048"/>
              </a:cxn>
              <a:cxn ang="0">
                <a:pos x="connsiteX2049" y="connsiteY2049"/>
              </a:cxn>
              <a:cxn ang="0">
                <a:pos x="connsiteX2050" y="connsiteY2050"/>
              </a:cxn>
              <a:cxn ang="0">
                <a:pos x="connsiteX2051" y="connsiteY2051"/>
              </a:cxn>
              <a:cxn ang="0">
                <a:pos x="connsiteX2052" y="connsiteY2052"/>
              </a:cxn>
              <a:cxn ang="0">
                <a:pos x="connsiteX2053" y="connsiteY2053"/>
              </a:cxn>
              <a:cxn ang="0">
                <a:pos x="connsiteX2054" y="connsiteY2054"/>
              </a:cxn>
              <a:cxn ang="0">
                <a:pos x="connsiteX2055" y="connsiteY2055"/>
              </a:cxn>
              <a:cxn ang="0">
                <a:pos x="connsiteX2056" y="connsiteY2056"/>
              </a:cxn>
              <a:cxn ang="0">
                <a:pos x="connsiteX2057" y="connsiteY2057"/>
              </a:cxn>
              <a:cxn ang="0">
                <a:pos x="connsiteX2058" y="connsiteY2058"/>
              </a:cxn>
              <a:cxn ang="0">
                <a:pos x="connsiteX2059" y="connsiteY2059"/>
              </a:cxn>
              <a:cxn ang="0">
                <a:pos x="connsiteX2060" y="connsiteY2060"/>
              </a:cxn>
              <a:cxn ang="0">
                <a:pos x="connsiteX2061" y="connsiteY2061"/>
              </a:cxn>
              <a:cxn ang="0">
                <a:pos x="connsiteX2062" y="connsiteY2062"/>
              </a:cxn>
              <a:cxn ang="0">
                <a:pos x="connsiteX2063" y="connsiteY2063"/>
              </a:cxn>
              <a:cxn ang="0">
                <a:pos x="connsiteX2064" y="connsiteY2064"/>
              </a:cxn>
              <a:cxn ang="0">
                <a:pos x="connsiteX2065" y="connsiteY2065"/>
              </a:cxn>
              <a:cxn ang="0">
                <a:pos x="connsiteX2066" y="connsiteY2066"/>
              </a:cxn>
              <a:cxn ang="0">
                <a:pos x="connsiteX2067" y="connsiteY2067"/>
              </a:cxn>
              <a:cxn ang="0">
                <a:pos x="connsiteX2068" y="connsiteY2068"/>
              </a:cxn>
              <a:cxn ang="0">
                <a:pos x="connsiteX2069" y="connsiteY2069"/>
              </a:cxn>
              <a:cxn ang="0">
                <a:pos x="connsiteX2070" y="connsiteY2070"/>
              </a:cxn>
              <a:cxn ang="0">
                <a:pos x="connsiteX2071" y="connsiteY2071"/>
              </a:cxn>
              <a:cxn ang="0">
                <a:pos x="connsiteX2072" y="connsiteY2072"/>
              </a:cxn>
              <a:cxn ang="0">
                <a:pos x="connsiteX2073" y="connsiteY2073"/>
              </a:cxn>
              <a:cxn ang="0">
                <a:pos x="connsiteX2074" y="connsiteY2074"/>
              </a:cxn>
              <a:cxn ang="0">
                <a:pos x="connsiteX2075" y="connsiteY2075"/>
              </a:cxn>
              <a:cxn ang="0">
                <a:pos x="connsiteX2076" y="connsiteY2076"/>
              </a:cxn>
              <a:cxn ang="0">
                <a:pos x="connsiteX2077" y="connsiteY2077"/>
              </a:cxn>
              <a:cxn ang="0">
                <a:pos x="connsiteX2078" y="connsiteY2078"/>
              </a:cxn>
              <a:cxn ang="0">
                <a:pos x="connsiteX2079" y="connsiteY2079"/>
              </a:cxn>
              <a:cxn ang="0">
                <a:pos x="connsiteX2080" y="connsiteY2080"/>
              </a:cxn>
              <a:cxn ang="0">
                <a:pos x="connsiteX2081" y="connsiteY2081"/>
              </a:cxn>
              <a:cxn ang="0">
                <a:pos x="connsiteX2082" y="connsiteY2082"/>
              </a:cxn>
              <a:cxn ang="0">
                <a:pos x="connsiteX2083" y="connsiteY2083"/>
              </a:cxn>
              <a:cxn ang="0">
                <a:pos x="connsiteX2084" y="connsiteY2084"/>
              </a:cxn>
              <a:cxn ang="0">
                <a:pos x="connsiteX2085" y="connsiteY2085"/>
              </a:cxn>
              <a:cxn ang="0">
                <a:pos x="connsiteX2086" y="connsiteY2086"/>
              </a:cxn>
              <a:cxn ang="0">
                <a:pos x="connsiteX2087" y="connsiteY2087"/>
              </a:cxn>
              <a:cxn ang="0">
                <a:pos x="connsiteX2088" y="connsiteY2088"/>
              </a:cxn>
              <a:cxn ang="0">
                <a:pos x="connsiteX2089" y="connsiteY2089"/>
              </a:cxn>
              <a:cxn ang="0">
                <a:pos x="connsiteX2090" y="connsiteY2090"/>
              </a:cxn>
              <a:cxn ang="0">
                <a:pos x="connsiteX2091" y="connsiteY2091"/>
              </a:cxn>
              <a:cxn ang="0">
                <a:pos x="connsiteX2092" y="connsiteY2092"/>
              </a:cxn>
              <a:cxn ang="0">
                <a:pos x="connsiteX2093" y="connsiteY2093"/>
              </a:cxn>
              <a:cxn ang="0">
                <a:pos x="connsiteX2094" y="connsiteY2094"/>
              </a:cxn>
              <a:cxn ang="0">
                <a:pos x="connsiteX2095" y="connsiteY2095"/>
              </a:cxn>
              <a:cxn ang="0">
                <a:pos x="connsiteX2096" y="connsiteY2096"/>
              </a:cxn>
              <a:cxn ang="0">
                <a:pos x="connsiteX2097" y="connsiteY2097"/>
              </a:cxn>
              <a:cxn ang="0">
                <a:pos x="connsiteX2098" y="connsiteY2098"/>
              </a:cxn>
              <a:cxn ang="0">
                <a:pos x="connsiteX2099" y="connsiteY2099"/>
              </a:cxn>
              <a:cxn ang="0">
                <a:pos x="connsiteX2100" y="connsiteY2100"/>
              </a:cxn>
              <a:cxn ang="0">
                <a:pos x="connsiteX2101" y="connsiteY2101"/>
              </a:cxn>
              <a:cxn ang="0">
                <a:pos x="connsiteX2102" y="connsiteY2102"/>
              </a:cxn>
              <a:cxn ang="0">
                <a:pos x="connsiteX2103" y="connsiteY2103"/>
              </a:cxn>
              <a:cxn ang="0">
                <a:pos x="connsiteX2104" y="connsiteY2104"/>
              </a:cxn>
              <a:cxn ang="0">
                <a:pos x="connsiteX2105" y="connsiteY2105"/>
              </a:cxn>
              <a:cxn ang="0">
                <a:pos x="connsiteX2106" y="connsiteY2106"/>
              </a:cxn>
              <a:cxn ang="0">
                <a:pos x="connsiteX2107" y="connsiteY2107"/>
              </a:cxn>
              <a:cxn ang="0">
                <a:pos x="connsiteX2108" y="connsiteY2108"/>
              </a:cxn>
              <a:cxn ang="0">
                <a:pos x="connsiteX2109" y="connsiteY2109"/>
              </a:cxn>
              <a:cxn ang="0">
                <a:pos x="connsiteX2110" y="connsiteY2110"/>
              </a:cxn>
              <a:cxn ang="0">
                <a:pos x="connsiteX2111" y="connsiteY2111"/>
              </a:cxn>
              <a:cxn ang="0">
                <a:pos x="connsiteX2112" y="connsiteY2112"/>
              </a:cxn>
              <a:cxn ang="0">
                <a:pos x="connsiteX2113" y="connsiteY2113"/>
              </a:cxn>
              <a:cxn ang="0">
                <a:pos x="connsiteX2114" y="connsiteY2114"/>
              </a:cxn>
              <a:cxn ang="0">
                <a:pos x="connsiteX2115" y="connsiteY2115"/>
              </a:cxn>
              <a:cxn ang="0">
                <a:pos x="connsiteX2116" y="connsiteY2116"/>
              </a:cxn>
              <a:cxn ang="0">
                <a:pos x="connsiteX2117" y="connsiteY2117"/>
              </a:cxn>
              <a:cxn ang="0">
                <a:pos x="connsiteX2118" y="connsiteY2118"/>
              </a:cxn>
              <a:cxn ang="0">
                <a:pos x="connsiteX2119" y="connsiteY2119"/>
              </a:cxn>
              <a:cxn ang="0">
                <a:pos x="connsiteX2120" y="connsiteY2120"/>
              </a:cxn>
              <a:cxn ang="0">
                <a:pos x="connsiteX2121" y="connsiteY2121"/>
              </a:cxn>
              <a:cxn ang="0">
                <a:pos x="connsiteX2122" y="connsiteY2122"/>
              </a:cxn>
              <a:cxn ang="0">
                <a:pos x="connsiteX2123" y="connsiteY2123"/>
              </a:cxn>
              <a:cxn ang="0">
                <a:pos x="connsiteX2124" y="connsiteY2124"/>
              </a:cxn>
              <a:cxn ang="0">
                <a:pos x="connsiteX2125" y="connsiteY2125"/>
              </a:cxn>
              <a:cxn ang="0">
                <a:pos x="connsiteX2126" y="connsiteY2126"/>
              </a:cxn>
              <a:cxn ang="0">
                <a:pos x="connsiteX2127" y="connsiteY2127"/>
              </a:cxn>
              <a:cxn ang="0">
                <a:pos x="connsiteX2128" y="connsiteY2128"/>
              </a:cxn>
              <a:cxn ang="0">
                <a:pos x="connsiteX2129" y="connsiteY2129"/>
              </a:cxn>
              <a:cxn ang="0">
                <a:pos x="connsiteX2130" y="connsiteY2130"/>
              </a:cxn>
              <a:cxn ang="0">
                <a:pos x="connsiteX2131" y="connsiteY2131"/>
              </a:cxn>
              <a:cxn ang="0">
                <a:pos x="connsiteX2132" y="connsiteY2132"/>
              </a:cxn>
              <a:cxn ang="0">
                <a:pos x="connsiteX2133" y="connsiteY2133"/>
              </a:cxn>
              <a:cxn ang="0">
                <a:pos x="connsiteX2134" y="connsiteY2134"/>
              </a:cxn>
              <a:cxn ang="0">
                <a:pos x="connsiteX2135" y="connsiteY2135"/>
              </a:cxn>
              <a:cxn ang="0">
                <a:pos x="connsiteX2136" y="connsiteY2136"/>
              </a:cxn>
              <a:cxn ang="0">
                <a:pos x="connsiteX2137" y="connsiteY2137"/>
              </a:cxn>
              <a:cxn ang="0">
                <a:pos x="connsiteX2138" y="connsiteY2138"/>
              </a:cxn>
              <a:cxn ang="0">
                <a:pos x="connsiteX2139" y="connsiteY2139"/>
              </a:cxn>
              <a:cxn ang="0">
                <a:pos x="connsiteX2140" y="connsiteY2140"/>
              </a:cxn>
              <a:cxn ang="0">
                <a:pos x="connsiteX2141" y="connsiteY2141"/>
              </a:cxn>
              <a:cxn ang="0">
                <a:pos x="connsiteX2142" y="connsiteY2142"/>
              </a:cxn>
              <a:cxn ang="0">
                <a:pos x="connsiteX2143" y="connsiteY2143"/>
              </a:cxn>
              <a:cxn ang="0">
                <a:pos x="connsiteX2144" y="connsiteY2144"/>
              </a:cxn>
              <a:cxn ang="0">
                <a:pos x="connsiteX2145" y="connsiteY2145"/>
              </a:cxn>
              <a:cxn ang="0">
                <a:pos x="connsiteX2146" y="connsiteY2146"/>
              </a:cxn>
              <a:cxn ang="0">
                <a:pos x="connsiteX2147" y="connsiteY2147"/>
              </a:cxn>
              <a:cxn ang="0">
                <a:pos x="connsiteX2148" y="connsiteY2148"/>
              </a:cxn>
              <a:cxn ang="0">
                <a:pos x="connsiteX2149" y="connsiteY2149"/>
              </a:cxn>
              <a:cxn ang="0">
                <a:pos x="connsiteX2150" y="connsiteY2150"/>
              </a:cxn>
              <a:cxn ang="0">
                <a:pos x="connsiteX2151" y="connsiteY2151"/>
              </a:cxn>
              <a:cxn ang="0">
                <a:pos x="connsiteX2152" y="connsiteY2152"/>
              </a:cxn>
              <a:cxn ang="0">
                <a:pos x="connsiteX2153" y="connsiteY2153"/>
              </a:cxn>
              <a:cxn ang="0">
                <a:pos x="connsiteX2154" y="connsiteY2154"/>
              </a:cxn>
              <a:cxn ang="0">
                <a:pos x="connsiteX2155" y="connsiteY2155"/>
              </a:cxn>
              <a:cxn ang="0">
                <a:pos x="connsiteX2156" y="connsiteY2156"/>
              </a:cxn>
              <a:cxn ang="0">
                <a:pos x="connsiteX2157" y="connsiteY2157"/>
              </a:cxn>
              <a:cxn ang="0">
                <a:pos x="connsiteX2158" y="connsiteY2158"/>
              </a:cxn>
              <a:cxn ang="0">
                <a:pos x="connsiteX2159" y="connsiteY2159"/>
              </a:cxn>
              <a:cxn ang="0">
                <a:pos x="connsiteX2160" y="connsiteY2160"/>
              </a:cxn>
              <a:cxn ang="0">
                <a:pos x="connsiteX2161" y="connsiteY2161"/>
              </a:cxn>
              <a:cxn ang="0">
                <a:pos x="connsiteX2162" y="connsiteY2162"/>
              </a:cxn>
              <a:cxn ang="0">
                <a:pos x="connsiteX2163" y="connsiteY2163"/>
              </a:cxn>
              <a:cxn ang="0">
                <a:pos x="connsiteX2164" y="connsiteY2164"/>
              </a:cxn>
              <a:cxn ang="0">
                <a:pos x="connsiteX2165" y="connsiteY2165"/>
              </a:cxn>
              <a:cxn ang="0">
                <a:pos x="connsiteX2166" y="connsiteY2166"/>
              </a:cxn>
              <a:cxn ang="0">
                <a:pos x="connsiteX2167" y="connsiteY2167"/>
              </a:cxn>
              <a:cxn ang="0">
                <a:pos x="connsiteX2168" y="connsiteY2168"/>
              </a:cxn>
              <a:cxn ang="0">
                <a:pos x="connsiteX2169" y="connsiteY2169"/>
              </a:cxn>
              <a:cxn ang="0">
                <a:pos x="connsiteX2170" y="connsiteY2170"/>
              </a:cxn>
              <a:cxn ang="0">
                <a:pos x="connsiteX2171" y="connsiteY2171"/>
              </a:cxn>
              <a:cxn ang="0">
                <a:pos x="connsiteX2172" y="connsiteY2172"/>
              </a:cxn>
              <a:cxn ang="0">
                <a:pos x="connsiteX2173" y="connsiteY2173"/>
              </a:cxn>
              <a:cxn ang="0">
                <a:pos x="connsiteX2174" y="connsiteY2174"/>
              </a:cxn>
              <a:cxn ang="0">
                <a:pos x="connsiteX2175" y="connsiteY2175"/>
              </a:cxn>
              <a:cxn ang="0">
                <a:pos x="connsiteX2176" y="connsiteY2176"/>
              </a:cxn>
              <a:cxn ang="0">
                <a:pos x="connsiteX2177" y="connsiteY2177"/>
              </a:cxn>
              <a:cxn ang="0">
                <a:pos x="connsiteX2178" y="connsiteY2178"/>
              </a:cxn>
              <a:cxn ang="0">
                <a:pos x="connsiteX2179" y="connsiteY2179"/>
              </a:cxn>
              <a:cxn ang="0">
                <a:pos x="connsiteX2180" y="connsiteY2180"/>
              </a:cxn>
              <a:cxn ang="0">
                <a:pos x="connsiteX2181" y="connsiteY2181"/>
              </a:cxn>
              <a:cxn ang="0">
                <a:pos x="connsiteX2182" y="connsiteY2182"/>
              </a:cxn>
              <a:cxn ang="0">
                <a:pos x="connsiteX2183" y="connsiteY2183"/>
              </a:cxn>
              <a:cxn ang="0">
                <a:pos x="connsiteX2184" y="connsiteY2184"/>
              </a:cxn>
              <a:cxn ang="0">
                <a:pos x="connsiteX2185" y="connsiteY2185"/>
              </a:cxn>
              <a:cxn ang="0">
                <a:pos x="connsiteX2186" y="connsiteY2186"/>
              </a:cxn>
              <a:cxn ang="0">
                <a:pos x="connsiteX2187" y="connsiteY2187"/>
              </a:cxn>
              <a:cxn ang="0">
                <a:pos x="connsiteX2188" y="connsiteY2188"/>
              </a:cxn>
              <a:cxn ang="0">
                <a:pos x="connsiteX2189" y="connsiteY2189"/>
              </a:cxn>
              <a:cxn ang="0">
                <a:pos x="connsiteX2190" y="connsiteY2190"/>
              </a:cxn>
              <a:cxn ang="0">
                <a:pos x="connsiteX2191" y="connsiteY2191"/>
              </a:cxn>
              <a:cxn ang="0">
                <a:pos x="connsiteX2192" y="connsiteY2192"/>
              </a:cxn>
              <a:cxn ang="0">
                <a:pos x="connsiteX2193" y="connsiteY2193"/>
              </a:cxn>
              <a:cxn ang="0">
                <a:pos x="connsiteX2194" y="connsiteY2194"/>
              </a:cxn>
              <a:cxn ang="0">
                <a:pos x="connsiteX2195" y="connsiteY2195"/>
              </a:cxn>
              <a:cxn ang="0">
                <a:pos x="connsiteX2196" y="connsiteY2196"/>
              </a:cxn>
              <a:cxn ang="0">
                <a:pos x="connsiteX2197" y="connsiteY2197"/>
              </a:cxn>
              <a:cxn ang="0">
                <a:pos x="connsiteX2198" y="connsiteY2198"/>
              </a:cxn>
              <a:cxn ang="0">
                <a:pos x="connsiteX2199" y="connsiteY2199"/>
              </a:cxn>
              <a:cxn ang="0">
                <a:pos x="connsiteX2200" y="connsiteY2200"/>
              </a:cxn>
              <a:cxn ang="0">
                <a:pos x="connsiteX2201" y="connsiteY2201"/>
              </a:cxn>
              <a:cxn ang="0">
                <a:pos x="connsiteX2202" y="connsiteY2202"/>
              </a:cxn>
              <a:cxn ang="0">
                <a:pos x="connsiteX2203" y="connsiteY2203"/>
              </a:cxn>
              <a:cxn ang="0">
                <a:pos x="connsiteX2204" y="connsiteY2204"/>
              </a:cxn>
              <a:cxn ang="0">
                <a:pos x="connsiteX2205" y="connsiteY2205"/>
              </a:cxn>
              <a:cxn ang="0">
                <a:pos x="connsiteX2206" y="connsiteY2206"/>
              </a:cxn>
              <a:cxn ang="0">
                <a:pos x="connsiteX2207" y="connsiteY2207"/>
              </a:cxn>
              <a:cxn ang="0">
                <a:pos x="connsiteX2208" y="connsiteY2208"/>
              </a:cxn>
              <a:cxn ang="0">
                <a:pos x="connsiteX2209" y="connsiteY2209"/>
              </a:cxn>
              <a:cxn ang="0">
                <a:pos x="connsiteX2210" y="connsiteY2210"/>
              </a:cxn>
              <a:cxn ang="0">
                <a:pos x="connsiteX2211" y="connsiteY2211"/>
              </a:cxn>
              <a:cxn ang="0">
                <a:pos x="connsiteX2212" y="connsiteY2212"/>
              </a:cxn>
              <a:cxn ang="0">
                <a:pos x="connsiteX2213" y="connsiteY2213"/>
              </a:cxn>
              <a:cxn ang="0">
                <a:pos x="connsiteX2214" y="connsiteY2214"/>
              </a:cxn>
              <a:cxn ang="0">
                <a:pos x="connsiteX2215" y="connsiteY2215"/>
              </a:cxn>
              <a:cxn ang="0">
                <a:pos x="connsiteX2216" y="connsiteY2216"/>
              </a:cxn>
              <a:cxn ang="0">
                <a:pos x="connsiteX2217" y="connsiteY2217"/>
              </a:cxn>
              <a:cxn ang="0">
                <a:pos x="connsiteX2218" y="connsiteY2218"/>
              </a:cxn>
              <a:cxn ang="0">
                <a:pos x="connsiteX2219" y="connsiteY2219"/>
              </a:cxn>
              <a:cxn ang="0">
                <a:pos x="connsiteX2220" y="connsiteY2220"/>
              </a:cxn>
              <a:cxn ang="0">
                <a:pos x="connsiteX2221" y="connsiteY2221"/>
              </a:cxn>
              <a:cxn ang="0">
                <a:pos x="connsiteX2222" y="connsiteY2222"/>
              </a:cxn>
              <a:cxn ang="0">
                <a:pos x="connsiteX2223" y="connsiteY2223"/>
              </a:cxn>
              <a:cxn ang="0">
                <a:pos x="connsiteX2224" y="connsiteY2224"/>
              </a:cxn>
              <a:cxn ang="0">
                <a:pos x="connsiteX2225" y="connsiteY2225"/>
              </a:cxn>
              <a:cxn ang="0">
                <a:pos x="connsiteX2226" y="connsiteY2226"/>
              </a:cxn>
              <a:cxn ang="0">
                <a:pos x="connsiteX2227" y="connsiteY2227"/>
              </a:cxn>
              <a:cxn ang="0">
                <a:pos x="connsiteX2228" y="connsiteY2228"/>
              </a:cxn>
              <a:cxn ang="0">
                <a:pos x="connsiteX2229" y="connsiteY2229"/>
              </a:cxn>
              <a:cxn ang="0">
                <a:pos x="connsiteX2230" y="connsiteY2230"/>
              </a:cxn>
              <a:cxn ang="0">
                <a:pos x="connsiteX2231" y="connsiteY2231"/>
              </a:cxn>
              <a:cxn ang="0">
                <a:pos x="connsiteX2232" y="connsiteY2232"/>
              </a:cxn>
              <a:cxn ang="0">
                <a:pos x="connsiteX2233" y="connsiteY2233"/>
              </a:cxn>
              <a:cxn ang="0">
                <a:pos x="connsiteX2234" y="connsiteY2234"/>
              </a:cxn>
              <a:cxn ang="0">
                <a:pos x="connsiteX2235" y="connsiteY2235"/>
              </a:cxn>
              <a:cxn ang="0">
                <a:pos x="connsiteX2236" y="connsiteY2236"/>
              </a:cxn>
              <a:cxn ang="0">
                <a:pos x="connsiteX2237" y="connsiteY2237"/>
              </a:cxn>
              <a:cxn ang="0">
                <a:pos x="connsiteX2238" y="connsiteY2238"/>
              </a:cxn>
              <a:cxn ang="0">
                <a:pos x="connsiteX2239" y="connsiteY2239"/>
              </a:cxn>
              <a:cxn ang="0">
                <a:pos x="connsiteX2240" y="connsiteY2240"/>
              </a:cxn>
              <a:cxn ang="0">
                <a:pos x="connsiteX2241" y="connsiteY2241"/>
              </a:cxn>
              <a:cxn ang="0">
                <a:pos x="connsiteX2242" y="connsiteY2242"/>
              </a:cxn>
              <a:cxn ang="0">
                <a:pos x="connsiteX2243" y="connsiteY2243"/>
              </a:cxn>
              <a:cxn ang="0">
                <a:pos x="connsiteX2244" y="connsiteY2244"/>
              </a:cxn>
              <a:cxn ang="0">
                <a:pos x="connsiteX2245" y="connsiteY2245"/>
              </a:cxn>
              <a:cxn ang="0">
                <a:pos x="connsiteX2246" y="connsiteY2246"/>
              </a:cxn>
              <a:cxn ang="0">
                <a:pos x="connsiteX2247" y="connsiteY2247"/>
              </a:cxn>
              <a:cxn ang="0">
                <a:pos x="connsiteX2248" y="connsiteY2248"/>
              </a:cxn>
              <a:cxn ang="0">
                <a:pos x="connsiteX2249" y="connsiteY2249"/>
              </a:cxn>
              <a:cxn ang="0">
                <a:pos x="connsiteX2250" y="connsiteY2250"/>
              </a:cxn>
              <a:cxn ang="0">
                <a:pos x="connsiteX2251" y="connsiteY2251"/>
              </a:cxn>
              <a:cxn ang="0">
                <a:pos x="connsiteX2252" y="connsiteY2252"/>
              </a:cxn>
              <a:cxn ang="0">
                <a:pos x="connsiteX2253" y="connsiteY2253"/>
              </a:cxn>
              <a:cxn ang="0">
                <a:pos x="connsiteX2254" y="connsiteY2254"/>
              </a:cxn>
              <a:cxn ang="0">
                <a:pos x="connsiteX2255" y="connsiteY2255"/>
              </a:cxn>
              <a:cxn ang="0">
                <a:pos x="connsiteX2256" y="connsiteY2256"/>
              </a:cxn>
              <a:cxn ang="0">
                <a:pos x="connsiteX2257" y="connsiteY2257"/>
              </a:cxn>
              <a:cxn ang="0">
                <a:pos x="connsiteX2258" y="connsiteY2258"/>
              </a:cxn>
              <a:cxn ang="0">
                <a:pos x="connsiteX2259" y="connsiteY2259"/>
              </a:cxn>
              <a:cxn ang="0">
                <a:pos x="connsiteX2260" y="connsiteY2260"/>
              </a:cxn>
              <a:cxn ang="0">
                <a:pos x="connsiteX2261" y="connsiteY2261"/>
              </a:cxn>
              <a:cxn ang="0">
                <a:pos x="connsiteX2262" y="connsiteY2262"/>
              </a:cxn>
              <a:cxn ang="0">
                <a:pos x="connsiteX2263" y="connsiteY2263"/>
              </a:cxn>
              <a:cxn ang="0">
                <a:pos x="connsiteX2264" y="connsiteY2264"/>
              </a:cxn>
              <a:cxn ang="0">
                <a:pos x="connsiteX2265" y="connsiteY2265"/>
              </a:cxn>
              <a:cxn ang="0">
                <a:pos x="connsiteX2266" y="connsiteY2266"/>
              </a:cxn>
              <a:cxn ang="0">
                <a:pos x="connsiteX2267" y="connsiteY2267"/>
              </a:cxn>
              <a:cxn ang="0">
                <a:pos x="connsiteX2268" y="connsiteY2268"/>
              </a:cxn>
              <a:cxn ang="0">
                <a:pos x="connsiteX2269" y="connsiteY2269"/>
              </a:cxn>
              <a:cxn ang="0">
                <a:pos x="connsiteX2270" y="connsiteY2270"/>
              </a:cxn>
              <a:cxn ang="0">
                <a:pos x="connsiteX2271" y="connsiteY2271"/>
              </a:cxn>
              <a:cxn ang="0">
                <a:pos x="connsiteX2272" y="connsiteY2272"/>
              </a:cxn>
              <a:cxn ang="0">
                <a:pos x="connsiteX2273" y="connsiteY2273"/>
              </a:cxn>
              <a:cxn ang="0">
                <a:pos x="connsiteX2274" y="connsiteY2274"/>
              </a:cxn>
              <a:cxn ang="0">
                <a:pos x="connsiteX2275" y="connsiteY2275"/>
              </a:cxn>
              <a:cxn ang="0">
                <a:pos x="connsiteX2276" y="connsiteY2276"/>
              </a:cxn>
              <a:cxn ang="0">
                <a:pos x="connsiteX2277" y="connsiteY2277"/>
              </a:cxn>
              <a:cxn ang="0">
                <a:pos x="connsiteX2278" y="connsiteY2278"/>
              </a:cxn>
              <a:cxn ang="0">
                <a:pos x="connsiteX2279" y="connsiteY2279"/>
              </a:cxn>
              <a:cxn ang="0">
                <a:pos x="connsiteX2280" y="connsiteY2280"/>
              </a:cxn>
              <a:cxn ang="0">
                <a:pos x="connsiteX2281" y="connsiteY2281"/>
              </a:cxn>
              <a:cxn ang="0">
                <a:pos x="connsiteX2282" y="connsiteY2282"/>
              </a:cxn>
              <a:cxn ang="0">
                <a:pos x="connsiteX2283" y="connsiteY2283"/>
              </a:cxn>
              <a:cxn ang="0">
                <a:pos x="connsiteX2284" y="connsiteY2284"/>
              </a:cxn>
              <a:cxn ang="0">
                <a:pos x="connsiteX2285" y="connsiteY2285"/>
              </a:cxn>
              <a:cxn ang="0">
                <a:pos x="connsiteX2286" y="connsiteY2286"/>
              </a:cxn>
              <a:cxn ang="0">
                <a:pos x="connsiteX2287" y="connsiteY2287"/>
              </a:cxn>
              <a:cxn ang="0">
                <a:pos x="connsiteX2288" y="connsiteY2288"/>
              </a:cxn>
              <a:cxn ang="0">
                <a:pos x="connsiteX2289" y="connsiteY2289"/>
              </a:cxn>
              <a:cxn ang="0">
                <a:pos x="connsiteX2290" y="connsiteY2290"/>
              </a:cxn>
              <a:cxn ang="0">
                <a:pos x="connsiteX2291" y="connsiteY2291"/>
              </a:cxn>
              <a:cxn ang="0">
                <a:pos x="connsiteX2292" y="connsiteY2292"/>
              </a:cxn>
              <a:cxn ang="0">
                <a:pos x="connsiteX2293" y="connsiteY2293"/>
              </a:cxn>
              <a:cxn ang="0">
                <a:pos x="connsiteX2294" y="connsiteY2294"/>
              </a:cxn>
              <a:cxn ang="0">
                <a:pos x="connsiteX2295" y="connsiteY2295"/>
              </a:cxn>
              <a:cxn ang="0">
                <a:pos x="connsiteX2296" y="connsiteY2296"/>
              </a:cxn>
              <a:cxn ang="0">
                <a:pos x="connsiteX2297" y="connsiteY2297"/>
              </a:cxn>
              <a:cxn ang="0">
                <a:pos x="connsiteX2298" y="connsiteY2298"/>
              </a:cxn>
              <a:cxn ang="0">
                <a:pos x="connsiteX2299" y="connsiteY2299"/>
              </a:cxn>
              <a:cxn ang="0">
                <a:pos x="connsiteX2300" y="connsiteY2300"/>
              </a:cxn>
              <a:cxn ang="0">
                <a:pos x="connsiteX2301" y="connsiteY2301"/>
              </a:cxn>
              <a:cxn ang="0">
                <a:pos x="connsiteX2302" y="connsiteY2302"/>
              </a:cxn>
              <a:cxn ang="0">
                <a:pos x="connsiteX2303" y="connsiteY2303"/>
              </a:cxn>
              <a:cxn ang="0">
                <a:pos x="connsiteX2304" y="connsiteY2304"/>
              </a:cxn>
              <a:cxn ang="0">
                <a:pos x="connsiteX2305" y="connsiteY2305"/>
              </a:cxn>
              <a:cxn ang="0">
                <a:pos x="connsiteX2306" y="connsiteY2306"/>
              </a:cxn>
              <a:cxn ang="0">
                <a:pos x="connsiteX2307" y="connsiteY2307"/>
              </a:cxn>
              <a:cxn ang="0">
                <a:pos x="connsiteX2308" y="connsiteY2308"/>
              </a:cxn>
              <a:cxn ang="0">
                <a:pos x="connsiteX2309" y="connsiteY2309"/>
              </a:cxn>
              <a:cxn ang="0">
                <a:pos x="connsiteX2310" y="connsiteY2310"/>
              </a:cxn>
              <a:cxn ang="0">
                <a:pos x="connsiteX2311" y="connsiteY2311"/>
              </a:cxn>
              <a:cxn ang="0">
                <a:pos x="connsiteX2312" y="connsiteY2312"/>
              </a:cxn>
              <a:cxn ang="0">
                <a:pos x="connsiteX2313" y="connsiteY2313"/>
              </a:cxn>
              <a:cxn ang="0">
                <a:pos x="connsiteX2314" y="connsiteY2314"/>
              </a:cxn>
              <a:cxn ang="0">
                <a:pos x="connsiteX2315" y="connsiteY2315"/>
              </a:cxn>
              <a:cxn ang="0">
                <a:pos x="connsiteX2316" y="connsiteY2316"/>
              </a:cxn>
              <a:cxn ang="0">
                <a:pos x="connsiteX2317" y="connsiteY2317"/>
              </a:cxn>
              <a:cxn ang="0">
                <a:pos x="connsiteX2318" y="connsiteY2318"/>
              </a:cxn>
              <a:cxn ang="0">
                <a:pos x="connsiteX2319" y="connsiteY2319"/>
              </a:cxn>
              <a:cxn ang="0">
                <a:pos x="connsiteX2320" y="connsiteY2320"/>
              </a:cxn>
              <a:cxn ang="0">
                <a:pos x="connsiteX2321" y="connsiteY2321"/>
              </a:cxn>
              <a:cxn ang="0">
                <a:pos x="connsiteX2322" y="connsiteY2322"/>
              </a:cxn>
              <a:cxn ang="0">
                <a:pos x="connsiteX2323" y="connsiteY2323"/>
              </a:cxn>
              <a:cxn ang="0">
                <a:pos x="connsiteX2324" y="connsiteY2324"/>
              </a:cxn>
              <a:cxn ang="0">
                <a:pos x="connsiteX2325" y="connsiteY2325"/>
              </a:cxn>
              <a:cxn ang="0">
                <a:pos x="connsiteX2326" y="connsiteY2326"/>
              </a:cxn>
              <a:cxn ang="0">
                <a:pos x="connsiteX2327" y="connsiteY2327"/>
              </a:cxn>
              <a:cxn ang="0">
                <a:pos x="connsiteX2328" y="connsiteY2328"/>
              </a:cxn>
              <a:cxn ang="0">
                <a:pos x="connsiteX2329" y="connsiteY2329"/>
              </a:cxn>
              <a:cxn ang="0">
                <a:pos x="connsiteX2330" y="connsiteY2330"/>
              </a:cxn>
              <a:cxn ang="0">
                <a:pos x="connsiteX2331" y="connsiteY2331"/>
              </a:cxn>
              <a:cxn ang="0">
                <a:pos x="connsiteX2332" y="connsiteY2332"/>
              </a:cxn>
              <a:cxn ang="0">
                <a:pos x="connsiteX2333" y="connsiteY2333"/>
              </a:cxn>
              <a:cxn ang="0">
                <a:pos x="connsiteX2334" y="connsiteY2334"/>
              </a:cxn>
              <a:cxn ang="0">
                <a:pos x="connsiteX2335" y="connsiteY2335"/>
              </a:cxn>
              <a:cxn ang="0">
                <a:pos x="connsiteX2336" y="connsiteY2336"/>
              </a:cxn>
              <a:cxn ang="0">
                <a:pos x="connsiteX2337" y="connsiteY2337"/>
              </a:cxn>
              <a:cxn ang="0">
                <a:pos x="connsiteX2338" y="connsiteY2338"/>
              </a:cxn>
              <a:cxn ang="0">
                <a:pos x="connsiteX2339" y="connsiteY2339"/>
              </a:cxn>
              <a:cxn ang="0">
                <a:pos x="connsiteX2340" y="connsiteY2340"/>
              </a:cxn>
              <a:cxn ang="0">
                <a:pos x="connsiteX2341" y="connsiteY2341"/>
              </a:cxn>
              <a:cxn ang="0">
                <a:pos x="connsiteX2342" y="connsiteY2342"/>
              </a:cxn>
              <a:cxn ang="0">
                <a:pos x="connsiteX2343" y="connsiteY2343"/>
              </a:cxn>
              <a:cxn ang="0">
                <a:pos x="connsiteX2344" y="connsiteY2344"/>
              </a:cxn>
              <a:cxn ang="0">
                <a:pos x="connsiteX2345" y="connsiteY2345"/>
              </a:cxn>
              <a:cxn ang="0">
                <a:pos x="connsiteX2346" y="connsiteY2346"/>
              </a:cxn>
              <a:cxn ang="0">
                <a:pos x="connsiteX2347" y="connsiteY2347"/>
              </a:cxn>
              <a:cxn ang="0">
                <a:pos x="connsiteX2348" y="connsiteY2348"/>
              </a:cxn>
              <a:cxn ang="0">
                <a:pos x="connsiteX2349" y="connsiteY2349"/>
              </a:cxn>
              <a:cxn ang="0">
                <a:pos x="connsiteX2350" y="connsiteY2350"/>
              </a:cxn>
              <a:cxn ang="0">
                <a:pos x="connsiteX2351" y="connsiteY2351"/>
              </a:cxn>
              <a:cxn ang="0">
                <a:pos x="connsiteX2352" y="connsiteY2352"/>
              </a:cxn>
              <a:cxn ang="0">
                <a:pos x="connsiteX2353" y="connsiteY2353"/>
              </a:cxn>
              <a:cxn ang="0">
                <a:pos x="connsiteX2354" y="connsiteY2354"/>
              </a:cxn>
              <a:cxn ang="0">
                <a:pos x="connsiteX2355" y="connsiteY2355"/>
              </a:cxn>
              <a:cxn ang="0">
                <a:pos x="connsiteX2356" y="connsiteY2356"/>
              </a:cxn>
              <a:cxn ang="0">
                <a:pos x="connsiteX2357" y="connsiteY2357"/>
              </a:cxn>
              <a:cxn ang="0">
                <a:pos x="connsiteX2358" y="connsiteY2358"/>
              </a:cxn>
              <a:cxn ang="0">
                <a:pos x="connsiteX2359" y="connsiteY2359"/>
              </a:cxn>
              <a:cxn ang="0">
                <a:pos x="connsiteX2360" y="connsiteY2360"/>
              </a:cxn>
              <a:cxn ang="0">
                <a:pos x="connsiteX2361" y="connsiteY2361"/>
              </a:cxn>
              <a:cxn ang="0">
                <a:pos x="connsiteX2362" y="connsiteY2362"/>
              </a:cxn>
              <a:cxn ang="0">
                <a:pos x="connsiteX2363" y="connsiteY2363"/>
              </a:cxn>
              <a:cxn ang="0">
                <a:pos x="connsiteX2364" y="connsiteY2364"/>
              </a:cxn>
              <a:cxn ang="0">
                <a:pos x="connsiteX2365" y="connsiteY2365"/>
              </a:cxn>
              <a:cxn ang="0">
                <a:pos x="connsiteX2366" y="connsiteY2366"/>
              </a:cxn>
              <a:cxn ang="0">
                <a:pos x="connsiteX2367" y="connsiteY2367"/>
              </a:cxn>
              <a:cxn ang="0">
                <a:pos x="connsiteX2368" y="connsiteY2368"/>
              </a:cxn>
              <a:cxn ang="0">
                <a:pos x="connsiteX2369" y="connsiteY2369"/>
              </a:cxn>
              <a:cxn ang="0">
                <a:pos x="connsiteX2370" y="connsiteY2370"/>
              </a:cxn>
              <a:cxn ang="0">
                <a:pos x="connsiteX2371" y="connsiteY2371"/>
              </a:cxn>
              <a:cxn ang="0">
                <a:pos x="connsiteX2372" y="connsiteY2372"/>
              </a:cxn>
              <a:cxn ang="0">
                <a:pos x="connsiteX2373" y="connsiteY2373"/>
              </a:cxn>
              <a:cxn ang="0">
                <a:pos x="connsiteX2374" y="connsiteY2374"/>
              </a:cxn>
              <a:cxn ang="0">
                <a:pos x="connsiteX2375" y="connsiteY2375"/>
              </a:cxn>
              <a:cxn ang="0">
                <a:pos x="connsiteX2376" y="connsiteY2376"/>
              </a:cxn>
              <a:cxn ang="0">
                <a:pos x="connsiteX2377" y="connsiteY2377"/>
              </a:cxn>
              <a:cxn ang="0">
                <a:pos x="connsiteX2378" y="connsiteY2378"/>
              </a:cxn>
              <a:cxn ang="0">
                <a:pos x="connsiteX2379" y="connsiteY2379"/>
              </a:cxn>
              <a:cxn ang="0">
                <a:pos x="connsiteX2380" y="connsiteY2380"/>
              </a:cxn>
              <a:cxn ang="0">
                <a:pos x="connsiteX2381" y="connsiteY2381"/>
              </a:cxn>
              <a:cxn ang="0">
                <a:pos x="connsiteX2382" y="connsiteY2382"/>
              </a:cxn>
              <a:cxn ang="0">
                <a:pos x="connsiteX2383" y="connsiteY2383"/>
              </a:cxn>
              <a:cxn ang="0">
                <a:pos x="connsiteX2384" y="connsiteY2384"/>
              </a:cxn>
              <a:cxn ang="0">
                <a:pos x="connsiteX2385" y="connsiteY2385"/>
              </a:cxn>
              <a:cxn ang="0">
                <a:pos x="connsiteX2386" y="connsiteY2386"/>
              </a:cxn>
              <a:cxn ang="0">
                <a:pos x="connsiteX2387" y="connsiteY2387"/>
              </a:cxn>
              <a:cxn ang="0">
                <a:pos x="connsiteX2388" y="connsiteY2388"/>
              </a:cxn>
              <a:cxn ang="0">
                <a:pos x="connsiteX2389" y="connsiteY2389"/>
              </a:cxn>
              <a:cxn ang="0">
                <a:pos x="connsiteX2390" y="connsiteY2390"/>
              </a:cxn>
              <a:cxn ang="0">
                <a:pos x="connsiteX2391" y="connsiteY2391"/>
              </a:cxn>
              <a:cxn ang="0">
                <a:pos x="connsiteX2392" y="connsiteY2392"/>
              </a:cxn>
              <a:cxn ang="0">
                <a:pos x="connsiteX2393" y="connsiteY2393"/>
              </a:cxn>
              <a:cxn ang="0">
                <a:pos x="connsiteX2394" y="connsiteY2394"/>
              </a:cxn>
              <a:cxn ang="0">
                <a:pos x="connsiteX2395" y="connsiteY2395"/>
              </a:cxn>
              <a:cxn ang="0">
                <a:pos x="connsiteX2396" y="connsiteY2396"/>
              </a:cxn>
              <a:cxn ang="0">
                <a:pos x="connsiteX2397" y="connsiteY2397"/>
              </a:cxn>
              <a:cxn ang="0">
                <a:pos x="connsiteX2398" y="connsiteY2398"/>
              </a:cxn>
              <a:cxn ang="0">
                <a:pos x="connsiteX2399" y="connsiteY2399"/>
              </a:cxn>
              <a:cxn ang="0">
                <a:pos x="connsiteX2400" y="connsiteY2400"/>
              </a:cxn>
              <a:cxn ang="0">
                <a:pos x="connsiteX2401" y="connsiteY2401"/>
              </a:cxn>
              <a:cxn ang="0">
                <a:pos x="connsiteX2402" y="connsiteY2402"/>
              </a:cxn>
              <a:cxn ang="0">
                <a:pos x="connsiteX2403" y="connsiteY2403"/>
              </a:cxn>
              <a:cxn ang="0">
                <a:pos x="connsiteX2404" y="connsiteY2404"/>
              </a:cxn>
              <a:cxn ang="0">
                <a:pos x="connsiteX2405" y="connsiteY2405"/>
              </a:cxn>
              <a:cxn ang="0">
                <a:pos x="connsiteX2406" y="connsiteY2406"/>
              </a:cxn>
              <a:cxn ang="0">
                <a:pos x="connsiteX2407" y="connsiteY2407"/>
              </a:cxn>
              <a:cxn ang="0">
                <a:pos x="connsiteX2408" y="connsiteY2408"/>
              </a:cxn>
              <a:cxn ang="0">
                <a:pos x="connsiteX2409" y="connsiteY2409"/>
              </a:cxn>
              <a:cxn ang="0">
                <a:pos x="connsiteX2410" y="connsiteY2410"/>
              </a:cxn>
              <a:cxn ang="0">
                <a:pos x="connsiteX2411" y="connsiteY2411"/>
              </a:cxn>
              <a:cxn ang="0">
                <a:pos x="connsiteX2412" y="connsiteY2412"/>
              </a:cxn>
              <a:cxn ang="0">
                <a:pos x="connsiteX2413" y="connsiteY2413"/>
              </a:cxn>
              <a:cxn ang="0">
                <a:pos x="connsiteX2414" y="connsiteY2414"/>
              </a:cxn>
              <a:cxn ang="0">
                <a:pos x="connsiteX2415" y="connsiteY2415"/>
              </a:cxn>
              <a:cxn ang="0">
                <a:pos x="connsiteX2416" y="connsiteY2416"/>
              </a:cxn>
              <a:cxn ang="0">
                <a:pos x="connsiteX2417" y="connsiteY2417"/>
              </a:cxn>
              <a:cxn ang="0">
                <a:pos x="connsiteX2418" y="connsiteY2418"/>
              </a:cxn>
              <a:cxn ang="0">
                <a:pos x="connsiteX2419" y="connsiteY2419"/>
              </a:cxn>
              <a:cxn ang="0">
                <a:pos x="connsiteX2420" y="connsiteY2420"/>
              </a:cxn>
              <a:cxn ang="0">
                <a:pos x="connsiteX2421" y="connsiteY2421"/>
              </a:cxn>
              <a:cxn ang="0">
                <a:pos x="connsiteX2422" y="connsiteY2422"/>
              </a:cxn>
              <a:cxn ang="0">
                <a:pos x="connsiteX2423" y="connsiteY2423"/>
              </a:cxn>
              <a:cxn ang="0">
                <a:pos x="connsiteX2424" y="connsiteY2424"/>
              </a:cxn>
              <a:cxn ang="0">
                <a:pos x="connsiteX2425" y="connsiteY2425"/>
              </a:cxn>
              <a:cxn ang="0">
                <a:pos x="connsiteX2426" y="connsiteY2426"/>
              </a:cxn>
              <a:cxn ang="0">
                <a:pos x="connsiteX2427" y="connsiteY2427"/>
              </a:cxn>
              <a:cxn ang="0">
                <a:pos x="connsiteX2428" y="connsiteY2428"/>
              </a:cxn>
              <a:cxn ang="0">
                <a:pos x="connsiteX2429" y="connsiteY2429"/>
              </a:cxn>
              <a:cxn ang="0">
                <a:pos x="connsiteX2430" y="connsiteY2430"/>
              </a:cxn>
              <a:cxn ang="0">
                <a:pos x="connsiteX2431" y="connsiteY2431"/>
              </a:cxn>
              <a:cxn ang="0">
                <a:pos x="connsiteX2432" y="connsiteY2432"/>
              </a:cxn>
              <a:cxn ang="0">
                <a:pos x="connsiteX2433" y="connsiteY2433"/>
              </a:cxn>
              <a:cxn ang="0">
                <a:pos x="connsiteX2434" y="connsiteY2434"/>
              </a:cxn>
              <a:cxn ang="0">
                <a:pos x="connsiteX2435" y="connsiteY2435"/>
              </a:cxn>
              <a:cxn ang="0">
                <a:pos x="connsiteX2436" y="connsiteY2436"/>
              </a:cxn>
              <a:cxn ang="0">
                <a:pos x="connsiteX2437" y="connsiteY2437"/>
              </a:cxn>
              <a:cxn ang="0">
                <a:pos x="connsiteX2438" y="connsiteY2438"/>
              </a:cxn>
              <a:cxn ang="0">
                <a:pos x="connsiteX2439" y="connsiteY2439"/>
              </a:cxn>
              <a:cxn ang="0">
                <a:pos x="connsiteX2440" y="connsiteY2440"/>
              </a:cxn>
              <a:cxn ang="0">
                <a:pos x="connsiteX2441" y="connsiteY2441"/>
              </a:cxn>
              <a:cxn ang="0">
                <a:pos x="connsiteX2442" y="connsiteY2442"/>
              </a:cxn>
              <a:cxn ang="0">
                <a:pos x="connsiteX2443" y="connsiteY2443"/>
              </a:cxn>
              <a:cxn ang="0">
                <a:pos x="connsiteX2444" y="connsiteY2444"/>
              </a:cxn>
              <a:cxn ang="0">
                <a:pos x="connsiteX2445" y="connsiteY2445"/>
              </a:cxn>
              <a:cxn ang="0">
                <a:pos x="connsiteX2446" y="connsiteY2446"/>
              </a:cxn>
              <a:cxn ang="0">
                <a:pos x="connsiteX2447" y="connsiteY2447"/>
              </a:cxn>
              <a:cxn ang="0">
                <a:pos x="connsiteX2448" y="connsiteY2448"/>
              </a:cxn>
              <a:cxn ang="0">
                <a:pos x="connsiteX2449" y="connsiteY2449"/>
              </a:cxn>
              <a:cxn ang="0">
                <a:pos x="connsiteX2450" y="connsiteY2450"/>
              </a:cxn>
              <a:cxn ang="0">
                <a:pos x="connsiteX2451" y="connsiteY2451"/>
              </a:cxn>
              <a:cxn ang="0">
                <a:pos x="connsiteX2452" y="connsiteY2452"/>
              </a:cxn>
              <a:cxn ang="0">
                <a:pos x="connsiteX2453" y="connsiteY2453"/>
              </a:cxn>
              <a:cxn ang="0">
                <a:pos x="connsiteX2454" y="connsiteY2454"/>
              </a:cxn>
              <a:cxn ang="0">
                <a:pos x="connsiteX2455" y="connsiteY2455"/>
              </a:cxn>
              <a:cxn ang="0">
                <a:pos x="connsiteX2456" y="connsiteY2456"/>
              </a:cxn>
              <a:cxn ang="0">
                <a:pos x="connsiteX2457" y="connsiteY2457"/>
              </a:cxn>
              <a:cxn ang="0">
                <a:pos x="connsiteX2458" y="connsiteY2458"/>
              </a:cxn>
              <a:cxn ang="0">
                <a:pos x="connsiteX2459" y="connsiteY2459"/>
              </a:cxn>
              <a:cxn ang="0">
                <a:pos x="connsiteX2460" y="connsiteY2460"/>
              </a:cxn>
              <a:cxn ang="0">
                <a:pos x="connsiteX2461" y="connsiteY2461"/>
              </a:cxn>
              <a:cxn ang="0">
                <a:pos x="connsiteX2462" y="connsiteY2462"/>
              </a:cxn>
              <a:cxn ang="0">
                <a:pos x="connsiteX2463" y="connsiteY2463"/>
              </a:cxn>
              <a:cxn ang="0">
                <a:pos x="connsiteX2464" y="connsiteY2464"/>
              </a:cxn>
              <a:cxn ang="0">
                <a:pos x="connsiteX2465" y="connsiteY2465"/>
              </a:cxn>
              <a:cxn ang="0">
                <a:pos x="connsiteX2466" y="connsiteY2466"/>
              </a:cxn>
              <a:cxn ang="0">
                <a:pos x="connsiteX2467" y="connsiteY2467"/>
              </a:cxn>
              <a:cxn ang="0">
                <a:pos x="connsiteX2468" y="connsiteY2468"/>
              </a:cxn>
              <a:cxn ang="0">
                <a:pos x="connsiteX2469" y="connsiteY2469"/>
              </a:cxn>
              <a:cxn ang="0">
                <a:pos x="connsiteX2470" y="connsiteY2470"/>
              </a:cxn>
              <a:cxn ang="0">
                <a:pos x="connsiteX2471" y="connsiteY2471"/>
              </a:cxn>
              <a:cxn ang="0">
                <a:pos x="connsiteX2472" y="connsiteY2472"/>
              </a:cxn>
              <a:cxn ang="0">
                <a:pos x="connsiteX2473" y="connsiteY2473"/>
              </a:cxn>
              <a:cxn ang="0">
                <a:pos x="connsiteX2474" y="connsiteY2474"/>
              </a:cxn>
              <a:cxn ang="0">
                <a:pos x="connsiteX2475" y="connsiteY2475"/>
              </a:cxn>
              <a:cxn ang="0">
                <a:pos x="connsiteX2476" y="connsiteY2476"/>
              </a:cxn>
              <a:cxn ang="0">
                <a:pos x="connsiteX2477" y="connsiteY2477"/>
              </a:cxn>
              <a:cxn ang="0">
                <a:pos x="connsiteX2478" y="connsiteY2478"/>
              </a:cxn>
              <a:cxn ang="0">
                <a:pos x="connsiteX2479" y="connsiteY2479"/>
              </a:cxn>
              <a:cxn ang="0">
                <a:pos x="connsiteX2480" y="connsiteY2480"/>
              </a:cxn>
              <a:cxn ang="0">
                <a:pos x="connsiteX2481" y="connsiteY2481"/>
              </a:cxn>
              <a:cxn ang="0">
                <a:pos x="connsiteX2482" y="connsiteY2482"/>
              </a:cxn>
              <a:cxn ang="0">
                <a:pos x="connsiteX2483" y="connsiteY2483"/>
              </a:cxn>
              <a:cxn ang="0">
                <a:pos x="connsiteX2484" y="connsiteY2484"/>
              </a:cxn>
              <a:cxn ang="0">
                <a:pos x="connsiteX2485" y="connsiteY2485"/>
              </a:cxn>
              <a:cxn ang="0">
                <a:pos x="connsiteX2486" y="connsiteY2486"/>
              </a:cxn>
              <a:cxn ang="0">
                <a:pos x="connsiteX2487" y="connsiteY2487"/>
              </a:cxn>
              <a:cxn ang="0">
                <a:pos x="connsiteX2488" y="connsiteY2488"/>
              </a:cxn>
              <a:cxn ang="0">
                <a:pos x="connsiteX2489" y="connsiteY2489"/>
              </a:cxn>
              <a:cxn ang="0">
                <a:pos x="connsiteX2490" y="connsiteY2490"/>
              </a:cxn>
              <a:cxn ang="0">
                <a:pos x="connsiteX2491" y="connsiteY2491"/>
              </a:cxn>
              <a:cxn ang="0">
                <a:pos x="connsiteX2492" y="connsiteY2492"/>
              </a:cxn>
              <a:cxn ang="0">
                <a:pos x="connsiteX2493" y="connsiteY2493"/>
              </a:cxn>
              <a:cxn ang="0">
                <a:pos x="connsiteX2494" y="connsiteY2494"/>
              </a:cxn>
              <a:cxn ang="0">
                <a:pos x="connsiteX2495" y="connsiteY2495"/>
              </a:cxn>
              <a:cxn ang="0">
                <a:pos x="connsiteX2496" y="connsiteY2496"/>
              </a:cxn>
              <a:cxn ang="0">
                <a:pos x="connsiteX2497" y="connsiteY2497"/>
              </a:cxn>
              <a:cxn ang="0">
                <a:pos x="connsiteX2498" y="connsiteY2498"/>
              </a:cxn>
              <a:cxn ang="0">
                <a:pos x="connsiteX2499" y="connsiteY2499"/>
              </a:cxn>
              <a:cxn ang="0">
                <a:pos x="connsiteX2500" y="connsiteY2500"/>
              </a:cxn>
              <a:cxn ang="0">
                <a:pos x="connsiteX2501" y="connsiteY2501"/>
              </a:cxn>
              <a:cxn ang="0">
                <a:pos x="connsiteX2502" y="connsiteY2502"/>
              </a:cxn>
              <a:cxn ang="0">
                <a:pos x="connsiteX2503" y="connsiteY2503"/>
              </a:cxn>
              <a:cxn ang="0">
                <a:pos x="connsiteX2504" y="connsiteY2504"/>
              </a:cxn>
              <a:cxn ang="0">
                <a:pos x="connsiteX2505" y="connsiteY2505"/>
              </a:cxn>
              <a:cxn ang="0">
                <a:pos x="connsiteX2506" y="connsiteY2506"/>
              </a:cxn>
              <a:cxn ang="0">
                <a:pos x="connsiteX2507" y="connsiteY2507"/>
              </a:cxn>
              <a:cxn ang="0">
                <a:pos x="connsiteX2508" y="connsiteY2508"/>
              </a:cxn>
              <a:cxn ang="0">
                <a:pos x="connsiteX2509" y="connsiteY2509"/>
              </a:cxn>
              <a:cxn ang="0">
                <a:pos x="connsiteX2510" y="connsiteY2510"/>
              </a:cxn>
              <a:cxn ang="0">
                <a:pos x="connsiteX2511" y="connsiteY2511"/>
              </a:cxn>
              <a:cxn ang="0">
                <a:pos x="connsiteX2512" y="connsiteY2512"/>
              </a:cxn>
              <a:cxn ang="0">
                <a:pos x="connsiteX2513" y="connsiteY2513"/>
              </a:cxn>
              <a:cxn ang="0">
                <a:pos x="connsiteX2514" y="connsiteY2514"/>
              </a:cxn>
              <a:cxn ang="0">
                <a:pos x="connsiteX2515" y="connsiteY2515"/>
              </a:cxn>
              <a:cxn ang="0">
                <a:pos x="connsiteX2516" y="connsiteY2516"/>
              </a:cxn>
              <a:cxn ang="0">
                <a:pos x="connsiteX2517" y="connsiteY2517"/>
              </a:cxn>
              <a:cxn ang="0">
                <a:pos x="connsiteX2518" y="connsiteY2518"/>
              </a:cxn>
              <a:cxn ang="0">
                <a:pos x="connsiteX2519" y="connsiteY2519"/>
              </a:cxn>
              <a:cxn ang="0">
                <a:pos x="connsiteX2520" y="connsiteY2520"/>
              </a:cxn>
              <a:cxn ang="0">
                <a:pos x="connsiteX2521" y="connsiteY2521"/>
              </a:cxn>
              <a:cxn ang="0">
                <a:pos x="connsiteX2522" y="connsiteY2522"/>
              </a:cxn>
              <a:cxn ang="0">
                <a:pos x="connsiteX2523" y="connsiteY2523"/>
              </a:cxn>
              <a:cxn ang="0">
                <a:pos x="connsiteX2524" y="connsiteY2524"/>
              </a:cxn>
              <a:cxn ang="0">
                <a:pos x="connsiteX2525" y="connsiteY2525"/>
              </a:cxn>
              <a:cxn ang="0">
                <a:pos x="connsiteX2526" y="connsiteY2526"/>
              </a:cxn>
              <a:cxn ang="0">
                <a:pos x="connsiteX2527" y="connsiteY2527"/>
              </a:cxn>
              <a:cxn ang="0">
                <a:pos x="connsiteX2528" y="connsiteY2528"/>
              </a:cxn>
              <a:cxn ang="0">
                <a:pos x="connsiteX2529" y="connsiteY2529"/>
              </a:cxn>
              <a:cxn ang="0">
                <a:pos x="connsiteX2530" y="connsiteY2530"/>
              </a:cxn>
              <a:cxn ang="0">
                <a:pos x="connsiteX2531" y="connsiteY2531"/>
              </a:cxn>
              <a:cxn ang="0">
                <a:pos x="connsiteX2532" y="connsiteY2532"/>
              </a:cxn>
              <a:cxn ang="0">
                <a:pos x="connsiteX2533" y="connsiteY2533"/>
              </a:cxn>
              <a:cxn ang="0">
                <a:pos x="connsiteX2534" y="connsiteY2534"/>
              </a:cxn>
              <a:cxn ang="0">
                <a:pos x="connsiteX2535" y="connsiteY2535"/>
              </a:cxn>
              <a:cxn ang="0">
                <a:pos x="connsiteX2536" y="connsiteY2536"/>
              </a:cxn>
              <a:cxn ang="0">
                <a:pos x="connsiteX2537" y="connsiteY2537"/>
              </a:cxn>
              <a:cxn ang="0">
                <a:pos x="connsiteX2538" y="connsiteY2538"/>
              </a:cxn>
              <a:cxn ang="0">
                <a:pos x="connsiteX2539" y="connsiteY2539"/>
              </a:cxn>
              <a:cxn ang="0">
                <a:pos x="connsiteX2540" y="connsiteY2540"/>
              </a:cxn>
              <a:cxn ang="0">
                <a:pos x="connsiteX2541" y="connsiteY2541"/>
              </a:cxn>
              <a:cxn ang="0">
                <a:pos x="connsiteX2542" y="connsiteY2542"/>
              </a:cxn>
              <a:cxn ang="0">
                <a:pos x="connsiteX2543" y="connsiteY2543"/>
              </a:cxn>
              <a:cxn ang="0">
                <a:pos x="connsiteX2544" y="connsiteY2544"/>
              </a:cxn>
              <a:cxn ang="0">
                <a:pos x="connsiteX2545" y="connsiteY2545"/>
              </a:cxn>
              <a:cxn ang="0">
                <a:pos x="connsiteX2546" y="connsiteY2546"/>
              </a:cxn>
              <a:cxn ang="0">
                <a:pos x="connsiteX2547" y="connsiteY2547"/>
              </a:cxn>
              <a:cxn ang="0">
                <a:pos x="connsiteX2548" y="connsiteY2548"/>
              </a:cxn>
              <a:cxn ang="0">
                <a:pos x="connsiteX2549" y="connsiteY2549"/>
              </a:cxn>
              <a:cxn ang="0">
                <a:pos x="connsiteX2550" y="connsiteY2550"/>
              </a:cxn>
              <a:cxn ang="0">
                <a:pos x="connsiteX2551" y="connsiteY2551"/>
              </a:cxn>
              <a:cxn ang="0">
                <a:pos x="connsiteX2552" y="connsiteY2552"/>
              </a:cxn>
              <a:cxn ang="0">
                <a:pos x="connsiteX2553" y="connsiteY2553"/>
              </a:cxn>
              <a:cxn ang="0">
                <a:pos x="connsiteX2554" y="connsiteY2554"/>
              </a:cxn>
              <a:cxn ang="0">
                <a:pos x="connsiteX2555" y="connsiteY2555"/>
              </a:cxn>
              <a:cxn ang="0">
                <a:pos x="connsiteX2556" y="connsiteY2556"/>
              </a:cxn>
              <a:cxn ang="0">
                <a:pos x="connsiteX2557" y="connsiteY2557"/>
              </a:cxn>
              <a:cxn ang="0">
                <a:pos x="connsiteX2558" y="connsiteY2558"/>
              </a:cxn>
              <a:cxn ang="0">
                <a:pos x="connsiteX2559" y="connsiteY2559"/>
              </a:cxn>
              <a:cxn ang="0">
                <a:pos x="connsiteX2560" y="connsiteY2560"/>
              </a:cxn>
              <a:cxn ang="0">
                <a:pos x="connsiteX2561" y="connsiteY2561"/>
              </a:cxn>
              <a:cxn ang="0">
                <a:pos x="connsiteX2562" y="connsiteY2562"/>
              </a:cxn>
              <a:cxn ang="0">
                <a:pos x="connsiteX2563" y="connsiteY2563"/>
              </a:cxn>
              <a:cxn ang="0">
                <a:pos x="connsiteX2564" y="connsiteY2564"/>
              </a:cxn>
              <a:cxn ang="0">
                <a:pos x="connsiteX2565" y="connsiteY2565"/>
              </a:cxn>
              <a:cxn ang="0">
                <a:pos x="connsiteX2566" y="connsiteY2566"/>
              </a:cxn>
              <a:cxn ang="0">
                <a:pos x="connsiteX2567" y="connsiteY2567"/>
              </a:cxn>
              <a:cxn ang="0">
                <a:pos x="connsiteX2568" y="connsiteY2568"/>
              </a:cxn>
              <a:cxn ang="0">
                <a:pos x="connsiteX2569" y="connsiteY2569"/>
              </a:cxn>
              <a:cxn ang="0">
                <a:pos x="connsiteX2570" y="connsiteY2570"/>
              </a:cxn>
              <a:cxn ang="0">
                <a:pos x="connsiteX2571" y="connsiteY2571"/>
              </a:cxn>
              <a:cxn ang="0">
                <a:pos x="connsiteX2572" y="connsiteY2572"/>
              </a:cxn>
              <a:cxn ang="0">
                <a:pos x="connsiteX2573" y="connsiteY2573"/>
              </a:cxn>
              <a:cxn ang="0">
                <a:pos x="connsiteX2574" y="connsiteY2574"/>
              </a:cxn>
              <a:cxn ang="0">
                <a:pos x="connsiteX2575" y="connsiteY2575"/>
              </a:cxn>
              <a:cxn ang="0">
                <a:pos x="connsiteX2576" y="connsiteY2576"/>
              </a:cxn>
              <a:cxn ang="0">
                <a:pos x="connsiteX2577" y="connsiteY2577"/>
              </a:cxn>
              <a:cxn ang="0">
                <a:pos x="connsiteX2578" y="connsiteY2578"/>
              </a:cxn>
              <a:cxn ang="0">
                <a:pos x="connsiteX2579" y="connsiteY2579"/>
              </a:cxn>
              <a:cxn ang="0">
                <a:pos x="connsiteX2580" y="connsiteY2580"/>
              </a:cxn>
              <a:cxn ang="0">
                <a:pos x="connsiteX2581" y="connsiteY2581"/>
              </a:cxn>
              <a:cxn ang="0">
                <a:pos x="connsiteX2582" y="connsiteY2582"/>
              </a:cxn>
              <a:cxn ang="0">
                <a:pos x="connsiteX2583" y="connsiteY2583"/>
              </a:cxn>
              <a:cxn ang="0">
                <a:pos x="connsiteX2584" y="connsiteY2584"/>
              </a:cxn>
              <a:cxn ang="0">
                <a:pos x="connsiteX2585" y="connsiteY2585"/>
              </a:cxn>
              <a:cxn ang="0">
                <a:pos x="connsiteX2586" y="connsiteY2586"/>
              </a:cxn>
              <a:cxn ang="0">
                <a:pos x="connsiteX2587" y="connsiteY2587"/>
              </a:cxn>
              <a:cxn ang="0">
                <a:pos x="connsiteX2588" y="connsiteY2588"/>
              </a:cxn>
              <a:cxn ang="0">
                <a:pos x="connsiteX2589" y="connsiteY2589"/>
              </a:cxn>
              <a:cxn ang="0">
                <a:pos x="connsiteX2590" y="connsiteY2590"/>
              </a:cxn>
              <a:cxn ang="0">
                <a:pos x="connsiteX2591" y="connsiteY2591"/>
              </a:cxn>
              <a:cxn ang="0">
                <a:pos x="connsiteX2592" y="connsiteY2592"/>
              </a:cxn>
              <a:cxn ang="0">
                <a:pos x="connsiteX2593" y="connsiteY2593"/>
              </a:cxn>
              <a:cxn ang="0">
                <a:pos x="connsiteX2594" y="connsiteY2594"/>
              </a:cxn>
              <a:cxn ang="0">
                <a:pos x="connsiteX2595" y="connsiteY2595"/>
              </a:cxn>
              <a:cxn ang="0">
                <a:pos x="connsiteX2596" y="connsiteY2596"/>
              </a:cxn>
              <a:cxn ang="0">
                <a:pos x="connsiteX2597" y="connsiteY2597"/>
              </a:cxn>
              <a:cxn ang="0">
                <a:pos x="connsiteX2598" y="connsiteY2598"/>
              </a:cxn>
              <a:cxn ang="0">
                <a:pos x="connsiteX2599" y="connsiteY2599"/>
              </a:cxn>
              <a:cxn ang="0">
                <a:pos x="connsiteX2600" y="connsiteY2600"/>
              </a:cxn>
              <a:cxn ang="0">
                <a:pos x="connsiteX2601" y="connsiteY2601"/>
              </a:cxn>
              <a:cxn ang="0">
                <a:pos x="connsiteX2602" y="connsiteY2602"/>
              </a:cxn>
              <a:cxn ang="0">
                <a:pos x="connsiteX2603" y="connsiteY2603"/>
              </a:cxn>
              <a:cxn ang="0">
                <a:pos x="connsiteX2604" y="connsiteY2604"/>
              </a:cxn>
              <a:cxn ang="0">
                <a:pos x="connsiteX2605" y="connsiteY2605"/>
              </a:cxn>
              <a:cxn ang="0">
                <a:pos x="connsiteX2606" y="connsiteY2606"/>
              </a:cxn>
              <a:cxn ang="0">
                <a:pos x="connsiteX2607" y="connsiteY2607"/>
              </a:cxn>
              <a:cxn ang="0">
                <a:pos x="connsiteX2608" y="connsiteY2608"/>
              </a:cxn>
              <a:cxn ang="0">
                <a:pos x="connsiteX2609" y="connsiteY2609"/>
              </a:cxn>
              <a:cxn ang="0">
                <a:pos x="connsiteX2610" y="connsiteY2610"/>
              </a:cxn>
              <a:cxn ang="0">
                <a:pos x="connsiteX2611" y="connsiteY2611"/>
              </a:cxn>
              <a:cxn ang="0">
                <a:pos x="connsiteX2612" y="connsiteY2612"/>
              </a:cxn>
              <a:cxn ang="0">
                <a:pos x="connsiteX2613" y="connsiteY2613"/>
              </a:cxn>
              <a:cxn ang="0">
                <a:pos x="connsiteX2614" y="connsiteY2614"/>
              </a:cxn>
              <a:cxn ang="0">
                <a:pos x="connsiteX2615" y="connsiteY2615"/>
              </a:cxn>
              <a:cxn ang="0">
                <a:pos x="connsiteX2616" y="connsiteY2616"/>
              </a:cxn>
              <a:cxn ang="0">
                <a:pos x="connsiteX2617" y="connsiteY2617"/>
              </a:cxn>
              <a:cxn ang="0">
                <a:pos x="connsiteX2618" y="connsiteY2618"/>
              </a:cxn>
              <a:cxn ang="0">
                <a:pos x="connsiteX2619" y="connsiteY2619"/>
              </a:cxn>
              <a:cxn ang="0">
                <a:pos x="connsiteX2620" y="connsiteY2620"/>
              </a:cxn>
              <a:cxn ang="0">
                <a:pos x="connsiteX2621" y="connsiteY2621"/>
              </a:cxn>
              <a:cxn ang="0">
                <a:pos x="connsiteX2622" y="connsiteY2622"/>
              </a:cxn>
              <a:cxn ang="0">
                <a:pos x="connsiteX2623" y="connsiteY2623"/>
              </a:cxn>
              <a:cxn ang="0">
                <a:pos x="connsiteX2624" y="connsiteY2624"/>
              </a:cxn>
              <a:cxn ang="0">
                <a:pos x="connsiteX2625" y="connsiteY2625"/>
              </a:cxn>
              <a:cxn ang="0">
                <a:pos x="connsiteX2626" y="connsiteY2626"/>
              </a:cxn>
              <a:cxn ang="0">
                <a:pos x="connsiteX2627" y="connsiteY2627"/>
              </a:cxn>
              <a:cxn ang="0">
                <a:pos x="connsiteX2628" y="connsiteY2628"/>
              </a:cxn>
              <a:cxn ang="0">
                <a:pos x="connsiteX2629" y="connsiteY2629"/>
              </a:cxn>
              <a:cxn ang="0">
                <a:pos x="connsiteX2630" y="connsiteY2630"/>
              </a:cxn>
              <a:cxn ang="0">
                <a:pos x="connsiteX2631" y="connsiteY2631"/>
              </a:cxn>
              <a:cxn ang="0">
                <a:pos x="connsiteX2632" y="connsiteY2632"/>
              </a:cxn>
              <a:cxn ang="0">
                <a:pos x="connsiteX2633" y="connsiteY2633"/>
              </a:cxn>
              <a:cxn ang="0">
                <a:pos x="connsiteX2634" y="connsiteY2634"/>
              </a:cxn>
              <a:cxn ang="0">
                <a:pos x="connsiteX2635" y="connsiteY2635"/>
              </a:cxn>
              <a:cxn ang="0">
                <a:pos x="connsiteX2636" y="connsiteY2636"/>
              </a:cxn>
              <a:cxn ang="0">
                <a:pos x="connsiteX2637" y="connsiteY2637"/>
              </a:cxn>
              <a:cxn ang="0">
                <a:pos x="connsiteX2638" y="connsiteY2638"/>
              </a:cxn>
              <a:cxn ang="0">
                <a:pos x="connsiteX2639" y="connsiteY2639"/>
              </a:cxn>
              <a:cxn ang="0">
                <a:pos x="connsiteX2640" y="connsiteY2640"/>
              </a:cxn>
              <a:cxn ang="0">
                <a:pos x="connsiteX2641" y="connsiteY2641"/>
              </a:cxn>
              <a:cxn ang="0">
                <a:pos x="connsiteX2642" y="connsiteY2642"/>
              </a:cxn>
              <a:cxn ang="0">
                <a:pos x="connsiteX2643" y="connsiteY2643"/>
              </a:cxn>
              <a:cxn ang="0">
                <a:pos x="connsiteX2644" y="connsiteY2644"/>
              </a:cxn>
              <a:cxn ang="0">
                <a:pos x="connsiteX2645" y="connsiteY2645"/>
              </a:cxn>
              <a:cxn ang="0">
                <a:pos x="connsiteX2646" y="connsiteY2646"/>
              </a:cxn>
              <a:cxn ang="0">
                <a:pos x="connsiteX2647" y="connsiteY2647"/>
              </a:cxn>
              <a:cxn ang="0">
                <a:pos x="connsiteX2648" y="connsiteY2648"/>
              </a:cxn>
              <a:cxn ang="0">
                <a:pos x="connsiteX2649" y="connsiteY2649"/>
              </a:cxn>
              <a:cxn ang="0">
                <a:pos x="connsiteX2650" y="connsiteY2650"/>
              </a:cxn>
              <a:cxn ang="0">
                <a:pos x="connsiteX2651" y="connsiteY2651"/>
              </a:cxn>
              <a:cxn ang="0">
                <a:pos x="connsiteX2652" y="connsiteY2652"/>
              </a:cxn>
              <a:cxn ang="0">
                <a:pos x="connsiteX2653" y="connsiteY2653"/>
              </a:cxn>
              <a:cxn ang="0">
                <a:pos x="connsiteX2654" y="connsiteY2654"/>
              </a:cxn>
              <a:cxn ang="0">
                <a:pos x="connsiteX2655" y="connsiteY2655"/>
              </a:cxn>
              <a:cxn ang="0">
                <a:pos x="connsiteX2656" y="connsiteY2656"/>
              </a:cxn>
              <a:cxn ang="0">
                <a:pos x="connsiteX2657" y="connsiteY2657"/>
              </a:cxn>
              <a:cxn ang="0">
                <a:pos x="connsiteX2658" y="connsiteY2658"/>
              </a:cxn>
              <a:cxn ang="0">
                <a:pos x="connsiteX2659" y="connsiteY2659"/>
              </a:cxn>
              <a:cxn ang="0">
                <a:pos x="connsiteX2660" y="connsiteY2660"/>
              </a:cxn>
              <a:cxn ang="0">
                <a:pos x="connsiteX2661" y="connsiteY2661"/>
              </a:cxn>
              <a:cxn ang="0">
                <a:pos x="connsiteX2662" y="connsiteY2662"/>
              </a:cxn>
              <a:cxn ang="0">
                <a:pos x="connsiteX2663" y="connsiteY2663"/>
              </a:cxn>
              <a:cxn ang="0">
                <a:pos x="connsiteX2664" y="connsiteY2664"/>
              </a:cxn>
              <a:cxn ang="0">
                <a:pos x="connsiteX2665" y="connsiteY2665"/>
              </a:cxn>
              <a:cxn ang="0">
                <a:pos x="connsiteX2666" y="connsiteY2666"/>
              </a:cxn>
              <a:cxn ang="0">
                <a:pos x="connsiteX2667" y="connsiteY2667"/>
              </a:cxn>
              <a:cxn ang="0">
                <a:pos x="connsiteX2668" y="connsiteY2668"/>
              </a:cxn>
              <a:cxn ang="0">
                <a:pos x="connsiteX2669" y="connsiteY2669"/>
              </a:cxn>
              <a:cxn ang="0">
                <a:pos x="connsiteX2670" y="connsiteY2670"/>
              </a:cxn>
              <a:cxn ang="0">
                <a:pos x="connsiteX2671" y="connsiteY2671"/>
              </a:cxn>
              <a:cxn ang="0">
                <a:pos x="connsiteX2672" y="connsiteY2672"/>
              </a:cxn>
              <a:cxn ang="0">
                <a:pos x="connsiteX2673" y="connsiteY2673"/>
              </a:cxn>
              <a:cxn ang="0">
                <a:pos x="connsiteX2674" y="connsiteY2674"/>
              </a:cxn>
              <a:cxn ang="0">
                <a:pos x="connsiteX2675" y="connsiteY2675"/>
              </a:cxn>
              <a:cxn ang="0">
                <a:pos x="connsiteX2676" y="connsiteY2676"/>
              </a:cxn>
              <a:cxn ang="0">
                <a:pos x="connsiteX2677" y="connsiteY2677"/>
              </a:cxn>
              <a:cxn ang="0">
                <a:pos x="connsiteX2678" y="connsiteY2678"/>
              </a:cxn>
              <a:cxn ang="0">
                <a:pos x="connsiteX2679" y="connsiteY2679"/>
              </a:cxn>
              <a:cxn ang="0">
                <a:pos x="connsiteX2680" y="connsiteY2680"/>
              </a:cxn>
              <a:cxn ang="0">
                <a:pos x="connsiteX2681" y="connsiteY2681"/>
              </a:cxn>
              <a:cxn ang="0">
                <a:pos x="connsiteX2682" y="connsiteY2682"/>
              </a:cxn>
              <a:cxn ang="0">
                <a:pos x="connsiteX2683" y="connsiteY2683"/>
              </a:cxn>
              <a:cxn ang="0">
                <a:pos x="connsiteX2684" y="connsiteY2684"/>
              </a:cxn>
              <a:cxn ang="0">
                <a:pos x="connsiteX2685" y="connsiteY2685"/>
              </a:cxn>
              <a:cxn ang="0">
                <a:pos x="connsiteX2686" y="connsiteY2686"/>
              </a:cxn>
              <a:cxn ang="0">
                <a:pos x="connsiteX2687" y="connsiteY2687"/>
              </a:cxn>
              <a:cxn ang="0">
                <a:pos x="connsiteX2688" y="connsiteY2688"/>
              </a:cxn>
              <a:cxn ang="0">
                <a:pos x="connsiteX2689" y="connsiteY2689"/>
              </a:cxn>
              <a:cxn ang="0">
                <a:pos x="connsiteX2690" y="connsiteY2690"/>
              </a:cxn>
              <a:cxn ang="0">
                <a:pos x="connsiteX2691" y="connsiteY2691"/>
              </a:cxn>
              <a:cxn ang="0">
                <a:pos x="connsiteX2692" y="connsiteY2692"/>
              </a:cxn>
              <a:cxn ang="0">
                <a:pos x="connsiteX2693" y="connsiteY2693"/>
              </a:cxn>
              <a:cxn ang="0">
                <a:pos x="connsiteX2694" y="connsiteY2694"/>
              </a:cxn>
              <a:cxn ang="0">
                <a:pos x="connsiteX2695" y="connsiteY2695"/>
              </a:cxn>
              <a:cxn ang="0">
                <a:pos x="connsiteX2696" y="connsiteY2696"/>
              </a:cxn>
              <a:cxn ang="0">
                <a:pos x="connsiteX2697" y="connsiteY2697"/>
              </a:cxn>
              <a:cxn ang="0">
                <a:pos x="connsiteX2698" y="connsiteY2698"/>
              </a:cxn>
              <a:cxn ang="0">
                <a:pos x="connsiteX2699" y="connsiteY2699"/>
              </a:cxn>
              <a:cxn ang="0">
                <a:pos x="connsiteX2700" y="connsiteY2700"/>
              </a:cxn>
              <a:cxn ang="0">
                <a:pos x="connsiteX2701" y="connsiteY2701"/>
              </a:cxn>
              <a:cxn ang="0">
                <a:pos x="connsiteX2702" y="connsiteY2702"/>
              </a:cxn>
              <a:cxn ang="0">
                <a:pos x="connsiteX2703" y="connsiteY2703"/>
              </a:cxn>
              <a:cxn ang="0">
                <a:pos x="connsiteX2704" y="connsiteY2704"/>
              </a:cxn>
              <a:cxn ang="0">
                <a:pos x="connsiteX2705" y="connsiteY2705"/>
              </a:cxn>
              <a:cxn ang="0">
                <a:pos x="connsiteX2706" y="connsiteY2706"/>
              </a:cxn>
              <a:cxn ang="0">
                <a:pos x="connsiteX2707" y="connsiteY2707"/>
              </a:cxn>
              <a:cxn ang="0">
                <a:pos x="connsiteX2708" y="connsiteY2708"/>
              </a:cxn>
              <a:cxn ang="0">
                <a:pos x="connsiteX2709" y="connsiteY2709"/>
              </a:cxn>
              <a:cxn ang="0">
                <a:pos x="connsiteX2710" y="connsiteY2710"/>
              </a:cxn>
              <a:cxn ang="0">
                <a:pos x="connsiteX2711" y="connsiteY2711"/>
              </a:cxn>
              <a:cxn ang="0">
                <a:pos x="connsiteX2712" y="connsiteY2712"/>
              </a:cxn>
              <a:cxn ang="0">
                <a:pos x="connsiteX2713" y="connsiteY2713"/>
              </a:cxn>
              <a:cxn ang="0">
                <a:pos x="connsiteX2714" y="connsiteY2714"/>
              </a:cxn>
              <a:cxn ang="0">
                <a:pos x="connsiteX2715" y="connsiteY2715"/>
              </a:cxn>
              <a:cxn ang="0">
                <a:pos x="connsiteX2716" y="connsiteY2716"/>
              </a:cxn>
              <a:cxn ang="0">
                <a:pos x="connsiteX2717" y="connsiteY2717"/>
              </a:cxn>
              <a:cxn ang="0">
                <a:pos x="connsiteX2718" y="connsiteY2718"/>
              </a:cxn>
              <a:cxn ang="0">
                <a:pos x="connsiteX2719" y="connsiteY2719"/>
              </a:cxn>
              <a:cxn ang="0">
                <a:pos x="connsiteX2720" y="connsiteY2720"/>
              </a:cxn>
              <a:cxn ang="0">
                <a:pos x="connsiteX2721" y="connsiteY2721"/>
              </a:cxn>
              <a:cxn ang="0">
                <a:pos x="connsiteX2722" y="connsiteY2722"/>
              </a:cxn>
              <a:cxn ang="0">
                <a:pos x="connsiteX2723" y="connsiteY2723"/>
              </a:cxn>
              <a:cxn ang="0">
                <a:pos x="connsiteX2724" y="connsiteY2724"/>
              </a:cxn>
              <a:cxn ang="0">
                <a:pos x="connsiteX2725" y="connsiteY2725"/>
              </a:cxn>
              <a:cxn ang="0">
                <a:pos x="connsiteX2726" y="connsiteY2726"/>
              </a:cxn>
              <a:cxn ang="0">
                <a:pos x="connsiteX2727" y="connsiteY2727"/>
              </a:cxn>
              <a:cxn ang="0">
                <a:pos x="connsiteX2728" y="connsiteY2728"/>
              </a:cxn>
              <a:cxn ang="0">
                <a:pos x="connsiteX2729" y="connsiteY2729"/>
              </a:cxn>
              <a:cxn ang="0">
                <a:pos x="connsiteX2730" y="connsiteY2730"/>
              </a:cxn>
              <a:cxn ang="0">
                <a:pos x="connsiteX2731" y="connsiteY2731"/>
              </a:cxn>
              <a:cxn ang="0">
                <a:pos x="connsiteX2732" y="connsiteY2732"/>
              </a:cxn>
              <a:cxn ang="0">
                <a:pos x="connsiteX2733" y="connsiteY2733"/>
              </a:cxn>
              <a:cxn ang="0">
                <a:pos x="connsiteX2734" y="connsiteY2734"/>
              </a:cxn>
              <a:cxn ang="0">
                <a:pos x="connsiteX2735" y="connsiteY2735"/>
              </a:cxn>
              <a:cxn ang="0">
                <a:pos x="connsiteX2736" y="connsiteY2736"/>
              </a:cxn>
              <a:cxn ang="0">
                <a:pos x="connsiteX2737" y="connsiteY2737"/>
              </a:cxn>
              <a:cxn ang="0">
                <a:pos x="connsiteX2738" y="connsiteY2738"/>
              </a:cxn>
              <a:cxn ang="0">
                <a:pos x="connsiteX2739" y="connsiteY2739"/>
              </a:cxn>
              <a:cxn ang="0">
                <a:pos x="connsiteX2740" y="connsiteY2740"/>
              </a:cxn>
              <a:cxn ang="0">
                <a:pos x="connsiteX2741" y="connsiteY2741"/>
              </a:cxn>
              <a:cxn ang="0">
                <a:pos x="connsiteX2742" y="connsiteY2742"/>
              </a:cxn>
              <a:cxn ang="0">
                <a:pos x="connsiteX2743" y="connsiteY2743"/>
              </a:cxn>
              <a:cxn ang="0">
                <a:pos x="connsiteX2744" y="connsiteY2744"/>
              </a:cxn>
              <a:cxn ang="0">
                <a:pos x="connsiteX2745" y="connsiteY2745"/>
              </a:cxn>
              <a:cxn ang="0">
                <a:pos x="connsiteX2746" y="connsiteY2746"/>
              </a:cxn>
              <a:cxn ang="0">
                <a:pos x="connsiteX2747" y="connsiteY2747"/>
              </a:cxn>
              <a:cxn ang="0">
                <a:pos x="connsiteX2748" y="connsiteY2748"/>
              </a:cxn>
              <a:cxn ang="0">
                <a:pos x="connsiteX2749" y="connsiteY2749"/>
              </a:cxn>
              <a:cxn ang="0">
                <a:pos x="connsiteX2750" y="connsiteY2750"/>
              </a:cxn>
              <a:cxn ang="0">
                <a:pos x="connsiteX2751" y="connsiteY2751"/>
              </a:cxn>
              <a:cxn ang="0">
                <a:pos x="connsiteX2752" y="connsiteY2752"/>
              </a:cxn>
              <a:cxn ang="0">
                <a:pos x="connsiteX2753" y="connsiteY2753"/>
              </a:cxn>
              <a:cxn ang="0">
                <a:pos x="connsiteX2754" y="connsiteY2754"/>
              </a:cxn>
              <a:cxn ang="0">
                <a:pos x="connsiteX2755" y="connsiteY2755"/>
              </a:cxn>
              <a:cxn ang="0">
                <a:pos x="connsiteX2756" y="connsiteY2756"/>
              </a:cxn>
              <a:cxn ang="0">
                <a:pos x="connsiteX2757" y="connsiteY2757"/>
              </a:cxn>
              <a:cxn ang="0">
                <a:pos x="connsiteX2758" y="connsiteY2758"/>
              </a:cxn>
              <a:cxn ang="0">
                <a:pos x="connsiteX2759" y="connsiteY2759"/>
              </a:cxn>
              <a:cxn ang="0">
                <a:pos x="connsiteX2760" y="connsiteY2760"/>
              </a:cxn>
              <a:cxn ang="0">
                <a:pos x="connsiteX2761" y="connsiteY2761"/>
              </a:cxn>
              <a:cxn ang="0">
                <a:pos x="connsiteX2762" y="connsiteY2762"/>
              </a:cxn>
              <a:cxn ang="0">
                <a:pos x="connsiteX2763" y="connsiteY2763"/>
              </a:cxn>
              <a:cxn ang="0">
                <a:pos x="connsiteX2764" y="connsiteY2764"/>
              </a:cxn>
              <a:cxn ang="0">
                <a:pos x="connsiteX2765" y="connsiteY2765"/>
              </a:cxn>
              <a:cxn ang="0">
                <a:pos x="connsiteX2766" y="connsiteY2766"/>
              </a:cxn>
              <a:cxn ang="0">
                <a:pos x="connsiteX2767" y="connsiteY2767"/>
              </a:cxn>
              <a:cxn ang="0">
                <a:pos x="connsiteX2768" y="connsiteY2768"/>
              </a:cxn>
              <a:cxn ang="0">
                <a:pos x="connsiteX2769" y="connsiteY2769"/>
              </a:cxn>
              <a:cxn ang="0">
                <a:pos x="connsiteX2770" y="connsiteY2770"/>
              </a:cxn>
              <a:cxn ang="0">
                <a:pos x="connsiteX2771" y="connsiteY2771"/>
              </a:cxn>
              <a:cxn ang="0">
                <a:pos x="connsiteX2772" y="connsiteY2772"/>
              </a:cxn>
              <a:cxn ang="0">
                <a:pos x="connsiteX2773" y="connsiteY2773"/>
              </a:cxn>
              <a:cxn ang="0">
                <a:pos x="connsiteX2774" y="connsiteY2774"/>
              </a:cxn>
              <a:cxn ang="0">
                <a:pos x="connsiteX2775" y="connsiteY2775"/>
              </a:cxn>
              <a:cxn ang="0">
                <a:pos x="connsiteX2776" y="connsiteY2776"/>
              </a:cxn>
              <a:cxn ang="0">
                <a:pos x="connsiteX2777" y="connsiteY2777"/>
              </a:cxn>
              <a:cxn ang="0">
                <a:pos x="connsiteX2778" y="connsiteY2778"/>
              </a:cxn>
              <a:cxn ang="0">
                <a:pos x="connsiteX2779" y="connsiteY2779"/>
              </a:cxn>
              <a:cxn ang="0">
                <a:pos x="connsiteX2780" y="connsiteY2780"/>
              </a:cxn>
              <a:cxn ang="0">
                <a:pos x="connsiteX2781" y="connsiteY2781"/>
              </a:cxn>
              <a:cxn ang="0">
                <a:pos x="connsiteX2782" y="connsiteY2782"/>
              </a:cxn>
              <a:cxn ang="0">
                <a:pos x="connsiteX2783" y="connsiteY2783"/>
              </a:cxn>
              <a:cxn ang="0">
                <a:pos x="connsiteX2784" y="connsiteY2784"/>
              </a:cxn>
              <a:cxn ang="0">
                <a:pos x="connsiteX2785" y="connsiteY2785"/>
              </a:cxn>
              <a:cxn ang="0">
                <a:pos x="connsiteX2786" y="connsiteY2786"/>
              </a:cxn>
              <a:cxn ang="0">
                <a:pos x="connsiteX2787" y="connsiteY2787"/>
              </a:cxn>
              <a:cxn ang="0">
                <a:pos x="connsiteX2788" y="connsiteY2788"/>
              </a:cxn>
              <a:cxn ang="0">
                <a:pos x="connsiteX2789" y="connsiteY2789"/>
              </a:cxn>
              <a:cxn ang="0">
                <a:pos x="connsiteX2790" y="connsiteY2790"/>
              </a:cxn>
              <a:cxn ang="0">
                <a:pos x="connsiteX2791" y="connsiteY2791"/>
              </a:cxn>
              <a:cxn ang="0">
                <a:pos x="connsiteX2792" y="connsiteY2792"/>
              </a:cxn>
              <a:cxn ang="0">
                <a:pos x="connsiteX2793" y="connsiteY2793"/>
              </a:cxn>
              <a:cxn ang="0">
                <a:pos x="connsiteX2794" y="connsiteY2794"/>
              </a:cxn>
              <a:cxn ang="0">
                <a:pos x="connsiteX2795" y="connsiteY2795"/>
              </a:cxn>
              <a:cxn ang="0">
                <a:pos x="connsiteX2796" y="connsiteY2796"/>
              </a:cxn>
              <a:cxn ang="0">
                <a:pos x="connsiteX2797" y="connsiteY2797"/>
              </a:cxn>
              <a:cxn ang="0">
                <a:pos x="connsiteX2798" y="connsiteY2798"/>
              </a:cxn>
              <a:cxn ang="0">
                <a:pos x="connsiteX2799" y="connsiteY2799"/>
              </a:cxn>
              <a:cxn ang="0">
                <a:pos x="connsiteX2800" y="connsiteY2800"/>
              </a:cxn>
              <a:cxn ang="0">
                <a:pos x="connsiteX2801" y="connsiteY2801"/>
              </a:cxn>
              <a:cxn ang="0">
                <a:pos x="connsiteX2802" y="connsiteY2802"/>
              </a:cxn>
              <a:cxn ang="0">
                <a:pos x="connsiteX2803" y="connsiteY2803"/>
              </a:cxn>
              <a:cxn ang="0">
                <a:pos x="connsiteX2804" y="connsiteY2804"/>
              </a:cxn>
              <a:cxn ang="0">
                <a:pos x="connsiteX2805" y="connsiteY2805"/>
              </a:cxn>
              <a:cxn ang="0">
                <a:pos x="connsiteX2806" y="connsiteY2806"/>
              </a:cxn>
              <a:cxn ang="0">
                <a:pos x="connsiteX2807" y="connsiteY2807"/>
              </a:cxn>
              <a:cxn ang="0">
                <a:pos x="connsiteX2808" y="connsiteY2808"/>
              </a:cxn>
              <a:cxn ang="0">
                <a:pos x="connsiteX2809" y="connsiteY2809"/>
              </a:cxn>
              <a:cxn ang="0">
                <a:pos x="connsiteX2810" y="connsiteY2810"/>
              </a:cxn>
              <a:cxn ang="0">
                <a:pos x="connsiteX2811" y="connsiteY2811"/>
              </a:cxn>
              <a:cxn ang="0">
                <a:pos x="connsiteX2812" y="connsiteY2812"/>
              </a:cxn>
              <a:cxn ang="0">
                <a:pos x="connsiteX2813" y="connsiteY2813"/>
              </a:cxn>
              <a:cxn ang="0">
                <a:pos x="connsiteX2814" y="connsiteY2814"/>
              </a:cxn>
              <a:cxn ang="0">
                <a:pos x="connsiteX2815" y="connsiteY2815"/>
              </a:cxn>
              <a:cxn ang="0">
                <a:pos x="connsiteX2816" y="connsiteY2816"/>
              </a:cxn>
              <a:cxn ang="0">
                <a:pos x="connsiteX2817" y="connsiteY2817"/>
              </a:cxn>
              <a:cxn ang="0">
                <a:pos x="connsiteX2818" y="connsiteY2818"/>
              </a:cxn>
              <a:cxn ang="0">
                <a:pos x="connsiteX2819" y="connsiteY2819"/>
              </a:cxn>
              <a:cxn ang="0">
                <a:pos x="connsiteX2820" y="connsiteY2820"/>
              </a:cxn>
              <a:cxn ang="0">
                <a:pos x="connsiteX2821" y="connsiteY2821"/>
              </a:cxn>
              <a:cxn ang="0">
                <a:pos x="connsiteX2822" y="connsiteY2822"/>
              </a:cxn>
              <a:cxn ang="0">
                <a:pos x="connsiteX2823" y="connsiteY2823"/>
              </a:cxn>
              <a:cxn ang="0">
                <a:pos x="connsiteX2824" y="connsiteY2824"/>
              </a:cxn>
              <a:cxn ang="0">
                <a:pos x="connsiteX2825" y="connsiteY2825"/>
              </a:cxn>
              <a:cxn ang="0">
                <a:pos x="connsiteX2826" y="connsiteY2826"/>
              </a:cxn>
              <a:cxn ang="0">
                <a:pos x="connsiteX2827" y="connsiteY2827"/>
              </a:cxn>
              <a:cxn ang="0">
                <a:pos x="connsiteX2828" y="connsiteY2828"/>
              </a:cxn>
              <a:cxn ang="0">
                <a:pos x="connsiteX2829" y="connsiteY2829"/>
              </a:cxn>
              <a:cxn ang="0">
                <a:pos x="connsiteX2830" y="connsiteY2830"/>
              </a:cxn>
              <a:cxn ang="0">
                <a:pos x="connsiteX2831" y="connsiteY2831"/>
              </a:cxn>
              <a:cxn ang="0">
                <a:pos x="connsiteX2832" y="connsiteY2832"/>
              </a:cxn>
              <a:cxn ang="0">
                <a:pos x="connsiteX2833" y="connsiteY2833"/>
              </a:cxn>
              <a:cxn ang="0">
                <a:pos x="connsiteX2834" y="connsiteY2834"/>
              </a:cxn>
              <a:cxn ang="0">
                <a:pos x="connsiteX2835" y="connsiteY2835"/>
              </a:cxn>
              <a:cxn ang="0">
                <a:pos x="connsiteX2836" y="connsiteY2836"/>
              </a:cxn>
              <a:cxn ang="0">
                <a:pos x="connsiteX2837" y="connsiteY2837"/>
              </a:cxn>
              <a:cxn ang="0">
                <a:pos x="connsiteX2838" y="connsiteY2838"/>
              </a:cxn>
              <a:cxn ang="0">
                <a:pos x="connsiteX2839" y="connsiteY2839"/>
              </a:cxn>
              <a:cxn ang="0">
                <a:pos x="connsiteX2840" y="connsiteY2840"/>
              </a:cxn>
              <a:cxn ang="0">
                <a:pos x="connsiteX2841" y="connsiteY2841"/>
              </a:cxn>
              <a:cxn ang="0">
                <a:pos x="connsiteX2842" y="connsiteY2842"/>
              </a:cxn>
              <a:cxn ang="0">
                <a:pos x="connsiteX2843" y="connsiteY2843"/>
              </a:cxn>
              <a:cxn ang="0">
                <a:pos x="connsiteX2844" y="connsiteY2844"/>
              </a:cxn>
              <a:cxn ang="0">
                <a:pos x="connsiteX2845" y="connsiteY2845"/>
              </a:cxn>
              <a:cxn ang="0">
                <a:pos x="connsiteX2846" y="connsiteY2846"/>
              </a:cxn>
              <a:cxn ang="0">
                <a:pos x="connsiteX2847" y="connsiteY2847"/>
              </a:cxn>
              <a:cxn ang="0">
                <a:pos x="connsiteX2848" y="connsiteY2848"/>
              </a:cxn>
              <a:cxn ang="0">
                <a:pos x="connsiteX2849" y="connsiteY2849"/>
              </a:cxn>
              <a:cxn ang="0">
                <a:pos x="connsiteX2850" y="connsiteY2850"/>
              </a:cxn>
              <a:cxn ang="0">
                <a:pos x="connsiteX2851" y="connsiteY2851"/>
              </a:cxn>
              <a:cxn ang="0">
                <a:pos x="connsiteX2852" y="connsiteY2852"/>
              </a:cxn>
              <a:cxn ang="0">
                <a:pos x="connsiteX2853" y="connsiteY2853"/>
              </a:cxn>
              <a:cxn ang="0">
                <a:pos x="connsiteX2854" y="connsiteY2854"/>
              </a:cxn>
              <a:cxn ang="0">
                <a:pos x="connsiteX2855" y="connsiteY2855"/>
              </a:cxn>
              <a:cxn ang="0">
                <a:pos x="connsiteX2856" y="connsiteY2856"/>
              </a:cxn>
              <a:cxn ang="0">
                <a:pos x="connsiteX2857" y="connsiteY2857"/>
              </a:cxn>
              <a:cxn ang="0">
                <a:pos x="connsiteX2858" y="connsiteY2858"/>
              </a:cxn>
              <a:cxn ang="0">
                <a:pos x="connsiteX2859" y="connsiteY2859"/>
              </a:cxn>
              <a:cxn ang="0">
                <a:pos x="connsiteX2860" y="connsiteY2860"/>
              </a:cxn>
              <a:cxn ang="0">
                <a:pos x="connsiteX2861" y="connsiteY2861"/>
              </a:cxn>
              <a:cxn ang="0">
                <a:pos x="connsiteX2862" y="connsiteY2862"/>
              </a:cxn>
              <a:cxn ang="0">
                <a:pos x="connsiteX2863" y="connsiteY2863"/>
              </a:cxn>
              <a:cxn ang="0">
                <a:pos x="connsiteX2864" y="connsiteY2864"/>
              </a:cxn>
              <a:cxn ang="0">
                <a:pos x="connsiteX2865" y="connsiteY2865"/>
              </a:cxn>
              <a:cxn ang="0">
                <a:pos x="connsiteX2866" y="connsiteY2866"/>
              </a:cxn>
              <a:cxn ang="0">
                <a:pos x="connsiteX2867" y="connsiteY2867"/>
              </a:cxn>
              <a:cxn ang="0">
                <a:pos x="connsiteX2868" y="connsiteY2868"/>
              </a:cxn>
              <a:cxn ang="0">
                <a:pos x="connsiteX2869" y="connsiteY2869"/>
              </a:cxn>
              <a:cxn ang="0">
                <a:pos x="connsiteX2870" y="connsiteY2870"/>
              </a:cxn>
              <a:cxn ang="0">
                <a:pos x="connsiteX2871" y="connsiteY2871"/>
              </a:cxn>
              <a:cxn ang="0">
                <a:pos x="connsiteX2872" y="connsiteY2872"/>
              </a:cxn>
              <a:cxn ang="0">
                <a:pos x="connsiteX2873" y="connsiteY2873"/>
              </a:cxn>
              <a:cxn ang="0">
                <a:pos x="connsiteX2874" y="connsiteY2874"/>
              </a:cxn>
              <a:cxn ang="0">
                <a:pos x="connsiteX2875" y="connsiteY2875"/>
              </a:cxn>
              <a:cxn ang="0">
                <a:pos x="connsiteX2876" y="connsiteY2876"/>
              </a:cxn>
              <a:cxn ang="0">
                <a:pos x="connsiteX2877" y="connsiteY2877"/>
              </a:cxn>
              <a:cxn ang="0">
                <a:pos x="connsiteX2878" y="connsiteY2878"/>
              </a:cxn>
              <a:cxn ang="0">
                <a:pos x="connsiteX2879" y="connsiteY2879"/>
              </a:cxn>
              <a:cxn ang="0">
                <a:pos x="connsiteX2880" y="connsiteY2880"/>
              </a:cxn>
              <a:cxn ang="0">
                <a:pos x="connsiteX2881" y="connsiteY2881"/>
              </a:cxn>
              <a:cxn ang="0">
                <a:pos x="connsiteX2882" y="connsiteY2882"/>
              </a:cxn>
              <a:cxn ang="0">
                <a:pos x="connsiteX2883" y="connsiteY2883"/>
              </a:cxn>
              <a:cxn ang="0">
                <a:pos x="connsiteX2884" y="connsiteY2884"/>
              </a:cxn>
              <a:cxn ang="0">
                <a:pos x="connsiteX2885" y="connsiteY2885"/>
              </a:cxn>
              <a:cxn ang="0">
                <a:pos x="connsiteX2886" y="connsiteY2886"/>
              </a:cxn>
              <a:cxn ang="0">
                <a:pos x="connsiteX2887" y="connsiteY2887"/>
              </a:cxn>
              <a:cxn ang="0">
                <a:pos x="connsiteX2888" y="connsiteY2888"/>
              </a:cxn>
              <a:cxn ang="0">
                <a:pos x="connsiteX2889" y="connsiteY2889"/>
              </a:cxn>
              <a:cxn ang="0">
                <a:pos x="connsiteX2890" y="connsiteY2890"/>
              </a:cxn>
              <a:cxn ang="0">
                <a:pos x="connsiteX2891" y="connsiteY2891"/>
              </a:cxn>
              <a:cxn ang="0">
                <a:pos x="connsiteX2892" y="connsiteY2892"/>
              </a:cxn>
              <a:cxn ang="0">
                <a:pos x="connsiteX2893" y="connsiteY2893"/>
              </a:cxn>
              <a:cxn ang="0">
                <a:pos x="connsiteX2894" y="connsiteY2894"/>
              </a:cxn>
              <a:cxn ang="0">
                <a:pos x="connsiteX2895" y="connsiteY2895"/>
              </a:cxn>
              <a:cxn ang="0">
                <a:pos x="connsiteX2896" y="connsiteY2896"/>
              </a:cxn>
              <a:cxn ang="0">
                <a:pos x="connsiteX2897" y="connsiteY2897"/>
              </a:cxn>
              <a:cxn ang="0">
                <a:pos x="connsiteX2898" y="connsiteY2898"/>
              </a:cxn>
              <a:cxn ang="0">
                <a:pos x="connsiteX2899" y="connsiteY2899"/>
              </a:cxn>
              <a:cxn ang="0">
                <a:pos x="connsiteX2900" y="connsiteY2900"/>
              </a:cxn>
              <a:cxn ang="0">
                <a:pos x="connsiteX2901" y="connsiteY2901"/>
              </a:cxn>
              <a:cxn ang="0">
                <a:pos x="connsiteX2902" y="connsiteY2902"/>
              </a:cxn>
              <a:cxn ang="0">
                <a:pos x="connsiteX2903" y="connsiteY2903"/>
              </a:cxn>
              <a:cxn ang="0">
                <a:pos x="connsiteX2904" y="connsiteY2904"/>
              </a:cxn>
              <a:cxn ang="0">
                <a:pos x="connsiteX2905" y="connsiteY2905"/>
              </a:cxn>
              <a:cxn ang="0">
                <a:pos x="connsiteX2906" y="connsiteY2906"/>
              </a:cxn>
              <a:cxn ang="0">
                <a:pos x="connsiteX2907" y="connsiteY2907"/>
              </a:cxn>
              <a:cxn ang="0">
                <a:pos x="connsiteX2908" y="connsiteY2908"/>
              </a:cxn>
              <a:cxn ang="0">
                <a:pos x="connsiteX2909" y="connsiteY2909"/>
              </a:cxn>
              <a:cxn ang="0">
                <a:pos x="connsiteX2910" y="connsiteY2910"/>
              </a:cxn>
              <a:cxn ang="0">
                <a:pos x="connsiteX2911" y="connsiteY2911"/>
              </a:cxn>
              <a:cxn ang="0">
                <a:pos x="connsiteX2912" y="connsiteY2912"/>
              </a:cxn>
              <a:cxn ang="0">
                <a:pos x="connsiteX2913" y="connsiteY2913"/>
              </a:cxn>
              <a:cxn ang="0">
                <a:pos x="connsiteX2914" y="connsiteY2914"/>
              </a:cxn>
              <a:cxn ang="0">
                <a:pos x="connsiteX2915" y="connsiteY2915"/>
              </a:cxn>
              <a:cxn ang="0">
                <a:pos x="connsiteX2916" y="connsiteY2916"/>
              </a:cxn>
              <a:cxn ang="0">
                <a:pos x="connsiteX2917" y="connsiteY2917"/>
              </a:cxn>
              <a:cxn ang="0">
                <a:pos x="connsiteX2918" y="connsiteY2918"/>
              </a:cxn>
              <a:cxn ang="0">
                <a:pos x="connsiteX2919" y="connsiteY2919"/>
              </a:cxn>
              <a:cxn ang="0">
                <a:pos x="connsiteX2920" y="connsiteY2920"/>
              </a:cxn>
              <a:cxn ang="0">
                <a:pos x="connsiteX2921" y="connsiteY2921"/>
              </a:cxn>
              <a:cxn ang="0">
                <a:pos x="connsiteX2922" y="connsiteY2922"/>
              </a:cxn>
              <a:cxn ang="0">
                <a:pos x="connsiteX2923" y="connsiteY2923"/>
              </a:cxn>
              <a:cxn ang="0">
                <a:pos x="connsiteX2924" y="connsiteY2924"/>
              </a:cxn>
              <a:cxn ang="0">
                <a:pos x="connsiteX2925" y="connsiteY2925"/>
              </a:cxn>
              <a:cxn ang="0">
                <a:pos x="connsiteX2926" y="connsiteY2926"/>
              </a:cxn>
              <a:cxn ang="0">
                <a:pos x="connsiteX2927" y="connsiteY2927"/>
              </a:cxn>
              <a:cxn ang="0">
                <a:pos x="connsiteX2928" y="connsiteY2928"/>
              </a:cxn>
              <a:cxn ang="0">
                <a:pos x="connsiteX2929" y="connsiteY2929"/>
              </a:cxn>
              <a:cxn ang="0">
                <a:pos x="connsiteX2930" y="connsiteY2930"/>
              </a:cxn>
              <a:cxn ang="0">
                <a:pos x="connsiteX2931" y="connsiteY2931"/>
              </a:cxn>
              <a:cxn ang="0">
                <a:pos x="connsiteX2932" y="connsiteY2932"/>
              </a:cxn>
              <a:cxn ang="0">
                <a:pos x="connsiteX2933" y="connsiteY2933"/>
              </a:cxn>
              <a:cxn ang="0">
                <a:pos x="connsiteX2934" y="connsiteY2934"/>
              </a:cxn>
              <a:cxn ang="0">
                <a:pos x="connsiteX2935" y="connsiteY2935"/>
              </a:cxn>
              <a:cxn ang="0">
                <a:pos x="connsiteX2936" y="connsiteY2936"/>
              </a:cxn>
              <a:cxn ang="0">
                <a:pos x="connsiteX2937" y="connsiteY2937"/>
              </a:cxn>
              <a:cxn ang="0">
                <a:pos x="connsiteX2938" y="connsiteY2938"/>
              </a:cxn>
              <a:cxn ang="0">
                <a:pos x="connsiteX2939" y="connsiteY2939"/>
              </a:cxn>
              <a:cxn ang="0">
                <a:pos x="connsiteX2940" y="connsiteY2940"/>
              </a:cxn>
              <a:cxn ang="0">
                <a:pos x="connsiteX2941" y="connsiteY2941"/>
              </a:cxn>
              <a:cxn ang="0">
                <a:pos x="connsiteX2942" y="connsiteY2942"/>
              </a:cxn>
              <a:cxn ang="0">
                <a:pos x="connsiteX2943" y="connsiteY2943"/>
              </a:cxn>
              <a:cxn ang="0">
                <a:pos x="connsiteX2944" y="connsiteY2944"/>
              </a:cxn>
              <a:cxn ang="0">
                <a:pos x="connsiteX2945" y="connsiteY2945"/>
              </a:cxn>
              <a:cxn ang="0">
                <a:pos x="connsiteX2946" y="connsiteY2946"/>
              </a:cxn>
              <a:cxn ang="0">
                <a:pos x="connsiteX2947" y="connsiteY2947"/>
              </a:cxn>
              <a:cxn ang="0">
                <a:pos x="connsiteX2948" y="connsiteY2948"/>
              </a:cxn>
              <a:cxn ang="0">
                <a:pos x="connsiteX2949" y="connsiteY2949"/>
              </a:cxn>
              <a:cxn ang="0">
                <a:pos x="connsiteX2950" y="connsiteY2950"/>
              </a:cxn>
              <a:cxn ang="0">
                <a:pos x="connsiteX2951" y="connsiteY2951"/>
              </a:cxn>
              <a:cxn ang="0">
                <a:pos x="connsiteX2952" y="connsiteY2952"/>
              </a:cxn>
              <a:cxn ang="0">
                <a:pos x="connsiteX2953" y="connsiteY2953"/>
              </a:cxn>
              <a:cxn ang="0">
                <a:pos x="connsiteX2954" y="connsiteY2954"/>
              </a:cxn>
              <a:cxn ang="0">
                <a:pos x="connsiteX2955" y="connsiteY2955"/>
              </a:cxn>
              <a:cxn ang="0">
                <a:pos x="connsiteX2956" y="connsiteY2956"/>
              </a:cxn>
              <a:cxn ang="0">
                <a:pos x="connsiteX2957" y="connsiteY2957"/>
              </a:cxn>
              <a:cxn ang="0">
                <a:pos x="connsiteX2958" y="connsiteY2958"/>
              </a:cxn>
              <a:cxn ang="0">
                <a:pos x="connsiteX2959" y="connsiteY2959"/>
              </a:cxn>
              <a:cxn ang="0">
                <a:pos x="connsiteX2960" y="connsiteY2960"/>
              </a:cxn>
              <a:cxn ang="0">
                <a:pos x="connsiteX2961" y="connsiteY2961"/>
              </a:cxn>
              <a:cxn ang="0">
                <a:pos x="connsiteX2962" y="connsiteY2962"/>
              </a:cxn>
              <a:cxn ang="0">
                <a:pos x="connsiteX2963" y="connsiteY2963"/>
              </a:cxn>
              <a:cxn ang="0">
                <a:pos x="connsiteX2964" y="connsiteY2964"/>
              </a:cxn>
              <a:cxn ang="0">
                <a:pos x="connsiteX2965" y="connsiteY2965"/>
              </a:cxn>
              <a:cxn ang="0">
                <a:pos x="connsiteX2966" y="connsiteY2966"/>
              </a:cxn>
              <a:cxn ang="0">
                <a:pos x="connsiteX2967" y="connsiteY2967"/>
              </a:cxn>
              <a:cxn ang="0">
                <a:pos x="connsiteX2968" y="connsiteY2968"/>
              </a:cxn>
              <a:cxn ang="0">
                <a:pos x="connsiteX2969" y="connsiteY2969"/>
              </a:cxn>
              <a:cxn ang="0">
                <a:pos x="connsiteX2970" y="connsiteY2970"/>
              </a:cxn>
              <a:cxn ang="0">
                <a:pos x="connsiteX2971" y="connsiteY2971"/>
              </a:cxn>
              <a:cxn ang="0">
                <a:pos x="connsiteX2972" y="connsiteY2972"/>
              </a:cxn>
              <a:cxn ang="0">
                <a:pos x="connsiteX2973" y="connsiteY2973"/>
              </a:cxn>
              <a:cxn ang="0">
                <a:pos x="connsiteX2974" y="connsiteY2974"/>
              </a:cxn>
              <a:cxn ang="0">
                <a:pos x="connsiteX2975" y="connsiteY2975"/>
              </a:cxn>
              <a:cxn ang="0">
                <a:pos x="connsiteX2976" y="connsiteY2976"/>
              </a:cxn>
              <a:cxn ang="0">
                <a:pos x="connsiteX2977" y="connsiteY2977"/>
              </a:cxn>
              <a:cxn ang="0">
                <a:pos x="connsiteX2978" y="connsiteY2978"/>
              </a:cxn>
              <a:cxn ang="0">
                <a:pos x="connsiteX2979" y="connsiteY2979"/>
              </a:cxn>
              <a:cxn ang="0">
                <a:pos x="connsiteX2980" y="connsiteY2980"/>
              </a:cxn>
              <a:cxn ang="0">
                <a:pos x="connsiteX2981" y="connsiteY2981"/>
              </a:cxn>
              <a:cxn ang="0">
                <a:pos x="connsiteX2982" y="connsiteY2982"/>
              </a:cxn>
              <a:cxn ang="0">
                <a:pos x="connsiteX2983" y="connsiteY2983"/>
              </a:cxn>
              <a:cxn ang="0">
                <a:pos x="connsiteX2984" y="connsiteY2984"/>
              </a:cxn>
              <a:cxn ang="0">
                <a:pos x="connsiteX2985" y="connsiteY2985"/>
              </a:cxn>
              <a:cxn ang="0">
                <a:pos x="connsiteX2986" y="connsiteY2986"/>
              </a:cxn>
              <a:cxn ang="0">
                <a:pos x="connsiteX2987" y="connsiteY2987"/>
              </a:cxn>
              <a:cxn ang="0">
                <a:pos x="connsiteX2988" y="connsiteY2988"/>
              </a:cxn>
              <a:cxn ang="0">
                <a:pos x="connsiteX2989" y="connsiteY2989"/>
              </a:cxn>
              <a:cxn ang="0">
                <a:pos x="connsiteX2990" y="connsiteY2990"/>
              </a:cxn>
              <a:cxn ang="0">
                <a:pos x="connsiteX2991" y="connsiteY2991"/>
              </a:cxn>
              <a:cxn ang="0">
                <a:pos x="connsiteX2992" y="connsiteY2992"/>
              </a:cxn>
              <a:cxn ang="0">
                <a:pos x="connsiteX2993" y="connsiteY2993"/>
              </a:cxn>
              <a:cxn ang="0">
                <a:pos x="connsiteX2994" y="connsiteY2994"/>
              </a:cxn>
              <a:cxn ang="0">
                <a:pos x="connsiteX2995" y="connsiteY2995"/>
              </a:cxn>
              <a:cxn ang="0">
                <a:pos x="connsiteX2996" y="connsiteY2996"/>
              </a:cxn>
              <a:cxn ang="0">
                <a:pos x="connsiteX2997" y="connsiteY2997"/>
              </a:cxn>
              <a:cxn ang="0">
                <a:pos x="connsiteX2998" y="connsiteY2998"/>
              </a:cxn>
              <a:cxn ang="0">
                <a:pos x="connsiteX2999" y="connsiteY2999"/>
              </a:cxn>
              <a:cxn ang="0">
                <a:pos x="connsiteX3000" y="connsiteY3000"/>
              </a:cxn>
              <a:cxn ang="0">
                <a:pos x="connsiteX3001" y="connsiteY3001"/>
              </a:cxn>
              <a:cxn ang="0">
                <a:pos x="connsiteX3002" y="connsiteY3002"/>
              </a:cxn>
              <a:cxn ang="0">
                <a:pos x="connsiteX3003" y="connsiteY3003"/>
              </a:cxn>
              <a:cxn ang="0">
                <a:pos x="connsiteX3004" y="connsiteY3004"/>
              </a:cxn>
              <a:cxn ang="0">
                <a:pos x="connsiteX3005" y="connsiteY3005"/>
              </a:cxn>
              <a:cxn ang="0">
                <a:pos x="connsiteX3006" y="connsiteY3006"/>
              </a:cxn>
              <a:cxn ang="0">
                <a:pos x="connsiteX3007" y="connsiteY3007"/>
              </a:cxn>
              <a:cxn ang="0">
                <a:pos x="connsiteX3008" y="connsiteY3008"/>
              </a:cxn>
              <a:cxn ang="0">
                <a:pos x="connsiteX3009" y="connsiteY3009"/>
              </a:cxn>
              <a:cxn ang="0">
                <a:pos x="connsiteX3010" y="connsiteY3010"/>
              </a:cxn>
              <a:cxn ang="0">
                <a:pos x="connsiteX3011" y="connsiteY3011"/>
              </a:cxn>
              <a:cxn ang="0">
                <a:pos x="connsiteX3012" y="connsiteY3012"/>
              </a:cxn>
              <a:cxn ang="0">
                <a:pos x="connsiteX3013" y="connsiteY3013"/>
              </a:cxn>
              <a:cxn ang="0">
                <a:pos x="connsiteX3014" y="connsiteY3014"/>
              </a:cxn>
              <a:cxn ang="0">
                <a:pos x="connsiteX3015" y="connsiteY3015"/>
              </a:cxn>
              <a:cxn ang="0">
                <a:pos x="connsiteX3016" y="connsiteY3016"/>
              </a:cxn>
              <a:cxn ang="0">
                <a:pos x="connsiteX3017" y="connsiteY3017"/>
              </a:cxn>
              <a:cxn ang="0">
                <a:pos x="connsiteX3018" y="connsiteY3018"/>
              </a:cxn>
              <a:cxn ang="0">
                <a:pos x="connsiteX3019" y="connsiteY3019"/>
              </a:cxn>
              <a:cxn ang="0">
                <a:pos x="connsiteX3020" y="connsiteY3020"/>
              </a:cxn>
              <a:cxn ang="0">
                <a:pos x="connsiteX3021" y="connsiteY3021"/>
              </a:cxn>
              <a:cxn ang="0">
                <a:pos x="connsiteX3022" y="connsiteY3022"/>
              </a:cxn>
              <a:cxn ang="0">
                <a:pos x="connsiteX3023" y="connsiteY3023"/>
              </a:cxn>
              <a:cxn ang="0">
                <a:pos x="connsiteX3024" y="connsiteY3024"/>
              </a:cxn>
              <a:cxn ang="0">
                <a:pos x="connsiteX3025" y="connsiteY3025"/>
              </a:cxn>
              <a:cxn ang="0">
                <a:pos x="connsiteX3026" y="connsiteY3026"/>
              </a:cxn>
              <a:cxn ang="0">
                <a:pos x="connsiteX3027" y="connsiteY3027"/>
              </a:cxn>
              <a:cxn ang="0">
                <a:pos x="connsiteX3028" y="connsiteY3028"/>
              </a:cxn>
              <a:cxn ang="0">
                <a:pos x="connsiteX3029" y="connsiteY3029"/>
              </a:cxn>
              <a:cxn ang="0">
                <a:pos x="connsiteX3030" y="connsiteY3030"/>
              </a:cxn>
              <a:cxn ang="0">
                <a:pos x="connsiteX3031" y="connsiteY3031"/>
              </a:cxn>
              <a:cxn ang="0">
                <a:pos x="connsiteX3032" y="connsiteY3032"/>
              </a:cxn>
              <a:cxn ang="0">
                <a:pos x="connsiteX3033" y="connsiteY3033"/>
              </a:cxn>
              <a:cxn ang="0">
                <a:pos x="connsiteX3034" y="connsiteY3034"/>
              </a:cxn>
              <a:cxn ang="0">
                <a:pos x="connsiteX3035" y="connsiteY3035"/>
              </a:cxn>
              <a:cxn ang="0">
                <a:pos x="connsiteX3036" y="connsiteY3036"/>
              </a:cxn>
              <a:cxn ang="0">
                <a:pos x="connsiteX3037" y="connsiteY3037"/>
              </a:cxn>
              <a:cxn ang="0">
                <a:pos x="connsiteX3038" y="connsiteY3038"/>
              </a:cxn>
              <a:cxn ang="0">
                <a:pos x="connsiteX3039" y="connsiteY3039"/>
              </a:cxn>
              <a:cxn ang="0">
                <a:pos x="connsiteX3040" y="connsiteY3040"/>
              </a:cxn>
              <a:cxn ang="0">
                <a:pos x="connsiteX3041" y="connsiteY3041"/>
              </a:cxn>
              <a:cxn ang="0">
                <a:pos x="connsiteX3042" y="connsiteY3042"/>
              </a:cxn>
              <a:cxn ang="0">
                <a:pos x="connsiteX3043" y="connsiteY3043"/>
              </a:cxn>
              <a:cxn ang="0">
                <a:pos x="connsiteX3044" y="connsiteY3044"/>
              </a:cxn>
              <a:cxn ang="0">
                <a:pos x="connsiteX3045" y="connsiteY3045"/>
              </a:cxn>
              <a:cxn ang="0">
                <a:pos x="connsiteX3046" y="connsiteY3046"/>
              </a:cxn>
              <a:cxn ang="0">
                <a:pos x="connsiteX3047" y="connsiteY3047"/>
              </a:cxn>
              <a:cxn ang="0">
                <a:pos x="connsiteX3048" y="connsiteY3048"/>
              </a:cxn>
              <a:cxn ang="0">
                <a:pos x="connsiteX3049" y="connsiteY3049"/>
              </a:cxn>
              <a:cxn ang="0">
                <a:pos x="connsiteX3050" y="connsiteY3050"/>
              </a:cxn>
              <a:cxn ang="0">
                <a:pos x="connsiteX3051" y="connsiteY3051"/>
              </a:cxn>
              <a:cxn ang="0">
                <a:pos x="connsiteX3052" y="connsiteY3052"/>
              </a:cxn>
              <a:cxn ang="0">
                <a:pos x="connsiteX3053" y="connsiteY3053"/>
              </a:cxn>
              <a:cxn ang="0">
                <a:pos x="connsiteX3054" y="connsiteY3054"/>
              </a:cxn>
              <a:cxn ang="0">
                <a:pos x="connsiteX3055" y="connsiteY3055"/>
              </a:cxn>
              <a:cxn ang="0">
                <a:pos x="connsiteX3056" y="connsiteY3056"/>
              </a:cxn>
              <a:cxn ang="0">
                <a:pos x="connsiteX3057" y="connsiteY3057"/>
              </a:cxn>
              <a:cxn ang="0">
                <a:pos x="connsiteX3058" y="connsiteY3058"/>
              </a:cxn>
              <a:cxn ang="0">
                <a:pos x="connsiteX3059" y="connsiteY3059"/>
              </a:cxn>
              <a:cxn ang="0">
                <a:pos x="connsiteX3060" y="connsiteY3060"/>
              </a:cxn>
              <a:cxn ang="0">
                <a:pos x="connsiteX3061" y="connsiteY3061"/>
              </a:cxn>
              <a:cxn ang="0">
                <a:pos x="connsiteX3062" y="connsiteY3062"/>
              </a:cxn>
              <a:cxn ang="0">
                <a:pos x="connsiteX3063" y="connsiteY3063"/>
              </a:cxn>
              <a:cxn ang="0">
                <a:pos x="connsiteX3064" y="connsiteY3064"/>
              </a:cxn>
              <a:cxn ang="0">
                <a:pos x="connsiteX3065" y="connsiteY3065"/>
              </a:cxn>
              <a:cxn ang="0">
                <a:pos x="connsiteX3066" y="connsiteY3066"/>
              </a:cxn>
              <a:cxn ang="0">
                <a:pos x="connsiteX3067" y="connsiteY3067"/>
              </a:cxn>
              <a:cxn ang="0">
                <a:pos x="connsiteX3068" y="connsiteY3068"/>
              </a:cxn>
              <a:cxn ang="0">
                <a:pos x="connsiteX3069" y="connsiteY3069"/>
              </a:cxn>
              <a:cxn ang="0">
                <a:pos x="connsiteX3070" y="connsiteY3070"/>
              </a:cxn>
              <a:cxn ang="0">
                <a:pos x="connsiteX3071" y="connsiteY3071"/>
              </a:cxn>
              <a:cxn ang="0">
                <a:pos x="connsiteX3072" y="connsiteY3072"/>
              </a:cxn>
              <a:cxn ang="0">
                <a:pos x="connsiteX3073" y="connsiteY3073"/>
              </a:cxn>
              <a:cxn ang="0">
                <a:pos x="connsiteX3074" y="connsiteY3074"/>
              </a:cxn>
              <a:cxn ang="0">
                <a:pos x="connsiteX3075" y="connsiteY3075"/>
              </a:cxn>
              <a:cxn ang="0">
                <a:pos x="connsiteX3076" y="connsiteY3076"/>
              </a:cxn>
              <a:cxn ang="0">
                <a:pos x="connsiteX3077" y="connsiteY3077"/>
              </a:cxn>
              <a:cxn ang="0">
                <a:pos x="connsiteX3078" y="connsiteY3078"/>
              </a:cxn>
              <a:cxn ang="0">
                <a:pos x="connsiteX3079" y="connsiteY3079"/>
              </a:cxn>
              <a:cxn ang="0">
                <a:pos x="connsiteX3080" y="connsiteY3080"/>
              </a:cxn>
              <a:cxn ang="0">
                <a:pos x="connsiteX3081" y="connsiteY3081"/>
              </a:cxn>
              <a:cxn ang="0">
                <a:pos x="connsiteX3082" y="connsiteY3082"/>
              </a:cxn>
              <a:cxn ang="0">
                <a:pos x="connsiteX3083" y="connsiteY3083"/>
              </a:cxn>
              <a:cxn ang="0">
                <a:pos x="connsiteX3084" y="connsiteY3084"/>
              </a:cxn>
              <a:cxn ang="0">
                <a:pos x="connsiteX3085" y="connsiteY3085"/>
              </a:cxn>
              <a:cxn ang="0">
                <a:pos x="connsiteX3086" y="connsiteY3086"/>
              </a:cxn>
              <a:cxn ang="0">
                <a:pos x="connsiteX3087" y="connsiteY3087"/>
              </a:cxn>
              <a:cxn ang="0">
                <a:pos x="connsiteX3088" y="connsiteY3088"/>
              </a:cxn>
              <a:cxn ang="0">
                <a:pos x="connsiteX3089" y="connsiteY3089"/>
              </a:cxn>
              <a:cxn ang="0">
                <a:pos x="connsiteX3090" y="connsiteY3090"/>
              </a:cxn>
              <a:cxn ang="0">
                <a:pos x="connsiteX3091" y="connsiteY3091"/>
              </a:cxn>
              <a:cxn ang="0">
                <a:pos x="connsiteX3092" y="connsiteY3092"/>
              </a:cxn>
              <a:cxn ang="0">
                <a:pos x="connsiteX3093" y="connsiteY3093"/>
              </a:cxn>
              <a:cxn ang="0">
                <a:pos x="connsiteX3094" y="connsiteY3094"/>
              </a:cxn>
              <a:cxn ang="0">
                <a:pos x="connsiteX3095" y="connsiteY3095"/>
              </a:cxn>
              <a:cxn ang="0">
                <a:pos x="connsiteX3096" y="connsiteY3096"/>
              </a:cxn>
              <a:cxn ang="0">
                <a:pos x="connsiteX3097" y="connsiteY3097"/>
              </a:cxn>
              <a:cxn ang="0">
                <a:pos x="connsiteX3098" y="connsiteY3098"/>
              </a:cxn>
              <a:cxn ang="0">
                <a:pos x="connsiteX3099" y="connsiteY3099"/>
              </a:cxn>
              <a:cxn ang="0">
                <a:pos x="connsiteX3100" y="connsiteY3100"/>
              </a:cxn>
              <a:cxn ang="0">
                <a:pos x="connsiteX3101" y="connsiteY3101"/>
              </a:cxn>
              <a:cxn ang="0">
                <a:pos x="connsiteX3102" y="connsiteY3102"/>
              </a:cxn>
              <a:cxn ang="0">
                <a:pos x="connsiteX3103" y="connsiteY3103"/>
              </a:cxn>
              <a:cxn ang="0">
                <a:pos x="connsiteX3104" y="connsiteY3104"/>
              </a:cxn>
              <a:cxn ang="0">
                <a:pos x="connsiteX3105" y="connsiteY3105"/>
              </a:cxn>
              <a:cxn ang="0">
                <a:pos x="connsiteX3106" y="connsiteY3106"/>
              </a:cxn>
              <a:cxn ang="0">
                <a:pos x="connsiteX3107" y="connsiteY3107"/>
              </a:cxn>
              <a:cxn ang="0">
                <a:pos x="connsiteX3108" y="connsiteY3108"/>
              </a:cxn>
              <a:cxn ang="0">
                <a:pos x="connsiteX3109" y="connsiteY3109"/>
              </a:cxn>
              <a:cxn ang="0">
                <a:pos x="connsiteX3110" y="connsiteY3110"/>
              </a:cxn>
              <a:cxn ang="0">
                <a:pos x="connsiteX3111" y="connsiteY3111"/>
              </a:cxn>
              <a:cxn ang="0">
                <a:pos x="connsiteX3112" y="connsiteY3112"/>
              </a:cxn>
              <a:cxn ang="0">
                <a:pos x="connsiteX3113" y="connsiteY3113"/>
              </a:cxn>
              <a:cxn ang="0">
                <a:pos x="connsiteX3114" y="connsiteY3114"/>
              </a:cxn>
              <a:cxn ang="0">
                <a:pos x="connsiteX3115" y="connsiteY3115"/>
              </a:cxn>
              <a:cxn ang="0">
                <a:pos x="connsiteX3116" y="connsiteY3116"/>
              </a:cxn>
              <a:cxn ang="0">
                <a:pos x="connsiteX3117" y="connsiteY3117"/>
              </a:cxn>
              <a:cxn ang="0">
                <a:pos x="connsiteX3118" y="connsiteY3118"/>
              </a:cxn>
              <a:cxn ang="0">
                <a:pos x="connsiteX3119" y="connsiteY3119"/>
              </a:cxn>
              <a:cxn ang="0">
                <a:pos x="connsiteX3120" y="connsiteY3120"/>
              </a:cxn>
              <a:cxn ang="0">
                <a:pos x="connsiteX3121" y="connsiteY3121"/>
              </a:cxn>
              <a:cxn ang="0">
                <a:pos x="connsiteX3122" y="connsiteY3122"/>
              </a:cxn>
              <a:cxn ang="0">
                <a:pos x="connsiteX3123" y="connsiteY3123"/>
              </a:cxn>
              <a:cxn ang="0">
                <a:pos x="connsiteX3124" y="connsiteY3124"/>
              </a:cxn>
              <a:cxn ang="0">
                <a:pos x="connsiteX3125" y="connsiteY3125"/>
              </a:cxn>
              <a:cxn ang="0">
                <a:pos x="connsiteX3126" y="connsiteY3126"/>
              </a:cxn>
              <a:cxn ang="0">
                <a:pos x="connsiteX3127" y="connsiteY3127"/>
              </a:cxn>
              <a:cxn ang="0">
                <a:pos x="connsiteX3128" y="connsiteY3128"/>
              </a:cxn>
              <a:cxn ang="0">
                <a:pos x="connsiteX3129" y="connsiteY3129"/>
              </a:cxn>
              <a:cxn ang="0">
                <a:pos x="connsiteX3130" y="connsiteY3130"/>
              </a:cxn>
              <a:cxn ang="0">
                <a:pos x="connsiteX3131" y="connsiteY3131"/>
              </a:cxn>
              <a:cxn ang="0">
                <a:pos x="connsiteX3132" y="connsiteY3132"/>
              </a:cxn>
              <a:cxn ang="0">
                <a:pos x="connsiteX3133" y="connsiteY3133"/>
              </a:cxn>
              <a:cxn ang="0">
                <a:pos x="connsiteX3134" y="connsiteY3134"/>
              </a:cxn>
              <a:cxn ang="0">
                <a:pos x="connsiteX3135" y="connsiteY3135"/>
              </a:cxn>
              <a:cxn ang="0">
                <a:pos x="connsiteX3136" y="connsiteY3136"/>
              </a:cxn>
              <a:cxn ang="0">
                <a:pos x="connsiteX3137" y="connsiteY3137"/>
              </a:cxn>
              <a:cxn ang="0">
                <a:pos x="connsiteX3138" y="connsiteY3138"/>
              </a:cxn>
              <a:cxn ang="0">
                <a:pos x="connsiteX3139" y="connsiteY3139"/>
              </a:cxn>
              <a:cxn ang="0">
                <a:pos x="connsiteX3140" y="connsiteY3140"/>
              </a:cxn>
              <a:cxn ang="0">
                <a:pos x="connsiteX3141" y="connsiteY3141"/>
              </a:cxn>
              <a:cxn ang="0">
                <a:pos x="connsiteX3142" y="connsiteY3142"/>
              </a:cxn>
              <a:cxn ang="0">
                <a:pos x="connsiteX3143" y="connsiteY3143"/>
              </a:cxn>
              <a:cxn ang="0">
                <a:pos x="connsiteX3144" y="connsiteY3144"/>
              </a:cxn>
              <a:cxn ang="0">
                <a:pos x="connsiteX3145" y="connsiteY3145"/>
              </a:cxn>
              <a:cxn ang="0">
                <a:pos x="connsiteX3146" y="connsiteY3146"/>
              </a:cxn>
              <a:cxn ang="0">
                <a:pos x="connsiteX3147" y="connsiteY3147"/>
              </a:cxn>
              <a:cxn ang="0">
                <a:pos x="connsiteX3148" y="connsiteY3148"/>
              </a:cxn>
              <a:cxn ang="0">
                <a:pos x="connsiteX3149" y="connsiteY3149"/>
              </a:cxn>
              <a:cxn ang="0">
                <a:pos x="connsiteX3150" y="connsiteY3150"/>
              </a:cxn>
              <a:cxn ang="0">
                <a:pos x="connsiteX3151" y="connsiteY3151"/>
              </a:cxn>
              <a:cxn ang="0">
                <a:pos x="connsiteX3152" y="connsiteY3152"/>
              </a:cxn>
              <a:cxn ang="0">
                <a:pos x="connsiteX3153" y="connsiteY3153"/>
              </a:cxn>
              <a:cxn ang="0">
                <a:pos x="connsiteX3154" y="connsiteY3154"/>
              </a:cxn>
              <a:cxn ang="0">
                <a:pos x="connsiteX3155" y="connsiteY3155"/>
              </a:cxn>
              <a:cxn ang="0">
                <a:pos x="connsiteX3156" y="connsiteY3156"/>
              </a:cxn>
              <a:cxn ang="0">
                <a:pos x="connsiteX3157" y="connsiteY3157"/>
              </a:cxn>
              <a:cxn ang="0">
                <a:pos x="connsiteX3158" y="connsiteY3158"/>
              </a:cxn>
              <a:cxn ang="0">
                <a:pos x="connsiteX3159" y="connsiteY3159"/>
              </a:cxn>
              <a:cxn ang="0">
                <a:pos x="connsiteX3160" y="connsiteY3160"/>
              </a:cxn>
              <a:cxn ang="0">
                <a:pos x="connsiteX3161" y="connsiteY3161"/>
              </a:cxn>
              <a:cxn ang="0">
                <a:pos x="connsiteX3162" y="connsiteY3162"/>
              </a:cxn>
              <a:cxn ang="0">
                <a:pos x="connsiteX3163" y="connsiteY3163"/>
              </a:cxn>
              <a:cxn ang="0">
                <a:pos x="connsiteX3164" y="connsiteY3164"/>
              </a:cxn>
              <a:cxn ang="0">
                <a:pos x="connsiteX3165" y="connsiteY3165"/>
              </a:cxn>
              <a:cxn ang="0">
                <a:pos x="connsiteX3166" y="connsiteY3166"/>
              </a:cxn>
              <a:cxn ang="0">
                <a:pos x="connsiteX3167" y="connsiteY3167"/>
              </a:cxn>
              <a:cxn ang="0">
                <a:pos x="connsiteX3168" y="connsiteY3168"/>
              </a:cxn>
              <a:cxn ang="0">
                <a:pos x="connsiteX3169" y="connsiteY3169"/>
              </a:cxn>
              <a:cxn ang="0">
                <a:pos x="connsiteX3170" y="connsiteY3170"/>
              </a:cxn>
              <a:cxn ang="0">
                <a:pos x="connsiteX3171" y="connsiteY3171"/>
              </a:cxn>
              <a:cxn ang="0">
                <a:pos x="connsiteX3172" y="connsiteY3172"/>
              </a:cxn>
              <a:cxn ang="0">
                <a:pos x="connsiteX3173" y="connsiteY3173"/>
              </a:cxn>
              <a:cxn ang="0">
                <a:pos x="connsiteX3174" y="connsiteY3174"/>
              </a:cxn>
              <a:cxn ang="0">
                <a:pos x="connsiteX3175" y="connsiteY3175"/>
              </a:cxn>
              <a:cxn ang="0">
                <a:pos x="connsiteX3176" y="connsiteY3176"/>
              </a:cxn>
              <a:cxn ang="0">
                <a:pos x="connsiteX3177" y="connsiteY3177"/>
              </a:cxn>
              <a:cxn ang="0">
                <a:pos x="connsiteX3178" y="connsiteY3178"/>
              </a:cxn>
              <a:cxn ang="0">
                <a:pos x="connsiteX3179" y="connsiteY3179"/>
              </a:cxn>
              <a:cxn ang="0">
                <a:pos x="connsiteX3180" y="connsiteY3180"/>
              </a:cxn>
              <a:cxn ang="0">
                <a:pos x="connsiteX3181" y="connsiteY3181"/>
              </a:cxn>
              <a:cxn ang="0">
                <a:pos x="connsiteX3182" y="connsiteY3182"/>
              </a:cxn>
              <a:cxn ang="0">
                <a:pos x="connsiteX3183" y="connsiteY3183"/>
              </a:cxn>
              <a:cxn ang="0">
                <a:pos x="connsiteX3184" y="connsiteY3184"/>
              </a:cxn>
              <a:cxn ang="0">
                <a:pos x="connsiteX3185" y="connsiteY3185"/>
              </a:cxn>
              <a:cxn ang="0">
                <a:pos x="connsiteX3186" y="connsiteY3186"/>
              </a:cxn>
              <a:cxn ang="0">
                <a:pos x="connsiteX3187" y="connsiteY3187"/>
              </a:cxn>
              <a:cxn ang="0">
                <a:pos x="connsiteX3188" y="connsiteY3188"/>
              </a:cxn>
              <a:cxn ang="0">
                <a:pos x="connsiteX3189" y="connsiteY3189"/>
              </a:cxn>
              <a:cxn ang="0">
                <a:pos x="connsiteX3190" y="connsiteY3190"/>
              </a:cxn>
              <a:cxn ang="0">
                <a:pos x="connsiteX3191" y="connsiteY3191"/>
              </a:cxn>
              <a:cxn ang="0">
                <a:pos x="connsiteX3192" y="connsiteY3192"/>
              </a:cxn>
              <a:cxn ang="0">
                <a:pos x="connsiteX3193" y="connsiteY3193"/>
              </a:cxn>
              <a:cxn ang="0">
                <a:pos x="connsiteX3194" y="connsiteY3194"/>
              </a:cxn>
              <a:cxn ang="0">
                <a:pos x="connsiteX3195" y="connsiteY3195"/>
              </a:cxn>
              <a:cxn ang="0">
                <a:pos x="connsiteX3196" y="connsiteY3196"/>
              </a:cxn>
              <a:cxn ang="0">
                <a:pos x="connsiteX3197" y="connsiteY3197"/>
              </a:cxn>
              <a:cxn ang="0">
                <a:pos x="connsiteX3198" y="connsiteY3198"/>
              </a:cxn>
              <a:cxn ang="0">
                <a:pos x="connsiteX3199" y="connsiteY3199"/>
              </a:cxn>
              <a:cxn ang="0">
                <a:pos x="connsiteX3200" y="connsiteY3200"/>
              </a:cxn>
              <a:cxn ang="0">
                <a:pos x="connsiteX3201" y="connsiteY3201"/>
              </a:cxn>
              <a:cxn ang="0">
                <a:pos x="connsiteX3202" y="connsiteY3202"/>
              </a:cxn>
              <a:cxn ang="0">
                <a:pos x="connsiteX3203" y="connsiteY3203"/>
              </a:cxn>
              <a:cxn ang="0">
                <a:pos x="connsiteX3204" y="connsiteY3204"/>
              </a:cxn>
              <a:cxn ang="0">
                <a:pos x="connsiteX3205" y="connsiteY3205"/>
              </a:cxn>
              <a:cxn ang="0">
                <a:pos x="connsiteX3206" y="connsiteY3206"/>
              </a:cxn>
              <a:cxn ang="0">
                <a:pos x="connsiteX3207" y="connsiteY3207"/>
              </a:cxn>
              <a:cxn ang="0">
                <a:pos x="connsiteX3208" y="connsiteY3208"/>
              </a:cxn>
              <a:cxn ang="0">
                <a:pos x="connsiteX3209" y="connsiteY3209"/>
              </a:cxn>
              <a:cxn ang="0">
                <a:pos x="connsiteX3210" y="connsiteY3210"/>
              </a:cxn>
              <a:cxn ang="0">
                <a:pos x="connsiteX3211" y="connsiteY3211"/>
              </a:cxn>
              <a:cxn ang="0">
                <a:pos x="connsiteX3212" y="connsiteY3212"/>
              </a:cxn>
              <a:cxn ang="0">
                <a:pos x="connsiteX3213" y="connsiteY3213"/>
              </a:cxn>
              <a:cxn ang="0">
                <a:pos x="connsiteX3214" y="connsiteY3214"/>
              </a:cxn>
              <a:cxn ang="0">
                <a:pos x="connsiteX3215" y="connsiteY3215"/>
              </a:cxn>
              <a:cxn ang="0">
                <a:pos x="connsiteX3216" y="connsiteY3216"/>
              </a:cxn>
              <a:cxn ang="0">
                <a:pos x="connsiteX3217" y="connsiteY3217"/>
              </a:cxn>
              <a:cxn ang="0">
                <a:pos x="connsiteX3218" y="connsiteY3218"/>
              </a:cxn>
              <a:cxn ang="0">
                <a:pos x="connsiteX3219" y="connsiteY3219"/>
              </a:cxn>
              <a:cxn ang="0">
                <a:pos x="connsiteX3220" y="connsiteY3220"/>
              </a:cxn>
              <a:cxn ang="0">
                <a:pos x="connsiteX3221" y="connsiteY3221"/>
              </a:cxn>
              <a:cxn ang="0">
                <a:pos x="connsiteX3222" y="connsiteY3222"/>
              </a:cxn>
              <a:cxn ang="0">
                <a:pos x="connsiteX3223" y="connsiteY3223"/>
              </a:cxn>
              <a:cxn ang="0">
                <a:pos x="connsiteX3224" y="connsiteY3224"/>
              </a:cxn>
              <a:cxn ang="0">
                <a:pos x="connsiteX3225" y="connsiteY3225"/>
              </a:cxn>
              <a:cxn ang="0">
                <a:pos x="connsiteX3226" y="connsiteY3226"/>
              </a:cxn>
              <a:cxn ang="0">
                <a:pos x="connsiteX3227" y="connsiteY3227"/>
              </a:cxn>
              <a:cxn ang="0">
                <a:pos x="connsiteX3228" y="connsiteY3228"/>
              </a:cxn>
              <a:cxn ang="0">
                <a:pos x="connsiteX3229" y="connsiteY3229"/>
              </a:cxn>
              <a:cxn ang="0">
                <a:pos x="connsiteX3230" y="connsiteY3230"/>
              </a:cxn>
              <a:cxn ang="0">
                <a:pos x="connsiteX3231" y="connsiteY3231"/>
              </a:cxn>
              <a:cxn ang="0">
                <a:pos x="connsiteX3232" y="connsiteY3232"/>
              </a:cxn>
              <a:cxn ang="0">
                <a:pos x="connsiteX3233" y="connsiteY3233"/>
              </a:cxn>
              <a:cxn ang="0">
                <a:pos x="connsiteX3234" y="connsiteY3234"/>
              </a:cxn>
              <a:cxn ang="0">
                <a:pos x="connsiteX3235" y="connsiteY3235"/>
              </a:cxn>
              <a:cxn ang="0">
                <a:pos x="connsiteX3236" y="connsiteY3236"/>
              </a:cxn>
              <a:cxn ang="0">
                <a:pos x="connsiteX3237" y="connsiteY3237"/>
              </a:cxn>
              <a:cxn ang="0">
                <a:pos x="connsiteX3238" y="connsiteY3238"/>
              </a:cxn>
              <a:cxn ang="0">
                <a:pos x="connsiteX3239" y="connsiteY3239"/>
              </a:cxn>
              <a:cxn ang="0">
                <a:pos x="connsiteX3240" y="connsiteY3240"/>
              </a:cxn>
              <a:cxn ang="0">
                <a:pos x="connsiteX3241" y="connsiteY3241"/>
              </a:cxn>
              <a:cxn ang="0">
                <a:pos x="connsiteX3242" y="connsiteY3242"/>
              </a:cxn>
              <a:cxn ang="0">
                <a:pos x="connsiteX3243" y="connsiteY3243"/>
              </a:cxn>
              <a:cxn ang="0">
                <a:pos x="connsiteX3244" y="connsiteY3244"/>
              </a:cxn>
              <a:cxn ang="0">
                <a:pos x="connsiteX3245" y="connsiteY3245"/>
              </a:cxn>
              <a:cxn ang="0">
                <a:pos x="connsiteX3246" y="connsiteY3246"/>
              </a:cxn>
              <a:cxn ang="0">
                <a:pos x="connsiteX3247" y="connsiteY3247"/>
              </a:cxn>
              <a:cxn ang="0">
                <a:pos x="connsiteX3248" y="connsiteY3248"/>
              </a:cxn>
              <a:cxn ang="0">
                <a:pos x="connsiteX3249" y="connsiteY3249"/>
              </a:cxn>
              <a:cxn ang="0">
                <a:pos x="connsiteX3250" y="connsiteY3250"/>
              </a:cxn>
              <a:cxn ang="0">
                <a:pos x="connsiteX3251" y="connsiteY3251"/>
              </a:cxn>
              <a:cxn ang="0">
                <a:pos x="connsiteX3252" y="connsiteY3252"/>
              </a:cxn>
              <a:cxn ang="0">
                <a:pos x="connsiteX3253" y="connsiteY3253"/>
              </a:cxn>
              <a:cxn ang="0">
                <a:pos x="connsiteX3254" y="connsiteY3254"/>
              </a:cxn>
              <a:cxn ang="0">
                <a:pos x="connsiteX3255" y="connsiteY3255"/>
              </a:cxn>
              <a:cxn ang="0">
                <a:pos x="connsiteX3256" y="connsiteY3256"/>
              </a:cxn>
              <a:cxn ang="0">
                <a:pos x="connsiteX3257" y="connsiteY3257"/>
              </a:cxn>
              <a:cxn ang="0">
                <a:pos x="connsiteX3258" y="connsiteY3258"/>
              </a:cxn>
              <a:cxn ang="0">
                <a:pos x="connsiteX3259" y="connsiteY3259"/>
              </a:cxn>
              <a:cxn ang="0">
                <a:pos x="connsiteX3260" y="connsiteY3260"/>
              </a:cxn>
              <a:cxn ang="0">
                <a:pos x="connsiteX3261" y="connsiteY3261"/>
              </a:cxn>
              <a:cxn ang="0">
                <a:pos x="connsiteX3262" y="connsiteY3262"/>
              </a:cxn>
              <a:cxn ang="0">
                <a:pos x="connsiteX3263" y="connsiteY3263"/>
              </a:cxn>
              <a:cxn ang="0">
                <a:pos x="connsiteX3264" y="connsiteY3264"/>
              </a:cxn>
              <a:cxn ang="0">
                <a:pos x="connsiteX3265" y="connsiteY3265"/>
              </a:cxn>
              <a:cxn ang="0">
                <a:pos x="connsiteX3266" y="connsiteY3266"/>
              </a:cxn>
              <a:cxn ang="0">
                <a:pos x="connsiteX3267" y="connsiteY3267"/>
              </a:cxn>
              <a:cxn ang="0">
                <a:pos x="connsiteX3268" y="connsiteY3268"/>
              </a:cxn>
              <a:cxn ang="0">
                <a:pos x="connsiteX3269" y="connsiteY3269"/>
              </a:cxn>
              <a:cxn ang="0">
                <a:pos x="connsiteX3270" y="connsiteY3270"/>
              </a:cxn>
              <a:cxn ang="0">
                <a:pos x="connsiteX3271" y="connsiteY3271"/>
              </a:cxn>
              <a:cxn ang="0">
                <a:pos x="connsiteX3272" y="connsiteY3272"/>
              </a:cxn>
              <a:cxn ang="0">
                <a:pos x="connsiteX3273" y="connsiteY3273"/>
              </a:cxn>
              <a:cxn ang="0">
                <a:pos x="connsiteX3274" y="connsiteY3274"/>
              </a:cxn>
              <a:cxn ang="0">
                <a:pos x="connsiteX3275" y="connsiteY3275"/>
              </a:cxn>
              <a:cxn ang="0">
                <a:pos x="connsiteX3276" y="connsiteY3276"/>
              </a:cxn>
              <a:cxn ang="0">
                <a:pos x="connsiteX3277" y="connsiteY3277"/>
              </a:cxn>
              <a:cxn ang="0">
                <a:pos x="connsiteX3278" y="connsiteY3278"/>
              </a:cxn>
              <a:cxn ang="0">
                <a:pos x="connsiteX3279" y="connsiteY3279"/>
              </a:cxn>
              <a:cxn ang="0">
                <a:pos x="connsiteX3280" y="connsiteY3280"/>
              </a:cxn>
              <a:cxn ang="0">
                <a:pos x="connsiteX3281" y="connsiteY3281"/>
              </a:cxn>
              <a:cxn ang="0">
                <a:pos x="connsiteX3282" y="connsiteY3282"/>
              </a:cxn>
              <a:cxn ang="0">
                <a:pos x="connsiteX3283" y="connsiteY3283"/>
              </a:cxn>
              <a:cxn ang="0">
                <a:pos x="connsiteX3284" y="connsiteY3284"/>
              </a:cxn>
              <a:cxn ang="0">
                <a:pos x="connsiteX3285" y="connsiteY3285"/>
              </a:cxn>
              <a:cxn ang="0">
                <a:pos x="connsiteX3286" y="connsiteY3286"/>
              </a:cxn>
              <a:cxn ang="0">
                <a:pos x="connsiteX3287" y="connsiteY3287"/>
              </a:cxn>
              <a:cxn ang="0">
                <a:pos x="connsiteX3288" y="connsiteY3288"/>
              </a:cxn>
              <a:cxn ang="0">
                <a:pos x="connsiteX3289" y="connsiteY3289"/>
              </a:cxn>
              <a:cxn ang="0">
                <a:pos x="connsiteX3290" y="connsiteY3290"/>
              </a:cxn>
              <a:cxn ang="0">
                <a:pos x="connsiteX3291" y="connsiteY3291"/>
              </a:cxn>
              <a:cxn ang="0">
                <a:pos x="connsiteX3292" y="connsiteY3292"/>
              </a:cxn>
              <a:cxn ang="0">
                <a:pos x="connsiteX3293" y="connsiteY3293"/>
              </a:cxn>
              <a:cxn ang="0">
                <a:pos x="connsiteX3294" y="connsiteY3294"/>
              </a:cxn>
              <a:cxn ang="0">
                <a:pos x="connsiteX3295" y="connsiteY3295"/>
              </a:cxn>
              <a:cxn ang="0">
                <a:pos x="connsiteX3296" y="connsiteY3296"/>
              </a:cxn>
              <a:cxn ang="0">
                <a:pos x="connsiteX3297" y="connsiteY3297"/>
              </a:cxn>
              <a:cxn ang="0">
                <a:pos x="connsiteX3298" y="connsiteY3298"/>
              </a:cxn>
              <a:cxn ang="0">
                <a:pos x="connsiteX3299" y="connsiteY3299"/>
              </a:cxn>
              <a:cxn ang="0">
                <a:pos x="connsiteX3300" y="connsiteY3300"/>
              </a:cxn>
              <a:cxn ang="0">
                <a:pos x="connsiteX3301" y="connsiteY3301"/>
              </a:cxn>
              <a:cxn ang="0">
                <a:pos x="connsiteX3302" y="connsiteY3302"/>
              </a:cxn>
              <a:cxn ang="0">
                <a:pos x="connsiteX3303" y="connsiteY3303"/>
              </a:cxn>
              <a:cxn ang="0">
                <a:pos x="connsiteX3304" y="connsiteY3304"/>
              </a:cxn>
              <a:cxn ang="0">
                <a:pos x="connsiteX3305" y="connsiteY3305"/>
              </a:cxn>
              <a:cxn ang="0">
                <a:pos x="connsiteX3306" y="connsiteY3306"/>
              </a:cxn>
              <a:cxn ang="0">
                <a:pos x="connsiteX3307" y="connsiteY3307"/>
              </a:cxn>
              <a:cxn ang="0">
                <a:pos x="connsiteX3308" y="connsiteY3308"/>
              </a:cxn>
              <a:cxn ang="0">
                <a:pos x="connsiteX3309" y="connsiteY3309"/>
              </a:cxn>
              <a:cxn ang="0">
                <a:pos x="connsiteX3310" y="connsiteY3310"/>
              </a:cxn>
              <a:cxn ang="0">
                <a:pos x="connsiteX3311" y="connsiteY3311"/>
              </a:cxn>
              <a:cxn ang="0">
                <a:pos x="connsiteX3312" y="connsiteY3312"/>
              </a:cxn>
              <a:cxn ang="0">
                <a:pos x="connsiteX3313" y="connsiteY3313"/>
              </a:cxn>
              <a:cxn ang="0">
                <a:pos x="connsiteX3314" y="connsiteY3314"/>
              </a:cxn>
              <a:cxn ang="0">
                <a:pos x="connsiteX3315" y="connsiteY3315"/>
              </a:cxn>
              <a:cxn ang="0">
                <a:pos x="connsiteX3316" y="connsiteY3316"/>
              </a:cxn>
              <a:cxn ang="0">
                <a:pos x="connsiteX3317" y="connsiteY3317"/>
              </a:cxn>
              <a:cxn ang="0">
                <a:pos x="connsiteX3318" y="connsiteY3318"/>
              </a:cxn>
              <a:cxn ang="0">
                <a:pos x="connsiteX3319" y="connsiteY3319"/>
              </a:cxn>
              <a:cxn ang="0">
                <a:pos x="connsiteX3320" y="connsiteY3320"/>
              </a:cxn>
              <a:cxn ang="0">
                <a:pos x="connsiteX3321" y="connsiteY3321"/>
              </a:cxn>
              <a:cxn ang="0">
                <a:pos x="connsiteX3322" y="connsiteY3322"/>
              </a:cxn>
              <a:cxn ang="0">
                <a:pos x="connsiteX3323" y="connsiteY3323"/>
              </a:cxn>
              <a:cxn ang="0">
                <a:pos x="connsiteX3324" y="connsiteY3324"/>
              </a:cxn>
              <a:cxn ang="0">
                <a:pos x="connsiteX3325" y="connsiteY3325"/>
              </a:cxn>
              <a:cxn ang="0">
                <a:pos x="connsiteX3326" y="connsiteY3326"/>
              </a:cxn>
              <a:cxn ang="0">
                <a:pos x="connsiteX3327" y="connsiteY3327"/>
              </a:cxn>
              <a:cxn ang="0">
                <a:pos x="connsiteX3328" y="connsiteY3328"/>
              </a:cxn>
              <a:cxn ang="0">
                <a:pos x="connsiteX3329" y="connsiteY3329"/>
              </a:cxn>
              <a:cxn ang="0">
                <a:pos x="connsiteX3330" y="connsiteY3330"/>
              </a:cxn>
              <a:cxn ang="0">
                <a:pos x="connsiteX3331" y="connsiteY3331"/>
              </a:cxn>
              <a:cxn ang="0">
                <a:pos x="connsiteX3332" y="connsiteY3332"/>
              </a:cxn>
              <a:cxn ang="0">
                <a:pos x="connsiteX3333" y="connsiteY3333"/>
              </a:cxn>
              <a:cxn ang="0">
                <a:pos x="connsiteX3334" y="connsiteY3334"/>
              </a:cxn>
              <a:cxn ang="0">
                <a:pos x="connsiteX3335" y="connsiteY3335"/>
              </a:cxn>
              <a:cxn ang="0">
                <a:pos x="connsiteX3336" y="connsiteY3336"/>
              </a:cxn>
              <a:cxn ang="0">
                <a:pos x="connsiteX3337" y="connsiteY3337"/>
              </a:cxn>
              <a:cxn ang="0">
                <a:pos x="connsiteX3338" y="connsiteY3338"/>
              </a:cxn>
              <a:cxn ang="0">
                <a:pos x="connsiteX3339" y="connsiteY3339"/>
              </a:cxn>
              <a:cxn ang="0">
                <a:pos x="connsiteX3340" y="connsiteY3340"/>
              </a:cxn>
              <a:cxn ang="0">
                <a:pos x="connsiteX3341" y="connsiteY3341"/>
              </a:cxn>
              <a:cxn ang="0">
                <a:pos x="connsiteX3342" y="connsiteY3342"/>
              </a:cxn>
              <a:cxn ang="0">
                <a:pos x="connsiteX3343" y="connsiteY3343"/>
              </a:cxn>
              <a:cxn ang="0">
                <a:pos x="connsiteX3344" y="connsiteY3344"/>
              </a:cxn>
              <a:cxn ang="0">
                <a:pos x="connsiteX3345" y="connsiteY3345"/>
              </a:cxn>
              <a:cxn ang="0">
                <a:pos x="connsiteX3346" y="connsiteY3346"/>
              </a:cxn>
              <a:cxn ang="0">
                <a:pos x="connsiteX3347" y="connsiteY3347"/>
              </a:cxn>
              <a:cxn ang="0">
                <a:pos x="connsiteX3348" y="connsiteY3348"/>
              </a:cxn>
              <a:cxn ang="0">
                <a:pos x="connsiteX3349" y="connsiteY3349"/>
              </a:cxn>
              <a:cxn ang="0">
                <a:pos x="connsiteX3350" y="connsiteY3350"/>
              </a:cxn>
              <a:cxn ang="0">
                <a:pos x="connsiteX3351" y="connsiteY3351"/>
              </a:cxn>
              <a:cxn ang="0">
                <a:pos x="connsiteX3352" y="connsiteY3352"/>
              </a:cxn>
              <a:cxn ang="0">
                <a:pos x="connsiteX3353" y="connsiteY3353"/>
              </a:cxn>
              <a:cxn ang="0">
                <a:pos x="connsiteX3354" y="connsiteY3354"/>
              </a:cxn>
              <a:cxn ang="0">
                <a:pos x="connsiteX3355" y="connsiteY3355"/>
              </a:cxn>
              <a:cxn ang="0">
                <a:pos x="connsiteX3356" y="connsiteY3356"/>
              </a:cxn>
              <a:cxn ang="0">
                <a:pos x="connsiteX3357" y="connsiteY3357"/>
              </a:cxn>
              <a:cxn ang="0">
                <a:pos x="connsiteX3358" y="connsiteY3358"/>
              </a:cxn>
              <a:cxn ang="0">
                <a:pos x="connsiteX3359" y="connsiteY3359"/>
              </a:cxn>
              <a:cxn ang="0">
                <a:pos x="connsiteX3360" y="connsiteY3360"/>
              </a:cxn>
              <a:cxn ang="0">
                <a:pos x="connsiteX3361" y="connsiteY3361"/>
              </a:cxn>
              <a:cxn ang="0">
                <a:pos x="connsiteX3362" y="connsiteY3362"/>
              </a:cxn>
              <a:cxn ang="0">
                <a:pos x="connsiteX3363" y="connsiteY3363"/>
              </a:cxn>
              <a:cxn ang="0">
                <a:pos x="connsiteX3364" y="connsiteY3364"/>
              </a:cxn>
              <a:cxn ang="0">
                <a:pos x="connsiteX3365" y="connsiteY3365"/>
              </a:cxn>
              <a:cxn ang="0">
                <a:pos x="connsiteX3366" y="connsiteY3366"/>
              </a:cxn>
              <a:cxn ang="0">
                <a:pos x="connsiteX3367" y="connsiteY3367"/>
              </a:cxn>
              <a:cxn ang="0">
                <a:pos x="connsiteX3368" y="connsiteY3368"/>
              </a:cxn>
              <a:cxn ang="0">
                <a:pos x="connsiteX3369" y="connsiteY3369"/>
              </a:cxn>
              <a:cxn ang="0">
                <a:pos x="connsiteX3370" y="connsiteY3370"/>
              </a:cxn>
              <a:cxn ang="0">
                <a:pos x="connsiteX3371" y="connsiteY3371"/>
              </a:cxn>
              <a:cxn ang="0">
                <a:pos x="connsiteX3372" y="connsiteY3372"/>
              </a:cxn>
              <a:cxn ang="0">
                <a:pos x="connsiteX3373" y="connsiteY3373"/>
              </a:cxn>
              <a:cxn ang="0">
                <a:pos x="connsiteX3374" y="connsiteY3374"/>
              </a:cxn>
              <a:cxn ang="0">
                <a:pos x="connsiteX3375" y="connsiteY3375"/>
              </a:cxn>
              <a:cxn ang="0">
                <a:pos x="connsiteX3376" y="connsiteY3376"/>
              </a:cxn>
              <a:cxn ang="0">
                <a:pos x="connsiteX3377" y="connsiteY3377"/>
              </a:cxn>
              <a:cxn ang="0">
                <a:pos x="connsiteX3378" y="connsiteY3378"/>
              </a:cxn>
              <a:cxn ang="0">
                <a:pos x="connsiteX3379" y="connsiteY3379"/>
              </a:cxn>
              <a:cxn ang="0">
                <a:pos x="connsiteX3380" y="connsiteY3380"/>
              </a:cxn>
              <a:cxn ang="0">
                <a:pos x="connsiteX3381" y="connsiteY3381"/>
              </a:cxn>
              <a:cxn ang="0">
                <a:pos x="connsiteX3382" y="connsiteY3382"/>
              </a:cxn>
              <a:cxn ang="0">
                <a:pos x="connsiteX3383" y="connsiteY3383"/>
              </a:cxn>
              <a:cxn ang="0">
                <a:pos x="connsiteX3384" y="connsiteY3384"/>
              </a:cxn>
              <a:cxn ang="0">
                <a:pos x="connsiteX3385" y="connsiteY3385"/>
              </a:cxn>
              <a:cxn ang="0">
                <a:pos x="connsiteX3386" y="connsiteY3386"/>
              </a:cxn>
              <a:cxn ang="0">
                <a:pos x="connsiteX3387" y="connsiteY3387"/>
              </a:cxn>
              <a:cxn ang="0">
                <a:pos x="connsiteX3388" y="connsiteY3388"/>
              </a:cxn>
              <a:cxn ang="0">
                <a:pos x="connsiteX3389" y="connsiteY3389"/>
              </a:cxn>
              <a:cxn ang="0">
                <a:pos x="connsiteX3390" y="connsiteY3390"/>
              </a:cxn>
              <a:cxn ang="0">
                <a:pos x="connsiteX3391" y="connsiteY3391"/>
              </a:cxn>
              <a:cxn ang="0">
                <a:pos x="connsiteX3392" y="connsiteY3392"/>
              </a:cxn>
              <a:cxn ang="0">
                <a:pos x="connsiteX3393" y="connsiteY3393"/>
              </a:cxn>
              <a:cxn ang="0">
                <a:pos x="connsiteX3394" y="connsiteY3394"/>
              </a:cxn>
              <a:cxn ang="0">
                <a:pos x="connsiteX3395" y="connsiteY3395"/>
              </a:cxn>
              <a:cxn ang="0">
                <a:pos x="connsiteX3396" y="connsiteY3396"/>
              </a:cxn>
              <a:cxn ang="0">
                <a:pos x="connsiteX3397" y="connsiteY3397"/>
              </a:cxn>
              <a:cxn ang="0">
                <a:pos x="connsiteX3398" y="connsiteY3398"/>
              </a:cxn>
              <a:cxn ang="0">
                <a:pos x="connsiteX3399" y="connsiteY3399"/>
              </a:cxn>
              <a:cxn ang="0">
                <a:pos x="connsiteX3400" y="connsiteY3400"/>
              </a:cxn>
              <a:cxn ang="0">
                <a:pos x="connsiteX3401" y="connsiteY3401"/>
              </a:cxn>
              <a:cxn ang="0">
                <a:pos x="connsiteX3402" y="connsiteY3402"/>
              </a:cxn>
              <a:cxn ang="0">
                <a:pos x="connsiteX3403" y="connsiteY3403"/>
              </a:cxn>
              <a:cxn ang="0">
                <a:pos x="connsiteX3404" y="connsiteY3404"/>
              </a:cxn>
              <a:cxn ang="0">
                <a:pos x="connsiteX3405" y="connsiteY3405"/>
              </a:cxn>
              <a:cxn ang="0">
                <a:pos x="connsiteX3406" y="connsiteY3406"/>
              </a:cxn>
              <a:cxn ang="0">
                <a:pos x="connsiteX3407" y="connsiteY3407"/>
              </a:cxn>
              <a:cxn ang="0">
                <a:pos x="connsiteX3408" y="connsiteY3408"/>
              </a:cxn>
              <a:cxn ang="0">
                <a:pos x="connsiteX3409" y="connsiteY3409"/>
              </a:cxn>
              <a:cxn ang="0">
                <a:pos x="connsiteX3410" y="connsiteY3410"/>
              </a:cxn>
              <a:cxn ang="0">
                <a:pos x="connsiteX3411" y="connsiteY3411"/>
              </a:cxn>
              <a:cxn ang="0">
                <a:pos x="connsiteX3412" y="connsiteY3412"/>
              </a:cxn>
              <a:cxn ang="0">
                <a:pos x="connsiteX3413" y="connsiteY3413"/>
              </a:cxn>
              <a:cxn ang="0">
                <a:pos x="connsiteX3414" y="connsiteY3414"/>
              </a:cxn>
              <a:cxn ang="0">
                <a:pos x="connsiteX3415" y="connsiteY3415"/>
              </a:cxn>
              <a:cxn ang="0">
                <a:pos x="connsiteX3416" y="connsiteY3416"/>
              </a:cxn>
              <a:cxn ang="0">
                <a:pos x="connsiteX3417" y="connsiteY3417"/>
              </a:cxn>
              <a:cxn ang="0">
                <a:pos x="connsiteX3418" y="connsiteY3418"/>
              </a:cxn>
              <a:cxn ang="0">
                <a:pos x="connsiteX3419" y="connsiteY3419"/>
              </a:cxn>
              <a:cxn ang="0">
                <a:pos x="connsiteX3420" y="connsiteY3420"/>
              </a:cxn>
              <a:cxn ang="0">
                <a:pos x="connsiteX3421" y="connsiteY3421"/>
              </a:cxn>
              <a:cxn ang="0">
                <a:pos x="connsiteX3422" y="connsiteY3422"/>
              </a:cxn>
              <a:cxn ang="0">
                <a:pos x="connsiteX3423" y="connsiteY3423"/>
              </a:cxn>
              <a:cxn ang="0">
                <a:pos x="connsiteX3424" y="connsiteY3424"/>
              </a:cxn>
              <a:cxn ang="0">
                <a:pos x="connsiteX3425" y="connsiteY3425"/>
              </a:cxn>
              <a:cxn ang="0">
                <a:pos x="connsiteX3426" y="connsiteY3426"/>
              </a:cxn>
              <a:cxn ang="0">
                <a:pos x="connsiteX3427" y="connsiteY3427"/>
              </a:cxn>
              <a:cxn ang="0">
                <a:pos x="connsiteX3428" y="connsiteY3428"/>
              </a:cxn>
              <a:cxn ang="0">
                <a:pos x="connsiteX3429" y="connsiteY3429"/>
              </a:cxn>
              <a:cxn ang="0">
                <a:pos x="connsiteX3430" y="connsiteY3430"/>
              </a:cxn>
              <a:cxn ang="0">
                <a:pos x="connsiteX3431" y="connsiteY3431"/>
              </a:cxn>
              <a:cxn ang="0">
                <a:pos x="connsiteX3432" y="connsiteY3432"/>
              </a:cxn>
              <a:cxn ang="0">
                <a:pos x="connsiteX3433" y="connsiteY3433"/>
              </a:cxn>
              <a:cxn ang="0">
                <a:pos x="connsiteX3434" y="connsiteY3434"/>
              </a:cxn>
              <a:cxn ang="0">
                <a:pos x="connsiteX3435" y="connsiteY3435"/>
              </a:cxn>
              <a:cxn ang="0">
                <a:pos x="connsiteX3436" y="connsiteY3436"/>
              </a:cxn>
              <a:cxn ang="0">
                <a:pos x="connsiteX3437" y="connsiteY3437"/>
              </a:cxn>
              <a:cxn ang="0">
                <a:pos x="connsiteX3438" y="connsiteY3438"/>
              </a:cxn>
              <a:cxn ang="0">
                <a:pos x="connsiteX3439" y="connsiteY3439"/>
              </a:cxn>
              <a:cxn ang="0">
                <a:pos x="connsiteX3440" y="connsiteY3440"/>
              </a:cxn>
              <a:cxn ang="0">
                <a:pos x="connsiteX3441" y="connsiteY3441"/>
              </a:cxn>
              <a:cxn ang="0">
                <a:pos x="connsiteX3442" y="connsiteY3442"/>
              </a:cxn>
              <a:cxn ang="0">
                <a:pos x="connsiteX3443" y="connsiteY3443"/>
              </a:cxn>
              <a:cxn ang="0">
                <a:pos x="connsiteX3444" y="connsiteY3444"/>
              </a:cxn>
              <a:cxn ang="0">
                <a:pos x="connsiteX3445" y="connsiteY3445"/>
              </a:cxn>
              <a:cxn ang="0">
                <a:pos x="connsiteX3446" y="connsiteY3446"/>
              </a:cxn>
              <a:cxn ang="0">
                <a:pos x="connsiteX3447" y="connsiteY3447"/>
              </a:cxn>
              <a:cxn ang="0">
                <a:pos x="connsiteX3448" y="connsiteY3448"/>
              </a:cxn>
              <a:cxn ang="0">
                <a:pos x="connsiteX3449" y="connsiteY3449"/>
              </a:cxn>
              <a:cxn ang="0">
                <a:pos x="connsiteX3450" y="connsiteY3450"/>
              </a:cxn>
              <a:cxn ang="0">
                <a:pos x="connsiteX3451" y="connsiteY3451"/>
              </a:cxn>
              <a:cxn ang="0">
                <a:pos x="connsiteX3452" y="connsiteY3452"/>
              </a:cxn>
              <a:cxn ang="0">
                <a:pos x="connsiteX3453" y="connsiteY3453"/>
              </a:cxn>
              <a:cxn ang="0">
                <a:pos x="connsiteX3454" y="connsiteY3454"/>
              </a:cxn>
              <a:cxn ang="0">
                <a:pos x="connsiteX3455" y="connsiteY3455"/>
              </a:cxn>
              <a:cxn ang="0">
                <a:pos x="connsiteX3456" y="connsiteY3456"/>
              </a:cxn>
              <a:cxn ang="0">
                <a:pos x="connsiteX3457" y="connsiteY3457"/>
              </a:cxn>
              <a:cxn ang="0">
                <a:pos x="connsiteX3458" y="connsiteY3458"/>
              </a:cxn>
              <a:cxn ang="0">
                <a:pos x="connsiteX3459" y="connsiteY3459"/>
              </a:cxn>
              <a:cxn ang="0">
                <a:pos x="connsiteX3460" y="connsiteY3460"/>
              </a:cxn>
              <a:cxn ang="0">
                <a:pos x="connsiteX3461" y="connsiteY3461"/>
              </a:cxn>
              <a:cxn ang="0">
                <a:pos x="connsiteX3462" y="connsiteY3462"/>
              </a:cxn>
              <a:cxn ang="0">
                <a:pos x="connsiteX3463" y="connsiteY3463"/>
              </a:cxn>
              <a:cxn ang="0">
                <a:pos x="connsiteX3464" y="connsiteY3464"/>
              </a:cxn>
              <a:cxn ang="0">
                <a:pos x="connsiteX3465" y="connsiteY3465"/>
              </a:cxn>
              <a:cxn ang="0">
                <a:pos x="connsiteX3466" y="connsiteY3466"/>
              </a:cxn>
              <a:cxn ang="0">
                <a:pos x="connsiteX3467" y="connsiteY3467"/>
              </a:cxn>
              <a:cxn ang="0">
                <a:pos x="connsiteX3468" y="connsiteY3468"/>
              </a:cxn>
              <a:cxn ang="0">
                <a:pos x="connsiteX3469" y="connsiteY3469"/>
              </a:cxn>
              <a:cxn ang="0">
                <a:pos x="connsiteX3470" y="connsiteY3470"/>
              </a:cxn>
              <a:cxn ang="0">
                <a:pos x="connsiteX3471" y="connsiteY3471"/>
              </a:cxn>
              <a:cxn ang="0">
                <a:pos x="connsiteX3472" y="connsiteY3472"/>
              </a:cxn>
              <a:cxn ang="0">
                <a:pos x="connsiteX3473" y="connsiteY3473"/>
              </a:cxn>
              <a:cxn ang="0">
                <a:pos x="connsiteX3474" y="connsiteY3474"/>
              </a:cxn>
              <a:cxn ang="0">
                <a:pos x="connsiteX3475" y="connsiteY3475"/>
              </a:cxn>
              <a:cxn ang="0">
                <a:pos x="connsiteX3476" y="connsiteY3476"/>
              </a:cxn>
              <a:cxn ang="0">
                <a:pos x="connsiteX3477" y="connsiteY3477"/>
              </a:cxn>
              <a:cxn ang="0">
                <a:pos x="connsiteX3478" y="connsiteY3478"/>
              </a:cxn>
              <a:cxn ang="0">
                <a:pos x="connsiteX3479" y="connsiteY3479"/>
              </a:cxn>
              <a:cxn ang="0">
                <a:pos x="connsiteX3480" y="connsiteY3480"/>
              </a:cxn>
              <a:cxn ang="0">
                <a:pos x="connsiteX3481" y="connsiteY3481"/>
              </a:cxn>
              <a:cxn ang="0">
                <a:pos x="connsiteX3482" y="connsiteY3482"/>
              </a:cxn>
              <a:cxn ang="0">
                <a:pos x="connsiteX3483" y="connsiteY3483"/>
              </a:cxn>
              <a:cxn ang="0">
                <a:pos x="connsiteX3484" y="connsiteY3484"/>
              </a:cxn>
              <a:cxn ang="0">
                <a:pos x="connsiteX3485" y="connsiteY3485"/>
              </a:cxn>
              <a:cxn ang="0">
                <a:pos x="connsiteX3486" y="connsiteY3486"/>
              </a:cxn>
              <a:cxn ang="0">
                <a:pos x="connsiteX3487" y="connsiteY3487"/>
              </a:cxn>
              <a:cxn ang="0">
                <a:pos x="connsiteX3488" y="connsiteY3488"/>
              </a:cxn>
              <a:cxn ang="0">
                <a:pos x="connsiteX3489" y="connsiteY3489"/>
              </a:cxn>
              <a:cxn ang="0">
                <a:pos x="connsiteX3490" y="connsiteY3490"/>
              </a:cxn>
              <a:cxn ang="0">
                <a:pos x="connsiteX3491" y="connsiteY3491"/>
              </a:cxn>
              <a:cxn ang="0">
                <a:pos x="connsiteX3492" y="connsiteY3492"/>
              </a:cxn>
              <a:cxn ang="0">
                <a:pos x="connsiteX3493" y="connsiteY3493"/>
              </a:cxn>
              <a:cxn ang="0">
                <a:pos x="connsiteX3494" y="connsiteY3494"/>
              </a:cxn>
              <a:cxn ang="0">
                <a:pos x="connsiteX3495" y="connsiteY3495"/>
              </a:cxn>
              <a:cxn ang="0">
                <a:pos x="connsiteX3496" y="connsiteY3496"/>
              </a:cxn>
              <a:cxn ang="0">
                <a:pos x="connsiteX3497" y="connsiteY3497"/>
              </a:cxn>
              <a:cxn ang="0">
                <a:pos x="connsiteX3498" y="connsiteY3498"/>
              </a:cxn>
              <a:cxn ang="0">
                <a:pos x="connsiteX3499" y="connsiteY3499"/>
              </a:cxn>
              <a:cxn ang="0">
                <a:pos x="connsiteX3500" y="connsiteY3500"/>
              </a:cxn>
              <a:cxn ang="0">
                <a:pos x="connsiteX3501" y="connsiteY3501"/>
              </a:cxn>
              <a:cxn ang="0">
                <a:pos x="connsiteX3502" y="connsiteY3502"/>
              </a:cxn>
              <a:cxn ang="0">
                <a:pos x="connsiteX3503" y="connsiteY3503"/>
              </a:cxn>
              <a:cxn ang="0">
                <a:pos x="connsiteX3504" y="connsiteY3504"/>
              </a:cxn>
              <a:cxn ang="0">
                <a:pos x="connsiteX3505" y="connsiteY3505"/>
              </a:cxn>
              <a:cxn ang="0">
                <a:pos x="connsiteX3506" y="connsiteY3506"/>
              </a:cxn>
              <a:cxn ang="0">
                <a:pos x="connsiteX3507" y="connsiteY3507"/>
              </a:cxn>
              <a:cxn ang="0">
                <a:pos x="connsiteX3508" y="connsiteY3508"/>
              </a:cxn>
              <a:cxn ang="0">
                <a:pos x="connsiteX3509" y="connsiteY3509"/>
              </a:cxn>
              <a:cxn ang="0">
                <a:pos x="connsiteX3510" y="connsiteY3510"/>
              </a:cxn>
              <a:cxn ang="0">
                <a:pos x="connsiteX3511" y="connsiteY3511"/>
              </a:cxn>
              <a:cxn ang="0">
                <a:pos x="connsiteX3512" y="connsiteY3512"/>
              </a:cxn>
              <a:cxn ang="0">
                <a:pos x="connsiteX3513" y="connsiteY3513"/>
              </a:cxn>
              <a:cxn ang="0">
                <a:pos x="connsiteX3514" y="connsiteY3514"/>
              </a:cxn>
              <a:cxn ang="0">
                <a:pos x="connsiteX3515" y="connsiteY3515"/>
              </a:cxn>
              <a:cxn ang="0">
                <a:pos x="connsiteX3516" y="connsiteY3516"/>
              </a:cxn>
              <a:cxn ang="0">
                <a:pos x="connsiteX3517" y="connsiteY3517"/>
              </a:cxn>
              <a:cxn ang="0">
                <a:pos x="connsiteX3518" y="connsiteY3518"/>
              </a:cxn>
              <a:cxn ang="0">
                <a:pos x="connsiteX3519" y="connsiteY3519"/>
              </a:cxn>
              <a:cxn ang="0">
                <a:pos x="connsiteX3520" y="connsiteY3520"/>
              </a:cxn>
              <a:cxn ang="0">
                <a:pos x="connsiteX3521" y="connsiteY3521"/>
              </a:cxn>
              <a:cxn ang="0">
                <a:pos x="connsiteX3522" y="connsiteY3522"/>
              </a:cxn>
              <a:cxn ang="0">
                <a:pos x="connsiteX3523" y="connsiteY3523"/>
              </a:cxn>
              <a:cxn ang="0">
                <a:pos x="connsiteX3524" y="connsiteY3524"/>
              </a:cxn>
              <a:cxn ang="0">
                <a:pos x="connsiteX3525" y="connsiteY3525"/>
              </a:cxn>
              <a:cxn ang="0">
                <a:pos x="connsiteX3526" y="connsiteY3526"/>
              </a:cxn>
              <a:cxn ang="0">
                <a:pos x="connsiteX3527" y="connsiteY3527"/>
              </a:cxn>
              <a:cxn ang="0">
                <a:pos x="connsiteX3528" y="connsiteY3528"/>
              </a:cxn>
              <a:cxn ang="0">
                <a:pos x="connsiteX3529" y="connsiteY3529"/>
              </a:cxn>
              <a:cxn ang="0">
                <a:pos x="connsiteX3530" y="connsiteY3530"/>
              </a:cxn>
              <a:cxn ang="0">
                <a:pos x="connsiteX3531" y="connsiteY3531"/>
              </a:cxn>
              <a:cxn ang="0">
                <a:pos x="connsiteX3532" y="connsiteY3532"/>
              </a:cxn>
              <a:cxn ang="0">
                <a:pos x="connsiteX3533" y="connsiteY3533"/>
              </a:cxn>
              <a:cxn ang="0">
                <a:pos x="connsiteX3534" y="connsiteY3534"/>
              </a:cxn>
              <a:cxn ang="0">
                <a:pos x="connsiteX3535" y="connsiteY3535"/>
              </a:cxn>
              <a:cxn ang="0">
                <a:pos x="connsiteX3536" y="connsiteY3536"/>
              </a:cxn>
              <a:cxn ang="0">
                <a:pos x="connsiteX3537" y="connsiteY3537"/>
              </a:cxn>
              <a:cxn ang="0">
                <a:pos x="connsiteX3538" y="connsiteY3538"/>
              </a:cxn>
              <a:cxn ang="0">
                <a:pos x="connsiteX3539" y="connsiteY3539"/>
              </a:cxn>
              <a:cxn ang="0">
                <a:pos x="connsiteX3540" y="connsiteY3540"/>
              </a:cxn>
              <a:cxn ang="0">
                <a:pos x="connsiteX3541" y="connsiteY3541"/>
              </a:cxn>
              <a:cxn ang="0">
                <a:pos x="connsiteX3542" y="connsiteY3542"/>
              </a:cxn>
              <a:cxn ang="0">
                <a:pos x="connsiteX3543" y="connsiteY3543"/>
              </a:cxn>
              <a:cxn ang="0">
                <a:pos x="connsiteX3544" y="connsiteY3544"/>
              </a:cxn>
              <a:cxn ang="0">
                <a:pos x="connsiteX3545" y="connsiteY3545"/>
              </a:cxn>
              <a:cxn ang="0">
                <a:pos x="connsiteX3546" y="connsiteY3546"/>
              </a:cxn>
              <a:cxn ang="0">
                <a:pos x="connsiteX3547" y="connsiteY3547"/>
              </a:cxn>
              <a:cxn ang="0">
                <a:pos x="connsiteX3548" y="connsiteY3548"/>
              </a:cxn>
              <a:cxn ang="0">
                <a:pos x="connsiteX3549" y="connsiteY3549"/>
              </a:cxn>
              <a:cxn ang="0">
                <a:pos x="connsiteX3550" y="connsiteY3550"/>
              </a:cxn>
              <a:cxn ang="0">
                <a:pos x="connsiteX3551" y="connsiteY3551"/>
              </a:cxn>
              <a:cxn ang="0">
                <a:pos x="connsiteX3552" y="connsiteY3552"/>
              </a:cxn>
              <a:cxn ang="0">
                <a:pos x="connsiteX3553" y="connsiteY3553"/>
              </a:cxn>
              <a:cxn ang="0">
                <a:pos x="connsiteX3554" y="connsiteY3554"/>
              </a:cxn>
              <a:cxn ang="0">
                <a:pos x="connsiteX3555" y="connsiteY3555"/>
              </a:cxn>
              <a:cxn ang="0">
                <a:pos x="connsiteX3556" y="connsiteY3556"/>
              </a:cxn>
              <a:cxn ang="0">
                <a:pos x="connsiteX3557" y="connsiteY3557"/>
              </a:cxn>
              <a:cxn ang="0">
                <a:pos x="connsiteX3558" y="connsiteY3558"/>
              </a:cxn>
              <a:cxn ang="0">
                <a:pos x="connsiteX3559" y="connsiteY3559"/>
              </a:cxn>
              <a:cxn ang="0">
                <a:pos x="connsiteX3560" y="connsiteY3560"/>
              </a:cxn>
              <a:cxn ang="0">
                <a:pos x="connsiteX3561" y="connsiteY3561"/>
              </a:cxn>
              <a:cxn ang="0">
                <a:pos x="connsiteX3562" y="connsiteY3562"/>
              </a:cxn>
              <a:cxn ang="0">
                <a:pos x="connsiteX3563" y="connsiteY3563"/>
              </a:cxn>
              <a:cxn ang="0">
                <a:pos x="connsiteX3564" y="connsiteY3564"/>
              </a:cxn>
              <a:cxn ang="0">
                <a:pos x="connsiteX3565" y="connsiteY3565"/>
              </a:cxn>
              <a:cxn ang="0">
                <a:pos x="connsiteX3566" y="connsiteY3566"/>
              </a:cxn>
              <a:cxn ang="0">
                <a:pos x="connsiteX3567" y="connsiteY3567"/>
              </a:cxn>
              <a:cxn ang="0">
                <a:pos x="connsiteX3568" y="connsiteY3568"/>
              </a:cxn>
              <a:cxn ang="0">
                <a:pos x="connsiteX3569" y="connsiteY3569"/>
              </a:cxn>
              <a:cxn ang="0">
                <a:pos x="connsiteX3570" y="connsiteY3570"/>
              </a:cxn>
              <a:cxn ang="0">
                <a:pos x="connsiteX3571" y="connsiteY3571"/>
              </a:cxn>
              <a:cxn ang="0">
                <a:pos x="connsiteX3572" y="connsiteY3572"/>
              </a:cxn>
              <a:cxn ang="0">
                <a:pos x="connsiteX3573" y="connsiteY3573"/>
              </a:cxn>
              <a:cxn ang="0">
                <a:pos x="connsiteX3574" y="connsiteY3574"/>
              </a:cxn>
              <a:cxn ang="0">
                <a:pos x="connsiteX3575" y="connsiteY3575"/>
              </a:cxn>
              <a:cxn ang="0">
                <a:pos x="connsiteX3576" y="connsiteY3576"/>
              </a:cxn>
              <a:cxn ang="0">
                <a:pos x="connsiteX3577" y="connsiteY3577"/>
              </a:cxn>
              <a:cxn ang="0">
                <a:pos x="connsiteX3578" y="connsiteY3578"/>
              </a:cxn>
              <a:cxn ang="0">
                <a:pos x="connsiteX3579" y="connsiteY3579"/>
              </a:cxn>
              <a:cxn ang="0">
                <a:pos x="connsiteX3580" y="connsiteY3580"/>
              </a:cxn>
              <a:cxn ang="0">
                <a:pos x="connsiteX3581" y="connsiteY3581"/>
              </a:cxn>
              <a:cxn ang="0">
                <a:pos x="connsiteX3582" y="connsiteY3582"/>
              </a:cxn>
              <a:cxn ang="0">
                <a:pos x="connsiteX3583" y="connsiteY3583"/>
              </a:cxn>
              <a:cxn ang="0">
                <a:pos x="connsiteX3584" y="connsiteY3584"/>
              </a:cxn>
              <a:cxn ang="0">
                <a:pos x="connsiteX3585" y="connsiteY3585"/>
              </a:cxn>
              <a:cxn ang="0">
                <a:pos x="connsiteX3586" y="connsiteY3586"/>
              </a:cxn>
              <a:cxn ang="0">
                <a:pos x="connsiteX3587" y="connsiteY3587"/>
              </a:cxn>
              <a:cxn ang="0">
                <a:pos x="connsiteX3588" y="connsiteY3588"/>
              </a:cxn>
              <a:cxn ang="0">
                <a:pos x="connsiteX3589" y="connsiteY3589"/>
              </a:cxn>
              <a:cxn ang="0">
                <a:pos x="connsiteX3590" y="connsiteY3590"/>
              </a:cxn>
              <a:cxn ang="0">
                <a:pos x="connsiteX3591" y="connsiteY3591"/>
              </a:cxn>
              <a:cxn ang="0">
                <a:pos x="connsiteX3592" y="connsiteY3592"/>
              </a:cxn>
              <a:cxn ang="0">
                <a:pos x="connsiteX3593" y="connsiteY3593"/>
              </a:cxn>
              <a:cxn ang="0">
                <a:pos x="connsiteX3594" y="connsiteY3594"/>
              </a:cxn>
              <a:cxn ang="0">
                <a:pos x="connsiteX3595" y="connsiteY3595"/>
              </a:cxn>
              <a:cxn ang="0">
                <a:pos x="connsiteX3596" y="connsiteY3596"/>
              </a:cxn>
              <a:cxn ang="0">
                <a:pos x="connsiteX3597" y="connsiteY3597"/>
              </a:cxn>
              <a:cxn ang="0">
                <a:pos x="connsiteX3598" y="connsiteY3598"/>
              </a:cxn>
              <a:cxn ang="0">
                <a:pos x="connsiteX3599" y="connsiteY3599"/>
              </a:cxn>
              <a:cxn ang="0">
                <a:pos x="connsiteX3600" y="connsiteY3600"/>
              </a:cxn>
              <a:cxn ang="0">
                <a:pos x="connsiteX3601" y="connsiteY3601"/>
              </a:cxn>
              <a:cxn ang="0">
                <a:pos x="connsiteX3602" y="connsiteY3602"/>
              </a:cxn>
              <a:cxn ang="0">
                <a:pos x="connsiteX3603" y="connsiteY3603"/>
              </a:cxn>
              <a:cxn ang="0">
                <a:pos x="connsiteX3604" y="connsiteY3604"/>
              </a:cxn>
              <a:cxn ang="0">
                <a:pos x="connsiteX3605" y="connsiteY3605"/>
              </a:cxn>
              <a:cxn ang="0">
                <a:pos x="connsiteX3606" y="connsiteY3606"/>
              </a:cxn>
              <a:cxn ang="0">
                <a:pos x="connsiteX3607" y="connsiteY3607"/>
              </a:cxn>
              <a:cxn ang="0">
                <a:pos x="connsiteX3608" y="connsiteY3608"/>
              </a:cxn>
              <a:cxn ang="0">
                <a:pos x="connsiteX3609" y="connsiteY3609"/>
              </a:cxn>
              <a:cxn ang="0">
                <a:pos x="connsiteX3610" y="connsiteY3610"/>
              </a:cxn>
              <a:cxn ang="0">
                <a:pos x="connsiteX3611" y="connsiteY3611"/>
              </a:cxn>
              <a:cxn ang="0">
                <a:pos x="connsiteX3612" y="connsiteY3612"/>
              </a:cxn>
              <a:cxn ang="0">
                <a:pos x="connsiteX3613" y="connsiteY3613"/>
              </a:cxn>
              <a:cxn ang="0">
                <a:pos x="connsiteX3614" y="connsiteY3614"/>
              </a:cxn>
              <a:cxn ang="0">
                <a:pos x="connsiteX3615" y="connsiteY3615"/>
              </a:cxn>
              <a:cxn ang="0">
                <a:pos x="connsiteX3616" y="connsiteY3616"/>
              </a:cxn>
              <a:cxn ang="0">
                <a:pos x="connsiteX3617" y="connsiteY3617"/>
              </a:cxn>
              <a:cxn ang="0">
                <a:pos x="connsiteX3618" y="connsiteY3618"/>
              </a:cxn>
              <a:cxn ang="0">
                <a:pos x="connsiteX3619" y="connsiteY3619"/>
              </a:cxn>
              <a:cxn ang="0">
                <a:pos x="connsiteX3620" y="connsiteY3620"/>
              </a:cxn>
              <a:cxn ang="0">
                <a:pos x="connsiteX3621" y="connsiteY3621"/>
              </a:cxn>
              <a:cxn ang="0">
                <a:pos x="connsiteX3622" y="connsiteY3622"/>
              </a:cxn>
              <a:cxn ang="0">
                <a:pos x="connsiteX3623" y="connsiteY3623"/>
              </a:cxn>
              <a:cxn ang="0">
                <a:pos x="connsiteX3624" y="connsiteY3624"/>
              </a:cxn>
              <a:cxn ang="0">
                <a:pos x="connsiteX3625" y="connsiteY3625"/>
              </a:cxn>
              <a:cxn ang="0">
                <a:pos x="connsiteX3626" y="connsiteY3626"/>
              </a:cxn>
              <a:cxn ang="0">
                <a:pos x="connsiteX3627" y="connsiteY3627"/>
              </a:cxn>
              <a:cxn ang="0">
                <a:pos x="connsiteX3628" y="connsiteY3628"/>
              </a:cxn>
              <a:cxn ang="0">
                <a:pos x="connsiteX3629" y="connsiteY3629"/>
              </a:cxn>
              <a:cxn ang="0">
                <a:pos x="connsiteX3630" y="connsiteY3630"/>
              </a:cxn>
              <a:cxn ang="0">
                <a:pos x="connsiteX3631" y="connsiteY3631"/>
              </a:cxn>
              <a:cxn ang="0">
                <a:pos x="connsiteX3632" y="connsiteY3632"/>
              </a:cxn>
              <a:cxn ang="0">
                <a:pos x="connsiteX3633" y="connsiteY3633"/>
              </a:cxn>
              <a:cxn ang="0">
                <a:pos x="connsiteX3634" y="connsiteY3634"/>
              </a:cxn>
              <a:cxn ang="0">
                <a:pos x="connsiteX3635" y="connsiteY3635"/>
              </a:cxn>
              <a:cxn ang="0">
                <a:pos x="connsiteX3636" y="connsiteY3636"/>
              </a:cxn>
              <a:cxn ang="0">
                <a:pos x="connsiteX3637" y="connsiteY3637"/>
              </a:cxn>
              <a:cxn ang="0">
                <a:pos x="connsiteX3638" y="connsiteY3638"/>
              </a:cxn>
              <a:cxn ang="0">
                <a:pos x="connsiteX3639" y="connsiteY3639"/>
              </a:cxn>
              <a:cxn ang="0">
                <a:pos x="connsiteX3640" y="connsiteY3640"/>
              </a:cxn>
              <a:cxn ang="0">
                <a:pos x="connsiteX3641" y="connsiteY3641"/>
              </a:cxn>
              <a:cxn ang="0">
                <a:pos x="connsiteX3642" y="connsiteY3642"/>
              </a:cxn>
              <a:cxn ang="0">
                <a:pos x="connsiteX3643" y="connsiteY3643"/>
              </a:cxn>
              <a:cxn ang="0">
                <a:pos x="connsiteX3644" y="connsiteY3644"/>
              </a:cxn>
              <a:cxn ang="0">
                <a:pos x="connsiteX3645" y="connsiteY3645"/>
              </a:cxn>
              <a:cxn ang="0">
                <a:pos x="connsiteX3646" y="connsiteY3646"/>
              </a:cxn>
              <a:cxn ang="0">
                <a:pos x="connsiteX3647" y="connsiteY3647"/>
              </a:cxn>
              <a:cxn ang="0">
                <a:pos x="connsiteX3648" y="connsiteY3648"/>
              </a:cxn>
              <a:cxn ang="0">
                <a:pos x="connsiteX3649" y="connsiteY3649"/>
              </a:cxn>
              <a:cxn ang="0">
                <a:pos x="connsiteX3650" y="connsiteY3650"/>
              </a:cxn>
              <a:cxn ang="0">
                <a:pos x="connsiteX3651" y="connsiteY3651"/>
              </a:cxn>
              <a:cxn ang="0">
                <a:pos x="connsiteX3652" y="connsiteY3652"/>
              </a:cxn>
              <a:cxn ang="0">
                <a:pos x="connsiteX3653" y="connsiteY3653"/>
              </a:cxn>
              <a:cxn ang="0">
                <a:pos x="connsiteX3654" y="connsiteY3654"/>
              </a:cxn>
              <a:cxn ang="0">
                <a:pos x="connsiteX3655" y="connsiteY3655"/>
              </a:cxn>
              <a:cxn ang="0">
                <a:pos x="connsiteX3656" y="connsiteY3656"/>
              </a:cxn>
              <a:cxn ang="0">
                <a:pos x="connsiteX3657" y="connsiteY3657"/>
              </a:cxn>
              <a:cxn ang="0">
                <a:pos x="connsiteX3658" y="connsiteY3658"/>
              </a:cxn>
              <a:cxn ang="0">
                <a:pos x="connsiteX3659" y="connsiteY3659"/>
              </a:cxn>
              <a:cxn ang="0">
                <a:pos x="connsiteX3660" y="connsiteY3660"/>
              </a:cxn>
              <a:cxn ang="0">
                <a:pos x="connsiteX3661" y="connsiteY3661"/>
              </a:cxn>
              <a:cxn ang="0">
                <a:pos x="connsiteX3662" y="connsiteY3662"/>
              </a:cxn>
              <a:cxn ang="0">
                <a:pos x="connsiteX3663" y="connsiteY3663"/>
              </a:cxn>
              <a:cxn ang="0">
                <a:pos x="connsiteX3664" y="connsiteY3664"/>
              </a:cxn>
              <a:cxn ang="0">
                <a:pos x="connsiteX3665" y="connsiteY3665"/>
              </a:cxn>
              <a:cxn ang="0">
                <a:pos x="connsiteX3666" y="connsiteY3666"/>
              </a:cxn>
              <a:cxn ang="0">
                <a:pos x="connsiteX3667" y="connsiteY3667"/>
              </a:cxn>
              <a:cxn ang="0">
                <a:pos x="connsiteX3668" y="connsiteY3668"/>
              </a:cxn>
              <a:cxn ang="0">
                <a:pos x="connsiteX3669" y="connsiteY3669"/>
              </a:cxn>
              <a:cxn ang="0">
                <a:pos x="connsiteX3670" y="connsiteY3670"/>
              </a:cxn>
              <a:cxn ang="0">
                <a:pos x="connsiteX3671" y="connsiteY3671"/>
              </a:cxn>
              <a:cxn ang="0">
                <a:pos x="connsiteX3672" y="connsiteY3672"/>
              </a:cxn>
              <a:cxn ang="0">
                <a:pos x="connsiteX3673" y="connsiteY3673"/>
              </a:cxn>
              <a:cxn ang="0">
                <a:pos x="connsiteX3674" y="connsiteY3674"/>
              </a:cxn>
              <a:cxn ang="0">
                <a:pos x="connsiteX3675" y="connsiteY3675"/>
              </a:cxn>
              <a:cxn ang="0">
                <a:pos x="connsiteX3676" y="connsiteY3676"/>
              </a:cxn>
              <a:cxn ang="0">
                <a:pos x="connsiteX3677" y="connsiteY3677"/>
              </a:cxn>
              <a:cxn ang="0">
                <a:pos x="connsiteX3678" y="connsiteY3678"/>
              </a:cxn>
              <a:cxn ang="0">
                <a:pos x="connsiteX3679" y="connsiteY3679"/>
              </a:cxn>
              <a:cxn ang="0">
                <a:pos x="connsiteX3680" y="connsiteY3680"/>
              </a:cxn>
              <a:cxn ang="0">
                <a:pos x="connsiteX3681" y="connsiteY3681"/>
              </a:cxn>
              <a:cxn ang="0">
                <a:pos x="connsiteX3682" y="connsiteY3682"/>
              </a:cxn>
              <a:cxn ang="0">
                <a:pos x="connsiteX3683" y="connsiteY3683"/>
              </a:cxn>
              <a:cxn ang="0">
                <a:pos x="connsiteX3684" y="connsiteY3684"/>
              </a:cxn>
              <a:cxn ang="0">
                <a:pos x="connsiteX3685" y="connsiteY3685"/>
              </a:cxn>
              <a:cxn ang="0">
                <a:pos x="connsiteX3686" y="connsiteY3686"/>
              </a:cxn>
              <a:cxn ang="0">
                <a:pos x="connsiteX3687" y="connsiteY3687"/>
              </a:cxn>
              <a:cxn ang="0">
                <a:pos x="connsiteX3688" y="connsiteY3688"/>
              </a:cxn>
              <a:cxn ang="0">
                <a:pos x="connsiteX3689" y="connsiteY3689"/>
              </a:cxn>
              <a:cxn ang="0">
                <a:pos x="connsiteX3690" y="connsiteY3690"/>
              </a:cxn>
              <a:cxn ang="0">
                <a:pos x="connsiteX3691" y="connsiteY3691"/>
              </a:cxn>
              <a:cxn ang="0">
                <a:pos x="connsiteX3692" y="connsiteY3692"/>
              </a:cxn>
              <a:cxn ang="0">
                <a:pos x="connsiteX3693" y="connsiteY3693"/>
              </a:cxn>
              <a:cxn ang="0">
                <a:pos x="connsiteX3694" y="connsiteY3694"/>
              </a:cxn>
              <a:cxn ang="0">
                <a:pos x="connsiteX3695" y="connsiteY3695"/>
              </a:cxn>
              <a:cxn ang="0">
                <a:pos x="connsiteX3696" y="connsiteY3696"/>
              </a:cxn>
              <a:cxn ang="0">
                <a:pos x="connsiteX3697" y="connsiteY3697"/>
              </a:cxn>
              <a:cxn ang="0">
                <a:pos x="connsiteX3698" y="connsiteY3698"/>
              </a:cxn>
              <a:cxn ang="0">
                <a:pos x="connsiteX3699" y="connsiteY3699"/>
              </a:cxn>
              <a:cxn ang="0">
                <a:pos x="connsiteX3700" y="connsiteY3700"/>
              </a:cxn>
              <a:cxn ang="0">
                <a:pos x="connsiteX3701" y="connsiteY3701"/>
              </a:cxn>
              <a:cxn ang="0">
                <a:pos x="connsiteX3702" y="connsiteY3702"/>
              </a:cxn>
              <a:cxn ang="0">
                <a:pos x="connsiteX3703" y="connsiteY3703"/>
              </a:cxn>
              <a:cxn ang="0">
                <a:pos x="connsiteX3704" y="connsiteY3704"/>
              </a:cxn>
              <a:cxn ang="0">
                <a:pos x="connsiteX3705" y="connsiteY3705"/>
              </a:cxn>
              <a:cxn ang="0">
                <a:pos x="connsiteX3706" y="connsiteY3706"/>
              </a:cxn>
              <a:cxn ang="0">
                <a:pos x="connsiteX3707" y="connsiteY3707"/>
              </a:cxn>
              <a:cxn ang="0">
                <a:pos x="connsiteX3708" y="connsiteY3708"/>
              </a:cxn>
              <a:cxn ang="0">
                <a:pos x="connsiteX3709" y="connsiteY3709"/>
              </a:cxn>
              <a:cxn ang="0">
                <a:pos x="connsiteX3710" y="connsiteY3710"/>
              </a:cxn>
              <a:cxn ang="0">
                <a:pos x="connsiteX3711" y="connsiteY3711"/>
              </a:cxn>
              <a:cxn ang="0">
                <a:pos x="connsiteX3712" y="connsiteY3712"/>
              </a:cxn>
              <a:cxn ang="0">
                <a:pos x="connsiteX3713" y="connsiteY3713"/>
              </a:cxn>
              <a:cxn ang="0">
                <a:pos x="connsiteX3714" y="connsiteY3714"/>
              </a:cxn>
              <a:cxn ang="0">
                <a:pos x="connsiteX3715" y="connsiteY3715"/>
              </a:cxn>
              <a:cxn ang="0">
                <a:pos x="connsiteX3716" y="connsiteY3716"/>
              </a:cxn>
              <a:cxn ang="0">
                <a:pos x="connsiteX3717" y="connsiteY3717"/>
              </a:cxn>
              <a:cxn ang="0">
                <a:pos x="connsiteX3718" y="connsiteY3718"/>
              </a:cxn>
              <a:cxn ang="0">
                <a:pos x="connsiteX3719" y="connsiteY3719"/>
              </a:cxn>
              <a:cxn ang="0">
                <a:pos x="connsiteX3720" y="connsiteY3720"/>
              </a:cxn>
              <a:cxn ang="0">
                <a:pos x="connsiteX3721" y="connsiteY3721"/>
              </a:cxn>
              <a:cxn ang="0">
                <a:pos x="connsiteX3722" y="connsiteY3722"/>
              </a:cxn>
              <a:cxn ang="0">
                <a:pos x="connsiteX3723" y="connsiteY3723"/>
              </a:cxn>
              <a:cxn ang="0">
                <a:pos x="connsiteX3724" y="connsiteY3724"/>
              </a:cxn>
              <a:cxn ang="0">
                <a:pos x="connsiteX3725" y="connsiteY3725"/>
              </a:cxn>
              <a:cxn ang="0">
                <a:pos x="connsiteX3726" y="connsiteY3726"/>
              </a:cxn>
              <a:cxn ang="0">
                <a:pos x="connsiteX3727" y="connsiteY3727"/>
              </a:cxn>
              <a:cxn ang="0">
                <a:pos x="connsiteX3728" y="connsiteY3728"/>
              </a:cxn>
              <a:cxn ang="0">
                <a:pos x="connsiteX3729" y="connsiteY3729"/>
              </a:cxn>
              <a:cxn ang="0">
                <a:pos x="connsiteX3730" y="connsiteY3730"/>
              </a:cxn>
              <a:cxn ang="0">
                <a:pos x="connsiteX3731" y="connsiteY3731"/>
              </a:cxn>
              <a:cxn ang="0">
                <a:pos x="connsiteX3732" y="connsiteY3732"/>
              </a:cxn>
              <a:cxn ang="0">
                <a:pos x="connsiteX3733" y="connsiteY3733"/>
              </a:cxn>
              <a:cxn ang="0">
                <a:pos x="connsiteX3734" y="connsiteY3734"/>
              </a:cxn>
              <a:cxn ang="0">
                <a:pos x="connsiteX3735" y="connsiteY3735"/>
              </a:cxn>
              <a:cxn ang="0">
                <a:pos x="connsiteX3736" y="connsiteY3736"/>
              </a:cxn>
              <a:cxn ang="0">
                <a:pos x="connsiteX3737" y="connsiteY3737"/>
              </a:cxn>
              <a:cxn ang="0">
                <a:pos x="connsiteX3738" y="connsiteY3738"/>
              </a:cxn>
              <a:cxn ang="0">
                <a:pos x="connsiteX3739" y="connsiteY3739"/>
              </a:cxn>
            </a:cxnLst>
            <a:rect l="l" t="t" r="r" b="b"/>
            <a:pathLst>
              <a:path w="3886200" h="3670596">
                <a:moveTo>
                  <a:pt x="2602292" y="3572857"/>
                </a:moveTo>
                <a:lnTo>
                  <a:pt x="2611883" y="3587729"/>
                </a:lnTo>
                <a:cubicBezTo>
                  <a:pt x="2628545" y="3614184"/>
                  <a:pt x="2658859" y="3665510"/>
                  <a:pt x="2634791" y="3652838"/>
                </a:cubicBezTo>
                <a:lnTo>
                  <a:pt x="2614645" y="3638016"/>
                </a:lnTo>
                <a:lnTo>
                  <a:pt x="2606688" y="3596037"/>
                </a:lnTo>
                <a:lnTo>
                  <a:pt x="2604202" y="3582932"/>
                </a:lnTo>
                <a:close/>
                <a:moveTo>
                  <a:pt x="2602292" y="3572853"/>
                </a:moveTo>
                <a:lnTo>
                  <a:pt x="2602292" y="3572856"/>
                </a:lnTo>
                <a:lnTo>
                  <a:pt x="2602290" y="3572854"/>
                </a:lnTo>
                <a:close/>
                <a:moveTo>
                  <a:pt x="2599406" y="3557641"/>
                </a:moveTo>
                <a:lnTo>
                  <a:pt x="2602292" y="3572853"/>
                </a:lnTo>
                <a:lnTo>
                  <a:pt x="2602287" y="3572836"/>
                </a:lnTo>
                <a:close/>
                <a:moveTo>
                  <a:pt x="2598852" y="3554724"/>
                </a:moveTo>
                <a:lnTo>
                  <a:pt x="2599202" y="3556566"/>
                </a:lnTo>
                <a:lnTo>
                  <a:pt x="2599406" y="3557641"/>
                </a:lnTo>
                <a:close/>
                <a:moveTo>
                  <a:pt x="2595779" y="3538498"/>
                </a:moveTo>
                <a:lnTo>
                  <a:pt x="2598852" y="3554724"/>
                </a:lnTo>
                <a:lnTo>
                  <a:pt x="2597658" y="3548421"/>
                </a:lnTo>
                <a:close/>
                <a:moveTo>
                  <a:pt x="2775073" y="3528914"/>
                </a:moveTo>
                <a:lnTo>
                  <a:pt x="2775194" y="3529551"/>
                </a:lnTo>
                <a:lnTo>
                  <a:pt x="2781249" y="3561494"/>
                </a:lnTo>
                <a:close/>
                <a:moveTo>
                  <a:pt x="2768896" y="3496333"/>
                </a:moveTo>
                <a:lnTo>
                  <a:pt x="2775073" y="3528914"/>
                </a:lnTo>
                <a:lnTo>
                  <a:pt x="2768896" y="3496336"/>
                </a:lnTo>
                <a:close/>
                <a:moveTo>
                  <a:pt x="2745756" y="3493686"/>
                </a:moveTo>
                <a:lnTo>
                  <a:pt x="2751431" y="3499487"/>
                </a:lnTo>
                <a:lnTo>
                  <a:pt x="2775073" y="3528914"/>
                </a:lnTo>
                <a:close/>
                <a:moveTo>
                  <a:pt x="2745753" y="3493681"/>
                </a:moveTo>
                <a:lnTo>
                  <a:pt x="2745756" y="3493686"/>
                </a:lnTo>
                <a:lnTo>
                  <a:pt x="2745753" y="3493683"/>
                </a:lnTo>
                <a:close/>
                <a:moveTo>
                  <a:pt x="2766484" y="3483615"/>
                </a:moveTo>
                <a:lnTo>
                  <a:pt x="2766580" y="3484116"/>
                </a:lnTo>
                <a:cubicBezTo>
                  <a:pt x="2768896" y="3496333"/>
                  <a:pt x="2768896" y="3496333"/>
                  <a:pt x="2768896" y="3496333"/>
                </a:cubicBezTo>
                <a:lnTo>
                  <a:pt x="2768895" y="3496332"/>
                </a:lnTo>
                <a:close/>
                <a:moveTo>
                  <a:pt x="2583758" y="3475115"/>
                </a:moveTo>
                <a:lnTo>
                  <a:pt x="2595779" y="3538498"/>
                </a:lnTo>
                <a:lnTo>
                  <a:pt x="2593025" y="3523985"/>
                </a:lnTo>
                <a:cubicBezTo>
                  <a:pt x="2591095" y="3513805"/>
                  <a:pt x="2588393" y="3499551"/>
                  <a:pt x="2583758" y="3475115"/>
                </a:cubicBezTo>
                <a:close/>
                <a:moveTo>
                  <a:pt x="2696888" y="3434961"/>
                </a:moveTo>
                <a:cubicBezTo>
                  <a:pt x="2696888" y="3434961"/>
                  <a:pt x="2696888" y="3434961"/>
                  <a:pt x="2729871" y="3474597"/>
                </a:cubicBezTo>
                <a:lnTo>
                  <a:pt x="2745753" y="3493681"/>
                </a:lnTo>
                <a:lnTo>
                  <a:pt x="2740812" y="3488135"/>
                </a:lnTo>
                <a:cubicBezTo>
                  <a:pt x="2739476" y="3487319"/>
                  <a:pt x="2742806" y="3493676"/>
                  <a:pt x="2755232" y="3515684"/>
                </a:cubicBezTo>
                <a:lnTo>
                  <a:pt x="2781249" y="3561494"/>
                </a:lnTo>
                <a:lnTo>
                  <a:pt x="2779935" y="3559517"/>
                </a:lnTo>
                <a:cubicBezTo>
                  <a:pt x="2775977" y="3553587"/>
                  <a:pt x="2760159" y="3529861"/>
                  <a:pt x="2696888" y="3434961"/>
                </a:cubicBezTo>
                <a:close/>
                <a:moveTo>
                  <a:pt x="2452100" y="3417533"/>
                </a:moveTo>
                <a:lnTo>
                  <a:pt x="2463011" y="3439368"/>
                </a:lnTo>
                <a:cubicBezTo>
                  <a:pt x="2481861" y="3477370"/>
                  <a:pt x="2515612" y="3546819"/>
                  <a:pt x="2484006" y="3494392"/>
                </a:cubicBezTo>
                <a:lnTo>
                  <a:pt x="2458278" y="3450110"/>
                </a:lnTo>
                <a:lnTo>
                  <a:pt x="2456154" y="3438913"/>
                </a:lnTo>
                <a:lnTo>
                  <a:pt x="2454595" y="3430688"/>
                </a:lnTo>
                <a:lnTo>
                  <a:pt x="2452193" y="3418023"/>
                </a:lnTo>
                <a:close/>
                <a:moveTo>
                  <a:pt x="2452099" y="3417529"/>
                </a:moveTo>
                <a:lnTo>
                  <a:pt x="2452100" y="3417533"/>
                </a:lnTo>
                <a:lnTo>
                  <a:pt x="2452099" y="3417531"/>
                </a:lnTo>
                <a:close/>
                <a:moveTo>
                  <a:pt x="2512263" y="3416434"/>
                </a:moveTo>
                <a:lnTo>
                  <a:pt x="2515575" y="3433903"/>
                </a:lnTo>
                <a:cubicBezTo>
                  <a:pt x="2518084" y="3447137"/>
                  <a:pt x="2516883" y="3440803"/>
                  <a:pt x="2514032" y="3425768"/>
                </a:cubicBezTo>
                <a:close/>
                <a:moveTo>
                  <a:pt x="2511752" y="3413741"/>
                </a:moveTo>
                <a:lnTo>
                  <a:pt x="2512263" y="3416434"/>
                </a:lnTo>
                <a:lnTo>
                  <a:pt x="2511752" y="3413742"/>
                </a:lnTo>
                <a:close/>
                <a:moveTo>
                  <a:pt x="2451205" y="3412810"/>
                </a:moveTo>
                <a:lnTo>
                  <a:pt x="2451327" y="3413456"/>
                </a:lnTo>
                <a:cubicBezTo>
                  <a:pt x="2452099" y="3417529"/>
                  <a:pt x="2452099" y="3417529"/>
                  <a:pt x="2452099" y="3417529"/>
                </a:cubicBezTo>
                <a:close/>
                <a:moveTo>
                  <a:pt x="2451162" y="3412584"/>
                </a:moveTo>
                <a:lnTo>
                  <a:pt x="2451205" y="3412810"/>
                </a:lnTo>
                <a:lnTo>
                  <a:pt x="2451168" y="3412618"/>
                </a:lnTo>
                <a:close/>
                <a:moveTo>
                  <a:pt x="2751300" y="3403540"/>
                </a:moveTo>
                <a:lnTo>
                  <a:pt x="2752317" y="3408903"/>
                </a:lnTo>
                <a:cubicBezTo>
                  <a:pt x="2754272" y="3419211"/>
                  <a:pt x="2758182" y="3439828"/>
                  <a:pt x="2766001" y="3481062"/>
                </a:cubicBezTo>
                <a:lnTo>
                  <a:pt x="2766484" y="3483615"/>
                </a:lnTo>
                <a:lnTo>
                  <a:pt x="2764371" y="3472471"/>
                </a:lnTo>
                <a:cubicBezTo>
                  <a:pt x="2762561" y="3462927"/>
                  <a:pt x="2760028" y="3449564"/>
                  <a:pt x="2756480" y="3430856"/>
                </a:cubicBezTo>
                <a:close/>
                <a:moveTo>
                  <a:pt x="2853129" y="3402918"/>
                </a:moveTo>
                <a:lnTo>
                  <a:pt x="2882023" y="3456179"/>
                </a:lnTo>
                <a:cubicBezTo>
                  <a:pt x="2883570" y="3464325"/>
                  <a:pt x="2878296" y="3456417"/>
                  <a:pt x="2870836" y="3441951"/>
                </a:cubicBezTo>
                <a:close/>
                <a:moveTo>
                  <a:pt x="2750362" y="3398594"/>
                </a:moveTo>
                <a:lnTo>
                  <a:pt x="2751300" y="3403540"/>
                </a:lnTo>
                <a:lnTo>
                  <a:pt x="2750606" y="3399883"/>
                </a:lnTo>
                <a:cubicBezTo>
                  <a:pt x="2750362" y="3398594"/>
                  <a:pt x="2750362" y="3398594"/>
                  <a:pt x="2750362" y="3398594"/>
                </a:cubicBezTo>
                <a:close/>
                <a:moveTo>
                  <a:pt x="2447677" y="3394197"/>
                </a:moveTo>
                <a:lnTo>
                  <a:pt x="2449011" y="3401238"/>
                </a:lnTo>
                <a:lnTo>
                  <a:pt x="2450321" y="3408148"/>
                </a:lnTo>
                <a:lnTo>
                  <a:pt x="2449920" y="3406035"/>
                </a:lnTo>
                <a:lnTo>
                  <a:pt x="2449397" y="3403276"/>
                </a:lnTo>
                <a:close/>
                <a:moveTo>
                  <a:pt x="2447589" y="3393734"/>
                </a:moveTo>
                <a:lnTo>
                  <a:pt x="2447677" y="3394197"/>
                </a:lnTo>
                <a:lnTo>
                  <a:pt x="2447607" y="3393828"/>
                </a:lnTo>
                <a:close/>
                <a:moveTo>
                  <a:pt x="2447218" y="3391779"/>
                </a:moveTo>
                <a:lnTo>
                  <a:pt x="2447589" y="3393734"/>
                </a:lnTo>
                <a:lnTo>
                  <a:pt x="2447540" y="3393477"/>
                </a:lnTo>
                <a:close/>
                <a:moveTo>
                  <a:pt x="2446882" y="3390006"/>
                </a:moveTo>
                <a:lnTo>
                  <a:pt x="2447218" y="3391779"/>
                </a:lnTo>
                <a:lnTo>
                  <a:pt x="2447126" y="3391296"/>
                </a:lnTo>
                <a:close/>
                <a:moveTo>
                  <a:pt x="2748321" y="3387825"/>
                </a:moveTo>
                <a:lnTo>
                  <a:pt x="2749978" y="3396556"/>
                </a:lnTo>
                <a:cubicBezTo>
                  <a:pt x="2750362" y="3398594"/>
                  <a:pt x="2750362" y="3398594"/>
                  <a:pt x="2750362" y="3398594"/>
                </a:cubicBezTo>
                <a:close/>
                <a:moveTo>
                  <a:pt x="2445923" y="3384948"/>
                </a:moveTo>
                <a:lnTo>
                  <a:pt x="2446882" y="3390006"/>
                </a:lnTo>
                <a:lnTo>
                  <a:pt x="2446574" y="3388384"/>
                </a:lnTo>
                <a:cubicBezTo>
                  <a:pt x="2445923" y="3384948"/>
                  <a:pt x="2445923" y="3384948"/>
                  <a:pt x="2445923" y="3384948"/>
                </a:cubicBezTo>
                <a:close/>
                <a:moveTo>
                  <a:pt x="2744186" y="3366009"/>
                </a:moveTo>
                <a:lnTo>
                  <a:pt x="2744186" y="3366012"/>
                </a:lnTo>
                <a:lnTo>
                  <a:pt x="2744183" y="3366012"/>
                </a:lnTo>
                <a:close/>
                <a:moveTo>
                  <a:pt x="2744186" y="3366009"/>
                </a:moveTo>
                <a:lnTo>
                  <a:pt x="2747276" y="3382303"/>
                </a:lnTo>
                <a:lnTo>
                  <a:pt x="2748321" y="3387825"/>
                </a:lnTo>
                <a:close/>
                <a:moveTo>
                  <a:pt x="2744008" y="3365069"/>
                </a:moveTo>
                <a:lnTo>
                  <a:pt x="2744015" y="3365109"/>
                </a:lnTo>
                <a:lnTo>
                  <a:pt x="2744009" y="3365075"/>
                </a:lnTo>
                <a:close/>
                <a:moveTo>
                  <a:pt x="2741360" y="3351116"/>
                </a:moveTo>
                <a:lnTo>
                  <a:pt x="2742726" y="3358314"/>
                </a:lnTo>
                <a:lnTo>
                  <a:pt x="2744009" y="3365075"/>
                </a:lnTo>
                <a:lnTo>
                  <a:pt x="2744015" y="3365112"/>
                </a:lnTo>
                <a:lnTo>
                  <a:pt x="2744186" y="3366006"/>
                </a:lnTo>
                <a:lnTo>
                  <a:pt x="2744182" y="3365994"/>
                </a:lnTo>
                <a:close/>
                <a:moveTo>
                  <a:pt x="2741269" y="3350636"/>
                </a:moveTo>
                <a:lnTo>
                  <a:pt x="2741287" y="3350729"/>
                </a:lnTo>
                <a:lnTo>
                  <a:pt x="2741360" y="3351116"/>
                </a:lnTo>
                <a:close/>
                <a:moveTo>
                  <a:pt x="2740739" y="3347841"/>
                </a:moveTo>
                <a:lnTo>
                  <a:pt x="2741174" y="3350133"/>
                </a:lnTo>
                <a:lnTo>
                  <a:pt x="2741269" y="3350636"/>
                </a:lnTo>
                <a:close/>
                <a:moveTo>
                  <a:pt x="2738752" y="3337352"/>
                </a:moveTo>
                <a:lnTo>
                  <a:pt x="2744008" y="3365069"/>
                </a:lnTo>
                <a:lnTo>
                  <a:pt x="2742726" y="3358314"/>
                </a:lnTo>
                <a:lnTo>
                  <a:pt x="2741386" y="3351251"/>
                </a:lnTo>
                <a:lnTo>
                  <a:pt x="2741287" y="3350729"/>
                </a:lnTo>
                <a:lnTo>
                  <a:pt x="2741174" y="3350133"/>
                </a:lnTo>
                <a:lnTo>
                  <a:pt x="2739135" y="3339376"/>
                </a:lnTo>
                <a:lnTo>
                  <a:pt x="2738781" y="3337506"/>
                </a:lnTo>
                <a:close/>
                <a:moveTo>
                  <a:pt x="2738544" y="3336256"/>
                </a:moveTo>
                <a:lnTo>
                  <a:pt x="2738752" y="3337352"/>
                </a:lnTo>
                <a:lnTo>
                  <a:pt x="2738569" y="3336390"/>
                </a:lnTo>
                <a:close/>
                <a:moveTo>
                  <a:pt x="2738509" y="3336068"/>
                </a:moveTo>
                <a:lnTo>
                  <a:pt x="2738544" y="3336256"/>
                </a:lnTo>
                <a:lnTo>
                  <a:pt x="2738520" y="3336129"/>
                </a:lnTo>
                <a:close/>
                <a:moveTo>
                  <a:pt x="2738505" y="3336047"/>
                </a:moveTo>
                <a:lnTo>
                  <a:pt x="2738509" y="3336068"/>
                </a:lnTo>
                <a:lnTo>
                  <a:pt x="2738506" y="3336054"/>
                </a:lnTo>
                <a:close/>
                <a:moveTo>
                  <a:pt x="2738486" y="3335949"/>
                </a:moveTo>
                <a:lnTo>
                  <a:pt x="2738505" y="3336047"/>
                </a:lnTo>
                <a:lnTo>
                  <a:pt x="2738501" y="3336026"/>
                </a:lnTo>
                <a:close/>
                <a:moveTo>
                  <a:pt x="2738361" y="3335297"/>
                </a:moveTo>
                <a:lnTo>
                  <a:pt x="2738475" y="3335893"/>
                </a:lnTo>
                <a:lnTo>
                  <a:pt x="2738501" y="3336026"/>
                </a:lnTo>
                <a:lnTo>
                  <a:pt x="2738506" y="3336054"/>
                </a:lnTo>
                <a:lnTo>
                  <a:pt x="2738520" y="3336129"/>
                </a:lnTo>
                <a:lnTo>
                  <a:pt x="2738569" y="3336390"/>
                </a:lnTo>
                <a:lnTo>
                  <a:pt x="2739135" y="3339376"/>
                </a:lnTo>
                <a:lnTo>
                  <a:pt x="2740739" y="3347841"/>
                </a:lnTo>
                <a:lnTo>
                  <a:pt x="2739938" y="3343615"/>
                </a:lnTo>
                <a:close/>
                <a:moveTo>
                  <a:pt x="2738007" y="3333434"/>
                </a:moveTo>
                <a:lnTo>
                  <a:pt x="2738010" y="3333434"/>
                </a:lnTo>
                <a:lnTo>
                  <a:pt x="2738486" y="3335949"/>
                </a:lnTo>
                <a:lnTo>
                  <a:pt x="2738475" y="3335893"/>
                </a:lnTo>
                <a:close/>
                <a:moveTo>
                  <a:pt x="2737253" y="3329444"/>
                </a:moveTo>
                <a:lnTo>
                  <a:pt x="2737438" y="3330417"/>
                </a:lnTo>
                <a:lnTo>
                  <a:pt x="2737537" y="3330941"/>
                </a:lnTo>
                <a:lnTo>
                  <a:pt x="2738007" y="3333428"/>
                </a:lnTo>
                <a:lnTo>
                  <a:pt x="2737667" y="3331640"/>
                </a:lnTo>
                <a:lnTo>
                  <a:pt x="2737253" y="3329445"/>
                </a:lnTo>
                <a:close/>
                <a:moveTo>
                  <a:pt x="2737252" y="3329438"/>
                </a:moveTo>
                <a:lnTo>
                  <a:pt x="2737253" y="3329442"/>
                </a:lnTo>
                <a:lnTo>
                  <a:pt x="2737253" y="3329444"/>
                </a:lnTo>
                <a:lnTo>
                  <a:pt x="2737252" y="3329439"/>
                </a:lnTo>
                <a:close/>
                <a:moveTo>
                  <a:pt x="2737250" y="3329431"/>
                </a:moveTo>
                <a:lnTo>
                  <a:pt x="2737252" y="3329438"/>
                </a:lnTo>
                <a:lnTo>
                  <a:pt x="2737251" y="3329437"/>
                </a:lnTo>
                <a:close/>
                <a:moveTo>
                  <a:pt x="2737216" y="3329252"/>
                </a:moveTo>
                <a:lnTo>
                  <a:pt x="2737218" y="3329259"/>
                </a:lnTo>
                <a:lnTo>
                  <a:pt x="2737237" y="3329360"/>
                </a:lnTo>
                <a:lnTo>
                  <a:pt x="2737250" y="3329431"/>
                </a:lnTo>
                <a:lnTo>
                  <a:pt x="2737240" y="3329376"/>
                </a:lnTo>
                <a:close/>
                <a:moveTo>
                  <a:pt x="2737177" y="3329045"/>
                </a:moveTo>
                <a:lnTo>
                  <a:pt x="2737216" y="3329252"/>
                </a:lnTo>
                <a:lnTo>
                  <a:pt x="2737179" y="3329058"/>
                </a:lnTo>
                <a:close/>
                <a:moveTo>
                  <a:pt x="2737173" y="3329026"/>
                </a:moveTo>
                <a:lnTo>
                  <a:pt x="2737176" y="3329040"/>
                </a:lnTo>
                <a:lnTo>
                  <a:pt x="2737177" y="3329045"/>
                </a:lnTo>
                <a:close/>
                <a:moveTo>
                  <a:pt x="2737169" y="3329003"/>
                </a:moveTo>
                <a:lnTo>
                  <a:pt x="2737173" y="3329026"/>
                </a:lnTo>
                <a:lnTo>
                  <a:pt x="2737172" y="3329017"/>
                </a:lnTo>
                <a:close/>
                <a:moveTo>
                  <a:pt x="2737158" y="3328949"/>
                </a:moveTo>
                <a:lnTo>
                  <a:pt x="2737172" y="3329017"/>
                </a:lnTo>
                <a:lnTo>
                  <a:pt x="2737179" y="3329058"/>
                </a:lnTo>
                <a:lnTo>
                  <a:pt x="2737240" y="3329376"/>
                </a:lnTo>
                <a:lnTo>
                  <a:pt x="2737251" y="3329437"/>
                </a:lnTo>
                <a:lnTo>
                  <a:pt x="2737252" y="3329439"/>
                </a:lnTo>
                <a:lnTo>
                  <a:pt x="2737253" y="3329445"/>
                </a:lnTo>
                <a:lnTo>
                  <a:pt x="2737253" y="3329452"/>
                </a:lnTo>
                <a:close/>
                <a:moveTo>
                  <a:pt x="2737154" y="3328925"/>
                </a:moveTo>
                <a:lnTo>
                  <a:pt x="2737157" y="3328939"/>
                </a:lnTo>
                <a:lnTo>
                  <a:pt x="2737169" y="3329003"/>
                </a:lnTo>
                <a:close/>
                <a:moveTo>
                  <a:pt x="2737142" y="3328867"/>
                </a:moveTo>
                <a:lnTo>
                  <a:pt x="2737149" y="3328899"/>
                </a:lnTo>
                <a:lnTo>
                  <a:pt x="2737158" y="3328949"/>
                </a:lnTo>
                <a:close/>
                <a:moveTo>
                  <a:pt x="2737120" y="3328750"/>
                </a:moveTo>
                <a:lnTo>
                  <a:pt x="2737124" y="3328768"/>
                </a:lnTo>
                <a:lnTo>
                  <a:pt x="2737142" y="3328867"/>
                </a:lnTo>
                <a:close/>
                <a:moveTo>
                  <a:pt x="2737002" y="3328131"/>
                </a:moveTo>
                <a:lnTo>
                  <a:pt x="2737066" y="3328466"/>
                </a:lnTo>
                <a:lnTo>
                  <a:pt x="2737120" y="3328750"/>
                </a:lnTo>
                <a:close/>
                <a:moveTo>
                  <a:pt x="2736882" y="3327493"/>
                </a:moveTo>
                <a:lnTo>
                  <a:pt x="2737054" y="3328394"/>
                </a:lnTo>
                <a:lnTo>
                  <a:pt x="2737154" y="3328925"/>
                </a:lnTo>
                <a:lnTo>
                  <a:pt x="2737149" y="3328899"/>
                </a:lnTo>
                <a:lnTo>
                  <a:pt x="2737124" y="3328768"/>
                </a:lnTo>
                <a:lnTo>
                  <a:pt x="2737066" y="3328466"/>
                </a:lnTo>
                <a:lnTo>
                  <a:pt x="2736914" y="3327662"/>
                </a:lnTo>
                <a:close/>
                <a:moveTo>
                  <a:pt x="2736720" y="3326636"/>
                </a:moveTo>
                <a:lnTo>
                  <a:pt x="2736882" y="3327493"/>
                </a:lnTo>
                <a:lnTo>
                  <a:pt x="2736720" y="3326638"/>
                </a:lnTo>
                <a:close/>
                <a:moveTo>
                  <a:pt x="2736396" y="3324932"/>
                </a:moveTo>
                <a:lnTo>
                  <a:pt x="2736719" y="3326634"/>
                </a:lnTo>
                <a:lnTo>
                  <a:pt x="2736720" y="3326638"/>
                </a:lnTo>
                <a:lnTo>
                  <a:pt x="2736914" y="3327662"/>
                </a:lnTo>
                <a:lnTo>
                  <a:pt x="2737002" y="3328131"/>
                </a:lnTo>
                <a:close/>
                <a:moveTo>
                  <a:pt x="2681569" y="3323251"/>
                </a:moveTo>
                <a:lnTo>
                  <a:pt x="2684268" y="3328602"/>
                </a:lnTo>
                <a:cubicBezTo>
                  <a:pt x="2693334" y="3346574"/>
                  <a:pt x="2709202" y="3378023"/>
                  <a:pt x="2736971" y="3433060"/>
                </a:cubicBezTo>
                <a:lnTo>
                  <a:pt x="2768895" y="3496332"/>
                </a:lnTo>
                <a:lnTo>
                  <a:pt x="2768896" y="3496336"/>
                </a:lnTo>
                <a:lnTo>
                  <a:pt x="2769261" y="3511316"/>
                </a:lnTo>
                <a:cubicBezTo>
                  <a:pt x="2768144" y="3513512"/>
                  <a:pt x="2765974" y="3513264"/>
                  <a:pt x="2763306" y="3511630"/>
                </a:cubicBezTo>
                <a:lnTo>
                  <a:pt x="2751431" y="3499487"/>
                </a:lnTo>
                <a:lnTo>
                  <a:pt x="2729389" y="3472052"/>
                </a:lnTo>
                <a:cubicBezTo>
                  <a:pt x="2716755" y="3450185"/>
                  <a:pt x="2706528" y="3426105"/>
                  <a:pt x="2698167" y="3401907"/>
                </a:cubicBezTo>
                <a:lnTo>
                  <a:pt x="2679036" y="3334259"/>
                </a:lnTo>
                <a:close/>
                <a:moveTo>
                  <a:pt x="2735615" y="3320811"/>
                </a:moveTo>
                <a:lnTo>
                  <a:pt x="2736720" y="3326636"/>
                </a:lnTo>
                <a:lnTo>
                  <a:pt x="2736719" y="3326634"/>
                </a:lnTo>
                <a:close/>
                <a:moveTo>
                  <a:pt x="2734872" y="3316892"/>
                </a:moveTo>
                <a:lnTo>
                  <a:pt x="2735615" y="3320811"/>
                </a:lnTo>
                <a:lnTo>
                  <a:pt x="2735152" y="3318369"/>
                </a:lnTo>
                <a:close/>
                <a:moveTo>
                  <a:pt x="2672178" y="3304642"/>
                </a:moveTo>
                <a:lnTo>
                  <a:pt x="2673059" y="3306384"/>
                </a:lnTo>
                <a:lnTo>
                  <a:pt x="2678130" y="3331051"/>
                </a:lnTo>
                <a:lnTo>
                  <a:pt x="2679036" y="3334259"/>
                </a:lnTo>
                <a:lnTo>
                  <a:pt x="2678356" y="3337221"/>
                </a:lnTo>
                <a:cubicBezTo>
                  <a:pt x="2678356" y="3337221"/>
                  <a:pt x="2678356" y="3337221"/>
                  <a:pt x="2673143" y="3309730"/>
                </a:cubicBezTo>
                <a:close/>
                <a:moveTo>
                  <a:pt x="2732458" y="3304148"/>
                </a:moveTo>
                <a:lnTo>
                  <a:pt x="2732982" y="3306914"/>
                </a:lnTo>
                <a:lnTo>
                  <a:pt x="2734872" y="3316892"/>
                </a:lnTo>
                <a:lnTo>
                  <a:pt x="2732549" y="3304635"/>
                </a:lnTo>
                <a:close/>
                <a:moveTo>
                  <a:pt x="2732246" y="3303033"/>
                </a:moveTo>
                <a:lnTo>
                  <a:pt x="2732379" y="3303733"/>
                </a:lnTo>
                <a:lnTo>
                  <a:pt x="2732458" y="3304148"/>
                </a:lnTo>
                <a:close/>
                <a:moveTo>
                  <a:pt x="2272660" y="3302527"/>
                </a:moveTo>
                <a:lnTo>
                  <a:pt x="2275240" y="3305624"/>
                </a:lnTo>
                <a:cubicBezTo>
                  <a:pt x="2286234" y="3318838"/>
                  <a:pt x="2300892" y="3336453"/>
                  <a:pt x="2320438" y="3359942"/>
                </a:cubicBezTo>
                <a:cubicBezTo>
                  <a:pt x="2302436" y="3344599"/>
                  <a:pt x="2287778" y="3326983"/>
                  <a:pt x="2275819" y="3308681"/>
                </a:cubicBezTo>
                <a:close/>
                <a:moveTo>
                  <a:pt x="2731775" y="3300550"/>
                </a:moveTo>
                <a:lnTo>
                  <a:pt x="2731833" y="3300852"/>
                </a:lnTo>
                <a:lnTo>
                  <a:pt x="2732246" y="3303033"/>
                </a:lnTo>
                <a:lnTo>
                  <a:pt x="2732004" y="3301758"/>
                </a:lnTo>
                <a:close/>
                <a:moveTo>
                  <a:pt x="2731568" y="3299462"/>
                </a:moveTo>
                <a:lnTo>
                  <a:pt x="2731619" y="3299727"/>
                </a:lnTo>
                <a:lnTo>
                  <a:pt x="2731775" y="3300550"/>
                </a:lnTo>
                <a:lnTo>
                  <a:pt x="2731768" y="3300512"/>
                </a:lnTo>
                <a:close/>
                <a:moveTo>
                  <a:pt x="2731530" y="3299256"/>
                </a:moveTo>
                <a:lnTo>
                  <a:pt x="2731530" y="3299257"/>
                </a:lnTo>
                <a:lnTo>
                  <a:pt x="2731568" y="3299462"/>
                </a:lnTo>
                <a:close/>
                <a:moveTo>
                  <a:pt x="2731510" y="3299163"/>
                </a:moveTo>
                <a:lnTo>
                  <a:pt x="2731768" y="3300512"/>
                </a:lnTo>
                <a:lnTo>
                  <a:pt x="2732004" y="3301758"/>
                </a:lnTo>
                <a:lnTo>
                  <a:pt x="2732549" y="3304635"/>
                </a:lnTo>
                <a:lnTo>
                  <a:pt x="2733857" y="3311543"/>
                </a:lnTo>
                <a:lnTo>
                  <a:pt x="2735152" y="3318369"/>
                </a:lnTo>
                <a:lnTo>
                  <a:pt x="2736396" y="3324932"/>
                </a:lnTo>
                <a:lnTo>
                  <a:pt x="2735690" y="3321215"/>
                </a:lnTo>
                <a:close/>
                <a:moveTo>
                  <a:pt x="2731485" y="3299019"/>
                </a:moveTo>
                <a:lnTo>
                  <a:pt x="2731833" y="3300852"/>
                </a:lnTo>
                <a:lnTo>
                  <a:pt x="2731619" y="3299727"/>
                </a:lnTo>
                <a:lnTo>
                  <a:pt x="2731530" y="3299257"/>
                </a:lnTo>
                <a:close/>
                <a:moveTo>
                  <a:pt x="2731482" y="3299004"/>
                </a:moveTo>
                <a:lnTo>
                  <a:pt x="2731485" y="3299017"/>
                </a:lnTo>
                <a:lnTo>
                  <a:pt x="2731530" y="3299256"/>
                </a:lnTo>
                <a:lnTo>
                  <a:pt x="2731487" y="3299030"/>
                </a:lnTo>
                <a:close/>
                <a:moveTo>
                  <a:pt x="2731476" y="3298973"/>
                </a:moveTo>
                <a:lnTo>
                  <a:pt x="2731485" y="3299019"/>
                </a:lnTo>
                <a:lnTo>
                  <a:pt x="2731485" y="3299017"/>
                </a:lnTo>
                <a:lnTo>
                  <a:pt x="2731482" y="3299002"/>
                </a:lnTo>
                <a:close/>
                <a:moveTo>
                  <a:pt x="2731475" y="3298968"/>
                </a:moveTo>
                <a:lnTo>
                  <a:pt x="2731475" y="3298969"/>
                </a:lnTo>
                <a:lnTo>
                  <a:pt x="2731482" y="3299002"/>
                </a:lnTo>
                <a:lnTo>
                  <a:pt x="2731482" y="3299004"/>
                </a:lnTo>
                <a:close/>
                <a:moveTo>
                  <a:pt x="2731470" y="3298939"/>
                </a:moveTo>
                <a:lnTo>
                  <a:pt x="2731471" y="3298944"/>
                </a:lnTo>
                <a:lnTo>
                  <a:pt x="2731475" y="3298968"/>
                </a:lnTo>
                <a:lnTo>
                  <a:pt x="2731471" y="3298949"/>
                </a:lnTo>
                <a:close/>
                <a:moveTo>
                  <a:pt x="2731470" y="3298938"/>
                </a:moveTo>
                <a:lnTo>
                  <a:pt x="2731470" y="3298939"/>
                </a:lnTo>
                <a:lnTo>
                  <a:pt x="2731470" y="3298939"/>
                </a:lnTo>
                <a:close/>
                <a:moveTo>
                  <a:pt x="2731438" y="3298771"/>
                </a:moveTo>
                <a:lnTo>
                  <a:pt x="2731470" y="3298938"/>
                </a:lnTo>
                <a:lnTo>
                  <a:pt x="2731455" y="3298864"/>
                </a:lnTo>
                <a:close/>
                <a:moveTo>
                  <a:pt x="2731436" y="3298760"/>
                </a:moveTo>
                <a:lnTo>
                  <a:pt x="2731476" y="3298973"/>
                </a:lnTo>
                <a:lnTo>
                  <a:pt x="2731475" y="3298969"/>
                </a:lnTo>
                <a:lnTo>
                  <a:pt x="2731471" y="3298944"/>
                </a:lnTo>
                <a:lnTo>
                  <a:pt x="2731470" y="3298939"/>
                </a:lnTo>
                <a:close/>
                <a:moveTo>
                  <a:pt x="2731404" y="3298592"/>
                </a:moveTo>
                <a:lnTo>
                  <a:pt x="2731416" y="3298654"/>
                </a:lnTo>
                <a:lnTo>
                  <a:pt x="2731438" y="3298771"/>
                </a:lnTo>
                <a:lnTo>
                  <a:pt x="2731432" y="3298740"/>
                </a:lnTo>
                <a:close/>
                <a:moveTo>
                  <a:pt x="2731361" y="3298363"/>
                </a:moveTo>
                <a:lnTo>
                  <a:pt x="2731436" y="3298760"/>
                </a:lnTo>
                <a:lnTo>
                  <a:pt x="2731416" y="3298654"/>
                </a:lnTo>
                <a:lnTo>
                  <a:pt x="2731398" y="3298558"/>
                </a:lnTo>
                <a:close/>
                <a:moveTo>
                  <a:pt x="2669648" y="3291290"/>
                </a:moveTo>
                <a:lnTo>
                  <a:pt x="2672180" y="3304641"/>
                </a:lnTo>
                <a:lnTo>
                  <a:pt x="2672178" y="3304642"/>
                </a:lnTo>
                <a:close/>
                <a:moveTo>
                  <a:pt x="2314768" y="3290236"/>
                </a:moveTo>
                <a:lnTo>
                  <a:pt x="2322995" y="3291767"/>
                </a:lnTo>
                <a:lnTo>
                  <a:pt x="2333958" y="3301897"/>
                </a:lnTo>
                <a:cubicBezTo>
                  <a:pt x="2345884" y="3315050"/>
                  <a:pt x="2360545" y="3332666"/>
                  <a:pt x="2380091" y="3356154"/>
                </a:cubicBezTo>
                <a:cubicBezTo>
                  <a:pt x="2314259" y="3327362"/>
                  <a:pt x="2314259" y="3327362"/>
                  <a:pt x="2314259" y="3327362"/>
                </a:cubicBezTo>
                <a:cubicBezTo>
                  <a:pt x="2311174" y="3311071"/>
                  <a:pt x="2308083" y="3294783"/>
                  <a:pt x="2314768" y="3290236"/>
                </a:cubicBezTo>
                <a:close/>
                <a:moveTo>
                  <a:pt x="2729722" y="3289723"/>
                </a:moveTo>
                <a:lnTo>
                  <a:pt x="2730887" y="3295865"/>
                </a:lnTo>
                <a:lnTo>
                  <a:pt x="2731361" y="3298363"/>
                </a:lnTo>
                <a:lnTo>
                  <a:pt x="2730677" y="3294763"/>
                </a:lnTo>
                <a:close/>
                <a:moveTo>
                  <a:pt x="2668799" y="3286818"/>
                </a:moveTo>
                <a:lnTo>
                  <a:pt x="2668800" y="3286821"/>
                </a:lnTo>
                <a:lnTo>
                  <a:pt x="2669648" y="3291290"/>
                </a:lnTo>
                <a:close/>
                <a:moveTo>
                  <a:pt x="2668738" y="3286493"/>
                </a:moveTo>
                <a:lnTo>
                  <a:pt x="2668801" y="3286823"/>
                </a:lnTo>
                <a:lnTo>
                  <a:pt x="2668800" y="3286821"/>
                </a:lnTo>
                <a:lnTo>
                  <a:pt x="2668760" y="3286609"/>
                </a:lnTo>
                <a:close/>
                <a:moveTo>
                  <a:pt x="2668579" y="3285652"/>
                </a:moveTo>
                <a:lnTo>
                  <a:pt x="2668705" y="3286313"/>
                </a:lnTo>
                <a:lnTo>
                  <a:pt x="2668738" y="3286493"/>
                </a:lnTo>
                <a:lnTo>
                  <a:pt x="2668590" y="3285713"/>
                </a:lnTo>
                <a:close/>
                <a:moveTo>
                  <a:pt x="2668568" y="3285598"/>
                </a:moveTo>
                <a:lnTo>
                  <a:pt x="2668590" y="3285713"/>
                </a:lnTo>
                <a:lnTo>
                  <a:pt x="2668760" y="3286609"/>
                </a:lnTo>
                <a:lnTo>
                  <a:pt x="2668799" y="3286818"/>
                </a:lnTo>
                <a:close/>
                <a:moveTo>
                  <a:pt x="2668567" y="3285591"/>
                </a:moveTo>
                <a:lnTo>
                  <a:pt x="2668579" y="3285652"/>
                </a:lnTo>
                <a:lnTo>
                  <a:pt x="2668568" y="3285595"/>
                </a:lnTo>
                <a:close/>
                <a:moveTo>
                  <a:pt x="2668548" y="3285489"/>
                </a:moveTo>
                <a:lnTo>
                  <a:pt x="2668567" y="3285591"/>
                </a:lnTo>
                <a:lnTo>
                  <a:pt x="2668560" y="3285553"/>
                </a:lnTo>
                <a:close/>
                <a:moveTo>
                  <a:pt x="2668508" y="3285285"/>
                </a:moveTo>
                <a:lnTo>
                  <a:pt x="2668521" y="3285349"/>
                </a:lnTo>
                <a:lnTo>
                  <a:pt x="2668560" y="3285553"/>
                </a:lnTo>
                <a:lnTo>
                  <a:pt x="2668568" y="3285595"/>
                </a:lnTo>
                <a:lnTo>
                  <a:pt x="2668568" y="3285598"/>
                </a:lnTo>
                <a:close/>
                <a:moveTo>
                  <a:pt x="2668475" y="3285113"/>
                </a:moveTo>
                <a:lnTo>
                  <a:pt x="2668483" y="3285155"/>
                </a:lnTo>
                <a:lnTo>
                  <a:pt x="2668508" y="3285285"/>
                </a:lnTo>
                <a:close/>
                <a:moveTo>
                  <a:pt x="2668414" y="3284800"/>
                </a:moveTo>
                <a:lnTo>
                  <a:pt x="2668458" y="3285024"/>
                </a:lnTo>
                <a:lnTo>
                  <a:pt x="2668475" y="3285113"/>
                </a:lnTo>
                <a:close/>
                <a:moveTo>
                  <a:pt x="2728693" y="3284298"/>
                </a:moveTo>
                <a:lnTo>
                  <a:pt x="2729722" y="3289723"/>
                </a:lnTo>
                <a:lnTo>
                  <a:pt x="2729291" y="3287448"/>
                </a:lnTo>
                <a:lnTo>
                  <a:pt x="2728721" y="3284444"/>
                </a:lnTo>
                <a:close/>
                <a:moveTo>
                  <a:pt x="2727531" y="3278176"/>
                </a:moveTo>
                <a:lnTo>
                  <a:pt x="2728075" y="3281040"/>
                </a:lnTo>
                <a:lnTo>
                  <a:pt x="2728721" y="3284444"/>
                </a:lnTo>
                <a:lnTo>
                  <a:pt x="2728743" y="3284562"/>
                </a:lnTo>
                <a:lnTo>
                  <a:pt x="2729291" y="3287448"/>
                </a:lnTo>
                <a:lnTo>
                  <a:pt x="2730677" y="3294763"/>
                </a:lnTo>
                <a:lnTo>
                  <a:pt x="2731398" y="3298558"/>
                </a:lnTo>
                <a:lnTo>
                  <a:pt x="2731404" y="3298592"/>
                </a:lnTo>
                <a:lnTo>
                  <a:pt x="2731156" y="3297289"/>
                </a:lnTo>
                <a:lnTo>
                  <a:pt x="2731432" y="3298740"/>
                </a:lnTo>
                <a:lnTo>
                  <a:pt x="2731455" y="3298864"/>
                </a:lnTo>
                <a:lnTo>
                  <a:pt x="2731471" y="3298949"/>
                </a:lnTo>
                <a:lnTo>
                  <a:pt x="2731487" y="3299030"/>
                </a:lnTo>
                <a:lnTo>
                  <a:pt x="2731510" y="3299163"/>
                </a:lnTo>
                <a:close/>
                <a:moveTo>
                  <a:pt x="2546203" y="3277039"/>
                </a:moveTo>
                <a:lnTo>
                  <a:pt x="2546332" y="3277714"/>
                </a:lnTo>
                <a:lnTo>
                  <a:pt x="2546695" y="3279633"/>
                </a:lnTo>
                <a:close/>
                <a:moveTo>
                  <a:pt x="2726561" y="3273060"/>
                </a:moveTo>
                <a:lnTo>
                  <a:pt x="2726607" y="3273299"/>
                </a:lnTo>
                <a:lnTo>
                  <a:pt x="2727531" y="3278176"/>
                </a:lnTo>
                <a:close/>
                <a:moveTo>
                  <a:pt x="2726534" y="3272921"/>
                </a:moveTo>
                <a:lnTo>
                  <a:pt x="2726547" y="3272988"/>
                </a:lnTo>
                <a:lnTo>
                  <a:pt x="2726561" y="3273060"/>
                </a:lnTo>
                <a:close/>
                <a:moveTo>
                  <a:pt x="2726455" y="3272500"/>
                </a:moveTo>
                <a:lnTo>
                  <a:pt x="2726460" y="3272524"/>
                </a:lnTo>
                <a:lnTo>
                  <a:pt x="2726619" y="3273363"/>
                </a:lnTo>
                <a:lnTo>
                  <a:pt x="2726505" y="3272758"/>
                </a:lnTo>
                <a:lnTo>
                  <a:pt x="2727698" y="3279041"/>
                </a:lnTo>
                <a:lnTo>
                  <a:pt x="2728693" y="3284298"/>
                </a:lnTo>
                <a:lnTo>
                  <a:pt x="2728075" y="3281040"/>
                </a:lnTo>
                <a:lnTo>
                  <a:pt x="2726607" y="3273299"/>
                </a:lnTo>
                <a:lnTo>
                  <a:pt x="2726547" y="3272988"/>
                </a:lnTo>
                <a:close/>
                <a:moveTo>
                  <a:pt x="2726447" y="3272458"/>
                </a:moveTo>
                <a:lnTo>
                  <a:pt x="2726453" y="3272485"/>
                </a:lnTo>
                <a:lnTo>
                  <a:pt x="2726455" y="3272500"/>
                </a:lnTo>
                <a:close/>
                <a:moveTo>
                  <a:pt x="2726429" y="3272361"/>
                </a:moveTo>
                <a:lnTo>
                  <a:pt x="2726440" y="3272418"/>
                </a:lnTo>
                <a:lnTo>
                  <a:pt x="2726447" y="3272458"/>
                </a:lnTo>
                <a:close/>
                <a:moveTo>
                  <a:pt x="2726422" y="3272327"/>
                </a:moveTo>
                <a:lnTo>
                  <a:pt x="2726498" y="3272726"/>
                </a:lnTo>
                <a:lnTo>
                  <a:pt x="2726534" y="3272921"/>
                </a:lnTo>
                <a:close/>
                <a:moveTo>
                  <a:pt x="2666001" y="3272060"/>
                </a:moveTo>
                <a:lnTo>
                  <a:pt x="2668548" y="3285489"/>
                </a:lnTo>
                <a:lnTo>
                  <a:pt x="2668521" y="3285349"/>
                </a:lnTo>
                <a:lnTo>
                  <a:pt x="2668483" y="3285155"/>
                </a:lnTo>
                <a:lnTo>
                  <a:pt x="2668458" y="3285024"/>
                </a:lnTo>
                <a:close/>
                <a:moveTo>
                  <a:pt x="2726352" y="3271961"/>
                </a:moveTo>
                <a:lnTo>
                  <a:pt x="2726429" y="3272361"/>
                </a:lnTo>
                <a:lnTo>
                  <a:pt x="2726392" y="3272172"/>
                </a:lnTo>
                <a:close/>
                <a:moveTo>
                  <a:pt x="2726351" y="3271947"/>
                </a:moveTo>
                <a:lnTo>
                  <a:pt x="2726505" y="3272758"/>
                </a:lnTo>
                <a:lnTo>
                  <a:pt x="2726460" y="3272524"/>
                </a:lnTo>
                <a:lnTo>
                  <a:pt x="2726453" y="3272485"/>
                </a:lnTo>
                <a:lnTo>
                  <a:pt x="2726440" y="3272418"/>
                </a:lnTo>
                <a:close/>
                <a:moveTo>
                  <a:pt x="2726336" y="3271877"/>
                </a:moveTo>
                <a:lnTo>
                  <a:pt x="2726392" y="3272172"/>
                </a:lnTo>
                <a:lnTo>
                  <a:pt x="2726422" y="3272327"/>
                </a:lnTo>
                <a:close/>
                <a:moveTo>
                  <a:pt x="2726324" y="3271812"/>
                </a:moveTo>
                <a:lnTo>
                  <a:pt x="2726352" y="3271961"/>
                </a:lnTo>
                <a:lnTo>
                  <a:pt x="2726328" y="3271835"/>
                </a:lnTo>
                <a:close/>
                <a:moveTo>
                  <a:pt x="2726318" y="3271777"/>
                </a:moveTo>
                <a:lnTo>
                  <a:pt x="2726324" y="3271812"/>
                </a:lnTo>
                <a:lnTo>
                  <a:pt x="2726320" y="3271793"/>
                </a:lnTo>
                <a:close/>
                <a:moveTo>
                  <a:pt x="2726311" y="3271745"/>
                </a:moveTo>
                <a:lnTo>
                  <a:pt x="2726317" y="3271774"/>
                </a:lnTo>
                <a:lnTo>
                  <a:pt x="2726320" y="3271793"/>
                </a:lnTo>
                <a:lnTo>
                  <a:pt x="2726328" y="3271835"/>
                </a:lnTo>
                <a:lnTo>
                  <a:pt x="2726336" y="3271877"/>
                </a:lnTo>
                <a:close/>
                <a:moveTo>
                  <a:pt x="2726289" y="3271626"/>
                </a:moveTo>
                <a:lnTo>
                  <a:pt x="2726307" y="3271721"/>
                </a:lnTo>
                <a:lnTo>
                  <a:pt x="2726311" y="3271745"/>
                </a:lnTo>
                <a:close/>
                <a:moveTo>
                  <a:pt x="2726286" y="3271603"/>
                </a:moveTo>
                <a:lnTo>
                  <a:pt x="2726305" y="3271704"/>
                </a:lnTo>
                <a:lnTo>
                  <a:pt x="2726351" y="3271947"/>
                </a:lnTo>
                <a:lnTo>
                  <a:pt x="2726290" y="3271625"/>
                </a:lnTo>
                <a:close/>
                <a:moveTo>
                  <a:pt x="2726242" y="3271368"/>
                </a:moveTo>
                <a:lnTo>
                  <a:pt x="2726290" y="3271625"/>
                </a:lnTo>
                <a:lnTo>
                  <a:pt x="2726318" y="3271777"/>
                </a:lnTo>
                <a:lnTo>
                  <a:pt x="2726317" y="3271774"/>
                </a:lnTo>
                <a:lnTo>
                  <a:pt x="2726307" y="3271721"/>
                </a:lnTo>
                <a:lnTo>
                  <a:pt x="2726268" y="3271510"/>
                </a:lnTo>
                <a:close/>
                <a:moveTo>
                  <a:pt x="2726217" y="3271236"/>
                </a:moveTo>
                <a:lnTo>
                  <a:pt x="2726238" y="3271348"/>
                </a:lnTo>
                <a:lnTo>
                  <a:pt x="2726242" y="3271368"/>
                </a:lnTo>
                <a:lnTo>
                  <a:pt x="2726217" y="3271237"/>
                </a:lnTo>
                <a:close/>
                <a:moveTo>
                  <a:pt x="2726211" y="3271207"/>
                </a:moveTo>
                <a:lnTo>
                  <a:pt x="2726215" y="3271225"/>
                </a:lnTo>
                <a:lnTo>
                  <a:pt x="2726217" y="3271236"/>
                </a:lnTo>
                <a:lnTo>
                  <a:pt x="2726212" y="3271213"/>
                </a:lnTo>
                <a:close/>
                <a:moveTo>
                  <a:pt x="2726208" y="3271189"/>
                </a:moveTo>
                <a:lnTo>
                  <a:pt x="2726208" y="3271189"/>
                </a:lnTo>
                <a:lnTo>
                  <a:pt x="2726211" y="3271207"/>
                </a:lnTo>
                <a:lnTo>
                  <a:pt x="2726211" y="3271206"/>
                </a:lnTo>
                <a:close/>
                <a:moveTo>
                  <a:pt x="2726186" y="3271072"/>
                </a:moveTo>
                <a:lnTo>
                  <a:pt x="2726208" y="3271186"/>
                </a:lnTo>
                <a:lnTo>
                  <a:pt x="2726208" y="3271189"/>
                </a:lnTo>
                <a:lnTo>
                  <a:pt x="2726197" y="3271132"/>
                </a:lnTo>
                <a:close/>
                <a:moveTo>
                  <a:pt x="2726182" y="3271049"/>
                </a:moveTo>
                <a:lnTo>
                  <a:pt x="2726182" y="3271052"/>
                </a:lnTo>
                <a:lnTo>
                  <a:pt x="2726186" y="3271072"/>
                </a:lnTo>
                <a:close/>
                <a:moveTo>
                  <a:pt x="2726169" y="3270985"/>
                </a:moveTo>
                <a:lnTo>
                  <a:pt x="2726179" y="3271035"/>
                </a:lnTo>
                <a:lnTo>
                  <a:pt x="2726182" y="3271049"/>
                </a:lnTo>
                <a:lnTo>
                  <a:pt x="2726178" y="3271031"/>
                </a:lnTo>
                <a:close/>
                <a:moveTo>
                  <a:pt x="2726150" y="3270885"/>
                </a:moveTo>
                <a:lnTo>
                  <a:pt x="2726160" y="3270937"/>
                </a:lnTo>
                <a:lnTo>
                  <a:pt x="2726169" y="3270985"/>
                </a:lnTo>
                <a:close/>
                <a:moveTo>
                  <a:pt x="2628704" y="3270716"/>
                </a:moveTo>
                <a:lnTo>
                  <a:pt x="2637720" y="3282099"/>
                </a:lnTo>
                <a:cubicBezTo>
                  <a:pt x="2658810" y="3313732"/>
                  <a:pt x="2684533" y="3369800"/>
                  <a:pt x="2690709" y="3402381"/>
                </a:cubicBezTo>
                <a:cubicBezTo>
                  <a:pt x="2668077" y="3362602"/>
                  <a:pt x="2651099" y="3332768"/>
                  <a:pt x="2638367" y="3310391"/>
                </a:cubicBezTo>
                <a:lnTo>
                  <a:pt x="2638165" y="3310038"/>
                </a:lnTo>
                <a:lnTo>
                  <a:pt x="2638271" y="3309883"/>
                </a:lnTo>
                <a:close/>
                <a:moveTo>
                  <a:pt x="2726068" y="3270454"/>
                </a:moveTo>
                <a:lnTo>
                  <a:pt x="2726129" y="3270775"/>
                </a:lnTo>
                <a:lnTo>
                  <a:pt x="2726178" y="3271031"/>
                </a:lnTo>
                <a:lnTo>
                  <a:pt x="2726197" y="3271132"/>
                </a:lnTo>
                <a:lnTo>
                  <a:pt x="2726211" y="3271206"/>
                </a:lnTo>
                <a:lnTo>
                  <a:pt x="2726212" y="3271213"/>
                </a:lnTo>
                <a:lnTo>
                  <a:pt x="2726217" y="3271237"/>
                </a:lnTo>
                <a:lnTo>
                  <a:pt x="2726268" y="3271510"/>
                </a:lnTo>
                <a:lnTo>
                  <a:pt x="2726289" y="3271626"/>
                </a:lnTo>
                <a:close/>
                <a:moveTo>
                  <a:pt x="2725954" y="3269856"/>
                </a:moveTo>
                <a:lnTo>
                  <a:pt x="2726022" y="3270211"/>
                </a:lnTo>
                <a:lnTo>
                  <a:pt x="2726068" y="3270454"/>
                </a:lnTo>
                <a:close/>
                <a:moveTo>
                  <a:pt x="2725915" y="3269646"/>
                </a:moveTo>
                <a:lnTo>
                  <a:pt x="2726020" y="3270196"/>
                </a:lnTo>
                <a:lnTo>
                  <a:pt x="2726041" y="3270308"/>
                </a:lnTo>
                <a:lnTo>
                  <a:pt x="2726150" y="3270885"/>
                </a:lnTo>
                <a:lnTo>
                  <a:pt x="2726129" y="3270775"/>
                </a:lnTo>
                <a:lnTo>
                  <a:pt x="2726022" y="3270211"/>
                </a:lnTo>
                <a:close/>
                <a:moveTo>
                  <a:pt x="2725900" y="3269569"/>
                </a:moveTo>
                <a:lnTo>
                  <a:pt x="2725907" y="3269603"/>
                </a:lnTo>
                <a:lnTo>
                  <a:pt x="2725954" y="3269856"/>
                </a:lnTo>
                <a:close/>
                <a:moveTo>
                  <a:pt x="2725900" y="3269566"/>
                </a:moveTo>
                <a:lnTo>
                  <a:pt x="2725915" y="3269646"/>
                </a:lnTo>
                <a:lnTo>
                  <a:pt x="2725907" y="3269603"/>
                </a:lnTo>
                <a:close/>
                <a:moveTo>
                  <a:pt x="2725899" y="3269561"/>
                </a:moveTo>
                <a:lnTo>
                  <a:pt x="2725900" y="3269566"/>
                </a:lnTo>
                <a:lnTo>
                  <a:pt x="2725899" y="3269562"/>
                </a:lnTo>
                <a:close/>
                <a:moveTo>
                  <a:pt x="2725889" y="3269510"/>
                </a:moveTo>
                <a:lnTo>
                  <a:pt x="2725891" y="3269518"/>
                </a:lnTo>
                <a:lnTo>
                  <a:pt x="2725899" y="3269561"/>
                </a:lnTo>
                <a:close/>
                <a:moveTo>
                  <a:pt x="2725888" y="3269506"/>
                </a:moveTo>
                <a:lnTo>
                  <a:pt x="2725889" y="3269508"/>
                </a:lnTo>
                <a:lnTo>
                  <a:pt x="2725899" y="3269562"/>
                </a:lnTo>
                <a:lnTo>
                  <a:pt x="2725900" y="3269569"/>
                </a:lnTo>
                <a:close/>
                <a:moveTo>
                  <a:pt x="2725879" y="3269457"/>
                </a:moveTo>
                <a:lnTo>
                  <a:pt x="2725889" y="3269510"/>
                </a:lnTo>
                <a:lnTo>
                  <a:pt x="2725889" y="3269508"/>
                </a:lnTo>
                <a:lnTo>
                  <a:pt x="2725885" y="3269486"/>
                </a:lnTo>
                <a:close/>
                <a:moveTo>
                  <a:pt x="2725839" y="3269248"/>
                </a:moveTo>
                <a:lnTo>
                  <a:pt x="2725870" y="3269411"/>
                </a:lnTo>
                <a:lnTo>
                  <a:pt x="2725885" y="3269486"/>
                </a:lnTo>
                <a:lnTo>
                  <a:pt x="2725888" y="3269506"/>
                </a:lnTo>
                <a:close/>
                <a:moveTo>
                  <a:pt x="2725721" y="3268624"/>
                </a:moveTo>
                <a:lnTo>
                  <a:pt x="2725738" y="3268713"/>
                </a:lnTo>
                <a:lnTo>
                  <a:pt x="2725879" y="3269457"/>
                </a:lnTo>
                <a:lnTo>
                  <a:pt x="2725870" y="3269411"/>
                </a:lnTo>
                <a:lnTo>
                  <a:pt x="2725724" y="3268639"/>
                </a:lnTo>
                <a:close/>
                <a:moveTo>
                  <a:pt x="2544589" y="3268530"/>
                </a:moveTo>
                <a:lnTo>
                  <a:pt x="2545151" y="3271488"/>
                </a:lnTo>
                <a:lnTo>
                  <a:pt x="2546203" y="3277039"/>
                </a:lnTo>
                <a:close/>
                <a:moveTo>
                  <a:pt x="2725687" y="3268448"/>
                </a:moveTo>
                <a:lnTo>
                  <a:pt x="2725688" y="3268452"/>
                </a:lnTo>
                <a:lnTo>
                  <a:pt x="2725721" y="3268624"/>
                </a:lnTo>
                <a:lnTo>
                  <a:pt x="2725720" y="3268621"/>
                </a:lnTo>
                <a:close/>
                <a:moveTo>
                  <a:pt x="2725672" y="3268368"/>
                </a:moveTo>
                <a:lnTo>
                  <a:pt x="2725683" y="3268424"/>
                </a:lnTo>
                <a:lnTo>
                  <a:pt x="2725720" y="3268621"/>
                </a:lnTo>
                <a:lnTo>
                  <a:pt x="2725724" y="3268639"/>
                </a:lnTo>
                <a:lnTo>
                  <a:pt x="2725839" y="3269248"/>
                </a:lnTo>
                <a:close/>
                <a:moveTo>
                  <a:pt x="2725671" y="3268362"/>
                </a:moveTo>
                <a:lnTo>
                  <a:pt x="2725686" y="3268439"/>
                </a:lnTo>
                <a:lnTo>
                  <a:pt x="2725687" y="3268448"/>
                </a:lnTo>
                <a:lnTo>
                  <a:pt x="2725683" y="3268424"/>
                </a:lnTo>
                <a:lnTo>
                  <a:pt x="2725671" y="3268363"/>
                </a:lnTo>
                <a:close/>
                <a:moveTo>
                  <a:pt x="2725658" y="3268296"/>
                </a:moveTo>
                <a:lnTo>
                  <a:pt x="2725662" y="3268314"/>
                </a:lnTo>
                <a:lnTo>
                  <a:pt x="2725671" y="3268363"/>
                </a:lnTo>
                <a:lnTo>
                  <a:pt x="2725672" y="3268368"/>
                </a:lnTo>
                <a:close/>
                <a:moveTo>
                  <a:pt x="2725658" y="3268291"/>
                </a:moveTo>
                <a:lnTo>
                  <a:pt x="2725671" y="3268360"/>
                </a:lnTo>
                <a:lnTo>
                  <a:pt x="2725671" y="3268362"/>
                </a:lnTo>
                <a:lnTo>
                  <a:pt x="2725662" y="3268314"/>
                </a:lnTo>
                <a:lnTo>
                  <a:pt x="2725658" y="3268292"/>
                </a:lnTo>
                <a:close/>
                <a:moveTo>
                  <a:pt x="2725654" y="3268273"/>
                </a:moveTo>
                <a:lnTo>
                  <a:pt x="2725654" y="3268274"/>
                </a:lnTo>
                <a:lnTo>
                  <a:pt x="2725658" y="3268292"/>
                </a:lnTo>
                <a:lnTo>
                  <a:pt x="2725658" y="3268296"/>
                </a:lnTo>
                <a:close/>
                <a:moveTo>
                  <a:pt x="2725629" y="3268139"/>
                </a:moveTo>
                <a:lnTo>
                  <a:pt x="2725657" y="3268288"/>
                </a:lnTo>
                <a:lnTo>
                  <a:pt x="2725658" y="3268291"/>
                </a:lnTo>
                <a:lnTo>
                  <a:pt x="2725654" y="3268274"/>
                </a:lnTo>
                <a:lnTo>
                  <a:pt x="2725654" y="3268273"/>
                </a:lnTo>
                <a:close/>
                <a:moveTo>
                  <a:pt x="2725375" y="3266811"/>
                </a:moveTo>
                <a:lnTo>
                  <a:pt x="2725627" y="3268131"/>
                </a:lnTo>
                <a:lnTo>
                  <a:pt x="2725654" y="3268273"/>
                </a:lnTo>
                <a:lnTo>
                  <a:pt x="2725654" y="3268273"/>
                </a:lnTo>
                <a:close/>
                <a:moveTo>
                  <a:pt x="2253786" y="3265755"/>
                </a:moveTo>
                <a:lnTo>
                  <a:pt x="2272660" y="3302527"/>
                </a:lnTo>
                <a:lnTo>
                  <a:pt x="2252027" y="3277733"/>
                </a:lnTo>
                <a:cubicBezTo>
                  <a:pt x="2242254" y="3265989"/>
                  <a:pt x="2242254" y="3265989"/>
                  <a:pt x="2242254" y="3265989"/>
                </a:cubicBezTo>
                <a:close/>
                <a:moveTo>
                  <a:pt x="2724848" y="3264027"/>
                </a:moveTo>
                <a:lnTo>
                  <a:pt x="2725343" y="3266631"/>
                </a:lnTo>
                <a:lnTo>
                  <a:pt x="2725629" y="3268139"/>
                </a:lnTo>
                <a:lnTo>
                  <a:pt x="2725627" y="3268131"/>
                </a:lnTo>
                <a:close/>
                <a:moveTo>
                  <a:pt x="2724753" y="3263528"/>
                </a:moveTo>
                <a:lnTo>
                  <a:pt x="2724782" y="3263679"/>
                </a:lnTo>
                <a:lnTo>
                  <a:pt x="2725375" y="3266811"/>
                </a:lnTo>
                <a:close/>
                <a:moveTo>
                  <a:pt x="2724675" y="3263114"/>
                </a:moveTo>
                <a:lnTo>
                  <a:pt x="2724682" y="3263150"/>
                </a:lnTo>
                <a:lnTo>
                  <a:pt x="2724753" y="3263528"/>
                </a:lnTo>
                <a:close/>
                <a:moveTo>
                  <a:pt x="2611327" y="3262875"/>
                </a:moveTo>
                <a:lnTo>
                  <a:pt x="2611489" y="3263155"/>
                </a:lnTo>
                <a:lnTo>
                  <a:pt x="2638165" y="3310038"/>
                </a:lnTo>
                <a:lnTo>
                  <a:pt x="2631895" y="3319176"/>
                </a:lnTo>
                <a:cubicBezTo>
                  <a:pt x="2627795" y="3319308"/>
                  <a:pt x="2621526" y="3316099"/>
                  <a:pt x="2612527" y="3308427"/>
                </a:cubicBezTo>
                <a:cubicBezTo>
                  <a:pt x="2609436" y="3292137"/>
                  <a:pt x="2608150" y="3280368"/>
                  <a:pt x="2608286" y="3272374"/>
                </a:cubicBezTo>
                <a:close/>
                <a:moveTo>
                  <a:pt x="2724529" y="3262342"/>
                </a:moveTo>
                <a:lnTo>
                  <a:pt x="2724533" y="3262363"/>
                </a:lnTo>
                <a:lnTo>
                  <a:pt x="2724848" y="3264027"/>
                </a:lnTo>
                <a:lnTo>
                  <a:pt x="2724782" y="3263679"/>
                </a:lnTo>
                <a:lnTo>
                  <a:pt x="2724682" y="3263150"/>
                </a:lnTo>
                <a:lnTo>
                  <a:pt x="2724624" y="3262846"/>
                </a:lnTo>
                <a:close/>
                <a:moveTo>
                  <a:pt x="2724348" y="3261389"/>
                </a:moveTo>
                <a:lnTo>
                  <a:pt x="2724529" y="3262342"/>
                </a:lnTo>
                <a:lnTo>
                  <a:pt x="2724413" y="3261731"/>
                </a:lnTo>
                <a:close/>
                <a:moveTo>
                  <a:pt x="2723913" y="3259097"/>
                </a:moveTo>
                <a:lnTo>
                  <a:pt x="2723928" y="3259173"/>
                </a:lnTo>
                <a:lnTo>
                  <a:pt x="2724413" y="3261731"/>
                </a:lnTo>
                <a:lnTo>
                  <a:pt x="2724624" y="3262846"/>
                </a:lnTo>
                <a:lnTo>
                  <a:pt x="2724675" y="3263114"/>
                </a:lnTo>
                <a:close/>
                <a:moveTo>
                  <a:pt x="2723874" y="3258890"/>
                </a:moveTo>
                <a:lnTo>
                  <a:pt x="2724110" y="3260128"/>
                </a:lnTo>
                <a:lnTo>
                  <a:pt x="2724348" y="3261389"/>
                </a:lnTo>
                <a:lnTo>
                  <a:pt x="2723928" y="3259173"/>
                </a:lnTo>
                <a:lnTo>
                  <a:pt x="2723876" y="3258897"/>
                </a:lnTo>
                <a:close/>
                <a:moveTo>
                  <a:pt x="2723857" y="3258800"/>
                </a:moveTo>
                <a:lnTo>
                  <a:pt x="2723876" y="3258897"/>
                </a:lnTo>
                <a:lnTo>
                  <a:pt x="2723913" y="3259097"/>
                </a:lnTo>
                <a:close/>
                <a:moveTo>
                  <a:pt x="2723836" y="3258687"/>
                </a:moveTo>
                <a:lnTo>
                  <a:pt x="2723856" y="3258794"/>
                </a:lnTo>
                <a:lnTo>
                  <a:pt x="2723857" y="3258800"/>
                </a:lnTo>
                <a:close/>
                <a:moveTo>
                  <a:pt x="2723836" y="3258683"/>
                </a:moveTo>
                <a:lnTo>
                  <a:pt x="2723874" y="3258890"/>
                </a:lnTo>
                <a:lnTo>
                  <a:pt x="2723856" y="3258794"/>
                </a:lnTo>
                <a:lnTo>
                  <a:pt x="2723836" y="3258685"/>
                </a:lnTo>
                <a:close/>
                <a:moveTo>
                  <a:pt x="2723825" y="3258631"/>
                </a:moveTo>
                <a:lnTo>
                  <a:pt x="2723836" y="3258685"/>
                </a:lnTo>
                <a:lnTo>
                  <a:pt x="2723836" y="3258687"/>
                </a:lnTo>
                <a:close/>
                <a:moveTo>
                  <a:pt x="2723814" y="3258572"/>
                </a:moveTo>
                <a:lnTo>
                  <a:pt x="2723836" y="3258683"/>
                </a:lnTo>
                <a:lnTo>
                  <a:pt x="2723820" y="3258603"/>
                </a:lnTo>
                <a:close/>
                <a:moveTo>
                  <a:pt x="2723808" y="3258540"/>
                </a:moveTo>
                <a:lnTo>
                  <a:pt x="2723813" y="3258563"/>
                </a:lnTo>
                <a:lnTo>
                  <a:pt x="2723820" y="3258603"/>
                </a:lnTo>
                <a:lnTo>
                  <a:pt x="2723825" y="3258631"/>
                </a:lnTo>
                <a:close/>
                <a:moveTo>
                  <a:pt x="2723729" y="3258120"/>
                </a:moveTo>
                <a:lnTo>
                  <a:pt x="2723740" y="3258182"/>
                </a:lnTo>
                <a:lnTo>
                  <a:pt x="2723808" y="3258540"/>
                </a:lnTo>
                <a:close/>
                <a:moveTo>
                  <a:pt x="2723726" y="3258105"/>
                </a:moveTo>
                <a:lnTo>
                  <a:pt x="2723761" y="3258291"/>
                </a:lnTo>
                <a:lnTo>
                  <a:pt x="2723814" y="3258572"/>
                </a:lnTo>
                <a:lnTo>
                  <a:pt x="2723813" y="3258563"/>
                </a:lnTo>
                <a:lnTo>
                  <a:pt x="2723740" y="3258182"/>
                </a:lnTo>
                <a:lnTo>
                  <a:pt x="2723728" y="3258119"/>
                </a:lnTo>
                <a:close/>
                <a:moveTo>
                  <a:pt x="2723661" y="3257764"/>
                </a:moveTo>
                <a:lnTo>
                  <a:pt x="2723719" y="3258066"/>
                </a:lnTo>
                <a:lnTo>
                  <a:pt x="2723726" y="3258105"/>
                </a:lnTo>
                <a:lnTo>
                  <a:pt x="2723703" y="3257986"/>
                </a:lnTo>
                <a:close/>
                <a:moveTo>
                  <a:pt x="2723651" y="3257710"/>
                </a:moveTo>
                <a:lnTo>
                  <a:pt x="2723703" y="3257986"/>
                </a:lnTo>
                <a:lnTo>
                  <a:pt x="2723728" y="3258119"/>
                </a:lnTo>
                <a:lnTo>
                  <a:pt x="2723729" y="3258120"/>
                </a:lnTo>
                <a:close/>
                <a:moveTo>
                  <a:pt x="2723579" y="3257330"/>
                </a:moveTo>
                <a:lnTo>
                  <a:pt x="2723609" y="3257487"/>
                </a:lnTo>
                <a:lnTo>
                  <a:pt x="2723651" y="3257710"/>
                </a:lnTo>
                <a:close/>
                <a:moveTo>
                  <a:pt x="2723564" y="3257253"/>
                </a:moveTo>
                <a:lnTo>
                  <a:pt x="2723571" y="3257287"/>
                </a:lnTo>
                <a:lnTo>
                  <a:pt x="2723579" y="3257330"/>
                </a:lnTo>
                <a:close/>
                <a:moveTo>
                  <a:pt x="2723530" y="3257070"/>
                </a:moveTo>
                <a:lnTo>
                  <a:pt x="2723661" y="3257764"/>
                </a:lnTo>
                <a:lnTo>
                  <a:pt x="2723609" y="3257487"/>
                </a:lnTo>
                <a:lnTo>
                  <a:pt x="2723571" y="3257287"/>
                </a:lnTo>
                <a:close/>
                <a:moveTo>
                  <a:pt x="2723464" y="3256722"/>
                </a:moveTo>
                <a:lnTo>
                  <a:pt x="2723483" y="3256821"/>
                </a:lnTo>
                <a:lnTo>
                  <a:pt x="2723530" y="3257070"/>
                </a:lnTo>
                <a:lnTo>
                  <a:pt x="2723470" y="3256754"/>
                </a:lnTo>
                <a:close/>
                <a:moveTo>
                  <a:pt x="2723430" y="3256548"/>
                </a:moveTo>
                <a:lnTo>
                  <a:pt x="2723463" y="3256716"/>
                </a:lnTo>
                <a:lnTo>
                  <a:pt x="2723470" y="3256754"/>
                </a:lnTo>
                <a:lnTo>
                  <a:pt x="2723564" y="3257253"/>
                </a:lnTo>
                <a:close/>
                <a:moveTo>
                  <a:pt x="3086699" y="3251046"/>
                </a:moveTo>
                <a:lnTo>
                  <a:pt x="3094890" y="3265439"/>
                </a:lnTo>
                <a:cubicBezTo>
                  <a:pt x="3106205" y="3285329"/>
                  <a:pt x="3128842" y="3325108"/>
                  <a:pt x="3174110" y="3404664"/>
                </a:cubicBezTo>
                <a:cubicBezTo>
                  <a:pt x="3100293" y="3293947"/>
                  <a:pt x="3165117" y="3426874"/>
                  <a:pt x="3125959" y="3377068"/>
                </a:cubicBezTo>
                <a:lnTo>
                  <a:pt x="3102105" y="3343292"/>
                </a:lnTo>
                <a:lnTo>
                  <a:pt x="3101137" y="3338200"/>
                </a:lnTo>
                <a:cubicBezTo>
                  <a:pt x="3095925" y="3310710"/>
                  <a:pt x="3095925" y="3310710"/>
                  <a:pt x="3095925" y="3310710"/>
                </a:cubicBezTo>
                <a:cubicBezTo>
                  <a:pt x="3092067" y="3290348"/>
                  <a:pt x="3089248" y="3273009"/>
                  <a:pt x="3087333" y="3258327"/>
                </a:cubicBezTo>
                <a:close/>
                <a:moveTo>
                  <a:pt x="2541010" y="3249663"/>
                </a:moveTo>
                <a:lnTo>
                  <a:pt x="2541482" y="3252143"/>
                </a:lnTo>
                <a:lnTo>
                  <a:pt x="2544589" y="3268530"/>
                </a:lnTo>
                <a:lnTo>
                  <a:pt x="2544378" y="3267416"/>
                </a:lnTo>
                <a:close/>
                <a:moveTo>
                  <a:pt x="2600170" y="3243266"/>
                </a:moveTo>
                <a:lnTo>
                  <a:pt x="2623439" y="3253443"/>
                </a:lnTo>
                <a:lnTo>
                  <a:pt x="2625629" y="3258137"/>
                </a:lnTo>
                <a:lnTo>
                  <a:pt x="2628704" y="3270716"/>
                </a:lnTo>
                <a:lnTo>
                  <a:pt x="2623148" y="3263702"/>
                </a:lnTo>
                <a:cubicBezTo>
                  <a:pt x="2618832" y="3259598"/>
                  <a:pt x="2615184" y="3257770"/>
                  <a:pt x="2612581" y="3258965"/>
                </a:cubicBezTo>
                <a:lnTo>
                  <a:pt x="2611327" y="3262875"/>
                </a:lnTo>
                <a:lnTo>
                  <a:pt x="2601587" y="3245752"/>
                </a:lnTo>
                <a:cubicBezTo>
                  <a:pt x="2600170" y="3243266"/>
                  <a:pt x="2600170" y="3243266"/>
                  <a:pt x="2600170" y="3243266"/>
                </a:cubicBezTo>
                <a:close/>
                <a:moveTo>
                  <a:pt x="2534340" y="3214472"/>
                </a:moveTo>
                <a:lnTo>
                  <a:pt x="2538876" y="3238399"/>
                </a:lnTo>
                <a:lnTo>
                  <a:pt x="2541010" y="3249663"/>
                </a:lnTo>
                <a:close/>
                <a:moveTo>
                  <a:pt x="2531734" y="3200728"/>
                </a:moveTo>
                <a:lnTo>
                  <a:pt x="2531854" y="3201356"/>
                </a:lnTo>
                <a:lnTo>
                  <a:pt x="2533085" y="3207847"/>
                </a:lnTo>
                <a:lnTo>
                  <a:pt x="2533472" y="3209891"/>
                </a:lnTo>
                <a:cubicBezTo>
                  <a:pt x="2533954" y="3212436"/>
                  <a:pt x="2534340" y="3214472"/>
                  <a:pt x="2534340" y="3214472"/>
                </a:cubicBezTo>
                <a:cubicBezTo>
                  <a:pt x="2532796" y="3206328"/>
                  <a:pt x="2532025" y="3202256"/>
                  <a:pt x="2531734" y="3200728"/>
                </a:cubicBezTo>
                <a:close/>
                <a:moveTo>
                  <a:pt x="1074182" y="3172016"/>
                </a:moveTo>
                <a:lnTo>
                  <a:pt x="1076520" y="3174996"/>
                </a:lnTo>
                <a:cubicBezTo>
                  <a:pt x="1076520" y="3174996"/>
                  <a:pt x="1075624" y="3173854"/>
                  <a:pt x="1074336" y="3172212"/>
                </a:cubicBezTo>
                <a:close/>
                <a:moveTo>
                  <a:pt x="1070237" y="3166985"/>
                </a:moveTo>
                <a:lnTo>
                  <a:pt x="1076520" y="3174996"/>
                </a:lnTo>
                <a:lnTo>
                  <a:pt x="1073562" y="3171225"/>
                </a:lnTo>
                <a:lnTo>
                  <a:pt x="1073125" y="3170668"/>
                </a:lnTo>
                <a:close/>
                <a:moveTo>
                  <a:pt x="1065772" y="3161292"/>
                </a:moveTo>
                <a:cubicBezTo>
                  <a:pt x="1063981" y="3159008"/>
                  <a:pt x="1066667" y="3162434"/>
                  <a:pt x="1069802" y="3166431"/>
                </a:cubicBezTo>
                <a:lnTo>
                  <a:pt x="1073125" y="3170668"/>
                </a:lnTo>
                <a:lnTo>
                  <a:pt x="1073335" y="3170936"/>
                </a:lnTo>
                <a:lnTo>
                  <a:pt x="1073562" y="3171225"/>
                </a:lnTo>
                <a:lnTo>
                  <a:pt x="1074182" y="3172016"/>
                </a:lnTo>
                <a:close/>
                <a:moveTo>
                  <a:pt x="2098237" y="3143241"/>
                </a:moveTo>
                <a:cubicBezTo>
                  <a:pt x="2104416" y="3175823"/>
                  <a:pt x="2104416" y="3175823"/>
                  <a:pt x="2104416" y="3175823"/>
                </a:cubicBezTo>
                <a:lnTo>
                  <a:pt x="2099781" y="3167528"/>
                </a:lnTo>
                <a:close/>
                <a:moveTo>
                  <a:pt x="1051043" y="3142507"/>
                </a:moveTo>
                <a:lnTo>
                  <a:pt x="1051045" y="3142509"/>
                </a:lnTo>
                <a:cubicBezTo>
                  <a:pt x="1057414" y="3150631"/>
                  <a:pt x="1062190" y="3156722"/>
                  <a:pt x="1065773" y="3161291"/>
                </a:cubicBezTo>
                <a:lnTo>
                  <a:pt x="1070237" y="3166985"/>
                </a:lnTo>
                <a:close/>
                <a:moveTo>
                  <a:pt x="3178167" y="3107654"/>
                </a:moveTo>
                <a:cubicBezTo>
                  <a:pt x="3216753" y="3191758"/>
                  <a:pt x="3213666" y="3190407"/>
                  <a:pt x="3199512" y="3164259"/>
                </a:cubicBezTo>
                <a:lnTo>
                  <a:pt x="3182801" y="3132092"/>
                </a:lnTo>
                <a:lnTo>
                  <a:pt x="3182801" y="3132090"/>
                </a:lnTo>
                <a:lnTo>
                  <a:pt x="3182800" y="3132089"/>
                </a:lnTo>
                <a:lnTo>
                  <a:pt x="3178940" y="3111728"/>
                </a:lnTo>
                <a:cubicBezTo>
                  <a:pt x="3178167" y="3107654"/>
                  <a:pt x="3178167" y="3107654"/>
                  <a:pt x="3178167" y="3107654"/>
                </a:cubicBezTo>
                <a:close/>
                <a:moveTo>
                  <a:pt x="2028683" y="3094807"/>
                </a:moveTo>
                <a:lnTo>
                  <a:pt x="2029383" y="3098495"/>
                </a:lnTo>
                <a:lnTo>
                  <a:pt x="2030405" y="3103886"/>
                </a:lnTo>
                <a:close/>
                <a:moveTo>
                  <a:pt x="2028067" y="3091555"/>
                </a:moveTo>
                <a:lnTo>
                  <a:pt x="2028499" y="3093833"/>
                </a:lnTo>
                <a:lnTo>
                  <a:pt x="2028683" y="3094807"/>
                </a:lnTo>
                <a:close/>
                <a:moveTo>
                  <a:pt x="2027725" y="3089752"/>
                </a:moveTo>
                <a:lnTo>
                  <a:pt x="2027775" y="3090013"/>
                </a:lnTo>
                <a:lnTo>
                  <a:pt x="2028063" y="3091531"/>
                </a:lnTo>
                <a:lnTo>
                  <a:pt x="2028067" y="3091555"/>
                </a:lnTo>
                <a:close/>
                <a:moveTo>
                  <a:pt x="2027027" y="3086069"/>
                </a:moveTo>
                <a:lnTo>
                  <a:pt x="2027693" y="3089581"/>
                </a:lnTo>
                <a:lnTo>
                  <a:pt x="2027725" y="3089752"/>
                </a:lnTo>
                <a:close/>
                <a:moveTo>
                  <a:pt x="1991265" y="3085597"/>
                </a:moveTo>
                <a:lnTo>
                  <a:pt x="1992420" y="3087622"/>
                </a:lnTo>
                <a:cubicBezTo>
                  <a:pt x="1994540" y="3091351"/>
                  <a:pt x="1994894" y="3091971"/>
                  <a:pt x="1994011" y="3090418"/>
                </a:cubicBezTo>
                <a:close/>
                <a:moveTo>
                  <a:pt x="1982516" y="3070219"/>
                </a:moveTo>
                <a:lnTo>
                  <a:pt x="1991265" y="3085597"/>
                </a:lnTo>
                <a:lnTo>
                  <a:pt x="1988174" y="3080164"/>
                </a:lnTo>
                <a:close/>
                <a:moveTo>
                  <a:pt x="1975046" y="3057090"/>
                </a:moveTo>
                <a:lnTo>
                  <a:pt x="1980217" y="3066179"/>
                </a:lnTo>
                <a:lnTo>
                  <a:pt x="1982516" y="3070219"/>
                </a:lnTo>
                <a:close/>
                <a:moveTo>
                  <a:pt x="1954220" y="3020496"/>
                </a:moveTo>
                <a:cubicBezTo>
                  <a:pt x="1954220" y="3020496"/>
                  <a:pt x="1959881" y="3030439"/>
                  <a:pt x="1966955" y="3042870"/>
                </a:cubicBezTo>
                <a:lnTo>
                  <a:pt x="1975046" y="3057090"/>
                </a:lnTo>
                <a:close/>
                <a:moveTo>
                  <a:pt x="3295138" y="2987323"/>
                </a:moveTo>
                <a:lnTo>
                  <a:pt x="3295210" y="2987397"/>
                </a:lnTo>
                <a:lnTo>
                  <a:pt x="3300331" y="2994584"/>
                </a:lnTo>
                <a:lnTo>
                  <a:pt x="3300288" y="2994593"/>
                </a:lnTo>
                <a:close/>
                <a:moveTo>
                  <a:pt x="3303578" y="2975134"/>
                </a:moveTo>
                <a:lnTo>
                  <a:pt x="3304133" y="2976011"/>
                </a:lnTo>
                <a:cubicBezTo>
                  <a:pt x="3326770" y="3015790"/>
                  <a:pt x="3350949" y="3063713"/>
                  <a:pt x="3350949" y="3063713"/>
                </a:cubicBezTo>
                <a:cubicBezTo>
                  <a:pt x="3354038" y="3080004"/>
                  <a:pt x="3331403" y="3040225"/>
                  <a:pt x="3310313" y="3008592"/>
                </a:cubicBezTo>
                <a:lnTo>
                  <a:pt x="3300331" y="2994584"/>
                </a:lnTo>
                <a:lnTo>
                  <a:pt x="3304939" y="2993591"/>
                </a:lnTo>
                <a:cubicBezTo>
                  <a:pt x="3305505" y="2990857"/>
                  <a:pt x="3305206" y="2986021"/>
                  <a:pt x="3304415" y="2979987"/>
                </a:cubicBezTo>
                <a:close/>
                <a:moveTo>
                  <a:pt x="3802375" y="2938058"/>
                </a:moveTo>
                <a:lnTo>
                  <a:pt x="3853326" y="3003030"/>
                </a:lnTo>
                <a:cubicBezTo>
                  <a:pt x="3852403" y="3022861"/>
                  <a:pt x="3848755" y="3028716"/>
                  <a:pt x="3843804" y="3026343"/>
                </a:cubicBezTo>
                <a:cubicBezTo>
                  <a:pt x="3833905" y="3021596"/>
                  <a:pt x="3818794" y="2983940"/>
                  <a:pt x="3809817" y="2959365"/>
                </a:cubicBezTo>
                <a:close/>
                <a:moveTo>
                  <a:pt x="3799095" y="2933874"/>
                </a:moveTo>
                <a:lnTo>
                  <a:pt x="3802374" y="2938055"/>
                </a:lnTo>
                <a:lnTo>
                  <a:pt x="3802375" y="2938058"/>
                </a:lnTo>
                <a:close/>
                <a:moveTo>
                  <a:pt x="3594620" y="2925234"/>
                </a:moveTo>
                <a:lnTo>
                  <a:pt x="3613454" y="2949250"/>
                </a:lnTo>
                <a:lnTo>
                  <a:pt x="3638431" y="2981102"/>
                </a:lnTo>
                <a:lnTo>
                  <a:pt x="3663905" y="3013589"/>
                </a:lnTo>
                <a:close/>
                <a:moveTo>
                  <a:pt x="3587483" y="2916132"/>
                </a:moveTo>
                <a:lnTo>
                  <a:pt x="3587485" y="2916134"/>
                </a:lnTo>
                <a:lnTo>
                  <a:pt x="3594620" y="2925234"/>
                </a:lnTo>
                <a:close/>
                <a:moveTo>
                  <a:pt x="3604791" y="2906687"/>
                </a:moveTo>
                <a:lnTo>
                  <a:pt x="3612957" y="2948615"/>
                </a:lnTo>
                <a:lnTo>
                  <a:pt x="3605412" y="2913850"/>
                </a:lnTo>
                <a:close/>
                <a:moveTo>
                  <a:pt x="3773912" y="2901759"/>
                </a:moveTo>
                <a:lnTo>
                  <a:pt x="3789639" y="2921813"/>
                </a:lnTo>
                <a:lnTo>
                  <a:pt x="3799095" y="2933874"/>
                </a:lnTo>
                <a:lnTo>
                  <a:pt x="3783270" y="2913692"/>
                </a:lnTo>
                <a:close/>
                <a:moveTo>
                  <a:pt x="3427158" y="2853587"/>
                </a:moveTo>
                <a:lnTo>
                  <a:pt x="3448853" y="2895600"/>
                </a:lnTo>
                <a:cubicBezTo>
                  <a:pt x="3452489" y="2903521"/>
                  <a:pt x="3455048" y="2909736"/>
                  <a:pt x="3455897" y="2912955"/>
                </a:cubicBezTo>
                <a:cubicBezTo>
                  <a:pt x="3456749" y="2916175"/>
                  <a:pt x="3455897" y="2916400"/>
                  <a:pt x="3452712" y="2912339"/>
                </a:cubicBezTo>
                <a:close/>
                <a:moveTo>
                  <a:pt x="3725950" y="2840598"/>
                </a:moveTo>
                <a:cubicBezTo>
                  <a:pt x="3738688" y="2856841"/>
                  <a:pt x="3749833" y="2871053"/>
                  <a:pt x="3760183" y="2884250"/>
                </a:cubicBezTo>
                <a:lnTo>
                  <a:pt x="3773912" y="2901759"/>
                </a:lnTo>
                <a:lnTo>
                  <a:pt x="3764164" y="2889327"/>
                </a:lnTo>
                <a:cubicBezTo>
                  <a:pt x="3756203" y="2879175"/>
                  <a:pt x="3745058" y="2864963"/>
                  <a:pt x="3725950" y="2840598"/>
                </a:cubicBezTo>
                <a:close/>
                <a:moveTo>
                  <a:pt x="3591181" y="2836807"/>
                </a:moveTo>
                <a:cubicBezTo>
                  <a:pt x="3626618" y="2945028"/>
                  <a:pt x="3635478" y="2972084"/>
                  <a:pt x="3637693" y="2978847"/>
                </a:cubicBezTo>
                <a:lnTo>
                  <a:pt x="3638431" y="2981102"/>
                </a:lnTo>
                <a:lnTo>
                  <a:pt x="3621590" y="2940214"/>
                </a:lnTo>
                <a:cubicBezTo>
                  <a:pt x="3608142" y="2907667"/>
                  <a:pt x="3604203" y="2898673"/>
                  <a:pt x="3603786" y="2899989"/>
                </a:cubicBezTo>
                <a:lnTo>
                  <a:pt x="3604791" y="2906687"/>
                </a:lnTo>
                <a:lnTo>
                  <a:pt x="3600368" y="2883975"/>
                </a:lnTo>
                <a:cubicBezTo>
                  <a:pt x="3591181" y="2836807"/>
                  <a:pt x="3591181" y="2836807"/>
                  <a:pt x="3591181" y="2836807"/>
                </a:cubicBezTo>
                <a:close/>
                <a:moveTo>
                  <a:pt x="3511058" y="2818669"/>
                </a:moveTo>
                <a:cubicBezTo>
                  <a:pt x="3511058" y="2818669"/>
                  <a:pt x="3511058" y="2818669"/>
                  <a:pt x="3575540" y="2900900"/>
                </a:cubicBezTo>
                <a:lnTo>
                  <a:pt x="3587480" y="2916128"/>
                </a:lnTo>
                <a:cubicBezTo>
                  <a:pt x="3587480" y="2916128"/>
                  <a:pt x="3587480" y="2916128"/>
                  <a:pt x="3511058" y="2818669"/>
                </a:cubicBezTo>
                <a:close/>
                <a:moveTo>
                  <a:pt x="3503173" y="2808614"/>
                </a:moveTo>
                <a:lnTo>
                  <a:pt x="3507138" y="2813667"/>
                </a:lnTo>
                <a:lnTo>
                  <a:pt x="3511058" y="2818669"/>
                </a:lnTo>
                <a:close/>
                <a:moveTo>
                  <a:pt x="3500034" y="2804610"/>
                </a:moveTo>
                <a:lnTo>
                  <a:pt x="3500936" y="2805759"/>
                </a:lnTo>
                <a:lnTo>
                  <a:pt x="3503173" y="2808614"/>
                </a:lnTo>
                <a:close/>
                <a:moveTo>
                  <a:pt x="3495230" y="2798485"/>
                </a:moveTo>
                <a:lnTo>
                  <a:pt x="3496794" y="2800479"/>
                </a:lnTo>
                <a:lnTo>
                  <a:pt x="3500034" y="2804610"/>
                </a:lnTo>
                <a:lnTo>
                  <a:pt x="3498318" y="2802424"/>
                </a:lnTo>
                <a:close/>
                <a:moveTo>
                  <a:pt x="3492767" y="2795345"/>
                </a:moveTo>
                <a:lnTo>
                  <a:pt x="3494249" y="2797233"/>
                </a:lnTo>
                <a:lnTo>
                  <a:pt x="3495230" y="2798485"/>
                </a:lnTo>
                <a:close/>
                <a:moveTo>
                  <a:pt x="3490922" y="2792992"/>
                </a:moveTo>
                <a:lnTo>
                  <a:pt x="3491913" y="2794255"/>
                </a:lnTo>
                <a:lnTo>
                  <a:pt x="3492767" y="2795345"/>
                </a:lnTo>
                <a:close/>
                <a:moveTo>
                  <a:pt x="3485579" y="2786179"/>
                </a:moveTo>
                <a:lnTo>
                  <a:pt x="3485581" y="2786182"/>
                </a:lnTo>
                <a:lnTo>
                  <a:pt x="3490922" y="2792992"/>
                </a:lnTo>
                <a:lnTo>
                  <a:pt x="3485580" y="2786181"/>
                </a:lnTo>
                <a:close/>
                <a:moveTo>
                  <a:pt x="3744248" y="2779889"/>
                </a:moveTo>
                <a:lnTo>
                  <a:pt x="3748309" y="2785069"/>
                </a:lnTo>
                <a:cubicBezTo>
                  <a:pt x="3751444" y="2789066"/>
                  <a:pt x="3751741" y="2789447"/>
                  <a:pt x="3749951" y="2787164"/>
                </a:cubicBezTo>
                <a:close/>
                <a:moveTo>
                  <a:pt x="3734161" y="2767027"/>
                </a:moveTo>
                <a:lnTo>
                  <a:pt x="3744248" y="2779889"/>
                </a:lnTo>
                <a:lnTo>
                  <a:pt x="3739053" y="2773267"/>
                </a:lnTo>
                <a:close/>
                <a:moveTo>
                  <a:pt x="3729651" y="2761274"/>
                </a:moveTo>
                <a:lnTo>
                  <a:pt x="3734161" y="2767027"/>
                </a:lnTo>
                <a:lnTo>
                  <a:pt x="3729651" y="2761275"/>
                </a:lnTo>
                <a:close/>
                <a:moveTo>
                  <a:pt x="3456497" y="2749091"/>
                </a:moveTo>
                <a:lnTo>
                  <a:pt x="3460107" y="2753695"/>
                </a:lnTo>
                <a:lnTo>
                  <a:pt x="3456853" y="2749546"/>
                </a:lnTo>
                <a:close/>
                <a:moveTo>
                  <a:pt x="3456475" y="2749063"/>
                </a:moveTo>
                <a:lnTo>
                  <a:pt x="3456497" y="2749091"/>
                </a:lnTo>
                <a:lnTo>
                  <a:pt x="3456476" y="2749064"/>
                </a:lnTo>
                <a:close/>
                <a:moveTo>
                  <a:pt x="3455725" y="2748106"/>
                </a:moveTo>
                <a:lnTo>
                  <a:pt x="3456302" y="2748841"/>
                </a:lnTo>
                <a:lnTo>
                  <a:pt x="3456475" y="2749063"/>
                </a:lnTo>
                <a:lnTo>
                  <a:pt x="3456466" y="2749052"/>
                </a:lnTo>
                <a:close/>
                <a:moveTo>
                  <a:pt x="3784299" y="2746925"/>
                </a:moveTo>
                <a:cubicBezTo>
                  <a:pt x="3784299" y="2746925"/>
                  <a:pt x="3784299" y="2746925"/>
                  <a:pt x="3809177" y="2778651"/>
                </a:cubicBezTo>
                <a:lnTo>
                  <a:pt x="3809775" y="2779414"/>
                </a:lnTo>
                <a:lnTo>
                  <a:pt x="3821474" y="2808182"/>
                </a:lnTo>
                <a:cubicBezTo>
                  <a:pt x="3831300" y="2832717"/>
                  <a:pt x="3835710" y="2844987"/>
                  <a:pt x="3836475" y="2848917"/>
                </a:cubicBezTo>
                <a:cubicBezTo>
                  <a:pt x="3839027" y="2862019"/>
                  <a:pt x="3801092" y="2782459"/>
                  <a:pt x="3788375" y="2755573"/>
                </a:cubicBezTo>
                <a:close/>
                <a:moveTo>
                  <a:pt x="3454399" y="2746416"/>
                </a:moveTo>
                <a:lnTo>
                  <a:pt x="3455725" y="2748106"/>
                </a:lnTo>
                <a:lnTo>
                  <a:pt x="3454975" y="2747150"/>
                </a:lnTo>
                <a:close/>
                <a:moveTo>
                  <a:pt x="3451633" y="2742889"/>
                </a:moveTo>
                <a:lnTo>
                  <a:pt x="3454399" y="2746416"/>
                </a:lnTo>
                <a:lnTo>
                  <a:pt x="3453751" y="2745590"/>
                </a:lnTo>
                <a:lnTo>
                  <a:pt x="3451847" y="2743163"/>
                </a:lnTo>
                <a:close/>
                <a:moveTo>
                  <a:pt x="3451540" y="2742770"/>
                </a:moveTo>
                <a:lnTo>
                  <a:pt x="3451633" y="2742889"/>
                </a:lnTo>
                <a:lnTo>
                  <a:pt x="3451603" y="2742852"/>
                </a:lnTo>
                <a:close/>
                <a:moveTo>
                  <a:pt x="3450171" y="2741025"/>
                </a:moveTo>
                <a:lnTo>
                  <a:pt x="3451494" y="2742711"/>
                </a:lnTo>
                <a:lnTo>
                  <a:pt x="3451540" y="2742770"/>
                </a:lnTo>
                <a:lnTo>
                  <a:pt x="3451407" y="2742600"/>
                </a:lnTo>
                <a:close/>
                <a:moveTo>
                  <a:pt x="3447356" y="2737435"/>
                </a:moveTo>
                <a:lnTo>
                  <a:pt x="3450171" y="2741025"/>
                </a:lnTo>
                <a:lnTo>
                  <a:pt x="3449899" y="2740678"/>
                </a:lnTo>
                <a:close/>
                <a:moveTo>
                  <a:pt x="3775932" y="2736258"/>
                </a:moveTo>
                <a:lnTo>
                  <a:pt x="3781115" y="2742865"/>
                </a:lnTo>
                <a:lnTo>
                  <a:pt x="3781565" y="2743438"/>
                </a:lnTo>
                <a:lnTo>
                  <a:pt x="3782136" y="2744168"/>
                </a:lnTo>
                <a:lnTo>
                  <a:pt x="3780318" y="2741851"/>
                </a:lnTo>
                <a:close/>
                <a:moveTo>
                  <a:pt x="3774789" y="2734799"/>
                </a:moveTo>
                <a:lnTo>
                  <a:pt x="3775857" y="2736161"/>
                </a:lnTo>
                <a:lnTo>
                  <a:pt x="3775932" y="2736258"/>
                </a:lnTo>
                <a:close/>
                <a:moveTo>
                  <a:pt x="3774233" y="2734090"/>
                </a:moveTo>
                <a:lnTo>
                  <a:pt x="3774491" y="2734419"/>
                </a:lnTo>
                <a:lnTo>
                  <a:pt x="3774789" y="2734799"/>
                </a:lnTo>
                <a:close/>
                <a:moveTo>
                  <a:pt x="3443146" y="2732066"/>
                </a:moveTo>
                <a:lnTo>
                  <a:pt x="3447356" y="2737435"/>
                </a:lnTo>
                <a:lnTo>
                  <a:pt x="3446577" y="2736442"/>
                </a:lnTo>
                <a:close/>
                <a:moveTo>
                  <a:pt x="3442944" y="2731808"/>
                </a:moveTo>
                <a:lnTo>
                  <a:pt x="3443146" y="2732066"/>
                </a:lnTo>
                <a:lnTo>
                  <a:pt x="3442991" y="2731868"/>
                </a:lnTo>
                <a:lnTo>
                  <a:pt x="3442962" y="2731832"/>
                </a:lnTo>
                <a:close/>
                <a:moveTo>
                  <a:pt x="3771823" y="2731017"/>
                </a:moveTo>
                <a:lnTo>
                  <a:pt x="3773980" y="2733768"/>
                </a:lnTo>
                <a:lnTo>
                  <a:pt x="3774233" y="2734090"/>
                </a:lnTo>
                <a:close/>
                <a:moveTo>
                  <a:pt x="3441308" y="2729722"/>
                </a:moveTo>
                <a:lnTo>
                  <a:pt x="3468069" y="2763846"/>
                </a:lnTo>
                <a:lnTo>
                  <a:pt x="3485581" y="2786176"/>
                </a:lnTo>
                <a:lnTo>
                  <a:pt x="3485579" y="2786178"/>
                </a:lnTo>
                <a:lnTo>
                  <a:pt x="3485579" y="2786179"/>
                </a:lnTo>
                <a:lnTo>
                  <a:pt x="3463291" y="2757756"/>
                </a:lnTo>
                <a:lnTo>
                  <a:pt x="3460107" y="2753695"/>
                </a:lnTo>
                <a:lnTo>
                  <a:pt x="3468475" y="2764366"/>
                </a:lnTo>
                <a:lnTo>
                  <a:pt x="3474039" y="2771461"/>
                </a:lnTo>
                <a:lnTo>
                  <a:pt x="3484051" y="2784230"/>
                </a:lnTo>
                <a:lnTo>
                  <a:pt x="3468475" y="2764366"/>
                </a:lnTo>
                <a:lnTo>
                  <a:pt x="3456302" y="2748841"/>
                </a:lnTo>
                <a:lnTo>
                  <a:pt x="3451494" y="2742711"/>
                </a:lnTo>
                <a:close/>
                <a:moveTo>
                  <a:pt x="3441037" y="2729376"/>
                </a:moveTo>
                <a:lnTo>
                  <a:pt x="3442944" y="2731808"/>
                </a:lnTo>
                <a:lnTo>
                  <a:pt x="3442617" y="2731392"/>
                </a:lnTo>
                <a:close/>
                <a:moveTo>
                  <a:pt x="3769299" y="2727798"/>
                </a:moveTo>
                <a:lnTo>
                  <a:pt x="3769401" y="2727928"/>
                </a:lnTo>
                <a:lnTo>
                  <a:pt x="3771823" y="2731017"/>
                </a:lnTo>
                <a:lnTo>
                  <a:pt x="3771561" y="2730683"/>
                </a:lnTo>
                <a:close/>
                <a:moveTo>
                  <a:pt x="3437967" y="2725463"/>
                </a:moveTo>
                <a:lnTo>
                  <a:pt x="3438949" y="2726715"/>
                </a:lnTo>
                <a:lnTo>
                  <a:pt x="3441037" y="2729376"/>
                </a:lnTo>
                <a:lnTo>
                  <a:pt x="3440882" y="2729180"/>
                </a:lnTo>
                <a:close/>
                <a:moveTo>
                  <a:pt x="3437088" y="2724341"/>
                </a:moveTo>
                <a:lnTo>
                  <a:pt x="3437363" y="2724691"/>
                </a:lnTo>
                <a:lnTo>
                  <a:pt x="3437967" y="2725463"/>
                </a:lnTo>
                <a:close/>
                <a:moveTo>
                  <a:pt x="3496381" y="2721990"/>
                </a:moveTo>
                <a:lnTo>
                  <a:pt x="3498925" y="2722768"/>
                </a:lnTo>
                <a:lnTo>
                  <a:pt x="3509014" y="2733333"/>
                </a:lnTo>
                <a:lnTo>
                  <a:pt x="3509125" y="2733479"/>
                </a:lnTo>
                <a:cubicBezTo>
                  <a:pt x="3542446" y="2778598"/>
                  <a:pt x="3578719" y="2832734"/>
                  <a:pt x="3598378" y="2881439"/>
                </a:cubicBezTo>
                <a:lnTo>
                  <a:pt x="3605412" y="2913850"/>
                </a:lnTo>
                <a:lnTo>
                  <a:pt x="3606710" y="2928832"/>
                </a:lnTo>
                <a:cubicBezTo>
                  <a:pt x="3605970" y="2931169"/>
                  <a:pt x="3604346" y="2932053"/>
                  <a:pt x="3601317" y="2930322"/>
                </a:cubicBezTo>
                <a:lnTo>
                  <a:pt x="3587485" y="2916134"/>
                </a:lnTo>
                <a:lnTo>
                  <a:pt x="3587480" y="2916128"/>
                </a:lnTo>
                <a:lnTo>
                  <a:pt x="3555068" y="2847054"/>
                </a:lnTo>
                <a:cubicBezTo>
                  <a:pt x="3526876" y="2786971"/>
                  <a:pt x="3510762" y="2752636"/>
                  <a:pt x="3501557" y="2733019"/>
                </a:cubicBezTo>
                <a:close/>
                <a:moveTo>
                  <a:pt x="3434987" y="2721661"/>
                </a:moveTo>
                <a:lnTo>
                  <a:pt x="3437088" y="2724341"/>
                </a:lnTo>
                <a:lnTo>
                  <a:pt x="3435368" y="2722148"/>
                </a:lnTo>
                <a:close/>
                <a:moveTo>
                  <a:pt x="3429508" y="2714674"/>
                </a:moveTo>
                <a:cubicBezTo>
                  <a:pt x="3429856" y="2715118"/>
                  <a:pt x="3431449" y="2717148"/>
                  <a:pt x="3434633" y="2721209"/>
                </a:cubicBezTo>
                <a:lnTo>
                  <a:pt x="3434987" y="2721661"/>
                </a:lnTo>
                <a:lnTo>
                  <a:pt x="3432880" y="2718975"/>
                </a:lnTo>
                <a:lnTo>
                  <a:pt x="3430624" y="2716097"/>
                </a:lnTo>
                <a:close/>
                <a:moveTo>
                  <a:pt x="3758825" y="2714440"/>
                </a:moveTo>
                <a:lnTo>
                  <a:pt x="3768164" y="2726350"/>
                </a:lnTo>
                <a:lnTo>
                  <a:pt x="3769299" y="2727798"/>
                </a:lnTo>
                <a:close/>
                <a:moveTo>
                  <a:pt x="3489281" y="2706862"/>
                </a:moveTo>
                <a:lnTo>
                  <a:pt x="3493261" y="2711936"/>
                </a:lnTo>
                <a:cubicBezTo>
                  <a:pt x="3514756" y="2739347"/>
                  <a:pt x="3514756" y="2739347"/>
                  <a:pt x="3514756" y="2739347"/>
                </a:cubicBezTo>
                <a:lnTo>
                  <a:pt x="3509014" y="2733333"/>
                </a:lnTo>
                <a:lnTo>
                  <a:pt x="3490174" y="2708763"/>
                </a:lnTo>
                <a:close/>
                <a:moveTo>
                  <a:pt x="3421794" y="2704837"/>
                </a:moveTo>
                <a:lnTo>
                  <a:pt x="3434633" y="2721209"/>
                </a:lnTo>
                <a:lnTo>
                  <a:pt x="3422003" y="2705104"/>
                </a:lnTo>
                <a:close/>
                <a:moveTo>
                  <a:pt x="3420771" y="2703533"/>
                </a:moveTo>
                <a:lnTo>
                  <a:pt x="3421794" y="2704837"/>
                </a:lnTo>
                <a:lnTo>
                  <a:pt x="3420864" y="2703652"/>
                </a:lnTo>
                <a:close/>
                <a:moveTo>
                  <a:pt x="3420758" y="2703516"/>
                </a:moveTo>
                <a:lnTo>
                  <a:pt x="3420771" y="2703533"/>
                </a:lnTo>
                <a:lnTo>
                  <a:pt x="3420762" y="2703521"/>
                </a:lnTo>
                <a:close/>
                <a:moveTo>
                  <a:pt x="3420390" y="2703046"/>
                </a:moveTo>
                <a:lnTo>
                  <a:pt x="3421898" y="2704966"/>
                </a:lnTo>
                <a:lnTo>
                  <a:pt x="3441308" y="2729722"/>
                </a:lnTo>
                <a:lnTo>
                  <a:pt x="3438949" y="2726715"/>
                </a:lnTo>
                <a:lnTo>
                  <a:pt x="3437363" y="2724691"/>
                </a:lnTo>
                <a:lnTo>
                  <a:pt x="3434633" y="2721209"/>
                </a:lnTo>
                <a:lnTo>
                  <a:pt x="3420539" y="2703237"/>
                </a:lnTo>
                <a:close/>
                <a:moveTo>
                  <a:pt x="3420018" y="2702572"/>
                </a:moveTo>
                <a:lnTo>
                  <a:pt x="3420390" y="2703046"/>
                </a:lnTo>
                <a:lnTo>
                  <a:pt x="3420295" y="2702926"/>
                </a:lnTo>
                <a:close/>
                <a:moveTo>
                  <a:pt x="3419882" y="2702399"/>
                </a:moveTo>
                <a:lnTo>
                  <a:pt x="3419945" y="2702479"/>
                </a:lnTo>
                <a:lnTo>
                  <a:pt x="3420295" y="2702926"/>
                </a:lnTo>
                <a:lnTo>
                  <a:pt x="3420539" y="2703237"/>
                </a:lnTo>
                <a:lnTo>
                  <a:pt x="3420758" y="2703516"/>
                </a:lnTo>
                <a:close/>
                <a:moveTo>
                  <a:pt x="3419316" y="2701677"/>
                </a:moveTo>
                <a:lnTo>
                  <a:pt x="3419537" y="2701959"/>
                </a:lnTo>
                <a:lnTo>
                  <a:pt x="3419882" y="2702399"/>
                </a:lnTo>
                <a:lnTo>
                  <a:pt x="3419362" y="2701738"/>
                </a:lnTo>
                <a:close/>
                <a:moveTo>
                  <a:pt x="3419281" y="2701632"/>
                </a:moveTo>
                <a:lnTo>
                  <a:pt x="3420018" y="2702572"/>
                </a:lnTo>
                <a:lnTo>
                  <a:pt x="3419945" y="2702479"/>
                </a:lnTo>
                <a:lnTo>
                  <a:pt x="3419537" y="2701959"/>
                </a:lnTo>
                <a:lnTo>
                  <a:pt x="3419306" y="2701664"/>
                </a:lnTo>
                <a:close/>
                <a:moveTo>
                  <a:pt x="3418744" y="2700948"/>
                </a:moveTo>
                <a:lnTo>
                  <a:pt x="3419281" y="2701632"/>
                </a:lnTo>
                <a:lnTo>
                  <a:pt x="3419141" y="2701453"/>
                </a:lnTo>
                <a:close/>
                <a:moveTo>
                  <a:pt x="3418629" y="2700802"/>
                </a:moveTo>
                <a:lnTo>
                  <a:pt x="3419141" y="2701453"/>
                </a:lnTo>
                <a:lnTo>
                  <a:pt x="3419306" y="2701664"/>
                </a:lnTo>
                <a:lnTo>
                  <a:pt x="3419316" y="2701677"/>
                </a:lnTo>
                <a:close/>
                <a:moveTo>
                  <a:pt x="3418207" y="2700262"/>
                </a:moveTo>
                <a:lnTo>
                  <a:pt x="3418629" y="2700802"/>
                </a:lnTo>
                <a:lnTo>
                  <a:pt x="3418347" y="2700441"/>
                </a:lnTo>
                <a:close/>
                <a:moveTo>
                  <a:pt x="3418010" y="2700012"/>
                </a:moveTo>
                <a:lnTo>
                  <a:pt x="3418744" y="2700948"/>
                </a:lnTo>
                <a:lnTo>
                  <a:pt x="3418083" y="2700105"/>
                </a:lnTo>
                <a:close/>
                <a:moveTo>
                  <a:pt x="3417936" y="2699918"/>
                </a:moveTo>
                <a:lnTo>
                  <a:pt x="3417976" y="2699968"/>
                </a:lnTo>
                <a:lnTo>
                  <a:pt x="3418083" y="2700105"/>
                </a:lnTo>
                <a:lnTo>
                  <a:pt x="3418207" y="2700262"/>
                </a:lnTo>
                <a:close/>
                <a:moveTo>
                  <a:pt x="3417726" y="2699649"/>
                </a:moveTo>
                <a:lnTo>
                  <a:pt x="3418010" y="2700012"/>
                </a:lnTo>
                <a:lnTo>
                  <a:pt x="3417976" y="2699968"/>
                </a:lnTo>
                <a:close/>
                <a:moveTo>
                  <a:pt x="3417342" y="2699160"/>
                </a:moveTo>
                <a:lnTo>
                  <a:pt x="3417726" y="2699649"/>
                </a:lnTo>
                <a:lnTo>
                  <a:pt x="3417589" y="2699475"/>
                </a:lnTo>
                <a:close/>
                <a:moveTo>
                  <a:pt x="3417137" y="2698899"/>
                </a:moveTo>
                <a:lnTo>
                  <a:pt x="3417589" y="2699475"/>
                </a:lnTo>
                <a:lnTo>
                  <a:pt x="3417936" y="2699918"/>
                </a:lnTo>
                <a:lnTo>
                  <a:pt x="3417778" y="2699716"/>
                </a:lnTo>
                <a:close/>
                <a:moveTo>
                  <a:pt x="3416342" y="2697884"/>
                </a:moveTo>
                <a:lnTo>
                  <a:pt x="3417342" y="2699160"/>
                </a:lnTo>
                <a:lnTo>
                  <a:pt x="3416660" y="2698290"/>
                </a:lnTo>
                <a:close/>
                <a:moveTo>
                  <a:pt x="3416316" y="2697852"/>
                </a:moveTo>
                <a:lnTo>
                  <a:pt x="3416660" y="2698290"/>
                </a:lnTo>
                <a:lnTo>
                  <a:pt x="3417137" y="2698899"/>
                </a:lnTo>
                <a:lnTo>
                  <a:pt x="3416784" y="2698449"/>
                </a:lnTo>
                <a:close/>
                <a:moveTo>
                  <a:pt x="3416191" y="2697693"/>
                </a:moveTo>
                <a:lnTo>
                  <a:pt x="3416200" y="2697704"/>
                </a:lnTo>
                <a:lnTo>
                  <a:pt x="3416316" y="2697852"/>
                </a:lnTo>
                <a:lnTo>
                  <a:pt x="3416278" y="2697803"/>
                </a:lnTo>
                <a:close/>
                <a:moveTo>
                  <a:pt x="3415973" y="2697415"/>
                </a:moveTo>
                <a:lnTo>
                  <a:pt x="3416191" y="2697693"/>
                </a:lnTo>
                <a:lnTo>
                  <a:pt x="3416171" y="2697668"/>
                </a:lnTo>
                <a:close/>
                <a:moveTo>
                  <a:pt x="3415091" y="2696290"/>
                </a:moveTo>
                <a:lnTo>
                  <a:pt x="3415825" y="2697226"/>
                </a:lnTo>
                <a:lnTo>
                  <a:pt x="3415973" y="2697415"/>
                </a:lnTo>
                <a:lnTo>
                  <a:pt x="3415331" y="2696596"/>
                </a:lnTo>
                <a:close/>
                <a:moveTo>
                  <a:pt x="3414652" y="2695729"/>
                </a:moveTo>
                <a:lnTo>
                  <a:pt x="3416342" y="2697884"/>
                </a:lnTo>
                <a:lnTo>
                  <a:pt x="3416200" y="2697704"/>
                </a:lnTo>
                <a:lnTo>
                  <a:pt x="3415825" y="2697226"/>
                </a:lnTo>
                <a:close/>
                <a:moveTo>
                  <a:pt x="3413057" y="2693697"/>
                </a:moveTo>
                <a:lnTo>
                  <a:pt x="3413094" y="2693743"/>
                </a:lnTo>
                <a:lnTo>
                  <a:pt x="3415091" y="2696290"/>
                </a:lnTo>
                <a:lnTo>
                  <a:pt x="3414206" y="2695161"/>
                </a:lnTo>
                <a:close/>
                <a:moveTo>
                  <a:pt x="3412987" y="2693607"/>
                </a:moveTo>
                <a:lnTo>
                  <a:pt x="3413137" y="2693798"/>
                </a:lnTo>
                <a:lnTo>
                  <a:pt x="3413094" y="2693743"/>
                </a:lnTo>
                <a:lnTo>
                  <a:pt x="3413022" y="2693652"/>
                </a:lnTo>
                <a:close/>
                <a:moveTo>
                  <a:pt x="3412921" y="2693522"/>
                </a:moveTo>
                <a:lnTo>
                  <a:pt x="3414652" y="2695729"/>
                </a:lnTo>
                <a:lnTo>
                  <a:pt x="3412931" y="2693534"/>
                </a:lnTo>
                <a:close/>
                <a:moveTo>
                  <a:pt x="3412870" y="2693456"/>
                </a:moveTo>
                <a:lnTo>
                  <a:pt x="3412921" y="2693522"/>
                </a:lnTo>
                <a:lnTo>
                  <a:pt x="3412910" y="2693508"/>
                </a:lnTo>
                <a:close/>
                <a:moveTo>
                  <a:pt x="3412829" y="2693405"/>
                </a:moveTo>
                <a:lnTo>
                  <a:pt x="3413022" y="2693652"/>
                </a:lnTo>
                <a:lnTo>
                  <a:pt x="3413057" y="2693697"/>
                </a:lnTo>
                <a:close/>
                <a:moveTo>
                  <a:pt x="3412828" y="2693404"/>
                </a:moveTo>
                <a:lnTo>
                  <a:pt x="3412910" y="2693508"/>
                </a:lnTo>
                <a:lnTo>
                  <a:pt x="3412931" y="2693534"/>
                </a:lnTo>
                <a:lnTo>
                  <a:pt x="3412987" y="2693607"/>
                </a:lnTo>
                <a:close/>
                <a:moveTo>
                  <a:pt x="3412814" y="2693387"/>
                </a:moveTo>
                <a:lnTo>
                  <a:pt x="3412822" y="2693396"/>
                </a:lnTo>
                <a:lnTo>
                  <a:pt x="3412828" y="2693404"/>
                </a:lnTo>
                <a:close/>
                <a:moveTo>
                  <a:pt x="3412702" y="2693243"/>
                </a:moveTo>
                <a:lnTo>
                  <a:pt x="3412814" y="2693387"/>
                </a:lnTo>
                <a:lnTo>
                  <a:pt x="3412722" y="2693269"/>
                </a:lnTo>
                <a:close/>
                <a:moveTo>
                  <a:pt x="3412664" y="2693195"/>
                </a:moveTo>
                <a:lnTo>
                  <a:pt x="3412700" y="2693240"/>
                </a:lnTo>
                <a:lnTo>
                  <a:pt x="3412702" y="2693243"/>
                </a:lnTo>
                <a:close/>
                <a:moveTo>
                  <a:pt x="3412642" y="2693167"/>
                </a:moveTo>
                <a:lnTo>
                  <a:pt x="3412663" y="2693194"/>
                </a:lnTo>
                <a:lnTo>
                  <a:pt x="3412722" y="2693269"/>
                </a:lnTo>
                <a:lnTo>
                  <a:pt x="3412829" y="2693405"/>
                </a:lnTo>
                <a:close/>
                <a:moveTo>
                  <a:pt x="3411795" y="2692087"/>
                </a:moveTo>
                <a:lnTo>
                  <a:pt x="3412642" y="2693167"/>
                </a:lnTo>
                <a:lnTo>
                  <a:pt x="3412584" y="2693094"/>
                </a:lnTo>
                <a:close/>
                <a:moveTo>
                  <a:pt x="3410468" y="2690394"/>
                </a:moveTo>
                <a:lnTo>
                  <a:pt x="3410749" y="2690753"/>
                </a:lnTo>
                <a:lnTo>
                  <a:pt x="3411163" y="2691281"/>
                </a:lnTo>
                <a:lnTo>
                  <a:pt x="3411795" y="2692087"/>
                </a:lnTo>
                <a:lnTo>
                  <a:pt x="3411538" y="2691759"/>
                </a:lnTo>
                <a:close/>
                <a:moveTo>
                  <a:pt x="3410466" y="2690391"/>
                </a:moveTo>
                <a:lnTo>
                  <a:pt x="3412640" y="2693163"/>
                </a:lnTo>
                <a:lnTo>
                  <a:pt x="3412870" y="2693456"/>
                </a:lnTo>
                <a:lnTo>
                  <a:pt x="3412822" y="2693396"/>
                </a:lnTo>
                <a:lnTo>
                  <a:pt x="3412700" y="2693240"/>
                </a:lnTo>
                <a:lnTo>
                  <a:pt x="3412139" y="2692525"/>
                </a:lnTo>
                <a:lnTo>
                  <a:pt x="3412664" y="2693195"/>
                </a:lnTo>
                <a:lnTo>
                  <a:pt x="3412663" y="2693194"/>
                </a:lnTo>
                <a:lnTo>
                  <a:pt x="3411163" y="2691281"/>
                </a:lnTo>
                <a:close/>
                <a:moveTo>
                  <a:pt x="3408643" y="2688066"/>
                </a:moveTo>
                <a:lnTo>
                  <a:pt x="3410466" y="2690391"/>
                </a:lnTo>
                <a:lnTo>
                  <a:pt x="3408994" y="2688515"/>
                </a:lnTo>
                <a:close/>
                <a:moveTo>
                  <a:pt x="3408410" y="2687770"/>
                </a:moveTo>
                <a:lnTo>
                  <a:pt x="3408994" y="2688515"/>
                </a:lnTo>
                <a:lnTo>
                  <a:pt x="3410468" y="2690394"/>
                </a:lnTo>
                <a:lnTo>
                  <a:pt x="3409156" y="2688722"/>
                </a:lnTo>
                <a:close/>
                <a:moveTo>
                  <a:pt x="3407868" y="2687079"/>
                </a:moveTo>
                <a:lnTo>
                  <a:pt x="3408001" y="2687248"/>
                </a:lnTo>
                <a:lnTo>
                  <a:pt x="3408410" y="2687770"/>
                </a:lnTo>
                <a:close/>
                <a:moveTo>
                  <a:pt x="3407795" y="2686985"/>
                </a:moveTo>
                <a:lnTo>
                  <a:pt x="3407868" y="2687079"/>
                </a:lnTo>
                <a:lnTo>
                  <a:pt x="3407857" y="2687065"/>
                </a:lnTo>
                <a:close/>
                <a:moveTo>
                  <a:pt x="3472807" y="2685852"/>
                </a:moveTo>
                <a:lnTo>
                  <a:pt x="3475349" y="2689094"/>
                </a:lnTo>
                <a:cubicBezTo>
                  <a:pt x="3476942" y="2691125"/>
                  <a:pt x="3476544" y="2690616"/>
                  <a:pt x="3474951" y="2688587"/>
                </a:cubicBezTo>
                <a:close/>
                <a:moveTo>
                  <a:pt x="3406693" y="2685580"/>
                </a:moveTo>
                <a:lnTo>
                  <a:pt x="3407474" y="2686575"/>
                </a:lnTo>
                <a:lnTo>
                  <a:pt x="3407795" y="2686985"/>
                </a:lnTo>
                <a:lnTo>
                  <a:pt x="3407287" y="2686338"/>
                </a:lnTo>
                <a:close/>
                <a:moveTo>
                  <a:pt x="3406201" y="2684953"/>
                </a:moveTo>
                <a:lnTo>
                  <a:pt x="3406669" y="2685549"/>
                </a:lnTo>
                <a:lnTo>
                  <a:pt x="3406693" y="2685580"/>
                </a:lnTo>
                <a:lnTo>
                  <a:pt x="3406213" y="2684968"/>
                </a:lnTo>
                <a:close/>
                <a:moveTo>
                  <a:pt x="3406030" y="2684734"/>
                </a:moveTo>
                <a:lnTo>
                  <a:pt x="3408643" y="2688066"/>
                </a:lnTo>
                <a:lnTo>
                  <a:pt x="3408001" y="2687248"/>
                </a:lnTo>
                <a:lnTo>
                  <a:pt x="3407474" y="2686575"/>
                </a:lnTo>
                <a:lnTo>
                  <a:pt x="3406669" y="2685549"/>
                </a:lnTo>
                <a:lnTo>
                  <a:pt x="3406122" y="2684852"/>
                </a:lnTo>
                <a:close/>
                <a:moveTo>
                  <a:pt x="3405963" y="2684649"/>
                </a:moveTo>
                <a:lnTo>
                  <a:pt x="3406122" y="2684852"/>
                </a:lnTo>
                <a:lnTo>
                  <a:pt x="3406201" y="2684953"/>
                </a:lnTo>
                <a:lnTo>
                  <a:pt x="3406187" y="2684935"/>
                </a:lnTo>
                <a:close/>
                <a:moveTo>
                  <a:pt x="3470693" y="2683155"/>
                </a:moveTo>
                <a:lnTo>
                  <a:pt x="3472807" y="2685852"/>
                </a:lnTo>
                <a:lnTo>
                  <a:pt x="3470763" y="2683244"/>
                </a:lnTo>
                <a:close/>
                <a:moveTo>
                  <a:pt x="3470459" y="2682857"/>
                </a:moveTo>
                <a:lnTo>
                  <a:pt x="3470693" y="2683155"/>
                </a:lnTo>
                <a:lnTo>
                  <a:pt x="3470499" y="2682907"/>
                </a:lnTo>
                <a:close/>
                <a:moveTo>
                  <a:pt x="3404514" y="2682800"/>
                </a:moveTo>
                <a:lnTo>
                  <a:pt x="3406030" y="2684734"/>
                </a:lnTo>
                <a:lnTo>
                  <a:pt x="3404929" y="2683330"/>
                </a:lnTo>
                <a:close/>
                <a:moveTo>
                  <a:pt x="3470267" y="2682612"/>
                </a:moveTo>
                <a:lnTo>
                  <a:pt x="3470459" y="2682857"/>
                </a:lnTo>
                <a:lnTo>
                  <a:pt x="3470285" y="2682635"/>
                </a:lnTo>
                <a:close/>
                <a:moveTo>
                  <a:pt x="3469826" y="2682049"/>
                </a:moveTo>
                <a:lnTo>
                  <a:pt x="3470267" y="2682612"/>
                </a:lnTo>
                <a:lnTo>
                  <a:pt x="3470256" y="2682598"/>
                </a:lnTo>
                <a:close/>
                <a:moveTo>
                  <a:pt x="3402893" y="2680735"/>
                </a:moveTo>
                <a:lnTo>
                  <a:pt x="3403862" y="2681969"/>
                </a:lnTo>
                <a:lnTo>
                  <a:pt x="3404929" y="2683330"/>
                </a:lnTo>
                <a:lnTo>
                  <a:pt x="3405963" y="2684649"/>
                </a:lnTo>
                <a:lnTo>
                  <a:pt x="3403321" y="2681282"/>
                </a:lnTo>
                <a:close/>
                <a:moveTo>
                  <a:pt x="3402742" y="2680542"/>
                </a:moveTo>
                <a:lnTo>
                  <a:pt x="3402893" y="2680735"/>
                </a:lnTo>
                <a:lnTo>
                  <a:pt x="3402787" y="2680601"/>
                </a:lnTo>
                <a:close/>
                <a:moveTo>
                  <a:pt x="3402232" y="2679890"/>
                </a:moveTo>
                <a:lnTo>
                  <a:pt x="3404514" y="2682800"/>
                </a:lnTo>
                <a:lnTo>
                  <a:pt x="3403862" y="2681969"/>
                </a:lnTo>
                <a:lnTo>
                  <a:pt x="3402305" y="2679984"/>
                </a:lnTo>
                <a:close/>
                <a:moveTo>
                  <a:pt x="3402141" y="2679775"/>
                </a:moveTo>
                <a:lnTo>
                  <a:pt x="3402232" y="2679890"/>
                </a:lnTo>
                <a:lnTo>
                  <a:pt x="3402227" y="2679885"/>
                </a:lnTo>
                <a:close/>
                <a:moveTo>
                  <a:pt x="3402076" y="2679694"/>
                </a:moveTo>
                <a:lnTo>
                  <a:pt x="3402227" y="2679885"/>
                </a:lnTo>
                <a:lnTo>
                  <a:pt x="3402305" y="2679984"/>
                </a:lnTo>
                <a:lnTo>
                  <a:pt x="3402742" y="2680542"/>
                </a:lnTo>
                <a:lnTo>
                  <a:pt x="3402629" y="2680399"/>
                </a:lnTo>
                <a:close/>
                <a:moveTo>
                  <a:pt x="3467131" y="2678614"/>
                </a:moveTo>
                <a:lnTo>
                  <a:pt x="3470256" y="2682598"/>
                </a:lnTo>
                <a:lnTo>
                  <a:pt x="3470285" y="2682635"/>
                </a:lnTo>
                <a:lnTo>
                  <a:pt x="3470499" y="2682907"/>
                </a:lnTo>
                <a:lnTo>
                  <a:pt x="3470763" y="2683244"/>
                </a:lnTo>
                <a:lnTo>
                  <a:pt x="3470916" y="2683440"/>
                </a:lnTo>
                <a:close/>
                <a:moveTo>
                  <a:pt x="3399662" y="2676612"/>
                </a:moveTo>
                <a:lnTo>
                  <a:pt x="3402141" y="2679775"/>
                </a:lnTo>
                <a:lnTo>
                  <a:pt x="3401622" y="2679115"/>
                </a:lnTo>
                <a:close/>
                <a:moveTo>
                  <a:pt x="3464429" y="2675165"/>
                </a:moveTo>
                <a:lnTo>
                  <a:pt x="3469826" y="2682049"/>
                </a:lnTo>
                <a:lnTo>
                  <a:pt x="3464900" y="2675767"/>
                </a:lnTo>
                <a:close/>
                <a:moveTo>
                  <a:pt x="3463870" y="2674454"/>
                </a:moveTo>
                <a:lnTo>
                  <a:pt x="3464429" y="2675165"/>
                </a:lnTo>
                <a:lnTo>
                  <a:pt x="3464102" y="2674749"/>
                </a:lnTo>
                <a:close/>
                <a:moveTo>
                  <a:pt x="3463844" y="2674420"/>
                </a:moveTo>
                <a:lnTo>
                  <a:pt x="3464102" y="2674749"/>
                </a:lnTo>
                <a:lnTo>
                  <a:pt x="3464900" y="2675767"/>
                </a:lnTo>
                <a:lnTo>
                  <a:pt x="3467131" y="2678614"/>
                </a:lnTo>
                <a:lnTo>
                  <a:pt x="3463844" y="2674421"/>
                </a:lnTo>
                <a:close/>
                <a:moveTo>
                  <a:pt x="3463841" y="2674416"/>
                </a:moveTo>
                <a:lnTo>
                  <a:pt x="3463844" y="2674420"/>
                </a:lnTo>
                <a:lnTo>
                  <a:pt x="3463844" y="2674420"/>
                </a:lnTo>
                <a:close/>
                <a:moveTo>
                  <a:pt x="3463839" y="2674413"/>
                </a:moveTo>
                <a:lnTo>
                  <a:pt x="3463841" y="2674416"/>
                </a:lnTo>
                <a:lnTo>
                  <a:pt x="3463840" y="2674415"/>
                </a:lnTo>
                <a:close/>
                <a:moveTo>
                  <a:pt x="3463836" y="2674409"/>
                </a:moveTo>
                <a:lnTo>
                  <a:pt x="3463870" y="2674454"/>
                </a:lnTo>
                <a:lnTo>
                  <a:pt x="3463844" y="2674420"/>
                </a:lnTo>
                <a:lnTo>
                  <a:pt x="3463836" y="2674409"/>
                </a:lnTo>
                <a:close/>
                <a:moveTo>
                  <a:pt x="3463835" y="2674408"/>
                </a:moveTo>
                <a:lnTo>
                  <a:pt x="3463835" y="2674409"/>
                </a:lnTo>
                <a:lnTo>
                  <a:pt x="3463836" y="2674409"/>
                </a:lnTo>
                <a:lnTo>
                  <a:pt x="3463839" y="2674413"/>
                </a:lnTo>
                <a:close/>
                <a:moveTo>
                  <a:pt x="3463833" y="2674406"/>
                </a:moveTo>
                <a:lnTo>
                  <a:pt x="3463835" y="2674408"/>
                </a:lnTo>
                <a:lnTo>
                  <a:pt x="3463833" y="2674407"/>
                </a:lnTo>
                <a:close/>
                <a:moveTo>
                  <a:pt x="3463833" y="2674406"/>
                </a:moveTo>
                <a:lnTo>
                  <a:pt x="3463836" y="2674409"/>
                </a:lnTo>
                <a:lnTo>
                  <a:pt x="3463835" y="2674409"/>
                </a:lnTo>
                <a:lnTo>
                  <a:pt x="3463833" y="2674406"/>
                </a:lnTo>
                <a:close/>
                <a:moveTo>
                  <a:pt x="3463830" y="2674402"/>
                </a:moveTo>
                <a:lnTo>
                  <a:pt x="3463831" y="2674403"/>
                </a:lnTo>
                <a:lnTo>
                  <a:pt x="3463833" y="2674406"/>
                </a:lnTo>
                <a:lnTo>
                  <a:pt x="3463833" y="2674406"/>
                </a:lnTo>
                <a:close/>
                <a:moveTo>
                  <a:pt x="3463824" y="2674395"/>
                </a:moveTo>
                <a:lnTo>
                  <a:pt x="3463833" y="2674406"/>
                </a:lnTo>
                <a:lnTo>
                  <a:pt x="3463831" y="2674403"/>
                </a:lnTo>
                <a:lnTo>
                  <a:pt x="3463825" y="2674396"/>
                </a:lnTo>
                <a:close/>
                <a:moveTo>
                  <a:pt x="3463823" y="2674394"/>
                </a:moveTo>
                <a:lnTo>
                  <a:pt x="3463825" y="2674396"/>
                </a:lnTo>
                <a:lnTo>
                  <a:pt x="3463830" y="2674402"/>
                </a:lnTo>
                <a:lnTo>
                  <a:pt x="3463828" y="2674400"/>
                </a:lnTo>
                <a:close/>
                <a:moveTo>
                  <a:pt x="3463814" y="2674382"/>
                </a:moveTo>
                <a:lnTo>
                  <a:pt x="3463824" y="2674395"/>
                </a:lnTo>
                <a:lnTo>
                  <a:pt x="3463823" y="2674394"/>
                </a:lnTo>
                <a:close/>
                <a:moveTo>
                  <a:pt x="3463811" y="2674378"/>
                </a:moveTo>
                <a:lnTo>
                  <a:pt x="3463811" y="2674378"/>
                </a:lnTo>
                <a:lnTo>
                  <a:pt x="3463814" y="2674382"/>
                </a:lnTo>
                <a:close/>
                <a:moveTo>
                  <a:pt x="3463807" y="2674373"/>
                </a:moveTo>
                <a:lnTo>
                  <a:pt x="3463811" y="2674378"/>
                </a:lnTo>
                <a:lnTo>
                  <a:pt x="3463807" y="2674376"/>
                </a:lnTo>
                <a:close/>
                <a:moveTo>
                  <a:pt x="3494471" y="2661912"/>
                </a:moveTo>
                <a:lnTo>
                  <a:pt x="3523263" y="2701611"/>
                </a:lnTo>
                <a:lnTo>
                  <a:pt x="3523499" y="2701725"/>
                </a:lnTo>
                <a:lnTo>
                  <a:pt x="3523661" y="2702118"/>
                </a:lnTo>
                <a:cubicBezTo>
                  <a:pt x="3533887" y="2726977"/>
                  <a:pt x="3547524" y="2760125"/>
                  <a:pt x="3565706" y="2804321"/>
                </a:cubicBezTo>
                <a:cubicBezTo>
                  <a:pt x="3540232" y="2771834"/>
                  <a:pt x="3509313" y="2711395"/>
                  <a:pt x="3497498" y="2675321"/>
                </a:cubicBezTo>
                <a:close/>
                <a:moveTo>
                  <a:pt x="3501943" y="2649323"/>
                </a:moveTo>
                <a:lnTo>
                  <a:pt x="3513518" y="2657343"/>
                </a:lnTo>
                <a:cubicBezTo>
                  <a:pt x="3521185" y="2664818"/>
                  <a:pt x="3531192" y="2676268"/>
                  <a:pt x="3543931" y="2692513"/>
                </a:cubicBezTo>
                <a:cubicBezTo>
                  <a:pt x="3543467" y="2702428"/>
                  <a:pt x="3541129" y="2707327"/>
                  <a:pt x="3537493" y="2708433"/>
                </a:cubicBezTo>
                <a:lnTo>
                  <a:pt x="3523499" y="2701725"/>
                </a:lnTo>
                <a:lnTo>
                  <a:pt x="3502069" y="2649637"/>
                </a:lnTo>
                <a:close/>
                <a:moveTo>
                  <a:pt x="3492981" y="2627538"/>
                </a:moveTo>
                <a:lnTo>
                  <a:pt x="3492981" y="2627540"/>
                </a:lnTo>
                <a:lnTo>
                  <a:pt x="3494117" y="2630301"/>
                </a:lnTo>
                <a:lnTo>
                  <a:pt x="3501943" y="2649323"/>
                </a:lnTo>
                <a:lnTo>
                  <a:pt x="3497177" y="2646023"/>
                </a:lnTo>
                <a:cubicBezTo>
                  <a:pt x="3493819" y="2645681"/>
                  <a:pt x="3492425" y="2648495"/>
                  <a:pt x="3492606" y="2653651"/>
                </a:cubicBezTo>
                <a:lnTo>
                  <a:pt x="3494471" y="2661912"/>
                </a:lnTo>
                <a:lnTo>
                  <a:pt x="3485222" y="2649162"/>
                </a:lnTo>
                <a:lnTo>
                  <a:pt x="3482666" y="2644092"/>
                </a:lnTo>
                <a:close/>
                <a:moveTo>
                  <a:pt x="3544107" y="2608699"/>
                </a:moveTo>
                <a:lnTo>
                  <a:pt x="3547629" y="2613189"/>
                </a:lnTo>
                <a:cubicBezTo>
                  <a:pt x="3547629" y="2613189"/>
                  <a:pt x="3547629" y="2613189"/>
                  <a:pt x="3573103" y="2645676"/>
                </a:cubicBezTo>
                <a:lnTo>
                  <a:pt x="3569277" y="2640797"/>
                </a:lnTo>
                <a:lnTo>
                  <a:pt x="3566734" y="2637555"/>
                </a:lnTo>
                <a:lnTo>
                  <a:pt x="3555323" y="2623006"/>
                </a:lnTo>
                <a:lnTo>
                  <a:pt x="3551133" y="2617660"/>
                </a:lnTo>
                <a:close/>
                <a:moveTo>
                  <a:pt x="3534435" y="2596368"/>
                </a:moveTo>
                <a:lnTo>
                  <a:pt x="3540862" y="2604562"/>
                </a:lnTo>
                <a:lnTo>
                  <a:pt x="3544107" y="2608699"/>
                </a:lnTo>
                <a:lnTo>
                  <a:pt x="3534634" y="2596623"/>
                </a:lnTo>
                <a:close/>
                <a:moveTo>
                  <a:pt x="3533770" y="2595518"/>
                </a:moveTo>
                <a:lnTo>
                  <a:pt x="3534435" y="2596368"/>
                </a:lnTo>
                <a:lnTo>
                  <a:pt x="3534182" y="2596046"/>
                </a:lnTo>
                <a:close/>
                <a:moveTo>
                  <a:pt x="3781682" y="2586017"/>
                </a:moveTo>
                <a:cubicBezTo>
                  <a:pt x="3791696" y="2588284"/>
                  <a:pt x="3804433" y="2604526"/>
                  <a:pt x="3817170" y="2620771"/>
                </a:cubicBezTo>
                <a:cubicBezTo>
                  <a:pt x="3817170" y="2620771"/>
                  <a:pt x="3817170" y="2620771"/>
                  <a:pt x="3787996" y="2667605"/>
                </a:cubicBezTo>
                <a:cubicBezTo>
                  <a:pt x="3782553" y="2639654"/>
                  <a:pt x="3778472" y="2618688"/>
                  <a:pt x="3776262" y="2602741"/>
                </a:cubicBezTo>
                <a:lnTo>
                  <a:pt x="3776081" y="2589927"/>
                </a:lnTo>
                <a:close/>
                <a:moveTo>
                  <a:pt x="3829338" y="2584930"/>
                </a:moveTo>
                <a:lnTo>
                  <a:pt x="3832445" y="2591664"/>
                </a:lnTo>
                <a:cubicBezTo>
                  <a:pt x="3839488" y="2612462"/>
                  <a:pt x="3843570" y="2633427"/>
                  <a:pt x="3842644" y="2653256"/>
                </a:cubicBezTo>
                <a:cubicBezTo>
                  <a:pt x="3837201" y="2625305"/>
                  <a:pt x="3833117" y="2604341"/>
                  <a:pt x="3830057" y="2588618"/>
                </a:cubicBezTo>
                <a:close/>
                <a:moveTo>
                  <a:pt x="3522153" y="2580703"/>
                </a:moveTo>
                <a:lnTo>
                  <a:pt x="3533770" y="2595518"/>
                </a:lnTo>
                <a:lnTo>
                  <a:pt x="3525508" y="2584984"/>
                </a:lnTo>
                <a:lnTo>
                  <a:pt x="3525337" y="2584765"/>
                </a:lnTo>
                <a:cubicBezTo>
                  <a:pt x="3522153" y="2580704"/>
                  <a:pt x="3522153" y="2580704"/>
                  <a:pt x="3522153" y="2580704"/>
                </a:cubicBezTo>
                <a:close/>
                <a:moveTo>
                  <a:pt x="3514247" y="2570621"/>
                </a:moveTo>
                <a:lnTo>
                  <a:pt x="3514570" y="2571032"/>
                </a:lnTo>
                <a:lnTo>
                  <a:pt x="3522153" y="2580704"/>
                </a:lnTo>
                <a:close/>
                <a:moveTo>
                  <a:pt x="3511493" y="2567111"/>
                </a:moveTo>
                <a:lnTo>
                  <a:pt x="3511543" y="2567171"/>
                </a:lnTo>
                <a:lnTo>
                  <a:pt x="3514247" y="2570621"/>
                </a:lnTo>
                <a:close/>
                <a:moveTo>
                  <a:pt x="3820870" y="2541448"/>
                </a:moveTo>
                <a:cubicBezTo>
                  <a:pt x="3820870" y="2541448"/>
                  <a:pt x="3820870" y="2541448"/>
                  <a:pt x="3823592" y="2555424"/>
                </a:cubicBezTo>
                <a:lnTo>
                  <a:pt x="3829338" y="2584930"/>
                </a:lnTo>
                <a:lnTo>
                  <a:pt x="3810773" y="2544691"/>
                </a:lnTo>
                <a:close/>
                <a:moveTo>
                  <a:pt x="3749321" y="2450206"/>
                </a:moveTo>
                <a:lnTo>
                  <a:pt x="3757182" y="2460232"/>
                </a:lnTo>
                <a:cubicBezTo>
                  <a:pt x="3760366" y="2464293"/>
                  <a:pt x="3763551" y="2468353"/>
                  <a:pt x="3765939" y="2471399"/>
                </a:cubicBezTo>
                <a:lnTo>
                  <a:pt x="3766735" y="2472414"/>
                </a:lnTo>
                <a:cubicBezTo>
                  <a:pt x="3765143" y="2470384"/>
                  <a:pt x="3762755" y="2467338"/>
                  <a:pt x="3759172" y="2462770"/>
                </a:cubicBezTo>
                <a:close/>
                <a:moveTo>
                  <a:pt x="3744445" y="2443988"/>
                </a:moveTo>
                <a:lnTo>
                  <a:pt x="3749321" y="2450206"/>
                </a:lnTo>
                <a:lnTo>
                  <a:pt x="3748425" y="2449064"/>
                </a:lnTo>
                <a:cubicBezTo>
                  <a:pt x="3746037" y="2446019"/>
                  <a:pt x="3744445" y="2443988"/>
                  <a:pt x="3744445" y="2443988"/>
                </a:cubicBezTo>
                <a:close/>
                <a:moveTo>
                  <a:pt x="3828264" y="2382805"/>
                </a:moveTo>
                <a:lnTo>
                  <a:pt x="3849877" y="2406102"/>
                </a:lnTo>
                <a:lnTo>
                  <a:pt x="3853739" y="2415292"/>
                </a:lnTo>
                <a:cubicBezTo>
                  <a:pt x="3853739" y="2415292"/>
                  <a:pt x="3853739" y="2415292"/>
                  <a:pt x="3828264" y="2382805"/>
                </a:cubicBezTo>
                <a:close/>
                <a:moveTo>
                  <a:pt x="3831965" y="2303483"/>
                </a:moveTo>
                <a:cubicBezTo>
                  <a:pt x="3844701" y="2319727"/>
                  <a:pt x="3849478" y="2325818"/>
                  <a:pt x="3849478" y="2325818"/>
                </a:cubicBezTo>
                <a:lnTo>
                  <a:pt x="3848661" y="2324777"/>
                </a:lnTo>
                <a:close/>
                <a:moveTo>
                  <a:pt x="3863561" y="2291975"/>
                </a:moveTo>
                <a:lnTo>
                  <a:pt x="3867624" y="2301848"/>
                </a:lnTo>
                <a:cubicBezTo>
                  <a:pt x="3868331" y="2303575"/>
                  <a:pt x="3868048" y="2302884"/>
                  <a:pt x="3866345" y="2298741"/>
                </a:cubicBezTo>
                <a:close/>
                <a:moveTo>
                  <a:pt x="3857928" y="2278287"/>
                </a:moveTo>
                <a:lnTo>
                  <a:pt x="3863561" y="2291975"/>
                </a:lnTo>
                <a:lnTo>
                  <a:pt x="3862933" y="2290454"/>
                </a:lnTo>
                <a:close/>
                <a:moveTo>
                  <a:pt x="3842560" y="2240931"/>
                </a:moveTo>
                <a:lnTo>
                  <a:pt x="3845890" y="2249020"/>
                </a:lnTo>
                <a:lnTo>
                  <a:pt x="3857928" y="2278287"/>
                </a:lnTo>
                <a:lnTo>
                  <a:pt x="3856542" y="2274918"/>
                </a:lnTo>
                <a:close/>
                <a:moveTo>
                  <a:pt x="3835664" y="2224162"/>
                </a:moveTo>
                <a:lnTo>
                  <a:pt x="3842560" y="2240931"/>
                </a:lnTo>
                <a:lnTo>
                  <a:pt x="3838644" y="2231413"/>
                </a:lnTo>
                <a:cubicBezTo>
                  <a:pt x="3836798" y="2226924"/>
                  <a:pt x="3835664" y="2224162"/>
                  <a:pt x="3835664" y="2224162"/>
                </a:cubicBezTo>
                <a:close/>
                <a:moveTo>
                  <a:pt x="392393" y="2218535"/>
                </a:moveTo>
                <a:lnTo>
                  <a:pt x="392394" y="2218537"/>
                </a:lnTo>
                <a:lnTo>
                  <a:pt x="392405" y="2218552"/>
                </a:lnTo>
                <a:close/>
                <a:moveTo>
                  <a:pt x="387595" y="2212418"/>
                </a:moveTo>
                <a:lnTo>
                  <a:pt x="392388" y="2218528"/>
                </a:lnTo>
                <a:lnTo>
                  <a:pt x="392393" y="2218535"/>
                </a:lnTo>
                <a:cubicBezTo>
                  <a:pt x="392393" y="2218535"/>
                  <a:pt x="392393" y="2218535"/>
                  <a:pt x="391597" y="2217520"/>
                </a:cubicBezTo>
                <a:close/>
                <a:moveTo>
                  <a:pt x="385785" y="2210109"/>
                </a:moveTo>
                <a:lnTo>
                  <a:pt x="386024" y="2210414"/>
                </a:lnTo>
                <a:lnTo>
                  <a:pt x="387595" y="2212418"/>
                </a:lnTo>
                <a:close/>
                <a:moveTo>
                  <a:pt x="341444" y="2153562"/>
                </a:moveTo>
                <a:cubicBezTo>
                  <a:pt x="354180" y="2169806"/>
                  <a:pt x="363734" y="2181988"/>
                  <a:pt x="370898" y="2191125"/>
                </a:cubicBezTo>
                <a:lnTo>
                  <a:pt x="385785" y="2210109"/>
                </a:lnTo>
                <a:lnTo>
                  <a:pt x="378061" y="2200262"/>
                </a:lnTo>
                <a:cubicBezTo>
                  <a:pt x="366918" y="2186048"/>
                  <a:pt x="354180" y="2169805"/>
                  <a:pt x="341444" y="2153562"/>
                </a:cubicBezTo>
                <a:close/>
                <a:moveTo>
                  <a:pt x="3737460" y="2014894"/>
                </a:moveTo>
                <a:lnTo>
                  <a:pt x="3813887" y="2112353"/>
                </a:lnTo>
                <a:cubicBezTo>
                  <a:pt x="3810239" y="2118208"/>
                  <a:pt x="3806310" y="2121075"/>
                  <a:pt x="3802225" y="2121612"/>
                </a:cubicBezTo>
                <a:cubicBezTo>
                  <a:pt x="3781805" y="2124297"/>
                  <a:pt x="3757515" y="2068697"/>
                  <a:pt x="3745300" y="2036709"/>
                </a:cubicBezTo>
                <a:close/>
                <a:moveTo>
                  <a:pt x="225870" y="1585985"/>
                </a:moveTo>
                <a:lnTo>
                  <a:pt x="229875" y="1591093"/>
                </a:lnTo>
                <a:cubicBezTo>
                  <a:pt x="232562" y="1594519"/>
                  <a:pt x="232562" y="1594519"/>
                  <a:pt x="232562" y="1594519"/>
                </a:cubicBezTo>
                <a:close/>
                <a:moveTo>
                  <a:pt x="218865" y="1577052"/>
                </a:moveTo>
                <a:lnTo>
                  <a:pt x="225870" y="1585985"/>
                </a:lnTo>
                <a:lnTo>
                  <a:pt x="223494" y="1582955"/>
                </a:lnTo>
                <a:close/>
                <a:moveTo>
                  <a:pt x="210710" y="1566653"/>
                </a:moveTo>
                <a:lnTo>
                  <a:pt x="211067" y="1567108"/>
                </a:lnTo>
                <a:lnTo>
                  <a:pt x="218865" y="1577052"/>
                </a:lnTo>
                <a:close/>
                <a:moveTo>
                  <a:pt x="83974" y="1548984"/>
                </a:moveTo>
                <a:cubicBezTo>
                  <a:pt x="104394" y="1546300"/>
                  <a:pt x="128685" y="1601899"/>
                  <a:pt x="140900" y="1633888"/>
                </a:cubicBezTo>
                <a:lnTo>
                  <a:pt x="148740" y="1655701"/>
                </a:lnTo>
                <a:lnTo>
                  <a:pt x="72313" y="1558242"/>
                </a:lnTo>
                <a:cubicBezTo>
                  <a:pt x="75961" y="1552388"/>
                  <a:pt x="79890" y="1549521"/>
                  <a:pt x="83974" y="1548984"/>
                </a:cubicBezTo>
                <a:close/>
                <a:moveTo>
                  <a:pt x="188536" y="1538376"/>
                </a:moveTo>
                <a:lnTo>
                  <a:pt x="199125" y="1551880"/>
                </a:lnTo>
                <a:lnTo>
                  <a:pt x="210710" y="1566653"/>
                </a:lnTo>
                <a:lnTo>
                  <a:pt x="192870" y="1543905"/>
                </a:lnTo>
                <a:close/>
                <a:moveTo>
                  <a:pt x="185508" y="1534515"/>
                </a:moveTo>
                <a:lnTo>
                  <a:pt x="187980" y="1537667"/>
                </a:lnTo>
                <a:lnTo>
                  <a:pt x="188536" y="1538376"/>
                </a:lnTo>
                <a:close/>
                <a:moveTo>
                  <a:pt x="3500031" y="1459997"/>
                </a:moveTo>
                <a:lnTo>
                  <a:pt x="3508138" y="1470335"/>
                </a:lnTo>
                <a:cubicBezTo>
                  <a:pt x="3519282" y="1484547"/>
                  <a:pt x="3532019" y="1500792"/>
                  <a:pt x="3544756" y="1517034"/>
                </a:cubicBezTo>
                <a:cubicBezTo>
                  <a:pt x="3519282" y="1484547"/>
                  <a:pt x="3506545" y="1468304"/>
                  <a:pt x="3500176" y="1460183"/>
                </a:cubicBezTo>
                <a:close/>
                <a:moveTo>
                  <a:pt x="3493808" y="1452061"/>
                </a:moveTo>
                <a:cubicBezTo>
                  <a:pt x="3493808" y="1452061"/>
                  <a:pt x="3493808" y="1452061"/>
                  <a:pt x="3494603" y="1453076"/>
                </a:cubicBezTo>
                <a:lnTo>
                  <a:pt x="3500031" y="1459997"/>
                </a:lnTo>
                <a:lnTo>
                  <a:pt x="3493810" y="1452066"/>
                </a:lnTo>
                <a:close/>
                <a:moveTo>
                  <a:pt x="3493799" y="1452050"/>
                </a:moveTo>
                <a:lnTo>
                  <a:pt x="3493808" y="1452061"/>
                </a:lnTo>
                <a:lnTo>
                  <a:pt x="3493806" y="1452060"/>
                </a:lnTo>
                <a:close/>
                <a:moveTo>
                  <a:pt x="43640" y="1429665"/>
                </a:moveTo>
                <a:lnTo>
                  <a:pt x="47556" y="1439184"/>
                </a:lnTo>
                <a:cubicBezTo>
                  <a:pt x="49402" y="1443673"/>
                  <a:pt x="50536" y="1446435"/>
                  <a:pt x="50536" y="1446435"/>
                </a:cubicBezTo>
                <a:close/>
                <a:moveTo>
                  <a:pt x="28272" y="1392309"/>
                </a:moveTo>
                <a:lnTo>
                  <a:pt x="29659" y="1395678"/>
                </a:lnTo>
                <a:lnTo>
                  <a:pt x="43640" y="1429665"/>
                </a:lnTo>
                <a:lnTo>
                  <a:pt x="40310" y="1421575"/>
                </a:lnTo>
                <a:close/>
                <a:moveTo>
                  <a:pt x="22638" y="1378621"/>
                </a:moveTo>
                <a:lnTo>
                  <a:pt x="23267" y="1380142"/>
                </a:lnTo>
                <a:lnTo>
                  <a:pt x="28272" y="1392309"/>
                </a:lnTo>
                <a:close/>
                <a:moveTo>
                  <a:pt x="18576" y="1368747"/>
                </a:moveTo>
                <a:cubicBezTo>
                  <a:pt x="17868" y="1367022"/>
                  <a:pt x="18151" y="1367712"/>
                  <a:pt x="19855" y="1371855"/>
                </a:cubicBezTo>
                <a:lnTo>
                  <a:pt x="22638" y="1378621"/>
                </a:lnTo>
                <a:close/>
                <a:moveTo>
                  <a:pt x="36723" y="1344778"/>
                </a:moveTo>
                <a:lnTo>
                  <a:pt x="37397" y="1345638"/>
                </a:lnTo>
                <a:lnTo>
                  <a:pt x="54236" y="1367113"/>
                </a:lnTo>
                <a:cubicBezTo>
                  <a:pt x="41498" y="1350869"/>
                  <a:pt x="36722" y="1344778"/>
                  <a:pt x="36723" y="1344778"/>
                </a:cubicBezTo>
                <a:close/>
                <a:moveTo>
                  <a:pt x="32461" y="1255303"/>
                </a:moveTo>
                <a:cubicBezTo>
                  <a:pt x="32461" y="1255303"/>
                  <a:pt x="32461" y="1255303"/>
                  <a:pt x="57935" y="1287790"/>
                </a:cubicBezTo>
                <a:lnTo>
                  <a:pt x="36323" y="1264494"/>
                </a:lnTo>
                <a:close/>
                <a:moveTo>
                  <a:pt x="136194" y="1219517"/>
                </a:moveTo>
                <a:lnTo>
                  <a:pt x="141755" y="1226608"/>
                </a:lnTo>
                <a:cubicBezTo>
                  <a:pt x="141755" y="1226608"/>
                  <a:pt x="140163" y="1224578"/>
                  <a:pt x="137775" y="1221532"/>
                </a:cubicBezTo>
                <a:close/>
                <a:moveTo>
                  <a:pt x="120705" y="1199763"/>
                </a:moveTo>
                <a:lnTo>
                  <a:pt x="129018" y="1210364"/>
                </a:lnTo>
                <a:lnTo>
                  <a:pt x="136194" y="1219517"/>
                </a:lnTo>
                <a:lnTo>
                  <a:pt x="127028" y="1207826"/>
                </a:lnTo>
                <a:close/>
                <a:moveTo>
                  <a:pt x="116281" y="1194121"/>
                </a:moveTo>
                <a:cubicBezTo>
                  <a:pt x="116281" y="1194121"/>
                  <a:pt x="116281" y="1194121"/>
                  <a:pt x="119465" y="1198182"/>
                </a:cubicBezTo>
                <a:lnTo>
                  <a:pt x="120705" y="1199763"/>
                </a:lnTo>
                <a:lnTo>
                  <a:pt x="120261" y="1199197"/>
                </a:lnTo>
                <a:cubicBezTo>
                  <a:pt x="117873" y="1196152"/>
                  <a:pt x="116281" y="1194121"/>
                  <a:pt x="116281" y="1194121"/>
                </a:cubicBezTo>
                <a:close/>
                <a:moveTo>
                  <a:pt x="371953" y="1099975"/>
                </a:moveTo>
                <a:lnTo>
                  <a:pt x="374707" y="1103485"/>
                </a:lnTo>
                <a:lnTo>
                  <a:pt x="374657" y="1103426"/>
                </a:lnTo>
                <a:close/>
                <a:moveTo>
                  <a:pt x="364047" y="1089892"/>
                </a:moveTo>
                <a:lnTo>
                  <a:pt x="371953" y="1099975"/>
                </a:lnTo>
                <a:lnTo>
                  <a:pt x="371630" y="1099564"/>
                </a:lnTo>
                <a:close/>
                <a:moveTo>
                  <a:pt x="56862" y="1085666"/>
                </a:moveTo>
                <a:lnTo>
                  <a:pt x="75427" y="1125905"/>
                </a:lnTo>
                <a:lnTo>
                  <a:pt x="65330" y="1129148"/>
                </a:lnTo>
                <a:cubicBezTo>
                  <a:pt x="65330" y="1129148"/>
                  <a:pt x="65330" y="1129148"/>
                  <a:pt x="62608" y="1115172"/>
                </a:cubicBezTo>
                <a:close/>
                <a:moveTo>
                  <a:pt x="352430" y="1075078"/>
                </a:moveTo>
                <a:lnTo>
                  <a:pt x="364047" y="1089892"/>
                </a:lnTo>
                <a:lnTo>
                  <a:pt x="364047" y="1089893"/>
                </a:lnTo>
                <a:close/>
                <a:moveTo>
                  <a:pt x="351765" y="1074227"/>
                </a:moveTo>
                <a:lnTo>
                  <a:pt x="352018" y="1074549"/>
                </a:lnTo>
                <a:lnTo>
                  <a:pt x="352430" y="1075078"/>
                </a:lnTo>
                <a:close/>
                <a:moveTo>
                  <a:pt x="351566" y="1073973"/>
                </a:moveTo>
                <a:lnTo>
                  <a:pt x="351738" y="1074193"/>
                </a:lnTo>
                <a:lnTo>
                  <a:pt x="351765" y="1074227"/>
                </a:lnTo>
                <a:close/>
                <a:moveTo>
                  <a:pt x="347765" y="1069128"/>
                </a:moveTo>
                <a:lnTo>
                  <a:pt x="350879" y="1073098"/>
                </a:lnTo>
                <a:lnTo>
                  <a:pt x="351566" y="1073973"/>
                </a:lnTo>
                <a:close/>
                <a:moveTo>
                  <a:pt x="342092" y="1061897"/>
                </a:moveTo>
                <a:lnTo>
                  <a:pt x="347765" y="1069128"/>
                </a:lnTo>
                <a:lnTo>
                  <a:pt x="345338" y="1066034"/>
                </a:lnTo>
                <a:close/>
                <a:moveTo>
                  <a:pt x="318806" y="1032201"/>
                </a:moveTo>
                <a:lnTo>
                  <a:pt x="319466" y="1033041"/>
                </a:lnTo>
                <a:lnTo>
                  <a:pt x="330876" y="1047591"/>
                </a:lnTo>
                <a:lnTo>
                  <a:pt x="342092" y="1061897"/>
                </a:lnTo>
                <a:lnTo>
                  <a:pt x="338571" y="1057406"/>
                </a:lnTo>
                <a:cubicBezTo>
                  <a:pt x="338571" y="1057406"/>
                  <a:pt x="338571" y="1057406"/>
                  <a:pt x="327824" y="1043701"/>
                </a:cubicBezTo>
                <a:close/>
                <a:moveTo>
                  <a:pt x="316923" y="1029799"/>
                </a:moveTo>
                <a:lnTo>
                  <a:pt x="317850" y="1030981"/>
                </a:lnTo>
                <a:lnTo>
                  <a:pt x="318806" y="1032201"/>
                </a:lnTo>
                <a:close/>
                <a:moveTo>
                  <a:pt x="313097" y="1024919"/>
                </a:moveTo>
                <a:lnTo>
                  <a:pt x="316470" y="1029221"/>
                </a:lnTo>
                <a:lnTo>
                  <a:pt x="316923" y="1029799"/>
                </a:lnTo>
                <a:close/>
                <a:moveTo>
                  <a:pt x="43555" y="1017339"/>
                </a:moveTo>
                <a:cubicBezTo>
                  <a:pt x="48998" y="1045290"/>
                  <a:pt x="53083" y="1066254"/>
                  <a:pt x="56143" y="1081978"/>
                </a:cubicBezTo>
                <a:lnTo>
                  <a:pt x="56862" y="1085666"/>
                </a:lnTo>
                <a:lnTo>
                  <a:pt x="53755" y="1078932"/>
                </a:lnTo>
                <a:cubicBezTo>
                  <a:pt x="46711" y="1058134"/>
                  <a:pt x="42630" y="1037169"/>
                  <a:pt x="43555" y="1017339"/>
                </a:cubicBezTo>
                <a:close/>
                <a:moveTo>
                  <a:pt x="391729" y="1008684"/>
                </a:moveTo>
                <a:lnTo>
                  <a:pt x="400977" y="1021434"/>
                </a:lnTo>
                <a:lnTo>
                  <a:pt x="403534" y="1026503"/>
                </a:lnTo>
                <a:lnTo>
                  <a:pt x="393219" y="1043058"/>
                </a:lnTo>
                <a:lnTo>
                  <a:pt x="393219" y="1043056"/>
                </a:lnTo>
                <a:lnTo>
                  <a:pt x="392082" y="1040294"/>
                </a:lnTo>
                <a:lnTo>
                  <a:pt x="384257" y="1021273"/>
                </a:lnTo>
                <a:lnTo>
                  <a:pt x="389022" y="1024572"/>
                </a:lnTo>
                <a:cubicBezTo>
                  <a:pt x="392381" y="1024914"/>
                  <a:pt x="393775" y="1022101"/>
                  <a:pt x="393594" y="1016945"/>
                </a:cubicBezTo>
                <a:close/>
                <a:moveTo>
                  <a:pt x="98203" y="1002991"/>
                </a:moveTo>
                <a:cubicBezTo>
                  <a:pt x="103647" y="1030942"/>
                  <a:pt x="107728" y="1051907"/>
                  <a:pt x="109938" y="1067855"/>
                </a:cubicBezTo>
                <a:lnTo>
                  <a:pt x="110119" y="1080669"/>
                </a:lnTo>
                <a:lnTo>
                  <a:pt x="104518" y="1084579"/>
                </a:lnTo>
                <a:cubicBezTo>
                  <a:pt x="94504" y="1082312"/>
                  <a:pt x="81767" y="1066070"/>
                  <a:pt x="69030" y="1049825"/>
                </a:cubicBezTo>
                <a:cubicBezTo>
                  <a:pt x="69030" y="1049825"/>
                  <a:pt x="69030" y="1049825"/>
                  <a:pt x="98203" y="1002991"/>
                </a:cubicBezTo>
                <a:close/>
                <a:moveTo>
                  <a:pt x="422386" y="996214"/>
                </a:moveTo>
                <a:lnTo>
                  <a:pt x="422389" y="996217"/>
                </a:lnTo>
                <a:lnTo>
                  <a:pt x="422393" y="996220"/>
                </a:lnTo>
                <a:lnTo>
                  <a:pt x="422393" y="996222"/>
                </a:lnTo>
                <a:close/>
                <a:moveTo>
                  <a:pt x="422372" y="996195"/>
                </a:moveTo>
                <a:lnTo>
                  <a:pt x="422372" y="996195"/>
                </a:lnTo>
                <a:lnTo>
                  <a:pt x="422377" y="996202"/>
                </a:lnTo>
                <a:close/>
                <a:moveTo>
                  <a:pt x="422368" y="996191"/>
                </a:moveTo>
                <a:lnTo>
                  <a:pt x="422377" y="996202"/>
                </a:lnTo>
                <a:lnTo>
                  <a:pt x="422386" y="996214"/>
                </a:lnTo>
                <a:close/>
                <a:moveTo>
                  <a:pt x="422365" y="996188"/>
                </a:moveTo>
                <a:lnTo>
                  <a:pt x="422367" y="996189"/>
                </a:lnTo>
                <a:lnTo>
                  <a:pt x="422368" y="996191"/>
                </a:lnTo>
                <a:close/>
                <a:moveTo>
                  <a:pt x="422337" y="996151"/>
                </a:moveTo>
                <a:lnTo>
                  <a:pt x="422372" y="996195"/>
                </a:lnTo>
                <a:lnTo>
                  <a:pt x="422367" y="996189"/>
                </a:lnTo>
                <a:lnTo>
                  <a:pt x="422356" y="996176"/>
                </a:lnTo>
                <a:close/>
                <a:moveTo>
                  <a:pt x="421837" y="995514"/>
                </a:moveTo>
                <a:lnTo>
                  <a:pt x="422330" y="996142"/>
                </a:lnTo>
                <a:lnTo>
                  <a:pt x="422337" y="996151"/>
                </a:lnTo>
                <a:lnTo>
                  <a:pt x="422257" y="996050"/>
                </a:lnTo>
                <a:close/>
                <a:moveTo>
                  <a:pt x="421671" y="995302"/>
                </a:moveTo>
                <a:lnTo>
                  <a:pt x="421816" y="995488"/>
                </a:lnTo>
                <a:lnTo>
                  <a:pt x="422257" y="996050"/>
                </a:lnTo>
                <a:lnTo>
                  <a:pt x="422356" y="996176"/>
                </a:lnTo>
                <a:lnTo>
                  <a:pt x="422365" y="996188"/>
                </a:lnTo>
                <a:close/>
                <a:moveTo>
                  <a:pt x="421586" y="995194"/>
                </a:moveTo>
                <a:lnTo>
                  <a:pt x="421837" y="995514"/>
                </a:lnTo>
                <a:lnTo>
                  <a:pt x="421816" y="995488"/>
                </a:lnTo>
                <a:lnTo>
                  <a:pt x="421602" y="995214"/>
                </a:lnTo>
                <a:close/>
                <a:moveTo>
                  <a:pt x="420481" y="993784"/>
                </a:moveTo>
                <a:lnTo>
                  <a:pt x="420650" y="994001"/>
                </a:lnTo>
                <a:lnTo>
                  <a:pt x="421602" y="995214"/>
                </a:lnTo>
                <a:lnTo>
                  <a:pt x="421671" y="995302"/>
                </a:lnTo>
                <a:close/>
                <a:moveTo>
                  <a:pt x="419068" y="991982"/>
                </a:moveTo>
                <a:lnTo>
                  <a:pt x="421586" y="995194"/>
                </a:lnTo>
                <a:lnTo>
                  <a:pt x="420650" y="994001"/>
                </a:lnTo>
                <a:lnTo>
                  <a:pt x="420430" y="993719"/>
                </a:lnTo>
                <a:close/>
                <a:moveTo>
                  <a:pt x="484068" y="990833"/>
                </a:moveTo>
                <a:lnTo>
                  <a:pt x="484070" y="990835"/>
                </a:lnTo>
                <a:lnTo>
                  <a:pt x="484569" y="991472"/>
                </a:lnTo>
                <a:lnTo>
                  <a:pt x="486538" y="993984"/>
                </a:lnTo>
                <a:close/>
                <a:moveTo>
                  <a:pt x="483972" y="990711"/>
                </a:moveTo>
                <a:lnTo>
                  <a:pt x="484059" y="990821"/>
                </a:lnTo>
                <a:lnTo>
                  <a:pt x="484068" y="990833"/>
                </a:lnTo>
                <a:close/>
                <a:moveTo>
                  <a:pt x="483921" y="990646"/>
                </a:moveTo>
                <a:lnTo>
                  <a:pt x="483967" y="990705"/>
                </a:lnTo>
                <a:lnTo>
                  <a:pt x="483972" y="990711"/>
                </a:lnTo>
                <a:close/>
                <a:moveTo>
                  <a:pt x="483503" y="990111"/>
                </a:moveTo>
                <a:lnTo>
                  <a:pt x="483581" y="990209"/>
                </a:lnTo>
                <a:lnTo>
                  <a:pt x="484124" y="990903"/>
                </a:lnTo>
                <a:lnTo>
                  <a:pt x="484070" y="990835"/>
                </a:lnTo>
                <a:lnTo>
                  <a:pt x="484059" y="990821"/>
                </a:lnTo>
                <a:lnTo>
                  <a:pt x="483967" y="990705"/>
                </a:lnTo>
                <a:lnTo>
                  <a:pt x="483885" y="990600"/>
                </a:lnTo>
                <a:close/>
                <a:moveTo>
                  <a:pt x="483412" y="989995"/>
                </a:moveTo>
                <a:lnTo>
                  <a:pt x="483460" y="990056"/>
                </a:lnTo>
                <a:lnTo>
                  <a:pt x="483503" y="990111"/>
                </a:lnTo>
                <a:close/>
                <a:moveTo>
                  <a:pt x="483069" y="989557"/>
                </a:moveTo>
                <a:lnTo>
                  <a:pt x="483293" y="989843"/>
                </a:lnTo>
                <a:lnTo>
                  <a:pt x="483412" y="989995"/>
                </a:lnTo>
                <a:close/>
                <a:moveTo>
                  <a:pt x="416635" y="988879"/>
                </a:moveTo>
                <a:lnTo>
                  <a:pt x="417781" y="990341"/>
                </a:lnTo>
                <a:lnTo>
                  <a:pt x="420430" y="993719"/>
                </a:lnTo>
                <a:lnTo>
                  <a:pt x="420481" y="993784"/>
                </a:lnTo>
                <a:close/>
                <a:moveTo>
                  <a:pt x="416369" y="988540"/>
                </a:moveTo>
                <a:lnTo>
                  <a:pt x="416554" y="988775"/>
                </a:lnTo>
                <a:lnTo>
                  <a:pt x="416635" y="988879"/>
                </a:lnTo>
                <a:close/>
                <a:moveTo>
                  <a:pt x="481685" y="987796"/>
                </a:moveTo>
                <a:lnTo>
                  <a:pt x="482308" y="988589"/>
                </a:lnTo>
                <a:lnTo>
                  <a:pt x="483885" y="990600"/>
                </a:lnTo>
                <a:lnTo>
                  <a:pt x="483921" y="990646"/>
                </a:lnTo>
                <a:close/>
                <a:moveTo>
                  <a:pt x="415507" y="987441"/>
                </a:moveTo>
                <a:lnTo>
                  <a:pt x="415741" y="987739"/>
                </a:lnTo>
                <a:lnTo>
                  <a:pt x="416369" y="988540"/>
                </a:lnTo>
                <a:close/>
                <a:moveTo>
                  <a:pt x="415313" y="987193"/>
                </a:moveTo>
                <a:lnTo>
                  <a:pt x="419068" y="991982"/>
                </a:lnTo>
                <a:lnTo>
                  <a:pt x="417781" y="990341"/>
                </a:lnTo>
                <a:lnTo>
                  <a:pt x="416554" y="988775"/>
                </a:lnTo>
                <a:lnTo>
                  <a:pt x="415741" y="987739"/>
                </a:lnTo>
                <a:lnTo>
                  <a:pt x="415358" y="987250"/>
                </a:lnTo>
                <a:close/>
                <a:moveTo>
                  <a:pt x="480358" y="986102"/>
                </a:moveTo>
                <a:lnTo>
                  <a:pt x="481271" y="987266"/>
                </a:lnTo>
                <a:lnTo>
                  <a:pt x="481685" y="987796"/>
                </a:lnTo>
                <a:close/>
                <a:moveTo>
                  <a:pt x="414230" y="985811"/>
                </a:moveTo>
                <a:lnTo>
                  <a:pt x="415313" y="987193"/>
                </a:lnTo>
                <a:lnTo>
                  <a:pt x="415284" y="987156"/>
                </a:lnTo>
                <a:lnTo>
                  <a:pt x="415358" y="987250"/>
                </a:lnTo>
                <a:lnTo>
                  <a:pt x="415507" y="987441"/>
                </a:lnTo>
                <a:close/>
                <a:moveTo>
                  <a:pt x="480072" y="985737"/>
                </a:moveTo>
                <a:lnTo>
                  <a:pt x="482722" y="989114"/>
                </a:lnTo>
                <a:lnTo>
                  <a:pt x="483069" y="989557"/>
                </a:lnTo>
                <a:lnTo>
                  <a:pt x="482308" y="988589"/>
                </a:lnTo>
                <a:lnTo>
                  <a:pt x="481271" y="987266"/>
                </a:lnTo>
                <a:close/>
                <a:moveTo>
                  <a:pt x="479986" y="985628"/>
                </a:moveTo>
                <a:lnTo>
                  <a:pt x="479995" y="985640"/>
                </a:lnTo>
                <a:lnTo>
                  <a:pt x="480358" y="986102"/>
                </a:lnTo>
                <a:close/>
                <a:moveTo>
                  <a:pt x="479933" y="985561"/>
                </a:moveTo>
                <a:lnTo>
                  <a:pt x="479935" y="985562"/>
                </a:lnTo>
                <a:lnTo>
                  <a:pt x="479986" y="985628"/>
                </a:lnTo>
                <a:close/>
                <a:moveTo>
                  <a:pt x="479506" y="985015"/>
                </a:moveTo>
                <a:lnTo>
                  <a:pt x="480072" y="985737"/>
                </a:lnTo>
                <a:lnTo>
                  <a:pt x="479995" y="985640"/>
                </a:lnTo>
                <a:lnTo>
                  <a:pt x="479935" y="985562"/>
                </a:lnTo>
                <a:close/>
                <a:moveTo>
                  <a:pt x="479287" y="984735"/>
                </a:moveTo>
                <a:lnTo>
                  <a:pt x="479288" y="984736"/>
                </a:lnTo>
                <a:lnTo>
                  <a:pt x="479506" y="985015"/>
                </a:lnTo>
                <a:lnTo>
                  <a:pt x="479494" y="984999"/>
                </a:lnTo>
                <a:close/>
                <a:moveTo>
                  <a:pt x="478806" y="984122"/>
                </a:moveTo>
                <a:lnTo>
                  <a:pt x="479256" y="984696"/>
                </a:lnTo>
                <a:lnTo>
                  <a:pt x="479287" y="984735"/>
                </a:lnTo>
                <a:lnTo>
                  <a:pt x="478815" y="984134"/>
                </a:lnTo>
                <a:close/>
                <a:moveTo>
                  <a:pt x="478610" y="983872"/>
                </a:moveTo>
                <a:lnTo>
                  <a:pt x="478692" y="983976"/>
                </a:lnTo>
                <a:lnTo>
                  <a:pt x="478806" y="984122"/>
                </a:lnTo>
                <a:lnTo>
                  <a:pt x="478799" y="984113"/>
                </a:lnTo>
                <a:close/>
                <a:moveTo>
                  <a:pt x="477746" y="982771"/>
                </a:moveTo>
                <a:lnTo>
                  <a:pt x="478799" y="984113"/>
                </a:lnTo>
                <a:lnTo>
                  <a:pt x="478815" y="984134"/>
                </a:lnTo>
                <a:lnTo>
                  <a:pt x="479494" y="984999"/>
                </a:lnTo>
                <a:lnTo>
                  <a:pt x="479933" y="985561"/>
                </a:lnTo>
                <a:close/>
                <a:moveTo>
                  <a:pt x="477469" y="982417"/>
                </a:moveTo>
                <a:lnTo>
                  <a:pt x="477706" y="982720"/>
                </a:lnTo>
                <a:lnTo>
                  <a:pt x="477746" y="982771"/>
                </a:lnTo>
                <a:close/>
                <a:moveTo>
                  <a:pt x="477004" y="981825"/>
                </a:moveTo>
                <a:lnTo>
                  <a:pt x="477205" y="982081"/>
                </a:lnTo>
                <a:lnTo>
                  <a:pt x="477469" y="982417"/>
                </a:lnTo>
                <a:close/>
                <a:moveTo>
                  <a:pt x="410851" y="981502"/>
                </a:moveTo>
                <a:lnTo>
                  <a:pt x="414230" y="985811"/>
                </a:lnTo>
                <a:lnTo>
                  <a:pt x="411249" y="982009"/>
                </a:lnTo>
                <a:cubicBezTo>
                  <a:pt x="409656" y="979980"/>
                  <a:pt x="409258" y="979471"/>
                  <a:pt x="410851" y="981502"/>
                </a:cubicBezTo>
                <a:close/>
                <a:moveTo>
                  <a:pt x="476168" y="980758"/>
                </a:moveTo>
                <a:lnTo>
                  <a:pt x="477043" y="981874"/>
                </a:lnTo>
                <a:lnTo>
                  <a:pt x="478610" y="983872"/>
                </a:lnTo>
                <a:lnTo>
                  <a:pt x="477706" y="982720"/>
                </a:lnTo>
                <a:lnTo>
                  <a:pt x="477205" y="982081"/>
                </a:lnTo>
                <a:close/>
                <a:moveTo>
                  <a:pt x="475734" y="980205"/>
                </a:moveTo>
                <a:lnTo>
                  <a:pt x="476168" y="980758"/>
                </a:lnTo>
                <a:lnTo>
                  <a:pt x="476097" y="980667"/>
                </a:lnTo>
                <a:close/>
                <a:moveTo>
                  <a:pt x="475553" y="979974"/>
                </a:moveTo>
                <a:lnTo>
                  <a:pt x="476097" y="980667"/>
                </a:lnTo>
                <a:lnTo>
                  <a:pt x="477004" y="981825"/>
                </a:lnTo>
                <a:close/>
                <a:moveTo>
                  <a:pt x="475509" y="979918"/>
                </a:moveTo>
                <a:lnTo>
                  <a:pt x="475734" y="980205"/>
                </a:lnTo>
                <a:lnTo>
                  <a:pt x="475515" y="979926"/>
                </a:lnTo>
                <a:close/>
                <a:moveTo>
                  <a:pt x="475247" y="979584"/>
                </a:moveTo>
                <a:lnTo>
                  <a:pt x="475515" y="979926"/>
                </a:lnTo>
                <a:lnTo>
                  <a:pt x="475553" y="979974"/>
                </a:lnTo>
                <a:close/>
                <a:moveTo>
                  <a:pt x="475161" y="979475"/>
                </a:moveTo>
                <a:lnTo>
                  <a:pt x="475451" y="979843"/>
                </a:lnTo>
                <a:lnTo>
                  <a:pt x="475509" y="979918"/>
                </a:lnTo>
                <a:close/>
                <a:moveTo>
                  <a:pt x="475106" y="979404"/>
                </a:moveTo>
                <a:lnTo>
                  <a:pt x="475161" y="979475"/>
                </a:lnTo>
                <a:lnTo>
                  <a:pt x="475143" y="979452"/>
                </a:lnTo>
                <a:close/>
                <a:moveTo>
                  <a:pt x="475068" y="979356"/>
                </a:moveTo>
                <a:lnTo>
                  <a:pt x="475143" y="979452"/>
                </a:lnTo>
                <a:lnTo>
                  <a:pt x="475247" y="979584"/>
                </a:lnTo>
                <a:close/>
                <a:moveTo>
                  <a:pt x="474342" y="978430"/>
                </a:moveTo>
                <a:lnTo>
                  <a:pt x="474902" y="979144"/>
                </a:lnTo>
                <a:lnTo>
                  <a:pt x="475068" y="979356"/>
                </a:lnTo>
                <a:close/>
                <a:moveTo>
                  <a:pt x="473969" y="977953"/>
                </a:moveTo>
                <a:lnTo>
                  <a:pt x="474045" y="978050"/>
                </a:lnTo>
                <a:lnTo>
                  <a:pt x="475106" y="979404"/>
                </a:lnTo>
                <a:lnTo>
                  <a:pt x="474902" y="979144"/>
                </a:lnTo>
                <a:close/>
                <a:moveTo>
                  <a:pt x="473572" y="977447"/>
                </a:moveTo>
                <a:lnTo>
                  <a:pt x="473616" y="977503"/>
                </a:lnTo>
                <a:lnTo>
                  <a:pt x="473969" y="977953"/>
                </a:lnTo>
                <a:close/>
                <a:moveTo>
                  <a:pt x="473510" y="977369"/>
                </a:moveTo>
                <a:lnTo>
                  <a:pt x="473535" y="977400"/>
                </a:lnTo>
                <a:lnTo>
                  <a:pt x="474061" y="978071"/>
                </a:lnTo>
                <a:close/>
                <a:moveTo>
                  <a:pt x="473330" y="977140"/>
                </a:moveTo>
                <a:lnTo>
                  <a:pt x="473399" y="977227"/>
                </a:lnTo>
                <a:lnTo>
                  <a:pt x="474342" y="978430"/>
                </a:lnTo>
                <a:lnTo>
                  <a:pt x="473560" y="977433"/>
                </a:lnTo>
                <a:close/>
                <a:moveTo>
                  <a:pt x="473262" y="977054"/>
                </a:moveTo>
                <a:lnTo>
                  <a:pt x="473291" y="977090"/>
                </a:lnTo>
                <a:lnTo>
                  <a:pt x="473330" y="977140"/>
                </a:lnTo>
                <a:close/>
                <a:moveTo>
                  <a:pt x="473117" y="976867"/>
                </a:moveTo>
                <a:lnTo>
                  <a:pt x="473510" y="977369"/>
                </a:lnTo>
                <a:lnTo>
                  <a:pt x="473399" y="977227"/>
                </a:lnTo>
                <a:lnTo>
                  <a:pt x="473291" y="977090"/>
                </a:lnTo>
                <a:lnTo>
                  <a:pt x="473246" y="977032"/>
                </a:lnTo>
                <a:close/>
                <a:moveTo>
                  <a:pt x="473063" y="976798"/>
                </a:moveTo>
                <a:lnTo>
                  <a:pt x="473071" y="976809"/>
                </a:lnTo>
                <a:lnTo>
                  <a:pt x="473117" y="976867"/>
                </a:lnTo>
                <a:close/>
                <a:moveTo>
                  <a:pt x="472939" y="976640"/>
                </a:moveTo>
                <a:lnTo>
                  <a:pt x="473572" y="977447"/>
                </a:lnTo>
                <a:lnTo>
                  <a:pt x="473535" y="977400"/>
                </a:lnTo>
                <a:lnTo>
                  <a:pt x="473071" y="976809"/>
                </a:lnTo>
                <a:close/>
                <a:moveTo>
                  <a:pt x="471148" y="974357"/>
                </a:moveTo>
                <a:lnTo>
                  <a:pt x="473246" y="977032"/>
                </a:lnTo>
                <a:lnTo>
                  <a:pt x="473262" y="977054"/>
                </a:lnTo>
                <a:close/>
                <a:moveTo>
                  <a:pt x="471109" y="974306"/>
                </a:moveTo>
                <a:lnTo>
                  <a:pt x="472156" y="975640"/>
                </a:lnTo>
                <a:lnTo>
                  <a:pt x="472939" y="976640"/>
                </a:lnTo>
                <a:close/>
                <a:moveTo>
                  <a:pt x="470745" y="973842"/>
                </a:moveTo>
                <a:lnTo>
                  <a:pt x="470828" y="973948"/>
                </a:lnTo>
                <a:lnTo>
                  <a:pt x="471109" y="974306"/>
                </a:lnTo>
                <a:close/>
                <a:moveTo>
                  <a:pt x="469990" y="972881"/>
                </a:moveTo>
                <a:lnTo>
                  <a:pt x="470043" y="972948"/>
                </a:lnTo>
                <a:lnTo>
                  <a:pt x="471148" y="974357"/>
                </a:lnTo>
                <a:close/>
                <a:moveTo>
                  <a:pt x="469601" y="972385"/>
                </a:moveTo>
                <a:lnTo>
                  <a:pt x="469858" y="972712"/>
                </a:lnTo>
                <a:lnTo>
                  <a:pt x="469990" y="972881"/>
                </a:lnTo>
                <a:close/>
                <a:moveTo>
                  <a:pt x="468989" y="971605"/>
                </a:moveTo>
                <a:lnTo>
                  <a:pt x="469516" y="972277"/>
                </a:lnTo>
                <a:lnTo>
                  <a:pt x="469601" y="972385"/>
                </a:lnTo>
                <a:close/>
                <a:moveTo>
                  <a:pt x="468432" y="970893"/>
                </a:moveTo>
                <a:lnTo>
                  <a:pt x="469293" y="971990"/>
                </a:lnTo>
                <a:lnTo>
                  <a:pt x="470745" y="973842"/>
                </a:lnTo>
                <a:lnTo>
                  <a:pt x="470043" y="972948"/>
                </a:lnTo>
                <a:lnTo>
                  <a:pt x="469858" y="972712"/>
                </a:lnTo>
                <a:lnTo>
                  <a:pt x="469516" y="972277"/>
                </a:lnTo>
                <a:close/>
                <a:moveTo>
                  <a:pt x="466913" y="968955"/>
                </a:moveTo>
                <a:lnTo>
                  <a:pt x="468206" y="970605"/>
                </a:lnTo>
                <a:lnTo>
                  <a:pt x="468432" y="970893"/>
                </a:lnTo>
                <a:lnTo>
                  <a:pt x="466919" y="968963"/>
                </a:lnTo>
                <a:close/>
                <a:moveTo>
                  <a:pt x="466837" y="968858"/>
                </a:moveTo>
                <a:lnTo>
                  <a:pt x="466894" y="968931"/>
                </a:lnTo>
                <a:lnTo>
                  <a:pt x="466913" y="968955"/>
                </a:lnTo>
                <a:close/>
                <a:moveTo>
                  <a:pt x="466633" y="968598"/>
                </a:moveTo>
                <a:lnTo>
                  <a:pt x="466644" y="968612"/>
                </a:lnTo>
                <a:lnTo>
                  <a:pt x="466837" y="968858"/>
                </a:lnTo>
                <a:lnTo>
                  <a:pt x="466729" y="968721"/>
                </a:lnTo>
                <a:close/>
                <a:moveTo>
                  <a:pt x="466259" y="968122"/>
                </a:moveTo>
                <a:lnTo>
                  <a:pt x="466615" y="968575"/>
                </a:lnTo>
                <a:lnTo>
                  <a:pt x="466633" y="968598"/>
                </a:lnTo>
                <a:lnTo>
                  <a:pt x="466339" y="968224"/>
                </a:lnTo>
                <a:close/>
                <a:moveTo>
                  <a:pt x="466136" y="967965"/>
                </a:moveTo>
                <a:lnTo>
                  <a:pt x="466196" y="968041"/>
                </a:lnTo>
                <a:lnTo>
                  <a:pt x="466259" y="968122"/>
                </a:lnTo>
                <a:close/>
                <a:moveTo>
                  <a:pt x="465935" y="967709"/>
                </a:moveTo>
                <a:lnTo>
                  <a:pt x="466083" y="967897"/>
                </a:lnTo>
                <a:lnTo>
                  <a:pt x="466339" y="968224"/>
                </a:lnTo>
                <a:lnTo>
                  <a:pt x="466729" y="968721"/>
                </a:lnTo>
                <a:lnTo>
                  <a:pt x="466919" y="968963"/>
                </a:lnTo>
                <a:lnTo>
                  <a:pt x="468989" y="971605"/>
                </a:lnTo>
                <a:close/>
                <a:moveTo>
                  <a:pt x="465458" y="967101"/>
                </a:moveTo>
                <a:lnTo>
                  <a:pt x="466136" y="967965"/>
                </a:lnTo>
                <a:lnTo>
                  <a:pt x="466083" y="967897"/>
                </a:lnTo>
                <a:close/>
                <a:moveTo>
                  <a:pt x="465335" y="966943"/>
                </a:moveTo>
                <a:lnTo>
                  <a:pt x="465426" y="967060"/>
                </a:lnTo>
                <a:lnTo>
                  <a:pt x="465458" y="967101"/>
                </a:lnTo>
                <a:close/>
                <a:moveTo>
                  <a:pt x="348707" y="962163"/>
                </a:moveTo>
                <a:lnTo>
                  <a:pt x="362700" y="968871"/>
                </a:lnTo>
                <a:lnTo>
                  <a:pt x="384130" y="1020959"/>
                </a:lnTo>
                <a:lnTo>
                  <a:pt x="384257" y="1021273"/>
                </a:lnTo>
                <a:lnTo>
                  <a:pt x="372682" y="1013252"/>
                </a:lnTo>
                <a:cubicBezTo>
                  <a:pt x="365015" y="1005778"/>
                  <a:pt x="355007" y="994328"/>
                  <a:pt x="342268" y="978083"/>
                </a:cubicBezTo>
                <a:cubicBezTo>
                  <a:pt x="342733" y="968168"/>
                  <a:pt x="345071" y="963270"/>
                  <a:pt x="348707" y="962163"/>
                </a:cubicBezTo>
                <a:close/>
                <a:moveTo>
                  <a:pt x="456506" y="955685"/>
                </a:moveTo>
                <a:lnTo>
                  <a:pt x="464058" y="965314"/>
                </a:lnTo>
                <a:lnTo>
                  <a:pt x="465335" y="966943"/>
                </a:lnTo>
                <a:lnTo>
                  <a:pt x="456662" y="955884"/>
                </a:lnTo>
                <a:lnTo>
                  <a:pt x="456692" y="955922"/>
                </a:lnTo>
                <a:lnTo>
                  <a:pt x="456553" y="955746"/>
                </a:lnTo>
                <a:close/>
                <a:moveTo>
                  <a:pt x="454497" y="953124"/>
                </a:moveTo>
                <a:lnTo>
                  <a:pt x="455635" y="954575"/>
                </a:lnTo>
                <a:lnTo>
                  <a:pt x="456553" y="955746"/>
                </a:lnTo>
                <a:lnTo>
                  <a:pt x="456662" y="955884"/>
                </a:lnTo>
                <a:close/>
                <a:moveTo>
                  <a:pt x="454337" y="952920"/>
                </a:moveTo>
                <a:lnTo>
                  <a:pt x="454497" y="953124"/>
                </a:lnTo>
                <a:lnTo>
                  <a:pt x="454353" y="952940"/>
                </a:lnTo>
                <a:close/>
                <a:moveTo>
                  <a:pt x="454222" y="952773"/>
                </a:moveTo>
                <a:lnTo>
                  <a:pt x="456506" y="955685"/>
                </a:lnTo>
                <a:lnTo>
                  <a:pt x="455635" y="954575"/>
                </a:lnTo>
                <a:lnTo>
                  <a:pt x="454257" y="952817"/>
                </a:lnTo>
                <a:close/>
                <a:moveTo>
                  <a:pt x="122573" y="950032"/>
                </a:moveTo>
                <a:lnTo>
                  <a:pt x="126580" y="955140"/>
                </a:lnTo>
                <a:cubicBezTo>
                  <a:pt x="127375" y="956156"/>
                  <a:pt x="127375" y="956156"/>
                  <a:pt x="127375" y="956156"/>
                </a:cubicBezTo>
                <a:close/>
                <a:moveTo>
                  <a:pt x="451567" y="949387"/>
                </a:moveTo>
                <a:lnTo>
                  <a:pt x="454257" y="952817"/>
                </a:lnTo>
                <a:lnTo>
                  <a:pt x="454337" y="952920"/>
                </a:lnTo>
                <a:close/>
                <a:moveTo>
                  <a:pt x="451525" y="949333"/>
                </a:moveTo>
                <a:lnTo>
                  <a:pt x="451567" y="949387"/>
                </a:lnTo>
                <a:lnTo>
                  <a:pt x="465935" y="967709"/>
                </a:lnTo>
                <a:lnTo>
                  <a:pt x="464302" y="965630"/>
                </a:lnTo>
                <a:close/>
                <a:moveTo>
                  <a:pt x="451202" y="948922"/>
                </a:moveTo>
                <a:lnTo>
                  <a:pt x="453649" y="952041"/>
                </a:lnTo>
                <a:lnTo>
                  <a:pt x="454222" y="952773"/>
                </a:lnTo>
                <a:lnTo>
                  <a:pt x="451567" y="949387"/>
                </a:lnTo>
                <a:close/>
                <a:moveTo>
                  <a:pt x="120979" y="947999"/>
                </a:moveTo>
                <a:lnTo>
                  <a:pt x="121007" y="948034"/>
                </a:lnTo>
                <a:lnTo>
                  <a:pt x="122573" y="950032"/>
                </a:lnTo>
                <a:lnTo>
                  <a:pt x="120995" y="948019"/>
                </a:lnTo>
                <a:close/>
                <a:moveTo>
                  <a:pt x="120974" y="947993"/>
                </a:moveTo>
                <a:lnTo>
                  <a:pt x="120979" y="947999"/>
                </a:lnTo>
                <a:lnTo>
                  <a:pt x="120979" y="947999"/>
                </a:lnTo>
                <a:close/>
                <a:moveTo>
                  <a:pt x="448335" y="945266"/>
                </a:moveTo>
                <a:lnTo>
                  <a:pt x="450271" y="947734"/>
                </a:lnTo>
                <a:lnTo>
                  <a:pt x="451525" y="949333"/>
                </a:lnTo>
                <a:close/>
                <a:moveTo>
                  <a:pt x="445231" y="941306"/>
                </a:moveTo>
                <a:lnTo>
                  <a:pt x="450832" y="948448"/>
                </a:lnTo>
                <a:lnTo>
                  <a:pt x="451202" y="948922"/>
                </a:lnTo>
                <a:lnTo>
                  <a:pt x="450271" y="947734"/>
                </a:lnTo>
                <a:lnTo>
                  <a:pt x="446656" y="943124"/>
                </a:lnTo>
                <a:close/>
                <a:moveTo>
                  <a:pt x="115435" y="940928"/>
                </a:moveTo>
                <a:lnTo>
                  <a:pt x="120974" y="947993"/>
                </a:lnTo>
                <a:lnTo>
                  <a:pt x="118035" y="944245"/>
                </a:lnTo>
                <a:close/>
                <a:moveTo>
                  <a:pt x="444892" y="940874"/>
                </a:moveTo>
                <a:lnTo>
                  <a:pt x="446656" y="943124"/>
                </a:lnTo>
                <a:lnTo>
                  <a:pt x="448335" y="945266"/>
                </a:lnTo>
                <a:close/>
                <a:moveTo>
                  <a:pt x="443934" y="939652"/>
                </a:moveTo>
                <a:lnTo>
                  <a:pt x="445164" y="941220"/>
                </a:lnTo>
                <a:lnTo>
                  <a:pt x="445231" y="941306"/>
                </a:lnTo>
                <a:close/>
                <a:moveTo>
                  <a:pt x="114414" y="939626"/>
                </a:moveTo>
                <a:lnTo>
                  <a:pt x="115435" y="940928"/>
                </a:lnTo>
                <a:lnTo>
                  <a:pt x="114639" y="939913"/>
                </a:lnTo>
                <a:close/>
                <a:moveTo>
                  <a:pt x="443246" y="938775"/>
                </a:moveTo>
                <a:lnTo>
                  <a:pt x="443256" y="938787"/>
                </a:lnTo>
                <a:lnTo>
                  <a:pt x="443934" y="939652"/>
                </a:lnTo>
                <a:lnTo>
                  <a:pt x="443268" y="938803"/>
                </a:lnTo>
                <a:close/>
                <a:moveTo>
                  <a:pt x="443245" y="938774"/>
                </a:moveTo>
                <a:lnTo>
                  <a:pt x="443246" y="938775"/>
                </a:lnTo>
                <a:lnTo>
                  <a:pt x="443246" y="938775"/>
                </a:lnTo>
                <a:close/>
                <a:moveTo>
                  <a:pt x="111710" y="936177"/>
                </a:moveTo>
                <a:lnTo>
                  <a:pt x="114414" y="939626"/>
                </a:lnTo>
                <a:lnTo>
                  <a:pt x="114278" y="939453"/>
                </a:lnTo>
                <a:lnTo>
                  <a:pt x="112465" y="937141"/>
                </a:lnTo>
                <a:close/>
                <a:moveTo>
                  <a:pt x="439622" y="934153"/>
                </a:moveTo>
                <a:lnTo>
                  <a:pt x="443236" y="938763"/>
                </a:lnTo>
                <a:lnTo>
                  <a:pt x="443245" y="938774"/>
                </a:lnTo>
                <a:lnTo>
                  <a:pt x="443169" y="938677"/>
                </a:lnTo>
                <a:close/>
                <a:moveTo>
                  <a:pt x="371445" y="931249"/>
                </a:moveTo>
                <a:lnTo>
                  <a:pt x="377185" y="937262"/>
                </a:lnTo>
                <a:lnTo>
                  <a:pt x="396026" y="961832"/>
                </a:lnTo>
                <a:lnTo>
                  <a:pt x="396919" y="963734"/>
                </a:lnTo>
                <a:lnTo>
                  <a:pt x="392938" y="958659"/>
                </a:lnTo>
                <a:cubicBezTo>
                  <a:pt x="371445" y="931249"/>
                  <a:pt x="371445" y="931249"/>
                  <a:pt x="371445" y="931249"/>
                </a:cubicBezTo>
                <a:close/>
                <a:moveTo>
                  <a:pt x="434687" y="927861"/>
                </a:moveTo>
                <a:lnTo>
                  <a:pt x="435607" y="929033"/>
                </a:lnTo>
                <a:lnTo>
                  <a:pt x="435893" y="929397"/>
                </a:lnTo>
                <a:lnTo>
                  <a:pt x="439622" y="934153"/>
                </a:lnTo>
                <a:lnTo>
                  <a:pt x="434706" y="927885"/>
                </a:lnTo>
                <a:close/>
                <a:moveTo>
                  <a:pt x="434581" y="927726"/>
                </a:moveTo>
                <a:lnTo>
                  <a:pt x="434687" y="927861"/>
                </a:lnTo>
                <a:lnTo>
                  <a:pt x="434596" y="927744"/>
                </a:lnTo>
                <a:close/>
                <a:moveTo>
                  <a:pt x="434523" y="927651"/>
                </a:moveTo>
                <a:lnTo>
                  <a:pt x="434596" y="927744"/>
                </a:lnTo>
                <a:lnTo>
                  <a:pt x="434706" y="927885"/>
                </a:lnTo>
                <a:lnTo>
                  <a:pt x="443169" y="938677"/>
                </a:lnTo>
                <a:lnTo>
                  <a:pt x="443246" y="938775"/>
                </a:lnTo>
                <a:lnTo>
                  <a:pt x="443268" y="938803"/>
                </a:lnTo>
                <a:lnTo>
                  <a:pt x="444892" y="940874"/>
                </a:lnTo>
                <a:close/>
                <a:moveTo>
                  <a:pt x="104064" y="926428"/>
                </a:moveTo>
                <a:lnTo>
                  <a:pt x="105882" y="928745"/>
                </a:lnTo>
                <a:lnTo>
                  <a:pt x="111710" y="936177"/>
                </a:lnTo>
                <a:lnTo>
                  <a:pt x="110326" y="934413"/>
                </a:lnTo>
                <a:lnTo>
                  <a:pt x="105085" y="927730"/>
                </a:lnTo>
                <a:lnTo>
                  <a:pt x="104635" y="927158"/>
                </a:lnTo>
                <a:close/>
                <a:moveTo>
                  <a:pt x="430801" y="922905"/>
                </a:moveTo>
                <a:lnTo>
                  <a:pt x="432624" y="925229"/>
                </a:lnTo>
                <a:lnTo>
                  <a:pt x="434395" y="927487"/>
                </a:lnTo>
                <a:lnTo>
                  <a:pt x="434581" y="927726"/>
                </a:lnTo>
                <a:lnTo>
                  <a:pt x="434073" y="927078"/>
                </a:lnTo>
                <a:close/>
                <a:moveTo>
                  <a:pt x="430731" y="922817"/>
                </a:moveTo>
                <a:lnTo>
                  <a:pt x="434073" y="927078"/>
                </a:lnTo>
                <a:lnTo>
                  <a:pt x="434523" y="927651"/>
                </a:lnTo>
                <a:close/>
                <a:moveTo>
                  <a:pt x="430609" y="922661"/>
                </a:moveTo>
                <a:lnTo>
                  <a:pt x="430801" y="922905"/>
                </a:lnTo>
                <a:lnTo>
                  <a:pt x="430639" y="922699"/>
                </a:lnTo>
                <a:close/>
                <a:moveTo>
                  <a:pt x="430525" y="922553"/>
                </a:moveTo>
                <a:lnTo>
                  <a:pt x="430639" y="922699"/>
                </a:lnTo>
                <a:lnTo>
                  <a:pt x="430731" y="922817"/>
                </a:lnTo>
                <a:close/>
                <a:moveTo>
                  <a:pt x="430475" y="922489"/>
                </a:moveTo>
                <a:lnTo>
                  <a:pt x="430609" y="922661"/>
                </a:lnTo>
                <a:lnTo>
                  <a:pt x="430511" y="922536"/>
                </a:lnTo>
                <a:close/>
                <a:moveTo>
                  <a:pt x="430407" y="922403"/>
                </a:moveTo>
                <a:lnTo>
                  <a:pt x="430427" y="922428"/>
                </a:lnTo>
                <a:lnTo>
                  <a:pt x="430511" y="922536"/>
                </a:lnTo>
                <a:lnTo>
                  <a:pt x="430525" y="922553"/>
                </a:lnTo>
                <a:close/>
                <a:moveTo>
                  <a:pt x="429898" y="921754"/>
                </a:moveTo>
                <a:lnTo>
                  <a:pt x="430475" y="922489"/>
                </a:lnTo>
                <a:lnTo>
                  <a:pt x="430427" y="922428"/>
                </a:lnTo>
                <a:lnTo>
                  <a:pt x="430162" y="922090"/>
                </a:lnTo>
                <a:close/>
                <a:moveTo>
                  <a:pt x="429837" y="921676"/>
                </a:moveTo>
                <a:lnTo>
                  <a:pt x="430162" y="922090"/>
                </a:lnTo>
                <a:lnTo>
                  <a:pt x="430407" y="922403"/>
                </a:lnTo>
                <a:close/>
                <a:moveTo>
                  <a:pt x="429708" y="921512"/>
                </a:moveTo>
                <a:lnTo>
                  <a:pt x="429898" y="921754"/>
                </a:lnTo>
                <a:lnTo>
                  <a:pt x="429804" y="921634"/>
                </a:lnTo>
                <a:close/>
                <a:moveTo>
                  <a:pt x="426093" y="916900"/>
                </a:moveTo>
                <a:cubicBezTo>
                  <a:pt x="426093" y="916900"/>
                  <a:pt x="426093" y="916900"/>
                  <a:pt x="429277" y="920961"/>
                </a:cubicBezTo>
                <a:lnTo>
                  <a:pt x="429342" y="921043"/>
                </a:lnTo>
                <a:lnTo>
                  <a:pt x="429708" y="921512"/>
                </a:lnTo>
                <a:lnTo>
                  <a:pt x="429099" y="920734"/>
                </a:lnTo>
                <a:close/>
                <a:moveTo>
                  <a:pt x="423329" y="913377"/>
                </a:moveTo>
                <a:lnTo>
                  <a:pt x="429099" y="920734"/>
                </a:lnTo>
                <a:lnTo>
                  <a:pt x="429804" y="921634"/>
                </a:lnTo>
                <a:lnTo>
                  <a:pt x="429837" y="921676"/>
                </a:lnTo>
                <a:close/>
                <a:moveTo>
                  <a:pt x="418754" y="907543"/>
                </a:moveTo>
                <a:lnTo>
                  <a:pt x="419759" y="908824"/>
                </a:lnTo>
                <a:lnTo>
                  <a:pt x="423329" y="913377"/>
                </a:lnTo>
                <a:close/>
                <a:moveTo>
                  <a:pt x="416840" y="905102"/>
                </a:moveTo>
                <a:lnTo>
                  <a:pt x="417763" y="906279"/>
                </a:lnTo>
                <a:lnTo>
                  <a:pt x="418754" y="907543"/>
                </a:lnTo>
                <a:close/>
                <a:moveTo>
                  <a:pt x="150252" y="901289"/>
                </a:moveTo>
                <a:lnTo>
                  <a:pt x="156549" y="909320"/>
                </a:lnTo>
                <a:lnTo>
                  <a:pt x="156549" y="909322"/>
                </a:lnTo>
                <a:close/>
                <a:moveTo>
                  <a:pt x="141952" y="890707"/>
                </a:moveTo>
                <a:lnTo>
                  <a:pt x="150252" y="901289"/>
                </a:lnTo>
                <a:lnTo>
                  <a:pt x="147146" y="897329"/>
                </a:lnTo>
                <a:close/>
                <a:moveTo>
                  <a:pt x="400621" y="884416"/>
                </a:moveTo>
                <a:lnTo>
                  <a:pt x="422908" y="912840"/>
                </a:lnTo>
                <a:lnTo>
                  <a:pt x="426093" y="916900"/>
                </a:lnTo>
                <a:lnTo>
                  <a:pt x="419759" y="908824"/>
                </a:lnTo>
                <a:lnTo>
                  <a:pt x="418131" y="906749"/>
                </a:lnTo>
                <a:lnTo>
                  <a:pt x="417763" y="906279"/>
                </a:lnTo>
                <a:lnTo>
                  <a:pt x="402149" y="886366"/>
                </a:lnTo>
                <a:lnTo>
                  <a:pt x="412160" y="899135"/>
                </a:lnTo>
                <a:lnTo>
                  <a:pt x="416840" y="905102"/>
                </a:lnTo>
                <a:lnTo>
                  <a:pt x="400618" y="884420"/>
                </a:lnTo>
                <a:lnTo>
                  <a:pt x="400621" y="884418"/>
                </a:lnTo>
                <a:close/>
                <a:moveTo>
                  <a:pt x="136249" y="883432"/>
                </a:moveTo>
                <a:lnTo>
                  <a:pt x="141952" y="890707"/>
                </a:lnTo>
                <a:lnTo>
                  <a:pt x="137891" y="885527"/>
                </a:lnTo>
                <a:cubicBezTo>
                  <a:pt x="134756" y="881530"/>
                  <a:pt x="134459" y="881149"/>
                  <a:pt x="136249" y="883432"/>
                </a:cubicBezTo>
                <a:close/>
                <a:moveTo>
                  <a:pt x="391952" y="873363"/>
                </a:moveTo>
                <a:lnTo>
                  <a:pt x="400621" y="884416"/>
                </a:lnTo>
                <a:lnTo>
                  <a:pt x="400618" y="884414"/>
                </a:lnTo>
                <a:lnTo>
                  <a:pt x="393433" y="875251"/>
                </a:lnTo>
                <a:close/>
                <a:moveTo>
                  <a:pt x="320494" y="866275"/>
                </a:moveTo>
                <a:cubicBezTo>
                  <a:pt x="345968" y="898763"/>
                  <a:pt x="376888" y="959200"/>
                  <a:pt x="388701" y="995275"/>
                </a:cubicBezTo>
                <a:lnTo>
                  <a:pt x="391729" y="1008684"/>
                </a:lnTo>
                <a:lnTo>
                  <a:pt x="362937" y="968986"/>
                </a:lnTo>
                <a:lnTo>
                  <a:pt x="362700" y="968871"/>
                </a:lnTo>
                <a:lnTo>
                  <a:pt x="362539" y="968478"/>
                </a:lnTo>
                <a:cubicBezTo>
                  <a:pt x="352313" y="943618"/>
                  <a:pt x="338676" y="910472"/>
                  <a:pt x="320494" y="866275"/>
                </a:cubicBezTo>
                <a:close/>
                <a:moveTo>
                  <a:pt x="386166" y="865985"/>
                </a:moveTo>
                <a:lnTo>
                  <a:pt x="387882" y="868171"/>
                </a:lnTo>
                <a:lnTo>
                  <a:pt x="391952" y="873363"/>
                </a:lnTo>
                <a:close/>
                <a:moveTo>
                  <a:pt x="383027" y="861982"/>
                </a:moveTo>
                <a:lnTo>
                  <a:pt x="386166" y="865985"/>
                </a:lnTo>
                <a:lnTo>
                  <a:pt x="385264" y="864837"/>
                </a:lnTo>
                <a:close/>
                <a:moveTo>
                  <a:pt x="375142" y="851927"/>
                </a:moveTo>
                <a:lnTo>
                  <a:pt x="383027" y="861982"/>
                </a:lnTo>
                <a:lnTo>
                  <a:pt x="379062" y="856929"/>
                </a:lnTo>
                <a:close/>
                <a:moveTo>
                  <a:pt x="50538" y="820825"/>
                </a:moveTo>
                <a:cubicBezTo>
                  <a:pt x="56264" y="827643"/>
                  <a:pt x="86698" y="891497"/>
                  <a:pt x="97824" y="915023"/>
                </a:cubicBezTo>
                <a:lnTo>
                  <a:pt x="101901" y="923670"/>
                </a:lnTo>
                <a:cubicBezTo>
                  <a:pt x="101901" y="923670"/>
                  <a:pt x="101901" y="923670"/>
                  <a:pt x="77023" y="891944"/>
                </a:cubicBezTo>
                <a:lnTo>
                  <a:pt x="76764" y="891615"/>
                </a:lnTo>
                <a:lnTo>
                  <a:pt x="76425" y="891182"/>
                </a:lnTo>
                <a:lnTo>
                  <a:pt x="76424" y="891181"/>
                </a:lnTo>
                <a:lnTo>
                  <a:pt x="64726" y="862414"/>
                </a:lnTo>
                <a:cubicBezTo>
                  <a:pt x="54900" y="837879"/>
                  <a:pt x="50489" y="825609"/>
                  <a:pt x="49725" y="821680"/>
                </a:cubicBezTo>
                <a:cubicBezTo>
                  <a:pt x="49406" y="820041"/>
                  <a:pt x="49720" y="819852"/>
                  <a:pt x="50538" y="820825"/>
                </a:cubicBezTo>
                <a:close/>
                <a:moveTo>
                  <a:pt x="109175" y="764868"/>
                </a:moveTo>
                <a:lnTo>
                  <a:pt x="122036" y="781269"/>
                </a:lnTo>
                <a:cubicBezTo>
                  <a:pt x="129996" y="791421"/>
                  <a:pt x="141142" y="805633"/>
                  <a:pt x="160249" y="829998"/>
                </a:cubicBezTo>
                <a:cubicBezTo>
                  <a:pt x="147512" y="813755"/>
                  <a:pt x="136366" y="799543"/>
                  <a:pt x="126017" y="786346"/>
                </a:cubicBezTo>
                <a:close/>
                <a:moveTo>
                  <a:pt x="430304" y="757641"/>
                </a:moveTo>
                <a:cubicBezTo>
                  <a:pt x="429451" y="754421"/>
                  <a:pt x="430304" y="754196"/>
                  <a:pt x="433488" y="758257"/>
                </a:cubicBezTo>
                <a:lnTo>
                  <a:pt x="459042" y="817008"/>
                </a:lnTo>
                <a:lnTo>
                  <a:pt x="437347" y="774996"/>
                </a:lnTo>
                <a:cubicBezTo>
                  <a:pt x="433710" y="767075"/>
                  <a:pt x="431152" y="760860"/>
                  <a:pt x="430304" y="757641"/>
                </a:cubicBezTo>
                <a:close/>
                <a:moveTo>
                  <a:pt x="298720" y="754467"/>
                </a:moveTo>
                <a:cubicBezTo>
                  <a:pt x="298720" y="754467"/>
                  <a:pt x="298720" y="754467"/>
                  <a:pt x="375142" y="851927"/>
                </a:cubicBezTo>
                <a:cubicBezTo>
                  <a:pt x="375142" y="851927"/>
                  <a:pt x="375142" y="851927"/>
                  <a:pt x="310660" y="769696"/>
                </a:cubicBezTo>
                <a:close/>
                <a:moveTo>
                  <a:pt x="83827" y="732542"/>
                </a:moveTo>
                <a:lnTo>
                  <a:pt x="96561" y="748782"/>
                </a:lnTo>
                <a:lnTo>
                  <a:pt x="109175" y="764868"/>
                </a:lnTo>
                <a:lnTo>
                  <a:pt x="102930" y="756904"/>
                </a:lnTo>
                <a:lnTo>
                  <a:pt x="83830" y="732546"/>
                </a:lnTo>
                <a:close/>
                <a:moveTo>
                  <a:pt x="83826" y="732540"/>
                </a:moveTo>
                <a:lnTo>
                  <a:pt x="83827" y="732542"/>
                </a:lnTo>
                <a:lnTo>
                  <a:pt x="83826" y="732541"/>
                </a:lnTo>
                <a:close/>
                <a:moveTo>
                  <a:pt x="83824" y="732537"/>
                </a:moveTo>
                <a:lnTo>
                  <a:pt x="83826" y="732540"/>
                </a:lnTo>
                <a:lnTo>
                  <a:pt x="83824" y="732538"/>
                </a:lnTo>
                <a:close/>
                <a:moveTo>
                  <a:pt x="273243" y="721981"/>
                </a:moveTo>
                <a:lnTo>
                  <a:pt x="280788" y="756746"/>
                </a:lnTo>
                <a:lnTo>
                  <a:pt x="281408" y="763909"/>
                </a:lnTo>
                <a:close/>
                <a:moveTo>
                  <a:pt x="247768" y="689494"/>
                </a:moveTo>
                <a:cubicBezTo>
                  <a:pt x="275040" y="755788"/>
                  <a:pt x="281858" y="772361"/>
                  <a:pt x="282414" y="770607"/>
                </a:cubicBezTo>
                <a:lnTo>
                  <a:pt x="281408" y="763909"/>
                </a:lnTo>
                <a:lnTo>
                  <a:pt x="285832" y="786620"/>
                </a:lnTo>
                <a:cubicBezTo>
                  <a:pt x="295020" y="833789"/>
                  <a:pt x="295020" y="833789"/>
                  <a:pt x="295020" y="833789"/>
                </a:cubicBezTo>
                <a:cubicBezTo>
                  <a:pt x="247768" y="689494"/>
                  <a:pt x="247768" y="689494"/>
                  <a:pt x="247768" y="689494"/>
                </a:cubicBezTo>
                <a:close/>
                <a:moveTo>
                  <a:pt x="585912" y="676003"/>
                </a:moveTo>
                <a:lnTo>
                  <a:pt x="591062" y="683273"/>
                </a:lnTo>
                <a:lnTo>
                  <a:pt x="590990" y="683199"/>
                </a:lnTo>
                <a:lnTo>
                  <a:pt x="585869" y="676012"/>
                </a:lnTo>
                <a:close/>
                <a:moveTo>
                  <a:pt x="222295" y="657007"/>
                </a:moveTo>
                <a:cubicBezTo>
                  <a:pt x="247768" y="689494"/>
                  <a:pt x="273243" y="721981"/>
                  <a:pt x="298720" y="754467"/>
                </a:cubicBezTo>
                <a:lnTo>
                  <a:pt x="331131" y="823542"/>
                </a:lnTo>
                <a:cubicBezTo>
                  <a:pt x="359323" y="883625"/>
                  <a:pt x="375438" y="917959"/>
                  <a:pt x="384643" y="937577"/>
                </a:cubicBezTo>
                <a:lnTo>
                  <a:pt x="389819" y="948606"/>
                </a:lnTo>
                <a:lnTo>
                  <a:pt x="387275" y="947828"/>
                </a:lnTo>
                <a:lnTo>
                  <a:pt x="377185" y="937262"/>
                </a:lnTo>
                <a:lnTo>
                  <a:pt x="377075" y="937117"/>
                </a:lnTo>
                <a:cubicBezTo>
                  <a:pt x="343754" y="891998"/>
                  <a:pt x="307480" y="837862"/>
                  <a:pt x="287822" y="789157"/>
                </a:cubicBezTo>
                <a:lnTo>
                  <a:pt x="280788" y="756746"/>
                </a:lnTo>
                <a:lnTo>
                  <a:pt x="279490" y="741765"/>
                </a:lnTo>
                <a:cubicBezTo>
                  <a:pt x="280230" y="739428"/>
                  <a:pt x="281854" y="738543"/>
                  <a:pt x="284884" y="740273"/>
                </a:cubicBezTo>
                <a:lnTo>
                  <a:pt x="298717" y="754464"/>
                </a:lnTo>
                <a:lnTo>
                  <a:pt x="272746" y="721346"/>
                </a:lnTo>
                <a:cubicBezTo>
                  <a:pt x="258118" y="702692"/>
                  <a:pt x="241400" y="681373"/>
                  <a:pt x="222295" y="657007"/>
                </a:cubicBezTo>
                <a:close/>
                <a:moveTo>
                  <a:pt x="42396" y="644253"/>
                </a:moveTo>
                <a:cubicBezTo>
                  <a:pt x="52295" y="649000"/>
                  <a:pt x="67406" y="686656"/>
                  <a:pt x="76383" y="711231"/>
                </a:cubicBezTo>
                <a:lnTo>
                  <a:pt x="83824" y="732537"/>
                </a:lnTo>
                <a:lnTo>
                  <a:pt x="83250" y="731807"/>
                </a:lnTo>
                <a:lnTo>
                  <a:pt x="51831" y="691743"/>
                </a:lnTo>
                <a:lnTo>
                  <a:pt x="47402" y="686093"/>
                </a:lnTo>
                <a:lnTo>
                  <a:pt x="32873" y="667566"/>
                </a:lnTo>
                <a:lnTo>
                  <a:pt x="36124" y="647583"/>
                </a:lnTo>
                <a:cubicBezTo>
                  <a:pt x="37770" y="643937"/>
                  <a:pt x="39920" y="643066"/>
                  <a:pt x="42396" y="644253"/>
                </a:cubicBezTo>
                <a:close/>
                <a:moveTo>
                  <a:pt x="1911155" y="613506"/>
                </a:moveTo>
                <a:lnTo>
                  <a:pt x="1931980" y="650101"/>
                </a:lnTo>
                <a:cubicBezTo>
                  <a:pt x="1931980" y="650101"/>
                  <a:pt x="1926319" y="640157"/>
                  <a:pt x="1919245" y="627726"/>
                </a:cubicBezTo>
                <a:close/>
                <a:moveTo>
                  <a:pt x="537331" y="604175"/>
                </a:moveTo>
                <a:cubicBezTo>
                  <a:pt x="543383" y="609973"/>
                  <a:pt x="560070" y="638280"/>
                  <a:pt x="575887" y="662005"/>
                </a:cubicBezTo>
                <a:lnTo>
                  <a:pt x="585869" y="676012"/>
                </a:lnTo>
                <a:lnTo>
                  <a:pt x="581260" y="677004"/>
                </a:lnTo>
                <a:cubicBezTo>
                  <a:pt x="580695" y="679739"/>
                  <a:pt x="580994" y="684574"/>
                  <a:pt x="581785" y="690610"/>
                </a:cubicBezTo>
                <a:lnTo>
                  <a:pt x="582621" y="695462"/>
                </a:lnTo>
                <a:lnTo>
                  <a:pt x="582066" y="694585"/>
                </a:lnTo>
                <a:cubicBezTo>
                  <a:pt x="559429" y="654805"/>
                  <a:pt x="535251" y="606883"/>
                  <a:pt x="535251" y="606883"/>
                </a:cubicBezTo>
                <a:cubicBezTo>
                  <a:pt x="534479" y="602810"/>
                  <a:pt x="535314" y="602242"/>
                  <a:pt x="537331" y="604175"/>
                </a:cubicBezTo>
                <a:close/>
                <a:moveTo>
                  <a:pt x="1903326" y="599747"/>
                </a:moveTo>
                <a:lnTo>
                  <a:pt x="1911155" y="613506"/>
                </a:lnTo>
                <a:lnTo>
                  <a:pt x="1905983" y="604417"/>
                </a:lnTo>
                <a:close/>
                <a:moveTo>
                  <a:pt x="1894935" y="585000"/>
                </a:moveTo>
                <a:lnTo>
                  <a:pt x="1903326" y="599747"/>
                </a:lnTo>
                <a:lnTo>
                  <a:pt x="1898025" y="590432"/>
                </a:lnTo>
                <a:close/>
                <a:moveTo>
                  <a:pt x="1892189" y="580178"/>
                </a:moveTo>
                <a:lnTo>
                  <a:pt x="1894935" y="585000"/>
                </a:lnTo>
                <a:lnTo>
                  <a:pt x="1893780" y="582974"/>
                </a:lnTo>
                <a:cubicBezTo>
                  <a:pt x="1891659" y="579245"/>
                  <a:pt x="1891306" y="578625"/>
                  <a:pt x="1892189" y="580178"/>
                </a:cubicBezTo>
                <a:close/>
                <a:moveTo>
                  <a:pt x="1858302" y="579936"/>
                </a:moveTo>
                <a:lnTo>
                  <a:pt x="1858496" y="580959"/>
                </a:lnTo>
                <a:lnTo>
                  <a:pt x="1858458" y="580757"/>
                </a:lnTo>
                <a:close/>
                <a:moveTo>
                  <a:pt x="1857701" y="576763"/>
                </a:moveTo>
                <a:lnTo>
                  <a:pt x="1858302" y="579936"/>
                </a:lnTo>
                <a:lnTo>
                  <a:pt x="1858157" y="579167"/>
                </a:lnTo>
                <a:close/>
                <a:moveTo>
                  <a:pt x="1857082" y="573499"/>
                </a:moveTo>
                <a:lnTo>
                  <a:pt x="1857701" y="576763"/>
                </a:lnTo>
                <a:lnTo>
                  <a:pt x="1857503" y="575718"/>
                </a:lnTo>
                <a:close/>
                <a:moveTo>
                  <a:pt x="1855723" y="566329"/>
                </a:moveTo>
                <a:cubicBezTo>
                  <a:pt x="1855723" y="566329"/>
                  <a:pt x="1856012" y="567856"/>
                  <a:pt x="1856688" y="571420"/>
                </a:cubicBezTo>
                <a:lnTo>
                  <a:pt x="1857082" y="573499"/>
                </a:lnTo>
                <a:lnTo>
                  <a:pt x="1856925" y="572667"/>
                </a:lnTo>
                <a:close/>
                <a:moveTo>
                  <a:pt x="2821403" y="510549"/>
                </a:moveTo>
                <a:lnTo>
                  <a:pt x="2835157" y="528089"/>
                </a:lnTo>
                <a:lnTo>
                  <a:pt x="2835155" y="528087"/>
                </a:lnTo>
                <a:close/>
                <a:moveTo>
                  <a:pt x="2809680" y="495600"/>
                </a:moveTo>
                <a:lnTo>
                  <a:pt x="2821403" y="510549"/>
                </a:lnTo>
                <a:lnTo>
                  <a:pt x="2820427" y="509305"/>
                </a:lnTo>
                <a:cubicBezTo>
                  <a:pt x="2809680" y="495600"/>
                  <a:pt x="2809680" y="495600"/>
                  <a:pt x="2809680" y="495600"/>
                </a:cubicBezTo>
                <a:close/>
                <a:moveTo>
                  <a:pt x="2809680" y="495600"/>
                </a:moveTo>
                <a:cubicBezTo>
                  <a:pt x="2816049" y="503721"/>
                  <a:pt x="2819233" y="507782"/>
                  <a:pt x="2820428" y="509304"/>
                </a:cubicBezTo>
                <a:cubicBezTo>
                  <a:pt x="2824011" y="513872"/>
                  <a:pt x="2809680" y="495600"/>
                  <a:pt x="2809680" y="495600"/>
                </a:cubicBezTo>
                <a:close/>
                <a:moveTo>
                  <a:pt x="1781785" y="494773"/>
                </a:moveTo>
                <a:lnTo>
                  <a:pt x="1786419" y="503068"/>
                </a:lnTo>
                <a:lnTo>
                  <a:pt x="1787963" y="527355"/>
                </a:lnTo>
                <a:cubicBezTo>
                  <a:pt x="1781785" y="494773"/>
                  <a:pt x="1781785" y="494773"/>
                  <a:pt x="1781785" y="494773"/>
                </a:cubicBezTo>
                <a:close/>
                <a:moveTo>
                  <a:pt x="1352873" y="461464"/>
                </a:moveTo>
                <a:lnTo>
                  <a:pt x="1354466" y="469869"/>
                </a:lnTo>
                <a:lnTo>
                  <a:pt x="1354346" y="469240"/>
                </a:lnTo>
                <a:lnTo>
                  <a:pt x="1353116" y="462749"/>
                </a:lnTo>
                <a:close/>
                <a:moveTo>
                  <a:pt x="1351860" y="456124"/>
                </a:moveTo>
                <a:lnTo>
                  <a:pt x="1352760" y="460871"/>
                </a:lnTo>
                <a:lnTo>
                  <a:pt x="1352873" y="461464"/>
                </a:lnTo>
                <a:close/>
                <a:moveTo>
                  <a:pt x="1345189" y="420933"/>
                </a:moveTo>
                <a:lnTo>
                  <a:pt x="1351860" y="456124"/>
                </a:lnTo>
                <a:lnTo>
                  <a:pt x="1347324" y="432197"/>
                </a:lnTo>
                <a:close/>
                <a:moveTo>
                  <a:pt x="1162718" y="413776"/>
                </a:moveTo>
                <a:lnTo>
                  <a:pt x="1162769" y="414046"/>
                </a:lnTo>
                <a:lnTo>
                  <a:pt x="1162730" y="413842"/>
                </a:lnTo>
                <a:close/>
                <a:moveTo>
                  <a:pt x="1162659" y="413464"/>
                </a:moveTo>
                <a:lnTo>
                  <a:pt x="1162718" y="413776"/>
                </a:lnTo>
                <a:lnTo>
                  <a:pt x="1162699" y="413678"/>
                </a:lnTo>
                <a:close/>
                <a:moveTo>
                  <a:pt x="1162640" y="413368"/>
                </a:moveTo>
                <a:lnTo>
                  <a:pt x="1162699" y="413678"/>
                </a:lnTo>
                <a:lnTo>
                  <a:pt x="1162730" y="413842"/>
                </a:lnTo>
                <a:lnTo>
                  <a:pt x="1162769" y="414048"/>
                </a:lnTo>
                <a:lnTo>
                  <a:pt x="1162698" y="413674"/>
                </a:lnTo>
                <a:close/>
                <a:moveTo>
                  <a:pt x="1162525" y="412760"/>
                </a:moveTo>
                <a:lnTo>
                  <a:pt x="1162537" y="412826"/>
                </a:lnTo>
                <a:lnTo>
                  <a:pt x="1162640" y="413368"/>
                </a:lnTo>
                <a:close/>
                <a:moveTo>
                  <a:pt x="1162504" y="412654"/>
                </a:moveTo>
                <a:lnTo>
                  <a:pt x="1162525" y="412760"/>
                </a:lnTo>
                <a:lnTo>
                  <a:pt x="1162520" y="412735"/>
                </a:lnTo>
                <a:close/>
                <a:moveTo>
                  <a:pt x="1162434" y="412278"/>
                </a:moveTo>
                <a:lnTo>
                  <a:pt x="1162659" y="413464"/>
                </a:lnTo>
                <a:lnTo>
                  <a:pt x="1162537" y="412826"/>
                </a:lnTo>
                <a:close/>
                <a:moveTo>
                  <a:pt x="1162392" y="412056"/>
                </a:moveTo>
                <a:lnTo>
                  <a:pt x="1162396" y="412079"/>
                </a:lnTo>
                <a:lnTo>
                  <a:pt x="1162504" y="412654"/>
                </a:lnTo>
                <a:lnTo>
                  <a:pt x="1162504" y="412652"/>
                </a:lnTo>
                <a:close/>
                <a:moveTo>
                  <a:pt x="1162353" y="411849"/>
                </a:moveTo>
                <a:lnTo>
                  <a:pt x="1162434" y="412278"/>
                </a:lnTo>
                <a:lnTo>
                  <a:pt x="1162396" y="412079"/>
                </a:lnTo>
                <a:close/>
                <a:moveTo>
                  <a:pt x="1162351" y="411842"/>
                </a:moveTo>
                <a:lnTo>
                  <a:pt x="1162351" y="411843"/>
                </a:lnTo>
                <a:lnTo>
                  <a:pt x="1162392" y="412056"/>
                </a:lnTo>
                <a:close/>
                <a:moveTo>
                  <a:pt x="1162348" y="411826"/>
                </a:moveTo>
                <a:lnTo>
                  <a:pt x="1162353" y="411849"/>
                </a:lnTo>
                <a:lnTo>
                  <a:pt x="1162351" y="411843"/>
                </a:lnTo>
                <a:close/>
                <a:moveTo>
                  <a:pt x="1162346" y="411818"/>
                </a:moveTo>
                <a:lnTo>
                  <a:pt x="1162347" y="411819"/>
                </a:lnTo>
                <a:lnTo>
                  <a:pt x="1162351" y="411842"/>
                </a:lnTo>
                <a:lnTo>
                  <a:pt x="1162347" y="411822"/>
                </a:lnTo>
                <a:close/>
                <a:moveTo>
                  <a:pt x="1162270" y="411419"/>
                </a:moveTo>
                <a:lnTo>
                  <a:pt x="1162346" y="411818"/>
                </a:lnTo>
                <a:lnTo>
                  <a:pt x="1162346" y="411818"/>
                </a:lnTo>
                <a:close/>
                <a:moveTo>
                  <a:pt x="1162222" y="411159"/>
                </a:moveTo>
                <a:lnTo>
                  <a:pt x="1162348" y="411826"/>
                </a:lnTo>
                <a:lnTo>
                  <a:pt x="1162347" y="411819"/>
                </a:lnTo>
                <a:close/>
                <a:moveTo>
                  <a:pt x="1342913" y="408931"/>
                </a:moveTo>
                <a:lnTo>
                  <a:pt x="1345189" y="420933"/>
                </a:lnTo>
                <a:lnTo>
                  <a:pt x="1344719" y="418453"/>
                </a:lnTo>
                <a:close/>
                <a:moveTo>
                  <a:pt x="1161783" y="408847"/>
                </a:moveTo>
                <a:lnTo>
                  <a:pt x="1162203" y="411066"/>
                </a:lnTo>
                <a:lnTo>
                  <a:pt x="1162270" y="411419"/>
                </a:lnTo>
                <a:lnTo>
                  <a:pt x="1162090" y="410468"/>
                </a:lnTo>
                <a:close/>
                <a:moveTo>
                  <a:pt x="1161776" y="408809"/>
                </a:moveTo>
                <a:lnTo>
                  <a:pt x="1161779" y="408824"/>
                </a:lnTo>
                <a:lnTo>
                  <a:pt x="1161783" y="408847"/>
                </a:lnTo>
                <a:close/>
                <a:moveTo>
                  <a:pt x="1161674" y="408272"/>
                </a:moveTo>
                <a:lnTo>
                  <a:pt x="1162222" y="411159"/>
                </a:lnTo>
                <a:lnTo>
                  <a:pt x="1162203" y="411066"/>
                </a:lnTo>
                <a:lnTo>
                  <a:pt x="1161779" y="408824"/>
                </a:lnTo>
                <a:close/>
                <a:moveTo>
                  <a:pt x="1161573" y="407735"/>
                </a:moveTo>
                <a:lnTo>
                  <a:pt x="1161674" y="408272"/>
                </a:lnTo>
                <a:lnTo>
                  <a:pt x="1161673" y="408264"/>
                </a:lnTo>
                <a:close/>
                <a:moveTo>
                  <a:pt x="1161559" y="407665"/>
                </a:moveTo>
                <a:lnTo>
                  <a:pt x="1161673" y="408264"/>
                </a:lnTo>
                <a:lnTo>
                  <a:pt x="1161776" y="408809"/>
                </a:lnTo>
                <a:lnTo>
                  <a:pt x="1161661" y="408201"/>
                </a:lnTo>
                <a:close/>
                <a:moveTo>
                  <a:pt x="1161518" y="407446"/>
                </a:moveTo>
                <a:lnTo>
                  <a:pt x="1161534" y="407529"/>
                </a:lnTo>
                <a:lnTo>
                  <a:pt x="1161559" y="407665"/>
                </a:lnTo>
                <a:close/>
                <a:moveTo>
                  <a:pt x="1161463" y="407157"/>
                </a:moveTo>
                <a:lnTo>
                  <a:pt x="1161573" y="407735"/>
                </a:lnTo>
                <a:lnTo>
                  <a:pt x="1161534" y="407529"/>
                </a:lnTo>
                <a:close/>
                <a:moveTo>
                  <a:pt x="1161352" y="406569"/>
                </a:moveTo>
                <a:lnTo>
                  <a:pt x="1161463" y="407157"/>
                </a:lnTo>
                <a:lnTo>
                  <a:pt x="1161451" y="407092"/>
                </a:lnTo>
                <a:close/>
                <a:moveTo>
                  <a:pt x="1161163" y="405574"/>
                </a:moveTo>
                <a:lnTo>
                  <a:pt x="1161352" y="406569"/>
                </a:lnTo>
                <a:lnTo>
                  <a:pt x="1161166" y="405588"/>
                </a:lnTo>
                <a:close/>
                <a:moveTo>
                  <a:pt x="1161101" y="405247"/>
                </a:moveTo>
                <a:lnTo>
                  <a:pt x="1161166" y="405588"/>
                </a:lnTo>
                <a:lnTo>
                  <a:pt x="1161451" y="407092"/>
                </a:lnTo>
                <a:lnTo>
                  <a:pt x="1161518" y="407446"/>
                </a:lnTo>
                <a:close/>
                <a:moveTo>
                  <a:pt x="1160824" y="403786"/>
                </a:moveTo>
                <a:lnTo>
                  <a:pt x="1161163" y="405574"/>
                </a:lnTo>
                <a:lnTo>
                  <a:pt x="1161098" y="405232"/>
                </a:lnTo>
                <a:close/>
                <a:moveTo>
                  <a:pt x="1160554" y="402369"/>
                </a:moveTo>
                <a:lnTo>
                  <a:pt x="1160563" y="402414"/>
                </a:lnTo>
                <a:lnTo>
                  <a:pt x="1161098" y="405232"/>
                </a:lnTo>
                <a:lnTo>
                  <a:pt x="1161101" y="405247"/>
                </a:lnTo>
                <a:close/>
                <a:moveTo>
                  <a:pt x="1160546" y="402323"/>
                </a:moveTo>
                <a:lnTo>
                  <a:pt x="1160554" y="402369"/>
                </a:lnTo>
                <a:lnTo>
                  <a:pt x="1160551" y="402352"/>
                </a:lnTo>
                <a:close/>
                <a:moveTo>
                  <a:pt x="1160546" y="402322"/>
                </a:moveTo>
                <a:lnTo>
                  <a:pt x="1160824" y="403786"/>
                </a:lnTo>
                <a:lnTo>
                  <a:pt x="1160563" y="402414"/>
                </a:lnTo>
                <a:lnTo>
                  <a:pt x="1160546" y="402322"/>
                </a:lnTo>
                <a:close/>
                <a:moveTo>
                  <a:pt x="1160540" y="402293"/>
                </a:moveTo>
                <a:lnTo>
                  <a:pt x="1160546" y="402322"/>
                </a:lnTo>
                <a:lnTo>
                  <a:pt x="1160545" y="402318"/>
                </a:lnTo>
                <a:close/>
                <a:moveTo>
                  <a:pt x="1160538" y="402281"/>
                </a:moveTo>
                <a:lnTo>
                  <a:pt x="1160538" y="402282"/>
                </a:lnTo>
                <a:lnTo>
                  <a:pt x="1160545" y="402318"/>
                </a:lnTo>
                <a:lnTo>
                  <a:pt x="1160546" y="402322"/>
                </a:lnTo>
                <a:lnTo>
                  <a:pt x="1160546" y="402323"/>
                </a:lnTo>
                <a:lnTo>
                  <a:pt x="1160545" y="402320"/>
                </a:lnTo>
                <a:close/>
                <a:moveTo>
                  <a:pt x="1160525" y="402212"/>
                </a:moveTo>
                <a:lnTo>
                  <a:pt x="1160540" y="402293"/>
                </a:lnTo>
                <a:lnTo>
                  <a:pt x="1160538" y="402282"/>
                </a:lnTo>
                <a:lnTo>
                  <a:pt x="1160529" y="402237"/>
                </a:lnTo>
                <a:close/>
                <a:moveTo>
                  <a:pt x="1160516" y="402166"/>
                </a:moveTo>
                <a:lnTo>
                  <a:pt x="1160521" y="402192"/>
                </a:lnTo>
                <a:lnTo>
                  <a:pt x="1160529" y="402237"/>
                </a:lnTo>
                <a:lnTo>
                  <a:pt x="1160538" y="402281"/>
                </a:lnTo>
                <a:lnTo>
                  <a:pt x="1160536" y="402272"/>
                </a:lnTo>
                <a:close/>
                <a:moveTo>
                  <a:pt x="1341611" y="402067"/>
                </a:moveTo>
                <a:lnTo>
                  <a:pt x="1342913" y="408931"/>
                </a:lnTo>
                <a:lnTo>
                  <a:pt x="1341822" y="403180"/>
                </a:lnTo>
                <a:close/>
                <a:moveTo>
                  <a:pt x="1160421" y="401671"/>
                </a:moveTo>
                <a:lnTo>
                  <a:pt x="1160516" y="402166"/>
                </a:lnTo>
                <a:lnTo>
                  <a:pt x="1160507" y="402124"/>
                </a:lnTo>
                <a:close/>
                <a:moveTo>
                  <a:pt x="1160330" y="401186"/>
                </a:moveTo>
                <a:lnTo>
                  <a:pt x="1160525" y="402212"/>
                </a:lnTo>
                <a:lnTo>
                  <a:pt x="1160521" y="402192"/>
                </a:lnTo>
                <a:close/>
                <a:moveTo>
                  <a:pt x="1160321" y="401141"/>
                </a:moveTo>
                <a:lnTo>
                  <a:pt x="1160327" y="401171"/>
                </a:lnTo>
                <a:lnTo>
                  <a:pt x="1160421" y="401671"/>
                </a:lnTo>
                <a:lnTo>
                  <a:pt x="1160345" y="401270"/>
                </a:lnTo>
                <a:close/>
                <a:moveTo>
                  <a:pt x="1160310" y="401082"/>
                </a:moveTo>
                <a:lnTo>
                  <a:pt x="1160312" y="401092"/>
                </a:lnTo>
                <a:lnTo>
                  <a:pt x="1160321" y="401141"/>
                </a:lnTo>
                <a:close/>
                <a:moveTo>
                  <a:pt x="1160299" y="401030"/>
                </a:moveTo>
                <a:lnTo>
                  <a:pt x="1160304" y="401050"/>
                </a:lnTo>
                <a:lnTo>
                  <a:pt x="1160310" y="401082"/>
                </a:lnTo>
                <a:lnTo>
                  <a:pt x="1160309" y="401078"/>
                </a:lnTo>
                <a:close/>
                <a:moveTo>
                  <a:pt x="1160291" y="400987"/>
                </a:moveTo>
                <a:lnTo>
                  <a:pt x="1160299" y="401030"/>
                </a:lnTo>
                <a:lnTo>
                  <a:pt x="1160298" y="401021"/>
                </a:lnTo>
                <a:close/>
                <a:moveTo>
                  <a:pt x="1160178" y="400385"/>
                </a:moveTo>
                <a:lnTo>
                  <a:pt x="1160330" y="401186"/>
                </a:lnTo>
                <a:lnTo>
                  <a:pt x="1160327" y="401171"/>
                </a:lnTo>
                <a:lnTo>
                  <a:pt x="1160312" y="401092"/>
                </a:lnTo>
                <a:lnTo>
                  <a:pt x="1160304" y="401050"/>
                </a:lnTo>
                <a:lnTo>
                  <a:pt x="1160241" y="400718"/>
                </a:lnTo>
                <a:close/>
                <a:moveTo>
                  <a:pt x="1160088" y="399916"/>
                </a:moveTo>
                <a:lnTo>
                  <a:pt x="1160100" y="399976"/>
                </a:lnTo>
                <a:lnTo>
                  <a:pt x="1160241" y="400718"/>
                </a:lnTo>
                <a:lnTo>
                  <a:pt x="1160291" y="400987"/>
                </a:lnTo>
                <a:lnTo>
                  <a:pt x="1160180" y="400400"/>
                </a:lnTo>
                <a:lnTo>
                  <a:pt x="1160159" y="400288"/>
                </a:lnTo>
                <a:close/>
                <a:moveTo>
                  <a:pt x="1257496" y="399880"/>
                </a:moveTo>
                <a:lnTo>
                  <a:pt x="1263052" y="406894"/>
                </a:lnTo>
                <a:cubicBezTo>
                  <a:pt x="1267368" y="410998"/>
                  <a:pt x="1271016" y="412827"/>
                  <a:pt x="1273619" y="411632"/>
                </a:cubicBezTo>
                <a:lnTo>
                  <a:pt x="1274873" y="407721"/>
                </a:lnTo>
                <a:lnTo>
                  <a:pt x="1284613" y="424844"/>
                </a:lnTo>
                <a:cubicBezTo>
                  <a:pt x="1286031" y="427330"/>
                  <a:pt x="1286031" y="427330"/>
                  <a:pt x="1286031" y="427330"/>
                </a:cubicBezTo>
                <a:lnTo>
                  <a:pt x="1262761" y="417153"/>
                </a:lnTo>
                <a:lnTo>
                  <a:pt x="1260570" y="412459"/>
                </a:lnTo>
                <a:close/>
                <a:moveTo>
                  <a:pt x="1160041" y="399667"/>
                </a:moveTo>
                <a:lnTo>
                  <a:pt x="1160051" y="399720"/>
                </a:lnTo>
                <a:lnTo>
                  <a:pt x="1160088" y="399916"/>
                </a:lnTo>
                <a:lnTo>
                  <a:pt x="1160060" y="399770"/>
                </a:lnTo>
                <a:close/>
                <a:moveTo>
                  <a:pt x="1160015" y="399530"/>
                </a:moveTo>
                <a:lnTo>
                  <a:pt x="1160028" y="399599"/>
                </a:lnTo>
                <a:lnTo>
                  <a:pt x="1160041" y="399667"/>
                </a:lnTo>
                <a:lnTo>
                  <a:pt x="1160018" y="399548"/>
                </a:lnTo>
                <a:close/>
                <a:moveTo>
                  <a:pt x="1160014" y="399526"/>
                </a:moveTo>
                <a:lnTo>
                  <a:pt x="1160014" y="399528"/>
                </a:lnTo>
                <a:lnTo>
                  <a:pt x="1160015" y="399530"/>
                </a:lnTo>
                <a:lnTo>
                  <a:pt x="1160014" y="399528"/>
                </a:lnTo>
                <a:close/>
                <a:moveTo>
                  <a:pt x="1159991" y="399405"/>
                </a:moveTo>
                <a:lnTo>
                  <a:pt x="1160009" y="399496"/>
                </a:lnTo>
                <a:lnTo>
                  <a:pt x="1160014" y="399526"/>
                </a:lnTo>
                <a:lnTo>
                  <a:pt x="1159992" y="399411"/>
                </a:lnTo>
                <a:close/>
                <a:moveTo>
                  <a:pt x="1159989" y="399390"/>
                </a:moveTo>
                <a:lnTo>
                  <a:pt x="1159989" y="399392"/>
                </a:lnTo>
                <a:lnTo>
                  <a:pt x="1159991" y="399405"/>
                </a:lnTo>
                <a:lnTo>
                  <a:pt x="1159991" y="399404"/>
                </a:lnTo>
                <a:close/>
                <a:moveTo>
                  <a:pt x="1159986" y="399376"/>
                </a:moveTo>
                <a:lnTo>
                  <a:pt x="1159988" y="399384"/>
                </a:lnTo>
                <a:lnTo>
                  <a:pt x="1159989" y="399390"/>
                </a:lnTo>
                <a:lnTo>
                  <a:pt x="1159987" y="399381"/>
                </a:lnTo>
                <a:close/>
                <a:moveTo>
                  <a:pt x="1159951" y="399188"/>
                </a:moveTo>
                <a:lnTo>
                  <a:pt x="1159970" y="399291"/>
                </a:lnTo>
                <a:lnTo>
                  <a:pt x="1159986" y="399376"/>
                </a:lnTo>
                <a:lnTo>
                  <a:pt x="1159985" y="399372"/>
                </a:lnTo>
                <a:close/>
                <a:moveTo>
                  <a:pt x="1159911" y="398970"/>
                </a:moveTo>
                <a:lnTo>
                  <a:pt x="1160178" y="400385"/>
                </a:lnTo>
                <a:lnTo>
                  <a:pt x="1160100" y="399976"/>
                </a:lnTo>
                <a:lnTo>
                  <a:pt x="1160051" y="399720"/>
                </a:lnTo>
                <a:lnTo>
                  <a:pt x="1160028" y="399599"/>
                </a:lnTo>
                <a:lnTo>
                  <a:pt x="1160014" y="399528"/>
                </a:lnTo>
                <a:lnTo>
                  <a:pt x="1160009" y="399496"/>
                </a:lnTo>
                <a:lnTo>
                  <a:pt x="1159989" y="399392"/>
                </a:lnTo>
                <a:lnTo>
                  <a:pt x="1159988" y="399384"/>
                </a:lnTo>
                <a:lnTo>
                  <a:pt x="1159970" y="399291"/>
                </a:lnTo>
                <a:close/>
                <a:moveTo>
                  <a:pt x="1159906" y="398952"/>
                </a:moveTo>
                <a:lnTo>
                  <a:pt x="1159915" y="399002"/>
                </a:lnTo>
                <a:lnTo>
                  <a:pt x="1159917" y="399013"/>
                </a:lnTo>
                <a:close/>
                <a:moveTo>
                  <a:pt x="1159890" y="398862"/>
                </a:moveTo>
                <a:lnTo>
                  <a:pt x="1159911" y="398970"/>
                </a:lnTo>
                <a:lnTo>
                  <a:pt x="1159891" y="398867"/>
                </a:lnTo>
                <a:close/>
                <a:moveTo>
                  <a:pt x="1159882" y="398823"/>
                </a:moveTo>
                <a:lnTo>
                  <a:pt x="1159890" y="398862"/>
                </a:lnTo>
                <a:lnTo>
                  <a:pt x="1159886" y="398841"/>
                </a:lnTo>
                <a:close/>
                <a:moveTo>
                  <a:pt x="1159878" y="398798"/>
                </a:moveTo>
                <a:lnTo>
                  <a:pt x="1159879" y="398806"/>
                </a:lnTo>
                <a:lnTo>
                  <a:pt x="1159886" y="398841"/>
                </a:lnTo>
                <a:lnTo>
                  <a:pt x="1159891" y="398867"/>
                </a:lnTo>
                <a:lnTo>
                  <a:pt x="1159951" y="399188"/>
                </a:lnTo>
                <a:lnTo>
                  <a:pt x="1159915" y="399002"/>
                </a:lnTo>
                <a:close/>
                <a:moveTo>
                  <a:pt x="1159874" y="398778"/>
                </a:moveTo>
                <a:lnTo>
                  <a:pt x="1159882" y="398823"/>
                </a:lnTo>
                <a:lnTo>
                  <a:pt x="1159879" y="398806"/>
                </a:lnTo>
                <a:lnTo>
                  <a:pt x="1159877" y="398796"/>
                </a:lnTo>
                <a:close/>
                <a:moveTo>
                  <a:pt x="1159863" y="398719"/>
                </a:moveTo>
                <a:lnTo>
                  <a:pt x="1159874" y="398778"/>
                </a:lnTo>
                <a:lnTo>
                  <a:pt x="1159864" y="398722"/>
                </a:lnTo>
                <a:close/>
                <a:moveTo>
                  <a:pt x="1159808" y="398425"/>
                </a:moveTo>
                <a:lnTo>
                  <a:pt x="1159863" y="398719"/>
                </a:lnTo>
                <a:lnTo>
                  <a:pt x="1159862" y="398712"/>
                </a:lnTo>
                <a:close/>
                <a:moveTo>
                  <a:pt x="1159747" y="398112"/>
                </a:moveTo>
                <a:lnTo>
                  <a:pt x="1159784" y="398300"/>
                </a:lnTo>
                <a:lnTo>
                  <a:pt x="1159862" y="398712"/>
                </a:lnTo>
                <a:lnTo>
                  <a:pt x="1159864" y="398722"/>
                </a:lnTo>
                <a:lnTo>
                  <a:pt x="1159877" y="398796"/>
                </a:lnTo>
                <a:lnTo>
                  <a:pt x="1159878" y="398798"/>
                </a:lnTo>
                <a:close/>
                <a:moveTo>
                  <a:pt x="1159747" y="398109"/>
                </a:moveTo>
                <a:lnTo>
                  <a:pt x="1159747" y="398112"/>
                </a:lnTo>
                <a:lnTo>
                  <a:pt x="1159747" y="398111"/>
                </a:lnTo>
                <a:close/>
                <a:moveTo>
                  <a:pt x="1159740" y="398072"/>
                </a:moveTo>
                <a:lnTo>
                  <a:pt x="1159747" y="398109"/>
                </a:lnTo>
                <a:lnTo>
                  <a:pt x="1159744" y="398094"/>
                </a:lnTo>
                <a:close/>
                <a:moveTo>
                  <a:pt x="1159709" y="397911"/>
                </a:moveTo>
                <a:lnTo>
                  <a:pt x="1159740" y="398072"/>
                </a:lnTo>
                <a:lnTo>
                  <a:pt x="1159721" y="397976"/>
                </a:lnTo>
                <a:close/>
                <a:moveTo>
                  <a:pt x="1159705" y="397885"/>
                </a:moveTo>
                <a:lnTo>
                  <a:pt x="1159808" y="398425"/>
                </a:lnTo>
                <a:lnTo>
                  <a:pt x="1159784" y="398300"/>
                </a:lnTo>
                <a:close/>
                <a:moveTo>
                  <a:pt x="1159687" y="397791"/>
                </a:moveTo>
                <a:lnTo>
                  <a:pt x="1159702" y="397871"/>
                </a:lnTo>
                <a:lnTo>
                  <a:pt x="1159705" y="397885"/>
                </a:lnTo>
                <a:close/>
                <a:moveTo>
                  <a:pt x="1159580" y="397233"/>
                </a:moveTo>
                <a:lnTo>
                  <a:pt x="1159721" y="397976"/>
                </a:lnTo>
                <a:lnTo>
                  <a:pt x="1159744" y="398094"/>
                </a:lnTo>
                <a:lnTo>
                  <a:pt x="1159747" y="398111"/>
                </a:lnTo>
                <a:lnTo>
                  <a:pt x="1159906" y="398952"/>
                </a:lnTo>
                <a:lnTo>
                  <a:pt x="1159718" y="397963"/>
                </a:lnTo>
                <a:close/>
                <a:moveTo>
                  <a:pt x="1159527" y="396944"/>
                </a:moveTo>
                <a:lnTo>
                  <a:pt x="1159687" y="397791"/>
                </a:lnTo>
                <a:lnTo>
                  <a:pt x="1159638" y="397536"/>
                </a:lnTo>
                <a:close/>
                <a:moveTo>
                  <a:pt x="1339997" y="393557"/>
                </a:moveTo>
                <a:lnTo>
                  <a:pt x="1341611" y="402067"/>
                </a:lnTo>
                <a:lnTo>
                  <a:pt x="1341049" y="399108"/>
                </a:lnTo>
                <a:close/>
                <a:moveTo>
                  <a:pt x="1339505" y="390964"/>
                </a:moveTo>
                <a:lnTo>
                  <a:pt x="1339997" y="393557"/>
                </a:lnTo>
                <a:lnTo>
                  <a:pt x="1339868" y="392882"/>
                </a:lnTo>
                <a:close/>
                <a:moveTo>
                  <a:pt x="1157507" y="386298"/>
                </a:moveTo>
                <a:lnTo>
                  <a:pt x="1158125" y="389556"/>
                </a:lnTo>
                <a:lnTo>
                  <a:pt x="1159638" y="397536"/>
                </a:lnTo>
                <a:lnTo>
                  <a:pt x="1159709" y="397911"/>
                </a:lnTo>
                <a:lnTo>
                  <a:pt x="1158502" y="391555"/>
                </a:lnTo>
                <a:close/>
                <a:moveTo>
                  <a:pt x="1217717" y="385442"/>
                </a:moveTo>
                <a:lnTo>
                  <a:pt x="1217785" y="385796"/>
                </a:lnTo>
                <a:lnTo>
                  <a:pt x="1217729" y="385505"/>
                </a:lnTo>
                <a:close/>
                <a:moveTo>
                  <a:pt x="1217640" y="385043"/>
                </a:moveTo>
                <a:lnTo>
                  <a:pt x="1217662" y="385158"/>
                </a:lnTo>
                <a:lnTo>
                  <a:pt x="1217729" y="385505"/>
                </a:lnTo>
                <a:lnTo>
                  <a:pt x="1220199" y="398536"/>
                </a:lnTo>
                <a:close/>
                <a:moveTo>
                  <a:pt x="1217634" y="385009"/>
                </a:moveTo>
                <a:lnTo>
                  <a:pt x="1217717" y="385442"/>
                </a:lnTo>
                <a:lnTo>
                  <a:pt x="1217662" y="385158"/>
                </a:lnTo>
                <a:lnTo>
                  <a:pt x="1217636" y="385021"/>
                </a:lnTo>
                <a:close/>
                <a:moveTo>
                  <a:pt x="1217619" y="384935"/>
                </a:moveTo>
                <a:lnTo>
                  <a:pt x="1217636" y="385021"/>
                </a:lnTo>
                <a:lnTo>
                  <a:pt x="1217640" y="385043"/>
                </a:lnTo>
                <a:close/>
                <a:moveTo>
                  <a:pt x="1217609" y="384883"/>
                </a:moveTo>
                <a:lnTo>
                  <a:pt x="1217617" y="384918"/>
                </a:lnTo>
                <a:lnTo>
                  <a:pt x="1217619" y="384935"/>
                </a:lnTo>
                <a:close/>
                <a:moveTo>
                  <a:pt x="1217607" y="384867"/>
                </a:moveTo>
                <a:lnTo>
                  <a:pt x="1217607" y="384868"/>
                </a:lnTo>
                <a:lnTo>
                  <a:pt x="1217609" y="384883"/>
                </a:lnTo>
                <a:close/>
                <a:moveTo>
                  <a:pt x="1217581" y="384733"/>
                </a:moveTo>
                <a:lnTo>
                  <a:pt x="1217606" y="384860"/>
                </a:lnTo>
                <a:lnTo>
                  <a:pt x="1217607" y="384867"/>
                </a:lnTo>
                <a:close/>
                <a:moveTo>
                  <a:pt x="1217462" y="384108"/>
                </a:moveTo>
                <a:lnTo>
                  <a:pt x="1217569" y="384666"/>
                </a:lnTo>
                <a:lnTo>
                  <a:pt x="1217581" y="384733"/>
                </a:lnTo>
                <a:lnTo>
                  <a:pt x="1217495" y="384283"/>
                </a:lnTo>
                <a:close/>
                <a:moveTo>
                  <a:pt x="1217401" y="383778"/>
                </a:moveTo>
                <a:lnTo>
                  <a:pt x="1217634" y="385009"/>
                </a:lnTo>
                <a:lnTo>
                  <a:pt x="1217617" y="384918"/>
                </a:lnTo>
                <a:lnTo>
                  <a:pt x="1217607" y="384868"/>
                </a:lnTo>
                <a:lnTo>
                  <a:pt x="1217606" y="384860"/>
                </a:lnTo>
                <a:lnTo>
                  <a:pt x="1217569" y="384666"/>
                </a:lnTo>
                <a:lnTo>
                  <a:pt x="1217441" y="383993"/>
                </a:lnTo>
                <a:close/>
                <a:moveTo>
                  <a:pt x="1217399" y="383774"/>
                </a:moveTo>
                <a:lnTo>
                  <a:pt x="1217400" y="383775"/>
                </a:lnTo>
                <a:lnTo>
                  <a:pt x="1217441" y="383993"/>
                </a:lnTo>
                <a:lnTo>
                  <a:pt x="1217462" y="384108"/>
                </a:lnTo>
                <a:close/>
                <a:moveTo>
                  <a:pt x="1156478" y="380873"/>
                </a:moveTo>
                <a:lnTo>
                  <a:pt x="1156882" y="383003"/>
                </a:lnTo>
                <a:lnTo>
                  <a:pt x="1157483" y="386170"/>
                </a:lnTo>
                <a:lnTo>
                  <a:pt x="1157507" y="386298"/>
                </a:lnTo>
                <a:close/>
                <a:moveTo>
                  <a:pt x="1216534" y="379210"/>
                </a:moveTo>
                <a:lnTo>
                  <a:pt x="1217401" y="383778"/>
                </a:lnTo>
                <a:lnTo>
                  <a:pt x="1217400" y="383775"/>
                </a:lnTo>
                <a:close/>
                <a:moveTo>
                  <a:pt x="1154938" y="372754"/>
                </a:moveTo>
                <a:lnTo>
                  <a:pt x="1155605" y="376270"/>
                </a:lnTo>
                <a:lnTo>
                  <a:pt x="1156478" y="380873"/>
                </a:lnTo>
                <a:lnTo>
                  <a:pt x="1155392" y="375150"/>
                </a:lnTo>
                <a:close/>
                <a:moveTo>
                  <a:pt x="1154780" y="371920"/>
                </a:moveTo>
                <a:lnTo>
                  <a:pt x="1154793" y="371989"/>
                </a:lnTo>
                <a:lnTo>
                  <a:pt x="1154885" y="372477"/>
                </a:lnTo>
                <a:lnTo>
                  <a:pt x="1154938" y="372754"/>
                </a:lnTo>
                <a:close/>
                <a:moveTo>
                  <a:pt x="1154757" y="371798"/>
                </a:moveTo>
                <a:lnTo>
                  <a:pt x="1154829" y="372180"/>
                </a:lnTo>
                <a:lnTo>
                  <a:pt x="1154793" y="371989"/>
                </a:lnTo>
                <a:close/>
                <a:moveTo>
                  <a:pt x="1154727" y="371639"/>
                </a:moveTo>
                <a:lnTo>
                  <a:pt x="1154757" y="371798"/>
                </a:lnTo>
                <a:lnTo>
                  <a:pt x="1154730" y="371657"/>
                </a:lnTo>
                <a:close/>
                <a:moveTo>
                  <a:pt x="1154722" y="371617"/>
                </a:moveTo>
                <a:lnTo>
                  <a:pt x="1154723" y="371623"/>
                </a:lnTo>
                <a:lnTo>
                  <a:pt x="1154730" y="371657"/>
                </a:lnTo>
                <a:lnTo>
                  <a:pt x="1154780" y="371920"/>
                </a:lnTo>
                <a:close/>
                <a:moveTo>
                  <a:pt x="1154720" y="371601"/>
                </a:moveTo>
                <a:lnTo>
                  <a:pt x="1154727" y="371639"/>
                </a:lnTo>
                <a:lnTo>
                  <a:pt x="1154723" y="371623"/>
                </a:lnTo>
                <a:lnTo>
                  <a:pt x="1154721" y="371612"/>
                </a:lnTo>
                <a:close/>
                <a:moveTo>
                  <a:pt x="1154701" y="371505"/>
                </a:moveTo>
                <a:lnTo>
                  <a:pt x="1154721" y="371612"/>
                </a:lnTo>
                <a:lnTo>
                  <a:pt x="1154722" y="371617"/>
                </a:lnTo>
                <a:close/>
                <a:moveTo>
                  <a:pt x="1154690" y="371433"/>
                </a:moveTo>
                <a:lnTo>
                  <a:pt x="1159527" y="396944"/>
                </a:lnTo>
                <a:lnTo>
                  <a:pt x="1158125" y="389556"/>
                </a:lnTo>
                <a:lnTo>
                  <a:pt x="1157483" y="386170"/>
                </a:lnTo>
                <a:lnTo>
                  <a:pt x="1157457" y="386034"/>
                </a:lnTo>
                <a:lnTo>
                  <a:pt x="1156882" y="383003"/>
                </a:lnTo>
                <a:lnTo>
                  <a:pt x="1155605" y="376270"/>
                </a:lnTo>
                <a:lnTo>
                  <a:pt x="1154885" y="372477"/>
                </a:lnTo>
                <a:lnTo>
                  <a:pt x="1154829" y="372180"/>
                </a:lnTo>
                <a:lnTo>
                  <a:pt x="1155044" y="373308"/>
                </a:lnTo>
                <a:lnTo>
                  <a:pt x="1154719" y="371594"/>
                </a:lnTo>
                <a:close/>
                <a:moveTo>
                  <a:pt x="1154654" y="371254"/>
                </a:moveTo>
                <a:lnTo>
                  <a:pt x="1154719" y="371594"/>
                </a:lnTo>
                <a:lnTo>
                  <a:pt x="1154720" y="371601"/>
                </a:lnTo>
                <a:lnTo>
                  <a:pt x="1154662" y="371298"/>
                </a:lnTo>
                <a:close/>
                <a:moveTo>
                  <a:pt x="1154553" y="370724"/>
                </a:moveTo>
                <a:lnTo>
                  <a:pt x="1154654" y="371254"/>
                </a:lnTo>
                <a:lnTo>
                  <a:pt x="1154603" y="370990"/>
                </a:lnTo>
                <a:close/>
                <a:moveTo>
                  <a:pt x="1154437" y="370112"/>
                </a:moveTo>
                <a:lnTo>
                  <a:pt x="1154475" y="370310"/>
                </a:lnTo>
                <a:lnTo>
                  <a:pt x="1154553" y="370724"/>
                </a:lnTo>
                <a:close/>
                <a:moveTo>
                  <a:pt x="1154405" y="369944"/>
                </a:moveTo>
                <a:lnTo>
                  <a:pt x="1154430" y="370076"/>
                </a:lnTo>
                <a:lnTo>
                  <a:pt x="1154437" y="370112"/>
                </a:lnTo>
                <a:close/>
                <a:moveTo>
                  <a:pt x="1154366" y="369744"/>
                </a:moveTo>
                <a:lnTo>
                  <a:pt x="1154603" y="370990"/>
                </a:lnTo>
                <a:lnTo>
                  <a:pt x="1154662" y="371298"/>
                </a:lnTo>
                <a:lnTo>
                  <a:pt x="1154701" y="371505"/>
                </a:lnTo>
                <a:close/>
                <a:moveTo>
                  <a:pt x="1613540" y="368069"/>
                </a:moveTo>
                <a:lnTo>
                  <a:pt x="1634174" y="392864"/>
                </a:lnTo>
                <a:cubicBezTo>
                  <a:pt x="1643946" y="404607"/>
                  <a:pt x="1643946" y="404607"/>
                  <a:pt x="1643946" y="404607"/>
                </a:cubicBezTo>
                <a:lnTo>
                  <a:pt x="1632414" y="404841"/>
                </a:lnTo>
                <a:close/>
                <a:moveTo>
                  <a:pt x="1153856" y="367048"/>
                </a:moveTo>
                <a:lnTo>
                  <a:pt x="1154195" y="368839"/>
                </a:lnTo>
                <a:lnTo>
                  <a:pt x="1154405" y="369944"/>
                </a:lnTo>
                <a:lnTo>
                  <a:pt x="1154366" y="369744"/>
                </a:lnTo>
                <a:close/>
                <a:moveTo>
                  <a:pt x="1153700" y="366224"/>
                </a:moveTo>
                <a:lnTo>
                  <a:pt x="1153856" y="367048"/>
                </a:lnTo>
                <a:lnTo>
                  <a:pt x="1153785" y="366677"/>
                </a:lnTo>
                <a:close/>
                <a:moveTo>
                  <a:pt x="1214022" y="365954"/>
                </a:moveTo>
                <a:lnTo>
                  <a:pt x="1216534" y="379210"/>
                </a:lnTo>
                <a:lnTo>
                  <a:pt x="1214020" y="365955"/>
                </a:lnTo>
                <a:close/>
                <a:moveTo>
                  <a:pt x="1153446" y="364883"/>
                </a:moveTo>
                <a:lnTo>
                  <a:pt x="1153614" y="365773"/>
                </a:lnTo>
                <a:lnTo>
                  <a:pt x="1153700" y="366224"/>
                </a:lnTo>
                <a:close/>
                <a:moveTo>
                  <a:pt x="1153129" y="363210"/>
                </a:moveTo>
                <a:lnTo>
                  <a:pt x="1153446" y="364883"/>
                </a:lnTo>
                <a:lnTo>
                  <a:pt x="1153381" y="364540"/>
                </a:lnTo>
                <a:close/>
                <a:moveTo>
                  <a:pt x="1151327" y="353705"/>
                </a:moveTo>
                <a:lnTo>
                  <a:pt x="1153129" y="363210"/>
                </a:lnTo>
                <a:lnTo>
                  <a:pt x="1152738" y="361150"/>
                </a:lnTo>
                <a:close/>
                <a:moveTo>
                  <a:pt x="1254305" y="351421"/>
                </a:moveTo>
                <a:cubicBezTo>
                  <a:pt x="1258406" y="351289"/>
                  <a:pt x="1264673" y="354498"/>
                  <a:pt x="1273673" y="362169"/>
                </a:cubicBezTo>
                <a:cubicBezTo>
                  <a:pt x="1276764" y="378459"/>
                  <a:pt x="1278050" y="390228"/>
                  <a:pt x="1277914" y="398222"/>
                </a:cubicBezTo>
                <a:lnTo>
                  <a:pt x="1274873" y="407721"/>
                </a:lnTo>
                <a:lnTo>
                  <a:pt x="1274711" y="407441"/>
                </a:lnTo>
                <a:lnTo>
                  <a:pt x="1248035" y="360558"/>
                </a:lnTo>
                <a:close/>
                <a:moveTo>
                  <a:pt x="1150575" y="349739"/>
                </a:moveTo>
                <a:lnTo>
                  <a:pt x="1151015" y="352058"/>
                </a:lnTo>
                <a:lnTo>
                  <a:pt x="1151327" y="353705"/>
                </a:lnTo>
                <a:close/>
                <a:moveTo>
                  <a:pt x="1149823" y="345765"/>
                </a:moveTo>
                <a:lnTo>
                  <a:pt x="1150510" y="349381"/>
                </a:lnTo>
                <a:lnTo>
                  <a:pt x="1154690" y="371433"/>
                </a:lnTo>
                <a:lnTo>
                  <a:pt x="1154475" y="370310"/>
                </a:lnTo>
                <a:lnTo>
                  <a:pt x="1154430" y="370076"/>
                </a:lnTo>
                <a:lnTo>
                  <a:pt x="1154195" y="368839"/>
                </a:lnTo>
                <a:lnTo>
                  <a:pt x="1153614" y="365773"/>
                </a:lnTo>
                <a:lnTo>
                  <a:pt x="1152342" y="359053"/>
                </a:lnTo>
                <a:lnTo>
                  <a:pt x="1151015" y="352058"/>
                </a:lnTo>
                <a:close/>
                <a:moveTo>
                  <a:pt x="1149396" y="343517"/>
                </a:moveTo>
                <a:lnTo>
                  <a:pt x="1149506" y="344095"/>
                </a:lnTo>
                <a:lnTo>
                  <a:pt x="1150575" y="349739"/>
                </a:lnTo>
                <a:close/>
                <a:moveTo>
                  <a:pt x="1149282" y="342915"/>
                </a:moveTo>
                <a:lnTo>
                  <a:pt x="1149318" y="343104"/>
                </a:lnTo>
                <a:lnTo>
                  <a:pt x="1149396" y="343517"/>
                </a:lnTo>
                <a:close/>
                <a:moveTo>
                  <a:pt x="1149243" y="342713"/>
                </a:moveTo>
                <a:lnTo>
                  <a:pt x="1149278" y="342892"/>
                </a:lnTo>
                <a:lnTo>
                  <a:pt x="1149282" y="342915"/>
                </a:lnTo>
                <a:close/>
                <a:moveTo>
                  <a:pt x="1149198" y="342465"/>
                </a:moveTo>
                <a:lnTo>
                  <a:pt x="1149823" y="345765"/>
                </a:lnTo>
                <a:lnTo>
                  <a:pt x="1149506" y="344095"/>
                </a:lnTo>
                <a:lnTo>
                  <a:pt x="1149318" y="343104"/>
                </a:lnTo>
                <a:lnTo>
                  <a:pt x="1149278" y="342892"/>
                </a:lnTo>
                <a:close/>
                <a:moveTo>
                  <a:pt x="1149082" y="341864"/>
                </a:moveTo>
                <a:lnTo>
                  <a:pt x="1149084" y="341874"/>
                </a:lnTo>
                <a:lnTo>
                  <a:pt x="1149243" y="342713"/>
                </a:lnTo>
                <a:lnTo>
                  <a:pt x="1149171" y="342330"/>
                </a:lnTo>
                <a:close/>
                <a:moveTo>
                  <a:pt x="1149076" y="341828"/>
                </a:moveTo>
                <a:lnTo>
                  <a:pt x="1149198" y="342465"/>
                </a:lnTo>
                <a:lnTo>
                  <a:pt x="1149084" y="341874"/>
                </a:lnTo>
                <a:close/>
                <a:moveTo>
                  <a:pt x="1149057" y="341730"/>
                </a:moveTo>
                <a:lnTo>
                  <a:pt x="1149065" y="341771"/>
                </a:lnTo>
                <a:lnTo>
                  <a:pt x="1149082" y="341864"/>
                </a:lnTo>
                <a:close/>
                <a:moveTo>
                  <a:pt x="1149028" y="341576"/>
                </a:moveTo>
                <a:lnTo>
                  <a:pt x="1149036" y="341620"/>
                </a:lnTo>
                <a:lnTo>
                  <a:pt x="1149057" y="341730"/>
                </a:lnTo>
                <a:lnTo>
                  <a:pt x="1149043" y="341657"/>
                </a:lnTo>
                <a:close/>
                <a:moveTo>
                  <a:pt x="1149024" y="341558"/>
                </a:moveTo>
                <a:lnTo>
                  <a:pt x="1149025" y="341560"/>
                </a:lnTo>
                <a:lnTo>
                  <a:pt x="1149028" y="341576"/>
                </a:lnTo>
                <a:close/>
                <a:moveTo>
                  <a:pt x="1148985" y="341349"/>
                </a:moveTo>
                <a:lnTo>
                  <a:pt x="1149024" y="341558"/>
                </a:lnTo>
                <a:lnTo>
                  <a:pt x="1149021" y="341544"/>
                </a:lnTo>
                <a:close/>
                <a:moveTo>
                  <a:pt x="1148971" y="341278"/>
                </a:moveTo>
                <a:lnTo>
                  <a:pt x="1148985" y="341349"/>
                </a:lnTo>
                <a:lnTo>
                  <a:pt x="1148972" y="341281"/>
                </a:lnTo>
                <a:close/>
                <a:moveTo>
                  <a:pt x="1148948" y="341160"/>
                </a:moveTo>
                <a:lnTo>
                  <a:pt x="1148950" y="341165"/>
                </a:lnTo>
                <a:lnTo>
                  <a:pt x="1148971" y="341278"/>
                </a:lnTo>
                <a:close/>
                <a:moveTo>
                  <a:pt x="1148948" y="341158"/>
                </a:moveTo>
                <a:lnTo>
                  <a:pt x="1148948" y="341160"/>
                </a:lnTo>
                <a:lnTo>
                  <a:pt x="1148948" y="341160"/>
                </a:lnTo>
                <a:close/>
                <a:moveTo>
                  <a:pt x="1148947" y="341153"/>
                </a:moveTo>
                <a:lnTo>
                  <a:pt x="1148948" y="341158"/>
                </a:lnTo>
                <a:lnTo>
                  <a:pt x="1148947" y="341154"/>
                </a:lnTo>
                <a:close/>
                <a:moveTo>
                  <a:pt x="1148947" y="341144"/>
                </a:moveTo>
                <a:lnTo>
                  <a:pt x="1149076" y="341828"/>
                </a:lnTo>
                <a:lnTo>
                  <a:pt x="1149065" y="341771"/>
                </a:lnTo>
                <a:lnTo>
                  <a:pt x="1149036" y="341620"/>
                </a:lnTo>
                <a:lnTo>
                  <a:pt x="1149025" y="341560"/>
                </a:lnTo>
                <a:lnTo>
                  <a:pt x="1148964" y="341237"/>
                </a:lnTo>
                <a:lnTo>
                  <a:pt x="1148950" y="341165"/>
                </a:lnTo>
                <a:lnTo>
                  <a:pt x="1148947" y="341150"/>
                </a:lnTo>
                <a:close/>
                <a:moveTo>
                  <a:pt x="1148192" y="337168"/>
                </a:moveTo>
                <a:lnTo>
                  <a:pt x="1148533" y="338956"/>
                </a:lnTo>
                <a:lnTo>
                  <a:pt x="1148947" y="341150"/>
                </a:lnTo>
                <a:lnTo>
                  <a:pt x="1148947" y="341153"/>
                </a:lnTo>
                <a:lnTo>
                  <a:pt x="1148757" y="340149"/>
                </a:lnTo>
                <a:lnTo>
                  <a:pt x="1148641" y="339537"/>
                </a:lnTo>
                <a:close/>
                <a:moveTo>
                  <a:pt x="1147809" y="335147"/>
                </a:moveTo>
                <a:lnTo>
                  <a:pt x="1148192" y="337163"/>
                </a:lnTo>
                <a:lnTo>
                  <a:pt x="1148191" y="337163"/>
                </a:lnTo>
                <a:close/>
                <a:moveTo>
                  <a:pt x="1147691" y="334528"/>
                </a:moveTo>
                <a:lnTo>
                  <a:pt x="1147720" y="334681"/>
                </a:lnTo>
                <a:lnTo>
                  <a:pt x="1147809" y="335147"/>
                </a:lnTo>
                <a:close/>
                <a:moveTo>
                  <a:pt x="1207844" y="333376"/>
                </a:moveTo>
                <a:cubicBezTo>
                  <a:pt x="1207844" y="333376"/>
                  <a:pt x="1207844" y="333376"/>
                  <a:pt x="1213057" y="360866"/>
                </a:cubicBezTo>
                <a:lnTo>
                  <a:pt x="1214022" y="365954"/>
                </a:lnTo>
                <a:lnTo>
                  <a:pt x="1213141" y="364213"/>
                </a:lnTo>
                <a:lnTo>
                  <a:pt x="1208071" y="339545"/>
                </a:lnTo>
                <a:lnTo>
                  <a:pt x="1207164" y="336337"/>
                </a:lnTo>
                <a:close/>
                <a:moveTo>
                  <a:pt x="1146989" y="330827"/>
                </a:moveTo>
                <a:lnTo>
                  <a:pt x="1147584" y="333962"/>
                </a:lnTo>
                <a:lnTo>
                  <a:pt x="1147691" y="334528"/>
                </a:lnTo>
                <a:close/>
                <a:moveTo>
                  <a:pt x="1145461" y="322755"/>
                </a:moveTo>
                <a:lnTo>
                  <a:pt x="1146262" y="326982"/>
                </a:lnTo>
                <a:lnTo>
                  <a:pt x="1147839" y="335299"/>
                </a:lnTo>
                <a:lnTo>
                  <a:pt x="1147720" y="334681"/>
                </a:lnTo>
                <a:lnTo>
                  <a:pt x="1147584" y="333962"/>
                </a:lnTo>
                <a:lnTo>
                  <a:pt x="1147419" y="333090"/>
                </a:lnTo>
                <a:close/>
                <a:moveTo>
                  <a:pt x="1506109" y="314442"/>
                </a:moveTo>
                <a:cubicBezTo>
                  <a:pt x="1571941" y="343234"/>
                  <a:pt x="1571941" y="343234"/>
                  <a:pt x="1571941" y="343234"/>
                </a:cubicBezTo>
                <a:cubicBezTo>
                  <a:pt x="1575026" y="359525"/>
                  <a:pt x="1578118" y="375814"/>
                  <a:pt x="1571432" y="380360"/>
                </a:cubicBezTo>
                <a:lnTo>
                  <a:pt x="1563205" y="378830"/>
                </a:lnTo>
                <a:lnTo>
                  <a:pt x="1552243" y="368699"/>
                </a:lnTo>
                <a:cubicBezTo>
                  <a:pt x="1540316" y="355546"/>
                  <a:pt x="1525655" y="337930"/>
                  <a:pt x="1506109" y="314442"/>
                </a:cubicBezTo>
                <a:close/>
                <a:moveTo>
                  <a:pt x="1565762" y="310654"/>
                </a:moveTo>
                <a:cubicBezTo>
                  <a:pt x="1583764" y="325997"/>
                  <a:pt x="1598422" y="343614"/>
                  <a:pt x="1610382" y="361915"/>
                </a:cubicBezTo>
                <a:lnTo>
                  <a:pt x="1613540" y="368069"/>
                </a:lnTo>
                <a:lnTo>
                  <a:pt x="1610961" y="364972"/>
                </a:lnTo>
                <a:cubicBezTo>
                  <a:pt x="1599967" y="351758"/>
                  <a:pt x="1585308" y="334143"/>
                  <a:pt x="1565762" y="310654"/>
                </a:cubicBezTo>
                <a:close/>
                <a:moveTo>
                  <a:pt x="1142192" y="305527"/>
                </a:moveTo>
                <a:lnTo>
                  <a:pt x="1143131" y="310474"/>
                </a:lnTo>
                <a:lnTo>
                  <a:pt x="1144934" y="319980"/>
                </a:lnTo>
                <a:lnTo>
                  <a:pt x="1146989" y="330827"/>
                </a:lnTo>
                <a:close/>
                <a:moveTo>
                  <a:pt x="1142185" y="305488"/>
                </a:moveTo>
                <a:lnTo>
                  <a:pt x="1142191" y="305523"/>
                </a:lnTo>
                <a:lnTo>
                  <a:pt x="1142192" y="305527"/>
                </a:lnTo>
                <a:close/>
                <a:moveTo>
                  <a:pt x="1142014" y="304590"/>
                </a:moveTo>
                <a:lnTo>
                  <a:pt x="1142018" y="304602"/>
                </a:lnTo>
                <a:lnTo>
                  <a:pt x="1145461" y="322755"/>
                </a:lnTo>
                <a:lnTo>
                  <a:pt x="1144934" y="319980"/>
                </a:lnTo>
                <a:lnTo>
                  <a:pt x="1144814" y="319345"/>
                </a:lnTo>
                <a:lnTo>
                  <a:pt x="1143131" y="310474"/>
                </a:lnTo>
                <a:lnTo>
                  <a:pt x="1142191" y="305523"/>
                </a:lnTo>
                <a:lnTo>
                  <a:pt x="1142185" y="305484"/>
                </a:lnTo>
                <a:close/>
                <a:moveTo>
                  <a:pt x="1142014" y="304584"/>
                </a:moveTo>
                <a:lnTo>
                  <a:pt x="1142017" y="304585"/>
                </a:lnTo>
                <a:lnTo>
                  <a:pt x="1142014" y="304587"/>
                </a:lnTo>
                <a:close/>
                <a:moveTo>
                  <a:pt x="1137878" y="282771"/>
                </a:moveTo>
                <a:lnTo>
                  <a:pt x="1142014" y="304587"/>
                </a:lnTo>
                <a:lnTo>
                  <a:pt x="1138924" y="288294"/>
                </a:lnTo>
                <a:close/>
                <a:moveTo>
                  <a:pt x="1439429" y="281173"/>
                </a:moveTo>
                <a:lnTo>
                  <a:pt x="1440277" y="285648"/>
                </a:lnTo>
                <a:cubicBezTo>
                  <a:pt x="1440277" y="285648"/>
                  <a:pt x="1440277" y="285648"/>
                  <a:pt x="1439625" y="282212"/>
                </a:cubicBezTo>
                <a:close/>
                <a:moveTo>
                  <a:pt x="1439264" y="280306"/>
                </a:moveTo>
                <a:lnTo>
                  <a:pt x="1439429" y="281173"/>
                </a:lnTo>
                <a:lnTo>
                  <a:pt x="1439312" y="280557"/>
                </a:lnTo>
                <a:close/>
                <a:moveTo>
                  <a:pt x="1438607" y="276837"/>
                </a:moveTo>
                <a:lnTo>
                  <a:pt x="1439074" y="279302"/>
                </a:lnTo>
                <a:lnTo>
                  <a:pt x="1439264" y="280306"/>
                </a:lnTo>
                <a:close/>
                <a:moveTo>
                  <a:pt x="1438413" y="275811"/>
                </a:moveTo>
                <a:lnTo>
                  <a:pt x="1438454" y="276028"/>
                </a:lnTo>
                <a:lnTo>
                  <a:pt x="1438607" y="276837"/>
                </a:lnTo>
                <a:close/>
                <a:moveTo>
                  <a:pt x="1135837" y="272002"/>
                </a:moveTo>
                <a:lnTo>
                  <a:pt x="1137878" y="282771"/>
                </a:lnTo>
                <a:lnTo>
                  <a:pt x="1136221" y="274040"/>
                </a:lnTo>
                <a:cubicBezTo>
                  <a:pt x="1135837" y="272002"/>
                  <a:pt x="1135837" y="272002"/>
                  <a:pt x="1135837" y="272002"/>
                </a:cubicBezTo>
                <a:close/>
                <a:moveTo>
                  <a:pt x="1195490" y="268215"/>
                </a:moveTo>
                <a:cubicBezTo>
                  <a:pt x="1218123" y="307995"/>
                  <a:pt x="1235101" y="337828"/>
                  <a:pt x="1247833" y="360205"/>
                </a:cubicBezTo>
                <a:lnTo>
                  <a:pt x="1248035" y="360558"/>
                </a:lnTo>
                <a:lnTo>
                  <a:pt x="1247929" y="360713"/>
                </a:lnTo>
                <a:lnTo>
                  <a:pt x="1257496" y="399880"/>
                </a:lnTo>
                <a:lnTo>
                  <a:pt x="1248480" y="388497"/>
                </a:lnTo>
                <a:cubicBezTo>
                  <a:pt x="1227389" y="356864"/>
                  <a:pt x="1201667" y="300796"/>
                  <a:pt x="1195490" y="268215"/>
                </a:cubicBezTo>
                <a:close/>
                <a:moveTo>
                  <a:pt x="1134932" y="267227"/>
                </a:moveTo>
                <a:lnTo>
                  <a:pt x="1135593" y="270713"/>
                </a:lnTo>
                <a:cubicBezTo>
                  <a:pt x="1135837" y="272002"/>
                  <a:pt x="1135837" y="272002"/>
                  <a:pt x="1135837" y="272002"/>
                </a:cubicBezTo>
                <a:close/>
                <a:moveTo>
                  <a:pt x="1436719" y="266879"/>
                </a:moveTo>
                <a:lnTo>
                  <a:pt x="1438235" y="274877"/>
                </a:lnTo>
                <a:lnTo>
                  <a:pt x="1438413" y="275811"/>
                </a:lnTo>
                <a:lnTo>
                  <a:pt x="1438078" y="274052"/>
                </a:lnTo>
                <a:close/>
                <a:moveTo>
                  <a:pt x="1436586" y="266180"/>
                </a:moveTo>
                <a:lnTo>
                  <a:pt x="1436719" y="266879"/>
                </a:lnTo>
                <a:lnTo>
                  <a:pt x="1436706" y="266813"/>
                </a:lnTo>
                <a:close/>
                <a:moveTo>
                  <a:pt x="712090" y="265932"/>
                </a:moveTo>
                <a:cubicBezTo>
                  <a:pt x="785907" y="376649"/>
                  <a:pt x="721082" y="243722"/>
                  <a:pt x="760240" y="293528"/>
                </a:cubicBezTo>
                <a:lnTo>
                  <a:pt x="784095" y="327304"/>
                </a:lnTo>
                <a:lnTo>
                  <a:pt x="785063" y="332396"/>
                </a:lnTo>
                <a:cubicBezTo>
                  <a:pt x="790274" y="359886"/>
                  <a:pt x="790274" y="359886"/>
                  <a:pt x="790274" y="359886"/>
                </a:cubicBezTo>
                <a:cubicBezTo>
                  <a:pt x="794133" y="380249"/>
                  <a:pt x="796952" y="397587"/>
                  <a:pt x="798867" y="412269"/>
                </a:cubicBezTo>
                <a:lnTo>
                  <a:pt x="799501" y="419550"/>
                </a:lnTo>
                <a:lnTo>
                  <a:pt x="791310" y="405157"/>
                </a:lnTo>
                <a:cubicBezTo>
                  <a:pt x="779995" y="385267"/>
                  <a:pt x="757359" y="345488"/>
                  <a:pt x="712090" y="265932"/>
                </a:cubicBezTo>
                <a:close/>
                <a:moveTo>
                  <a:pt x="1435289" y="259338"/>
                </a:moveTo>
                <a:lnTo>
                  <a:pt x="1435987" y="263016"/>
                </a:lnTo>
                <a:lnTo>
                  <a:pt x="1436586" y="266180"/>
                </a:lnTo>
                <a:close/>
                <a:moveTo>
                  <a:pt x="1434713" y="256294"/>
                </a:moveTo>
                <a:lnTo>
                  <a:pt x="1434963" y="257615"/>
                </a:lnTo>
                <a:lnTo>
                  <a:pt x="1435030" y="257973"/>
                </a:lnTo>
                <a:close/>
                <a:moveTo>
                  <a:pt x="1373769" y="253276"/>
                </a:moveTo>
                <a:lnTo>
                  <a:pt x="1374448" y="256854"/>
                </a:lnTo>
                <a:lnTo>
                  <a:pt x="1374448" y="256855"/>
                </a:lnTo>
                <a:close/>
                <a:moveTo>
                  <a:pt x="1434101" y="253068"/>
                </a:moveTo>
                <a:lnTo>
                  <a:pt x="1434497" y="255155"/>
                </a:lnTo>
                <a:lnTo>
                  <a:pt x="1434713" y="256294"/>
                </a:lnTo>
                <a:close/>
                <a:moveTo>
                  <a:pt x="1434100" y="253064"/>
                </a:moveTo>
                <a:lnTo>
                  <a:pt x="1434101" y="253065"/>
                </a:lnTo>
                <a:lnTo>
                  <a:pt x="1434101" y="253068"/>
                </a:lnTo>
                <a:close/>
                <a:moveTo>
                  <a:pt x="1369276" y="229579"/>
                </a:moveTo>
                <a:cubicBezTo>
                  <a:pt x="1369100" y="228649"/>
                  <a:pt x="1370267" y="234805"/>
                  <a:pt x="1372168" y="244828"/>
                </a:cubicBezTo>
                <a:lnTo>
                  <a:pt x="1373769" y="253276"/>
                </a:lnTo>
                <a:lnTo>
                  <a:pt x="1370625" y="236693"/>
                </a:lnTo>
                <a:cubicBezTo>
                  <a:pt x="1369789" y="232282"/>
                  <a:pt x="1369364" y="230045"/>
                  <a:pt x="1369276" y="229579"/>
                </a:cubicBezTo>
                <a:close/>
                <a:moveTo>
                  <a:pt x="1125543" y="217712"/>
                </a:moveTo>
                <a:lnTo>
                  <a:pt x="1129720" y="239740"/>
                </a:lnTo>
                <a:lnTo>
                  <a:pt x="1134932" y="267227"/>
                </a:lnTo>
                <a:lnTo>
                  <a:pt x="1133882" y="261694"/>
                </a:lnTo>
                <a:cubicBezTo>
                  <a:pt x="1132905" y="256539"/>
                  <a:pt x="1131439" y="248808"/>
                  <a:pt x="1129240" y="237211"/>
                </a:cubicBezTo>
                <a:close/>
                <a:moveTo>
                  <a:pt x="1006393" y="213052"/>
                </a:moveTo>
                <a:cubicBezTo>
                  <a:pt x="1008451" y="215819"/>
                  <a:pt x="1011634" y="221413"/>
                  <a:pt x="1015365" y="228646"/>
                </a:cubicBezTo>
                <a:lnTo>
                  <a:pt x="1033071" y="267679"/>
                </a:lnTo>
                <a:lnTo>
                  <a:pt x="1004177" y="214417"/>
                </a:lnTo>
                <a:cubicBezTo>
                  <a:pt x="1003403" y="210345"/>
                  <a:pt x="1004335" y="210285"/>
                  <a:pt x="1006393" y="213052"/>
                </a:cubicBezTo>
                <a:close/>
                <a:moveTo>
                  <a:pt x="1124613" y="212809"/>
                </a:moveTo>
                <a:lnTo>
                  <a:pt x="1125361" y="216755"/>
                </a:lnTo>
                <a:lnTo>
                  <a:pt x="1125543" y="217712"/>
                </a:lnTo>
                <a:lnTo>
                  <a:pt x="1125123" y="215496"/>
                </a:lnTo>
                <a:close/>
                <a:moveTo>
                  <a:pt x="1121511" y="196451"/>
                </a:moveTo>
                <a:lnTo>
                  <a:pt x="1121829" y="198125"/>
                </a:lnTo>
                <a:lnTo>
                  <a:pt x="1124613" y="212809"/>
                </a:lnTo>
                <a:close/>
                <a:moveTo>
                  <a:pt x="1119666" y="186721"/>
                </a:moveTo>
                <a:lnTo>
                  <a:pt x="1120200" y="189534"/>
                </a:lnTo>
                <a:lnTo>
                  <a:pt x="1121511" y="196451"/>
                </a:lnTo>
                <a:close/>
                <a:moveTo>
                  <a:pt x="1118534" y="180751"/>
                </a:moveTo>
                <a:lnTo>
                  <a:pt x="1119620" y="186480"/>
                </a:lnTo>
                <a:lnTo>
                  <a:pt x="1119666" y="186721"/>
                </a:lnTo>
                <a:close/>
                <a:moveTo>
                  <a:pt x="1140444" y="176911"/>
                </a:moveTo>
                <a:lnTo>
                  <a:pt x="1140447" y="176913"/>
                </a:lnTo>
                <a:lnTo>
                  <a:pt x="1140447" y="176915"/>
                </a:lnTo>
                <a:close/>
                <a:moveTo>
                  <a:pt x="1117303" y="174263"/>
                </a:moveTo>
                <a:lnTo>
                  <a:pt x="1117304" y="174265"/>
                </a:lnTo>
                <a:lnTo>
                  <a:pt x="1118534" y="180751"/>
                </a:lnTo>
                <a:lnTo>
                  <a:pt x="1117593" y="175790"/>
                </a:lnTo>
                <a:cubicBezTo>
                  <a:pt x="1117303" y="174263"/>
                  <a:pt x="1117303" y="174263"/>
                  <a:pt x="1117303" y="174263"/>
                </a:cubicBezTo>
                <a:close/>
                <a:moveTo>
                  <a:pt x="1122895" y="158967"/>
                </a:moveTo>
                <a:lnTo>
                  <a:pt x="1134769" y="171109"/>
                </a:lnTo>
                <a:lnTo>
                  <a:pt x="1156811" y="198544"/>
                </a:lnTo>
                <a:cubicBezTo>
                  <a:pt x="1169445" y="220411"/>
                  <a:pt x="1179672" y="244491"/>
                  <a:pt x="1188033" y="268690"/>
                </a:cubicBezTo>
                <a:lnTo>
                  <a:pt x="1207164" y="336337"/>
                </a:lnTo>
                <a:lnTo>
                  <a:pt x="1204631" y="347345"/>
                </a:lnTo>
                <a:lnTo>
                  <a:pt x="1201932" y="341995"/>
                </a:lnTo>
                <a:cubicBezTo>
                  <a:pt x="1192866" y="324023"/>
                  <a:pt x="1176998" y="292573"/>
                  <a:pt x="1149229" y="237536"/>
                </a:cubicBezTo>
                <a:lnTo>
                  <a:pt x="1117304" y="174265"/>
                </a:lnTo>
                <a:lnTo>
                  <a:pt x="1117303" y="174260"/>
                </a:lnTo>
                <a:lnTo>
                  <a:pt x="1116939" y="159280"/>
                </a:lnTo>
                <a:cubicBezTo>
                  <a:pt x="1118055" y="157085"/>
                  <a:pt x="1120225" y="157333"/>
                  <a:pt x="1122895" y="158967"/>
                </a:cubicBezTo>
                <a:close/>
                <a:moveTo>
                  <a:pt x="1389490" y="157340"/>
                </a:moveTo>
                <a:cubicBezTo>
                  <a:pt x="1390476" y="157608"/>
                  <a:pt x="1394293" y="163097"/>
                  <a:pt x="1402195" y="176204"/>
                </a:cubicBezTo>
                <a:lnTo>
                  <a:pt x="1427921" y="220486"/>
                </a:lnTo>
                <a:lnTo>
                  <a:pt x="1430077" y="231843"/>
                </a:lnTo>
                <a:lnTo>
                  <a:pt x="1431605" y="239908"/>
                </a:lnTo>
                <a:lnTo>
                  <a:pt x="1434007" y="252568"/>
                </a:lnTo>
                <a:lnTo>
                  <a:pt x="1434100" y="253064"/>
                </a:lnTo>
                <a:lnTo>
                  <a:pt x="1423189" y="231228"/>
                </a:lnTo>
                <a:cubicBezTo>
                  <a:pt x="1409051" y="202727"/>
                  <a:pt x="1386532" y="156537"/>
                  <a:pt x="1389490" y="157340"/>
                </a:cubicBezTo>
                <a:close/>
                <a:moveTo>
                  <a:pt x="1111127" y="141682"/>
                </a:moveTo>
                <a:lnTo>
                  <a:pt x="1117303" y="174260"/>
                </a:lnTo>
                <a:lnTo>
                  <a:pt x="1117303" y="174263"/>
                </a:lnTo>
                <a:close/>
                <a:moveTo>
                  <a:pt x="1111127" y="141682"/>
                </a:moveTo>
                <a:lnTo>
                  <a:pt x="1140444" y="176911"/>
                </a:lnTo>
                <a:lnTo>
                  <a:pt x="1134769" y="171109"/>
                </a:lnTo>
                <a:close/>
                <a:moveTo>
                  <a:pt x="1290422" y="132098"/>
                </a:moveTo>
                <a:lnTo>
                  <a:pt x="1293174" y="146611"/>
                </a:lnTo>
                <a:cubicBezTo>
                  <a:pt x="1295106" y="156792"/>
                  <a:pt x="1297807" y="171045"/>
                  <a:pt x="1302441" y="195481"/>
                </a:cubicBezTo>
                <a:close/>
                <a:moveTo>
                  <a:pt x="1287347" y="115872"/>
                </a:moveTo>
                <a:lnTo>
                  <a:pt x="1288543" y="122175"/>
                </a:lnTo>
                <a:lnTo>
                  <a:pt x="1290422" y="132098"/>
                </a:lnTo>
                <a:close/>
                <a:moveTo>
                  <a:pt x="1104951" y="109102"/>
                </a:moveTo>
                <a:lnTo>
                  <a:pt x="1111127" y="141682"/>
                </a:lnTo>
                <a:lnTo>
                  <a:pt x="1111005" y="141045"/>
                </a:lnTo>
                <a:close/>
                <a:moveTo>
                  <a:pt x="1104951" y="109102"/>
                </a:moveTo>
                <a:lnTo>
                  <a:pt x="1106265" y="111079"/>
                </a:lnTo>
                <a:cubicBezTo>
                  <a:pt x="1110223" y="117009"/>
                  <a:pt x="1126041" y="140735"/>
                  <a:pt x="1189312" y="235636"/>
                </a:cubicBezTo>
                <a:cubicBezTo>
                  <a:pt x="1189312" y="235636"/>
                  <a:pt x="1189312" y="235636"/>
                  <a:pt x="1156328" y="195999"/>
                </a:cubicBezTo>
                <a:lnTo>
                  <a:pt x="1140447" y="176915"/>
                </a:lnTo>
                <a:lnTo>
                  <a:pt x="1145388" y="182461"/>
                </a:lnTo>
                <a:cubicBezTo>
                  <a:pt x="1146723" y="183277"/>
                  <a:pt x="1143394" y="176921"/>
                  <a:pt x="1130969" y="154912"/>
                </a:cubicBezTo>
                <a:close/>
                <a:moveTo>
                  <a:pt x="1283908" y="97743"/>
                </a:moveTo>
                <a:lnTo>
                  <a:pt x="1283912" y="97760"/>
                </a:lnTo>
                <a:lnTo>
                  <a:pt x="1286999" y="114031"/>
                </a:lnTo>
                <a:lnTo>
                  <a:pt x="1287347" y="115872"/>
                </a:lnTo>
                <a:close/>
                <a:moveTo>
                  <a:pt x="1283908" y="97740"/>
                </a:moveTo>
                <a:lnTo>
                  <a:pt x="1283910" y="97742"/>
                </a:lnTo>
                <a:lnTo>
                  <a:pt x="1283908" y="97743"/>
                </a:lnTo>
                <a:close/>
                <a:moveTo>
                  <a:pt x="1251409" y="17758"/>
                </a:moveTo>
                <a:lnTo>
                  <a:pt x="1271555" y="32580"/>
                </a:lnTo>
                <a:lnTo>
                  <a:pt x="1279512" y="74559"/>
                </a:lnTo>
                <a:lnTo>
                  <a:pt x="1281998" y="87664"/>
                </a:lnTo>
                <a:lnTo>
                  <a:pt x="1283908" y="97739"/>
                </a:lnTo>
                <a:lnTo>
                  <a:pt x="1274318" y="82867"/>
                </a:lnTo>
                <a:cubicBezTo>
                  <a:pt x="1257656" y="56412"/>
                  <a:pt x="1227341" y="5087"/>
                  <a:pt x="1251409" y="17758"/>
                </a:cubicBezTo>
                <a:close/>
                <a:moveTo>
                  <a:pt x="1265376" y="0"/>
                </a:moveTo>
                <a:cubicBezTo>
                  <a:pt x="1290087" y="130321"/>
                  <a:pt x="1380624" y="289436"/>
                  <a:pt x="1392982" y="354595"/>
                </a:cubicBezTo>
                <a:cubicBezTo>
                  <a:pt x="1392982" y="354595"/>
                  <a:pt x="1383715" y="305725"/>
                  <a:pt x="1376765" y="269072"/>
                </a:cubicBezTo>
                <a:lnTo>
                  <a:pt x="1374448" y="256855"/>
                </a:lnTo>
                <a:lnTo>
                  <a:pt x="1375460" y="258860"/>
                </a:lnTo>
                <a:cubicBezTo>
                  <a:pt x="1378497" y="264880"/>
                  <a:pt x="1390645" y="288959"/>
                  <a:pt x="1439241" y="385275"/>
                </a:cubicBezTo>
                <a:lnTo>
                  <a:pt x="1450664" y="407915"/>
                </a:lnTo>
                <a:lnTo>
                  <a:pt x="1458917" y="428720"/>
                </a:lnTo>
                <a:cubicBezTo>
                  <a:pt x="1467052" y="446750"/>
                  <a:pt x="1472710" y="456693"/>
                  <a:pt x="1471166" y="448549"/>
                </a:cubicBezTo>
                <a:lnTo>
                  <a:pt x="1450664" y="407915"/>
                </a:lnTo>
                <a:lnTo>
                  <a:pt x="1431809" y="360374"/>
                </a:lnTo>
                <a:cubicBezTo>
                  <a:pt x="1423446" y="336176"/>
                  <a:pt x="1417335" y="313895"/>
                  <a:pt x="1418203" y="303536"/>
                </a:cubicBezTo>
                <a:lnTo>
                  <a:pt x="1420545" y="301776"/>
                </a:lnTo>
                <a:lnTo>
                  <a:pt x="1420998" y="303358"/>
                </a:lnTo>
                <a:cubicBezTo>
                  <a:pt x="1433086" y="327321"/>
                  <a:pt x="1452635" y="350809"/>
                  <a:pt x="1446456" y="318228"/>
                </a:cubicBezTo>
                <a:cubicBezTo>
                  <a:pt x="1436682" y="306483"/>
                  <a:pt x="1429836" y="300220"/>
                  <a:pt x="1425323" y="298190"/>
                </a:cubicBezTo>
                <a:lnTo>
                  <a:pt x="1420545" y="301776"/>
                </a:lnTo>
                <a:lnTo>
                  <a:pt x="1412602" y="274010"/>
                </a:lnTo>
                <a:cubicBezTo>
                  <a:pt x="1414435" y="268741"/>
                  <a:pt x="1422275" y="270304"/>
                  <a:pt x="1440277" y="285648"/>
                </a:cubicBezTo>
                <a:lnTo>
                  <a:pt x="1444453" y="307661"/>
                </a:lnTo>
                <a:lnTo>
                  <a:pt x="1445490" y="313137"/>
                </a:lnTo>
                <a:cubicBezTo>
                  <a:pt x="1446072" y="316192"/>
                  <a:pt x="1445682" y="314156"/>
                  <a:pt x="1444912" y="310084"/>
                </a:cubicBezTo>
                <a:lnTo>
                  <a:pt x="1444453" y="307661"/>
                </a:lnTo>
                <a:lnTo>
                  <a:pt x="1442016" y="294812"/>
                </a:lnTo>
                <a:cubicBezTo>
                  <a:pt x="1441051" y="289719"/>
                  <a:pt x="1440277" y="285648"/>
                  <a:pt x="1440277" y="285648"/>
                </a:cubicBezTo>
                <a:lnTo>
                  <a:pt x="1439074" y="279302"/>
                </a:lnTo>
                <a:lnTo>
                  <a:pt x="1438454" y="276028"/>
                </a:lnTo>
                <a:lnTo>
                  <a:pt x="1438235" y="274877"/>
                </a:lnTo>
                <a:lnTo>
                  <a:pt x="1437189" y="269358"/>
                </a:lnTo>
                <a:lnTo>
                  <a:pt x="1435987" y="263016"/>
                </a:lnTo>
                <a:lnTo>
                  <a:pt x="1435066" y="258159"/>
                </a:lnTo>
                <a:lnTo>
                  <a:pt x="1435289" y="259338"/>
                </a:lnTo>
                <a:lnTo>
                  <a:pt x="1435030" y="257973"/>
                </a:lnTo>
                <a:lnTo>
                  <a:pt x="1435039" y="258016"/>
                </a:lnTo>
                <a:lnTo>
                  <a:pt x="1434963" y="257615"/>
                </a:lnTo>
                <a:lnTo>
                  <a:pt x="1434873" y="257141"/>
                </a:lnTo>
                <a:lnTo>
                  <a:pt x="1434497" y="255155"/>
                </a:lnTo>
                <a:lnTo>
                  <a:pt x="1434101" y="253065"/>
                </a:lnTo>
                <a:lnTo>
                  <a:pt x="1434007" y="252568"/>
                </a:lnTo>
                <a:lnTo>
                  <a:pt x="1433717" y="251031"/>
                </a:lnTo>
                <a:lnTo>
                  <a:pt x="1431605" y="239908"/>
                </a:lnTo>
                <a:lnTo>
                  <a:pt x="1431013" y="236776"/>
                </a:lnTo>
                <a:lnTo>
                  <a:pt x="1430077" y="231843"/>
                </a:lnTo>
                <a:lnTo>
                  <a:pt x="1427924" y="220488"/>
                </a:lnTo>
                <a:lnTo>
                  <a:pt x="1427921" y="220486"/>
                </a:lnTo>
                <a:lnTo>
                  <a:pt x="1423676" y="198089"/>
                </a:lnTo>
                <a:cubicBezTo>
                  <a:pt x="1420203" y="179763"/>
                  <a:pt x="1415569" y="155328"/>
                  <a:pt x="1409392" y="122746"/>
                </a:cubicBezTo>
                <a:cubicBezTo>
                  <a:pt x="1434101" y="253068"/>
                  <a:pt x="1506109" y="314442"/>
                  <a:pt x="1512288" y="347022"/>
                </a:cubicBezTo>
                <a:cubicBezTo>
                  <a:pt x="1530287" y="362364"/>
                  <a:pt x="1543402" y="371836"/>
                  <a:pt x="1552854" y="376903"/>
                </a:cubicBezTo>
                <a:lnTo>
                  <a:pt x="1563205" y="378830"/>
                </a:lnTo>
                <a:lnTo>
                  <a:pt x="1581979" y="396179"/>
                </a:lnTo>
                <a:cubicBezTo>
                  <a:pt x="1590592" y="401813"/>
                  <a:pt x="1598626" y="404393"/>
                  <a:pt x="1608237" y="405328"/>
                </a:cubicBezTo>
                <a:lnTo>
                  <a:pt x="1632414" y="404841"/>
                </a:lnTo>
                <a:lnTo>
                  <a:pt x="1638806" y="417299"/>
                </a:lnTo>
                <a:cubicBezTo>
                  <a:pt x="1653212" y="453478"/>
                  <a:pt x="1659390" y="486058"/>
                  <a:pt x="1662480" y="502348"/>
                </a:cubicBezTo>
                <a:cubicBezTo>
                  <a:pt x="1662480" y="502348"/>
                  <a:pt x="1668657" y="534928"/>
                  <a:pt x="1668657" y="534928"/>
                </a:cubicBezTo>
                <a:cubicBezTo>
                  <a:pt x="1668657" y="534928"/>
                  <a:pt x="1668657" y="534928"/>
                  <a:pt x="1676474" y="576163"/>
                </a:cubicBezTo>
                <a:lnTo>
                  <a:pt x="1681012" y="600090"/>
                </a:lnTo>
                <a:lnTo>
                  <a:pt x="1687189" y="632669"/>
                </a:lnTo>
                <a:cubicBezTo>
                  <a:pt x="1687189" y="632669"/>
                  <a:pt x="1687189" y="632669"/>
                  <a:pt x="1720172" y="672306"/>
                </a:cubicBezTo>
                <a:lnTo>
                  <a:pt x="1720562" y="672771"/>
                </a:lnTo>
                <a:lnTo>
                  <a:pt x="1715491" y="653962"/>
                </a:lnTo>
                <a:lnTo>
                  <a:pt x="1714514" y="650338"/>
                </a:lnTo>
                <a:lnTo>
                  <a:pt x="1681012" y="600090"/>
                </a:lnTo>
                <a:lnTo>
                  <a:pt x="1708075" y="637718"/>
                </a:lnTo>
                <a:lnTo>
                  <a:pt x="1712391" y="642458"/>
                </a:lnTo>
                <a:lnTo>
                  <a:pt x="1707267" y="623448"/>
                </a:lnTo>
                <a:cubicBezTo>
                  <a:pt x="1698640" y="591436"/>
                  <a:pt x="1698640" y="591436"/>
                  <a:pt x="1698640" y="591436"/>
                </a:cubicBezTo>
                <a:lnTo>
                  <a:pt x="1742844" y="607804"/>
                </a:lnTo>
                <a:lnTo>
                  <a:pt x="1728307" y="531142"/>
                </a:lnTo>
                <a:lnTo>
                  <a:pt x="1750825" y="610759"/>
                </a:lnTo>
                <a:lnTo>
                  <a:pt x="1806008" y="631191"/>
                </a:lnTo>
                <a:lnTo>
                  <a:pt x="1858521" y="650634"/>
                </a:lnTo>
                <a:lnTo>
                  <a:pt x="1834612" y="589307"/>
                </a:lnTo>
                <a:lnTo>
                  <a:pt x="1786419" y="503068"/>
                </a:lnTo>
                <a:lnTo>
                  <a:pt x="1785407" y="487139"/>
                </a:lnTo>
                <a:cubicBezTo>
                  <a:pt x="1790972" y="466112"/>
                  <a:pt x="1818171" y="497617"/>
                  <a:pt x="1842475" y="536258"/>
                </a:cubicBezTo>
                <a:lnTo>
                  <a:pt x="1854472" y="559732"/>
                </a:lnTo>
                <a:lnTo>
                  <a:pt x="1856925" y="572667"/>
                </a:lnTo>
                <a:lnTo>
                  <a:pt x="1857503" y="575718"/>
                </a:lnTo>
                <a:lnTo>
                  <a:pt x="1858157" y="579167"/>
                </a:lnTo>
                <a:lnTo>
                  <a:pt x="1858425" y="580583"/>
                </a:lnTo>
                <a:lnTo>
                  <a:pt x="1858458" y="580757"/>
                </a:lnTo>
                <a:lnTo>
                  <a:pt x="1859969" y="588728"/>
                </a:lnTo>
                <a:lnTo>
                  <a:pt x="1858496" y="580959"/>
                </a:lnTo>
                <a:lnTo>
                  <a:pt x="1863445" y="607054"/>
                </a:lnTo>
                <a:cubicBezTo>
                  <a:pt x="1864989" y="615200"/>
                  <a:pt x="1866147" y="621309"/>
                  <a:pt x="1866147" y="621309"/>
                </a:cubicBezTo>
                <a:cubicBezTo>
                  <a:pt x="1884150" y="636652"/>
                  <a:pt x="1886331" y="628269"/>
                  <a:pt x="1879965" y="609612"/>
                </a:cubicBezTo>
                <a:lnTo>
                  <a:pt x="1854472" y="559732"/>
                </a:lnTo>
                <a:lnTo>
                  <a:pt x="1851475" y="543929"/>
                </a:lnTo>
                <a:cubicBezTo>
                  <a:pt x="1849160" y="531714"/>
                  <a:pt x="1847616" y="523568"/>
                  <a:pt x="1847616" y="523568"/>
                </a:cubicBezTo>
                <a:cubicBezTo>
                  <a:pt x="1847616" y="523568"/>
                  <a:pt x="1859969" y="588728"/>
                  <a:pt x="1931980" y="650101"/>
                </a:cubicBezTo>
                <a:lnTo>
                  <a:pt x="1941378" y="699666"/>
                </a:lnTo>
                <a:lnTo>
                  <a:pt x="1954902" y="711917"/>
                </a:lnTo>
                <a:cubicBezTo>
                  <a:pt x="1970709" y="725672"/>
                  <a:pt x="1975833" y="724328"/>
                  <a:pt x="1939006" y="645851"/>
                </a:cubicBezTo>
                <a:lnTo>
                  <a:pt x="1964484" y="678337"/>
                </a:lnTo>
                <a:cubicBezTo>
                  <a:pt x="1974036" y="690520"/>
                  <a:pt x="1987172" y="707271"/>
                  <a:pt x="1999859" y="723451"/>
                </a:cubicBezTo>
                <a:lnTo>
                  <a:pt x="2011474" y="738263"/>
                </a:lnTo>
                <a:lnTo>
                  <a:pt x="2016029" y="744072"/>
                </a:lnTo>
                <a:lnTo>
                  <a:pt x="2018844" y="747661"/>
                </a:lnTo>
                <a:lnTo>
                  <a:pt x="2032548" y="765139"/>
                </a:lnTo>
                <a:lnTo>
                  <a:pt x="2038068" y="772176"/>
                </a:lnTo>
                <a:lnTo>
                  <a:pt x="2039315" y="773769"/>
                </a:lnTo>
                <a:cubicBezTo>
                  <a:pt x="2040908" y="775798"/>
                  <a:pt x="2040908" y="775798"/>
                  <a:pt x="2040908" y="775798"/>
                </a:cubicBezTo>
                <a:lnTo>
                  <a:pt x="2038068" y="772176"/>
                </a:lnTo>
                <a:lnTo>
                  <a:pt x="2028171" y="759554"/>
                </a:lnTo>
                <a:lnTo>
                  <a:pt x="2018844" y="747661"/>
                </a:lnTo>
                <a:lnTo>
                  <a:pt x="2018051" y="746650"/>
                </a:lnTo>
                <a:lnTo>
                  <a:pt x="2011474" y="738263"/>
                </a:lnTo>
                <a:lnTo>
                  <a:pt x="1997919" y="720975"/>
                </a:lnTo>
                <a:lnTo>
                  <a:pt x="1964484" y="678337"/>
                </a:lnTo>
                <a:lnTo>
                  <a:pt x="2042089" y="714275"/>
                </a:lnTo>
                <a:cubicBezTo>
                  <a:pt x="2130839" y="764429"/>
                  <a:pt x="2233921" y="832852"/>
                  <a:pt x="2179376" y="700266"/>
                </a:cubicBezTo>
                <a:cubicBezTo>
                  <a:pt x="2157602" y="588457"/>
                  <a:pt x="2208550" y="653432"/>
                  <a:pt x="2132128" y="555972"/>
                </a:cubicBezTo>
                <a:cubicBezTo>
                  <a:pt x="2259501" y="718404"/>
                  <a:pt x="2314147" y="704056"/>
                  <a:pt x="2288673" y="671570"/>
                </a:cubicBezTo>
                <a:lnTo>
                  <a:pt x="2305955" y="693610"/>
                </a:lnTo>
                <a:lnTo>
                  <a:pt x="2310963" y="699996"/>
                </a:lnTo>
                <a:cubicBezTo>
                  <a:pt x="2314147" y="704056"/>
                  <a:pt x="2314147" y="704056"/>
                  <a:pt x="2314147" y="704056"/>
                </a:cubicBezTo>
                <a:lnTo>
                  <a:pt x="2305955" y="693610"/>
                </a:lnTo>
                <a:lnTo>
                  <a:pt x="2291857" y="675630"/>
                </a:lnTo>
                <a:cubicBezTo>
                  <a:pt x="2288673" y="671570"/>
                  <a:pt x="2288673" y="671570"/>
                  <a:pt x="2288673" y="671570"/>
                </a:cubicBezTo>
                <a:cubicBezTo>
                  <a:pt x="2365098" y="769030"/>
                  <a:pt x="2343321" y="657222"/>
                  <a:pt x="2292372" y="592248"/>
                </a:cubicBezTo>
                <a:cubicBezTo>
                  <a:pt x="2321546" y="545413"/>
                  <a:pt x="2579993" y="790959"/>
                  <a:pt x="2561915" y="599828"/>
                </a:cubicBezTo>
                <a:cubicBezTo>
                  <a:pt x="2438240" y="358073"/>
                  <a:pt x="2667515" y="650453"/>
                  <a:pt x="2594785" y="473671"/>
                </a:cubicBezTo>
                <a:cubicBezTo>
                  <a:pt x="2547534" y="329376"/>
                  <a:pt x="2678609" y="412487"/>
                  <a:pt x="2729558" y="477460"/>
                </a:cubicBezTo>
                <a:cubicBezTo>
                  <a:pt x="2802285" y="654243"/>
                  <a:pt x="2802285" y="654243"/>
                  <a:pt x="2802285" y="654243"/>
                </a:cubicBezTo>
                <a:cubicBezTo>
                  <a:pt x="2853234" y="719216"/>
                  <a:pt x="2780508" y="542434"/>
                  <a:pt x="2882408" y="672380"/>
                </a:cubicBezTo>
                <a:cubicBezTo>
                  <a:pt x="2856933" y="639894"/>
                  <a:pt x="2856933" y="639894"/>
                  <a:pt x="2856933" y="639894"/>
                </a:cubicBezTo>
                <a:cubicBezTo>
                  <a:pt x="2833051" y="609439"/>
                  <a:pt x="3077848" y="921614"/>
                  <a:pt x="2880691" y="600947"/>
                </a:cubicBezTo>
                <a:lnTo>
                  <a:pt x="2835157" y="528089"/>
                </a:lnTo>
                <a:lnTo>
                  <a:pt x="2853864" y="551944"/>
                </a:lnTo>
                <a:cubicBezTo>
                  <a:pt x="2886105" y="593060"/>
                  <a:pt x="2886105" y="593060"/>
                  <a:pt x="2886105" y="593060"/>
                </a:cubicBezTo>
                <a:cubicBezTo>
                  <a:pt x="2892474" y="601182"/>
                  <a:pt x="2902026" y="613364"/>
                  <a:pt x="2912774" y="627069"/>
                </a:cubicBezTo>
                <a:lnTo>
                  <a:pt x="2937056" y="658033"/>
                </a:lnTo>
                <a:lnTo>
                  <a:pt x="2941912" y="664226"/>
                </a:lnTo>
                <a:lnTo>
                  <a:pt x="2949329" y="673684"/>
                </a:lnTo>
                <a:lnTo>
                  <a:pt x="2956834" y="683256"/>
                </a:lnTo>
                <a:lnTo>
                  <a:pt x="2988005" y="723007"/>
                </a:lnTo>
                <a:cubicBezTo>
                  <a:pt x="2988005" y="723007"/>
                  <a:pt x="2983229" y="716915"/>
                  <a:pt x="2975666" y="707271"/>
                </a:cubicBezTo>
                <a:lnTo>
                  <a:pt x="2956834" y="683256"/>
                </a:lnTo>
                <a:lnTo>
                  <a:pt x="2952977" y="678337"/>
                </a:lnTo>
                <a:lnTo>
                  <a:pt x="2949329" y="673684"/>
                </a:lnTo>
                <a:lnTo>
                  <a:pt x="2946609" y="670215"/>
                </a:lnTo>
                <a:lnTo>
                  <a:pt x="2941912" y="664226"/>
                </a:lnTo>
                <a:lnTo>
                  <a:pt x="2941434" y="663616"/>
                </a:lnTo>
                <a:cubicBezTo>
                  <a:pt x="2938648" y="660064"/>
                  <a:pt x="2937056" y="658033"/>
                  <a:pt x="2937056" y="658033"/>
                </a:cubicBezTo>
                <a:lnTo>
                  <a:pt x="2924466" y="593394"/>
                </a:lnTo>
                <a:cubicBezTo>
                  <a:pt x="2915279" y="546224"/>
                  <a:pt x="2915279" y="546224"/>
                  <a:pt x="2915279" y="546224"/>
                </a:cubicBezTo>
                <a:cubicBezTo>
                  <a:pt x="2966230" y="611198"/>
                  <a:pt x="3089906" y="852954"/>
                  <a:pt x="3042655" y="708658"/>
                </a:cubicBezTo>
                <a:cubicBezTo>
                  <a:pt x="3115380" y="885440"/>
                  <a:pt x="3064430" y="820467"/>
                  <a:pt x="3115380" y="885440"/>
                </a:cubicBezTo>
                <a:cubicBezTo>
                  <a:pt x="3115380" y="885440"/>
                  <a:pt x="3089906" y="852954"/>
                  <a:pt x="3119080" y="806119"/>
                </a:cubicBezTo>
                <a:cubicBezTo>
                  <a:pt x="3119080" y="806119"/>
                  <a:pt x="3170028" y="871091"/>
                  <a:pt x="3220979" y="936065"/>
                </a:cubicBezTo>
                <a:cubicBezTo>
                  <a:pt x="3220979" y="936065"/>
                  <a:pt x="3332339" y="1206761"/>
                  <a:pt x="3445514" y="1383254"/>
                </a:cubicBezTo>
                <a:lnTo>
                  <a:pt x="3493799" y="1452050"/>
                </a:lnTo>
                <a:lnTo>
                  <a:pt x="3479280" y="1433533"/>
                </a:lnTo>
                <a:cubicBezTo>
                  <a:pt x="3469129" y="1420590"/>
                  <a:pt x="3471518" y="1423635"/>
                  <a:pt x="3481071" y="1435818"/>
                </a:cubicBezTo>
                <a:lnTo>
                  <a:pt x="3493806" y="1452060"/>
                </a:lnTo>
                <a:lnTo>
                  <a:pt x="3493810" y="1452066"/>
                </a:lnTo>
                <a:lnTo>
                  <a:pt x="3517255" y="1489719"/>
                </a:lnTo>
                <a:cubicBezTo>
                  <a:pt x="3536044" y="1528083"/>
                  <a:pt x="3542516" y="1567358"/>
                  <a:pt x="3551589" y="1596653"/>
                </a:cubicBezTo>
                <a:lnTo>
                  <a:pt x="3566533" y="1628844"/>
                </a:lnTo>
                <a:lnTo>
                  <a:pt x="3559766" y="1620213"/>
                </a:lnTo>
                <a:lnTo>
                  <a:pt x="3550764" y="1608734"/>
                </a:lnTo>
                <a:lnTo>
                  <a:pt x="3544243" y="1600417"/>
                </a:lnTo>
                <a:cubicBezTo>
                  <a:pt x="3541059" y="1596358"/>
                  <a:pt x="3541059" y="1596358"/>
                  <a:pt x="3541059" y="1596358"/>
                </a:cubicBezTo>
                <a:cubicBezTo>
                  <a:pt x="3515583" y="1563869"/>
                  <a:pt x="3515583" y="1563869"/>
                  <a:pt x="3515583" y="1563869"/>
                </a:cubicBezTo>
                <a:lnTo>
                  <a:pt x="3550764" y="1608734"/>
                </a:lnTo>
                <a:lnTo>
                  <a:pt x="3558341" y="1618398"/>
                </a:lnTo>
                <a:lnTo>
                  <a:pt x="3566533" y="1628844"/>
                </a:lnTo>
                <a:lnTo>
                  <a:pt x="3582454" y="1649148"/>
                </a:lnTo>
                <a:cubicBezTo>
                  <a:pt x="3592008" y="1661330"/>
                  <a:pt x="3592008" y="1661330"/>
                  <a:pt x="3592008" y="1661330"/>
                </a:cubicBezTo>
                <a:cubicBezTo>
                  <a:pt x="3464634" y="1498897"/>
                  <a:pt x="3715684" y="1903085"/>
                  <a:pt x="3715684" y="1903085"/>
                </a:cubicBezTo>
                <a:cubicBezTo>
                  <a:pt x="3737462" y="2014893"/>
                  <a:pt x="3690209" y="1870600"/>
                  <a:pt x="3661035" y="1917433"/>
                </a:cubicBezTo>
                <a:cubicBezTo>
                  <a:pt x="3673772" y="1933677"/>
                  <a:pt x="3699248" y="1966162"/>
                  <a:pt x="3727907" y="2002711"/>
                </a:cubicBezTo>
                <a:lnTo>
                  <a:pt x="3737460" y="2014894"/>
                </a:lnTo>
                <a:lnTo>
                  <a:pt x="3750052" y="2079532"/>
                </a:lnTo>
                <a:cubicBezTo>
                  <a:pt x="3759239" y="2126702"/>
                  <a:pt x="3759239" y="2126702"/>
                  <a:pt x="3759239" y="2126702"/>
                </a:cubicBezTo>
                <a:cubicBezTo>
                  <a:pt x="3784713" y="2159189"/>
                  <a:pt x="3810188" y="2191675"/>
                  <a:pt x="3835664" y="2224162"/>
                </a:cubicBezTo>
                <a:cubicBezTo>
                  <a:pt x="3831965" y="2303483"/>
                  <a:pt x="3882912" y="2368457"/>
                  <a:pt x="3882912" y="2368457"/>
                </a:cubicBezTo>
                <a:cubicBezTo>
                  <a:pt x="3882912" y="2368457"/>
                  <a:pt x="3876545" y="2360336"/>
                  <a:pt x="3866991" y="2348154"/>
                </a:cubicBezTo>
                <a:lnTo>
                  <a:pt x="3857487" y="2336034"/>
                </a:lnTo>
                <a:lnTo>
                  <a:pt x="3848591" y="2314344"/>
                </a:lnTo>
                <a:cubicBezTo>
                  <a:pt x="3829197" y="2272380"/>
                  <a:pt x="3807877" y="2241252"/>
                  <a:pt x="3806487" y="2270997"/>
                </a:cubicBezTo>
                <a:cubicBezTo>
                  <a:pt x="3806487" y="2270997"/>
                  <a:pt x="3836341" y="2309068"/>
                  <a:pt x="3846293" y="2321758"/>
                </a:cubicBezTo>
                <a:lnTo>
                  <a:pt x="3848661" y="2324777"/>
                </a:lnTo>
                <a:lnTo>
                  <a:pt x="3857487" y="2336034"/>
                </a:lnTo>
                <a:lnTo>
                  <a:pt x="3866530" y="2358068"/>
                </a:lnTo>
                <a:cubicBezTo>
                  <a:pt x="3882207" y="2401697"/>
                  <a:pt x="3888670" y="2439481"/>
                  <a:pt x="3864051" y="2421384"/>
                </a:cubicBezTo>
                <a:lnTo>
                  <a:pt x="3849877" y="2406102"/>
                </a:lnTo>
                <a:lnTo>
                  <a:pt x="3809705" y="2310553"/>
                </a:lnTo>
                <a:cubicBezTo>
                  <a:pt x="3792712" y="2277063"/>
                  <a:pt x="3773952" y="2245262"/>
                  <a:pt x="3755076" y="2215939"/>
                </a:cubicBezTo>
                <a:lnTo>
                  <a:pt x="3719643" y="2164864"/>
                </a:lnTo>
                <a:lnTo>
                  <a:pt x="3730062" y="2173537"/>
                </a:lnTo>
                <a:cubicBezTo>
                  <a:pt x="3730062" y="2173537"/>
                  <a:pt x="3704589" y="2141050"/>
                  <a:pt x="3653637" y="2076077"/>
                </a:cubicBezTo>
                <a:cubicBezTo>
                  <a:pt x="3653637" y="2076077"/>
                  <a:pt x="3653637" y="2076077"/>
                  <a:pt x="3675133" y="2103487"/>
                </a:cubicBezTo>
                <a:lnTo>
                  <a:pt x="3693330" y="2126691"/>
                </a:lnTo>
                <a:lnTo>
                  <a:pt x="3698220" y="2132929"/>
                </a:lnTo>
                <a:cubicBezTo>
                  <a:pt x="3704589" y="2141050"/>
                  <a:pt x="3704589" y="2141050"/>
                  <a:pt x="3704589" y="2141050"/>
                </a:cubicBezTo>
                <a:lnTo>
                  <a:pt x="3693330" y="2126691"/>
                </a:lnTo>
                <a:lnTo>
                  <a:pt x="3683096" y="2113640"/>
                </a:lnTo>
                <a:cubicBezTo>
                  <a:pt x="3675930" y="2104503"/>
                  <a:pt x="3666377" y="2092320"/>
                  <a:pt x="3653637" y="2076077"/>
                </a:cubicBezTo>
                <a:cubicBezTo>
                  <a:pt x="3666377" y="2092320"/>
                  <a:pt x="3682299" y="2112625"/>
                  <a:pt x="3699755" y="2136199"/>
                </a:cubicBezTo>
                <a:lnTo>
                  <a:pt x="3719643" y="2164864"/>
                </a:lnTo>
                <a:lnTo>
                  <a:pt x="3700428" y="2148877"/>
                </a:lnTo>
                <a:cubicBezTo>
                  <a:pt x="3679089" y="2145297"/>
                  <a:pt x="3681783" y="2196007"/>
                  <a:pt x="3700889" y="2220372"/>
                </a:cubicBezTo>
                <a:cubicBezTo>
                  <a:pt x="3672695" y="2173909"/>
                  <a:pt x="3648022" y="2133255"/>
                  <a:pt x="3626432" y="2097682"/>
                </a:cubicBezTo>
                <a:lnTo>
                  <a:pt x="3604215" y="2061071"/>
                </a:lnTo>
                <a:lnTo>
                  <a:pt x="3577213" y="1978617"/>
                </a:lnTo>
                <a:cubicBezTo>
                  <a:pt x="3624464" y="2122911"/>
                  <a:pt x="3551739" y="1946130"/>
                  <a:pt x="3475314" y="1848670"/>
                </a:cubicBezTo>
                <a:cubicBezTo>
                  <a:pt x="3475314" y="1848670"/>
                  <a:pt x="3475314" y="1848670"/>
                  <a:pt x="3570479" y="2005482"/>
                </a:cubicBezTo>
                <a:lnTo>
                  <a:pt x="3604215" y="2061071"/>
                </a:lnTo>
                <a:lnTo>
                  <a:pt x="3604531" y="2062037"/>
                </a:lnTo>
                <a:cubicBezTo>
                  <a:pt x="3624464" y="2122911"/>
                  <a:pt x="3624464" y="2122911"/>
                  <a:pt x="3624464" y="2122911"/>
                </a:cubicBezTo>
                <a:cubicBezTo>
                  <a:pt x="3686303" y="2243790"/>
                  <a:pt x="3667198" y="2219425"/>
                  <a:pt x="3639001" y="2172962"/>
                </a:cubicBezTo>
                <a:lnTo>
                  <a:pt x="3608217" y="2118593"/>
                </a:lnTo>
                <a:lnTo>
                  <a:pt x="3598989" y="2090425"/>
                </a:lnTo>
                <a:cubicBezTo>
                  <a:pt x="3586253" y="2074182"/>
                  <a:pt x="3589207" y="2083201"/>
                  <a:pt x="3598868" y="2102087"/>
                </a:cubicBezTo>
                <a:lnTo>
                  <a:pt x="3608217" y="2118593"/>
                </a:lnTo>
                <a:lnTo>
                  <a:pt x="3626308" y="2173845"/>
                </a:lnTo>
                <a:cubicBezTo>
                  <a:pt x="3646243" y="2234719"/>
                  <a:pt x="3646243" y="2234719"/>
                  <a:pt x="3646243" y="2234719"/>
                </a:cubicBezTo>
                <a:cubicBezTo>
                  <a:pt x="3700889" y="2220372"/>
                  <a:pt x="3700889" y="2220372"/>
                  <a:pt x="3700889" y="2220372"/>
                </a:cubicBezTo>
                <a:cubicBezTo>
                  <a:pt x="3697194" y="2299693"/>
                  <a:pt x="3722668" y="2332180"/>
                  <a:pt x="3773619" y="2397154"/>
                </a:cubicBezTo>
                <a:cubicBezTo>
                  <a:pt x="3722668" y="2332180"/>
                  <a:pt x="3671719" y="2267208"/>
                  <a:pt x="3671719" y="2267208"/>
                </a:cubicBezTo>
                <a:cubicBezTo>
                  <a:pt x="3694009" y="2295632"/>
                  <a:pt x="3638284" y="2224569"/>
                  <a:pt x="3655657" y="2303024"/>
                </a:cubicBezTo>
                <a:lnTo>
                  <a:pt x="3668020" y="2346528"/>
                </a:lnTo>
                <a:lnTo>
                  <a:pt x="3640701" y="2263107"/>
                </a:lnTo>
                <a:cubicBezTo>
                  <a:pt x="3620769" y="2202233"/>
                  <a:pt x="3620769" y="2202233"/>
                  <a:pt x="3620769" y="2202233"/>
                </a:cubicBezTo>
                <a:cubicBezTo>
                  <a:pt x="3642544" y="2314042"/>
                  <a:pt x="3642544" y="2314042"/>
                  <a:pt x="3642544" y="2314042"/>
                </a:cubicBezTo>
                <a:lnTo>
                  <a:pt x="3668020" y="2346528"/>
                </a:lnTo>
                <a:lnTo>
                  <a:pt x="3686728" y="2370385"/>
                </a:lnTo>
                <a:cubicBezTo>
                  <a:pt x="3718969" y="2411501"/>
                  <a:pt x="3718969" y="2411501"/>
                  <a:pt x="3718969" y="2411501"/>
                </a:cubicBezTo>
                <a:cubicBezTo>
                  <a:pt x="3718969" y="2411501"/>
                  <a:pt x="3744445" y="2443988"/>
                  <a:pt x="3744445" y="2443988"/>
                </a:cubicBezTo>
                <a:cubicBezTo>
                  <a:pt x="3757182" y="2460233"/>
                  <a:pt x="3782656" y="2492719"/>
                  <a:pt x="3804487" y="2531059"/>
                </a:cubicBezTo>
                <a:lnTo>
                  <a:pt x="3810773" y="2544691"/>
                </a:lnTo>
                <a:lnTo>
                  <a:pt x="3789615" y="2551491"/>
                </a:lnTo>
                <a:cubicBezTo>
                  <a:pt x="3782272" y="2555256"/>
                  <a:pt x="3777830" y="2560095"/>
                  <a:pt x="3775772" y="2567980"/>
                </a:cubicBezTo>
                <a:lnTo>
                  <a:pt x="3776081" y="2589927"/>
                </a:lnTo>
                <a:lnTo>
                  <a:pt x="3769038" y="2594844"/>
                </a:lnTo>
                <a:cubicBezTo>
                  <a:pt x="3765734" y="2602446"/>
                  <a:pt x="3763445" y="2615288"/>
                  <a:pt x="3762524" y="2635119"/>
                </a:cubicBezTo>
                <a:cubicBezTo>
                  <a:pt x="3787996" y="2667605"/>
                  <a:pt x="3784299" y="2746925"/>
                  <a:pt x="3886200" y="2876874"/>
                </a:cubicBezTo>
                <a:cubicBezTo>
                  <a:pt x="3860725" y="2844387"/>
                  <a:pt x="3841618" y="2820021"/>
                  <a:pt x="3827289" y="2801748"/>
                </a:cubicBezTo>
                <a:lnTo>
                  <a:pt x="3809775" y="2779414"/>
                </a:lnTo>
                <a:lnTo>
                  <a:pt x="3784299" y="2746925"/>
                </a:lnTo>
                <a:lnTo>
                  <a:pt x="3781565" y="2743438"/>
                </a:lnTo>
                <a:lnTo>
                  <a:pt x="3775857" y="2736161"/>
                </a:lnTo>
                <a:lnTo>
                  <a:pt x="3774491" y="2734419"/>
                </a:lnTo>
                <a:lnTo>
                  <a:pt x="3773980" y="2733768"/>
                </a:lnTo>
                <a:lnTo>
                  <a:pt x="3773552" y="2733221"/>
                </a:lnTo>
                <a:lnTo>
                  <a:pt x="3769401" y="2727928"/>
                </a:lnTo>
                <a:lnTo>
                  <a:pt x="3768164" y="2726350"/>
                </a:lnTo>
                <a:lnTo>
                  <a:pt x="3765193" y="2722562"/>
                </a:lnTo>
                <a:cubicBezTo>
                  <a:pt x="3758825" y="2714440"/>
                  <a:pt x="3758825" y="2714440"/>
                  <a:pt x="3758825" y="2714440"/>
                </a:cubicBezTo>
                <a:lnTo>
                  <a:pt x="3748700" y="2701527"/>
                </a:lnTo>
                <a:lnTo>
                  <a:pt x="3739719" y="2690075"/>
                </a:lnTo>
                <a:cubicBezTo>
                  <a:pt x="3736535" y="2686014"/>
                  <a:pt x="3734941" y="2683983"/>
                  <a:pt x="3737329" y="2687029"/>
                </a:cubicBezTo>
                <a:lnTo>
                  <a:pt x="3748700" y="2701527"/>
                </a:lnTo>
                <a:lnTo>
                  <a:pt x="3751659" y="2705304"/>
                </a:lnTo>
                <a:cubicBezTo>
                  <a:pt x="3755640" y="2710380"/>
                  <a:pt x="3758825" y="2714440"/>
                  <a:pt x="3758825" y="2714440"/>
                </a:cubicBezTo>
                <a:cubicBezTo>
                  <a:pt x="3757899" y="2734271"/>
                  <a:pt x="3752662" y="2738094"/>
                  <a:pt x="3746120" y="2733692"/>
                </a:cubicBezTo>
                <a:lnTo>
                  <a:pt x="3726701" y="2705200"/>
                </a:lnTo>
                <a:lnTo>
                  <a:pt x="3734177" y="2707140"/>
                </a:lnTo>
                <a:cubicBezTo>
                  <a:pt x="3736122" y="2703875"/>
                  <a:pt x="3736071" y="2695930"/>
                  <a:pt x="3733350" y="2681954"/>
                </a:cubicBezTo>
                <a:cubicBezTo>
                  <a:pt x="3707874" y="2649467"/>
                  <a:pt x="3713319" y="2677418"/>
                  <a:pt x="3725592" y="2703578"/>
                </a:cubicBezTo>
                <a:lnTo>
                  <a:pt x="3726701" y="2705200"/>
                </a:lnTo>
                <a:lnTo>
                  <a:pt x="3723031" y="2704250"/>
                </a:lnTo>
                <a:cubicBezTo>
                  <a:pt x="3712508" y="2694770"/>
                  <a:pt x="3696704" y="2671987"/>
                  <a:pt x="3681010" y="2646726"/>
                </a:cubicBezTo>
                <a:lnTo>
                  <a:pt x="3652264" y="2596364"/>
                </a:lnTo>
                <a:lnTo>
                  <a:pt x="3631449" y="2552007"/>
                </a:lnTo>
                <a:cubicBezTo>
                  <a:pt x="3625080" y="2543886"/>
                  <a:pt x="3629626" y="2554935"/>
                  <a:pt x="3639685" y="2574330"/>
                </a:cubicBezTo>
                <a:lnTo>
                  <a:pt x="3652264" y="2596364"/>
                </a:lnTo>
                <a:lnTo>
                  <a:pt x="3663863" y="2621082"/>
                </a:lnTo>
                <a:cubicBezTo>
                  <a:pt x="3710854" y="2721220"/>
                  <a:pt x="3724280" y="2749832"/>
                  <a:pt x="3728116" y="2758005"/>
                </a:cubicBezTo>
                <a:lnTo>
                  <a:pt x="3729651" y="2761274"/>
                </a:lnTo>
                <a:lnTo>
                  <a:pt x="3720098" y="2749093"/>
                </a:lnTo>
                <a:cubicBezTo>
                  <a:pt x="3691437" y="2712545"/>
                  <a:pt x="3653226" y="2663814"/>
                  <a:pt x="3653226" y="2663814"/>
                </a:cubicBezTo>
                <a:cubicBezTo>
                  <a:pt x="3704176" y="2728789"/>
                  <a:pt x="3776904" y="2905571"/>
                  <a:pt x="3878803" y="3035516"/>
                </a:cubicBezTo>
                <a:cubicBezTo>
                  <a:pt x="3846958" y="2994908"/>
                  <a:pt x="3826259" y="2968514"/>
                  <a:pt x="3811931" y="2950240"/>
                </a:cubicBezTo>
                <a:lnTo>
                  <a:pt x="3802374" y="2938055"/>
                </a:lnTo>
                <a:lnTo>
                  <a:pt x="3728123" y="2830234"/>
                </a:lnTo>
                <a:cubicBezTo>
                  <a:pt x="3657515" y="2716555"/>
                  <a:pt x="3602274" y="2598842"/>
                  <a:pt x="3602274" y="2598842"/>
                </a:cubicBezTo>
                <a:cubicBezTo>
                  <a:pt x="3551326" y="2533867"/>
                  <a:pt x="3551326" y="2533867"/>
                  <a:pt x="3551326" y="2533867"/>
                </a:cubicBezTo>
                <a:lnTo>
                  <a:pt x="3525849" y="2501382"/>
                </a:lnTo>
                <a:lnTo>
                  <a:pt x="3518686" y="2492246"/>
                </a:lnTo>
                <a:lnTo>
                  <a:pt x="3502927" y="2472147"/>
                </a:lnTo>
                <a:lnTo>
                  <a:pt x="3501173" y="2469910"/>
                </a:lnTo>
                <a:cubicBezTo>
                  <a:pt x="3497191" y="2464835"/>
                  <a:pt x="3497191" y="2464835"/>
                  <a:pt x="3500376" y="2468896"/>
                </a:cubicBezTo>
                <a:lnTo>
                  <a:pt x="3502927" y="2472147"/>
                </a:lnTo>
                <a:lnTo>
                  <a:pt x="3525849" y="2501382"/>
                </a:lnTo>
                <a:lnTo>
                  <a:pt x="3523713" y="2547240"/>
                </a:lnTo>
                <a:cubicBezTo>
                  <a:pt x="3523193" y="2558394"/>
                  <a:pt x="3522846" y="2565829"/>
                  <a:pt x="3522616" y="2570789"/>
                </a:cubicBezTo>
                <a:lnTo>
                  <a:pt x="3522153" y="2580703"/>
                </a:lnTo>
                <a:lnTo>
                  <a:pt x="3514570" y="2571032"/>
                </a:lnTo>
                <a:lnTo>
                  <a:pt x="3512602" y="2568521"/>
                </a:lnTo>
                <a:lnTo>
                  <a:pt x="3511543" y="2567171"/>
                </a:lnTo>
                <a:lnTo>
                  <a:pt x="3502358" y="2555461"/>
                </a:lnTo>
                <a:lnTo>
                  <a:pt x="3496675" y="2548216"/>
                </a:lnTo>
                <a:cubicBezTo>
                  <a:pt x="3496675" y="2548216"/>
                  <a:pt x="3496675" y="2548216"/>
                  <a:pt x="3499860" y="2552277"/>
                </a:cubicBezTo>
                <a:lnTo>
                  <a:pt x="3502358" y="2555461"/>
                </a:lnTo>
                <a:lnTo>
                  <a:pt x="3511493" y="2567111"/>
                </a:lnTo>
                <a:lnTo>
                  <a:pt x="3511405" y="2566999"/>
                </a:lnTo>
                <a:cubicBezTo>
                  <a:pt x="3512602" y="2568521"/>
                  <a:pt x="3515784" y="2572583"/>
                  <a:pt x="3522153" y="2580704"/>
                </a:cubicBezTo>
                <a:lnTo>
                  <a:pt x="3525508" y="2584984"/>
                </a:lnTo>
                <a:lnTo>
                  <a:pt x="3534182" y="2596046"/>
                </a:lnTo>
                <a:lnTo>
                  <a:pt x="3534634" y="2596623"/>
                </a:lnTo>
                <a:lnTo>
                  <a:pt x="3551133" y="2617660"/>
                </a:lnTo>
                <a:lnTo>
                  <a:pt x="3551607" y="2618266"/>
                </a:lnTo>
                <a:lnTo>
                  <a:pt x="3555323" y="2623006"/>
                </a:lnTo>
                <a:lnTo>
                  <a:pt x="3563548" y="2633494"/>
                </a:lnTo>
                <a:lnTo>
                  <a:pt x="3569277" y="2640797"/>
                </a:lnTo>
                <a:lnTo>
                  <a:pt x="3571909" y="2644155"/>
                </a:lnTo>
                <a:cubicBezTo>
                  <a:pt x="3573103" y="2645676"/>
                  <a:pt x="3573103" y="2645676"/>
                  <a:pt x="3573103" y="2645676"/>
                </a:cubicBezTo>
                <a:cubicBezTo>
                  <a:pt x="3620354" y="2789973"/>
                  <a:pt x="3467506" y="2595051"/>
                  <a:pt x="3467506" y="2595051"/>
                </a:cubicBezTo>
                <a:cubicBezTo>
                  <a:pt x="3454767" y="2578808"/>
                  <a:pt x="3452944" y="2581736"/>
                  <a:pt x="3457432" y="2594024"/>
                </a:cubicBezTo>
                <a:lnTo>
                  <a:pt x="3482666" y="2644092"/>
                </a:lnTo>
                <a:lnTo>
                  <a:pt x="3476115" y="2654615"/>
                </a:lnTo>
                <a:cubicBezTo>
                  <a:pt x="3469960" y="2664494"/>
                  <a:pt x="3466883" y="2669434"/>
                  <a:pt x="3465344" y="2671903"/>
                </a:cubicBezTo>
                <a:lnTo>
                  <a:pt x="3463807" y="2674373"/>
                </a:lnTo>
                <a:lnTo>
                  <a:pt x="3457438" y="2666252"/>
                </a:lnTo>
                <a:cubicBezTo>
                  <a:pt x="3447885" y="2654069"/>
                  <a:pt x="3441913" y="2646454"/>
                  <a:pt x="3461018" y="2670820"/>
                </a:cubicBezTo>
                <a:lnTo>
                  <a:pt x="3463807" y="2674376"/>
                </a:lnTo>
                <a:lnTo>
                  <a:pt x="3463828" y="2674400"/>
                </a:lnTo>
                <a:lnTo>
                  <a:pt x="3463833" y="2674407"/>
                </a:lnTo>
                <a:lnTo>
                  <a:pt x="3463840" y="2674415"/>
                </a:lnTo>
                <a:lnTo>
                  <a:pt x="3463844" y="2674421"/>
                </a:lnTo>
                <a:lnTo>
                  <a:pt x="3490174" y="2708763"/>
                </a:lnTo>
                <a:lnTo>
                  <a:pt x="3490815" y="2710129"/>
                </a:lnTo>
                <a:lnTo>
                  <a:pt x="3496381" y="2721990"/>
                </a:lnTo>
                <a:lnTo>
                  <a:pt x="3489101" y="2719762"/>
                </a:lnTo>
                <a:cubicBezTo>
                  <a:pt x="3474927" y="2725321"/>
                  <a:pt x="3491950" y="2794303"/>
                  <a:pt x="3511058" y="2818669"/>
                </a:cubicBezTo>
                <a:cubicBezTo>
                  <a:pt x="3511058" y="2818669"/>
                  <a:pt x="3511058" y="2818669"/>
                  <a:pt x="3509467" y="2816638"/>
                </a:cubicBezTo>
                <a:lnTo>
                  <a:pt x="3507138" y="2813667"/>
                </a:lnTo>
                <a:lnTo>
                  <a:pt x="3500936" y="2805759"/>
                </a:lnTo>
                <a:lnTo>
                  <a:pt x="3496794" y="2800479"/>
                </a:lnTo>
                <a:lnTo>
                  <a:pt x="3494249" y="2797233"/>
                </a:lnTo>
                <a:lnTo>
                  <a:pt x="3491913" y="2794255"/>
                </a:lnTo>
                <a:lnTo>
                  <a:pt x="3485581" y="2786176"/>
                </a:lnTo>
                <a:lnTo>
                  <a:pt x="3427193" y="2699902"/>
                </a:lnTo>
                <a:cubicBezTo>
                  <a:pt x="3385071" y="2626490"/>
                  <a:pt x="3386456" y="2596744"/>
                  <a:pt x="3383681" y="2656235"/>
                </a:cubicBezTo>
                <a:lnTo>
                  <a:pt x="3399662" y="2676612"/>
                </a:lnTo>
                <a:lnTo>
                  <a:pt x="3398807" y="2675525"/>
                </a:lnTo>
                <a:lnTo>
                  <a:pt x="3401622" y="2679115"/>
                </a:lnTo>
                <a:lnTo>
                  <a:pt x="3402076" y="2679694"/>
                </a:lnTo>
                <a:lnTo>
                  <a:pt x="3401991" y="2679586"/>
                </a:lnTo>
                <a:lnTo>
                  <a:pt x="3402629" y="2680399"/>
                </a:lnTo>
                <a:lnTo>
                  <a:pt x="3402787" y="2680601"/>
                </a:lnTo>
                <a:lnTo>
                  <a:pt x="3403321" y="2681282"/>
                </a:lnTo>
                <a:lnTo>
                  <a:pt x="3406187" y="2684935"/>
                </a:lnTo>
                <a:lnTo>
                  <a:pt x="3406213" y="2684968"/>
                </a:lnTo>
                <a:lnTo>
                  <a:pt x="3407287" y="2686338"/>
                </a:lnTo>
                <a:lnTo>
                  <a:pt x="3407857" y="2687065"/>
                </a:lnTo>
                <a:lnTo>
                  <a:pt x="3409156" y="2688722"/>
                </a:lnTo>
                <a:lnTo>
                  <a:pt x="3411538" y="2691759"/>
                </a:lnTo>
                <a:lnTo>
                  <a:pt x="3412584" y="2693094"/>
                </a:lnTo>
                <a:lnTo>
                  <a:pt x="3414206" y="2695161"/>
                </a:lnTo>
                <a:lnTo>
                  <a:pt x="3415331" y="2696596"/>
                </a:lnTo>
                <a:lnTo>
                  <a:pt x="3416171" y="2697668"/>
                </a:lnTo>
                <a:lnTo>
                  <a:pt x="3416278" y="2697803"/>
                </a:lnTo>
                <a:lnTo>
                  <a:pt x="3416784" y="2698449"/>
                </a:lnTo>
                <a:lnTo>
                  <a:pt x="3417778" y="2699716"/>
                </a:lnTo>
                <a:lnTo>
                  <a:pt x="3418347" y="2700441"/>
                </a:lnTo>
                <a:lnTo>
                  <a:pt x="3419362" y="2701738"/>
                </a:lnTo>
                <a:lnTo>
                  <a:pt x="3420762" y="2703521"/>
                </a:lnTo>
                <a:lnTo>
                  <a:pt x="3420864" y="2703652"/>
                </a:lnTo>
                <a:lnTo>
                  <a:pt x="3422003" y="2705104"/>
                </a:lnTo>
                <a:lnTo>
                  <a:pt x="3430624" y="2716097"/>
                </a:lnTo>
                <a:lnTo>
                  <a:pt x="3431846" y="2717657"/>
                </a:lnTo>
                <a:lnTo>
                  <a:pt x="3432880" y="2718975"/>
                </a:lnTo>
                <a:lnTo>
                  <a:pt x="3435368" y="2722148"/>
                </a:lnTo>
                <a:lnTo>
                  <a:pt x="3440882" y="2729180"/>
                </a:lnTo>
                <a:lnTo>
                  <a:pt x="3442617" y="2731392"/>
                </a:lnTo>
                <a:lnTo>
                  <a:pt x="3442962" y="2731832"/>
                </a:lnTo>
                <a:lnTo>
                  <a:pt x="3446577" y="2736442"/>
                </a:lnTo>
                <a:lnTo>
                  <a:pt x="3449899" y="2740678"/>
                </a:lnTo>
                <a:lnTo>
                  <a:pt x="3450554" y="2741513"/>
                </a:lnTo>
                <a:lnTo>
                  <a:pt x="3451407" y="2742600"/>
                </a:lnTo>
                <a:lnTo>
                  <a:pt x="3451603" y="2742852"/>
                </a:lnTo>
                <a:lnTo>
                  <a:pt x="3451847" y="2743163"/>
                </a:lnTo>
                <a:lnTo>
                  <a:pt x="3452145" y="2743543"/>
                </a:lnTo>
                <a:lnTo>
                  <a:pt x="3453751" y="2745590"/>
                </a:lnTo>
                <a:lnTo>
                  <a:pt x="3454975" y="2747150"/>
                </a:lnTo>
                <a:lnTo>
                  <a:pt x="3456466" y="2749052"/>
                </a:lnTo>
                <a:lnTo>
                  <a:pt x="3456476" y="2749064"/>
                </a:lnTo>
                <a:lnTo>
                  <a:pt x="3456853" y="2749546"/>
                </a:lnTo>
                <a:lnTo>
                  <a:pt x="3456923" y="2749634"/>
                </a:lnTo>
                <a:cubicBezTo>
                  <a:pt x="3460107" y="2753695"/>
                  <a:pt x="3460107" y="2753695"/>
                  <a:pt x="3460107" y="2753695"/>
                </a:cubicBezTo>
                <a:lnTo>
                  <a:pt x="3443243" y="2780772"/>
                </a:lnTo>
                <a:cubicBezTo>
                  <a:pt x="3430935" y="2800529"/>
                  <a:pt x="3430935" y="2800529"/>
                  <a:pt x="3430935" y="2800529"/>
                </a:cubicBezTo>
                <a:cubicBezTo>
                  <a:pt x="3507360" y="2897990"/>
                  <a:pt x="3507360" y="2897990"/>
                  <a:pt x="3507360" y="2897990"/>
                </a:cubicBezTo>
                <a:cubicBezTo>
                  <a:pt x="3395908" y="2755860"/>
                  <a:pt x="3476666" y="2923187"/>
                  <a:pt x="3432807" y="2827048"/>
                </a:cubicBezTo>
                <a:lnTo>
                  <a:pt x="3419670" y="2798700"/>
                </a:lnTo>
                <a:lnTo>
                  <a:pt x="3420918" y="2798262"/>
                </a:lnTo>
                <a:cubicBezTo>
                  <a:pt x="3430935" y="2800529"/>
                  <a:pt x="3443672" y="2816773"/>
                  <a:pt x="3405461" y="2768044"/>
                </a:cubicBezTo>
                <a:lnTo>
                  <a:pt x="3419670" y="2798700"/>
                </a:lnTo>
                <a:lnTo>
                  <a:pt x="3414756" y="2800417"/>
                </a:lnTo>
                <a:cubicBezTo>
                  <a:pt x="3412108" y="2805244"/>
                  <a:pt x="3413491" y="2818500"/>
                  <a:pt x="3425621" y="2850053"/>
                </a:cubicBezTo>
                <a:lnTo>
                  <a:pt x="3427158" y="2853587"/>
                </a:lnTo>
                <a:lnTo>
                  <a:pt x="3419070" y="2837924"/>
                </a:lnTo>
                <a:cubicBezTo>
                  <a:pt x="3397242" y="2799583"/>
                  <a:pt x="3378136" y="2775218"/>
                  <a:pt x="3401762" y="2847365"/>
                </a:cubicBezTo>
                <a:cubicBezTo>
                  <a:pt x="3474486" y="3024148"/>
                  <a:pt x="3423538" y="2959173"/>
                  <a:pt x="3449012" y="2991659"/>
                </a:cubicBezTo>
                <a:lnTo>
                  <a:pt x="3384453" y="2952070"/>
                </a:lnTo>
                <a:lnTo>
                  <a:pt x="3392068" y="2962186"/>
                </a:lnTo>
                <a:cubicBezTo>
                  <a:pt x="3392068" y="2962186"/>
                  <a:pt x="3398247" y="2994766"/>
                  <a:pt x="3398247" y="2994766"/>
                </a:cubicBezTo>
                <a:lnTo>
                  <a:pt x="3380210" y="2949469"/>
                </a:lnTo>
                <a:lnTo>
                  <a:pt x="3375625" y="2946657"/>
                </a:lnTo>
                <a:lnTo>
                  <a:pt x="3358690" y="2932055"/>
                </a:lnTo>
                <a:lnTo>
                  <a:pt x="3357927" y="2936460"/>
                </a:lnTo>
                <a:cubicBezTo>
                  <a:pt x="3359836" y="2966936"/>
                  <a:pt x="3387778" y="3049011"/>
                  <a:pt x="3332417" y="2965974"/>
                </a:cubicBezTo>
                <a:cubicBezTo>
                  <a:pt x="3284058" y="2870125"/>
                  <a:pt x="3291778" y="2910850"/>
                  <a:pt x="3299499" y="2951575"/>
                </a:cubicBezTo>
                <a:lnTo>
                  <a:pt x="3303578" y="2975134"/>
                </a:lnTo>
                <a:lnTo>
                  <a:pt x="3274554" y="2929460"/>
                </a:lnTo>
                <a:cubicBezTo>
                  <a:pt x="3267225" y="2920653"/>
                  <a:pt x="3263497" y="2920889"/>
                  <a:pt x="3266585" y="2937179"/>
                </a:cubicBezTo>
                <a:cubicBezTo>
                  <a:pt x="3275653" y="2955151"/>
                  <a:pt x="3282748" y="2968321"/>
                  <a:pt x="3288242" y="2977590"/>
                </a:cubicBezTo>
                <a:lnTo>
                  <a:pt x="3295138" y="2987323"/>
                </a:lnTo>
                <a:lnTo>
                  <a:pt x="3283244" y="2975277"/>
                </a:lnTo>
                <a:cubicBezTo>
                  <a:pt x="3276879" y="2971560"/>
                  <a:pt x="3274309" y="2977905"/>
                  <a:pt x="3278943" y="3002341"/>
                </a:cubicBezTo>
                <a:cubicBezTo>
                  <a:pt x="3278943" y="3002341"/>
                  <a:pt x="3381835" y="3226615"/>
                  <a:pt x="3303651" y="3132662"/>
                </a:cubicBezTo>
                <a:cubicBezTo>
                  <a:pt x="3303651" y="3132662"/>
                  <a:pt x="3302877" y="3128588"/>
                  <a:pt x="3301915" y="3123498"/>
                </a:cubicBezTo>
                <a:lnTo>
                  <a:pt x="3299740" y="3112043"/>
                </a:lnTo>
                <a:lnTo>
                  <a:pt x="3299019" y="3108226"/>
                </a:lnTo>
                <a:cubicBezTo>
                  <a:pt x="3298246" y="3104153"/>
                  <a:pt x="3297859" y="3102117"/>
                  <a:pt x="3298438" y="3105171"/>
                </a:cubicBezTo>
                <a:lnTo>
                  <a:pt x="3299740" y="3112043"/>
                </a:lnTo>
                <a:lnTo>
                  <a:pt x="3303651" y="3132662"/>
                </a:lnTo>
                <a:cubicBezTo>
                  <a:pt x="3303651" y="3132662"/>
                  <a:pt x="3303651" y="3132662"/>
                  <a:pt x="3309827" y="3165243"/>
                </a:cubicBezTo>
                <a:cubicBezTo>
                  <a:pt x="3237820" y="3103868"/>
                  <a:pt x="3268706" y="3266770"/>
                  <a:pt x="3178167" y="3107654"/>
                </a:cubicBezTo>
                <a:cubicBezTo>
                  <a:pt x="3144215" y="3047987"/>
                  <a:pt x="3150196" y="3064608"/>
                  <a:pt x="3165509" y="3096866"/>
                </a:cubicBezTo>
                <a:lnTo>
                  <a:pt x="3182800" y="3132089"/>
                </a:lnTo>
                <a:lnTo>
                  <a:pt x="3182801" y="3132092"/>
                </a:lnTo>
                <a:lnTo>
                  <a:pt x="3184345" y="3140234"/>
                </a:lnTo>
                <a:cubicBezTo>
                  <a:pt x="3190524" y="3172815"/>
                  <a:pt x="3299595" y="3429671"/>
                  <a:pt x="3202876" y="3237976"/>
                </a:cubicBezTo>
                <a:cubicBezTo>
                  <a:pt x="3112337" y="3078861"/>
                  <a:pt x="3215231" y="3303137"/>
                  <a:pt x="3124692" y="3144021"/>
                </a:cubicBezTo>
                <a:cubicBezTo>
                  <a:pt x="3225534" y="3397278"/>
                  <a:pt x="3080583" y="3085515"/>
                  <a:pt x="3084154" y="3221879"/>
                </a:cubicBezTo>
                <a:lnTo>
                  <a:pt x="3086699" y="3251046"/>
                </a:lnTo>
                <a:lnTo>
                  <a:pt x="3084988" y="3248036"/>
                </a:lnTo>
                <a:cubicBezTo>
                  <a:pt x="3083573" y="3245550"/>
                  <a:pt x="3083573" y="3245550"/>
                  <a:pt x="3083573" y="3245550"/>
                </a:cubicBezTo>
                <a:cubicBezTo>
                  <a:pt x="3089749" y="3278130"/>
                  <a:pt x="3089749" y="3278130"/>
                  <a:pt x="3089749" y="3278130"/>
                </a:cubicBezTo>
                <a:cubicBezTo>
                  <a:pt x="3095925" y="3310710"/>
                  <a:pt x="3095925" y="3310710"/>
                  <a:pt x="3095925" y="3310710"/>
                </a:cubicBezTo>
                <a:lnTo>
                  <a:pt x="3095199" y="3309269"/>
                </a:lnTo>
                <a:lnTo>
                  <a:pt x="3087755" y="3272590"/>
                </a:lnTo>
                <a:cubicBezTo>
                  <a:pt x="3075984" y="3225423"/>
                  <a:pt x="3067113" y="3238352"/>
                  <a:pt x="3017741" y="3216757"/>
                </a:cubicBezTo>
                <a:cubicBezTo>
                  <a:pt x="3053745" y="3247442"/>
                  <a:pt x="3073291" y="3270931"/>
                  <a:pt x="3083837" y="3286749"/>
                </a:cubicBezTo>
                <a:lnTo>
                  <a:pt x="3095199" y="3309269"/>
                </a:lnTo>
                <a:lnTo>
                  <a:pt x="3102105" y="3343292"/>
                </a:lnTo>
                <a:lnTo>
                  <a:pt x="3108281" y="3375871"/>
                </a:lnTo>
                <a:cubicBezTo>
                  <a:pt x="3017741" y="3216757"/>
                  <a:pt x="3054806" y="3412239"/>
                  <a:pt x="3023917" y="3249337"/>
                </a:cubicBezTo>
                <a:cubicBezTo>
                  <a:pt x="3023917" y="3249337"/>
                  <a:pt x="3023917" y="3249337"/>
                  <a:pt x="3042449" y="3347077"/>
                </a:cubicBezTo>
                <a:cubicBezTo>
                  <a:pt x="2958088" y="3220543"/>
                  <a:pt x="3079517" y="3542558"/>
                  <a:pt x="2976622" y="3318284"/>
                </a:cubicBezTo>
                <a:cubicBezTo>
                  <a:pt x="2982799" y="3350864"/>
                  <a:pt x="3001330" y="3448605"/>
                  <a:pt x="2954032" y="3517552"/>
                </a:cubicBezTo>
                <a:cubicBezTo>
                  <a:pt x="2947855" y="3484973"/>
                  <a:pt x="2960209" y="3550133"/>
                  <a:pt x="2869671" y="3391019"/>
                </a:cubicBezTo>
                <a:cubicBezTo>
                  <a:pt x="2827488" y="3327753"/>
                  <a:pt x="2832120" y="3352187"/>
                  <a:pt x="2846528" y="3388368"/>
                </a:cubicBezTo>
                <a:lnTo>
                  <a:pt x="2853129" y="3402918"/>
                </a:lnTo>
                <a:lnTo>
                  <a:pt x="2851392" y="3399714"/>
                </a:lnTo>
                <a:cubicBezTo>
                  <a:pt x="2834496" y="3371550"/>
                  <a:pt x="2824194" y="3360742"/>
                  <a:pt x="2817715" y="3357674"/>
                </a:cubicBezTo>
                <a:lnTo>
                  <a:pt x="2811984" y="3357679"/>
                </a:lnTo>
                <a:lnTo>
                  <a:pt x="2797660" y="3329646"/>
                </a:lnTo>
                <a:cubicBezTo>
                  <a:pt x="2806927" y="3378516"/>
                  <a:pt x="2803839" y="3362226"/>
                  <a:pt x="2810524" y="3357681"/>
                </a:cubicBezTo>
                <a:lnTo>
                  <a:pt x="2811984" y="3357679"/>
                </a:lnTo>
                <a:lnTo>
                  <a:pt x="2825225" y="3383601"/>
                </a:lnTo>
                <a:cubicBezTo>
                  <a:pt x="2870747" y="3471322"/>
                  <a:pt x="2795345" y="3317427"/>
                  <a:pt x="2822370" y="3459966"/>
                </a:cubicBezTo>
                <a:cubicBezTo>
                  <a:pt x="2822370" y="3459966"/>
                  <a:pt x="2822370" y="3459966"/>
                  <a:pt x="2803839" y="3362226"/>
                </a:cubicBezTo>
                <a:cubicBezTo>
                  <a:pt x="2803839" y="3362226"/>
                  <a:pt x="2803839" y="3362226"/>
                  <a:pt x="2776066" y="3350079"/>
                </a:cubicBezTo>
                <a:lnTo>
                  <a:pt x="2738010" y="3333434"/>
                </a:lnTo>
                <a:lnTo>
                  <a:pt x="2737438" y="3330417"/>
                </a:lnTo>
                <a:lnTo>
                  <a:pt x="2737253" y="3329442"/>
                </a:lnTo>
                <a:lnTo>
                  <a:pt x="2737218" y="3329259"/>
                </a:lnTo>
                <a:lnTo>
                  <a:pt x="2737176" y="3329040"/>
                </a:lnTo>
                <a:lnTo>
                  <a:pt x="2737157" y="3328939"/>
                </a:lnTo>
                <a:lnTo>
                  <a:pt x="2737054" y="3328394"/>
                </a:lnTo>
                <a:lnTo>
                  <a:pt x="2736078" y="3323251"/>
                </a:lnTo>
                <a:lnTo>
                  <a:pt x="2732982" y="3306914"/>
                </a:lnTo>
                <a:lnTo>
                  <a:pt x="2732379" y="3303733"/>
                </a:lnTo>
                <a:lnTo>
                  <a:pt x="2731833" y="3300852"/>
                </a:lnTo>
                <a:lnTo>
                  <a:pt x="2730887" y="3295865"/>
                </a:lnTo>
                <a:lnTo>
                  <a:pt x="2727698" y="3279041"/>
                </a:lnTo>
                <a:lnTo>
                  <a:pt x="2726305" y="3271704"/>
                </a:lnTo>
                <a:lnTo>
                  <a:pt x="2726283" y="3271583"/>
                </a:lnTo>
                <a:lnTo>
                  <a:pt x="2726286" y="3271603"/>
                </a:lnTo>
                <a:lnTo>
                  <a:pt x="2726238" y="3271348"/>
                </a:lnTo>
                <a:lnTo>
                  <a:pt x="2726215" y="3271225"/>
                </a:lnTo>
                <a:lnTo>
                  <a:pt x="2726208" y="3271189"/>
                </a:lnTo>
                <a:lnTo>
                  <a:pt x="2726208" y="3271186"/>
                </a:lnTo>
                <a:lnTo>
                  <a:pt x="2726182" y="3271052"/>
                </a:lnTo>
                <a:lnTo>
                  <a:pt x="2726179" y="3271035"/>
                </a:lnTo>
                <a:lnTo>
                  <a:pt x="2726160" y="3270937"/>
                </a:lnTo>
                <a:lnTo>
                  <a:pt x="2726020" y="3270196"/>
                </a:lnTo>
                <a:lnTo>
                  <a:pt x="2725891" y="3269518"/>
                </a:lnTo>
                <a:lnTo>
                  <a:pt x="2725738" y="3268713"/>
                </a:lnTo>
                <a:lnTo>
                  <a:pt x="2725688" y="3268452"/>
                </a:lnTo>
                <a:lnTo>
                  <a:pt x="2725686" y="3268439"/>
                </a:lnTo>
                <a:lnTo>
                  <a:pt x="2725671" y="3268360"/>
                </a:lnTo>
                <a:lnTo>
                  <a:pt x="2725657" y="3268288"/>
                </a:lnTo>
                <a:lnTo>
                  <a:pt x="2725343" y="3266631"/>
                </a:lnTo>
                <a:lnTo>
                  <a:pt x="2724533" y="3262363"/>
                </a:lnTo>
                <a:lnTo>
                  <a:pt x="2724110" y="3260128"/>
                </a:lnTo>
                <a:lnTo>
                  <a:pt x="2723761" y="3258291"/>
                </a:lnTo>
                <a:lnTo>
                  <a:pt x="2723719" y="3258066"/>
                </a:lnTo>
                <a:lnTo>
                  <a:pt x="2723483" y="3256821"/>
                </a:lnTo>
                <a:lnTo>
                  <a:pt x="2723145" y="3255037"/>
                </a:lnTo>
                <a:lnTo>
                  <a:pt x="2723464" y="3256722"/>
                </a:lnTo>
                <a:lnTo>
                  <a:pt x="2723463" y="3256716"/>
                </a:lnTo>
                <a:lnTo>
                  <a:pt x="2719478" y="3235691"/>
                </a:lnTo>
                <a:cubicBezTo>
                  <a:pt x="2665472" y="3189662"/>
                  <a:pt x="2692474" y="3212679"/>
                  <a:pt x="2719776" y="3282041"/>
                </a:cubicBezTo>
                <a:lnTo>
                  <a:pt x="2744182" y="3365994"/>
                </a:lnTo>
                <a:lnTo>
                  <a:pt x="2744183" y="3366012"/>
                </a:lnTo>
                <a:lnTo>
                  <a:pt x="2750362" y="3398594"/>
                </a:lnTo>
                <a:cubicBezTo>
                  <a:pt x="2745730" y="3374158"/>
                  <a:pt x="2700595" y="3315201"/>
                  <a:pt x="2683525" y="3314739"/>
                </a:cubicBezTo>
                <a:lnTo>
                  <a:pt x="2681569" y="3323251"/>
                </a:lnTo>
                <a:lnTo>
                  <a:pt x="2673689" y="3307636"/>
                </a:lnTo>
                <a:lnTo>
                  <a:pt x="2673059" y="3306384"/>
                </a:lnTo>
                <a:lnTo>
                  <a:pt x="2666001" y="3272060"/>
                </a:lnTo>
                <a:lnTo>
                  <a:pt x="2664457" y="3263914"/>
                </a:lnTo>
                <a:cubicBezTo>
                  <a:pt x="2662140" y="3251697"/>
                  <a:pt x="2660692" y="3244061"/>
                  <a:pt x="2665324" y="3268496"/>
                </a:cubicBezTo>
                <a:lnTo>
                  <a:pt x="2666001" y="3272060"/>
                </a:lnTo>
                <a:lnTo>
                  <a:pt x="2657773" y="3268461"/>
                </a:lnTo>
                <a:cubicBezTo>
                  <a:pt x="2653658" y="3266661"/>
                  <a:pt x="2647488" y="3263962"/>
                  <a:pt x="2638231" y="3259914"/>
                </a:cubicBezTo>
                <a:lnTo>
                  <a:pt x="2623439" y="3253443"/>
                </a:lnTo>
                <a:lnTo>
                  <a:pt x="2601802" y="3207099"/>
                </a:lnTo>
                <a:cubicBezTo>
                  <a:pt x="2595019" y="3196195"/>
                  <a:pt x="2590904" y="3194395"/>
                  <a:pt x="2593993" y="3210685"/>
                </a:cubicBezTo>
                <a:cubicBezTo>
                  <a:pt x="2593993" y="3210685"/>
                  <a:pt x="2631056" y="3406168"/>
                  <a:pt x="2546695" y="3279633"/>
                </a:cubicBezTo>
                <a:cubicBezTo>
                  <a:pt x="2546695" y="3279633"/>
                  <a:pt x="2546695" y="3279633"/>
                  <a:pt x="2546407" y="3278107"/>
                </a:cubicBezTo>
                <a:lnTo>
                  <a:pt x="2546332" y="3277714"/>
                </a:lnTo>
                <a:lnTo>
                  <a:pt x="2541289" y="3251125"/>
                </a:lnTo>
                <a:cubicBezTo>
                  <a:pt x="2540518" y="3247052"/>
                  <a:pt x="2540518" y="3247052"/>
                  <a:pt x="2540518" y="3247052"/>
                </a:cubicBezTo>
                <a:cubicBezTo>
                  <a:pt x="2534340" y="3214472"/>
                  <a:pt x="2534340" y="3214472"/>
                  <a:pt x="2534340" y="3214472"/>
                </a:cubicBezTo>
                <a:lnTo>
                  <a:pt x="2533085" y="3207847"/>
                </a:lnTo>
                <a:lnTo>
                  <a:pt x="2532025" y="3202256"/>
                </a:lnTo>
                <a:lnTo>
                  <a:pt x="2531854" y="3201356"/>
                </a:lnTo>
                <a:lnTo>
                  <a:pt x="2528934" y="3185966"/>
                </a:lnTo>
                <a:cubicBezTo>
                  <a:pt x="2528161" y="3181893"/>
                  <a:pt x="2528161" y="3181893"/>
                  <a:pt x="2528161" y="3181893"/>
                </a:cubicBezTo>
                <a:lnTo>
                  <a:pt x="2534340" y="3214472"/>
                </a:lnTo>
                <a:lnTo>
                  <a:pt x="2525340" y="3206801"/>
                </a:lnTo>
                <a:cubicBezTo>
                  <a:pt x="2516338" y="3199130"/>
                  <a:pt x="2498336" y="3183786"/>
                  <a:pt x="2462334" y="3153099"/>
                </a:cubicBezTo>
                <a:cubicBezTo>
                  <a:pt x="2449979" y="3087939"/>
                  <a:pt x="2456156" y="3120520"/>
                  <a:pt x="2468508" y="3185680"/>
                </a:cubicBezTo>
                <a:cubicBezTo>
                  <a:pt x="2468508" y="3185680"/>
                  <a:pt x="2468508" y="3185680"/>
                  <a:pt x="2480863" y="3250841"/>
                </a:cubicBezTo>
                <a:cubicBezTo>
                  <a:pt x="2480863" y="3250841"/>
                  <a:pt x="2535268" y="3358669"/>
                  <a:pt x="2572896" y="3467562"/>
                </a:cubicBezTo>
                <a:lnTo>
                  <a:pt x="2602287" y="3572836"/>
                </a:lnTo>
                <a:lnTo>
                  <a:pt x="2602290" y="3572854"/>
                </a:lnTo>
                <a:lnTo>
                  <a:pt x="2604202" y="3582932"/>
                </a:lnTo>
                <a:lnTo>
                  <a:pt x="2604607" y="3585073"/>
                </a:lnTo>
                <a:lnTo>
                  <a:pt x="2606688" y="3596037"/>
                </a:lnTo>
                <a:lnTo>
                  <a:pt x="2611123" y="3619436"/>
                </a:lnTo>
                <a:lnTo>
                  <a:pt x="2614645" y="3638016"/>
                </a:lnTo>
                <a:lnTo>
                  <a:pt x="2620824" y="3670596"/>
                </a:lnTo>
                <a:cubicBezTo>
                  <a:pt x="2596113" y="3540275"/>
                  <a:pt x="2505576" y="3381161"/>
                  <a:pt x="2493219" y="3316001"/>
                </a:cubicBezTo>
                <a:cubicBezTo>
                  <a:pt x="2493219" y="3316001"/>
                  <a:pt x="2502486" y="3364871"/>
                  <a:pt x="2509435" y="3401524"/>
                </a:cubicBezTo>
                <a:lnTo>
                  <a:pt x="2511752" y="3413741"/>
                </a:lnTo>
                <a:lnTo>
                  <a:pt x="2510741" y="3411736"/>
                </a:lnTo>
                <a:cubicBezTo>
                  <a:pt x="2507704" y="3405717"/>
                  <a:pt x="2495555" y="3381637"/>
                  <a:pt x="2446958" y="3285321"/>
                </a:cubicBezTo>
                <a:lnTo>
                  <a:pt x="2435536" y="3262681"/>
                </a:lnTo>
                <a:lnTo>
                  <a:pt x="2427284" y="3241877"/>
                </a:lnTo>
                <a:cubicBezTo>
                  <a:pt x="2419148" y="3223846"/>
                  <a:pt x="2413489" y="3213903"/>
                  <a:pt x="2415034" y="3222047"/>
                </a:cubicBezTo>
                <a:lnTo>
                  <a:pt x="2435536" y="3262681"/>
                </a:lnTo>
                <a:lnTo>
                  <a:pt x="2454391" y="3310222"/>
                </a:lnTo>
                <a:cubicBezTo>
                  <a:pt x="2462753" y="3334421"/>
                  <a:pt x="2468864" y="3356701"/>
                  <a:pt x="2467998" y="3367061"/>
                </a:cubicBezTo>
                <a:lnTo>
                  <a:pt x="2465654" y="3368820"/>
                </a:lnTo>
                <a:lnTo>
                  <a:pt x="2465202" y="3367238"/>
                </a:lnTo>
                <a:cubicBezTo>
                  <a:pt x="2453114" y="3343276"/>
                  <a:pt x="2433566" y="3319787"/>
                  <a:pt x="2439744" y="3352368"/>
                </a:cubicBezTo>
                <a:cubicBezTo>
                  <a:pt x="2449517" y="3364114"/>
                  <a:pt x="2456364" y="3370376"/>
                  <a:pt x="2460877" y="3372407"/>
                </a:cubicBezTo>
                <a:lnTo>
                  <a:pt x="2465654" y="3368820"/>
                </a:lnTo>
                <a:lnTo>
                  <a:pt x="2473597" y="3396586"/>
                </a:lnTo>
                <a:cubicBezTo>
                  <a:pt x="2471765" y="3401855"/>
                  <a:pt x="2463925" y="3400292"/>
                  <a:pt x="2445923" y="3384948"/>
                </a:cubicBezTo>
                <a:cubicBezTo>
                  <a:pt x="2445923" y="3384948"/>
                  <a:pt x="2445150" y="3380877"/>
                  <a:pt x="2444185" y="3375784"/>
                </a:cubicBezTo>
                <a:lnTo>
                  <a:pt x="2441748" y="3362935"/>
                </a:lnTo>
                <a:lnTo>
                  <a:pt x="2441288" y="3360512"/>
                </a:lnTo>
                <a:lnTo>
                  <a:pt x="2441097" y="3359505"/>
                </a:lnTo>
                <a:lnTo>
                  <a:pt x="2440709" y="3357459"/>
                </a:lnTo>
                <a:cubicBezTo>
                  <a:pt x="2440419" y="3355932"/>
                  <a:pt x="2440371" y="3355677"/>
                  <a:pt x="2440492" y="3356313"/>
                </a:cubicBezTo>
                <a:lnTo>
                  <a:pt x="2441097" y="3359505"/>
                </a:lnTo>
                <a:lnTo>
                  <a:pt x="2441748" y="3362935"/>
                </a:lnTo>
                <a:lnTo>
                  <a:pt x="2445923" y="3384948"/>
                </a:lnTo>
                <a:cubicBezTo>
                  <a:pt x="2445923" y="3384948"/>
                  <a:pt x="2446309" y="3386984"/>
                  <a:pt x="2446888" y="3390039"/>
                </a:cubicBezTo>
                <a:lnTo>
                  <a:pt x="2447126" y="3391296"/>
                </a:lnTo>
                <a:lnTo>
                  <a:pt x="2447540" y="3393477"/>
                </a:lnTo>
                <a:lnTo>
                  <a:pt x="2447607" y="3393828"/>
                </a:lnTo>
                <a:lnTo>
                  <a:pt x="2448121" y="3396546"/>
                </a:lnTo>
                <a:lnTo>
                  <a:pt x="2449397" y="3403276"/>
                </a:lnTo>
                <a:lnTo>
                  <a:pt x="2449493" y="3403783"/>
                </a:lnTo>
                <a:lnTo>
                  <a:pt x="2449920" y="3406035"/>
                </a:lnTo>
                <a:lnTo>
                  <a:pt x="2451168" y="3412618"/>
                </a:lnTo>
                <a:lnTo>
                  <a:pt x="2452099" y="3417531"/>
                </a:lnTo>
                <a:lnTo>
                  <a:pt x="2452193" y="3418023"/>
                </a:lnTo>
                <a:lnTo>
                  <a:pt x="2452484" y="3419565"/>
                </a:lnTo>
                <a:lnTo>
                  <a:pt x="2454595" y="3430688"/>
                </a:lnTo>
                <a:lnTo>
                  <a:pt x="2455188" y="3433820"/>
                </a:lnTo>
                <a:lnTo>
                  <a:pt x="2456154" y="3438913"/>
                </a:lnTo>
                <a:lnTo>
                  <a:pt x="2458276" y="3450108"/>
                </a:lnTo>
                <a:lnTo>
                  <a:pt x="2458278" y="3450110"/>
                </a:lnTo>
                <a:lnTo>
                  <a:pt x="2462524" y="3472508"/>
                </a:lnTo>
                <a:cubicBezTo>
                  <a:pt x="2465996" y="3490833"/>
                  <a:pt x="2470631" y="3515269"/>
                  <a:pt x="2476807" y="3547850"/>
                </a:cubicBezTo>
                <a:cubicBezTo>
                  <a:pt x="2452099" y="3417529"/>
                  <a:pt x="2380091" y="3356154"/>
                  <a:pt x="2373913" y="3323574"/>
                </a:cubicBezTo>
                <a:cubicBezTo>
                  <a:pt x="2355913" y="3308232"/>
                  <a:pt x="2342798" y="3298760"/>
                  <a:pt x="2333347" y="3293694"/>
                </a:cubicBezTo>
                <a:lnTo>
                  <a:pt x="2322995" y="3291767"/>
                </a:lnTo>
                <a:lnTo>
                  <a:pt x="2304221" y="3274418"/>
                </a:lnTo>
                <a:cubicBezTo>
                  <a:pt x="2295609" y="3268783"/>
                  <a:pt x="2287574" y="3266203"/>
                  <a:pt x="2277962" y="3265268"/>
                </a:cubicBezTo>
                <a:lnTo>
                  <a:pt x="2253786" y="3265755"/>
                </a:lnTo>
                <a:lnTo>
                  <a:pt x="2247394" y="3253297"/>
                </a:lnTo>
                <a:cubicBezTo>
                  <a:pt x="2232989" y="3217118"/>
                  <a:pt x="2226810" y="3184538"/>
                  <a:pt x="2223719" y="3168248"/>
                </a:cubicBezTo>
                <a:cubicBezTo>
                  <a:pt x="2223719" y="3168248"/>
                  <a:pt x="2217543" y="3135668"/>
                  <a:pt x="2217543" y="3135668"/>
                </a:cubicBezTo>
                <a:cubicBezTo>
                  <a:pt x="2217543" y="3135668"/>
                  <a:pt x="2217543" y="3135668"/>
                  <a:pt x="2209726" y="3094433"/>
                </a:cubicBezTo>
                <a:lnTo>
                  <a:pt x="2205188" y="3070506"/>
                </a:lnTo>
                <a:lnTo>
                  <a:pt x="2199011" y="3037927"/>
                </a:lnTo>
                <a:cubicBezTo>
                  <a:pt x="2199011" y="3037927"/>
                  <a:pt x="2199011" y="3037927"/>
                  <a:pt x="2166027" y="2998290"/>
                </a:cubicBezTo>
                <a:lnTo>
                  <a:pt x="2165639" y="2997824"/>
                </a:lnTo>
                <a:lnTo>
                  <a:pt x="2170709" y="3016634"/>
                </a:lnTo>
                <a:lnTo>
                  <a:pt x="2171686" y="3020258"/>
                </a:lnTo>
                <a:lnTo>
                  <a:pt x="2205188" y="3070506"/>
                </a:lnTo>
                <a:lnTo>
                  <a:pt x="2178125" y="3032878"/>
                </a:lnTo>
                <a:lnTo>
                  <a:pt x="2173809" y="3028138"/>
                </a:lnTo>
                <a:lnTo>
                  <a:pt x="2178933" y="3047149"/>
                </a:lnTo>
                <a:cubicBezTo>
                  <a:pt x="2187561" y="3079160"/>
                  <a:pt x="2187561" y="3079160"/>
                  <a:pt x="2187561" y="3079160"/>
                </a:cubicBezTo>
                <a:lnTo>
                  <a:pt x="2143356" y="3062792"/>
                </a:lnTo>
                <a:lnTo>
                  <a:pt x="2157892" y="3139454"/>
                </a:lnTo>
                <a:lnTo>
                  <a:pt x="2135375" y="3059837"/>
                </a:lnTo>
                <a:lnTo>
                  <a:pt x="2080193" y="3039405"/>
                </a:lnTo>
                <a:lnTo>
                  <a:pt x="2027679" y="3019963"/>
                </a:lnTo>
                <a:lnTo>
                  <a:pt x="2051588" y="3081289"/>
                </a:lnTo>
                <a:lnTo>
                  <a:pt x="2099781" y="3167528"/>
                </a:lnTo>
                <a:lnTo>
                  <a:pt x="2100793" y="3183457"/>
                </a:lnTo>
                <a:cubicBezTo>
                  <a:pt x="2095228" y="3204484"/>
                  <a:pt x="2068030" y="3172980"/>
                  <a:pt x="2043724" y="3134338"/>
                </a:cubicBezTo>
                <a:lnTo>
                  <a:pt x="2031728" y="3110864"/>
                </a:lnTo>
                <a:lnTo>
                  <a:pt x="2030405" y="3103886"/>
                </a:lnTo>
                <a:lnTo>
                  <a:pt x="2030477" y="3104267"/>
                </a:lnTo>
                <a:cubicBezTo>
                  <a:pt x="2030477" y="3104267"/>
                  <a:pt x="2030187" y="3102740"/>
                  <a:pt x="2029512" y="3099176"/>
                </a:cubicBezTo>
                <a:lnTo>
                  <a:pt x="2029383" y="3098495"/>
                </a:lnTo>
                <a:lnTo>
                  <a:pt x="2028499" y="3093833"/>
                </a:lnTo>
                <a:lnTo>
                  <a:pt x="2028063" y="3091531"/>
                </a:lnTo>
                <a:lnTo>
                  <a:pt x="2027693" y="3089581"/>
                </a:lnTo>
                <a:lnTo>
                  <a:pt x="2026231" y="3081868"/>
                </a:lnTo>
                <a:lnTo>
                  <a:pt x="2027027" y="3086069"/>
                </a:lnTo>
                <a:lnTo>
                  <a:pt x="2022754" y="3063542"/>
                </a:lnTo>
                <a:cubicBezTo>
                  <a:pt x="2021210" y="3055396"/>
                  <a:pt x="2020052" y="3049287"/>
                  <a:pt x="2020052" y="3049287"/>
                </a:cubicBezTo>
                <a:cubicBezTo>
                  <a:pt x="2002051" y="3033943"/>
                  <a:pt x="1999869" y="3042327"/>
                  <a:pt x="2006235" y="3060984"/>
                </a:cubicBezTo>
                <a:lnTo>
                  <a:pt x="2031728" y="3110864"/>
                </a:lnTo>
                <a:lnTo>
                  <a:pt x="2034725" y="3126667"/>
                </a:lnTo>
                <a:cubicBezTo>
                  <a:pt x="2037040" y="3138882"/>
                  <a:pt x="2038584" y="3147028"/>
                  <a:pt x="2038584" y="3147028"/>
                </a:cubicBezTo>
                <a:cubicBezTo>
                  <a:pt x="2038584" y="3147028"/>
                  <a:pt x="2026231" y="3081868"/>
                  <a:pt x="1954220" y="3020496"/>
                </a:cubicBezTo>
                <a:lnTo>
                  <a:pt x="1944823" y="2970930"/>
                </a:lnTo>
                <a:lnTo>
                  <a:pt x="1931298" y="2958679"/>
                </a:lnTo>
                <a:cubicBezTo>
                  <a:pt x="1915492" y="2944924"/>
                  <a:pt x="1910367" y="2946268"/>
                  <a:pt x="1947194" y="3024745"/>
                </a:cubicBezTo>
                <a:lnTo>
                  <a:pt x="1921717" y="2992259"/>
                </a:lnTo>
                <a:cubicBezTo>
                  <a:pt x="1912164" y="2980076"/>
                  <a:pt x="1899029" y="2963324"/>
                  <a:pt x="1886341" y="2947145"/>
                </a:cubicBezTo>
                <a:lnTo>
                  <a:pt x="1874937" y="2932601"/>
                </a:lnTo>
                <a:lnTo>
                  <a:pt x="1869751" y="2925988"/>
                </a:lnTo>
                <a:lnTo>
                  <a:pt x="1867294" y="2922854"/>
                </a:lnTo>
                <a:lnTo>
                  <a:pt x="1853652" y="2905458"/>
                </a:lnTo>
                <a:lnTo>
                  <a:pt x="1848132" y="2898419"/>
                </a:lnTo>
                <a:lnTo>
                  <a:pt x="1846885" y="2896827"/>
                </a:lnTo>
                <a:cubicBezTo>
                  <a:pt x="1845292" y="2894797"/>
                  <a:pt x="1845292" y="2894797"/>
                  <a:pt x="1845292" y="2894797"/>
                </a:cubicBezTo>
                <a:lnTo>
                  <a:pt x="1848132" y="2898419"/>
                </a:lnTo>
                <a:lnTo>
                  <a:pt x="1858029" y="2911042"/>
                </a:lnTo>
                <a:lnTo>
                  <a:pt x="1867294" y="2922854"/>
                </a:lnTo>
                <a:lnTo>
                  <a:pt x="1868149" y="2923946"/>
                </a:lnTo>
                <a:lnTo>
                  <a:pt x="1869751" y="2925988"/>
                </a:lnTo>
                <a:lnTo>
                  <a:pt x="1870171" y="2926524"/>
                </a:lnTo>
                <a:lnTo>
                  <a:pt x="1874937" y="2932601"/>
                </a:lnTo>
                <a:lnTo>
                  <a:pt x="1888281" y="2949620"/>
                </a:lnTo>
                <a:lnTo>
                  <a:pt x="1921717" y="2992259"/>
                </a:lnTo>
                <a:lnTo>
                  <a:pt x="1844111" y="2956320"/>
                </a:lnTo>
                <a:cubicBezTo>
                  <a:pt x="1755362" y="2906167"/>
                  <a:pt x="1652278" y="2837744"/>
                  <a:pt x="1706824" y="2970330"/>
                </a:cubicBezTo>
                <a:cubicBezTo>
                  <a:pt x="1728598" y="3082139"/>
                  <a:pt x="1677649" y="3017164"/>
                  <a:pt x="1754073" y="3114624"/>
                </a:cubicBezTo>
                <a:cubicBezTo>
                  <a:pt x="1626699" y="2952192"/>
                  <a:pt x="1572053" y="2966540"/>
                  <a:pt x="1597528" y="2999026"/>
                </a:cubicBezTo>
                <a:lnTo>
                  <a:pt x="1580245" y="2976986"/>
                </a:lnTo>
                <a:lnTo>
                  <a:pt x="1575238" y="2970600"/>
                </a:lnTo>
                <a:cubicBezTo>
                  <a:pt x="1572053" y="2966540"/>
                  <a:pt x="1572053" y="2966540"/>
                  <a:pt x="1572053" y="2966540"/>
                </a:cubicBezTo>
                <a:lnTo>
                  <a:pt x="1580245" y="2976986"/>
                </a:lnTo>
                <a:lnTo>
                  <a:pt x="1594343" y="2994965"/>
                </a:lnTo>
                <a:cubicBezTo>
                  <a:pt x="1597528" y="2999026"/>
                  <a:pt x="1597528" y="2999026"/>
                  <a:pt x="1597528" y="2999026"/>
                </a:cubicBezTo>
                <a:cubicBezTo>
                  <a:pt x="1521103" y="2901566"/>
                  <a:pt x="1542880" y="3013375"/>
                  <a:pt x="1593827" y="3078348"/>
                </a:cubicBezTo>
                <a:cubicBezTo>
                  <a:pt x="1564654" y="3125183"/>
                  <a:pt x="1306208" y="2879637"/>
                  <a:pt x="1324284" y="3070768"/>
                </a:cubicBezTo>
                <a:cubicBezTo>
                  <a:pt x="1447960" y="3312523"/>
                  <a:pt x="1218685" y="3020143"/>
                  <a:pt x="1291415" y="3196925"/>
                </a:cubicBezTo>
                <a:cubicBezTo>
                  <a:pt x="1338666" y="3341220"/>
                  <a:pt x="1207590" y="3258109"/>
                  <a:pt x="1156642" y="3193136"/>
                </a:cubicBezTo>
                <a:cubicBezTo>
                  <a:pt x="1083914" y="3016353"/>
                  <a:pt x="1083914" y="3016353"/>
                  <a:pt x="1083914" y="3016353"/>
                </a:cubicBezTo>
                <a:cubicBezTo>
                  <a:pt x="1032966" y="2951380"/>
                  <a:pt x="1105691" y="3128162"/>
                  <a:pt x="1003792" y="2998216"/>
                </a:cubicBezTo>
                <a:cubicBezTo>
                  <a:pt x="1029266" y="3030702"/>
                  <a:pt x="1029266" y="3030702"/>
                  <a:pt x="1029266" y="3030702"/>
                </a:cubicBezTo>
                <a:cubicBezTo>
                  <a:pt x="1053149" y="3061158"/>
                  <a:pt x="808351" y="2748981"/>
                  <a:pt x="1005509" y="3069649"/>
                </a:cubicBezTo>
                <a:lnTo>
                  <a:pt x="1051043" y="3142507"/>
                </a:lnTo>
                <a:lnTo>
                  <a:pt x="1032336" y="3118653"/>
                </a:lnTo>
                <a:cubicBezTo>
                  <a:pt x="1000095" y="3077536"/>
                  <a:pt x="1000095" y="3077536"/>
                  <a:pt x="1000095" y="3077536"/>
                </a:cubicBezTo>
                <a:cubicBezTo>
                  <a:pt x="993726" y="3069414"/>
                  <a:pt x="984174" y="3057232"/>
                  <a:pt x="973426" y="3043527"/>
                </a:cubicBezTo>
                <a:lnTo>
                  <a:pt x="949144" y="3012563"/>
                </a:lnTo>
                <a:lnTo>
                  <a:pt x="944523" y="3006670"/>
                </a:lnTo>
                <a:lnTo>
                  <a:pt x="939591" y="3000380"/>
                </a:lnTo>
                <a:lnTo>
                  <a:pt x="937494" y="2997707"/>
                </a:lnTo>
                <a:lnTo>
                  <a:pt x="929365" y="2987340"/>
                </a:lnTo>
                <a:lnTo>
                  <a:pt x="910534" y="2963324"/>
                </a:lnTo>
                <a:lnTo>
                  <a:pt x="910071" y="2962735"/>
                </a:lnTo>
                <a:lnTo>
                  <a:pt x="898195" y="2947589"/>
                </a:lnTo>
                <a:cubicBezTo>
                  <a:pt x="898195" y="2947589"/>
                  <a:pt x="899389" y="2949112"/>
                  <a:pt x="901528" y="2951840"/>
                </a:cubicBezTo>
                <a:lnTo>
                  <a:pt x="910071" y="2962735"/>
                </a:lnTo>
                <a:lnTo>
                  <a:pt x="929365" y="2987340"/>
                </a:lnTo>
                <a:lnTo>
                  <a:pt x="933222" y="2992259"/>
                </a:lnTo>
                <a:lnTo>
                  <a:pt x="937494" y="2997707"/>
                </a:lnTo>
                <a:lnTo>
                  <a:pt x="944523" y="3006670"/>
                </a:lnTo>
                <a:lnTo>
                  <a:pt x="944766" y="3006980"/>
                </a:lnTo>
                <a:cubicBezTo>
                  <a:pt x="947552" y="3010532"/>
                  <a:pt x="949144" y="3012563"/>
                  <a:pt x="949144" y="3012563"/>
                </a:cubicBezTo>
                <a:lnTo>
                  <a:pt x="961734" y="3077203"/>
                </a:lnTo>
                <a:cubicBezTo>
                  <a:pt x="970921" y="3124372"/>
                  <a:pt x="970921" y="3124372"/>
                  <a:pt x="970921" y="3124372"/>
                </a:cubicBezTo>
                <a:cubicBezTo>
                  <a:pt x="919969" y="3059398"/>
                  <a:pt x="796294" y="2817643"/>
                  <a:pt x="843544" y="2961938"/>
                </a:cubicBezTo>
                <a:cubicBezTo>
                  <a:pt x="770820" y="2785156"/>
                  <a:pt x="821770" y="2850129"/>
                  <a:pt x="770820" y="2785156"/>
                </a:cubicBezTo>
                <a:cubicBezTo>
                  <a:pt x="770820" y="2785156"/>
                  <a:pt x="796294" y="2817643"/>
                  <a:pt x="767119" y="2864478"/>
                </a:cubicBezTo>
                <a:cubicBezTo>
                  <a:pt x="767119" y="2864478"/>
                  <a:pt x="716172" y="2799505"/>
                  <a:pt x="665221" y="2734531"/>
                </a:cubicBezTo>
                <a:cubicBezTo>
                  <a:pt x="665221" y="2734531"/>
                  <a:pt x="553860" y="2463835"/>
                  <a:pt x="440686" y="2287343"/>
                </a:cubicBezTo>
                <a:lnTo>
                  <a:pt x="392405" y="2218552"/>
                </a:lnTo>
                <a:lnTo>
                  <a:pt x="406920" y="2237063"/>
                </a:lnTo>
                <a:cubicBezTo>
                  <a:pt x="417070" y="2250006"/>
                  <a:pt x="414682" y="2246961"/>
                  <a:pt x="405129" y="2234778"/>
                </a:cubicBezTo>
                <a:lnTo>
                  <a:pt x="392394" y="2218537"/>
                </a:lnTo>
                <a:lnTo>
                  <a:pt x="392388" y="2218528"/>
                </a:lnTo>
                <a:lnTo>
                  <a:pt x="368944" y="2180877"/>
                </a:lnTo>
                <a:cubicBezTo>
                  <a:pt x="350155" y="2142513"/>
                  <a:pt x="343684" y="2103238"/>
                  <a:pt x="334611" y="2073943"/>
                </a:cubicBezTo>
                <a:lnTo>
                  <a:pt x="319667" y="2041752"/>
                </a:lnTo>
                <a:lnTo>
                  <a:pt x="326434" y="2050383"/>
                </a:lnTo>
                <a:lnTo>
                  <a:pt x="327467" y="2051700"/>
                </a:lnTo>
                <a:lnTo>
                  <a:pt x="327858" y="2052199"/>
                </a:lnTo>
                <a:lnTo>
                  <a:pt x="335436" y="2061861"/>
                </a:lnTo>
                <a:lnTo>
                  <a:pt x="341957" y="2070179"/>
                </a:lnTo>
                <a:cubicBezTo>
                  <a:pt x="345141" y="2074239"/>
                  <a:pt x="345141" y="2074239"/>
                  <a:pt x="345141" y="2074239"/>
                </a:cubicBezTo>
                <a:cubicBezTo>
                  <a:pt x="370618" y="2106726"/>
                  <a:pt x="370618" y="2106726"/>
                  <a:pt x="370618" y="2106726"/>
                </a:cubicBezTo>
                <a:lnTo>
                  <a:pt x="335436" y="2061861"/>
                </a:lnTo>
                <a:lnTo>
                  <a:pt x="327467" y="2051700"/>
                </a:lnTo>
                <a:lnTo>
                  <a:pt x="319667" y="2041752"/>
                </a:lnTo>
                <a:lnTo>
                  <a:pt x="303746" y="2021449"/>
                </a:lnTo>
                <a:cubicBezTo>
                  <a:pt x="294193" y="2009267"/>
                  <a:pt x="294193" y="2009267"/>
                  <a:pt x="294193" y="2009267"/>
                </a:cubicBezTo>
                <a:cubicBezTo>
                  <a:pt x="421566" y="2171698"/>
                  <a:pt x="170516" y="1767512"/>
                  <a:pt x="170516" y="1767512"/>
                </a:cubicBezTo>
                <a:cubicBezTo>
                  <a:pt x="148738" y="1655703"/>
                  <a:pt x="195991" y="1799997"/>
                  <a:pt x="225165" y="1753163"/>
                </a:cubicBezTo>
                <a:cubicBezTo>
                  <a:pt x="212428" y="1736919"/>
                  <a:pt x="186951" y="1704433"/>
                  <a:pt x="158293" y="1667885"/>
                </a:cubicBezTo>
                <a:lnTo>
                  <a:pt x="148740" y="1655701"/>
                </a:lnTo>
                <a:lnTo>
                  <a:pt x="136148" y="1591065"/>
                </a:lnTo>
                <a:cubicBezTo>
                  <a:pt x="126961" y="1543894"/>
                  <a:pt x="126961" y="1543894"/>
                  <a:pt x="126961" y="1543894"/>
                </a:cubicBezTo>
                <a:cubicBezTo>
                  <a:pt x="101487" y="1511407"/>
                  <a:pt x="76012" y="1478921"/>
                  <a:pt x="50536" y="1446435"/>
                </a:cubicBezTo>
                <a:cubicBezTo>
                  <a:pt x="54236" y="1367113"/>
                  <a:pt x="3287" y="1302139"/>
                  <a:pt x="3287" y="1302139"/>
                </a:cubicBezTo>
                <a:cubicBezTo>
                  <a:pt x="3287" y="1302139"/>
                  <a:pt x="9656" y="1310260"/>
                  <a:pt x="19209" y="1322442"/>
                </a:cubicBezTo>
                <a:lnTo>
                  <a:pt x="28712" y="1334562"/>
                </a:lnTo>
                <a:lnTo>
                  <a:pt x="37609" y="1356253"/>
                </a:lnTo>
                <a:cubicBezTo>
                  <a:pt x="57003" y="1398216"/>
                  <a:pt x="78322" y="1429344"/>
                  <a:pt x="79712" y="1399599"/>
                </a:cubicBezTo>
                <a:cubicBezTo>
                  <a:pt x="79712" y="1399599"/>
                  <a:pt x="49858" y="1361529"/>
                  <a:pt x="39907" y="1348839"/>
                </a:cubicBezTo>
                <a:lnTo>
                  <a:pt x="37397" y="1345638"/>
                </a:lnTo>
                <a:lnTo>
                  <a:pt x="28712" y="1334562"/>
                </a:lnTo>
                <a:lnTo>
                  <a:pt x="19670" y="1312528"/>
                </a:lnTo>
                <a:cubicBezTo>
                  <a:pt x="3992" y="1268899"/>
                  <a:pt x="-2470" y="1231115"/>
                  <a:pt x="22149" y="1249212"/>
                </a:cubicBezTo>
                <a:lnTo>
                  <a:pt x="36323" y="1264494"/>
                </a:lnTo>
                <a:lnTo>
                  <a:pt x="76495" y="1360043"/>
                </a:lnTo>
                <a:cubicBezTo>
                  <a:pt x="93487" y="1393533"/>
                  <a:pt x="112248" y="1425334"/>
                  <a:pt x="131124" y="1454658"/>
                </a:cubicBezTo>
                <a:lnTo>
                  <a:pt x="166557" y="1505732"/>
                </a:lnTo>
                <a:lnTo>
                  <a:pt x="156137" y="1497059"/>
                </a:lnTo>
                <a:cubicBezTo>
                  <a:pt x="156137" y="1497059"/>
                  <a:pt x="162505" y="1505181"/>
                  <a:pt x="175243" y="1521424"/>
                </a:cubicBezTo>
                <a:lnTo>
                  <a:pt x="185508" y="1534515"/>
                </a:lnTo>
                <a:lnTo>
                  <a:pt x="182407" y="1530561"/>
                </a:lnTo>
                <a:cubicBezTo>
                  <a:pt x="181611" y="1529545"/>
                  <a:pt x="181611" y="1529545"/>
                  <a:pt x="181611" y="1529545"/>
                </a:cubicBezTo>
                <a:lnTo>
                  <a:pt x="192870" y="1543905"/>
                </a:lnTo>
                <a:lnTo>
                  <a:pt x="203104" y="1556956"/>
                </a:lnTo>
                <a:cubicBezTo>
                  <a:pt x="210270" y="1566093"/>
                  <a:pt x="219822" y="1578277"/>
                  <a:pt x="232562" y="1594519"/>
                </a:cubicBezTo>
                <a:cubicBezTo>
                  <a:pt x="219822" y="1578277"/>
                  <a:pt x="203901" y="1557972"/>
                  <a:pt x="186445" y="1534396"/>
                </a:cubicBezTo>
                <a:lnTo>
                  <a:pt x="166557" y="1505732"/>
                </a:lnTo>
                <a:lnTo>
                  <a:pt x="185773" y="1521720"/>
                </a:lnTo>
                <a:cubicBezTo>
                  <a:pt x="207111" y="1525300"/>
                  <a:pt x="204417" y="1474589"/>
                  <a:pt x="185311" y="1450224"/>
                </a:cubicBezTo>
                <a:cubicBezTo>
                  <a:pt x="213506" y="1496688"/>
                  <a:pt x="238179" y="1537342"/>
                  <a:pt x="259768" y="1572914"/>
                </a:cubicBezTo>
                <a:lnTo>
                  <a:pt x="281986" y="1609525"/>
                </a:lnTo>
                <a:lnTo>
                  <a:pt x="308987" y="1691979"/>
                </a:lnTo>
                <a:cubicBezTo>
                  <a:pt x="261736" y="1547685"/>
                  <a:pt x="334461" y="1724466"/>
                  <a:pt x="410886" y="1821926"/>
                </a:cubicBezTo>
                <a:cubicBezTo>
                  <a:pt x="410886" y="1821926"/>
                  <a:pt x="410886" y="1821926"/>
                  <a:pt x="315721" y="1665113"/>
                </a:cubicBezTo>
                <a:lnTo>
                  <a:pt x="281986" y="1609525"/>
                </a:lnTo>
                <a:lnTo>
                  <a:pt x="281669" y="1608558"/>
                </a:lnTo>
                <a:cubicBezTo>
                  <a:pt x="261736" y="1547685"/>
                  <a:pt x="261736" y="1547685"/>
                  <a:pt x="261736" y="1547685"/>
                </a:cubicBezTo>
                <a:cubicBezTo>
                  <a:pt x="199897" y="1426806"/>
                  <a:pt x="219003" y="1451172"/>
                  <a:pt x="247199" y="1497634"/>
                </a:cubicBezTo>
                <a:lnTo>
                  <a:pt x="277983" y="1552003"/>
                </a:lnTo>
                <a:lnTo>
                  <a:pt x="287210" y="1580170"/>
                </a:lnTo>
                <a:cubicBezTo>
                  <a:pt x="299948" y="1596414"/>
                  <a:pt x="296993" y="1587395"/>
                  <a:pt x="287332" y="1568509"/>
                </a:cubicBezTo>
                <a:lnTo>
                  <a:pt x="277983" y="1552003"/>
                </a:lnTo>
                <a:lnTo>
                  <a:pt x="259892" y="1496751"/>
                </a:lnTo>
                <a:cubicBezTo>
                  <a:pt x="239957" y="1435876"/>
                  <a:pt x="239957" y="1435876"/>
                  <a:pt x="239957" y="1435876"/>
                </a:cubicBezTo>
                <a:cubicBezTo>
                  <a:pt x="185311" y="1450224"/>
                  <a:pt x="185311" y="1450224"/>
                  <a:pt x="185311" y="1450224"/>
                </a:cubicBezTo>
                <a:cubicBezTo>
                  <a:pt x="189006" y="1370904"/>
                  <a:pt x="163532" y="1338417"/>
                  <a:pt x="112581" y="1273442"/>
                </a:cubicBezTo>
                <a:cubicBezTo>
                  <a:pt x="163532" y="1338417"/>
                  <a:pt x="214481" y="1403389"/>
                  <a:pt x="214481" y="1403389"/>
                </a:cubicBezTo>
                <a:cubicBezTo>
                  <a:pt x="192191" y="1374964"/>
                  <a:pt x="247917" y="1446027"/>
                  <a:pt x="230542" y="1367572"/>
                </a:cubicBezTo>
                <a:lnTo>
                  <a:pt x="218180" y="1324068"/>
                </a:lnTo>
                <a:lnTo>
                  <a:pt x="245498" y="1407488"/>
                </a:lnTo>
                <a:cubicBezTo>
                  <a:pt x="265431" y="1468363"/>
                  <a:pt x="265431" y="1468363"/>
                  <a:pt x="265431" y="1468363"/>
                </a:cubicBezTo>
                <a:cubicBezTo>
                  <a:pt x="243656" y="1356555"/>
                  <a:pt x="243656" y="1356555"/>
                  <a:pt x="243656" y="1356555"/>
                </a:cubicBezTo>
                <a:lnTo>
                  <a:pt x="218180" y="1324068"/>
                </a:lnTo>
                <a:lnTo>
                  <a:pt x="199473" y="1300211"/>
                </a:lnTo>
                <a:cubicBezTo>
                  <a:pt x="167231" y="1259095"/>
                  <a:pt x="167231" y="1259095"/>
                  <a:pt x="167231" y="1259095"/>
                </a:cubicBezTo>
                <a:cubicBezTo>
                  <a:pt x="167231" y="1259095"/>
                  <a:pt x="141755" y="1226608"/>
                  <a:pt x="141755" y="1226608"/>
                </a:cubicBezTo>
                <a:cubicBezTo>
                  <a:pt x="129018" y="1210364"/>
                  <a:pt x="103544" y="1177877"/>
                  <a:pt x="81713" y="1139536"/>
                </a:cubicBezTo>
                <a:lnTo>
                  <a:pt x="75427" y="1125905"/>
                </a:lnTo>
                <a:lnTo>
                  <a:pt x="96584" y="1119105"/>
                </a:lnTo>
                <a:cubicBezTo>
                  <a:pt x="103928" y="1115340"/>
                  <a:pt x="108371" y="1110501"/>
                  <a:pt x="110428" y="1102616"/>
                </a:cubicBezTo>
                <a:lnTo>
                  <a:pt x="110119" y="1080669"/>
                </a:lnTo>
                <a:lnTo>
                  <a:pt x="117162" y="1075752"/>
                </a:lnTo>
                <a:cubicBezTo>
                  <a:pt x="120466" y="1068149"/>
                  <a:pt x="122755" y="1055307"/>
                  <a:pt x="123676" y="1035477"/>
                </a:cubicBezTo>
                <a:cubicBezTo>
                  <a:pt x="98203" y="1002991"/>
                  <a:pt x="101901" y="923670"/>
                  <a:pt x="0" y="793723"/>
                </a:cubicBezTo>
                <a:cubicBezTo>
                  <a:pt x="25475" y="826209"/>
                  <a:pt x="44582" y="850574"/>
                  <a:pt x="58912" y="868848"/>
                </a:cubicBezTo>
                <a:lnTo>
                  <a:pt x="76424" y="891181"/>
                </a:lnTo>
                <a:lnTo>
                  <a:pt x="76764" y="891615"/>
                </a:lnTo>
                <a:lnTo>
                  <a:pt x="101901" y="923670"/>
                </a:lnTo>
                <a:lnTo>
                  <a:pt x="104635" y="927158"/>
                </a:lnTo>
                <a:lnTo>
                  <a:pt x="110326" y="934413"/>
                </a:lnTo>
                <a:lnTo>
                  <a:pt x="112465" y="937141"/>
                </a:lnTo>
                <a:lnTo>
                  <a:pt x="112648" y="937375"/>
                </a:lnTo>
                <a:lnTo>
                  <a:pt x="114278" y="939453"/>
                </a:lnTo>
                <a:lnTo>
                  <a:pt x="118035" y="944245"/>
                </a:lnTo>
                <a:lnTo>
                  <a:pt x="120979" y="947999"/>
                </a:lnTo>
                <a:lnTo>
                  <a:pt x="120995" y="948019"/>
                </a:lnTo>
                <a:lnTo>
                  <a:pt x="127375" y="956156"/>
                </a:lnTo>
                <a:lnTo>
                  <a:pt x="137500" y="969068"/>
                </a:lnTo>
                <a:lnTo>
                  <a:pt x="146481" y="980521"/>
                </a:lnTo>
                <a:cubicBezTo>
                  <a:pt x="149665" y="984581"/>
                  <a:pt x="151259" y="986613"/>
                  <a:pt x="148871" y="983568"/>
                </a:cubicBezTo>
                <a:lnTo>
                  <a:pt x="137500" y="969068"/>
                </a:lnTo>
                <a:lnTo>
                  <a:pt x="134541" y="965292"/>
                </a:lnTo>
                <a:cubicBezTo>
                  <a:pt x="130560" y="960216"/>
                  <a:pt x="127375" y="956156"/>
                  <a:pt x="127375" y="956156"/>
                </a:cubicBezTo>
                <a:cubicBezTo>
                  <a:pt x="128301" y="936325"/>
                  <a:pt x="133538" y="932502"/>
                  <a:pt x="140079" y="936904"/>
                </a:cubicBezTo>
                <a:lnTo>
                  <a:pt x="159500" y="965395"/>
                </a:lnTo>
                <a:lnTo>
                  <a:pt x="152023" y="963457"/>
                </a:lnTo>
                <a:cubicBezTo>
                  <a:pt x="150078" y="966721"/>
                  <a:pt x="150129" y="974666"/>
                  <a:pt x="152850" y="988642"/>
                </a:cubicBezTo>
                <a:cubicBezTo>
                  <a:pt x="178326" y="1021129"/>
                  <a:pt x="172881" y="993177"/>
                  <a:pt x="160607" y="967018"/>
                </a:cubicBezTo>
                <a:lnTo>
                  <a:pt x="159500" y="965395"/>
                </a:lnTo>
                <a:lnTo>
                  <a:pt x="163169" y="966346"/>
                </a:lnTo>
                <a:cubicBezTo>
                  <a:pt x="173692" y="975826"/>
                  <a:pt x="189496" y="998609"/>
                  <a:pt x="205190" y="1023870"/>
                </a:cubicBezTo>
                <a:lnTo>
                  <a:pt x="233935" y="1074232"/>
                </a:lnTo>
                <a:lnTo>
                  <a:pt x="254751" y="1118589"/>
                </a:lnTo>
                <a:cubicBezTo>
                  <a:pt x="261120" y="1126710"/>
                  <a:pt x="256574" y="1115661"/>
                  <a:pt x="246515" y="1096267"/>
                </a:cubicBezTo>
                <a:lnTo>
                  <a:pt x="233935" y="1074232"/>
                </a:lnTo>
                <a:lnTo>
                  <a:pt x="222337" y="1049514"/>
                </a:lnTo>
                <a:cubicBezTo>
                  <a:pt x="175346" y="949376"/>
                  <a:pt x="161920" y="920764"/>
                  <a:pt x="158084" y="912590"/>
                </a:cubicBezTo>
                <a:lnTo>
                  <a:pt x="156549" y="909322"/>
                </a:lnTo>
                <a:lnTo>
                  <a:pt x="166103" y="921503"/>
                </a:lnTo>
                <a:cubicBezTo>
                  <a:pt x="194763" y="958051"/>
                  <a:pt x="232974" y="1006781"/>
                  <a:pt x="232974" y="1006781"/>
                </a:cubicBezTo>
                <a:cubicBezTo>
                  <a:pt x="182024" y="941807"/>
                  <a:pt x="109296" y="765025"/>
                  <a:pt x="7397" y="635080"/>
                </a:cubicBezTo>
                <a:lnTo>
                  <a:pt x="32873" y="667566"/>
                </a:lnTo>
                <a:lnTo>
                  <a:pt x="32873" y="667567"/>
                </a:lnTo>
                <a:lnTo>
                  <a:pt x="51831" y="691743"/>
                </a:lnTo>
                <a:lnTo>
                  <a:pt x="74269" y="720356"/>
                </a:lnTo>
                <a:lnTo>
                  <a:pt x="83250" y="731807"/>
                </a:lnTo>
                <a:lnTo>
                  <a:pt x="83824" y="732538"/>
                </a:lnTo>
                <a:lnTo>
                  <a:pt x="83826" y="732541"/>
                </a:lnTo>
                <a:lnTo>
                  <a:pt x="83830" y="732546"/>
                </a:lnTo>
                <a:lnTo>
                  <a:pt x="158077" y="840362"/>
                </a:lnTo>
                <a:cubicBezTo>
                  <a:pt x="228684" y="954040"/>
                  <a:pt x="283925" y="1071753"/>
                  <a:pt x="283925" y="1071753"/>
                </a:cubicBezTo>
                <a:cubicBezTo>
                  <a:pt x="334874" y="1136728"/>
                  <a:pt x="334874" y="1136728"/>
                  <a:pt x="334874" y="1136728"/>
                </a:cubicBezTo>
                <a:lnTo>
                  <a:pt x="360350" y="1169214"/>
                </a:lnTo>
                <a:lnTo>
                  <a:pt x="367513" y="1178350"/>
                </a:lnTo>
                <a:lnTo>
                  <a:pt x="383273" y="1198449"/>
                </a:lnTo>
                <a:lnTo>
                  <a:pt x="385027" y="1200686"/>
                </a:lnTo>
                <a:cubicBezTo>
                  <a:pt x="389009" y="1205761"/>
                  <a:pt x="389009" y="1205761"/>
                  <a:pt x="385824" y="1201700"/>
                </a:cubicBezTo>
                <a:lnTo>
                  <a:pt x="383273" y="1198449"/>
                </a:lnTo>
                <a:lnTo>
                  <a:pt x="360350" y="1169214"/>
                </a:lnTo>
                <a:lnTo>
                  <a:pt x="362487" y="1123356"/>
                </a:lnTo>
                <a:cubicBezTo>
                  <a:pt x="363007" y="1112201"/>
                  <a:pt x="363354" y="1104766"/>
                  <a:pt x="363584" y="1099807"/>
                </a:cubicBezTo>
                <a:lnTo>
                  <a:pt x="364047" y="1089893"/>
                </a:lnTo>
                <a:lnTo>
                  <a:pt x="371630" y="1099564"/>
                </a:lnTo>
                <a:lnTo>
                  <a:pt x="373598" y="1102075"/>
                </a:lnTo>
                <a:lnTo>
                  <a:pt x="374657" y="1103426"/>
                </a:lnTo>
                <a:lnTo>
                  <a:pt x="383842" y="1115134"/>
                </a:lnTo>
                <a:lnTo>
                  <a:pt x="389524" y="1122380"/>
                </a:lnTo>
                <a:cubicBezTo>
                  <a:pt x="389524" y="1122380"/>
                  <a:pt x="389524" y="1122380"/>
                  <a:pt x="386340" y="1118319"/>
                </a:cubicBezTo>
                <a:lnTo>
                  <a:pt x="383842" y="1115134"/>
                </a:lnTo>
                <a:lnTo>
                  <a:pt x="374707" y="1103485"/>
                </a:lnTo>
                <a:lnTo>
                  <a:pt x="374795" y="1103597"/>
                </a:lnTo>
                <a:cubicBezTo>
                  <a:pt x="373598" y="1102075"/>
                  <a:pt x="370416" y="1098013"/>
                  <a:pt x="364047" y="1089892"/>
                </a:cubicBezTo>
                <a:cubicBezTo>
                  <a:pt x="364047" y="1089892"/>
                  <a:pt x="364047" y="1089892"/>
                  <a:pt x="360863" y="1085830"/>
                </a:cubicBezTo>
                <a:lnTo>
                  <a:pt x="352018" y="1074549"/>
                </a:lnTo>
                <a:lnTo>
                  <a:pt x="351738" y="1074193"/>
                </a:lnTo>
                <a:lnTo>
                  <a:pt x="350879" y="1073098"/>
                </a:lnTo>
                <a:lnTo>
                  <a:pt x="334593" y="1052330"/>
                </a:lnTo>
                <a:lnTo>
                  <a:pt x="330876" y="1047591"/>
                </a:lnTo>
                <a:lnTo>
                  <a:pt x="322652" y="1037102"/>
                </a:lnTo>
                <a:lnTo>
                  <a:pt x="317850" y="1030981"/>
                </a:lnTo>
                <a:lnTo>
                  <a:pt x="316470" y="1029221"/>
                </a:lnTo>
                <a:lnTo>
                  <a:pt x="314292" y="1026441"/>
                </a:lnTo>
                <a:cubicBezTo>
                  <a:pt x="313097" y="1024919"/>
                  <a:pt x="313097" y="1024919"/>
                  <a:pt x="313097" y="1024919"/>
                </a:cubicBezTo>
                <a:cubicBezTo>
                  <a:pt x="265846" y="880623"/>
                  <a:pt x="418693" y="1075545"/>
                  <a:pt x="418693" y="1075545"/>
                </a:cubicBezTo>
                <a:cubicBezTo>
                  <a:pt x="431432" y="1091788"/>
                  <a:pt x="433256" y="1088860"/>
                  <a:pt x="428769" y="1076572"/>
                </a:cubicBezTo>
                <a:lnTo>
                  <a:pt x="403534" y="1026503"/>
                </a:lnTo>
                <a:lnTo>
                  <a:pt x="410085" y="1015981"/>
                </a:lnTo>
                <a:cubicBezTo>
                  <a:pt x="416240" y="1006102"/>
                  <a:pt x="419317" y="1001162"/>
                  <a:pt x="420856" y="998693"/>
                </a:cubicBezTo>
                <a:lnTo>
                  <a:pt x="422393" y="996222"/>
                </a:lnTo>
                <a:lnTo>
                  <a:pt x="428762" y="1004343"/>
                </a:lnTo>
                <a:cubicBezTo>
                  <a:pt x="438314" y="1016527"/>
                  <a:pt x="444287" y="1024141"/>
                  <a:pt x="425182" y="999776"/>
                </a:cubicBezTo>
                <a:lnTo>
                  <a:pt x="422393" y="996220"/>
                </a:lnTo>
                <a:lnTo>
                  <a:pt x="422372" y="996195"/>
                </a:lnTo>
                <a:lnTo>
                  <a:pt x="422330" y="996142"/>
                </a:lnTo>
                <a:lnTo>
                  <a:pt x="396026" y="961832"/>
                </a:lnTo>
                <a:lnTo>
                  <a:pt x="395384" y="960467"/>
                </a:lnTo>
                <a:lnTo>
                  <a:pt x="389819" y="948606"/>
                </a:lnTo>
                <a:lnTo>
                  <a:pt x="397099" y="950834"/>
                </a:lnTo>
                <a:cubicBezTo>
                  <a:pt x="411273" y="945275"/>
                  <a:pt x="394250" y="876292"/>
                  <a:pt x="375142" y="851927"/>
                </a:cubicBezTo>
                <a:cubicBezTo>
                  <a:pt x="375142" y="851927"/>
                  <a:pt x="375142" y="851927"/>
                  <a:pt x="376733" y="853958"/>
                </a:cubicBezTo>
                <a:lnTo>
                  <a:pt x="379062" y="856929"/>
                </a:lnTo>
                <a:lnTo>
                  <a:pt x="385264" y="864837"/>
                </a:lnTo>
                <a:lnTo>
                  <a:pt x="393433" y="875251"/>
                </a:lnTo>
                <a:lnTo>
                  <a:pt x="400618" y="884420"/>
                </a:lnTo>
                <a:lnTo>
                  <a:pt x="459006" y="970694"/>
                </a:lnTo>
                <a:cubicBezTo>
                  <a:pt x="501128" y="1044106"/>
                  <a:pt x="499744" y="1073852"/>
                  <a:pt x="502518" y="1014361"/>
                </a:cubicBezTo>
                <a:lnTo>
                  <a:pt x="486538" y="993984"/>
                </a:lnTo>
                <a:lnTo>
                  <a:pt x="487393" y="995071"/>
                </a:lnTo>
                <a:lnTo>
                  <a:pt x="484569" y="991472"/>
                </a:lnTo>
                <a:lnTo>
                  <a:pt x="484124" y="990903"/>
                </a:lnTo>
                <a:lnTo>
                  <a:pt x="484209" y="991011"/>
                </a:lnTo>
                <a:lnTo>
                  <a:pt x="483581" y="990209"/>
                </a:lnTo>
                <a:lnTo>
                  <a:pt x="483460" y="990056"/>
                </a:lnTo>
                <a:lnTo>
                  <a:pt x="483293" y="989843"/>
                </a:lnTo>
                <a:lnTo>
                  <a:pt x="482722" y="989114"/>
                </a:lnTo>
                <a:lnTo>
                  <a:pt x="479288" y="984736"/>
                </a:lnTo>
                <a:lnTo>
                  <a:pt x="479256" y="984696"/>
                </a:lnTo>
                <a:lnTo>
                  <a:pt x="478692" y="983976"/>
                </a:lnTo>
                <a:lnTo>
                  <a:pt x="477043" y="981874"/>
                </a:lnTo>
                <a:lnTo>
                  <a:pt x="474045" y="978050"/>
                </a:lnTo>
                <a:lnTo>
                  <a:pt x="473616" y="977503"/>
                </a:lnTo>
                <a:lnTo>
                  <a:pt x="472156" y="975640"/>
                </a:lnTo>
                <a:lnTo>
                  <a:pt x="470828" y="973948"/>
                </a:lnTo>
                <a:lnTo>
                  <a:pt x="469293" y="971990"/>
                </a:lnTo>
                <a:lnTo>
                  <a:pt x="468206" y="970605"/>
                </a:lnTo>
                <a:lnTo>
                  <a:pt x="466894" y="968931"/>
                </a:lnTo>
                <a:lnTo>
                  <a:pt x="466644" y="968612"/>
                </a:lnTo>
                <a:lnTo>
                  <a:pt x="466615" y="968575"/>
                </a:lnTo>
                <a:lnTo>
                  <a:pt x="466196" y="968041"/>
                </a:lnTo>
                <a:lnTo>
                  <a:pt x="465426" y="967060"/>
                </a:lnTo>
                <a:lnTo>
                  <a:pt x="464058" y="965314"/>
                </a:lnTo>
                <a:lnTo>
                  <a:pt x="453649" y="952041"/>
                </a:lnTo>
                <a:lnTo>
                  <a:pt x="450832" y="948448"/>
                </a:lnTo>
                <a:lnTo>
                  <a:pt x="445164" y="941220"/>
                </a:lnTo>
                <a:lnTo>
                  <a:pt x="443256" y="938787"/>
                </a:lnTo>
                <a:lnTo>
                  <a:pt x="443236" y="938763"/>
                </a:lnTo>
                <a:lnTo>
                  <a:pt x="443210" y="938728"/>
                </a:lnTo>
                <a:lnTo>
                  <a:pt x="435893" y="929397"/>
                </a:lnTo>
                <a:lnTo>
                  <a:pt x="435646" y="929082"/>
                </a:lnTo>
                <a:lnTo>
                  <a:pt x="435607" y="929033"/>
                </a:lnTo>
                <a:lnTo>
                  <a:pt x="434395" y="927487"/>
                </a:lnTo>
                <a:lnTo>
                  <a:pt x="434055" y="927053"/>
                </a:lnTo>
                <a:lnTo>
                  <a:pt x="432624" y="925229"/>
                </a:lnTo>
                <a:lnTo>
                  <a:pt x="429342" y="921043"/>
                </a:lnTo>
                <a:lnTo>
                  <a:pt x="426093" y="916900"/>
                </a:lnTo>
                <a:lnTo>
                  <a:pt x="442956" y="889823"/>
                </a:lnTo>
                <a:cubicBezTo>
                  <a:pt x="455265" y="870066"/>
                  <a:pt x="455265" y="870066"/>
                  <a:pt x="455265" y="870066"/>
                </a:cubicBezTo>
                <a:cubicBezTo>
                  <a:pt x="378840" y="772605"/>
                  <a:pt x="378840" y="772605"/>
                  <a:pt x="378840" y="772605"/>
                </a:cubicBezTo>
                <a:cubicBezTo>
                  <a:pt x="490291" y="914735"/>
                  <a:pt x="409534" y="747409"/>
                  <a:pt x="453392" y="843549"/>
                </a:cubicBezTo>
                <a:lnTo>
                  <a:pt x="466530" y="871895"/>
                </a:lnTo>
                <a:lnTo>
                  <a:pt x="465281" y="872333"/>
                </a:lnTo>
                <a:cubicBezTo>
                  <a:pt x="455265" y="870066"/>
                  <a:pt x="442527" y="853823"/>
                  <a:pt x="480739" y="902552"/>
                </a:cubicBezTo>
                <a:lnTo>
                  <a:pt x="466530" y="871895"/>
                </a:lnTo>
                <a:lnTo>
                  <a:pt x="471444" y="870180"/>
                </a:lnTo>
                <a:cubicBezTo>
                  <a:pt x="474091" y="865352"/>
                  <a:pt x="472709" y="852096"/>
                  <a:pt x="460579" y="820543"/>
                </a:cubicBezTo>
                <a:lnTo>
                  <a:pt x="459042" y="817008"/>
                </a:lnTo>
                <a:lnTo>
                  <a:pt x="467130" y="832671"/>
                </a:lnTo>
                <a:cubicBezTo>
                  <a:pt x="488959" y="871013"/>
                  <a:pt x="508064" y="895378"/>
                  <a:pt x="484439" y="823231"/>
                </a:cubicBezTo>
                <a:cubicBezTo>
                  <a:pt x="411713" y="646448"/>
                  <a:pt x="462662" y="711423"/>
                  <a:pt x="437187" y="678936"/>
                </a:cubicBezTo>
                <a:lnTo>
                  <a:pt x="501747" y="718526"/>
                </a:lnTo>
                <a:lnTo>
                  <a:pt x="494132" y="708410"/>
                </a:lnTo>
                <a:cubicBezTo>
                  <a:pt x="494132" y="708410"/>
                  <a:pt x="487953" y="675830"/>
                  <a:pt x="487953" y="675830"/>
                </a:cubicBezTo>
                <a:lnTo>
                  <a:pt x="505989" y="721128"/>
                </a:lnTo>
                <a:lnTo>
                  <a:pt x="510575" y="723939"/>
                </a:lnTo>
                <a:lnTo>
                  <a:pt x="527510" y="738541"/>
                </a:lnTo>
                <a:lnTo>
                  <a:pt x="528273" y="734135"/>
                </a:lnTo>
                <a:cubicBezTo>
                  <a:pt x="526363" y="703660"/>
                  <a:pt x="498421" y="621585"/>
                  <a:pt x="553783" y="704622"/>
                </a:cubicBezTo>
                <a:cubicBezTo>
                  <a:pt x="602142" y="800471"/>
                  <a:pt x="594421" y="759746"/>
                  <a:pt x="586701" y="719021"/>
                </a:cubicBezTo>
                <a:lnTo>
                  <a:pt x="582621" y="695462"/>
                </a:lnTo>
                <a:lnTo>
                  <a:pt x="611646" y="741135"/>
                </a:lnTo>
                <a:cubicBezTo>
                  <a:pt x="618974" y="749943"/>
                  <a:pt x="622703" y="749707"/>
                  <a:pt x="619615" y="733417"/>
                </a:cubicBezTo>
                <a:cubicBezTo>
                  <a:pt x="610547" y="715445"/>
                  <a:pt x="603451" y="702275"/>
                  <a:pt x="597958" y="693006"/>
                </a:cubicBezTo>
                <a:lnTo>
                  <a:pt x="591062" y="683273"/>
                </a:lnTo>
                <a:lnTo>
                  <a:pt x="602956" y="695319"/>
                </a:lnTo>
                <a:cubicBezTo>
                  <a:pt x="609320" y="699036"/>
                  <a:pt x="611890" y="692691"/>
                  <a:pt x="607257" y="668255"/>
                </a:cubicBezTo>
                <a:cubicBezTo>
                  <a:pt x="607257" y="668255"/>
                  <a:pt x="504364" y="443981"/>
                  <a:pt x="582549" y="537934"/>
                </a:cubicBezTo>
                <a:cubicBezTo>
                  <a:pt x="582549" y="537934"/>
                  <a:pt x="583322" y="542008"/>
                  <a:pt x="584285" y="547098"/>
                </a:cubicBezTo>
                <a:lnTo>
                  <a:pt x="586460" y="558553"/>
                </a:lnTo>
                <a:lnTo>
                  <a:pt x="587181" y="562370"/>
                </a:lnTo>
                <a:cubicBezTo>
                  <a:pt x="587954" y="566443"/>
                  <a:pt x="588341" y="568479"/>
                  <a:pt x="587762" y="565425"/>
                </a:cubicBezTo>
                <a:lnTo>
                  <a:pt x="586460" y="558553"/>
                </a:lnTo>
                <a:lnTo>
                  <a:pt x="582549" y="537934"/>
                </a:lnTo>
                <a:cubicBezTo>
                  <a:pt x="582549" y="537934"/>
                  <a:pt x="582549" y="537934"/>
                  <a:pt x="576372" y="505354"/>
                </a:cubicBezTo>
                <a:cubicBezTo>
                  <a:pt x="648380" y="566728"/>
                  <a:pt x="617494" y="403826"/>
                  <a:pt x="708034" y="562942"/>
                </a:cubicBezTo>
                <a:cubicBezTo>
                  <a:pt x="741985" y="622609"/>
                  <a:pt x="736004" y="605988"/>
                  <a:pt x="720691" y="573730"/>
                </a:cubicBezTo>
                <a:lnTo>
                  <a:pt x="703399" y="538507"/>
                </a:lnTo>
                <a:lnTo>
                  <a:pt x="707261" y="558868"/>
                </a:lnTo>
                <a:cubicBezTo>
                  <a:pt x="708034" y="562942"/>
                  <a:pt x="708034" y="562942"/>
                  <a:pt x="708034" y="562942"/>
                </a:cubicBezTo>
                <a:cubicBezTo>
                  <a:pt x="679094" y="499864"/>
                  <a:pt x="673595" y="484854"/>
                  <a:pt x="678626" y="492323"/>
                </a:cubicBezTo>
                <a:cubicBezTo>
                  <a:pt x="680302" y="494813"/>
                  <a:pt x="683149" y="499800"/>
                  <a:pt x="686688" y="506337"/>
                </a:cubicBezTo>
                <a:lnTo>
                  <a:pt x="703399" y="538505"/>
                </a:lnTo>
                <a:lnTo>
                  <a:pt x="701855" y="530362"/>
                </a:lnTo>
                <a:cubicBezTo>
                  <a:pt x="695676" y="497781"/>
                  <a:pt x="586605" y="240925"/>
                  <a:pt x="683323" y="432620"/>
                </a:cubicBezTo>
                <a:cubicBezTo>
                  <a:pt x="773863" y="591735"/>
                  <a:pt x="670968" y="367460"/>
                  <a:pt x="761508" y="526575"/>
                </a:cubicBezTo>
                <a:cubicBezTo>
                  <a:pt x="660665" y="273319"/>
                  <a:pt x="805617" y="585081"/>
                  <a:pt x="802046" y="448717"/>
                </a:cubicBezTo>
                <a:lnTo>
                  <a:pt x="799501" y="419550"/>
                </a:lnTo>
                <a:lnTo>
                  <a:pt x="801212" y="422560"/>
                </a:lnTo>
                <a:cubicBezTo>
                  <a:pt x="802627" y="425047"/>
                  <a:pt x="802627" y="425047"/>
                  <a:pt x="802627" y="425047"/>
                </a:cubicBezTo>
                <a:cubicBezTo>
                  <a:pt x="796451" y="392466"/>
                  <a:pt x="796451" y="392466"/>
                  <a:pt x="796451" y="392466"/>
                </a:cubicBezTo>
                <a:cubicBezTo>
                  <a:pt x="790274" y="359886"/>
                  <a:pt x="790274" y="359886"/>
                  <a:pt x="790274" y="359886"/>
                </a:cubicBezTo>
                <a:lnTo>
                  <a:pt x="791000" y="361327"/>
                </a:lnTo>
                <a:lnTo>
                  <a:pt x="798445" y="398006"/>
                </a:lnTo>
                <a:cubicBezTo>
                  <a:pt x="810217" y="445174"/>
                  <a:pt x="819087" y="432245"/>
                  <a:pt x="868459" y="453839"/>
                </a:cubicBezTo>
                <a:cubicBezTo>
                  <a:pt x="832455" y="423154"/>
                  <a:pt x="812909" y="399666"/>
                  <a:pt x="802362" y="383847"/>
                </a:cubicBezTo>
                <a:lnTo>
                  <a:pt x="791000" y="361327"/>
                </a:lnTo>
                <a:lnTo>
                  <a:pt x="784095" y="327304"/>
                </a:lnTo>
                <a:lnTo>
                  <a:pt x="777920" y="294726"/>
                </a:lnTo>
                <a:cubicBezTo>
                  <a:pt x="868459" y="453839"/>
                  <a:pt x="831393" y="258357"/>
                  <a:pt x="862282" y="421260"/>
                </a:cubicBezTo>
                <a:cubicBezTo>
                  <a:pt x="862282" y="421260"/>
                  <a:pt x="862282" y="421260"/>
                  <a:pt x="843751" y="323519"/>
                </a:cubicBezTo>
                <a:cubicBezTo>
                  <a:pt x="928112" y="450053"/>
                  <a:pt x="806683" y="128038"/>
                  <a:pt x="909578" y="352312"/>
                </a:cubicBezTo>
                <a:cubicBezTo>
                  <a:pt x="903402" y="319732"/>
                  <a:pt x="884870" y="221991"/>
                  <a:pt x="932168" y="153044"/>
                </a:cubicBezTo>
                <a:cubicBezTo>
                  <a:pt x="938344" y="185623"/>
                  <a:pt x="925992" y="120463"/>
                  <a:pt x="1016529" y="279577"/>
                </a:cubicBezTo>
                <a:cubicBezTo>
                  <a:pt x="1058712" y="342843"/>
                  <a:pt x="1054080" y="318409"/>
                  <a:pt x="1039672" y="282229"/>
                </a:cubicBezTo>
                <a:lnTo>
                  <a:pt x="1033071" y="267679"/>
                </a:lnTo>
                <a:lnTo>
                  <a:pt x="1034808" y="270882"/>
                </a:lnTo>
                <a:cubicBezTo>
                  <a:pt x="1051704" y="299046"/>
                  <a:pt x="1062006" y="309855"/>
                  <a:pt x="1068485" y="312922"/>
                </a:cubicBezTo>
                <a:lnTo>
                  <a:pt x="1074216" y="312917"/>
                </a:lnTo>
                <a:lnTo>
                  <a:pt x="1088539" y="340951"/>
                </a:lnTo>
                <a:cubicBezTo>
                  <a:pt x="1079272" y="292081"/>
                  <a:pt x="1082361" y="308370"/>
                  <a:pt x="1075676" y="312915"/>
                </a:cubicBezTo>
                <a:lnTo>
                  <a:pt x="1074216" y="312917"/>
                </a:lnTo>
                <a:lnTo>
                  <a:pt x="1060976" y="286995"/>
                </a:lnTo>
                <a:cubicBezTo>
                  <a:pt x="1015453" y="199275"/>
                  <a:pt x="1090855" y="353169"/>
                  <a:pt x="1063830" y="210630"/>
                </a:cubicBezTo>
                <a:cubicBezTo>
                  <a:pt x="1063830" y="210630"/>
                  <a:pt x="1063830" y="210630"/>
                  <a:pt x="1082361" y="308370"/>
                </a:cubicBezTo>
                <a:cubicBezTo>
                  <a:pt x="1082361" y="308370"/>
                  <a:pt x="1082361" y="308370"/>
                  <a:pt x="1110134" y="320517"/>
                </a:cubicBezTo>
                <a:lnTo>
                  <a:pt x="1148191" y="337163"/>
                </a:lnTo>
                <a:lnTo>
                  <a:pt x="1148641" y="339537"/>
                </a:lnTo>
                <a:lnTo>
                  <a:pt x="1148663" y="339655"/>
                </a:lnTo>
                <a:lnTo>
                  <a:pt x="1148757" y="340149"/>
                </a:lnTo>
                <a:lnTo>
                  <a:pt x="1148947" y="341154"/>
                </a:lnTo>
                <a:lnTo>
                  <a:pt x="1148948" y="341160"/>
                </a:lnTo>
                <a:lnTo>
                  <a:pt x="1148972" y="341281"/>
                </a:lnTo>
                <a:lnTo>
                  <a:pt x="1149021" y="341544"/>
                </a:lnTo>
                <a:lnTo>
                  <a:pt x="1149043" y="341657"/>
                </a:lnTo>
                <a:lnTo>
                  <a:pt x="1149171" y="342330"/>
                </a:lnTo>
                <a:lnTo>
                  <a:pt x="1150121" y="347345"/>
                </a:lnTo>
                <a:lnTo>
                  <a:pt x="1152738" y="361150"/>
                </a:lnTo>
                <a:lnTo>
                  <a:pt x="1153381" y="364540"/>
                </a:lnTo>
                <a:lnTo>
                  <a:pt x="1153785" y="366677"/>
                </a:lnTo>
                <a:lnTo>
                  <a:pt x="1154366" y="369744"/>
                </a:lnTo>
                <a:lnTo>
                  <a:pt x="1155392" y="375150"/>
                </a:lnTo>
                <a:lnTo>
                  <a:pt x="1158502" y="391555"/>
                </a:lnTo>
                <a:lnTo>
                  <a:pt x="1159718" y="397963"/>
                </a:lnTo>
                <a:lnTo>
                  <a:pt x="1159985" y="399372"/>
                </a:lnTo>
                <a:lnTo>
                  <a:pt x="1159987" y="399381"/>
                </a:lnTo>
                <a:lnTo>
                  <a:pt x="1159991" y="399404"/>
                </a:lnTo>
                <a:lnTo>
                  <a:pt x="1159992" y="399411"/>
                </a:lnTo>
                <a:lnTo>
                  <a:pt x="1160014" y="399528"/>
                </a:lnTo>
                <a:lnTo>
                  <a:pt x="1160018" y="399548"/>
                </a:lnTo>
                <a:lnTo>
                  <a:pt x="1160060" y="399770"/>
                </a:lnTo>
                <a:lnTo>
                  <a:pt x="1160180" y="400400"/>
                </a:lnTo>
                <a:lnTo>
                  <a:pt x="1160298" y="401021"/>
                </a:lnTo>
                <a:lnTo>
                  <a:pt x="1160309" y="401078"/>
                </a:lnTo>
                <a:lnTo>
                  <a:pt x="1160345" y="401270"/>
                </a:lnTo>
                <a:lnTo>
                  <a:pt x="1160507" y="402124"/>
                </a:lnTo>
                <a:lnTo>
                  <a:pt x="1160536" y="402272"/>
                </a:lnTo>
                <a:lnTo>
                  <a:pt x="1160545" y="402320"/>
                </a:lnTo>
                <a:lnTo>
                  <a:pt x="1160551" y="402352"/>
                </a:lnTo>
                <a:lnTo>
                  <a:pt x="1161661" y="408201"/>
                </a:lnTo>
                <a:lnTo>
                  <a:pt x="1162090" y="410468"/>
                </a:lnTo>
                <a:lnTo>
                  <a:pt x="1162346" y="411818"/>
                </a:lnTo>
                <a:lnTo>
                  <a:pt x="1162347" y="411822"/>
                </a:lnTo>
                <a:lnTo>
                  <a:pt x="1162504" y="412652"/>
                </a:lnTo>
                <a:lnTo>
                  <a:pt x="1162520" y="412735"/>
                </a:lnTo>
                <a:lnTo>
                  <a:pt x="1162698" y="413674"/>
                </a:lnTo>
                <a:lnTo>
                  <a:pt x="1163055" y="415560"/>
                </a:lnTo>
                <a:lnTo>
                  <a:pt x="1162769" y="414046"/>
                </a:lnTo>
                <a:lnTo>
                  <a:pt x="1166722" y="434905"/>
                </a:lnTo>
                <a:cubicBezTo>
                  <a:pt x="1220728" y="480934"/>
                  <a:pt x="1193727" y="457918"/>
                  <a:pt x="1166424" y="388555"/>
                </a:cubicBezTo>
                <a:lnTo>
                  <a:pt x="1142018" y="304602"/>
                </a:lnTo>
                <a:lnTo>
                  <a:pt x="1142017" y="304585"/>
                </a:lnTo>
                <a:lnTo>
                  <a:pt x="1135837" y="272002"/>
                </a:lnTo>
                <a:cubicBezTo>
                  <a:pt x="1140470" y="296438"/>
                  <a:pt x="1185605" y="355395"/>
                  <a:pt x="1202674" y="355858"/>
                </a:cubicBezTo>
                <a:lnTo>
                  <a:pt x="1204631" y="347345"/>
                </a:lnTo>
                <a:lnTo>
                  <a:pt x="1212511" y="362961"/>
                </a:lnTo>
                <a:lnTo>
                  <a:pt x="1213141" y="364213"/>
                </a:lnTo>
                <a:lnTo>
                  <a:pt x="1220199" y="398536"/>
                </a:lnTo>
                <a:lnTo>
                  <a:pt x="1221743" y="406682"/>
                </a:lnTo>
                <a:cubicBezTo>
                  <a:pt x="1224061" y="418899"/>
                  <a:pt x="1225509" y="426535"/>
                  <a:pt x="1220876" y="402100"/>
                </a:cubicBezTo>
                <a:lnTo>
                  <a:pt x="1220199" y="398536"/>
                </a:lnTo>
                <a:lnTo>
                  <a:pt x="1228428" y="402135"/>
                </a:lnTo>
                <a:cubicBezTo>
                  <a:pt x="1232543" y="403935"/>
                  <a:pt x="1238712" y="406634"/>
                  <a:pt x="1247970" y="410682"/>
                </a:cubicBezTo>
                <a:lnTo>
                  <a:pt x="1262761" y="417153"/>
                </a:lnTo>
                <a:lnTo>
                  <a:pt x="1284398" y="463498"/>
                </a:lnTo>
                <a:cubicBezTo>
                  <a:pt x="1291181" y="474401"/>
                  <a:pt x="1295295" y="476202"/>
                  <a:pt x="1292207" y="459911"/>
                </a:cubicBezTo>
                <a:cubicBezTo>
                  <a:pt x="1292207" y="459911"/>
                  <a:pt x="1255144" y="264428"/>
                  <a:pt x="1339505" y="390964"/>
                </a:cubicBezTo>
                <a:cubicBezTo>
                  <a:pt x="1339505" y="390964"/>
                  <a:pt x="1339505" y="390964"/>
                  <a:pt x="1339793" y="392489"/>
                </a:cubicBezTo>
                <a:lnTo>
                  <a:pt x="1339868" y="392882"/>
                </a:lnTo>
                <a:lnTo>
                  <a:pt x="1344911" y="419471"/>
                </a:lnTo>
                <a:cubicBezTo>
                  <a:pt x="1345681" y="423544"/>
                  <a:pt x="1345681" y="423544"/>
                  <a:pt x="1345681" y="423544"/>
                </a:cubicBezTo>
                <a:cubicBezTo>
                  <a:pt x="1351860" y="456124"/>
                  <a:pt x="1351860" y="456124"/>
                  <a:pt x="1351860" y="456124"/>
                </a:cubicBezTo>
                <a:lnTo>
                  <a:pt x="1353116" y="462749"/>
                </a:lnTo>
                <a:lnTo>
                  <a:pt x="1354175" y="468341"/>
                </a:lnTo>
                <a:lnTo>
                  <a:pt x="1354346" y="469240"/>
                </a:lnTo>
                <a:lnTo>
                  <a:pt x="1357265" y="484630"/>
                </a:lnTo>
                <a:cubicBezTo>
                  <a:pt x="1358039" y="488703"/>
                  <a:pt x="1358039" y="488703"/>
                  <a:pt x="1358039" y="488703"/>
                </a:cubicBezTo>
                <a:lnTo>
                  <a:pt x="1352760" y="460871"/>
                </a:lnTo>
                <a:lnTo>
                  <a:pt x="1352729" y="460705"/>
                </a:lnTo>
                <a:cubicBezTo>
                  <a:pt x="1352246" y="458160"/>
                  <a:pt x="1351860" y="456124"/>
                  <a:pt x="1351860" y="456124"/>
                </a:cubicBezTo>
                <a:lnTo>
                  <a:pt x="1360860" y="463796"/>
                </a:lnTo>
                <a:cubicBezTo>
                  <a:pt x="1369862" y="471467"/>
                  <a:pt x="1387864" y="486810"/>
                  <a:pt x="1423866" y="517497"/>
                </a:cubicBezTo>
                <a:cubicBezTo>
                  <a:pt x="1436221" y="582657"/>
                  <a:pt x="1430045" y="550076"/>
                  <a:pt x="1417692" y="484916"/>
                </a:cubicBezTo>
                <a:cubicBezTo>
                  <a:pt x="1417692" y="484916"/>
                  <a:pt x="1417692" y="484916"/>
                  <a:pt x="1405337" y="419755"/>
                </a:cubicBezTo>
                <a:cubicBezTo>
                  <a:pt x="1405337" y="419755"/>
                  <a:pt x="1350932" y="311927"/>
                  <a:pt x="1313305" y="203034"/>
                </a:cubicBezTo>
                <a:lnTo>
                  <a:pt x="1283912" y="97760"/>
                </a:lnTo>
                <a:lnTo>
                  <a:pt x="1283910" y="97742"/>
                </a:lnTo>
                <a:lnTo>
                  <a:pt x="1281998" y="87664"/>
                </a:lnTo>
                <a:lnTo>
                  <a:pt x="1281593" y="85523"/>
                </a:lnTo>
                <a:lnTo>
                  <a:pt x="1279512" y="74559"/>
                </a:lnTo>
                <a:lnTo>
                  <a:pt x="1275077" y="51160"/>
                </a:lnTo>
                <a:lnTo>
                  <a:pt x="1271555" y="32580"/>
                </a:lnTo>
                <a:close/>
              </a:path>
            </a:pathLst>
          </a:custGeom>
          <a:ln>
            <a:noFill/>
          </a:ln>
        </p:spPr>
        <p:txBody>
          <a:bodyPr wrap="square" tIns="0" bIns="1005840" anchor="b">
            <a:noAutofit/>
          </a:bodyPr>
          <a:lstStyle>
            <a:lvl1pPr marL="0" indent="0" algn="ctr">
              <a:buNone/>
              <a:defRPr sz="2400">
                <a:solidFill>
                  <a:schemeClr val="tx1">
                    <a:lumMod val="75000"/>
                    <a:lumOff val="25000"/>
                  </a:schemeClr>
                </a:solidFill>
              </a:defRPr>
            </a:lvl1pPr>
          </a:lstStyle>
          <a:p>
            <a:endParaRPr lang="en-US" dirty="0"/>
          </a:p>
        </p:txBody>
      </p:sp>
      <p:sp>
        <p:nvSpPr>
          <p:cNvPr id="6"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7" name="Text Placeholder 7"/>
          <p:cNvSpPr>
            <a:spLocks noGrp="1"/>
          </p:cNvSpPr>
          <p:nvPr>
            <p:ph type="body" sz="quarter" idx="11"/>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602751299"/>
      </p:ext>
    </p:extLst>
  </p:cSld>
  <p:clrMapOvr>
    <a:masterClrMapping/>
  </p:clrMapOvr>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10_side placeholder abstract 2">
    <p:spTree>
      <p:nvGrpSpPr>
        <p:cNvPr id="1" name=""/>
        <p:cNvGrpSpPr/>
        <p:nvPr/>
      </p:nvGrpSpPr>
      <p:grpSpPr>
        <a:xfrm>
          <a:off x="0" y="0"/>
          <a:ext cx="0" cy="0"/>
          <a:chOff x="0" y="0"/>
          <a:chExt cx="0" cy="0"/>
        </a:xfrm>
      </p:grpSpPr>
      <p:sp>
        <p:nvSpPr>
          <p:cNvPr id="3" name="Picture Placeholder 5"/>
          <p:cNvSpPr>
            <a:spLocks noGrp="1"/>
          </p:cNvSpPr>
          <p:nvPr>
            <p:ph type="pic" sz="quarter" idx="10"/>
          </p:nvPr>
        </p:nvSpPr>
        <p:spPr>
          <a:xfrm>
            <a:off x="481930" y="3101010"/>
            <a:ext cx="7866941" cy="6814740"/>
          </a:xfrm>
          <a:custGeom>
            <a:avLst/>
            <a:gdLst>
              <a:gd name="connsiteX0" fmla="*/ 2047278 w 4110601"/>
              <a:gd name="connsiteY0" fmla="*/ 3437988 h 3474663"/>
              <a:gd name="connsiteX1" fmla="*/ 2074420 w 4110601"/>
              <a:gd name="connsiteY1" fmla="*/ 3457100 h 3474663"/>
              <a:gd name="connsiteX2" fmla="*/ 2047410 w 4110601"/>
              <a:gd name="connsiteY2" fmla="*/ 3439059 h 3474663"/>
              <a:gd name="connsiteX3" fmla="*/ 2058788 w 4110601"/>
              <a:gd name="connsiteY3" fmla="*/ 3411001 h 3474663"/>
              <a:gd name="connsiteX4" fmla="*/ 2067457 w 4110601"/>
              <a:gd name="connsiteY4" fmla="*/ 3425983 h 3474663"/>
              <a:gd name="connsiteX5" fmla="*/ 2074420 w 4110601"/>
              <a:gd name="connsiteY5" fmla="*/ 3457100 h 3474663"/>
              <a:gd name="connsiteX6" fmla="*/ 2399609 w 4110601"/>
              <a:gd name="connsiteY6" fmla="*/ 3203382 h 3474663"/>
              <a:gd name="connsiteX7" fmla="*/ 2416566 w 4110601"/>
              <a:gd name="connsiteY7" fmla="*/ 3233920 h 3474663"/>
              <a:gd name="connsiteX8" fmla="*/ 2400248 w 4110601"/>
              <a:gd name="connsiteY8" fmla="*/ 3208904 h 3474663"/>
              <a:gd name="connsiteX9" fmla="*/ 1409460 w 4110601"/>
              <a:gd name="connsiteY9" fmla="*/ 3082733 h 3474663"/>
              <a:gd name="connsiteX10" fmla="*/ 1418838 w 4110601"/>
              <a:gd name="connsiteY10" fmla="*/ 3104364 h 3474663"/>
              <a:gd name="connsiteX11" fmla="*/ 1410793 w 4110601"/>
              <a:gd name="connsiteY11" fmla="*/ 3088378 h 3474663"/>
              <a:gd name="connsiteX12" fmla="*/ 2987153 w 4110601"/>
              <a:gd name="connsiteY12" fmla="*/ 3075920 h 3474663"/>
              <a:gd name="connsiteX13" fmla="*/ 2992367 w 4110601"/>
              <a:gd name="connsiteY13" fmla="*/ 3085633 h 3474663"/>
              <a:gd name="connsiteX14" fmla="*/ 3001228 w 4110601"/>
              <a:gd name="connsiteY14" fmla="*/ 3102138 h 3474663"/>
              <a:gd name="connsiteX15" fmla="*/ 2988024 w 4110601"/>
              <a:gd name="connsiteY15" fmla="*/ 3077879 h 3474663"/>
              <a:gd name="connsiteX16" fmla="*/ 3089699 w 4110601"/>
              <a:gd name="connsiteY16" fmla="*/ 3073319 h 3474663"/>
              <a:gd name="connsiteX17" fmla="*/ 3092388 w 4110601"/>
              <a:gd name="connsiteY17" fmla="*/ 3078330 h 3474663"/>
              <a:gd name="connsiteX18" fmla="*/ 3090076 w 4110601"/>
              <a:gd name="connsiteY18" fmla="*/ 3076031 h 3474663"/>
              <a:gd name="connsiteX19" fmla="*/ 3090347 w 4110601"/>
              <a:gd name="connsiteY19" fmla="*/ 3075201 h 3474663"/>
              <a:gd name="connsiteX20" fmla="*/ 1393749 w 4110601"/>
              <a:gd name="connsiteY20" fmla="*/ 3046494 h 3474663"/>
              <a:gd name="connsiteX21" fmla="*/ 1396803 w 4110601"/>
              <a:gd name="connsiteY21" fmla="*/ 3047213 h 3474663"/>
              <a:gd name="connsiteX22" fmla="*/ 1407821 w 4110601"/>
              <a:gd name="connsiteY22" fmla="*/ 3075789 h 3474663"/>
              <a:gd name="connsiteX23" fmla="*/ 1409460 w 4110601"/>
              <a:gd name="connsiteY23" fmla="*/ 3082733 h 3474663"/>
              <a:gd name="connsiteX24" fmla="*/ 3049063 w 4110601"/>
              <a:gd name="connsiteY24" fmla="*/ 3035276 h 3474663"/>
              <a:gd name="connsiteX25" fmla="*/ 3054480 w 4110601"/>
              <a:gd name="connsiteY25" fmla="*/ 3040659 h 3474663"/>
              <a:gd name="connsiteX26" fmla="*/ 3090076 w 4110601"/>
              <a:gd name="connsiteY26" fmla="*/ 3076031 h 3474663"/>
              <a:gd name="connsiteX27" fmla="*/ 3086823 w 4110601"/>
              <a:gd name="connsiteY27" fmla="*/ 3085861 h 3474663"/>
              <a:gd name="connsiteX28" fmla="*/ 3049063 w 4110601"/>
              <a:gd name="connsiteY28" fmla="*/ 3035276 h 3474663"/>
              <a:gd name="connsiteX29" fmla="*/ 3052021 w 4110601"/>
              <a:gd name="connsiteY29" fmla="*/ 2917503 h 3474663"/>
              <a:gd name="connsiteX30" fmla="*/ 3056250 w 4110601"/>
              <a:gd name="connsiteY30" fmla="*/ 2923623 h 3474663"/>
              <a:gd name="connsiteX31" fmla="*/ 3108150 w 4110601"/>
              <a:gd name="connsiteY31" fmla="*/ 3032394 h 3474663"/>
              <a:gd name="connsiteX32" fmla="*/ 3052874 w 4110601"/>
              <a:gd name="connsiteY32" fmla="*/ 2921369 h 3474663"/>
              <a:gd name="connsiteX33" fmla="*/ 1700882 w 4110601"/>
              <a:gd name="connsiteY33" fmla="*/ 2779559 h 3474663"/>
              <a:gd name="connsiteX34" fmla="*/ 1716824 w 4110601"/>
              <a:gd name="connsiteY34" fmla="*/ 2811777 h 3474663"/>
              <a:gd name="connsiteX35" fmla="*/ 1718666 w 4110601"/>
              <a:gd name="connsiteY35" fmla="*/ 2814761 h 3474663"/>
              <a:gd name="connsiteX36" fmla="*/ 1717200 w 4110601"/>
              <a:gd name="connsiteY36" fmla="*/ 2811914 h 3474663"/>
              <a:gd name="connsiteX37" fmla="*/ 1708975 w 4110601"/>
              <a:gd name="connsiteY37" fmla="*/ 2791898 h 3474663"/>
              <a:gd name="connsiteX38" fmla="*/ 1707493 w 4110601"/>
              <a:gd name="connsiteY38" fmla="*/ 2789235 h 3474663"/>
              <a:gd name="connsiteX39" fmla="*/ 1730785 w 4110601"/>
              <a:gd name="connsiteY39" fmla="*/ 2661729 h 3474663"/>
              <a:gd name="connsiteX40" fmla="*/ 1733603 w 4110601"/>
              <a:gd name="connsiteY40" fmla="*/ 2675540 h 3474663"/>
              <a:gd name="connsiteX41" fmla="*/ 1735531 w 4110601"/>
              <a:gd name="connsiteY41" fmla="*/ 2680543 h 3474663"/>
              <a:gd name="connsiteX42" fmla="*/ 1753288 w 4110601"/>
              <a:gd name="connsiteY42" fmla="*/ 2707765 h 3474663"/>
              <a:gd name="connsiteX43" fmla="*/ 1800450 w 4110601"/>
              <a:gd name="connsiteY43" fmla="*/ 2780067 h 3474663"/>
              <a:gd name="connsiteX44" fmla="*/ 1800030 w 4110601"/>
              <a:gd name="connsiteY44" fmla="*/ 2758612 h 3474663"/>
              <a:gd name="connsiteX45" fmla="*/ 1794844 w 4110601"/>
              <a:gd name="connsiteY45" fmla="*/ 2738877 h 3474663"/>
              <a:gd name="connsiteX46" fmla="*/ 1764750 w 4110601"/>
              <a:gd name="connsiteY46" fmla="*/ 2699920 h 3474663"/>
              <a:gd name="connsiteX47" fmla="*/ 1748387 w 4110601"/>
              <a:gd name="connsiteY47" fmla="*/ 2674836 h 3474663"/>
              <a:gd name="connsiteX48" fmla="*/ 1730785 w 4110601"/>
              <a:gd name="connsiteY48" fmla="*/ 2661729 h 3474663"/>
              <a:gd name="connsiteX49" fmla="*/ 2255433 w 4110601"/>
              <a:gd name="connsiteY49" fmla="*/ 2657150 h 3474663"/>
              <a:gd name="connsiteX50" fmla="*/ 2272567 w 4110601"/>
              <a:gd name="connsiteY50" fmla="*/ 2686043 h 3474663"/>
              <a:gd name="connsiteX51" fmla="*/ 2269401 w 4110601"/>
              <a:gd name="connsiteY51" fmla="*/ 2677176 h 3474663"/>
              <a:gd name="connsiteX52" fmla="*/ 1581021 w 4110601"/>
              <a:gd name="connsiteY52" fmla="*/ 2605205 h 3474663"/>
              <a:gd name="connsiteX53" fmla="*/ 1621126 w 4110601"/>
              <a:gd name="connsiteY53" fmla="*/ 2681325 h 3474663"/>
              <a:gd name="connsiteX54" fmla="*/ 1624721 w 4110601"/>
              <a:gd name="connsiteY54" fmla="*/ 2672401 h 3474663"/>
              <a:gd name="connsiteX55" fmla="*/ 1630838 w 4110601"/>
              <a:gd name="connsiteY55" fmla="*/ 2677388 h 3474663"/>
              <a:gd name="connsiteX56" fmla="*/ 1746970 w 4110601"/>
              <a:gd name="connsiteY56" fmla="*/ 2603414 h 3474663"/>
              <a:gd name="connsiteX57" fmla="*/ 1754497 w 4110601"/>
              <a:gd name="connsiteY57" fmla="*/ 2614689 h 3474663"/>
              <a:gd name="connsiteX58" fmla="*/ 1747737 w 4110601"/>
              <a:gd name="connsiteY58" fmla="*/ 2603734 h 3474663"/>
              <a:gd name="connsiteX59" fmla="*/ 1640157 w 4110601"/>
              <a:gd name="connsiteY59" fmla="*/ 2602388 h 3474663"/>
              <a:gd name="connsiteX60" fmla="*/ 1663610 w 4110601"/>
              <a:gd name="connsiteY60" fmla="*/ 2667555 h 3474663"/>
              <a:gd name="connsiteX61" fmla="*/ 1679572 w 4110601"/>
              <a:gd name="connsiteY61" fmla="*/ 2690568 h 3474663"/>
              <a:gd name="connsiteX62" fmla="*/ 1676103 w 4110601"/>
              <a:gd name="connsiteY62" fmla="*/ 2682902 h 3474663"/>
              <a:gd name="connsiteX63" fmla="*/ 1715346 w 4110601"/>
              <a:gd name="connsiteY63" fmla="*/ 2719698 h 3474663"/>
              <a:gd name="connsiteX64" fmla="*/ 1716668 w 4110601"/>
              <a:gd name="connsiteY64" fmla="*/ 2720720 h 3474663"/>
              <a:gd name="connsiteX65" fmla="*/ 1677057 w 4110601"/>
              <a:gd name="connsiteY65" fmla="*/ 2667722 h 3474663"/>
              <a:gd name="connsiteX66" fmla="*/ 1640157 w 4110601"/>
              <a:gd name="connsiteY66" fmla="*/ 2602388 h 3474663"/>
              <a:gd name="connsiteX67" fmla="*/ 1723538 w 4110601"/>
              <a:gd name="connsiteY67" fmla="*/ 2593611 h 3474663"/>
              <a:gd name="connsiteX68" fmla="*/ 1778824 w 4110601"/>
              <a:gd name="connsiteY68" fmla="*/ 2695209 h 3474663"/>
              <a:gd name="connsiteX69" fmla="*/ 1785991 w 4110601"/>
              <a:gd name="connsiteY69" fmla="*/ 2706061 h 3474663"/>
              <a:gd name="connsiteX70" fmla="*/ 1780835 w 4110601"/>
              <a:gd name="connsiteY70" fmla="*/ 2687566 h 3474663"/>
              <a:gd name="connsiteX71" fmla="*/ 1783579 w 4110601"/>
              <a:gd name="connsiteY71" fmla="*/ 2684106 h 3474663"/>
              <a:gd name="connsiteX72" fmla="*/ 1785617 w 4110601"/>
              <a:gd name="connsiteY72" fmla="*/ 2687232 h 3474663"/>
              <a:gd name="connsiteX73" fmla="*/ 1799062 w 4110601"/>
              <a:gd name="connsiteY73" fmla="*/ 2707842 h 3474663"/>
              <a:gd name="connsiteX74" fmla="*/ 1796253 w 4110601"/>
              <a:gd name="connsiteY74" fmla="*/ 2702377 h 3474663"/>
              <a:gd name="connsiteX75" fmla="*/ 1792164 w 4110601"/>
              <a:gd name="connsiteY75" fmla="*/ 2695013 h 3474663"/>
              <a:gd name="connsiteX76" fmla="*/ 1769773 w 4110601"/>
              <a:gd name="connsiteY76" fmla="*/ 2660886 h 3474663"/>
              <a:gd name="connsiteX77" fmla="*/ 1772777 w 4110601"/>
              <a:gd name="connsiteY77" fmla="*/ 2660102 h 3474663"/>
              <a:gd name="connsiteX78" fmla="*/ 1760807 w 4110601"/>
              <a:gd name="connsiteY78" fmla="*/ 2638544 h 3474663"/>
              <a:gd name="connsiteX79" fmla="*/ 1746389 w 4110601"/>
              <a:gd name="connsiteY79" fmla="*/ 2603172 h 3474663"/>
              <a:gd name="connsiteX80" fmla="*/ 1645180 w 4110601"/>
              <a:gd name="connsiteY80" fmla="*/ 2563354 h 3474663"/>
              <a:gd name="connsiteX81" fmla="*/ 1672884 w 4110601"/>
              <a:gd name="connsiteY81" fmla="*/ 2652561 h 3474663"/>
              <a:gd name="connsiteX82" fmla="*/ 1716307 w 4110601"/>
              <a:gd name="connsiteY82" fmla="*/ 2695761 h 3474663"/>
              <a:gd name="connsiteX83" fmla="*/ 1704982 w 4110601"/>
              <a:gd name="connsiteY83" fmla="*/ 2698119 h 3474663"/>
              <a:gd name="connsiteX84" fmla="*/ 1718903 w 4110601"/>
              <a:gd name="connsiteY84" fmla="*/ 2722449 h 3474663"/>
              <a:gd name="connsiteX85" fmla="*/ 1727847 w 4110601"/>
              <a:gd name="connsiteY85" fmla="*/ 2729371 h 3474663"/>
              <a:gd name="connsiteX86" fmla="*/ 1730118 w 4110601"/>
              <a:gd name="connsiteY86" fmla="*/ 2718978 h 3474663"/>
              <a:gd name="connsiteX87" fmla="*/ 1746434 w 4110601"/>
              <a:gd name="connsiteY87" fmla="*/ 2743991 h 3474663"/>
              <a:gd name="connsiteX88" fmla="*/ 1738772 w 4110601"/>
              <a:gd name="connsiteY88" fmla="*/ 2708878 h 3474663"/>
              <a:gd name="connsiteX89" fmla="*/ 1737048 w 4110601"/>
              <a:gd name="connsiteY89" fmla="*/ 2705234 h 3474663"/>
              <a:gd name="connsiteX90" fmla="*/ 1690262 w 4110601"/>
              <a:gd name="connsiteY90" fmla="*/ 2641230 h 3474663"/>
              <a:gd name="connsiteX91" fmla="*/ 1645180 w 4110601"/>
              <a:gd name="connsiteY91" fmla="*/ 2563354 h 3474663"/>
              <a:gd name="connsiteX92" fmla="*/ 1966384 w 4110601"/>
              <a:gd name="connsiteY92" fmla="*/ 2558695 h 3474663"/>
              <a:gd name="connsiteX93" fmla="*/ 1967922 w 4110601"/>
              <a:gd name="connsiteY93" fmla="*/ 2567392 h 3474663"/>
              <a:gd name="connsiteX94" fmla="*/ 1970759 w 4110601"/>
              <a:gd name="connsiteY94" fmla="*/ 2583425 h 3474663"/>
              <a:gd name="connsiteX95" fmla="*/ 1972095 w 4110601"/>
              <a:gd name="connsiteY95" fmla="*/ 2590984 h 3474663"/>
              <a:gd name="connsiteX96" fmla="*/ 1975930 w 4110601"/>
              <a:gd name="connsiteY96" fmla="*/ 2585734 h 3474663"/>
              <a:gd name="connsiteX97" fmla="*/ 895838 w 4110601"/>
              <a:gd name="connsiteY97" fmla="*/ 2372686 h 3474663"/>
              <a:gd name="connsiteX98" fmla="*/ 926231 w 4110601"/>
              <a:gd name="connsiteY98" fmla="*/ 2433886 h 3474663"/>
              <a:gd name="connsiteX99" fmla="*/ 933003 w 4110601"/>
              <a:gd name="connsiteY99" fmla="*/ 2447249 h 3474663"/>
              <a:gd name="connsiteX100" fmla="*/ 934236 w 4110601"/>
              <a:gd name="connsiteY100" fmla="*/ 2454922 h 3474663"/>
              <a:gd name="connsiteX101" fmla="*/ 895838 w 4110601"/>
              <a:gd name="connsiteY101" fmla="*/ 2372686 h 3474663"/>
              <a:gd name="connsiteX102" fmla="*/ 2102863 w 4110601"/>
              <a:gd name="connsiteY102" fmla="*/ 2367617 h 3474663"/>
              <a:gd name="connsiteX103" fmla="*/ 2102096 w 4110601"/>
              <a:gd name="connsiteY103" fmla="*/ 2367766 h 3474663"/>
              <a:gd name="connsiteX104" fmla="*/ 2102776 w 4110601"/>
              <a:gd name="connsiteY104" fmla="*/ 2368945 h 3474663"/>
              <a:gd name="connsiteX105" fmla="*/ 2103688 w 4110601"/>
              <a:gd name="connsiteY105" fmla="*/ 2368775 h 3474663"/>
              <a:gd name="connsiteX106" fmla="*/ 2103682 w 4110601"/>
              <a:gd name="connsiteY106" fmla="*/ 2368761 h 3474663"/>
              <a:gd name="connsiteX107" fmla="*/ 1020418 w 4110601"/>
              <a:gd name="connsiteY107" fmla="*/ 2191960 h 3474663"/>
              <a:gd name="connsiteX108" fmla="*/ 1029022 w 4110601"/>
              <a:gd name="connsiteY108" fmla="*/ 2248956 h 3474663"/>
              <a:gd name="connsiteX109" fmla="*/ 1061765 w 4110601"/>
              <a:gd name="connsiteY109" fmla="*/ 2299152 h 3474663"/>
              <a:gd name="connsiteX110" fmla="*/ 1031402 w 4110601"/>
              <a:gd name="connsiteY110" fmla="*/ 2287650 h 3474663"/>
              <a:gd name="connsiteX111" fmla="*/ 1030976 w 4110601"/>
              <a:gd name="connsiteY111" fmla="*/ 2299438 h 3474663"/>
              <a:gd name="connsiteX112" fmla="*/ 1049216 w 4110601"/>
              <a:gd name="connsiteY112" fmla="*/ 2327400 h 3474663"/>
              <a:gd name="connsiteX113" fmla="*/ 1105979 w 4110601"/>
              <a:gd name="connsiteY113" fmla="*/ 2414420 h 3474663"/>
              <a:gd name="connsiteX114" fmla="*/ 1083295 w 4110601"/>
              <a:gd name="connsiteY114" fmla="*/ 2286171 h 3474663"/>
              <a:gd name="connsiteX115" fmla="*/ 1099660 w 4110601"/>
              <a:gd name="connsiteY115" fmla="*/ 2311259 h 3474663"/>
              <a:gd name="connsiteX116" fmla="*/ 1132225 w 4110601"/>
              <a:gd name="connsiteY116" fmla="*/ 2307355 h 3474663"/>
              <a:gd name="connsiteX117" fmla="*/ 1118852 w 4110601"/>
              <a:gd name="connsiteY117" fmla="*/ 2293216 h 3474663"/>
              <a:gd name="connsiteX118" fmla="*/ 1093837 w 4110601"/>
              <a:gd name="connsiteY118" fmla="*/ 2278231 h 3474663"/>
              <a:gd name="connsiteX119" fmla="*/ 1077466 w 4110601"/>
              <a:gd name="connsiteY119" fmla="*/ 2253133 h 3474663"/>
              <a:gd name="connsiteX120" fmla="*/ 1020418 w 4110601"/>
              <a:gd name="connsiteY120" fmla="*/ 2191960 h 3474663"/>
              <a:gd name="connsiteX121" fmla="*/ 1173684 w 4110601"/>
              <a:gd name="connsiteY121" fmla="*/ 2190371 h 3474663"/>
              <a:gd name="connsiteX122" fmla="*/ 1184972 w 4110601"/>
              <a:gd name="connsiteY122" fmla="*/ 2228802 h 3474663"/>
              <a:gd name="connsiteX123" fmla="*/ 1205079 w 4110601"/>
              <a:gd name="connsiteY123" fmla="*/ 2248808 h 3474663"/>
              <a:gd name="connsiteX124" fmla="*/ 479769 w 4110601"/>
              <a:gd name="connsiteY124" fmla="*/ 2177919 h 3474663"/>
              <a:gd name="connsiteX125" fmla="*/ 501820 w 4110601"/>
              <a:gd name="connsiteY125" fmla="*/ 2235088 h 3474663"/>
              <a:gd name="connsiteX126" fmla="*/ 479769 w 4110601"/>
              <a:gd name="connsiteY126" fmla="*/ 2177919 h 3474663"/>
              <a:gd name="connsiteX127" fmla="*/ 2946069 w 4110601"/>
              <a:gd name="connsiteY127" fmla="*/ 2175317 h 3474663"/>
              <a:gd name="connsiteX128" fmla="*/ 2945853 w 4110601"/>
              <a:gd name="connsiteY128" fmla="*/ 2175947 h 3474663"/>
              <a:gd name="connsiteX129" fmla="*/ 2949884 w 4110601"/>
              <a:gd name="connsiteY129" fmla="*/ 2179981 h 3474663"/>
              <a:gd name="connsiteX130" fmla="*/ 813075 w 4110601"/>
              <a:gd name="connsiteY130" fmla="*/ 2097517 h 3474663"/>
              <a:gd name="connsiteX131" fmla="*/ 828896 w 4110601"/>
              <a:gd name="connsiteY131" fmla="*/ 2129063 h 3474663"/>
              <a:gd name="connsiteX132" fmla="*/ 812527 w 4110601"/>
              <a:gd name="connsiteY132" fmla="*/ 2103968 h 3474663"/>
              <a:gd name="connsiteX133" fmla="*/ 1059756 w 4110601"/>
              <a:gd name="connsiteY133" fmla="*/ 2085803 h 3474663"/>
              <a:gd name="connsiteX134" fmla="*/ 1076797 w 4110601"/>
              <a:gd name="connsiteY134" fmla="*/ 2182017 h 3474663"/>
              <a:gd name="connsiteX135" fmla="*/ 1104193 w 4110601"/>
              <a:gd name="connsiteY135" fmla="*/ 2235699 h 3474663"/>
              <a:gd name="connsiteX136" fmla="*/ 1130406 w 4110601"/>
              <a:gd name="connsiteY136" fmla="*/ 2287060 h 3474663"/>
              <a:gd name="connsiteX137" fmla="*/ 1129643 w 4110601"/>
              <a:gd name="connsiteY137" fmla="*/ 2281642 h 3474663"/>
              <a:gd name="connsiteX138" fmla="*/ 1109704 w 4110601"/>
              <a:gd name="connsiteY138" fmla="*/ 2233182 h 3474663"/>
              <a:gd name="connsiteX139" fmla="*/ 1185855 w 4110601"/>
              <a:gd name="connsiteY139" fmla="*/ 2326555 h 3474663"/>
              <a:gd name="connsiteX140" fmla="*/ 1136115 w 4110601"/>
              <a:gd name="connsiteY140" fmla="*/ 2180197 h 3474663"/>
              <a:gd name="connsiteX141" fmla="*/ 1146970 w 4110601"/>
              <a:gd name="connsiteY141" fmla="*/ 2190995 h 3474663"/>
              <a:gd name="connsiteX142" fmla="*/ 1162679 w 4110601"/>
              <a:gd name="connsiteY142" fmla="*/ 2206624 h 3474663"/>
              <a:gd name="connsiteX143" fmla="*/ 1146622 w 4110601"/>
              <a:gd name="connsiteY143" fmla="*/ 2172247 h 3474663"/>
              <a:gd name="connsiteX144" fmla="*/ 1108200 w 4110601"/>
              <a:gd name="connsiteY144" fmla="*/ 2089980 h 3474663"/>
              <a:gd name="connsiteX145" fmla="*/ 1125241 w 4110601"/>
              <a:gd name="connsiteY145" fmla="*/ 2186194 h 3474663"/>
              <a:gd name="connsiteX146" fmla="*/ 1130921 w 4110601"/>
              <a:gd name="connsiteY146" fmla="*/ 2218265 h 3474663"/>
              <a:gd name="connsiteX147" fmla="*/ 1059756 w 4110601"/>
              <a:gd name="connsiteY147" fmla="*/ 2085803 h 3474663"/>
              <a:gd name="connsiteX148" fmla="*/ 3173121 w 4110601"/>
              <a:gd name="connsiteY148" fmla="*/ 2052681 h 3474663"/>
              <a:gd name="connsiteX149" fmla="*/ 3172552 w 4110601"/>
              <a:gd name="connsiteY149" fmla="*/ 2056300 h 3474663"/>
              <a:gd name="connsiteX150" fmla="*/ 3171235 w 4110601"/>
              <a:gd name="connsiteY150" fmla="*/ 2064703 h 3474663"/>
              <a:gd name="connsiteX151" fmla="*/ 3174916 w 4110601"/>
              <a:gd name="connsiteY151" fmla="*/ 2070145 h 3474663"/>
              <a:gd name="connsiteX152" fmla="*/ 3192085 w 4110601"/>
              <a:gd name="connsiteY152" fmla="*/ 2086245 h 3474663"/>
              <a:gd name="connsiteX153" fmla="*/ 3183928 w 4110601"/>
              <a:gd name="connsiteY153" fmla="*/ 2073738 h 3474663"/>
              <a:gd name="connsiteX154" fmla="*/ 3175770 w 4110601"/>
              <a:gd name="connsiteY154" fmla="*/ 2061232 h 3474663"/>
              <a:gd name="connsiteX155" fmla="*/ 1481029 w 4110601"/>
              <a:gd name="connsiteY155" fmla="*/ 2036497 h 3474663"/>
              <a:gd name="connsiteX156" fmla="*/ 1482285 w 4110601"/>
              <a:gd name="connsiteY156" fmla="*/ 2039203 h 3474663"/>
              <a:gd name="connsiteX157" fmla="*/ 1485716 w 4110601"/>
              <a:gd name="connsiteY157" fmla="*/ 2040214 h 3474663"/>
              <a:gd name="connsiteX158" fmla="*/ 1484905 w 4110601"/>
              <a:gd name="connsiteY158" fmla="*/ 2038705 h 3474663"/>
              <a:gd name="connsiteX159" fmla="*/ 3178435 w 4110601"/>
              <a:gd name="connsiteY159" fmla="*/ 1995676 h 3474663"/>
              <a:gd name="connsiteX160" fmla="*/ 3177380 w 4110601"/>
              <a:gd name="connsiteY160" fmla="*/ 2012466 h 3474663"/>
              <a:gd name="connsiteX161" fmla="*/ 3194342 w 4110601"/>
              <a:gd name="connsiteY161" fmla="*/ 2031290 h 3474663"/>
              <a:gd name="connsiteX162" fmla="*/ 3201078 w 4110601"/>
              <a:gd name="connsiteY162" fmla="*/ 2033582 h 3474663"/>
              <a:gd name="connsiteX163" fmla="*/ 3041150 w 4110601"/>
              <a:gd name="connsiteY163" fmla="*/ 1970604 h 3474663"/>
              <a:gd name="connsiteX164" fmla="*/ 3049085 w 4110601"/>
              <a:gd name="connsiteY164" fmla="*/ 1996642 h 3474663"/>
              <a:gd name="connsiteX165" fmla="*/ 3054697 w 4110601"/>
              <a:gd name="connsiteY165" fmla="*/ 2007646 h 3474663"/>
              <a:gd name="connsiteX166" fmla="*/ 3067603 w 4110601"/>
              <a:gd name="connsiteY166" fmla="*/ 2014792 h 3474663"/>
              <a:gd name="connsiteX167" fmla="*/ 3065300 w 4110601"/>
              <a:gd name="connsiteY167" fmla="*/ 2001233 h 3474663"/>
              <a:gd name="connsiteX168" fmla="*/ 3189134 w 4110601"/>
              <a:gd name="connsiteY168" fmla="*/ 1961142 h 3474663"/>
              <a:gd name="connsiteX169" fmla="*/ 3182180 w 4110601"/>
              <a:gd name="connsiteY169" fmla="*/ 1969779 h 3474663"/>
              <a:gd name="connsiteX170" fmla="*/ 3185407 w 4110601"/>
              <a:gd name="connsiteY170" fmla="*/ 1973049 h 3474663"/>
              <a:gd name="connsiteX171" fmla="*/ 3218539 w 4110601"/>
              <a:gd name="connsiteY171" fmla="*/ 2033334 h 3474663"/>
              <a:gd name="connsiteX172" fmla="*/ 3285308 w 4110601"/>
              <a:gd name="connsiteY172" fmla="*/ 1959995 h 3474663"/>
              <a:gd name="connsiteX173" fmla="*/ 3285748 w 4110601"/>
              <a:gd name="connsiteY173" fmla="*/ 1980503 h 3474663"/>
              <a:gd name="connsiteX174" fmla="*/ 3294413 w 4110601"/>
              <a:gd name="connsiteY174" fmla="*/ 2013870 h 3474663"/>
              <a:gd name="connsiteX175" fmla="*/ 3292090 w 4110601"/>
              <a:gd name="connsiteY175" fmla="*/ 2017681 h 3474663"/>
              <a:gd name="connsiteX176" fmla="*/ 3326644 w 4110601"/>
              <a:gd name="connsiteY176" fmla="*/ 2072013 h 3474663"/>
              <a:gd name="connsiteX177" fmla="*/ 3353579 w 4110601"/>
              <a:gd name="connsiteY177" fmla="*/ 2123528 h 3474663"/>
              <a:gd name="connsiteX178" fmla="*/ 3301207 w 4110601"/>
              <a:gd name="connsiteY178" fmla="*/ 1997238 h 3474663"/>
              <a:gd name="connsiteX179" fmla="*/ 3003442 w 4110601"/>
              <a:gd name="connsiteY179" fmla="*/ 1959528 h 3474663"/>
              <a:gd name="connsiteX180" fmla="*/ 3043461 w 4110601"/>
              <a:gd name="connsiteY180" fmla="*/ 2028179 h 3474663"/>
              <a:gd name="connsiteX181" fmla="*/ 3054399 w 4110601"/>
              <a:gd name="connsiteY181" fmla="*/ 2056998 h 3474663"/>
              <a:gd name="connsiteX182" fmla="*/ 3059570 w 4110601"/>
              <a:gd name="connsiteY182" fmla="*/ 2061258 h 3474663"/>
              <a:gd name="connsiteX183" fmla="*/ 3084611 w 4110601"/>
              <a:gd name="connsiteY183" fmla="*/ 2085040 h 3474663"/>
              <a:gd name="connsiteX184" fmla="*/ 3144248 w 4110601"/>
              <a:gd name="connsiteY184" fmla="*/ 2153104 h 3474663"/>
              <a:gd name="connsiteX185" fmla="*/ 3102949 w 4110601"/>
              <a:gd name="connsiteY185" fmla="*/ 2089790 h 3474663"/>
              <a:gd name="connsiteX186" fmla="*/ 3072397 w 4110601"/>
              <a:gd name="connsiteY186" fmla="*/ 2042953 h 3474663"/>
              <a:gd name="connsiteX187" fmla="*/ 3081208 w 4110601"/>
              <a:gd name="connsiteY187" fmla="*/ 2064873 h 3474663"/>
              <a:gd name="connsiteX188" fmla="*/ 3052414 w 4110601"/>
              <a:gd name="connsiteY188" fmla="*/ 2034605 h 3474663"/>
              <a:gd name="connsiteX189" fmla="*/ 3003442 w 4110601"/>
              <a:gd name="connsiteY189" fmla="*/ 1959528 h 3474663"/>
              <a:gd name="connsiteX190" fmla="*/ 3250778 w 4110601"/>
              <a:gd name="connsiteY190" fmla="*/ 1943425 h 3474663"/>
              <a:gd name="connsiteX191" fmla="*/ 3258638 w 4110601"/>
              <a:gd name="connsiteY191" fmla="*/ 1964836 h 3474663"/>
              <a:gd name="connsiteX192" fmla="*/ 3272332 w 4110601"/>
              <a:gd name="connsiteY192" fmla="*/ 1986478 h 3474663"/>
              <a:gd name="connsiteX193" fmla="*/ 3259362 w 4110601"/>
              <a:gd name="connsiteY193" fmla="*/ 1957580 h 3474663"/>
              <a:gd name="connsiteX194" fmla="*/ 3234174 w 4110601"/>
              <a:gd name="connsiteY194" fmla="*/ 1916044 h 3474663"/>
              <a:gd name="connsiteX195" fmla="*/ 3233592 w 4110601"/>
              <a:gd name="connsiteY195" fmla="*/ 1916218 h 3474663"/>
              <a:gd name="connsiteX196" fmla="*/ 3243374 w 4110601"/>
              <a:gd name="connsiteY196" fmla="*/ 1931215 h 3474663"/>
              <a:gd name="connsiteX197" fmla="*/ 3257917 w 4110601"/>
              <a:gd name="connsiteY197" fmla="*/ 1861537 h 3474663"/>
              <a:gd name="connsiteX198" fmla="*/ 3266249 w 4110601"/>
              <a:gd name="connsiteY198" fmla="*/ 1895121 h 3474663"/>
              <a:gd name="connsiteX199" fmla="*/ 3286725 w 4110601"/>
              <a:gd name="connsiteY199" fmla="*/ 1935271 h 3474663"/>
              <a:gd name="connsiteX200" fmla="*/ 3308489 w 4110601"/>
              <a:gd name="connsiteY200" fmla="*/ 1961946 h 3474663"/>
              <a:gd name="connsiteX201" fmla="*/ 3327254 w 4110601"/>
              <a:gd name="connsiteY201" fmla="*/ 1967435 h 3474663"/>
              <a:gd name="connsiteX202" fmla="*/ 3340656 w 4110601"/>
              <a:gd name="connsiteY202" fmla="*/ 1931394 h 3474663"/>
              <a:gd name="connsiteX203" fmla="*/ 3345425 w 4110601"/>
              <a:gd name="connsiteY203" fmla="*/ 1908842 h 3474663"/>
              <a:gd name="connsiteX204" fmla="*/ 3335471 w 4110601"/>
              <a:gd name="connsiteY204" fmla="*/ 1899019 h 3474663"/>
              <a:gd name="connsiteX205" fmla="*/ 3314647 w 4110601"/>
              <a:gd name="connsiteY205" fmla="*/ 1899221 h 3474663"/>
              <a:gd name="connsiteX206" fmla="*/ 3330971 w 4110601"/>
              <a:gd name="connsiteY206" fmla="*/ 1924247 h 3474663"/>
              <a:gd name="connsiteX207" fmla="*/ 3257917 w 4110601"/>
              <a:gd name="connsiteY207" fmla="*/ 1861537 h 3474663"/>
              <a:gd name="connsiteX208" fmla="*/ 3319708 w 4110601"/>
              <a:gd name="connsiteY208" fmla="*/ 1860250 h 3474663"/>
              <a:gd name="connsiteX209" fmla="*/ 3340112 w 4110601"/>
              <a:gd name="connsiteY209" fmla="*/ 1891531 h 3474663"/>
              <a:gd name="connsiteX210" fmla="*/ 3346888 w 4110601"/>
              <a:gd name="connsiteY210" fmla="*/ 1901919 h 3474663"/>
              <a:gd name="connsiteX211" fmla="*/ 3348703 w 4110601"/>
              <a:gd name="connsiteY211" fmla="*/ 1893345 h 3474663"/>
              <a:gd name="connsiteX212" fmla="*/ 1159649 w 4110601"/>
              <a:gd name="connsiteY212" fmla="*/ 1841765 h 3474663"/>
              <a:gd name="connsiteX213" fmla="*/ 1171677 w 4110601"/>
              <a:gd name="connsiteY213" fmla="*/ 1977021 h 3474663"/>
              <a:gd name="connsiteX214" fmla="*/ 1254651 w 4110601"/>
              <a:gd name="connsiteY214" fmla="*/ 2114079 h 3474663"/>
              <a:gd name="connsiteX215" fmla="*/ 1259566 w 4110601"/>
              <a:gd name="connsiteY215" fmla="*/ 2127076 h 3474663"/>
              <a:gd name="connsiteX216" fmla="*/ 1259824 w 4110601"/>
              <a:gd name="connsiteY216" fmla="*/ 2128290 h 3474663"/>
              <a:gd name="connsiteX217" fmla="*/ 1259214 w 4110601"/>
              <a:gd name="connsiteY217" fmla="*/ 2134581 h 3474663"/>
              <a:gd name="connsiteX218" fmla="*/ 1227141 w 4110601"/>
              <a:gd name="connsiteY218" fmla="*/ 2155502 h 3474663"/>
              <a:gd name="connsiteX219" fmla="*/ 1210769 w 4110601"/>
              <a:gd name="connsiteY219" fmla="*/ 2130404 h 3474663"/>
              <a:gd name="connsiteX220" fmla="*/ 1236701 w 4110601"/>
              <a:gd name="connsiteY220" fmla="*/ 2185672 h 3474663"/>
              <a:gd name="connsiteX221" fmla="*/ 1241794 w 4110601"/>
              <a:gd name="connsiteY221" fmla="*/ 2199280 h 3474663"/>
              <a:gd name="connsiteX222" fmla="*/ 1240694 w 4110601"/>
              <a:gd name="connsiteY222" fmla="*/ 2202500 h 3474663"/>
              <a:gd name="connsiteX223" fmla="*/ 1245120 w 4110601"/>
              <a:gd name="connsiteY223" fmla="*/ 2208168 h 3474663"/>
              <a:gd name="connsiteX224" fmla="*/ 1246830 w 4110601"/>
              <a:gd name="connsiteY224" fmla="*/ 2212737 h 3474663"/>
              <a:gd name="connsiteX225" fmla="*/ 1249367 w 4110601"/>
              <a:gd name="connsiteY225" fmla="*/ 2213606 h 3474663"/>
              <a:gd name="connsiteX226" fmla="*/ 1245120 w 4110601"/>
              <a:gd name="connsiteY226" fmla="*/ 2208168 h 3474663"/>
              <a:gd name="connsiteX227" fmla="*/ 1241794 w 4110601"/>
              <a:gd name="connsiteY227" fmla="*/ 2199280 h 3474663"/>
              <a:gd name="connsiteX228" fmla="*/ 1245114 w 4110601"/>
              <a:gd name="connsiteY228" fmla="*/ 2189559 h 3474663"/>
              <a:gd name="connsiteX229" fmla="*/ 1232355 w 4110601"/>
              <a:gd name="connsiteY229" fmla="*/ 2117420 h 3474663"/>
              <a:gd name="connsiteX230" fmla="*/ 1265082 w 4110601"/>
              <a:gd name="connsiteY230" fmla="*/ 2167593 h 3474663"/>
              <a:gd name="connsiteX231" fmla="*/ 1264153 w 4110601"/>
              <a:gd name="connsiteY231" fmla="*/ 2148642 h 3474663"/>
              <a:gd name="connsiteX232" fmla="*/ 1259824 w 4110601"/>
              <a:gd name="connsiteY232" fmla="*/ 2128290 h 3474663"/>
              <a:gd name="connsiteX233" fmla="*/ 1259865 w 4110601"/>
              <a:gd name="connsiteY233" fmla="*/ 2127867 h 3474663"/>
              <a:gd name="connsiteX234" fmla="*/ 1259566 w 4110601"/>
              <a:gd name="connsiteY234" fmla="*/ 2127076 h 3474663"/>
              <a:gd name="connsiteX235" fmla="*/ 1258621 w 4110601"/>
              <a:gd name="connsiteY235" fmla="*/ 2122636 h 3474663"/>
              <a:gd name="connsiteX236" fmla="*/ 1285322 w 4110601"/>
              <a:gd name="connsiteY236" fmla="*/ 2137279 h 3474663"/>
              <a:gd name="connsiteX237" fmla="*/ 1311145 w 4110601"/>
              <a:gd name="connsiteY237" fmla="*/ 2168844 h 3474663"/>
              <a:gd name="connsiteX238" fmla="*/ 1307373 w 4110601"/>
              <a:gd name="connsiteY238" fmla="*/ 2144081 h 3474663"/>
              <a:gd name="connsiteX239" fmla="*/ 1288862 w 4110601"/>
              <a:gd name="connsiteY239" fmla="*/ 2088837 h 3474663"/>
              <a:gd name="connsiteX240" fmla="*/ 1235006 w 4110601"/>
              <a:gd name="connsiteY240" fmla="*/ 1988392 h 3474663"/>
              <a:gd name="connsiteX241" fmla="*/ 1231834 w 4110601"/>
              <a:gd name="connsiteY241" fmla="*/ 1968751 h 3474663"/>
              <a:gd name="connsiteX242" fmla="*/ 1220288 w 4110601"/>
              <a:gd name="connsiteY242" fmla="*/ 1945313 h 3474663"/>
              <a:gd name="connsiteX243" fmla="*/ 1159649 w 4110601"/>
              <a:gd name="connsiteY243" fmla="*/ 1841765 h 3474663"/>
              <a:gd name="connsiteX244" fmla="*/ 3136803 w 4110601"/>
              <a:gd name="connsiteY244" fmla="*/ 1836863 h 3474663"/>
              <a:gd name="connsiteX245" fmla="*/ 3146548 w 4110601"/>
              <a:gd name="connsiteY245" fmla="*/ 1858374 h 3474663"/>
              <a:gd name="connsiteX246" fmla="*/ 3173153 w 4110601"/>
              <a:gd name="connsiteY246" fmla="*/ 1893532 h 3474663"/>
              <a:gd name="connsiteX247" fmla="*/ 3175800 w 4110601"/>
              <a:gd name="connsiteY247" fmla="*/ 1889109 h 3474663"/>
              <a:gd name="connsiteX248" fmla="*/ 3306605 w 4110601"/>
              <a:gd name="connsiteY248" fmla="*/ 1797449 h 3474663"/>
              <a:gd name="connsiteX249" fmla="*/ 3287060 w 4110601"/>
              <a:gd name="connsiteY249" fmla="*/ 1810199 h 3474663"/>
              <a:gd name="connsiteX250" fmla="*/ 3330400 w 4110601"/>
              <a:gd name="connsiteY250" fmla="*/ 1853276 h 3474663"/>
              <a:gd name="connsiteX251" fmla="*/ 3348763 w 4110601"/>
              <a:gd name="connsiteY251" fmla="*/ 1881427 h 3474663"/>
              <a:gd name="connsiteX252" fmla="*/ 3356214 w 4110601"/>
              <a:gd name="connsiteY252" fmla="*/ 1892850 h 3474663"/>
              <a:gd name="connsiteX253" fmla="*/ 3362933 w 4110601"/>
              <a:gd name="connsiteY253" fmla="*/ 1893670 h 3474663"/>
              <a:gd name="connsiteX254" fmla="*/ 3389612 w 4110601"/>
              <a:gd name="connsiteY254" fmla="*/ 1921744 h 3474663"/>
              <a:gd name="connsiteX255" fmla="*/ 3471192 w 4110601"/>
              <a:gd name="connsiteY255" fmla="*/ 2046810 h 3474663"/>
              <a:gd name="connsiteX256" fmla="*/ 3383987 w 4110601"/>
              <a:gd name="connsiteY256" fmla="*/ 1889758 h 3474663"/>
              <a:gd name="connsiteX257" fmla="*/ 3430521 w 4110601"/>
              <a:gd name="connsiteY257" fmla="*/ 1849377 h 3474663"/>
              <a:gd name="connsiteX258" fmla="*/ 3434336 w 4110601"/>
              <a:gd name="connsiteY258" fmla="*/ 1849058 h 3474663"/>
              <a:gd name="connsiteX259" fmla="*/ 3433808 w 4110601"/>
              <a:gd name="connsiteY259" fmla="*/ 1848250 h 3474663"/>
              <a:gd name="connsiteX260" fmla="*/ 3405242 w 4110601"/>
              <a:gd name="connsiteY260" fmla="*/ 1804457 h 3474663"/>
              <a:gd name="connsiteX261" fmla="*/ 3356843 w 4110601"/>
              <a:gd name="connsiteY261" fmla="*/ 1800354 h 3474663"/>
              <a:gd name="connsiteX262" fmla="*/ 3411445 w 4110601"/>
              <a:gd name="connsiteY262" fmla="*/ 1907428 h 3474663"/>
              <a:gd name="connsiteX263" fmla="*/ 3341091 w 4110601"/>
              <a:gd name="connsiteY263" fmla="*/ 1846302 h 3474663"/>
              <a:gd name="connsiteX264" fmla="*/ 3306605 w 4110601"/>
              <a:gd name="connsiteY264" fmla="*/ 1797449 h 3474663"/>
              <a:gd name="connsiteX265" fmla="*/ 3963582 w 4110601"/>
              <a:gd name="connsiteY265" fmla="*/ 1796937 h 3474663"/>
              <a:gd name="connsiteX266" fmla="*/ 3967588 w 4110601"/>
              <a:gd name="connsiteY266" fmla="*/ 1804350 h 3474663"/>
              <a:gd name="connsiteX267" fmla="*/ 3965406 w 4110601"/>
              <a:gd name="connsiteY267" fmla="*/ 1802321 h 3474663"/>
              <a:gd name="connsiteX268" fmla="*/ 3984966 w 4110601"/>
              <a:gd name="connsiteY268" fmla="*/ 1782988 h 3474663"/>
              <a:gd name="connsiteX269" fmla="*/ 4023221 w 4110601"/>
              <a:gd name="connsiteY269" fmla="*/ 1865000 h 3474663"/>
              <a:gd name="connsiteX270" fmla="*/ 4011973 w 4110601"/>
              <a:gd name="connsiteY270" fmla="*/ 1801027 h 3474663"/>
              <a:gd name="connsiteX271" fmla="*/ 4044604 w 4110601"/>
              <a:gd name="connsiteY271" fmla="*/ 1851052 h 3474663"/>
              <a:gd name="connsiteX272" fmla="*/ 4022665 w 4110601"/>
              <a:gd name="connsiteY272" fmla="*/ 1794052 h 3474663"/>
              <a:gd name="connsiteX273" fmla="*/ 4039536 w 4110601"/>
              <a:gd name="connsiteY273" fmla="*/ 1890013 h 3474663"/>
              <a:gd name="connsiteX274" fmla="*/ 4104801 w 4110601"/>
              <a:gd name="connsiteY274" fmla="*/ 1990066 h 3474663"/>
              <a:gd name="connsiteX275" fmla="*/ 4099732 w 4110601"/>
              <a:gd name="connsiteY275" fmla="*/ 2029028 h 3474663"/>
              <a:gd name="connsiteX276" fmla="*/ 4028844 w 4110601"/>
              <a:gd name="connsiteY276" fmla="*/ 1896987 h 3474663"/>
              <a:gd name="connsiteX277" fmla="*/ 4018786 w 4110601"/>
              <a:gd name="connsiteY277" fmla="*/ 1899092 h 3474663"/>
              <a:gd name="connsiteX278" fmla="*/ 3967588 w 4110601"/>
              <a:gd name="connsiteY278" fmla="*/ 1804350 h 3474663"/>
              <a:gd name="connsiteX279" fmla="*/ 3969700 w 4110601"/>
              <a:gd name="connsiteY279" fmla="*/ 1806317 h 3474663"/>
              <a:gd name="connsiteX280" fmla="*/ 3996213 w 4110601"/>
              <a:gd name="connsiteY280" fmla="*/ 1846962 h 3474663"/>
              <a:gd name="connsiteX281" fmla="*/ 3984966 w 4110601"/>
              <a:gd name="connsiteY281" fmla="*/ 1782988 h 3474663"/>
              <a:gd name="connsiteX282" fmla="*/ 3436409 w 4110601"/>
              <a:gd name="connsiteY282" fmla="*/ 1775206 h 3474663"/>
              <a:gd name="connsiteX283" fmla="*/ 3437317 w 4110601"/>
              <a:gd name="connsiteY283" fmla="*/ 1783535 h 3474663"/>
              <a:gd name="connsiteX284" fmla="*/ 3421649 w 4110601"/>
              <a:gd name="connsiteY284" fmla="*/ 1808801 h 3474663"/>
              <a:gd name="connsiteX285" fmla="*/ 3435908 w 4110601"/>
              <a:gd name="connsiteY285" fmla="*/ 1848929 h 3474663"/>
              <a:gd name="connsiteX286" fmla="*/ 3448140 w 4110601"/>
              <a:gd name="connsiteY286" fmla="*/ 1847911 h 3474663"/>
              <a:gd name="connsiteX287" fmla="*/ 3519029 w 4110601"/>
              <a:gd name="connsiteY287" fmla="*/ 1979951 h 3474663"/>
              <a:gd name="connsiteX288" fmla="*/ 3469524 w 4110601"/>
              <a:gd name="connsiteY288" fmla="*/ 1833962 h 3474663"/>
              <a:gd name="connsiteX289" fmla="*/ 3502155 w 4110601"/>
              <a:gd name="connsiteY289" fmla="*/ 1883987 h 3474663"/>
              <a:gd name="connsiteX290" fmla="*/ 3477749 w 4110601"/>
              <a:gd name="connsiteY290" fmla="*/ 1830963 h 3474663"/>
              <a:gd name="connsiteX291" fmla="*/ 3479270 w 4110601"/>
              <a:gd name="connsiteY291" fmla="*/ 1824619 h 3474663"/>
              <a:gd name="connsiteX292" fmla="*/ 3450752 w 4110601"/>
              <a:gd name="connsiteY292" fmla="*/ 1783687 h 3474663"/>
              <a:gd name="connsiteX293" fmla="*/ 3436409 w 4110601"/>
              <a:gd name="connsiteY293" fmla="*/ 1775206 h 3474663"/>
              <a:gd name="connsiteX294" fmla="*/ 2721318 w 4110601"/>
              <a:gd name="connsiteY294" fmla="*/ 1643857 h 3474663"/>
              <a:gd name="connsiteX295" fmla="*/ 2721019 w 4110601"/>
              <a:gd name="connsiteY295" fmla="*/ 1644026 h 3474663"/>
              <a:gd name="connsiteX296" fmla="*/ 2721448 w 4110601"/>
              <a:gd name="connsiteY296" fmla="*/ 1644041 h 3474663"/>
              <a:gd name="connsiteX297" fmla="*/ 2526895 w 4110601"/>
              <a:gd name="connsiteY297" fmla="*/ 1642517 h 3474663"/>
              <a:gd name="connsiteX298" fmla="*/ 2524689 w 4110601"/>
              <a:gd name="connsiteY298" fmla="*/ 1646147 h 3474663"/>
              <a:gd name="connsiteX299" fmla="*/ 2525567 w 4110601"/>
              <a:gd name="connsiteY299" fmla="*/ 1647494 h 3474663"/>
              <a:gd name="connsiteX300" fmla="*/ 2527754 w 4110601"/>
              <a:gd name="connsiteY300" fmla="*/ 1644747 h 3474663"/>
              <a:gd name="connsiteX301" fmla="*/ 2506772 w 4110601"/>
              <a:gd name="connsiteY301" fmla="*/ 1637754 h 3474663"/>
              <a:gd name="connsiteX302" fmla="*/ 2507082 w 4110601"/>
              <a:gd name="connsiteY302" fmla="*/ 1642809 h 3474663"/>
              <a:gd name="connsiteX303" fmla="*/ 2504846 w 4110601"/>
              <a:gd name="connsiteY303" fmla="*/ 1639383 h 3474663"/>
              <a:gd name="connsiteX304" fmla="*/ 2506247 w 4110601"/>
              <a:gd name="connsiteY304" fmla="*/ 1643150 h 3474663"/>
              <a:gd name="connsiteX305" fmla="*/ 2509331 w 4110601"/>
              <a:gd name="connsiteY305" fmla="*/ 1642363 h 3474663"/>
              <a:gd name="connsiteX306" fmla="*/ 2505594 w 4110601"/>
              <a:gd name="connsiteY306" fmla="*/ 1616829 h 3474663"/>
              <a:gd name="connsiteX307" fmla="*/ 2505581 w 4110601"/>
              <a:gd name="connsiteY307" fmla="*/ 1616854 h 3474663"/>
              <a:gd name="connsiteX308" fmla="*/ 2520380 w 4110601"/>
              <a:gd name="connsiteY308" fmla="*/ 1639542 h 3474663"/>
              <a:gd name="connsiteX309" fmla="*/ 2525269 w 4110601"/>
              <a:gd name="connsiteY309" fmla="*/ 1638294 h 3474663"/>
              <a:gd name="connsiteX310" fmla="*/ 2522932 w 4110601"/>
              <a:gd name="connsiteY310" fmla="*/ 1632225 h 3474663"/>
              <a:gd name="connsiteX311" fmla="*/ 2518127 w 4110601"/>
              <a:gd name="connsiteY311" fmla="*/ 1626597 h 3474663"/>
              <a:gd name="connsiteX312" fmla="*/ 2518790 w 4110601"/>
              <a:gd name="connsiteY312" fmla="*/ 1635891 h 3474663"/>
              <a:gd name="connsiteX313" fmla="*/ 2512654 w 4110601"/>
              <a:gd name="connsiteY313" fmla="*/ 1626484 h 3474663"/>
              <a:gd name="connsiteX314" fmla="*/ 2506917 w 4110601"/>
              <a:gd name="connsiteY314" fmla="*/ 1617690 h 3474663"/>
              <a:gd name="connsiteX315" fmla="*/ 2719771 w 4110601"/>
              <a:gd name="connsiteY315" fmla="*/ 1427705 h 3474663"/>
              <a:gd name="connsiteX316" fmla="*/ 2719260 w 4110601"/>
              <a:gd name="connsiteY316" fmla="*/ 1433180 h 3474663"/>
              <a:gd name="connsiteX317" fmla="*/ 2736053 w 4110601"/>
              <a:gd name="connsiteY317" fmla="*/ 1456146 h 3474663"/>
              <a:gd name="connsiteX318" fmla="*/ 502032 w 4110601"/>
              <a:gd name="connsiteY318" fmla="*/ 1419250 h 3474663"/>
              <a:gd name="connsiteX319" fmla="*/ 504274 w 4110601"/>
              <a:gd name="connsiteY319" fmla="*/ 1424049 h 3474663"/>
              <a:gd name="connsiteX320" fmla="*/ 537893 w 4110601"/>
              <a:gd name="connsiteY320" fmla="*/ 1496032 h 3474663"/>
              <a:gd name="connsiteX321" fmla="*/ 518682 w 4110601"/>
              <a:gd name="connsiteY321" fmla="*/ 1454899 h 3474663"/>
              <a:gd name="connsiteX322" fmla="*/ 499471 w 4110601"/>
              <a:gd name="connsiteY322" fmla="*/ 1413766 h 3474663"/>
              <a:gd name="connsiteX323" fmla="*/ 502032 w 4110601"/>
              <a:gd name="connsiteY323" fmla="*/ 1419250 h 3474663"/>
              <a:gd name="connsiteX324" fmla="*/ 500071 w 4110601"/>
              <a:gd name="connsiteY324" fmla="*/ 1415051 h 3474663"/>
              <a:gd name="connsiteX325" fmla="*/ 499471 w 4110601"/>
              <a:gd name="connsiteY325" fmla="*/ 1413766 h 3474663"/>
              <a:gd name="connsiteX326" fmla="*/ 2614998 w 4110601"/>
              <a:gd name="connsiteY326" fmla="*/ 1413171 h 3474663"/>
              <a:gd name="connsiteX327" fmla="*/ 2646671 w 4110601"/>
              <a:gd name="connsiteY327" fmla="*/ 1471250 h 3474663"/>
              <a:gd name="connsiteX328" fmla="*/ 2660683 w 4110601"/>
              <a:gd name="connsiteY328" fmla="*/ 1497798 h 3474663"/>
              <a:gd name="connsiteX329" fmla="*/ 2639254 w 4110601"/>
              <a:gd name="connsiteY329" fmla="*/ 1447940 h 3474663"/>
              <a:gd name="connsiteX330" fmla="*/ 2655578 w 4110601"/>
              <a:gd name="connsiteY330" fmla="*/ 1472965 h 3474663"/>
              <a:gd name="connsiteX331" fmla="*/ 2623084 w 4110601"/>
              <a:gd name="connsiteY331" fmla="*/ 1421157 h 3474663"/>
              <a:gd name="connsiteX332" fmla="*/ 2624428 w 4110601"/>
              <a:gd name="connsiteY332" fmla="*/ 1423943 h 3474663"/>
              <a:gd name="connsiteX333" fmla="*/ 2616953 w 4110601"/>
              <a:gd name="connsiteY333" fmla="*/ 1415405 h 3474663"/>
              <a:gd name="connsiteX334" fmla="*/ 510162 w 4110601"/>
              <a:gd name="connsiteY334" fmla="*/ 1406792 h 3474663"/>
              <a:gd name="connsiteX335" fmla="*/ 522905 w 4110601"/>
              <a:gd name="connsiteY335" fmla="*/ 1430343 h 3474663"/>
              <a:gd name="connsiteX336" fmla="*/ 528987 w 4110601"/>
              <a:gd name="connsiteY336" fmla="*/ 1445380 h 3474663"/>
              <a:gd name="connsiteX337" fmla="*/ 527139 w 4110601"/>
              <a:gd name="connsiteY337" fmla="*/ 1442675 h 3474663"/>
              <a:gd name="connsiteX338" fmla="*/ 510162 w 4110601"/>
              <a:gd name="connsiteY338" fmla="*/ 1406792 h 3474663"/>
              <a:gd name="connsiteX339" fmla="*/ 2601310 w 4110601"/>
              <a:gd name="connsiteY339" fmla="*/ 1366662 h 3474663"/>
              <a:gd name="connsiteX340" fmla="*/ 2605756 w 4110601"/>
              <a:gd name="connsiteY340" fmla="*/ 1385472 h 3474663"/>
              <a:gd name="connsiteX341" fmla="*/ 2606182 w 4110601"/>
              <a:gd name="connsiteY341" fmla="*/ 1386113 h 3474663"/>
              <a:gd name="connsiteX342" fmla="*/ 2607133 w 4110601"/>
              <a:gd name="connsiteY342" fmla="*/ 1388082 h 3474663"/>
              <a:gd name="connsiteX343" fmla="*/ 2607097 w 4110601"/>
              <a:gd name="connsiteY343" fmla="*/ 1375275 h 3474663"/>
              <a:gd name="connsiteX344" fmla="*/ 2609388 w 4110601"/>
              <a:gd name="connsiteY344" fmla="*/ 1374760 h 3474663"/>
              <a:gd name="connsiteX345" fmla="*/ 1493393 w 4110601"/>
              <a:gd name="connsiteY345" fmla="*/ 1316009 h 3474663"/>
              <a:gd name="connsiteX346" fmla="*/ 1493764 w 4110601"/>
              <a:gd name="connsiteY346" fmla="*/ 1316737 h 3474663"/>
              <a:gd name="connsiteX347" fmla="*/ 1493814 w 4110601"/>
              <a:gd name="connsiteY347" fmla="*/ 1316644 h 3474663"/>
              <a:gd name="connsiteX348" fmla="*/ 2712303 w 4110601"/>
              <a:gd name="connsiteY348" fmla="*/ 1304966 h 3474663"/>
              <a:gd name="connsiteX349" fmla="*/ 2747724 w 4110601"/>
              <a:gd name="connsiteY349" fmla="*/ 1379275 h 3474663"/>
              <a:gd name="connsiteX350" fmla="*/ 2714996 w 4110601"/>
              <a:gd name="connsiteY350" fmla="*/ 1329103 h 3474663"/>
              <a:gd name="connsiteX351" fmla="*/ 2714688 w 4110601"/>
              <a:gd name="connsiteY351" fmla="*/ 1330172 h 3474663"/>
              <a:gd name="connsiteX352" fmla="*/ 2726196 w 4110601"/>
              <a:gd name="connsiteY352" fmla="*/ 1347814 h 3474663"/>
              <a:gd name="connsiteX353" fmla="*/ 2730291 w 4110601"/>
              <a:gd name="connsiteY353" fmla="*/ 1354091 h 3474663"/>
              <a:gd name="connsiteX354" fmla="*/ 2714183 w 4110601"/>
              <a:gd name="connsiteY354" fmla="*/ 1331924 h 3474663"/>
              <a:gd name="connsiteX355" fmla="*/ 2711534 w 4110601"/>
              <a:gd name="connsiteY355" fmla="*/ 1341136 h 3474663"/>
              <a:gd name="connsiteX356" fmla="*/ 2718021 w 4110601"/>
              <a:gd name="connsiteY356" fmla="*/ 1358409 h 3474663"/>
              <a:gd name="connsiteX357" fmla="*/ 2720942 w 4110601"/>
              <a:gd name="connsiteY357" fmla="*/ 1362886 h 3474663"/>
              <a:gd name="connsiteX358" fmla="*/ 2768127 w 4110601"/>
              <a:gd name="connsiteY358" fmla="*/ 1435224 h 3474663"/>
              <a:gd name="connsiteX359" fmla="*/ 2740541 w 4110601"/>
              <a:gd name="connsiteY359" fmla="*/ 1346201 h 3474663"/>
              <a:gd name="connsiteX360" fmla="*/ 2947437 w 4110601"/>
              <a:gd name="connsiteY360" fmla="*/ 1262525 h 3474663"/>
              <a:gd name="connsiteX361" fmla="*/ 2965638 w 4110601"/>
              <a:gd name="connsiteY361" fmla="*/ 1270715 h 3474663"/>
              <a:gd name="connsiteX362" fmla="*/ 2992165 w 4110601"/>
              <a:gd name="connsiteY362" fmla="*/ 1311382 h 3474663"/>
              <a:gd name="connsiteX363" fmla="*/ 3014610 w 4110601"/>
              <a:gd name="connsiteY363" fmla="*/ 1345792 h 3474663"/>
              <a:gd name="connsiteX364" fmla="*/ 2954947 w 4110601"/>
              <a:gd name="connsiteY364" fmla="*/ 1277688 h 3474663"/>
              <a:gd name="connsiteX365" fmla="*/ 2947437 w 4110601"/>
              <a:gd name="connsiteY365" fmla="*/ 1262525 h 3474663"/>
              <a:gd name="connsiteX366" fmla="*/ 2754568 w 4110601"/>
              <a:gd name="connsiteY366" fmla="*/ 1228136 h 3474663"/>
              <a:gd name="connsiteX367" fmla="*/ 2749474 w 4110601"/>
              <a:gd name="connsiteY367" fmla="*/ 1230063 h 3474663"/>
              <a:gd name="connsiteX368" fmla="*/ 2731201 w 4110601"/>
              <a:gd name="connsiteY368" fmla="*/ 1272156 h 3474663"/>
              <a:gd name="connsiteX369" fmla="*/ 2728294 w 4110601"/>
              <a:gd name="connsiteY369" fmla="*/ 1271398 h 3474663"/>
              <a:gd name="connsiteX370" fmla="*/ 2747892 w 4110601"/>
              <a:gd name="connsiteY370" fmla="*/ 1289566 h 3474663"/>
              <a:gd name="connsiteX371" fmla="*/ 2755719 w 4110601"/>
              <a:gd name="connsiteY371" fmla="*/ 1229279 h 3474663"/>
              <a:gd name="connsiteX372" fmla="*/ 1415503 w 4110601"/>
              <a:gd name="connsiteY372" fmla="*/ 1207045 h 3474663"/>
              <a:gd name="connsiteX373" fmla="*/ 1437344 w 4110601"/>
              <a:gd name="connsiteY373" fmla="*/ 1246575 h 3474663"/>
              <a:gd name="connsiteX374" fmla="*/ 1440805 w 4110601"/>
              <a:gd name="connsiteY374" fmla="*/ 1242143 h 3474663"/>
              <a:gd name="connsiteX375" fmla="*/ 1624144 w 4110601"/>
              <a:gd name="connsiteY375" fmla="*/ 1166895 h 3474663"/>
              <a:gd name="connsiteX376" fmla="*/ 1622680 w 4110601"/>
              <a:gd name="connsiteY376" fmla="*/ 1169720 h 3474663"/>
              <a:gd name="connsiteX377" fmla="*/ 1620907 w 4110601"/>
              <a:gd name="connsiteY377" fmla="*/ 1167517 h 3474663"/>
              <a:gd name="connsiteX378" fmla="*/ 1631326 w 4110601"/>
              <a:gd name="connsiteY378" fmla="*/ 1185025 h 3474663"/>
              <a:gd name="connsiteX379" fmla="*/ 1638276 w 4110601"/>
              <a:gd name="connsiteY379" fmla="*/ 1194157 h 3474663"/>
              <a:gd name="connsiteX380" fmla="*/ 1638783 w 4110601"/>
              <a:gd name="connsiteY380" fmla="*/ 1194144 h 3474663"/>
              <a:gd name="connsiteX381" fmla="*/ 1627641 w 4110601"/>
              <a:gd name="connsiteY381" fmla="*/ 1173403 h 3474663"/>
              <a:gd name="connsiteX382" fmla="*/ 2637066 w 4110601"/>
              <a:gd name="connsiteY382" fmla="*/ 1164438 h 3474663"/>
              <a:gd name="connsiteX383" fmla="*/ 2640650 w 4110601"/>
              <a:gd name="connsiteY383" fmla="*/ 1175789 h 3474663"/>
              <a:gd name="connsiteX384" fmla="*/ 2644814 w 4110601"/>
              <a:gd name="connsiteY384" fmla="*/ 1182773 h 3474663"/>
              <a:gd name="connsiteX385" fmla="*/ 2670521 w 4110601"/>
              <a:gd name="connsiteY385" fmla="*/ 1218647 h 3474663"/>
              <a:gd name="connsiteX386" fmla="*/ 2682098 w 4110601"/>
              <a:gd name="connsiteY386" fmla="*/ 1236631 h 3474663"/>
              <a:gd name="connsiteX387" fmla="*/ 2682558 w 4110601"/>
              <a:gd name="connsiteY387" fmla="*/ 1236867 h 3474663"/>
              <a:gd name="connsiteX388" fmla="*/ 2686522 w 4110601"/>
              <a:gd name="connsiteY388" fmla="*/ 1238714 h 3474663"/>
              <a:gd name="connsiteX389" fmla="*/ 2646380 w 4110601"/>
              <a:gd name="connsiteY389" fmla="*/ 1177175 h 3474663"/>
              <a:gd name="connsiteX390" fmla="*/ 2641014 w 4110601"/>
              <a:gd name="connsiteY390" fmla="*/ 1168950 h 3474663"/>
              <a:gd name="connsiteX391" fmla="*/ 2777859 w 4110601"/>
              <a:gd name="connsiteY391" fmla="*/ 1145053 h 3474663"/>
              <a:gd name="connsiteX392" fmla="*/ 2780254 w 4110601"/>
              <a:gd name="connsiteY392" fmla="*/ 1149140 h 3474663"/>
              <a:gd name="connsiteX393" fmla="*/ 2780501 w 4110601"/>
              <a:gd name="connsiteY393" fmla="*/ 1148723 h 3474663"/>
              <a:gd name="connsiteX394" fmla="*/ 1800107 w 4110601"/>
              <a:gd name="connsiteY394" fmla="*/ 1050500 h 3474663"/>
              <a:gd name="connsiteX395" fmla="*/ 1807082 w 4110601"/>
              <a:gd name="connsiteY395" fmla="*/ 1061174 h 3474663"/>
              <a:gd name="connsiteX396" fmla="*/ 1811161 w 4110601"/>
              <a:gd name="connsiteY396" fmla="*/ 1067108 h 3474663"/>
              <a:gd name="connsiteX397" fmla="*/ 1810538 w 4110601"/>
              <a:gd name="connsiteY397" fmla="*/ 1066035 h 3474663"/>
              <a:gd name="connsiteX398" fmla="*/ 1757267 w 4110601"/>
              <a:gd name="connsiteY398" fmla="*/ 1033948 h 3474663"/>
              <a:gd name="connsiteX399" fmla="*/ 1775245 w 4110601"/>
              <a:gd name="connsiteY399" fmla="*/ 1070520 h 3474663"/>
              <a:gd name="connsiteX400" fmla="*/ 1777627 w 4110601"/>
              <a:gd name="connsiteY400" fmla="*/ 1071117 h 3474663"/>
              <a:gd name="connsiteX401" fmla="*/ 1790085 w 4110601"/>
              <a:gd name="connsiteY401" fmla="*/ 1084975 h 3474663"/>
              <a:gd name="connsiteX402" fmla="*/ 1761425 w 4110601"/>
              <a:gd name="connsiteY402" fmla="*/ 1038677 h 3474663"/>
              <a:gd name="connsiteX403" fmla="*/ 1666136 w 4110601"/>
              <a:gd name="connsiteY403" fmla="*/ 936237 h 3474663"/>
              <a:gd name="connsiteX404" fmla="*/ 1673026 w 4110601"/>
              <a:gd name="connsiteY404" fmla="*/ 950756 h 3474663"/>
              <a:gd name="connsiteX405" fmla="*/ 1668139 w 4110601"/>
              <a:gd name="connsiteY405" fmla="*/ 939112 h 3474663"/>
              <a:gd name="connsiteX406" fmla="*/ 2760403 w 4110601"/>
              <a:gd name="connsiteY406" fmla="*/ 856170 h 3474663"/>
              <a:gd name="connsiteX407" fmla="*/ 2758297 w 4110601"/>
              <a:gd name="connsiteY407" fmla="*/ 863296 h 3474663"/>
              <a:gd name="connsiteX408" fmla="*/ 2764793 w 4110601"/>
              <a:gd name="connsiteY408" fmla="*/ 875384 h 3474663"/>
              <a:gd name="connsiteX409" fmla="*/ 2781155 w 4110601"/>
              <a:gd name="connsiteY409" fmla="*/ 892285 h 3474663"/>
              <a:gd name="connsiteX410" fmla="*/ 2761943 w 4110601"/>
              <a:gd name="connsiteY410" fmla="*/ 857703 h 3474663"/>
              <a:gd name="connsiteX411" fmla="*/ 1638438 w 4110601"/>
              <a:gd name="connsiteY411" fmla="*/ 846985 h 3474663"/>
              <a:gd name="connsiteX412" fmla="*/ 1680982 w 4110601"/>
              <a:gd name="connsiteY412" fmla="*/ 917269 h 3474663"/>
              <a:gd name="connsiteX413" fmla="*/ 1681372 w 4110601"/>
              <a:gd name="connsiteY413" fmla="*/ 917491 h 3474663"/>
              <a:gd name="connsiteX414" fmla="*/ 1677944 w 4110601"/>
              <a:gd name="connsiteY414" fmla="*/ 911207 h 3474663"/>
              <a:gd name="connsiteX415" fmla="*/ 1638438 w 4110601"/>
              <a:gd name="connsiteY415" fmla="*/ 846985 h 3474663"/>
              <a:gd name="connsiteX416" fmla="*/ 1694092 w 4110601"/>
              <a:gd name="connsiteY416" fmla="*/ 795593 h 3474663"/>
              <a:gd name="connsiteX417" fmla="*/ 1691179 w 4110601"/>
              <a:gd name="connsiteY417" fmla="*/ 799168 h 3474663"/>
              <a:gd name="connsiteX418" fmla="*/ 1691964 w 4110601"/>
              <a:gd name="connsiteY418" fmla="*/ 812070 h 3474663"/>
              <a:gd name="connsiteX419" fmla="*/ 1727745 w 4110601"/>
              <a:gd name="connsiteY419" fmla="*/ 863633 h 3474663"/>
              <a:gd name="connsiteX420" fmla="*/ 1738376 w 4110601"/>
              <a:gd name="connsiteY420" fmla="*/ 878665 h 3474663"/>
              <a:gd name="connsiteX421" fmla="*/ 1727948 w 4110601"/>
              <a:gd name="connsiteY421" fmla="*/ 848262 h 3474663"/>
              <a:gd name="connsiteX422" fmla="*/ 1702669 w 4110601"/>
              <a:gd name="connsiteY422" fmla="*/ 805087 h 3474663"/>
              <a:gd name="connsiteX423" fmla="*/ 1694092 w 4110601"/>
              <a:gd name="connsiteY423" fmla="*/ 795593 h 3474663"/>
              <a:gd name="connsiteX424" fmla="*/ 1872890 w 4110601"/>
              <a:gd name="connsiteY424" fmla="*/ 778591 h 3474663"/>
              <a:gd name="connsiteX425" fmla="*/ 1875798 w 4110601"/>
              <a:gd name="connsiteY425" fmla="*/ 782941 h 3474663"/>
              <a:gd name="connsiteX426" fmla="*/ 1912208 w 4110601"/>
              <a:gd name="connsiteY426" fmla="*/ 848614 h 3474663"/>
              <a:gd name="connsiteX427" fmla="*/ 1922897 w 4110601"/>
              <a:gd name="connsiteY427" fmla="*/ 841641 h 3474663"/>
              <a:gd name="connsiteX428" fmla="*/ 1895578 w 4110601"/>
              <a:gd name="connsiteY428" fmla="*/ 796698 h 3474663"/>
              <a:gd name="connsiteX429" fmla="*/ 1890945 w 4110601"/>
              <a:gd name="connsiteY429" fmla="*/ 789596 h 3474663"/>
              <a:gd name="connsiteX430" fmla="*/ 1883100 w 4110601"/>
              <a:gd name="connsiteY430" fmla="*/ 657854 h 3474663"/>
              <a:gd name="connsiteX431" fmla="*/ 1885238 w 4110601"/>
              <a:gd name="connsiteY431" fmla="*/ 660533 h 3474663"/>
              <a:gd name="connsiteX432" fmla="*/ 1992715 w 4110601"/>
              <a:gd name="connsiteY432" fmla="*/ 831871 h 3474663"/>
              <a:gd name="connsiteX433" fmla="*/ 1926451 w 4110601"/>
              <a:gd name="connsiteY433" fmla="*/ 718603 h 3474663"/>
              <a:gd name="connsiteX434" fmla="*/ 1900160 w 4110601"/>
              <a:gd name="connsiteY434" fmla="*/ 672611 h 3474663"/>
              <a:gd name="connsiteX435" fmla="*/ 1899912 w 4110601"/>
              <a:gd name="connsiteY435" fmla="*/ 629657 h 3474663"/>
              <a:gd name="connsiteX436" fmla="*/ 1902448 w 4110601"/>
              <a:gd name="connsiteY436" fmla="*/ 643470 h 3474663"/>
              <a:gd name="connsiteX437" fmla="*/ 1910374 w 4110601"/>
              <a:gd name="connsiteY437" fmla="*/ 674632 h 3474663"/>
              <a:gd name="connsiteX438" fmla="*/ 1907569 w 4110601"/>
              <a:gd name="connsiteY438" fmla="*/ 674558 h 3474663"/>
              <a:gd name="connsiteX439" fmla="*/ 1909935 w 4110601"/>
              <a:gd name="connsiteY439" fmla="*/ 677955 h 3474663"/>
              <a:gd name="connsiteX440" fmla="*/ 1964989 w 4110601"/>
              <a:gd name="connsiteY440" fmla="*/ 742646 h 3474663"/>
              <a:gd name="connsiteX441" fmla="*/ 1906910 w 4110601"/>
              <a:gd name="connsiteY441" fmla="*/ 641926 h 3474663"/>
              <a:gd name="connsiteX442" fmla="*/ 1898624 w 4110601"/>
              <a:gd name="connsiteY442" fmla="*/ 617541 h 3474663"/>
              <a:gd name="connsiteX443" fmla="*/ 1910210 w 4110601"/>
              <a:gd name="connsiteY443" fmla="*/ 635304 h 3474663"/>
              <a:gd name="connsiteX444" fmla="*/ 1902710 w 4110601"/>
              <a:gd name="connsiteY444" fmla="*/ 619626 h 3474663"/>
              <a:gd name="connsiteX445" fmla="*/ 1509528 w 4110601"/>
              <a:gd name="connsiteY445" fmla="*/ 533313 h 3474663"/>
              <a:gd name="connsiteX446" fmla="*/ 1511899 w 4110601"/>
              <a:gd name="connsiteY446" fmla="*/ 536021 h 3474663"/>
              <a:gd name="connsiteX447" fmla="*/ 1510966 w 4110601"/>
              <a:gd name="connsiteY447" fmla="*/ 535384 h 3474663"/>
              <a:gd name="connsiteX448" fmla="*/ 1970148 w 4110601"/>
              <a:gd name="connsiteY448" fmla="*/ 516946 h 3474663"/>
              <a:gd name="connsiteX449" fmla="*/ 1973073 w 4110601"/>
              <a:gd name="connsiteY449" fmla="*/ 521430 h 3474663"/>
              <a:gd name="connsiteX450" fmla="*/ 1990048 w 4110601"/>
              <a:gd name="connsiteY450" fmla="*/ 547454 h 3474663"/>
              <a:gd name="connsiteX451" fmla="*/ 2002829 w 4110601"/>
              <a:gd name="connsiteY451" fmla="*/ 563417 h 3474663"/>
              <a:gd name="connsiteX452" fmla="*/ 1989037 w 4110601"/>
              <a:gd name="connsiteY452" fmla="*/ 542273 h 3474663"/>
              <a:gd name="connsiteX453" fmla="*/ 1974713 w 4110601"/>
              <a:gd name="connsiteY453" fmla="*/ 520314 h 3474663"/>
              <a:gd name="connsiteX454" fmla="*/ 1770071 w 4110601"/>
              <a:gd name="connsiteY454" fmla="*/ 501209 h 3474663"/>
              <a:gd name="connsiteX455" fmla="*/ 1780300 w 4110601"/>
              <a:gd name="connsiteY455" fmla="*/ 526395 h 3474663"/>
              <a:gd name="connsiteX456" fmla="*/ 1785789 w 4110601"/>
              <a:gd name="connsiteY456" fmla="*/ 538733 h 3474663"/>
              <a:gd name="connsiteX457" fmla="*/ 1785610 w 4110601"/>
              <a:gd name="connsiteY457" fmla="*/ 537730 h 3474663"/>
              <a:gd name="connsiteX458" fmla="*/ 1838806 w 4110601"/>
              <a:gd name="connsiteY458" fmla="*/ 619282 h 3474663"/>
              <a:gd name="connsiteX459" fmla="*/ 1843592 w 4110601"/>
              <a:gd name="connsiteY459" fmla="*/ 626620 h 3474663"/>
              <a:gd name="connsiteX460" fmla="*/ 1868287 w 4110601"/>
              <a:gd name="connsiteY460" fmla="*/ 661283 h 3474663"/>
              <a:gd name="connsiteX461" fmla="*/ 1868066 w 4110601"/>
              <a:gd name="connsiteY461" fmla="*/ 664138 h 3474663"/>
              <a:gd name="connsiteX462" fmla="*/ 1916554 w 4110601"/>
              <a:gd name="connsiteY462" fmla="*/ 738473 h 3474663"/>
              <a:gd name="connsiteX463" fmla="*/ 1909068 w 4110601"/>
              <a:gd name="connsiteY463" fmla="*/ 723802 h 3474663"/>
              <a:gd name="connsiteX464" fmla="*/ 1889163 w 4110601"/>
              <a:gd name="connsiteY464" fmla="*/ 684800 h 3474663"/>
              <a:gd name="connsiteX465" fmla="*/ 1861772 w 4110601"/>
              <a:gd name="connsiteY465" fmla="*/ 631129 h 3474663"/>
              <a:gd name="connsiteX466" fmla="*/ 1873296 w 4110601"/>
              <a:gd name="connsiteY466" fmla="*/ 645568 h 3474663"/>
              <a:gd name="connsiteX467" fmla="*/ 1838069 w 4110601"/>
              <a:gd name="connsiteY467" fmla="*/ 591563 h 3474663"/>
              <a:gd name="connsiteX468" fmla="*/ 1797145 w 4110601"/>
              <a:gd name="connsiteY468" fmla="*/ 528825 h 3474663"/>
              <a:gd name="connsiteX469" fmla="*/ 1770071 w 4110601"/>
              <a:gd name="connsiteY469" fmla="*/ 501209 h 3474663"/>
              <a:gd name="connsiteX470" fmla="*/ 1979754 w 4110601"/>
              <a:gd name="connsiteY470" fmla="*/ 481254 h 3474663"/>
              <a:gd name="connsiteX471" fmla="*/ 2014066 w 4110601"/>
              <a:gd name="connsiteY471" fmla="*/ 557249 h 3474663"/>
              <a:gd name="connsiteX472" fmla="*/ 2022559 w 4110601"/>
              <a:gd name="connsiteY472" fmla="*/ 574365 h 3474663"/>
              <a:gd name="connsiteX473" fmla="*/ 2024293 w 4110601"/>
              <a:gd name="connsiteY473" fmla="*/ 570388 h 3474663"/>
              <a:gd name="connsiteX474" fmla="*/ 2033474 w 4110601"/>
              <a:gd name="connsiteY474" fmla="*/ 590667 h 3474663"/>
              <a:gd name="connsiteX475" fmla="*/ 2028025 w 4110601"/>
              <a:gd name="connsiteY475" fmla="*/ 565159 h 3474663"/>
              <a:gd name="connsiteX476" fmla="*/ 1995319 w 4110601"/>
              <a:gd name="connsiteY476" fmla="*/ 505114 h 3474663"/>
              <a:gd name="connsiteX477" fmla="*/ 1994078 w 4110601"/>
              <a:gd name="connsiteY477" fmla="*/ 503212 h 3474663"/>
              <a:gd name="connsiteX478" fmla="*/ 1979754 w 4110601"/>
              <a:gd name="connsiteY478" fmla="*/ 481254 h 3474663"/>
              <a:gd name="connsiteX479" fmla="*/ 1453733 w 4110601"/>
              <a:gd name="connsiteY479" fmla="*/ 462522 h 3474663"/>
              <a:gd name="connsiteX480" fmla="*/ 1488054 w 4110601"/>
              <a:gd name="connsiteY480" fmla="*/ 502390 h 3474663"/>
              <a:gd name="connsiteX481" fmla="*/ 1509528 w 4110601"/>
              <a:gd name="connsiteY481" fmla="*/ 533313 h 3474663"/>
              <a:gd name="connsiteX482" fmla="*/ 1504423 w 4110601"/>
              <a:gd name="connsiteY482" fmla="*/ 527484 h 3474663"/>
              <a:gd name="connsiteX483" fmla="*/ 1452085 w 4110601"/>
              <a:gd name="connsiteY483" fmla="*/ 467718 h 3474663"/>
              <a:gd name="connsiteX484" fmla="*/ 1453733 w 4110601"/>
              <a:gd name="connsiteY484" fmla="*/ 462522 h 3474663"/>
              <a:gd name="connsiteX485" fmla="*/ 2152016 w 4110601"/>
              <a:gd name="connsiteY485" fmla="*/ 453766 h 3474663"/>
              <a:gd name="connsiteX486" fmla="*/ 2199726 w 4110601"/>
              <a:gd name="connsiteY486" fmla="*/ 535210 h 3474663"/>
              <a:gd name="connsiteX487" fmla="*/ 2202024 w 4110601"/>
              <a:gd name="connsiteY487" fmla="*/ 536930 h 3474663"/>
              <a:gd name="connsiteX488" fmla="*/ 2206958 w 4110601"/>
              <a:gd name="connsiteY488" fmla="*/ 536549 h 3474663"/>
              <a:gd name="connsiteX489" fmla="*/ 2192415 w 4110601"/>
              <a:gd name="connsiteY489" fmla="*/ 506554 h 3474663"/>
              <a:gd name="connsiteX490" fmla="*/ 2170060 w 4110601"/>
              <a:gd name="connsiteY490" fmla="*/ 461331 h 3474663"/>
              <a:gd name="connsiteX491" fmla="*/ 2169898 w 4110601"/>
              <a:gd name="connsiteY491" fmla="*/ 459048 h 3474663"/>
              <a:gd name="connsiteX492" fmla="*/ 1984796 w 4110601"/>
              <a:gd name="connsiteY492" fmla="*/ 442193 h 3474663"/>
              <a:gd name="connsiteX493" fmla="*/ 1985200 w 4110601"/>
              <a:gd name="connsiteY493" fmla="*/ 452390 h 3474663"/>
              <a:gd name="connsiteX494" fmla="*/ 2000070 w 4110601"/>
              <a:gd name="connsiteY494" fmla="*/ 469378 h 3474663"/>
              <a:gd name="connsiteX495" fmla="*/ 1996871 w 4110601"/>
              <a:gd name="connsiteY495" fmla="*/ 460706 h 3474663"/>
              <a:gd name="connsiteX496" fmla="*/ 1858264 w 4110601"/>
              <a:gd name="connsiteY496" fmla="*/ 415506 h 3474663"/>
              <a:gd name="connsiteX497" fmla="*/ 1858680 w 4110601"/>
              <a:gd name="connsiteY497" fmla="*/ 416191 h 3474663"/>
              <a:gd name="connsiteX498" fmla="*/ 1859771 w 4110601"/>
              <a:gd name="connsiteY498" fmla="*/ 417817 h 3474663"/>
              <a:gd name="connsiteX499" fmla="*/ 2759121 w 4110601"/>
              <a:gd name="connsiteY499" fmla="*/ 368102 h 3474663"/>
              <a:gd name="connsiteX500" fmla="*/ 2758855 w 4110601"/>
              <a:gd name="connsiteY500" fmla="*/ 368976 h 3474663"/>
              <a:gd name="connsiteX501" fmla="*/ 2760038 w 4110601"/>
              <a:gd name="connsiteY501" fmla="*/ 369939 h 3474663"/>
              <a:gd name="connsiteX502" fmla="*/ 1932964 w 4110601"/>
              <a:gd name="connsiteY502" fmla="*/ 343306 h 3474663"/>
              <a:gd name="connsiteX503" fmla="*/ 1945210 w 4110601"/>
              <a:gd name="connsiteY503" fmla="*/ 378583 h 3474663"/>
              <a:gd name="connsiteX504" fmla="*/ 1996138 w 4110601"/>
              <a:gd name="connsiteY504" fmla="*/ 458716 h 3474663"/>
              <a:gd name="connsiteX505" fmla="*/ 1988606 w 4110601"/>
              <a:gd name="connsiteY505" fmla="*/ 438294 h 3474663"/>
              <a:gd name="connsiteX506" fmla="*/ 1957654 w 4110601"/>
              <a:gd name="connsiteY506" fmla="*/ 381355 h 3474663"/>
              <a:gd name="connsiteX507" fmla="*/ 2371090 w 4110601"/>
              <a:gd name="connsiteY507" fmla="*/ 341682 h 3474663"/>
              <a:gd name="connsiteX508" fmla="*/ 2386233 w 4110601"/>
              <a:gd name="connsiteY508" fmla="*/ 360562 h 3474663"/>
              <a:gd name="connsiteX509" fmla="*/ 2388760 w 4110601"/>
              <a:gd name="connsiteY509" fmla="*/ 364436 h 3474663"/>
              <a:gd name="connsiteX510" fmla="*/ 2386234 w 4110601"/>
              <a:gd name="connsiteY510" fmla="*/ 360563 h 3474663"/>
              <a:gd name="connsiteX511" fmla="*/ 2386233 w 4110601"/>
              <a:gd name="connsiteY511" fmla="*/ 360562 h 3474663"/>
              <a:gd name="connsiteX512" fmla="*/ 2384955 w 4110601"/>
              <a:gd name="connsiteY512" fmla="*/ 358603 h 3474663"/>
              <a:gd name="connsiteX513" fmla="*/ 2382489 w 4110601"/>
              <a:gd name="connsiteY513" fmla="*/ 354823 h 3474663"/>
              <a:gd name="connsiteX514" fmla="*/ 1951433 w 4110601"/>
              <a:gd name="connsiteY514" fmla="*/ 320864 h 3474663"/>
              <a:gd name="connsiteX515" fmla="*/ 1985509 w 4110601"/>
              <a:gd name="connsiteY515" fmla="*/ 370180 h 3474663"/>
              <a:gd name="connsiteX516" fmla="*/ 1993166 w 4110601"/>
              <a:gd name="connsiteY516" fmla="*/ 378198 h 3474663"/>
              <a:gd name="connsiteX517" fmla="*/ 1992476 w 4110601"/>
              <a:gd name="connsiteY517" fmla="*/ 375970 h 3474663"/>
              <a:gd name="connsiteX518" fmla="*/ 1985406 w 4110601"/>
              <a:gd name="connsiteY518" fmla="*/ 357103 h 3474663"/>
              <a:gd name="connsiteX519" fmla="*/ 1979323 w 4110601"/>
              <a:gd name="connsiteY519" fmla="*/ 346869 h 3474663"/>
              <a:gd name="connsiteX520" fmla="*/ 1986524 w 4110601"/>
              <a:gd name="connsiteY520" fmla="*/ 361134 h 3474663"/>
              <a:gd name="connsiteX521" fmla="*/ 1951433 w 4110601"/>
              <a:gd name="connsiteY521" fmla="*/ 320864 h 3474663"/>
              <a:gd name="connsiteX522" fmla="*/ 2367247 w 4110601"/>
              <a:gd name="connsiteY522" fmla="*/ 305832 h 3474663"/>
              <a:gd name="connsiteX523" fmla="*/ 2380486 w 4110601"/>
              <a:gd name="connsiteY523" fmla="*/ 326609 h 3474663"/>
              <a:gd name="connsiteX524" fmla="*/ 2391645 w 4110601"/>
              <a:gd name="connsiteY524" fmla="*/ 334723 h 3474663"/>
              <a:gd name="connsiteX525" fmla="*/ 2386032 w 4110601"/>
              <a:gd name="connsiteY525" fmla="*/ 324527 h 3474663"/>
              <a:gd name="connsiteX526" fmla="*/ 2623369 w 4110601"/>
              <a:gd name="connsiteY526" fmla="*/ 278862 h 3474663"/>
              <a:gd name="connsiteX527" fmla="*/ 2675233 w 4110601"/>
              <a:gd name="connsiteY527" fmla="*/ 324418 h 3474663"/>
              <a:gd name="connsiteX528" fmla="*/ 2693482 w 4110601"/>
              <a:gd name="connsiteY528" fmla="*/ 345337 h 3474663"/>
              <a:gd name="connsiteX529" fmla="*/ 2725452 w 4110601"/>
              <a:gd name="connsiteY529" fmla="*/ 355622 h 3474663"/>
              <a:gd name="connsiteX530" fmla="*/ 2730162 w 4110601"/>
              <a:gd name="connsiteY530" fmla="*/ 352839 h 3474663"/>
              <a:gd name="connsiteX531" fmla="*/ 2697173 w 4110601"/>
              <a:gd name="connsiteY531" fmla="*/ 333589 h 3474663"/>
              <a:gd name="connsiteX532" fmla="*/ 2623369 w 4110601"/>
              <a:gd name="connsiteY532" fmla="*/ 278862 h 3474663"/>
              <a:gd name="connsiteX533" fmla="*/ 2286941 w 4110601"/>
              <a:gd name="connsiteY533" fmla="*/ 278427 h 3474663"/>
              <a:gd name="connsiteX534" fmla="*/ 2288692 w 4110601"/>
              <a:gd name="connsiteY534" fmla="*/ 281111 h 3474663"/>
              <a:gd name="connsiteX535" fmla="*/ 2321428 w 4110601"/>
              <a:gd name="connsiteY535" fmla="*/ 331297 h 3474663"/>
              <a:gd name="connsiteX536" fmla="*/ 2336080 w 4110601"/>
              <a:gd name="connsiteY536" fmla="*/ 343538 h 3474663"/>
              <a:gd name="connsiteX537" fmla="*/ 2300325 w 4110601"/>
              <a:gd name="connsiteY537" fmla="*/ 287726 h 3474663"/>
              <a:gd name="connsiteX538" fmla="*/ 2289894 w 4110601"/>
              <a:gd name="connsiteY538" fmla="*/ 281704 h 3474663"/>
              <a:gd name="connsiteX539" fmla="*/ 1963140 w 4110601"/>
              <a:gd name="connsiteY539" fmla="*/ 249988 h 3474663"/>
              <a:gd name="connsiteX540" fmla="*/ 1971265 w 4110601"/>
              <a:gd name="connsiteY540" fmla="*/ 264611 h 3474663"/>
              <a:gd name="connsiteX541" fmla="*/ 2047842 w 4110601"/>
              <a:gd name="connsiteY541" fmla="*/ 402450 h 3474663"/>
              <a:gd name="connsiteX542" fmla="*/ 1960324 w 4110601"/>
              <a:gd name="connsiteY542" fmla="*/ 244920 h 3474663"/>
              <a:gd name="connsiteX543" fmla="*/ 1961693 w 4110601"/>
              <a:gd name="connsiteY543" fmla="*/ 247382 h 3474663"/>
              <a:gd name="connsiteX544" fmla="*/ 1963140 w 4110601"/>
              <a:gd name="connsiteY544" fmla="*/ 249988 h 3474663"/>
              <a:gd name="connsiteX545" fmla="*/ 2758743 w 4110601"/>
              <a:gd name="connsiteY545" fmla="*/ 227744 h 3474663"/>
              <a:gd name="connsiteX546" fmla="*/ 2785217 w 4110601"/>
              <a:gd name="connsiteY546" fmla="*/ 282694 h 3474663"/>
              <a:gd name="connsiteX547" fmla="*/ 2780776 w 4110601"/>
              <a:gd name="connsiteY547" fmla="*/ 284892 h 3474663"/>
              <a:gd name="connsiteX548" fmla="*/ 2758743 w 4110601"/>
              <a:gd name="connsiteY548" fmla="*/ 227744 h 3474663"/>
              <a:gd name="connsiteX549" fmla="*/ 1875250 w 4110601"/>
              <a:gd name="connsiteY549" fmla="*/ 227466 h 3474663"/>
              <a:gd name="connsiteX550" fmla="*/ 1889966 w 4110601"/>
              <a:gd name="connsiteY550" fmla="*/ 252197 h 3474663"/>
              <a:gd name="connsiteX551" fmla="*/ 1884033 w 4110601"/>
              <a:gd name="connsiteY551" fmla="*/ 243819 h 3474663"/>
              <a:gd name="connsiteX552" fmla="*/ 2267577 w 4110601"/>
              <a:gd name="connsiteY552" fmla="*/ 225380 h 3474663"/>
              <a:gd name="connsiteX553" fmla="*/ 2279562 w 4110601"/>
              <a:gd name="connsiteY553" fmla="*/ 243755 h 3474663"/>
              <a:gd name="connsiteX554" fmla="*/ 2283015 w 4110601"/>
              <a:gd name="connsiteY554" fmla="*/ 249048 h 3474663"/>
              <a:gd name="connsiteX555" fmla="*/ 2296852 w 4110601"/>
              <a:gd name="connsiteY555" fmla="*/ 270260 h 3474663"/>
              <a:gd name="connsiteX556" fmla="*/ 2314225 w 4110601"/>
              <a:gd name="connsiteY556" fmla="*/ 280530 h 3474663"/>
              <a:gd name="connsiteX557" fmla="*/ 2310072 w 4110601"/>
              <a:gd name="connsiteY557" fmla="*/ 267165 h 3474663"/>
              <a:gd name="connsiteX558" fmla="*/ 2331701 w 4110601"/>
              <a:gd name="connsiteY558" fmla="*/ 279884 h 3474663"/>
              <a:gd name="connsiteX559" fmla="*/ 2331986 w 4110601"/>
              <a:gd name="connsiteY559" fmla="*/ 280221 h 3474663"/>
              <a:gd name="connsiteX560" fmla="*/ 2343443 w 4110601"/>
              <a:gd name="connsiteY560" fmla="*/ 300663 h 3474663"/>
              <a:gd name="connsiteX561" fmla="*/ 2350274 w 4110601"/>
              <a:gd name="connsiteY561" fmla="*/ 305436 h 3474663"/>
              <a:gd name="connsiteX562" fmla="*/ 2324212 w 4110601"/>
              <a:gd name="connsiteY562" fmla="*/ 265482 h 3474663"/>
              <a:gd name="connsiteX563" fmla="*/ 2324130 w 4110601"/>
              <a:gd name="connsiteY563" fmla="*/ 265423 h 3474663"/>
              <a:gd name="connsiteX564" fmla="*/ 2339009 w 4110601"/>
              <a:gd name="connsiteY564" fmla="*/ 288532 h 3474663"/>
              <a:gd name="connsiteX565" fmla="*/ 2331986 w 4110601"/>
              <a:gd name="connsiteY565" fmla="*/ 280221 h 3474663"/>
              <a:gd name="connsiteX566" fmla="*/ 2323405 w 4110601"/>
              <a:gd name="connsiteY566" fmla="*/ 264911 h 3474663"/>
              <a:gd name="connsiteX567" fmla="*/ 1896660 w 4110601"/>
              <a:gd name="connsiteY567" fmla="*/ 213500 h 3474663"/>
              <a:gd name="connsiteX568" fmla="*/ 1945767 w 4110601"/>
              <a:gd name="connsiteY568" fmla="*/ 288783 h 3474663"/>
              <a:gd name="connsiteX569" fmla="*/ 1937926 w 4110601"/>
              <a:gd name="connsiteY569" fmla="*/ 277129 h 3474663"/>
              <a:gd name="connsiteX570" fmla="*/ 1936066 w 4110601"/>
              <a:gd name="connsiteY570" fmla="*/ 274540 h 3474663"/>
              <a:gd name="connsiteX571" fmla="*/ 1932044 w 4110601"/>
              <a:gd name="connsiteY571" fmla="*/ 268112 h 3474663"/>
              <a:gd name="connsiteX572" fmla="*/ 1896660 w 4110601"/>
              <a:gd name="connsiteY572" fmla="*/ 213500 h 3474663"/>
              <a:gd name="connsiteX573" fmla="*/ 2328108 w 4110601"/>
              <a:gd name="connsiteY573" fmla="*/ 198629 h 3474663"/>
              <a:gd name="connsiteX574" fmla="*/ 2336463 w 4110601"/>
              <a:gd name="connsiteY574" fmla="*/ 214183 h 3474663"/>
              <a:gd name="connsiteX575" fmla="*/ 2342522 w 4110601"/>
              <a:gd name="connsiteY575" fmla="*/ 206317 h 3474663"/>
              <a:gd name="connsiteX576" fmla="*/ 2341908 w 4110601"/>
              <a:gd name="connsiteY576" fmla="*/ 204860 h 3474663"/>
              <a:gd name="connsiteX577" fmla="*/ 2340265 w 4110601"/>
              <a:gd name="connsiteY577" fmla="*/ 204117 h 3474663"/>
              <a:gd name="connsiteX578" fmla="*/ 2249824 w 4110601"/>
              <a:gd name="connsiteY578" fmla="*/ 198165 h 3474663"/>
              <a:gd name="connsiteX579" fmla="*/ 2250892 w 4110601"/>
              <a:gd name="connsiteY579" fmla="*/ 199801 h 3474663"/>
              <a:gd name="connsiteX580" fmla="*/ 2251468 w 4110601"/>
              <a:gd name="connsiteY580" fmla="*/ 199425 h 3474663"/>
              <a:gd name="connsiteX581" fmla="*/ 2298321 w 4110601"/>
              <a:gd name="connsiteY581" fmla="*/ 185175 h 3474663"/>
              <a:gd name="connsiteX582" fmla="*/ 2318180 w 4110601"/>
              <a:gd name="connsiteY582" fmla="*/ 221220 h 3474663"/>
              <a:gd name="connsiteX583" fmla="*/ 2331774 w 4110601"/>
              <a:gd name="connsiteY583" fmla="*/ 226214 h 3474663"/>
              <a:gd name="connsiteX584" fmla="*/ 2312682 w 4110601"/>
              <a:gd name="connsiteY584" fmla="*/ 191661 h 3474663"/>
              <a:gd name="connsiteX585" fmla="*/ 2290380 w 4110601"/>
              <a:gd name="connsiteY585" fmla="*/ 170759 h 3474663"/>
              <a:gd name="connsiteX586" fmla="*/ 2294669 w 4110601"/>
              <a:gd name="connsiteY586" fmla="*/ 178547 h 3474663"/>
              <a:gd name="connsiteX587" fmla="*/ 2294237 w 4110601"/>
              <a:gd name="connsiteY587" fmla="*/ 171527 h 3474663"/>
              <a:gd name="connsiteX588" fmla="*/ 2077911 w 4110601"/>
              <a:gd name="connsiteY588" fmla="*/ 168219 h 3474663"/>
              <a:gd name="connsiteX589" fmla="*/ 2094990 w 4110601"/>
              <a:gd name="connsiteY589" fmla="*/ 197320 h 3474663"/>
              <a:gd name="connsiteX590" fmla="*/ 2095227 w 4110601"/>
              <a:gd name="connsiteY590" fmla="*/ 198131 h 3474663"/>
              <a:gd name="connsiteX591" fmla="*/ 2275767 w 4110601"/>
              <a:gd name="connsiteY591" fmla="*/ 167852 h 3474663"/>
              <a:gd name="connsiteX592" fmla="*/ 2282349 w 4110601"/>
              <a:gd name="connsiteY592" fmla="*/ 177943 h 3474663"/>
              <a:gd name="connsiteX593" fmla="*/ 2281639 w 4110601"/>
              <a:gd name="connsiteY593" fmla="*/ 173936 h 3474663"/>
              <a:gd name="connsiteX594" fmla="*/ 2280737 w 4110601"/>
              <a:gd name="connsiteY594" fmla="*/ 168842 h 3474663"/>
              <a:gd name="connsiteX595" fmla="*/ 2281268 w 4110601"/>
              <a:gd name="connsiteY595" fmla="*/ 111443 h 3474663"/>
              <a:gd name="connsiteX596" fmla="*/ 2288813 w 4110601"/>
              <a:gd name="connsiteY596" fmla="*/ 125488 h 3474663"/>
              <a:gd name="connsiteX597" fmla="*/ 2299250 w 4110601"/>
              <a:gd name="connsiteY597" fmla="*/ 132476 h 3474663"/>
              <a:gd name="connsiteX598" fmla="*/ 2293826 w 4110601"/>
              <a:gd name="connsiteY598" fmla="*/ 118686 h 3474663"/>
              <a:gd name="connsiteX599" fmla="*/ 2237811 w 4110601"/>
              <a:gd name="connsiteY599" fmla="*/ 109664 h 3474663"/>
              <a:gd name="connsiteX600" fmla="*/ 2250401 w 4110601"/>
              <a:gd name="connsiteY600" fmla="*/ 128965 h 3474663"/>
              <a:gd name="connsiteX601" fmla="*/ 2277864 w 4110601"/>
              <a:gd name="connsiteY601" fmla="*/ 146426 h 3474663"/>
              <a:gd name="connsiteX602" fmla="*/ 2251048 w 4110601"/>
              <a:gd name="connsiteY602" fmla="*/ 129957 h 3474663"/>
              <a:gd name="connsiteX603" fmla="*/ 2255755 w 4110601"/>
              <a:gd name="connsiteY603" fmla="*/ 137174 h 3474663"/>
              <a:gd name="connsiteX604" fmla="*/ 2276680 w 4110601"/>
              <a:gd name="connsiteY604" fmla="*/ 145929 h 3474663"/>
              <a:gd name="connsiteX605" fmla="*/ 2276669 w 4110601"/>
              <a:gd name="connsiteY605" fmla="*/ 145876 h 3474663"/>
              <a:gd name="connsiteX606" fmla="*/ 2276706 w 4110601"/>
              <a:gd name="connsiteY606" fmla="*/ 145941 h 3474663"/>
              <a:gd name="connsiteX607" fmla="*/ 2277864 w 4110601"/>
              <a:gd name="connsiteY607" fmla="*/ 146426 h 3474663"/>
              <a:gd name="connsiteX608" fmla="*/ 2114993 w 4110601"/>
              <a:gd name="connsiteY608" fmla="*/ 108263 h 3474663"/>
              <a:gd name="connsiteX609" fmla="*/ 2133526 w 4110601"/>
              <a:gd name="connsiteY609" fmla="*/ 126705 h 3474663"/>
              <a:gd name="connsiteX610" fmla="*/ 2131297 w 4110601"/>
              <a:gd name="connsiteY610" fmla="*/ 125502 h 3474663"/>
              <a:gd name="connsiteX611" fmla="*/ 2114993 w 4110601"/>
              <a:gd name="connsiteY611" fmla="*/ 108263 h 3474663"/>
              <a:gd name="connsiteX612" fmla="*/ 2291778 w 4110601"/>
              <a:gd name="connsiteY612" fmla="*/ 99203 h 3474663"/>
              <a:gd name="connsiteX613" fmla="*/ 2292047 w 4110601"/>
              <a:gd name="connsiteY613" fmla="*/ 99616 h 3474663"/>
              <a:gd name="connsiteX614" fmla="*/ 2293569 w 4110601"/>
              <a:gd name="connsiteY614" fmla="*/ 100401 h 3474663"/>
              <a:gd name="connsiteX615" fmla="*/ 2185307 w 4110601"/>
              <a:gd name="connsiteY615" fmla="*/ 27899 h 3474663"/>
              <a:gd name="connsiteX616" fmla="*/ 2239440 w 4110601"/>
              <a:gd name="connsiteY616" fmla="*/ 64151 h 3474663"/>
              <a:gd name="connsiteX617" fmla="*/ 2212373 w 4110601"/>
              <a:gd name="connsiteY617" fmla="*/ 46026 h 3474663"/>
              <a:gd name="connsiteX618" fmla="*/ 2185307 w 4110601"/>
              <a:gd name="connsiteY618" fmla="*/ 27899 h 3474663"/>
              <a:gd name="connsiteX619" fmla="*/ 2228078 w 4110601"/>
              <a:gd name="connsiteY619" fmla="*/ 0 h 3474663"/>
              <a:gd name="connsiteX620" fmla="*/ 2379110 w 4110601"/>
              <a:gd name="connsiteY620" fmla="*/ 44602 h 3474663"/>
              <a:gd name="connsiteX621" fmla="*/ 2426844 w 4110601"/>
              <a:gd name="connsiteY621" fmla="*/ 72412 h 3474663"/>
              <a:gd name="connsiteX622" fmla="*/ 2415635 w 4110601"/>
              <a:gd name="connsiteY622" fmla="*/ 55229 h 3474663"/>
              <a:gd name="connsiteX623" fmla="*/ 2433191 w 4110601"/>
              <a:gd name="connsiteY623" fmla="*/ 76111 h 3474663"/>
              <a:gd name="connsiteX624" fmla="*/ 2480522 w 4110601"/>
              <a:gd name="connsiteY624" fmla="*/ 103684 h 3474663"/>
              <a:gd name="connsiteX625" fmla="*/ 2589953 w 4110601"/>
              <a:gd name="connsiteY625" fmla="*/ 157534 h 3474663"/>
              <a:gd name="connsiteX626" fmla="*/ 2741654 w 4110601"/>
              <a:gd name="connsiteY626" fmla="*/ 273263 h 3474663"/>
              <a:gd name="connsiteX627" fmla="*/ 2676832 w 4110601"/>
              <a:gd name="connsiteY627" fmla="*/ 243988 h 3474663"/>
              <a:gd name="connsiteX628" fmla="*/ 2732686 w 4110601"/>
              <a:gd name="connsiteY628" fmla="*/ 301345 h 3474663"/>
              <a:gd name="connsiteX629" fmla="*/ 2741852 w 4110601"/>
              <a:gd name="connsiteY629" fmla="*/ 292403 h 3474663"/>
              <a:gd name="connsiteX630" fmla="*/ 2829868 w 4110601"/>
              <a:gd name="connsiteY630" fmla="*/ 360152 h 3474663"/>
              <a:gd name="connsiteX631" fmla="*/ 2796430 w 4110601"/>
              <a:gd name="connsiteY631" fmla="*/ 305968 h 3474663"/>
              <a:gd name="connsiteX632" fmla="*/ 2785217 w 4110601"/>
              <a:gd name="connsiteY632" fmla="*/ 282694 h 3474663"/>
              <a:gd name="connsiteX633" fmla="*/ 2865776 w 4110601"/>
              <a:gd name="connsiteY633" fmla="*/ 242856 h 3474663"/>
              <a:gd name="connsiteX634" fmla="*/ 2881391 w 4110601"/>
              <a:gd name="connsiteY634" fmla="*/ 111978 h 3474663"/>
              <a:gd name="connsiteX635" fmla="*/ 2930483 w 4110601"/>
              <a:gd name="connsiteY635" fmla="*/ 187238 h 3474663"/>
              <a:gd name="connsiteX636" fmla="*/ 2913471 w 4110601"/>
              <a:gd name="connsiteY636" fmla="*/ 91053 h 3474663"/>
              <a:gd name="connsiteX637" fmla="*/ 3005984 w 4110601"/>
              <a:gd name="connsiteY637" fmla="*/ 209510 h 3474663"/>
              <a:gd name="connsiteX638" fmla="*/ 2967584 w 4110601"/>
              <a:gd name="connsiteY638" fmla="*/ 127275 h 3474663"/>
              <a:gd name="connsiteX639" fmla="*/ 3027370 w 4110601"/>
              <a:gd name="connsiteY639" fmla="*/ 195560 h 3474663"/>
              <a:gd name="connsiteX640" fmla="*/ 2988972 w 4110601"/>
              <a:gd name="connsiteY640" fmla="*/ 113324 h 3474663"/>
              <a:gd name="connsiteX641" fmla="*/ 3038064 w 4110601"/>
              <a:gd name="connsiteY641" fmla="*/ 188585 h 3474663"/>
              <a:gd name="connsiteX642" fmla="*/ 3010358 w 4110601"/>
              <a:gd name="connsiteY642" fmla="*/ 99374 h 3474663"/>
              <a:gd name="connsiteX643" fmla="*/ 3043735 w 4110601"/>
              <a:gd name="connsiteY643" fmla="*/ 220648 h 3474663"/>
              <a:gd name="connsiteX644" fmla="*/ 3119883 w 4110601"/>
              <a:gd name="connsiteY644" fmla="*/ 314017 h 3474663"/>
              <a:gd name="connsiteX645" fmla="*/ 3104168 w 4110601"/>
              <a:gd name="connsiteY645" fmla="*/ 360031 h 3474663"/>
              <a:gd name="connsiteX646" fmla="*/ 3038713 w 4110601"/>
              <a:gd name="connsiteY646" fmla="*/ 259686 h 3474663"/>
              <a:gd name="connsiteX647" fmla="*/ 2962563 w 4110601"/>
              <a:gd name="connsiteY647" fmla="*/ 166313 h 3474663"/>
              <a:gd name="connsiteX648" fmla="*/ 3022996 w 4110601"/>
              <a:gd name="connsiteY648" fmla="*/ 305696 h 3474663"/>
              <a:gd name="connsiteX649" fmla="*/ 3006634 w 4110601"/>
              <a:gd name="connsiteY649" fmla="*/ 280611 h 3474663"/>
              <a:gd name="connsiteX650" fmla="*/ 3072736 w 4110601"/>
              <a:gd name="connsiteY650" fmla="*/ 452054 h 3474663"/>
              <a:gd name="connsiteX651" fmla="*/ 3023644 w 4110601"/>
              <a:gd name="connsiteY651" fmla="*/ 376794 h 3474663"/>
              <a:gd name="connsiteX652" fmla="*/ 3045679 w 4110601"/>
              <a:gd name="connsiteY652" fmla="*/ 433945 h 3474663"/>
              <a:gd name="connsiteX653" fmla="*/ 3029315 w 4110601"/>
              <a:gd name="connsiteY653" fmla="*/ 408857 h 3474663"/>
              <a:gd name="connsiteX654" fmla="*/ 3051348 w 4110601"/>
              <a:gd name="connsiteY654" fmla="*/ 466005 h 3474663"/>
              <a:gd name="connsiteX655" fmla="*/ 3029962 w 4110601"/>
              <a:gd name="connsiteY655" fmla="*/ 479955 h 3474663"/>
              <a:gd name="connsiteX656" fmla="*/ 3013600 w 4110601"/>
              <a:gd name="connsiteY656" fmla="*/ 454870 h 3474663"/>
              <a:gd name="connsiteX657" fmla="*/ 3052645 w 4110601"/>
              <a:gd name="connsiteY657" fmla="*/ 608204 h 3474663"/>
              <a:gd name="connsiteX658" fmla="*/ 2954461 w 4110601"/>
              <a:gd name="connsiteY658" fmla="*/ 457684 h 3474663"/>
              <a:gd name="connsiteX659" fmla="*/ 2987189 w 4110601"/>
              <a:gd name="connsiteY659" fmla="*/ 507856 h 3474663"/>
              <a:gd name="connsiteX660" fmla="*/ 2960132 w 4110601"/>
              <a:gd name="connsiteY660" fmla="*/ 489747 h 3474663"/>
              <a:gd name="connsiteX661" fmla="*/ 3041951 w 4110601"/>
              <a:gd name="connsiteY661" fmla="*/ 615180 h 3474663"/>
              <a:gd name="connsiteX662" fmla="*/ 2900995 w 4110601"/>
              <a:gd name="connsiteY662" fmla="*/ 492559 h 3474663"/>
              <a:gd name="connsiteX663" fmla="*/ 2824847 w 4110601"/>
              <a:gd name="connsiteY663" fmla="*/ 399190 h 3474663"/>
              <a:gd name="connsiteX664" fmla="*/ 2972770 w 4110601"/>
              <a:gd name="connsiteY664" fmla="*/ 696069 h 3474663"/>
              <a:gd name="connsiteX665" fmla="*/ 3000476 w 4110601"/>
              <a:gd name="connsiteY665" fmla="*/ 785279 h 3474663"/>
              <a:gd name="connsiteX666" fmla="*/ 2826142 w 4110601"/>
              <a:gd name="connsiteY666" fmla="*/ 541386 h 3474663"/>
              <a:gd name="connsiteX667" fmla="*/ 2897917 w 4110601"/>
              <a:gd name="connsiteY667" fmla="*/ 744895 h 3474663"/>
              <a:gd name="connsiteX668" fmla="*/ 2883327 w 4110601"/>
              <a:gd name="connsiteY668" fmla="*/ 737466 h 3474663"/>
              <a:gd name="connsiteX669" fmla="*/ 2915417 w 4110601"/>
              <a:gd name="connsiteY669" fmla="*/ 793747 h 3474663"/>
              <a:gd name="connsiteX670" fmla="*/ 2933729 w 4110601"/>
              <a:gd name="connsiteY670" fmla="*/ 826131 h 3474663"/>
              <a:gd name="connsiteX671" fmla="*/ 2884624 w 4110601"/>
              <a:gd name="connsiteY671" fmla="*/ 750851 h 3474663"/>
              <a:gd name="connsiteX672" fmla="*/ 2895981 w 4110601"/>
              <a:gd name="connsiteY672" fmla="*/ 814982 h 3474663"/>
              <a:gd name="connsiteX673" fmla="*/ 2858959 w 4110601"/>
              <a:gd name="connsiteY673" fmla="*/ 764797 h 3474663"/>
              <a:gd name="connsiteX674" fmla="*/ 2854714 w 4110601"/>
              <a:gd name="connsiteY674" fmla="*/ 756313 h 3474663"/>
              <a:gd name="connsiteX675" fmla="*/ 2855131 w 4110601"/>
              <a:gd name="connsiteY675" fmla="*/ 772315 h 3474663"/>
              <a:gd name="connsiteX676" fmla="*/ 2885292 w 4110601"/>
              <a:gd name="connsiteY676" fmla="*/ 821954 h 3474663"/>
              <a:gd name="connsiteX677" fmla="*/ 2855728 w 4110601"/>
              <a:gd name="connsiteY677" fmla="*/ 795155 h 3474663"/>
              <a:gd name="connsiteX678" fmla="*/ 2856176 w 4110601"/>
              <a:gd name="connsiteY678" fmla="*/ 812351 h 3474663"/>
              <a:gd name="connsiteX679" fmla="*/ 2850534 w 4110601"/>
              <a:gd name="connsiteY679" fmla="*/ 813931 h 3474663"/>
              <a:gd name="connsiteX680" fmla="*/ 2861011 w 4110601"/>
              <a:gd name="connsiteY680" fmla="*/ 831088 h 3474663"/>
              <a:gd name="connsiteX681" fmla="*/ 2880280 w 4110601"/>
              <a:gd name="connsiteY681" fmla="*/ 860995 h 3474663"/>
              <a:gd name="connsiteX682" fmla="*/ 2868004 w 4110601"/>
              <a:gd name="connsiteY682" fmla="*/ 842175 h 3474663"/>
              <a:gd name="connsiteX683" fmla="*/ 2849726 w 4110601"/>
              <a:gd name="connsiteY683" fmla="*/ 814155 h 3474663"/>
              <a:gd name="connsiteX684" fmla="*/ 2842679 w 4110601"/>
              <a:gd name="connsiteY684" fmla="*/ 816125 h 3474663"/>
              <a:gd name="connsiteX685" fmla="*/ 2816284 w 4110601"/>
              <a:gd name="connsiteY685" fmla="*/ 802688 h 3474663"/>
              <a:gd name="connsiteX686" fmla="*/ 2820074 w 4110601"/>
              <a:gd name="connsiteY686" fmla="*/ 811400 h 3474663"/>
              <a:gd name="connsiteX687" fmla="*/ 2826165 w 4110601"/>
              <a:gd name="connsiteY687" fmla="*/ 824755 h 3474663"/>
              <a:gd name="connsiteX688" fmla="*/ 2809796 w 4110601"/>
              <a:gd name="connsiteY688" fmla="*/ 799661 h 3474663"/>
              <a:gd name="connsiteX689" fmla="*/ 2798563 w 4110601"/>
              <a:gd name="connsiteY689" fmla="*/ 801328 h 3474663"/>
              <a:gd name="connsiteX690" fmla="*/ 2799242 w 4110601"/>
              <a:gd name="connsiteY690" fmla="*/ 805416 h 3474663"/>
              <a:gd name="connsiteX691" fmla="*/ 2801678 w 4110601"/>
              <a:gd name="connsiteY691" fmla="*/ 807672 h 3474663"/>
              <a:gd name="connsiteX692" fmla="*/ 2867132 w 4110601"/>
              <a:gd name="connsiteY692" fmla="*/ 908017 h 3474663"/>
              <a:gd name="connsiteX693" fmla="*/ 2835007 w 4110601"/>
              <a:gd name="connsiteY693" fmla="*/ 868626 h 3474663"/>
              <a:gd name="connsiteX694" fmla="*/ 2809223 w 4110601"/>
              <a:gd name="connsiteY694" fmla="*/ 837010 h 3474663"/>
              <a:gd name="connsiteX695" fmla="*/ 2817324 w 4110601"/>
              <a:gd name="connsiteY695" fmla="*/ 855195 h 3474663"/>
              <a:gd name="connsiteX696" fmla="*/ 2822516 w 4110601"/>
              <a:gd name="connsiteY696" fmla="*/ 864568 h 3474663"/>
              <a:gd name="connsiteX697" fmla="*/ 2820689 w 4110601"/>
              <a:gd name="connsiteY697" fmla="*/ 862751 h 3474663"/>
              <a:gd name="connsiteX698" fmla="*/ 2821153 w 4110601"/>
              <a:gd name="connsiteY698" fmla="*/ 863792 h 3474663"/>
              <a:gd name="connsiteX699" fmla="*/ 2820075 w 4110601"/>
              <a:gd name="connsiteY699" fmla="*/ 862139 h 3474663"/>
              <a:gd name="connsiteX700" fmla="*/ 2817084 w 4110601"/>
              <a:gd name="connsiteY700" fmla="*/ 859163 h 3474663"/>
              <a:gd name="connsiteX701" fmla="*/ 2797576 w 4110601"/>
              <a:gd name="connsiteY701" fmla="*/ 839750 h 3474663"/>
              <a:gd name="connsiteX702" fmla="*/ 2801251 w 4110601"/>
              <a:gd name="connsiteY702" fmla="*/ 847151 h 3474663"/>
              <a:gd name="connsiteX703" fmla="*/ 2792813 w 4110601"/>
              <a:gd name="connsiteY703" fmla="*/ 842918 h 3474663"/>
              <a:gd name="connsiteX704" fmla="*/ 2808300 w 4110601"/>
              <a:gd name="connsiteY704" fmla="*/ 870403 h 3474663"/>
              <a:gd name="connsiteX705" fmla="*/ 2878473 w 4110601"/>
              <a:gd name="connsiteY705" fmla="*/ 972139 h 3474663"/>
              <a:gd name="connsiteX706" fmla="*/ 2840480 w 4110601"/>
              <a:gd name="connsiteY706" fmla="*/ 934342 h 3474663"/>
              <a:gd name="connsiteX707" fmla="*/ 2802743 w 4110601"/>
              <a:gd name="connsiteY707" fmla="*/ 878511 h 3474663"/>
              <a:gd name="connsiteX708" fmla="*/ 2816142 w 4110601"/>
              <a:gd name="connsiteY708" fmla="*/ 902832 h 3474663"/>
              <a:gd name="connsiteX709" fmla="*/ 2807956 w 4110601"/>
              <a:gd name="connsiteY709" fmla="*/ 890283 h 3474663"/>
              <a:gd name="connsiteX710" fmla="*/ 2793778 w 4110601"/>
              <a:gd name="connsiteY710" fmla="*/ 868547 h 3474663"/>
              <a:gd name="connsiteX711" fmla="*/ 2791670 w 4110601"/>
              <a:gd name="connsiteY711" fmla="*/ 873506 h 3474663"/>
              <a:gd name="connsiteX712" fmla="*/ 2779075 w 4110601"/>
              <a:gd name="connsiteY712" fmla="*/ 864696 h 3474663"/>
              <a:gd name="connsiteX713" fmla="*/ 2784993 w 4110601"/>
              <a:gd name="connsiteY713" fmla="*/ 878439 h 3474663"/>
              <a:gd name="connsiteX714" fmla="*/ 2791153 w 4110601"/>
              <a:gd name="connsiteY714" fmla="*/ 902611 h 3474663"/>
              <a:gd name="connsiteX715" fmla="*/ 2823183 w 4110601"/>
              <a:gd name="connsiteY715" fmla="*/ 935691 h 3474663"/>
              <a:gd name="connsiteX716" fmla="*/ 2816417 w 4110601"/>
              <a:gd name="connsiteY716" fmla="*/ 931160 h 3474663"/>
              <a:gd name="connsiteX717" fmla="*/ 2794726 w 4110601"/>
              <a:gd name="connsiteY717" fmla="*/ 916634 h 3474663"/>
              <a:gd name="connsiteX718" fmla="*/ 2794763 w 4110601"/>
              <a:gd name="connsiteY718" fmla="*/ 916778 h 3474663"/>
              <a:gd name="connsiteX719" fmla="*/ 2794658 w 4110601"/>
              <a:gd name="connsiteY719" fmla="*/ 916589 h 3474663"/>
              <a:gd name="connsiteX720" fmla="*/ 2769053 w 4110601"/>
              <a:gd name="connsiteY720" fmla="*/ 899442 h 3474663"/>
              <a:gd name="connsiteX721" fmla="*/ 2768824 w 4110601"/>
              <a:gd name="connsiteY721" fmla="*/ 899241 h 3474663"/>
              <a:gd name="connsiteX722" fmla="*/ 2781344 w 4110601"/>
              <a:gd name="connsiteY722" fmla="*/ 937158 h 3474663"/>
              <a:gd name="connsiteX723" fmla="*/ 2785951 w 4110601"/>
              <a:gd name="connsiteY723" fmla="*/ 948714 h 3474663"/>
              <a:gd name="connsiteX724" fmla="*/ 2807478 w 4110601"/>
              <a:gd name="connsiteY724" fmla="*/ 981716 h 3474663"/>
              <a:gd name="connsiteX725" fmla="*/ 2800001 w 4110601"/>
              <a:gd name="connsiteY725" fmla="*/ 973175 h 3474663"/>
              <a:gd name="connsiteX726" fmla="*/ 2792109 w 4110601"/>
              <a:gd name="connsiteY726" fmla="*/ 964158 h 3474663"/>
              <a:gd name="connsiteX727" fmla="*/ 2795017 w 4110601"/>
              <a:gd name="connsiteY727" fmla="*/ 971457 h 3474663"/>
              <a:gd name="connsiteX728" fmla="*/ 2823851 w 4110601"/>
              <a:gd name="connsiteY728" fmla="*/ 1006817 h 3474663"/>
              <a:gd name="connsiteX729" fmla="*/ 2802314 w 4110601"/>
              <a:gd name="connsiteY729" fmla="*/ 989760 h 3474663"/>
              <a:gd name="connsiteX730" fmla="*/ 2813164 w 4110601"/>
              <a:gd name="connsiteY730" fmla="*/ 1016975 h 3474663"/>
              <a:gd name="connsiteX731" fmla="*/ 2809291 w 4110601"/>
              <a:gd name="connsiteY731" fmla="*/ 1053029 h 3474663"/>
              <a:gd name="connsiteX732" fmla="*/ 2792926 w 4110601"/>
              <a:gd name="connsiteY732" fmla="*/ 1027941 h 3474663"/>
              <a:gd name="connsiteX733" fmla="*/ 2770198 w 4110601"/>
              <a:gd name="connsiteY733" fmla="*/ 1014274 h 3474663"/>
              <a:gd name="connsiteX734" fmla="*/ 2767281 w 4110601"/>
              <a:gd name="connsiteY734" fmla="*/ 1025349 h 3474663"/>
              <a:gd name="connsiteX735" fmla="*/ 2797454 w 4110601"/>
              <a:gd name="connsiteY735" fmla="*/ 1059817 h 3474663"/>
              <a:gd name="connsiteX736" fmla="*/ 2792442 w 4110601"/>
              <a:gd name="connsiteY736" fmla="*/ 1098867 h 3474663"/>
              <a:gd name="connsiteX737" fmla="*/ 2786369 w 4110601"/>
              <a:gd name="connsiteY737" fmla="*/ 1093582 h 3474663"/>
              <a:gd name="connsiteX738" fmla="*/ 2799245 w 4110601"/>
              <a:gd name="connsiteY738" fmla="*/ 1131103 h 3474663"/>
              <a:gd name="connsiteX739" fmla="*/ 2848337 w 4110601"/>
              <a:gd name="connsiteY739" fmla="*/ 1206363 h 3474663"/>
              <a:gd name="connsiteX740" fmla="*/ 2841860 w 4110601"/>
              <a:gd name="connsiteY740" fmla="*/ 1204149 h 3474663"/>
              <a:gd name="connsiteX741" fmla="*/ 2849628 w 4110601"/>
              <a:gd name="connsiteY741" fmla="*/ 1212613 h 3474663"/>
              <a:gd name="connsiteX742" fmla="*/ 2912179 w 4110601"/>
              <a:gd name="connsiteY742" fmla="*/ 1305585 h 3474663"/>
              <a:gd name="connsiteX743" fmla="*/ 2934137 w 4110601"/>
              <a:gd name="connsiteY743" fmla="*/ 1362611 h 3474663"/>
              <a:gd name="connsiteX744" fmla="*/ 2857577 w 4110601"/>
              <a:gd name="connsiteY744" fmla="*/ 1198512 h 3474663"/>
              <a:gd name="connsiteX745" fmla="*/ 2906547 w 4110601"/>
              <a:gd name="connsiteY745" fmla="*/ 1273585 h 3474663"/>
              <a:gd name="connsiteX746" fmla="*/ 2851944 w 4110601"/>
              <a:gd name="connsiteY746" fmla="*/ 1166512 h 3474663"/>
              <a:gd name="connsiteX747" fmla="*/ 2933563 w 4110601"/>
              <a:gd name="connsiteY747" fmla="*/ 1291637 h 3474663"/>
              <a:gd name="connsiteX748" fmla="*/ 2927931 w 4110601"/>
              <a:gd name="connsiteY748" fmla="*/ 1259637 h 3474663"/>
              <a:gd name="connsiteX749" fmla="*/ 3025875 w 4110601"/>
              <a:gd name="connsiteY749" fmla="*/ 1409791 h 3474663"/>
              <a:gd name="connsiteX750" fmla="*/ 3014610 w 4110601"/>
              <a:gd name="connsiteY750" fmla="*/ 1345792 h 3474663"/>
              <a:gd name="connsiteX751" fmla="*/ 3030935 w 4110601"/>
              <a:gd name="connsiteY751" fmla="*/ 1370817 h 3474663"/>
              <a:gd name="connsiteX752" fmla="*/ 3003562 w 4110601"/>
              <a:gd name="connsiteY752" fmla="*/ 1308408 h 3474663"/>
              <a:gd name="connsiteX753" fmla="*/ 2969244 w 4110601"/>
              <a:gd name="connsiteY753" fmla="*/ 1254123 h 3474663"/>
              <a:gd name="connsiteX754" fmla="*/ 2976330 w 4110601"/>
              <a:gd name="connsiteY754" fmla="*/ 1263740 h 3474663"/>
              <a:gd name="connsiteX755" fmla="*/ 2943684 w 4110601"/>
              <a:gd name="connsiteY755" fmla="*/ 1213692 h 3474663"/>
              <a:gd name="connsiteX756" fmla="*/ 2969244 w 4110601"/>
              <a:gd name="connsiteY756" fmla="*/ 1254123 h 3474663"/>
              <a:gd name="connsiteX757" fmla="*/ 2938192 w 4110601"/>
              <a:gd name="connsiteY757" fmla="*/ 1211979 h 3474663"/>
              <a:gd name="connsiteX758" fmla="*/ 2845739 w 4110601"/>
              <a:gd name="connsiteY758" fmla="*/ 1063538 h 3474663"/>
              <a:gd name="connsiteX759" fmla="*/ 2911036 w 4110601"/>
              <a:gd name="connsiteY759" fmla="*/ 1163641 h 3474663"/>
              <a:gd name="connsiteX760" fmla="*/ 2916095 w 4110601"/>
              <a:gd name="connsiteY760" fmla="*/ 1124667 h 3474663"/>
              <a:gd name="connsiteX761" fmla="*/ 3079334 w 4110601"/>
              <a:gd name="connsiteY761" fmla="*/ 1374920 h 3474663"/>
              <a:gd name="connsiteX762" fmla="*/ 2909889 w 4110601"/>
              <a:gd name="connsiteY762" fmla="*/ 1021693 h 3474663"/>
              <a:gd name="connsiteX763" fmla="*/ 3007834 w 4110601"/>
              <a:gd name="connsiteY763" fmla="*/ 1171847 h 3474663"/>
              <a:gd name="connsiteX764" fmla="*/ 2914948 w 4110601"/>
              <a:gd name="connsiteY764" fmla="*/ 982719 h 3474663"/>
              <a:gd name="connsiteX765" fmla="*/ 3143484 w 4110601"/>
              <a:gd name="connsiteY765" fmla="*/ 1333076 h 3474663"/>
              <a:gd name="connsiteX766" fmla="*/ 3115896 w 4110601"/>
              <a:gd name="connsiteY766" fmla="*/ 1244050 h 3474663"/>
              <a:gd name="connsiteX767" fmla="*/ 3083248 w 4110601"/>
              <a:gd name="connsiteY767" fmla="*/ 1193998 h 3474663"/>
              <a:gd name="connsiteX768" fmla="*/ 3077615 w 4110601"/>
              <a:gd name="connsiteY768" fmla="*/ 1161999 h 3474663"/>
              <a:gd name="connsiteX769" fmla="*/ 3191884 w 4110601"/>
              <a:gd name="connsiteY769" fmla="*/ 1337179 h 3474663"/>
              <a:gd name="connsiteX770" fmla="*/ 3055661 w 4110601"/>
              <a:gd name="connsiteY770" fmla="*/ 1104976 h 3474663"/>
              <a:gd name="connsiteX771" fmla="*/ 3191311 w 4110601"/>
              <a:gd name="connsiteY771" fmla="*/ 1266205 h 3474663"/>
              <a:gd name="connsiteX772" fmla="*/ 3044396 w 4110601"/>
              <a:gd name="connsiteY772" fmla="*/ 1040976 h 3474663"/>
              <a:gd name="connsiteX773" fmla="*/ 3092795 w 4110601"/>
              <a:gd name="connsiteY773" fmla="*/ 1045079 h 3474663"/>
              <a:gd name="connsiteX774" fmla="*/ 3109120 w 4110601"/>
              <a:gd name="connsiteY774" fmla="*/ 1070105 h 3474663"/>
              <a:gd name="connsiteX775" fmla="*/ 3190164 w 4110601"/>
              <a:gd name="connsiteY775" fmla="*/ 1124257 h 3474663"/>
              <a:gd name="connsiteX776" fmla="*/ 3130503 w 4110601"/>
              <a:gd name="connsiteY776" fmla="*/ 1056157 h 3474663"/>
              <a:gd name="connsiteX777" fmla="*/ 3141194 w 4110601"/>
              <a:gd name="connsiteY777" fmla="*/ 1049183 h 3474663"/>
              <a:gd name="connsiteX778" fmla="*/ 3092221 w 4110601"/>
              <a:gd name="connsiteY778" fmla="*/ 974106 h 3474663"/>
              <a:gd name="connsiteX779" fmla="*/ 3151886 w 4110601"/>
              <a:gd name="connsiteY779" fmla="*/ 1042209 h 3474663"/>
              <a:gd name="connsiteX780" fmla="*/ 3070265 w 4110601"/>
              <a:gd name="connsiteY780" fmla="*/ 917080 h 3474663"/>
              <a:gd name="connsiteX781" fmla="*/ 3162578 w 4110601"/>
              <a:gd name="connsiteY781" fmla="*/ 1035234 h 3474663"/>
              <a:gd name="connsiteX782" fmla="*/ 3134989 w 4110601"/>
              <a:gd name="connsiteY782" fmla="*/ 946209 h 3474663"/>
              <a:gd name="connsiteX783" fmla="*/ 3200286 w 4110601"/>
              <a:gd name="connsiteY783" fmla="*/ 1046312 h 3474663"/>
              <a:gd name="connsiteX784" fmla="*/ 3113032 w 4110601"/>
              <a:gd name="connsiteY784" fmla="*/ 889184 h 3474663"/>
              <a:gd name="connsiteX785" fmla="*/ 3210977 w 4110601"/>
              <a:gd name="connsiteY785" fmla="*/ 1039338 h 3474663"/>
              <a:gd name="connsiteX786" fmla="*/ 3123724 w 4110601"/>
              <a:gd name="connsiteY786" fmla="*/ 882209 h 3474663"/>
              <a:gd name="connsiteX787" fmla="*/ 3172696 w 4110601"/>
              <a:gd name="connsiteY787" fmla="*/ 957287 h 3474663"/>
              <a:gd name="connsiteX788" fmla="*/ 3150740 w 4110601"/>
              <a:gd name="connsiteY788" fmla="*/ 900261 h 3474663"/>
              <a:gd name="connsiteX789" fmla="*/ 3134416 w 4110601"/>
              <a:gd name="connsiteY789" fmla="*/ 875235 h 3474663"/>
              <a:gd name="connsiteX790" fmla="*/ 3280757 w 4110601"/>
              <a:gd name="connsiteY790" fmla="*/ 1029490 h 3474663"/>
              <a:gd name="connsiteX791" fmla="*/ 3215463 w 4110601"/>
              <a:gd name="connsiteY791" fmla="*/ 929390 h 3474663"/>
              <a:gd name="connsiteX792" fmla="*/ 3209831 w 4110601"/>
              <a:gd name="connsiteY792" fmla="*/ 897390 h 3474663"/>
              <a:gd name="connsiteX793" fmla="*/ 3378129 w 4110601"/>
              <a:gd name="connsiteY793" fmla="*/ 1108670 h 3474663"/>
              <a:gd name="connsiteX794" fmla="*/ 3698978 w 4110601"/>
              <a:gd name="connsiteY794" fmla="*/ 1577180 h 3474663"/>
              <a:gd name="connsiteX795" fmla="*/ 3639314 w 4110601"/>
              <a:gd name="connsiteY795" fmla="*/ 1509077 h 3474663"/>
              <a:gd name="connsiteX796" fmla="*/ 3645520 w 4110601"/>
              <a:gd name="connsiteY796" fmla="*/ 1612051 h 3474663"/>
              <a:gd name="connsiteX797" fmla="*/ 3531251 w 4110601"/>
              <a:gd name="connsiteY797" fmla="*/ 1436871 h 3474663"/>
              <a:gd name="connsiteX798" fmla="*/ 3624136 w 4110601"/>
              <a:gd name="connsiteY798" fmla="*/ 1625999 h 3474663"/>
              <a:gd name="connsiteX799" fmla="*/ 3575737 w 4110601"/>
              <a:gd name="connsiteY799" fmla="*/ 1621896 h 3474663"/>
              <a:gd name="connsiteX800" fmla="*/ 3543088 w 4110601"/>
              <a:gd name="connsiteY800" fmla="*/ 1571845 h 3474663"/>
              <a:gd name="connsiteX801" fmla="*/ 3597693 w 4110601"/>
              <a:gd name="connsiteY801" fmla="*/ 1678922 h 3474663"/>
              <a:gd name="connsiteX802" fmla="*/ 3505381 w 4110601"/>
              <a:gd name="connsiteY802" fmla="*/ 1560767 h 3474663"/>
              <a:gd name="connsiteX803" fmla="*/ 3538602 w 4110601"/>
              <a:gd name="connsiteY803" fmla="*/ 1681793 h 3474663"/>
              <a:gd name="connsiteX804" fmla="*/ 3522278 w 4110601"/>
              <a:gd name="connsiteY804" fmla="*/ 1656767 h 3474663"/>
              <a:gd name="connsiteX805" fmla="*/ 3539173 w 4110601"/>
              <a:gd name="connsiteY805" fmla="*/ 1752763 h 3474663"/>
              <a:gd name="connsiteX806" fmla="*/ 3463187 w 4110601"/>
              <a:gd name="connsiteY806" fmla="*/ 1659638 h 3474663"/>
              <a:gd name="connsiteX807" fmla="*/ 3523421 w 4110601"/>
              <a:gd name="connsiteY807" fmla="*/ 1798712 h 3474663"/>
              <a:gd name="connsiteX808" fmla="*/ 3436744 w 4110601"/>
              <a:gd name="connsiteY808" fmla="*/ 1712561 h 3474663"/>
              <a:gd name="connsiteX809" fmla="*/ 3474952 w 4110601"/>
              <a:gd name="connsiteY809" fmla="*/ 1785738 h 3474663"/>
              <a:gd name="connsiteX810" fmla="*/ 3479971 w 4110601"/>
              <a:gd name="connsiteY810" fmla="*/ 1821698 h 3474663"/>
              <a:gd name="connsiteX811" fmla="*/ 3480006 w 4110601"/>
              <a:gd name="connsiteY811" fmla="*/ 1821554 h 3474663"/>
              <a:gd name="connsiteX812" fmla="*/ 3517361 w 4110601"/>
              <a:gd name="connsiteY812" fmla="*/ 1767103 h 3474663"/>
              <a:gd name="connsiteX813" fmla="*/ 3588247 w 4110601"/>
              <a:gd name="connsiteY813" fmla="*/ 1899141 h 3474663"/>
              <a:gd name="connsiteX814" fmla="*/ 3601505 w 4110601"/>
              <a:gd name="connsiteY814" fmla="*/ 1919466 h 3474663"/>
              <a:gd name="connsiteX815" fmla="*/ 3702458 w 4110601"/>
              <a:gd name="connsiteY815" fmla="*/ 2074232 h 3474663"/>
              <a:gd name="connsiteX816" fmla="*/ 3593316 w 4110601"/>
              <a:gd name="connsiteY816" fmla="*/ 1860179 h 3474663"/>
              <a:gd name="connsiteX817" fmla="*/ 3615257 w 4110601"/>
              <a:gd name="connsiteY817" fmla="*/ 1917182 h 3474663"/>
              <a:gd name="connsiteX818" fmla="*/ 3592760 w 4110601"/>
              <a:gd name="connsiteY818" fmla="*/ 1789231 h 3474663"/>
              <a:gd name="connsiteX819" fmla="*/ 3695167 w 4110601"/>
              <a:gd name="connsiteY819" fmla="*/ 1829397 h 3474663"/>
              <a:gd name="connsiteX820" fmla="*/ 3727800 w 4110601"/>
              <a:gd name="connsiteY820" fmla="*/ 1879425 h 3474663"/>
              <a:gd name="connsiteX821" fmla="*/ 3786885 w 4110601"/>
              <a:gd name="connsiteY821" fmla="*/ 1876540 h 3474663"/>
              <a:gd name="connsiteX822" fmla="*/ 3743004 w 4110601"/>
              <a:gd name="connsiteY822" fmla="*/ 1762538 h 3474663"/>
              <a:gd name="connsiteX823" fmla="*/ 3764945 w 4110601"/>
              <a:gd name="connsiteY823" fmla="*/ 1819541 h 3474663"/>
              <a:gd name="connsiteX824" fmla="*/ 3893250 w 4110601"/>
              <a:gd name="connsiteY824" fmla="*/ 1735848 h 3474663"/>
              <a:gd name="connsiteX825" fmla="*/ 3931505 w 4110601"/>
              <a:gd name="connsiteY825" fmla="*/ 1817860 h 3474663"/>
              <a:gd name="connsiteX826" fmla="*/ 3930950 w 4110601"/>
              <a:gd name="connsiteY826" fmla="*/ 1746912 h 3474663"/>
              <a:gd name="connsiteX827" fmla="*/ 3958790 w 4110601"/>
              <a:gd name="connsiteY827" fmla="*/ 1796162 h 3474663"/>
              <a:gd name="connsiteX828" fmla="*/ 3965406 w 4110601"/>
              <a:gd name="connsiteY828" fmla="*/ 1802321 h 3474663"/>
              <a:gd name="connsiteX829" fmla="*/ 3969770 w 4110601"/>
              <a:gd name="connsiteY829" fmla="*/ 1815184 h 3474663"/>
              <a:gd name="connsiteX830" fmla="*/ 4013085 w 4110601"/>
              <a:gd name="connsiteY830" fmla="*/ 1942927 h 3474663"/>
              <a:gd name="connsiteX831" fmla="*/ 3996767 w 4110601"/>
              <a:gd name="connsiteY831" fmla="*/ 1917911 h 3474663"/>
              <a:gd name="connsiteX832" fmla="*/ 4046272 w 4110601"/>
              <a:gd name="connsiteY832" fmla="*/ 2063900 h 3474663"/>
              <a:gd name="connsiteX833" fmla="*/ 4013641 w 4110601"/>
              <a:gd name="connsiteY833" fmla="*/ 2013875 h 3474663"/>
              <a:gd name="connsiteX834" fmla="*/ 4019264 w 4110601"/>
              <a:gd name="connsiteY834" fmla="*/ 2045862 h 3474663"/>
              <a:gd name="connsiteX835" fmla="*/ 4002948 w 4110601"/>
              <a:gd name="connsiteY835" fmla="*/ 2020849 h 3474663"/>
              <a:gd name="connsiteX836" fmla="*/ 4024887 w 4110601"/>
              <a:gd name="connsiteY836" fmla="*/ 2077849 h 3474663"/>
              <a:gd name="connsiteX837" fmla="*/ 4008571 w 4110601"/>
              <a:gd name="connsiteY837" fmla="*/ 2052836 h 3474663"/>
              <a:gd name="connsiteX838" fmla="*/ 3987188 w 4110601"/>
              <a:gd name="connsiteY838" fmla="*/ 2066785 h 3474663"/>
              <a:gd name="connsiteX839" fmla="*/ 3981565 w 4110601"/>
              <a:gd name="connsiteY839" fmla="*/ 2034797 h 3474663"/>
              <a:gd name="connsiteX840" fmla="*/ 3993366 w 4110601"/>
              <a:gd name="connsiteY840" fmla="*/ 2169721 h 3474663"/>
              <a:gd name="connsiteX841" fmla="*/ 3922480 w 4110601"/>
              <a:gd name="connsiteY841" fmla="*/ 2037683 h 3474663"/>
              <a:gd name="connsiteX842" fmla="*/ 3993366 w 4110601"/>
              <a:gd name="connsiteY842" fmla="*/ 2169721 h 3474663"/>
              <a:gd name="connsiteX843" fmla="*/ 3847079 w 4110601"/>
              <a:gd name="connsiteY843" fmla="*/ 2015552 h 3474663"/>
              <a:gd name="connsiteX844" fmla="*/ 3792509 w 4110601"/>
              <a:gd name="connsiteY844" fmla="*/ 1908527 h 3474663"/>
              <a:gd name="connsiteX845" fmla="*/ 3902207 w 4110601"/>
              <a:gd name="connsiteY845" fmla="*/ 2193528 h 3474663"/>
              <a:gd name="connsiteX846" fmla="*/ 3902763 w 4110601"/>
              <a:gd name="connsiteY846" fmla="*/ 2264480 h 3474663"/>
              <a:gd name="connsiteX847" fmla="*/ 3760987 w 4110601"/>
              <a:gd name="connsiteY847" fmla="*/ 2000398 h 3474663"/>
              <a:gd name="connsiteX848" fmla="*/ 3805423 w 4110601"/>
              <a:gd name="connsiteY848" fmla="*/ 2185349 h 3474663"/>
              <a:gd name="connsiteX849" fmla="*/ 3714263 w 4110601"/>
              <a:gd name="connsiteY849" fmla="*/ 2209158 h 3474663"/>
              <a:gd name="connsiteX850" fmla="*/ 3643375 w 4110601"/>
              <a:gd name="connsiteY850" fmla="*/ 2077117 h 3474663"/>
              <a:gd name="connsiteX851" fmla="*/ 3605674 w 4110601"/>
              <a:gd name="connsiteY851" fmla="*/ 2066053 h 3474663"/>
              <a:gd name="connsiteX852" fmla="*/ 3714263 w 4110601"/>
              <a:gd name="connsiteY852" fmla="*/ 2209158 h 3474663"/>
              <a:gd name="connsiteX853" fmla="*/ 3741825 w 4110601"/>
              <a:gd name="connsiteY853" fmla="*/ 2298144 h 3474663"/>
              <a:gd name="connsiteX854" fmla="*/ 3703570 w 4110601"/>
              <a:gd name="connsiteY854" fmla="*/ 2216132 h 3474663"/>
              <a:gd name="connsiteX855" fmla="*/ 3763767 w 4110601"/>
              <a:gd name="connsiteY855" fmla="*/ 2355147 h 3474663"/>
              <a:gd name="connsiteX856" fmla="*/ 3682187 w 4110601"/>
              <a:gd name="connsiteY856" fmla="*/ 2230080 h 3474663"/>
              <a:gd name="connsiteX857" fmla="*/ 3688922 w 4110601"/>
              <a:gd name="connsiteY857" fmla="*/ 2403967 h 3474663"/>
              <a:gd name="connsiteX858" fmla="*/ 3666981 w 4110601"/>
              <a:gd name="connsiteY858" fmla="*/ 2346964 h 3474663"/>
              <a:gd name="connsiteX859" fmla="*/ 3656845 w 4110601"/>
              <a:gd name="connsiteY859" fmla="*/ 2424891 h 3474663"/>
              <a:gd name="connsiteX860" fmla="*/ 3695101 w 4110601"/>
              <a:gd name="connsiteY860" fmla="*/ 2506903 h 3474663"/>
              <a:gd name="connsiteX861" fmla="*/ 3635462 w 4110601"/>
              <a:gd name="connsiteY861" fmla="*/ 2438839 h 3474663"/>
              <a:gd name="connsiteX862" fmla="*/ 3674271 w 4110601"/>
              <a:gd name="connsiteY862" fmla="*/ 2591801 h 3474663"/>
              <a:gd name="connsiteX863" fmla="*/ 3592693 w 4110601"/>
              <a:gd name="connsiteY863" fmla="*/ 2466738 h 3474663"/>
              <a:gd name="connsiteX864" fmla="*/ 3549925 w 4110601"/>
              <a:gd name="connsiteY864" fmla="*/ 2494635 h 3474663"/>
              <a:gd name="connsiteX865" fmla="*/ 3435714 w 4110601"/>
              <a:gd name="connsiteY865" fmla="*/ 2319543 h 3474663"/>
              <a:gd name="connsiteX866" fmla="*/ 3566796 w 4110601"/>
              <a:gd name="connsiteY866" fmla="*/ 2590595 h 3474663"/>
              <a:gd name="connsiteX867" fmla="*/ 3534165 w 4110601"/>
              <a:gd name="connsiteY867" fmla="*/ 2540570 h 3474663"/>
              <a:gd name="connsiteX868" fmla="*/ 3502088 w 4110601"/>
              <a:gd name="connsiteY868" fmla="*/ 2561494 h 3474663"/>
              <a:gd name="connsiteX869" fmla="*/ 3425577 w 4110601"/>
              <a:gd name="connsiteY869" fmla="*/ 2397466 h 3474663"/>
              <a:gd name="connsiteX870" fmla="*/ 3458762 w 4110601"/>
              <a:gd name="connsiteY870" fmla="*/ 2518440 h 3474663"/>
              <a:gd name="connsiteX871" fmla="*/ 3333860 w 4110601"/>
              <a:gd name="connsiteY871" fmla="*/ 2350322 h 3474663"/>
              <a:gd name="connsiteX872" fmla="*/ 3323168 w 4110601"/>
              <a:gd name="connsiteY872" fmla="*/ 2357297 h 3474663"/>
              <a:gd name="connsiteX873" fmla="*/ 3432312 w 4110601"/>
              <a:gd name="connsiteY873" fmla="*/ 2571353 h 3474663"/>
              <a:gd name="connsiteX874" fmla="*/ 3383363 w 4110601"/>
              <a:gd name="connsiteY874" fmla="*/ 2496312 h 3474663"/>
              <a:gd name="connsiteX875" fmla="*/ 3465499 w 4110601"/>
              <a:gd name="connsiteY875" fmla="*/ 2692326 h 3474663"/>
              <a:gd name="connsiteX876" fmla="*/ 3432868 w 4110601"/>
              <a:gd name="connsiteY876" fmla="*/ 2642301 h 3474663"/>
              <a:gd name="connsiteX877" fmla="*/ 3427799 w 4110601"/>
              <a:gd name="connsiteY877" fmla="*/ 2681263 h 3474663"/>
              <a:gd name="connsiteX878" fmla="*/ 3297272 w 4110601"/>
              <a:gd name="connsiteY878" fmla="*/ 2481159 h 3474663"/>
              <a:gd name="connsiteX879" fmla="*/ 3341150 w 4110601"/>
              <a:gd name="connsiteY879" fmla="*/ 2595158 h 3474663"/>
              <a:gd name="connsiteX880" fmla="*/ 3292203 w 4110601"/>
              <a:gd name="connsiteY880" fmla="*/ 2520120 h 3474663"/>
              <a:gd name="connsiteX881" fmla="*/ 3330459 w 4110601"/>
              <a:gd name="connsiteY881" fmla="*/ 2602132 h 3474663"/>
              <a:gd name="connsiteX882" fmla="*/ 3210623 w 4110601"/>
              <a:gd name="connsiteY882" fmla="*/ 2395054 h 3474663"/>
              <a:gd name="connsiteX883" fmla="*/ 3309074 w 4110601"/>
              <a:gd name="connsiteY883" fmla="*/ 2616081 h 3474663"/>
              <a:gd name="connsiteX884" fmla="*/ 3216804 w 4110601"/>
              <a:gd name="connsiteY884" fmla="*/ 2497992 h 3474663"/>
              <a:gd name="connsiteX885" fmla="*/ 3298940 w 4110601"/>
              <a:gd name="connsiteY885" fmla="*/ 2694007 h 3474663"/>
              <a:gd name="connsiteX886" fmla="*/ 3244368 w 4110601"/>
              <a:gd name="connsiteY886" fmla="*/ 2586978 h 3474663"/>
              <a:gd name="connsiteX887" fmla="*/ 3332125 w 4110601"/>
              <a:gd name="connsiteY887" fmla="*/ 2814981 h 3474663"/>
              <a:gd name="connsiteX888" fmla="*/ 3315810 w 4110601"/>
              <a:gd name="connsiteY888" fmla="*/ 2789968 h 3474663"/>
              <a:gd name="connsiteX889" fmla="*/ 3332683 w 4110601"/>
              <a:gd name="connsiteY889" fmla="*/ 2885932 h 3474663"/>
              <a:gd name="connsiteX890" fmla="*/ 3251103 w 4110601"/>
              <a:gd name="connsiteY890" fmla="*/ 2760866 h 3474663"/>
              <a:gd name="connsiteX891" fmla="*/ 3321991 w 4110601"/>
              <a:gd name="connsiteY891" fmla="*/ 2892906 h 3474663"/>
              <a:gd name="connsiteX892" fmla="*/ 3229718 w 4110601"/>
              <a:gd name="connsiteY892" fmla="*/ 2774815 h 3474663"/>
              <a:gd name="connsiteX893" fmla="*/ 3300606 w 4110601"/>
              <a:gd name="connsiteY893" fmla="*/ 2906855 h 3474663"/>
              <a:gd name="connsiteX894" fmla="*/ 3257282 w 4110601"/>
              <a:gd name="connsiteY894" fmla="*/ 2863801 h 3474663"/>
              <a:gd name="connsiteX895" fmla="*/ 3197643 w 4110601"/>
              <a:gd name="connsiteY895" fmla="*/ 2795738 h 3474663"/>
              <a:gd name="connsiteX896" fmla="*/ 3279223 w 4110601"/>
              <a:gd name="connsiteY896" fmla="*/ 2920804 h 3474663"/>
              <a:gd name="connsiteX897" fmla="*/ 3247146 w 4110601"/>
              <a:gd name="connsiteY897" fmla="*/ 2941727 h 3474663"/>
              <a:gd name="connsiteX898" fmla="*/ 3192574 w 4110601"/>
              <a:gd name="connsiteY898" fmla="*/ 2834699 h 3474663"/>
              <a:gd name="connsiteX899" fmla="*/ 3252769 w 4110601"/>
              <a:gd name="connsiteY899" fmla="*/ 2973714 h 3474663"/>
              <a:gd name="connsiteX900" fmla="*/ 3165566 w 4110601"/>
              <a:gd name="connsiteY900" fmla="*/ 2816661 h 3474663"/>
              <a:gd name="connsiteX901" fmla="*/ 3247701 w 4110601"/>
              <a:gd name="connsiteY901" fmla="*/ 3012675 h 3474663"/>
              <a:gd name="connsiteX902" fmla="*/ 3095233 w 4110601"/>
              <a:gd name="connsiteY902" fmla="*/ 2755568 h 3474663"/>
              <a:gd name="connsiteX903" fmla="*/ 3014210 w 4110601"/>
              <a:gd name="connsiteY903" fmla="*/ 2701454 h 3474663"/>
              <a:gd name="connsiteX904" fmla="*/ 3101969 w 4110601"/>
              <a:gd name="connsiteY904" fmla="*/ 2929456 h 3474663"/>
              <a:gd name="connsiteX905" fmla="*/ 3053022 w 4110601"/>
              <a:gd name="connsiteY905" fmla="*/ 2854418 h 3474663"/>
              <a:gd name="connsiteX906" fmla="*/ 3107592 w 4110601"/>
              <a:gd name="connsiteY906" fmla="*/ 2961443 h 3474663"/>
              <a:gd name="connsiteX907" fmla="*/ 3042330 w 4110601"/>
              <a:gd name="connsiteY907" fmla="*/ 2861392 h 3474663"/>
              <a:gd name="connsiteX908" fmla="*/ 3047390 w 4110601"/>
              <a:gd name="connsiteY908" fmla="*/ 2896532 h 3474663"/>
              <a:gd name="connsiteX909" fmla="*/ 3052021 w 4110601"/>
              <a:gd name="connsiteY909" fmla="*/ 2917503 h 3474663"/>
              <a:gd name="connsiteX910" fmla="*/ 2988312 w 4110601"/>
              <a:gd name="connsiteY910" fmla="*/ 2825313 h 3474663"/>
              <a:gd name="connsiteX911" fmla="*/ 2977621 w 4110601"/>
              <a:gd name="connsiteY911" fmla="*/ 2832287 h 3474663"/>
              <a:gd name="connsiteX912" fmla="*/ 3070448 w 4110601"/>
              <a:gd name="connsiteY912" fmla="*/ 3021327 h 3474663"/>
              <a:gd name="connsiteX913" fmla="*/ 3078581 w 4110601"/>
              <a:gd name="connsiteY913" fmla="*/ 3041095 h 3474663"/>
              <a:gd name="connsiteX914" fmla="*/ 3089699 w 4110601"/>
              <a:gd name="connsiteY914" fmla="*/ 3073319 h 3474663"/>
              <a:gd name="connsiteX915" fmla="*/ 3083526 w 4110601"/>
              <a:gd name="connsiteY915" fmla="*/ 3061823 h 3474663"/>
              <a:gd name="connsiteX916" fmla="*/ 3021501 w 4110601"/>
              <a:gd name="connsiteY916" fmla="*/ 2946289 h 3474663"/>
              <a:gd name="connsiteX917" fmla="*/ 3027680 w 4110601"/>
              <a:gd name="connsiteY917" fmla="*/ 3049224 h 3474663"/>
              <a:gd name="connsiteX918" fmla="*/ 2995048 w 4110601"/>
              <a:gd name="connsiteY918" fmla="*/ 2999199 h 3474663"/>
              <a:gd name="connsiteX919" fmla="*/ 2941033 w 4110601"/>
              <a:gd name="connsiteY919" fmla="*/ 2963123 h 3474663"/>
              <a:gd name="connsiteX920" fmla="*/ 2973238 w 4110601"/>
              <a:gd name="connsiteY920" fmla="*/ 3044625 h 3474663"/>
              <a:gd name="connsiteX921" fmla="*/ 2987153 w 4110601"/>
              <a:gd name="connsiteY921" fmla="*/ 3075920 h 3474663"/>
              <a:gd name="connsiteX922" fmla="*/ 2983922 w 4110601"/>
              <a:gd name="connsiteY922" fmla="*/ 3069902 h 3474663"/>
              <a:gd name="connsiteX923" fmla="*/ 2930340 w 4110601"/>
              <a:gd name="connsiteY923" fmla="*/ 2970098 h 3474663"/>
              <a:gd name="connsiteX924" fmla="*/ 2941588 w 4110601"/>
              <a:gd name="connsiteY924" fmla="*/ 3034071 h 3474663"/>
              <a:gd name="connsiteX925" fmla="*/ 3006853 w 4110601"/>
              <a:gd name="connsiteY925" fmla="*/ 3134125 h 3474663"/>
              <a:gd name="connsiteX926" fmla="*/ 2833557 w 4110601"/>
              <a:gd name="connsiteY926" fmla="*/ 2961919 h 3474663"/>
              <a:gd name="connsiteX927" fmla="*/ 2899375 w 4110601"/>
              <a:gd name="connsiteY927" fmla="*/ 3132917 h 3474663"/>
              <a:gd name="connsiteX928" fmla="*/ 2687270 w 4110601"/>
              <a:gd name="connsiteY928" fmla="*/ 2807750 h 3474663"/>
              <a:gd name="connsiteX929" fmla="*/ 2709763 w 4110601"/>
              <a:gd name="connsiteY929" fmla="*/ 2935699 h 3474663"/>
              <a:gd name="connsiteX930" fmla="*/ 2796966 w 4110601"/>
              <a:gd name="connsiteY930" fmla="*/ 3092752 h 3474663"/>
              <a:gd name="connsiteX931" fmla="*/ 2781206 w 4110601"/>
              <a:gd name="connsiteY931" fmla="*/ 3138688 h 3474663"/>
              <a:gd name="connsiteX932" fmla="*/ 2764891 w 4110601"/>
              <a:gd name="connsiteY932" fmla="*/ 3113675 h 3474663"/>
              <a:gd name="connsiteX933" fmla="*/ 2798078 w 4110601"/>
              <a:gd name="connsiteY933" fmla="*/ 3234652 h 3474663"/>
              <a:gd name="connsiteX934" fmla="*/ 2781760 w 4110601"/>
              <a:gd name="connsiteY934" fmla="*/ 3209637 h 3474663"/>
              <a:gd name="connsiteX935" fmla="*/ 2809326 w 4110601"/>
              <a:gd name="connsiteY935" fmla="*/ 3298626 h 3474663"/>
              <a:gd name="connsiteX936" fmla="*/ 2744062 w 4110601"/>
              <a:gd name="connsiteY936" fmla="*/ 3198572 h 3474663"/>
              <a:gd name="connsiteX937" fmla="*/ 2755310 w 4110601"/>
              <a:gd name="connsiteY937" fmla="*/ 3262549 h 3474663"/>
              <a:gd name="connsiteX938" fmla="*/ 2702018 w 4110601"/>
              <a:gd name="connsiteY938" fmla="*/ 3166570 h 3474663"/>
              <a:gd name="connsiteX939" fmla="*/ 2702241 w 4110601"/>
              <a:gd name="connsiteY939" fmla="*/ 3165128 h 3474663"/>
              <a:gd name="connsiteX940" fmla="*/ 2668107 w 4110601"/>
              <a:gd name="connsiteY940" fmla="*/ 3105496 h 3474663"/>
              <a:gd name="connsiteX941" fmla="*/ 2702018 w 4110601"/>
              <a:gd name="connsiteY941" fmla="*/ 3166570 h 3474663"/>
              <a:gd name="connsiteX942" fmla="*/ 2700243 w 4110601"/>
              <a:gd name="connsiteY942" fmla="*/ 3178128 h 3474663"/>
              <a:gd name="connsiteX943" fmla="*/ 2695669 w 4110601"/>
              <a:gd name="connsiteY943" fmla="*/ 3194483 h 3474663"/>
              <a:gd name="connsiteX944" fmla="*/ 2717608 w 4110601"/>
              <a:gd name="connsiteY944" fmla="*/ 3251483 h 3474663"/>
              <a:gd name="connsiteX945" fmla="*/ 2619714 w 4110601"/>
              <a:gd name="connsiteY945" fmla="*/ 3101407 h 3474663"/>
              <a:gd name="connsiteX946" fmla="*/ 2652901 w 4110601"/>
              <a:gd name="connsiteY946" fmla="*/ 3222380 h 3474663"/>
              <a:gd name="connsiteX947" fmla="*/ 2718166 w 4110601"/>
              <a:gd name="connsiteY947" fmla="*/ 3322434 h 3474663"/>
              <a:gd name="connsiteX948" fmla="*/ 2696781 w 4110601"/>
              <a:gd name="connsiteY948" fmla="*/ 3336383 h 3474663"/>
              <a:gd name="connsiteX949" fmla="*/ 2664148 w 4110601"/>
              <a:gd name="connsiteY949" fmla="*/ 3286355 h 3474663"/>
              <a:gd name="connsiteX950" fmla="*/ 2621380 w 4110601"/>
              <a:gd name="connsiteY950" fmla="*/ 3314252 h 3474663"/>
              <a:gd name="connsiteX951" fmla="*/ 2664706 w 4110601"/>
              <a:gd name="connsiteY951" fmla="*/ 3357306 h 3474663"/>
              <a:gd name="connsiteX952" fmla="*/ 2605622 w 4110601"/>
              <a:gd name="connsiteY952" fmla="*/ 3360190 h 3474663"/>
              <a:gd name="connsiteX953" fmla="*/ 2551048 w 4110601"/>
              <a:gd name="connsiteY953" fmla="*/ 3253163 h 3474663"/>
              <a:gd name="connsiteX954" fmla="*/ 2557227 w 4110601"/>
              <a:gd name="connsiteY954" fmla="*/ 3356098 h 3474663"/>
              <a:gd name="connsiteX955" fmla="*/ 2448642 w 4110601"/>
              <a:gd name="connsiteY955" fmla="*/ 3212997 h 3474663"/>
              <a:gd name="connsiteX956" fmla="*/ 2426700 w 4110601"/>
              <a:gd name="connsiteY956" fmla="*/ 3155994 h 3474663"/>
              <a:gd name="connsiteX957" fmla="*/ 2492521 w 4110601"/>
              <a:gd name="connsiteY957" fmla="*/ 3326996 h 3474663"/>
              <a:gd name="connsiteX958" fmla="*/ 2437951 w 4110601"/>
              <a:gd name="connsiteY958" fmla="*/ 3219971 h 3474663"/>
              <a:gd name="connsiteX959" fmla="*/ 2492521 w 4110601"/>
              <a:gd name="connsiteY959" fmla="*/ 3326996 h 3474663"/>
              <a:gd name="connsiteX960" fmla="*/ 2410941 w 4110601"/>
              <a:gd name="connsiteY960" fmla="*/ 3201930 h 3474663"/>
              <a:gd name="connsiteX961" fmla="*/ 2397368 w 4110601"/>
              <a:gd name="connsiteY961" fmla="*/ 3184044 h 3474663"/>
              <a:gd name="connsiteX962" fmla="*/ 2399609 w 4110601"/>
              <a:gd name="connsiteY962" fmla="*/ 3203382 h 3474663"/>
              <a:gd name="connsiteX963" fmla="*/ 2329363 w 4110601"/>
              <a:gd name="connsiteY963" fmla="*/ 3076867 h 3474663"/>
              <a:gd name="connsiteX964" fmla="*/ 2340609 w 4110601"/>
              <a:gd name="connsiteY964" fmla="*/ 3140841 h 3474663"/>
              <a:gd name="connsiteX965" fmla="*/ 2389556 w 4110601"/>
              <a:gd name="connsiteY965" fmla="*/ 3215879 h 3474663"/>
              <a:gd name="connsiteX966" fmla="*/ 2378864 w 4110601"/>
              <a:gd name="connsiteY966" fmla="*/ 3222853 h 3474663"/>
              <a:gd name="connsiteX967" fmla="*/ 2324293 w 4110601"/>
              <a:gd name="connsiteY967" fmla="*/ 3115828 h 3474663"/>
              <a:gd name="connsiteX968" fmla="*/ 2384489 w 4110601"/>
              <a:gd name="connsiteY968" fmla="*/ 3254844 h 3474663"/>
              <a:gd name="connsiteX969" fmla="*/ 2378864 w 4110601"/>
              <a:gd name="connsiteY969" fmla="*/ 3222853 h 3474663"/>
              <a:gd name="connsiteX970" fmla="*/ 2488009 w 4110601"/>
              <a:gd name="connsiteY970" fmla="*/ 3436909 h 3474663"/>
              <a:gd name="connsiteX971" fmla="*/ 2406429 w 4110601"/>
              <a:gd name="connsiteY971" fmla="*/ 3311843 h 3474663"/>
              <a:gd name="connsiteX972" fmla="*/ 2412053 w 4110601"/>
              <a:gd name="connsiteY972" fmla="*/ 3343830 h 3474663"/>
              <a:gd name="connsiteX973" fmla="*/ 2259587 w 4110601"/>
              <a:gd name="connsiteY973" fmla="*/ 3086726 h 3474663"/>
              <a:gd name="connsiteX974" fmla="*/ 2380531 w 4110601"/>
              <a:gd name="connsiteY974" fmla="*/ 3435701 h 3474663"/>
              <a:gd name="connsiteX975" fmla="*/ 2304020 w 4110601"/>
              <a:gd name="connsiteY975" fmla="*/ 3271673 h 3474663"/>
              <a:gd name="connsiteX976" fmla="*/ 2375462 w 4110601"/>
              <a:gd name="connsiteY976" fmla="*/ 3474663 h 3474663"/>
              <a:gd name="connsiteX977" fmla="*/ 2179116 w 4110601"/>
              <a:gd name="connsiteY977" fmla="*/ 3103556 h 3474663"/>
              <a:gd name="connsiteX978" fmla="*/ 2195988 w 4110601"/>
              <a:gd name="connsiteY978" fmla="*/ 3199521 h 3474663"/>
              <a:gd name="connsiteX979" fmla="*/ 2212304 w 4110601"/>
              <a:gd name="connsiteY979" fmla="*/ 3224534 h 3474663"/>
              <a:gd name="connsiteX980" fmla="*/ 2217927 w 4110601"/>
              <a:gd name="connsiteY980" fmla="*/ 3256521 h 3474663"/>
              <a:gd name="connsiteX981" fmla="*/ 2130724 w 4110601"/>
              <a:gd name="connsiteY981" fmla="*/ 3099467 h 3474663"/>
              <a:gd name="connsiteX982" fmla="*/ 2239868 w 4110601"/>
              <a:gd name="connsiteY982" fmla="*/ 3313520 h 3474663"/>
              <a:gd name="connsiteX983" fmla="*/ 2114964 w 4110601"/>
              <a:gd name="connsiteY983" fmla="*/ 3145403 h 3474663"/>
              <a:gd name="connsiteX984" fmla="*/ 2213416 w 4110601"/>
              <a:gd name="connsiteY984" fmla="*/ 3366434 h 3474663"/>
              <a:gd name="connsiteX985" fmla="*/ 2165023 w 4110601"/>
              <a:gd name="connsiteY985" fmla="*/ 3362341 h 3474663"/>
              <a:gd name="connsiteX986" fmla="*/ 2143084 w 4110601"/>
              <a:gd name="connsiteY986" fmla="*/ 3305341 h 3474663"/>
              <a:gd name="connsiteX987" fmla="*/ 2072752 w 4110601"/>
              <a:gd name="connsiteY987" fmla="*/ 3244252 h 3474663"/>
              <a:gd name="connsiteX988" fmla="*/ 2121699 w 4110601"/>
              <a:gd name="connsiteY988" fmla="*/ 3319290 h 3474663"/>
              <a:gd name="connsiteX989" fmla="*/ 2111007 w 4110601"/>
              <a:gd name="connsiteY989" fmla="*/ 3326265 h 3474663"/>
              <a:gd name="connsiteX990" fmla="*/ 2159956 w 4110601"/>
              <a:gd name="connsiteY990" fmla="*/ 3401306 h 3474663"/>
              <a:gd name="connsiteX991" fmla="*/ 2100315 w 4110601"/>
              <a:gd name="connsiteY991" fmla="*/ 3333239 h 3474663"/>
              <a:gd name="connsiteX992" fmla="*/ 2171204 w 4110601"/>
              <a:gd name="connsiteY992" fmla="*/ 3465279 h 3474663"/>
              <a:gd name="connsiteX993" fmla="*/ 2089624 w 4110601"/>
              <a:gd name="connsiteY993" fmla="*/ 3340213 h 3474663"/>
              <a:gd name="connsiteX994" fmla="*/ 2090178 w 4110601"/>
              <a:gd name="connsiteY994" fmla="*/ 3411162 h 3474663"/>
              <a:gd name="connsiteX995" fmla="*/ 2035608 w 4110601"/>
              <a:gd name="connsiteY995" fmla="*/ 3304137 h 3474663"/>
              <a:gd name="connsiteX996" fmla="*/ 2095803 w 4110601"/>
              <a:gd name="connsiteY996" fmla="*/ 3443152 h 3474663"/>
              <a:gd name="connsiteX997" fmla="*/ 2024916 w 4110601"/>
              <a:gd name="connsiteY997" fmla="*/ 3311111 h 3474663"/>
              <a:gd name="connsiteX998" fmla="*/ 2045800 w 4110601"/>
              <a:gd name="connsiteY998" fmla="*/ 3372700 h 3474663"/>
              <a:gd name="connsiteX999" fmla="*/ 2058788 w 4110601"/>
              <a:gd name="connsiteY999" fmla="*/ 3411001 h 3474663"/>
              <a:gd name="connsiteX1000" fmla="*/ 2052478 w 4110601"/>
              <a:gd name="connsiteY1000" fmla="*/ 3400098 h 3474663"/>
              <a:gd name="connsiteX1001" fmla="*/ 2043828 w 4110601"/>
              <a:gd name="connsiteY1001" fmla="*/ 3410201 h 3474663"/>
              <a:gd name="connsiteX1002" fmla="*/ 2047278 w 4110601"/>
              <a:gd name="connsiteY1002" fmla="*/ 3437988 h 3474663"/>
              <a:gd name="connsiteX1003" fmla="*/ 2037863 w 4110601"/>
              <a:gd name="connsiteY1003" fmla="*/ 3431360 h 3474663"/>
              <a:gd name="connsiteX1004" fmla="*/ 1922506 w 4110601"/>
              <a:gd name="connsiteY1004" fmla="*/ 3270942 h 3474663"/>
              <a:gd name="connsiteX1005" fmla="*/ 1987771 w 4110601"/>
              <a:gd name="connsiteY1005" fmla="*/ 3370996 h 3474663"/>
              <a:gd name="connsiteX1006" fmla="*/ 1972011 w 4110601"/>
              <a:gd name="connsiteY1006" fmla="*/ 3416931 h 3474663"/>
              <a:gd name="connsiteX1007" fmla="*/ 1835859 w 4110601"/>
              <a:gd name="connsiteY1007" fmla="*/ 3184841 h 3474663"/>
              <a:gd name="connsiteX1008" fmla="*/ 1835494 w 4110601"/>
              <a:gd name="connsiteY1008" fmla="*/ 3184188 h 3474663"/>
              <a:gd name="connsiteX1009" fmla="*/ 1828961 w 4110601"/>
              <a:gd name="connsiteY1009" fmla="*/ 3176011 h 3474663"/>
              <a:gd name="connsiteX1010" fmla="*/ 1793080 w 4110601"/>
              <a:gd name="connsiteY1010" fmla="*/ 3141449 h 3474663"/>
              <a:gd name="connsiteX1011" fmla="*/ 1815037 w 4110601"/>
              <a:gd name="connsiteY1011" fmla="*/ 3198474 h 3474663"/>
              <a:gd name="connsiteX1012" fmla="*/ 1755373 w 4110601"/>
              <a:gd name="connsiteY1012" fmla="*/ 3130372 h 3474663"/>
              <a:gd name="connsiteX1013" fmla="*/ 1804345 w 4110601"/>
              <a:gd name="connsiteY1013" fmla="*/ 3205449 h 3474663"/>
              <a:gd name="connsiteX1014" fmla="*/ 1744680 w 4110601"/>
              <a:gd name="connsiteY1014" fmla="*/ 3137346 h 3474663"/>
              <a:gd name="connsiteX1015" fmla="*/ 1782962 w 4110601"/>
              <a:gd name="connsiteY1015" fmla="*/ 3219397 h 3474663"/>
              <a:gd name="connsiteX1016" fmla="*/ 1749741 w 4110601"/>
              <a:gd name="connsiteY1016" fmla="*/ 3098371 h 3474663"/>
              <a:gd name="connsiteX1017" fmla="*/ 1663060 w 4110601"/>
              <a:gd name="connsiteY1017" fmla="*/ 3012218 h 3474663"/>
              <a:gd name="connsiteX1018" fmla="*/ 1678811 w 4110601"/>
              <a:gd name="connsiteY1018" fmla="*/ 2966269 h 3474663"/>
              <a:gd name="connsiteX1019" fmla="*/ 1760432 w 4110601"/>
              <a:gd name="connsiteY1019" fmla="*/ 3091398 h 3474663"/>
              <a:gd name="connsiteX1020" fmla="*/ 1820097 w 4110601"/>
              <a:gd name="connsiteY1020" fmla="*/ 3159500 h 3474663"/>
              <a:gd name="connsiteX1021" fmla="*/ 1790173 w 4110601"/>
              <a:gd name="connsiteY1021" fmla="*/ 3103771 h 3474663"/>
              <a:gd name="connsiteX1022" fmla="*/ 1782776 w 4110601"/>
              <a:gd name="connsiteY1022" fmla="*/ 3089994 h 3474663"/>
              <a:gd name="connsiteX1023" fmla="*/ 1763907 w 4110601"/>
              <a:gd name="connsiteY1023" fmla="*/ 3056279 h 3474663"/>
              <a:gd name="connsiteX1024" fmla="*/ 1755995 w 4110601"/>
              <a:gd name="connsiteY1024" fmla="*/ 3040114 h 3474663"/>
              <a:gd name="connsiteX1025" fmla="*/ 1749167 w 4110601"/>
              <a:gd name="connsiteY1025" fmla="*/ 3027398 h 3474663"/>
              <a:gd name="connsiteX1026" fmla="*/ 1751208 w 4110601"/>
              <a:gd name="connsiteY1026" fmla="*/ 3030527 h 3474663"/>
              <a:gd name="connsiteX1027" fmla="*/ 1751584 w 4110601"/>
              <a:gd name="connsiteY1027" fmla="*/ 3031103 h 3474663"/>
              <a:gd name="connsiteX1028" fmla="*/ 1685154 w 4110601"/>
              <a:gd name="connsiteY1028" fmla="*/ 2895389 h 3474663"/>
              <a:gd name="connsiteX1029" fmla="*/ 1679141 w 4110601"/>
              <a:gd name="connsiteY1029" fmla="*/ 2882361 h 3474663"/>
              <a:gd name="connsiteX1030" fmla="*/ 1642101 w 4110601"/>
              <a:gd name="connsiteY1030" fmla="*/ 2815685 h 3474663"/>
              <a:gd name="connsiteX1031" fmla="*/ 1740933 w 4110601"/>
              <a:gd name="connsiteY1031" fmla="*/ 3037304 h 3474663"/>
              <a:gd name="connsiteX1032" fmla="*/ 1522530 w 4110601"/>
              <a:gd name="connsiteY1032" fmla="*/ 2679116 h 3474663"/>
              <a:gd name="connsiteX1033" fmla="*/ 1523177 w 4110601"/>
              <a:gd name="connsiteY1033" fmla="*/ 2750214 h 3474663"/>
              <a:gd name="connsiteX1034" fmla="*/ 1555907 w 4110601"/>
              <a:gd name="connsiteY1034" fmla="*/ 2800390 h 3474663"/>
              <a:gd name="connsiteX1035" fmla="*/ 1561577 w 4110601"/>
              <a:gd name="connsiteY1035" fmla="*/ 2832449 h 3474663"/>
              <a:gd name="connsiteX1036" fmla="*/ 1457723 w 4110601"/>
              <a:gd name="connsiteY1036" fmla="*/ 2649869 h 3474663"/>
              <a:gd name="connsiteX1037" fmla="*/ 1583613 w 4110601"/>
              <a:gd name="connsiteY1037" fmla="*/ 2889600 h 3474663"/>
              <a:gd name="connsiteX1038" fmla="*/ 1436984 w 4110601"/>
              <a:gd name="connsiteY1038" fmla="*/ 2734917 h 3474663"/>
              <a:gd name="connsiteX1039" fmla="*/ 1573566 w 4110601"/>
              <a:gd name="connsiteY1039" fmla="*/ 2967673 h 3474663"/>
              <a:gd name="connsiteX1040" fmla="*/ 1557202 w 4110601"/>
              <a:gd name="connsiteY1040" fmla="*/ 2942586 h 3474663"/>
              <a:gd name="connsiteX1041" fmla="*/ 1498066 w 4110601"/>
              <a:gd name="connsiteY1041" fmla="*/ 2945402 h 3474663"/>
              <a:gd name="connsiteX1042" fmla="*/ 1492394 w 4110601"/>
              <a:gd name="connsiteY1042" fmla="*/ 2913338 h 3474663"/>
              <a:gd name="connsiteX1043" fmla="*/ 1400529 w 4110601"/>
              <a:gd name="connsiteY1043" fmla="*/ 2865979 h 3474663"/>
              <a:gd name="connsiteX1044" fmla="*/ 1425753 w 4110601"/>
              <a:gd name="connsiteY1044" fmla="*/ 2894787 h 3474663"/>
              <a:gd name="connsiteX1045" fmla="*/ 1452842 w 4110601"/>
              <a:gd name="connsiteY1045" fmla="*/ 2925729 h 3474663"/>
              <a:gd name="connsiteX1046" fmla="*/ 1449621 w 4110601"/>
              <a:gd name="connsiteY1046" fmla="*/ 2941239 h 3474663"/>
              <a:gd name="connsiteX1047" fmla="*/ 1498713 w 4110601"/>
              <a:gd name="connsiteY1047" fmla="*/ 3016500 h 3474663"/>
              <a:gd name="connsiteX1048" fmla="*/ 1438929 w 4110601"/>
              <a:gd name="connsiteY1048" fmla="*/ 2948214 h 3474663"/>
              <a:gd name="connsiteX1049" fmla="*/ 1510054 w 4110601"/>
              <a:gd name="connsiteY1049" fmla="*/ 3080622 h 3474663"/>
              <a:gd name="connsiteX1050" fmla="*/ 1428235 w 4110601"/>
              <a:gd name="connsiteY1050" fmla="*/ 2955190 h 3474663"/>
              <a:gd name="connsiteX1051" fmla="*/ 1428882 w 4110601"/>
              <a:gd name="connsiteY1051" fmla="*/ 3026288 h 3474663"/>
              <a:gd name="connsiteX1052" fmla="*/ 1379790 w 4110601"/>
              <a:gd name="connsiteY1052" fmla="*/ 2951027 h 3474663"/>
              <a:gd name="connsiteX1053" fmla="*/ 1440226 w 4110601"/>
              <a:gd name="connsiteY1053" fmla="*/ 3090413 h 3474663"/>
              <a:gd name="connsiteX1054" fmla="*/ 1358404 w 4110601"/>
              <a:gd name="connsiteY1054" fmla="*/ 2964977 h 3474663"/>
              <a:gd name="connsiteX1055" fmla="*/ 1383899 w 4110601"/>
              <a:gd name="connsiteY1055" fmla="*/ 3023782 h 3474663"/>
              <a:gd name="connsiteX1056" fmla="*/ 1393749 w 4110601"/>
              <a:gd name="connsiteY1056" fmla="*/ 3046494 h 3474663"/>
              <a:gd name="connsiteX1057" fmla="*/ 1386107 w 4110601"/>
              <a:gd name="connsiteY1057" fmla="*/ 3044690 h 3474663"/>
              <a:gd name="connsiteX1058" fmla="*/ 1391781 w 4110601"/>
              <a:gd name="connsiteY1058" fmla="*/ 3086251 h 3474663"/>
              <a:gd name="connsiteX1059" fmla="*/ 1418838 w 4110601"/>
              <a:gd name="connsiteY1059" fmla="*/ 3104364 h 3474663"/>
              <a:gd name="connsiteX1060" fmla="*/ 1272210 w 4110601"/>
              <a:gd name="connsiteY1060" fmla="*/ 2949681 h 3474663"/>
              <a:gd name="connsiteX1061" fmla="*/ 1337667 w 4110601"/>
              <a:gd name="connsiteY1061" fmla="*/ 3050030 h 3474663"/>
              <a:gd name="connsiteX1062" fmla="*/ 1305587 w 4110601"/>
              <a:gd name="connsiteY1062" fmla="*/ 3070955 h 3474663"/>
              <a:gd name="connsiteX1063" fmla="*/ 1163981 w 4110601"/>
              <a:gd name="connsiteY1063" fmla="*/ 2877237 h 3474663"/>
              <a:gd name="connsiteX1064" fmla="*/ 999227 w 4110601"/>
              <a:gd name="connsiteY1064" fmla="*/ 2577923 h 3474663"/>
              <a:gd name="connsiteX1065" fmla="*/ 933003 w 4110601"/>
              <a:gd name="connsiteY1065" fmla="*/ 2447249 h 3474663"/>
              <a:gd name="connsiteX1066" fmla="*/ 919271 w 4110601"/>
              <a:gd name="connsiteY1066" fmla="*/ 2361871 h 3474663"/>
              <a:gd name="connsiteX1067" fmla="*/ 965670 w 4110601"/>
              <a:gd name="connsiteY1067" fmla="*/ 2362898 h 3474663"/>
              <a:gd name="connsiteX1068" fmla="*/ 1053160 w 4110601"/>
              <a:gd name="connsiteY1068" fmla="*/ 2520394 h 3474663"/>
              <a:gd name="connsiteX1069" fmla="*/ 981385 w 4110601"/>
              <a:gd name="connsiteY1069" fmla="*/ 2316884 h 3474663"/>
              <a:gd name="connsiteX1070" fmla="*/ 1035501 w 4110601"/>
              <a:gd name="connsiteY1070" fmla="*/ 2353110 h 3474663"/>
              <a:gd name="connsiteX1071" fmla="*/ 1051863 w 4110601"/>
              <a:gd name="connsiteY1071" fmla="*/ 2378195 h 3474663"/>
              <a:gd name="connsiteX1072" fmla="*/ 1042102 w 4110601"/>
              <a:gd name="connsiteY1072" fmla="*/ 2339860 h 3474663"/>
              <a:gd name="connsiteX1073" fmla="*/ 1021674 w 4110601"/>
              <a:gd name="connsiteY1073" fmla="*/ 2299408 h 3474663"/>
              <a:gd name="connsiteX1074" fmla="*/ 1013321 w 4110601"/>
              <a:gd name="connsiteY1074" fmla="*/ 2294975 h 3474663"/>
              <a:gd name="connsiteX1075" fmla="*/ 958527 w 4110601"/>
              <a:gd name="connsiteY1075" fmla="*/ 2187611 h 3474663"/>
              <a:gd name="connsiteX1076" fmla="*/ 948504 w 4110601"/>
              <a:gd name="connsiteY1076" fmla="*/ 2265701 h 3474663"/>
              <a:gd name="connsiteX1077" fmla="*/ 860969 w 4110601"/>
              <a:gd name="connsiteY1077" fmla="*/ 2108142 h 3474663"/>
              <a:gd name="connsiteX1078" fmla="*/ 849612 w 4110601"/>
              <a:gd name="connsiteY1078" fmla="*/ 2044001 h 3474663"/>
              <a:gd name="connsiteX1079" fmla="*/ 888700 w 4110601"/>
              <a:gd name="connsiteY1079" fmla="*/ 2197382 h 3474663"/>
              <a:gd name="connsiteX1080" fmla="*/ 850278 w 4110601"/>
              <a:gd name="connsiteY1080" fmla="*/ 2115115 h 3474663"/>
              <a:gd name="connsiteX1081" fmla="*/ 894380 w 4110601"/>
              <a:gd name="connsiteY1081" fmla="*/ 2229453 h 3474663"/>
              <a:gd name="connsiteX1082" fmla="*/ 833909 w 4110601"/>
              <a:gd name="connsiteY1082" fmla="*/ 2090021 h 3474663"/>
              <a:gd name="connsiteX1083" fmla="*/ 814950 w 4110601"/>
              <a:gd name="connsiteY1083" fmla="*/ 2075555 h 3474663"/>
              <a:gd name="connsiteX1084" fmla="*/ 813075 w 4110601"/>
              <a:gd name="connsiteY1084" fmla="*/ 2097517 h 3474663"/>
              <a:gd name="connsiteX1085" fmla="*/ 778197 w 4110601"/>
              <a:gd name="connsiteY1085" fmla="*/ 2027976 h 3474663"/>
              <a:gd name="connsiteX1086" fmla="*/ 752053 w 4110601"/>
              <a:gd name="connsiteY1086" fmla="*/ 1964532 h 3474663"/>
              <a:gd name="connsiteX1087" fmla="*/ 747043 w 4110601"/>
              <a:gd name="connsiteY1087" fmla="*/ 2003577 h 3474663"/>
              <a:gd name="connsiteX1088" fmla="*/ 796156 w 4110601"/>
              <a:gd name="connsiteY1088" fmla="*/ 2078870 h 3474663"/>
              <a:gd name="connsiteX1089" fmla="*/ 785465 w 4110601"/>
              <a:gd name="connsiteY1089" fmla="*/ 2085844 h 3474663"/>
              <a:gd name="connsiteX1090" fmla="*/ 730671 w 4110601"/>
              <a:gd name="connsiteY1090" fmla="*/ 1978480 h 3474663"/>
              <a:gd name="connsiteX1091" fmla="*/ 791145 w 4110601"/>
              <a:gd name="connsiteY1091" fmla="*/ 2117915 h 3474663"/>
              <a:gd name="connsiteX1092" fmla="*/ 774774 w 4110601"/>
              <a:gd name="connsiteY1092" fmla="*/ 2092818 h 3474663"/>
              <a:gd name="connsiteX1093" fmla="*/ 857297 w 4110601"/>
              <a:gd name="connsiteY1093" fmla="*/ 2289419 h 3474663"/>
              <a:gd name="connsiteX1094" fmla="*/ 813194 w 4110601"/>
              <a:gd name="connsiteY1094" fmla="*/ 2175081 h 3474663"/>
              <a:gd name="connsiteX1095" fmla="*/ 791813 w 4110601"/>
              <a:gd name="connsiteY1095" fmla="*/ 2189028 h 3474663"/>
              <a:gd name="connsiteX1096" fmla="*/ 676547 w 4110601"/>
              <a:gd name="connsiteY1096" fmla="*/ 1942232 h 3474663"/>
              <a:gd name="connsiteX1097" fmla="*/ 771100 w 4110601"/>
              <a:gd name="connsiteY1097" fmla="*/ 2274092 h 3474663"/>
              <a:gd name="connsiteX1098" fmla="*/ 704948 w 4110601"/>
              <a:gd name="connsiteY1098" fmla="*/ 2102588 h 3474663"/>
              <a:gd name="connsiteX1099" fmla="*/ 776780 w 4110601"/>
              <a:gd name="connsiteY1099" fmla="*/ 2306163 h 3474663"/>
              <a:gd name="connsiteX1100" fmla="*/ 606722 w 4110601"/>
              <a:gd name="connsiteY1100" fmla="*/ 1952002 h 3474663"/>
              <a:gd name="connsiteX1101" fmla="*/ 607391 w 4110601"/>
              <a:gd name="connsiteY1101" fmla="*/ 2023118 h 3474663"/>
              <a:gd name="connsiteX1102" fmla="*/ 623762 w 4110601"/>
              <a:gd name="connsiteY1102" fmla="*/ 2048216 h 3474663"/>
              <a:gd name="connsiteX1103" fmla="*/ 629443 w 4110601"/>
              <a:gd name="connsiteY1103" fmla="*/ 2080287 h 3474663"/>
              <a:gd name="connsiteX1104" fmla="*/ 552598 w 4110601"/>
              <a:gd name="connsiteY1104" fmla="*/ 1915754 h 3474663"/>
              <a:gd name="connsiteX1105" fmla="*/ 640803 w 4110601"/>
              <a:gd name="connsiteY1105" fmla="*/ 2144430 h 3474663"/>
              <a:gd name="connsiteX1106" fmla="*/ 520525 w 4110601"/>
              <a:gd name="connsiteY1106" fmla="*/ 1936675 h 3474663"/>
              <a:gd name="connsiteX1107" fmla="*/ 625101 w 4110601"/>
              <a:gd name="connsiteY1107" fmla="*/ 2190448 h 3474663"/>
              <a:gd name="connsiteX1108" fmla="*/ 619421 w 4110601"/>
              <a:gd name="connsiteY1108" fmla="*/ 2158377 h 3474663"/>
              <a:gd name="connsiteX1109" fmla="*/ 570976 w 4110601"/>
              <a:gd name="connsiteY1109" fmla="*/ 2154201 h 3474663"/>
              <a:gd name="connsiteX1110" fmla="*/ 548926 w 4110601"/>
              <a:gd name="connsiteY1110" fmla="*/ 2097031 h 3474663"/>
              <a:gd name="connsiteX1111" fmla="*/ 478430 w 4110601"/>
              <a:gd name="connsiteY1111" fmla="*/ 2035686 h 3474663"/>
              <a:gd name="connsiteX1112" fmla="*/ 538234 w 4110601"/>
              <a:gd name="connsiteY1112" fmla="*/ 2104006 h 3474663"/>
              <a:gd name="connsiteX1113" fmla="*/ 527543 w 4110601"/>
              <a:gd name="connsiteY1113" fmla="*/ 2110980 h 3474663"/>
              <a:gd name="connsiteX1114" fmla="*/ 565965 w 4110601"/>
              <a:gd name="connsiteY1114" fmla="*/ 2193246 h 3474663"/>
              <a:gd name="connsiteX1115" fmla="*/ 516852 w 4110601"/>
              <a:gd name="connsiteY1115" fmla="*/ 2117953 h 3474663"/>
              <a:gd name="connsiteX1116" fmla="*/ 588017 w 4110601"/>
              <a:gd name="connsiteY1116" fmla="*/ 2250415 h 3474663"/>
              <a:gd name="connsiteX1117" fmla="*/ 506161 w 4110601"/>
              <a:gd name="connsiteY1117" fmla="*/ 2124927 h 3474663"/>
              <a:gd name="connsiteX1118" fmla="*/ 517521 w 4110601"/>
              <a:gd name="connsiteY1118" fmla="*/ 2189069 h 3474663"/>
              <a:gd name="connsiteX1119" fmla="*/ 462728 w 4110601"/>
              <a:gd name="connsiteY1119" fmla="*/ 2081705 h 3474663"/>
              <a:gd name="connsiteX1120" fmla="*/ 523202 w 4110601"/>
              <a:gd name="connsiteY1120" fmla="*/ 2221141 h 3474663"/>
              <a:gd name="connsiteX1121" fmla="*/ 441346 w 4110601"/>
              <a:gd name="connsiteY1121" fmla="*/ 2095652 h 3474663"/>
              <a:gd name="connsiteX1122" fmla="*/ 479769 w 4110601"/>
              <a:gd name="connsiteY1122" fmla="*/ 2177919 h 3474663"/>
              <a:gd name="connsiteX1123" fmla="*/ 485449 w 4110601"/>
              <a:gd name="connsiteY1123" fmla="*/ 2209990 h 3474663"/>
              <a:gd name="connsiteX1124" fmla="*/ 489542 w 4110601"/>
              <a:gd name="connsiteY1124" fmla="*/ 2216265 h 3474663"/>
              <a:gd name="connsiteX1125" fmla="*/ 501820 w 4110601"/>
              <a:gd name="connsiteY1125" fmla="*/ 2235088 h 3474663"/>
              <a:gd name="connsiteX1126" fmla="*/ 518191 w 4110601"/>
              <a:gd name="connsiteY1126" fmla="*/ 2260186 h 3474663"/>
              <a:gd name="connsiteX1127" fmla="*/ 376531 w 4110601"/>
              <a:gd name="connsiteY1127" fmla="*/ 2066378 h 3474663"/>
              <a:gd name="connsiteX1128" fmla="*/ 431325 w 4110601"/>
              <a:gd name="connsiteY1128" fmla="*/ 2173742 h 3474663"/>
              <a:gd name="connsiteX1129" fmla="*/ 420634 w 4110601"/>
              <a:gd name="connsiteY1129" fmla="*/ 2180716 h 3474663"/>
              <a:gd name="connsiteX1130" fmla="*/ 262605 w 4110601"/>
              <a:gd name="connsiteY1130" fmla="*/ 1961814 h 3474663"/>
              <a:gd name="connsiteX1131" fmla="*/ 103905 w 4110601"/>
              <a:gd name="connsiteY1131" fmla="*/ 1671792 h 3474663"/>
              <a:gd name="connsiteX1132" fmla="*/ 0 w 4110601"/>
              <a:gd name="connsiteY1132" fmla="*/ 1489137 h 3474663"/>
              <a:gd name="connsiteX1133" fmla="*/ 49113 w 4110601"/>
              <a:gd name="connsiteY1133" fmla="*/ 1564431 h 3474663"/>
              <a:gd name="connsiteX1134" fmla="*/ 69825 w 4110601"/>
              <a:gd name="connsiteY1134" fmla="*/ 1479367 h 3474663"/>
              <a:gd name="connsiteX1135" fmla="*/ 173730 w 4110601"/>
              <a:gd name="connsiteY1135" fmla="*/ 1662021 h 3474663"/>
              <a:gd name="connsiteX1136" fmla="*/ 101898 w 4110601"/>
              <a:gd name="connsiteY1136" fmla="*/ 1458446 h 3474663"/>
              <a:gd name="connsiteX1137" fmla="*/ 156024 w 4110601"/>
              <a:gd name="connsiteY1137" fmla="*/ 1494693 h 3474663"/>
              <a:gd name="connsiteX1138" fmla="*/ 172395 w 4110601"/>
              <a:gd name="connsiteY1138" fmla="*/ 1519791 h 3474663"/>
              <a:gd name="connsiteX1139" fmla="*/ 144663 w 4110601"/>
              <a:gd name="connsiteY1139" fmla="*/ 1430551 h 3474663"/>
              <a:gd name="connsiteX1140" fmla="*/ 215828 w 4110601"/>
              <a:gd name="connsiteY1140" fmla="*/ 1563013 h 3474663"/>
              <a:gd name="connsiteX1141" fmla="*/ 236540 w 4110601"/>
              <a:gd name="connsiteY1141" fmla="*/ 1477949 h 3474663"/>
              <a:gd name="connsiteX1142" fmla="*/ 225849 w 4110601"/>
              <a:gd name="connsiteY1142" fmla="*/ 1484923 h 3474663"/>
              <a:gd name="connsiteX1143" fmla="*/ 252242 w 4110601"/>
              <a:gd name="connsiteY1143" fmla="*/ 1431931 h 3474663"/>
              <a:gd name="connsiteX1144" fmla="*/ 317724 w 4110601"/>
              <a:gd name="connsiteY1144" fmla="*/ 1532318 h 3474663"/>
              <a:gd name="connsiteX1145" fmla="*/ 284314 w 4110601"/>
              <a:gd name="connsiteY1145" fmla="*/ 1411010 h 3474663"/>
              <a:gd name="connsiteX1146" fmla="*/ 360488 w 4110601"/>
              <a:gd name="connsiteY1146" fmla="*/ 1504424 h 3474663"/>
              <a:gd name="connsiteX1147" fmla="*/ 343449 w 4110601"/>
              <a:gd name="connsiteY1147" fmla="*/ 1408213 h 3474663"/>
              <a:gd name="connsiteX1148" fmla="*/ 392560 w 4110601"/>
              <a:gd name="connsiteY1148" fmla="*/ 1483503 h 3474663"/>
              <a:gd name="connsiteX1149" fmla="*/ 391893 w 4110601"/>
              <a:gd name="connsiteY1149" fmla="*/ 1412390 h 3474663"/>
              <a:gd name="connsiteX1150" fmla="*/ 424633 w 4110601"/>
              <a:gd name="connsiteY1150" fmla="*/ 1462582 h 3474663"/>
              <a:gd name="connsiteX1151" fmla="*/ 478757 w 4110601"/>
              <a:gd name="connsiteY1151" fmla="*/ 1498830 h 3474663"/>
              <a:gd name="connsiteX1152" fmla="*/ 451029 w 4110601"/>
              <a:gd name="connsiteY1152" fmla="*/ 1409592 h 3474663"/>
              <a:gd name="connsiteX1153" fmla="*/ 510831 w 4110601"/>
              <a:gd name="connsiteY1153" fmla="*/ 1477908 h 3474663"/>
              <a:gd name="connsiteX1154" fmla="*/ 554264 w 4110601"/>
              <a:gd name="connsiteY1154" fmla="*/ 1521130 h 3474663"/>
              <a:gd name="connsiteX1155" fmla="*/ 537893 w 4110601"/>
              <a:gd name="connsiteY1155" fmla="*/ 1496032 h 3474663"/>
              <a:gd name="connsiteX1156" fmla="*/ 534176 w 4110601"/>
              <a:gd name="connsiteY1156" fmla="*/ 1458209 h 3474663"/>
              <a:gd name="connsiteX1157" fmla="*/ 528987 w 4110601"/>
              <a:gd name="connsiteY1157" fmla="*/ 1445380 h 3474663"/>
              <a:gd name="connsiteX1158" fmla="*/ 542988 w 4110601"/>
              <a:gd name="connsiteY1158" fmla="*/ 1465877 h 3474663"/>
              <a:gd name="connsiteX1159" fmla="*/ 559275 w 4110601"/>
              <a:gd name="connsiteY1159" fmla="*/ 1482085 h 3474663"/>
              <a:gd name="connsiteX1160" fmla="*/ 553595 w 4110601"/>
              <a:gd name="connsiteY1160" fmla="*/ 1450014 h 3474663"/>
              <a:gd name="connsiteX1161" fmla="*/ 624090 w 4110601"/>
              <a:gd name="connsiteY1161" fmla="*/ 1511359 h 3474663"/>
              <a:gd name="connsiteX1162" fmla="*/ 585668 w 4110601"/>
              <a:gd name="connsiteY1162" fmla="*/ 1429093 h 3474663"/>
              <a:gd name="connsiteX1163" fmla="*/ 617740 w 4110601"/>
              <a:gd name="connsiteY1163" fmla="*/ 1408172 h 3474663"/>
              <a:gd name="connsiteX1164" fmla="*/ 672534 w 4110601"/>
              <a:gd name="connsiteY1164" fmla="*/ 1515536 h 3474663"/>
              <a:gd name="connsiteX1165" fmla="*/ 661173 w 4110601"/>
              <a:gd name="connsiteY1165" fmla="*/ 1451394 h 3474663"/>
              <a:gd name="connsiteX1166" fmla="*/ 738018 w 4110601"/>
              <a:gd name="connsiteY1166" fmla="*/ 1615927 h 3474663"/>
              <a:gd name="connsiteX1167" fmla="*/ 693916 w 4110601"/>
              <a:gd name="connsiteY1167" fmla="*/ 1501589 h 3474663"/>
              <a:gd name="connsiteX1168" fmla="*/ 774432 w 4110601"/>
              <a:gd name="connsiteY1168" fmla="*/ 1484845 h 3474663"/>
              <a:gd name="connsiteX1169" fmla="*/ 833568 w 4110601"/>
              <a:gd name="connsiteY1169" fmla="*/ 1482047 h 3474663"/>
              <a:gd name="connsiteX1170" fmla="*/ 871991 w 4110601"/>
              <a:gd name="connsiteY1170" fmla="*/ 1564314 h 3474663"/>
              <a:gd name="connsiteX1171" fmla="*/ 893372 w 4110601"/>
              <a:gd name="connsiteY1171" fmla="*/ 1550367 h 3474663"/>
              <a:gd name="connsiteX1172" fmla="*/ 915422 w 4110601"/>
              <a:gd name="connsiteY1172" fmla="*/ 1607532 h 3474663"/>
              <a:gd name="connsiteX1173" fmla="*/ 843590 w 4110601"/>
              <a:gd name="connsiteY1173" fmla="*/ 1403957 h 3474663"/>
              <a:gd name="connsiteX1174" fmla="*/ 876332 w 4110601"/>
              <a:gd name="connsiteY1174" fmla="*/ 1454153 h 3474663"/>
              <a:gd name="connsiteX1175" fmla="*/ 892033 w 4110601"/>
              <a:gd name="connsiteY1175" fmla="*/ 1408134 h 3474663"/>
              <a:gd name="connsiteX1176" fmla="*/ 924776 w 4110601"/>
              <a:gd name="connsiteY1176" fmla="*/ 1458330 h 3474663"/>
              <a:gd name="connsiteX1177" fmla="*/ 909699 w 4110601"/>
              <a:gd name="connsiteY1177" fmla="*/ 1420140 h 3474663"/>
              <a:gd name="connsiteX1178" fmla="*/ 905749 w 4110601"/>
              <a:gd name="connsiteY1178" fmla="*/ 1414347 h 3474663"/>
              <a:gd name="connsiteX1179" fmla="*/ 698309 w 4110601"/>
              <a:gd name="connsiteY1179" fmla="*/ 1066722 h 3474663"/>
              <a:gd name="connsiteX1180" fmla="*/ 747418 w 4110601"/>
              <a:gd name="connsiteY1180" fmla="*/ 1142009 h 3474663"/>
              <a:gd name="connsiteX1181" fmla="*/ 746793 w 4110601"/>
              <a:gd name="connsiteY1181" fmla="*/ 1070868 h 3474663"/>
              <a:gd name="connsiteX1182" fmla="*/ 845011 w 4110601"/>
              <a:gd name="connsiteY1182" fmla="*/ 1221441 h 3474663"/>
              <a:gd name="connsiteX1183" fmla="*/ 757498 w 4110601"/>
              <a:gd name="connsiteY1183" fmla="*/ 1063885 h 3474663"/>
              <a:gd name="connsiteX1184" fmla="*/ 784574 w 4110601"/>
              <a:gd name="connsiteY1184" fmla="*/ 1082000 h 3474663"/>
              <a:gd name="connsiteX1185" fmla="*/ 817312 w 4110601"/>
              <a:gd name="connsiteY1185" fmla="*/ 1132189 h 3474663"/>
              <a:gd name="connsiteX1186" fmla="*/ 762539 w 4110601"/>
              <a:gd name="connsiteY1186" fmla="*/ 1024825 h 3474663"/>
              <a:gd name="connsiteX1187" fmla="*/ 844389 w 4110601"/>
              <a:gd name="connsiteY1187" fmla="*/ 1150304 h 3474663"/>
              <a:gd name="connsiteX1188" fmla="*/ 816690 w 4110601"/>
              <a:gd name="connsiteY1188" fmla="*/ 1061051 h 3474663"/>
              <a:gd name="connsiteX1189" fmla="*/ 805360 w 4110601"/>
              <a:gd name="connsiteY1189" fmla="*/ 996894 h 3474663"/>
              <a:gd name="connsiteX1190" fmla="*/ 881543 w 4110601"/>
              <a:gd name="connsiteY1190" fmla="*/ 1090292 h 3474663"/>
              <a:gd name="connsiteX1191" fmla="*/ 810401 w 4110601"/>
              <a:gd name="connsiteY1191" fmla="*/ 957833 h 3474663"/>
              <a:gd name="connsiteX1192" fmla="*/ 902953 w 4110601"/>
              <a:gd name="connsiteY1192" fmla="*/ 1076326 h 3474663"/>
              <a:gd name="connsiteX1193" fmla="*/ 848180 w 4110601"/>
              <a:gd name="connsiteY1193" fmla="*/ 968962 h 3474663"/>
              <a:gd name="connsiteX1194" fmla="*/ 907994 w 4110601"/>
              <a:gd name="connsiteY1194" fmla="*/ 1037266 h 3474663"/>
              <a:gd name="connsiteX1195" fmla="*/ 869590 w 4110601"/>
              <a:gd name="connsiteY1195" fmla="*/ 954996 h 3474663"/>
              <a:gd name="connsiteX1196" fmla="*/ 902330 w 4110601"/>
              <a:gd name="connsiteY1196" fmla="*/ 1005188 h 3474663"/>
              <a:gd name="connsiteX1197" fmla="*/ 956479 w 4110601"/>
              <a:gd name="connsiteY1197" fmla="*/ 1041411 h 3474663"/>
              <a:gd name="connsiteX1198" fmla="*/ 901706 w 4110601"/>
              <a:gd name="connsiteY1198" fmla="*/ 934048 h 3474663"/>
              <a:gd name="connsiteX1199" fmla="*/ 961520 w 4110601"/>
              <a:gd name="connsiteY1199" fmla="*/ 1002351 h 3474663"/>
              <a:gd name="connsiteX1200" fmla="*/ 1004965 w 4110601"/>
              <a:gd name="connsiteY1200" fmla="*/ 1045560 h 3474663"/>
              <a:gd name="connsiteX1201" fmla="*/ 972225 w 4110601"/>
              <a:gd name="connsiteY1201" fmla="*/ 995368 h 3474663"/>
              <a:gd name="connsiteX1202" fmla="*/ 953808 w 4110601"/>
              <a:gd name="connsiteY1202" fmla="*/ 967135 h 3474663"/>
              <a:gd name="connsiteX1203" fmla="*/ 943834 w 4110601"/>
              <a:gd name="connsiteY1203" fmla="*/ 951843 h 3474663"/>
              <a:gd name="connsiteX1204" fmla="*/ 929254 w 4110601"/>
              <a:gd name="connsiteY1204" fmla="*/ 929492 h 3474663"/>
              <a:gd name="connsiteX1205" fmla="*/ 923116 w 4110601"/>
              <a:gd name="connsiteY1205" fmla="*/ 920082 h 3474663"/>
              <a:gd name="connsiteX1206" fmla="*/ 982930 w 4110601"/>
              <a:gd name="connsiteY1206" fmla="*/ 988385 h 3474663"/>
              <a:gd name="connsiteX1207" fmla="*/ 950190 w 4110601"/>
              <a:gd name="connsiteY1207" fmla="*/ 938193 h 3474663"/>
              <a:gd name="connsiteX1208" fmla="*/ 1004340 w 4110601"/>
              <a:gd name="connsiteY1208" fmla="*/ 974420 h 3474663"/>
              <a:gd name="connsiteX1209" fmla="*/ 955231 w 4110601"/>
              <a:gd name="connsiteY1209" fmla="*/ 899133 h 3474663"/>
              <a:gd name="connsiteX1210" fmla="*/ 976641 w 4110601"/>
              <a:gd name="connsiteY1210" fmla="*/ 885167 h 3474663"/>
              <a:gd name="connsiteX1211" fmla="*/ 1042119 w 4110601"/>
              <a:gd name="connsiteY1211" fmla="*/ 985548 h 3474663"/>
              <a:gd name="connsiteX1212" fmla="*/ 1020086 w 4110601"/>
              <a:gd name="connsiteY1212" fmla="*/ 928377 h 3474663"/>
              <a:gd name="connsiteX1213" fmla="*/ 1118302 w 4110601"/>
              <a:gd name="connsiteY1213" fmla="*/ 1078946 h 3474663"/>
              <a:gd name="connsiteX1214" fmla="*/ 1047160 w 4110601"/>
              <a:gd name="connsiteY1214" fmla="*/ 946488 h 3474663"/>
              <a:gd name="connsiteX1215" fmla="*/ 1111391 w 4110601"/>
              <a:gd name="connsiteY1215" fmla="*/ 904591 h 3474663"/>
              <a:gd name="connsiteX1216" fmla="*/ 1160500 w 4110601"/>
              <a:gd name="connsiteY1216" fmla="*/ 979878 h 3474663"/>
              <a:gd name="connsiteX1217" fmla="*/ 1154836 w 4110601"/>
              <a:gd name="connsiteY1217" fmla="*/ 947800 h 3474663"/>
              <a:gd name="connsiteX1218" fmla="*/ 1203943 w 4110601"/>
              <a:gd name="connsiteY1218" fmla="*/ 1023083 h 3474663"/>
              <a:gd name="connsiteX1219" fmla="*/ 1078028 w 4110601"/>
              <a:gd name="connsiteY1219" fmla="*/ 783261 h 3474663"/>
              <a:gd name="connsiteX1220" fmla="*/ 1127137 w 4110601"/>
              <a:gd name="connsiteY1220" fmla="*/ 858548 h 3474663"/>
              <a:gd name="connsiteX1221" fmla="*/ 1115807 w 4110601"/>
              <a:gd name="connsiteY1221" fmla="*/ 794390 h 3474663"/>
              <a:gd name="connsiteX1222" fmla="*/ 1132176 w 4110601"/>
              <a:gd name="connsiteY1222" fmla="*/ 819484 h 3474663"/>
              <a:gd name="connsiteX1223" fmla="*/ 1104481 w 4110601"/>
              <a:gd name="connsiteY1223" fmla="*/ 730234 h 3474663"/>
              <a:gd name="connsiteX1224" fmla="*/ 1207738 w 4110601"/>
              <a:gd name="connsiteY1224" fmla="*/ 841744 h 3474663"/>
              <a:gd name="connsiteX1225" fmla="*/ 1158007 w 4110601"/>
              <a:gd name="connsiteY1225" fmla="*/ 695320 h 3474663"/>
              <a:gd name="connsiteX1226" fmla="*/ 1217819 w 4110601"/>
              <a:gd name="connsiteY1226" fmla="*/ 763620 h 3474663"/>
              <a:gd name="connsiteX1227" fmla="*/ 1185081 w 4110601"/>
              <a:gd name="connsiteY1227" fmla="*/ 713431 h 3474663"/>
              <a:gd name="connsiteX1228" fmla="*/ 1200827 w 4110601"/>
              <a:gd name="connsiteY1228" fmla="*/ 667389 h 3474663"/>
              <a:gd name="connsiteX1229" fmla="*/ 1217196 w 4110601"/>
              <a:gd name="connsiteY1229" fmla="*/ 692483 h 3474663"/>
              <a:gd name="connsiteX1230" fmla="*/ 1260639 w 4110601"/>
              <a:gd name="connsiteY1230" fmla="*/ 735689 h 3474663"/>
              <a:gd name="connsiteX1231" fmla="*/ 1205866 w 4110601"/>
              <a:gd name="connsiteY1231" fmla="*/ 628325 h 3474663"/>
              <a:gd name="connsiteX1232" fmla="*/ 1298421 w 4110601"/>
              <a:gd name="connsiteY1232" fmla="*/ 746821 h 3474663"/>
              <a:gd name="connsiteX1233" fmla="*/ 1297796 w 4110601"/>
              <a:gd name="connsiteY1233" fmla="*/ 675680 h 3474663"/>
              <a:gd name="connsiteX1234" fmla="*/ 1314165 w 4110601"/>
              <a:gd name="connsiteY1234" fmla="*/ 700774 h 3474663"/>
              <a:gd name="connsiteX1235" fmla="*/ 1324870 w 4110601"/>
              <a:gd name="connsiteY1235" fmla="*/ 693791 h 3474663"/>
              <a:gd name="connsiteX1236" fmla="*/ 1384684 w 4110601"/>
              <a:gd name="connsiteY1236" fmla="*/ 762095 h 3474663"/>
              <a:gd name="connsiteX1237" fmla="*/ 1313542 w 4110601"/>
              <a:gd name="connsiteY1237" fmla="*/ 629637 h 3474663"/>
              <a:gd name="connsiteX1238" fmla="*/ 1340616 w 4110601"/>
              <a:gd name="connsiteY1238" fmla="*/ 647748 h 3474663"/>
              <a:gd name="connsiteX1239" fmla="*/ 1307878 w 4110601"/>
              <a:gd name="connsiteY1239" fmla="*/ 597560 h 3474663"/>
              <a:gd name="connsiteX1240" fmla="*/ 1410511 w 4110601"/>
              <a:gd name="connsiteY1240" fmla="*/ 637928 h 3474663"/>
              <a:gd name="connsiteX1241" fmla="*/ 1409888 w 4110601"/>
              <a:gd name="connsiteY1241" fmla="*/ 566791 h 3474663"/>
              <a:gd name="connsiteX1242" fmla="*/ 1475366 w 4110601"/>
              <a:gd name="connsiteY1242" fmla="*/ 667172 h 3474663"/>
              <a:gd name="connsiteX1243" fmla="*/ 1409263 w 4110601"/>
              <a:gd name="connsiteY1243" fmla="*/ 495650 h 3474663"/>
              <a:gd name="connsiteX1244" fmla="*/ 1469077 w 4110601"/>
              <a:gd name="connsiteY1244" fmla="*/ 563954 h 3474663"/>
              <a:gd name="connsiteX1245" fmla="*/ 1515279 w 4110601"/>
              <a:gd name="connsiteY1245" fmla="*/ 614309 h 3474663"/>
              <a:gd name="connsiteX1246" fmla="*/ 1530261 w 4110601"/>
              <a:gd name="connsiteY1246" fmla="*/ 634719 h 3474663"/>
              <a:gd name="connsiteX1247" fmla="*/ 1528893 w 4110601"/>
              <a:gd name="connsiteY1247" fmla="*/ 632256 h 3474663"/>
              <a:gd name="connsiteX1248" fmla="*/ 1527191 w 4110601"/>
              <a:gd name="connsiteY1248" fmla="*/ 630012 h 3474663"/>
              <a:gd name="connsiteX1249" fmla="*/ 1515279 w 4110601"/>
              <a:gd name="connsiteY1249" fmla="*/ 614309 h 3474663"/>
              <a:gd name="connsiteX1250" fmla="*/ 1482940 w 4110601"/>
              <a:gd name="connsiteY1250" fmla="*/ 571679 h 3474663"/>
              <a:gd name="connsiteX1251" fmla="*/ 1419968 w 4110601"/>
              <a:gd name="connsiteY1251" fmla="*/ 488667 h 3474663"/>
              <a:gd name="connsiteX1252" fmla="*/ 1468456 w 4110601"/>
              <a:gd name="connsiteY1252" fmla="*/ 492815 h 3474663"/>
              <a:gd name="connsiteX1253" fmla="*/ 1495991 w 4110601"/>
              <a:gd name="connsiteY1253" fmla="*/ 525160 h 3474663"/>
              <a:gd name="connsiteX1254" fmla="*/ 1510966 w 4110601"/>
              <a:gd name="connsiteY1254" fmla="*/ 535384 h 3474663"/>
              <a:gd name="connsiteX1255" fmla="*/ 1515568 w 4110601"/>
              <a:gd name="connsiteY1255" fmla="*/ 542012 h 3474663"/>
              <a:gd name="connsiteX1256" fmla="*/ 1528268 w 4110601"/>
              <a:gd name="connsiteY1256" fmla="*/ 561116 h 3474663"/>
              <a:gd name="connsiteX1257" fmla="*/ 1520085 w 4110601"/>
              <a:gd name="connsiteY1257" fmla="*/ 548570 h 3474663"/>
              <a:gd name="connsiteX1258" fmla="*/ 1511899 w 4110601"/>
              <a:gd name="connsiteY1258" fmla="*/ 536021 h 3474663"/>
              <a:gd name="connsiteX1259" fmla="*/ 1500646 w 4110601"/>
              <a:gd name="connsiteY1259" fmla="*/ 518769 h 3474663"/>
              <a:gd name="connsiteX1260" fmla="*/ 1462790 w 4110601"/>
              <a:gd name="connsiteY1260" fmla="*/ 460735 h 3474663"/>
              <a:gd name="connsiteX1261" fmla="*/ 1522604 w 4110601"/>
              <a:gd name="connsiteY1261" fmla="*/ 529039 h 3474663"/>
              <a:gd name="connsiteX1262" fmla="*/ 1501886 w 4110601"/>
              <a:gd name="connsiteY1262" fmla="*/ 497277 h 3474663"/>
              <a:gd name="connsiteX1263" fmla="*/ 1489866 w 4110601"/>
              <a:gd name="connsiteY1263" fmla="*/ 478850 h 3474663"/>
              <a:gd name="connsiteX1264" fmla="*/ 1484200 w 4110601"/>
              <a:gd name="connsiteY1264" fmla="*/ 446769 h 3474663"/>
              <a:gd name="connsiteX1265" fmla="*/ 1467831 w 4110601"/>
              <a:gd name="connsiteY1265" fmla="*/ 421675 h 3474663"/>
              <a:gd name="connsiteX1266" fmla="*/ 1544014 w 4110601"/>
              <a:gd name="connsiteY1266" fmla="*/ 515073 h 3474663"/>
              <a:gd name="connsiteX1267" fmla="*/ 1467611 w 4110601"/>
              <a:gd name="connsiteY1267" fmla="*/ 348595 h 3474663"/>
              <a:gd name="connsiteX1268" fmla="*/ 1477912 w 4110601"/>
              <a:gd name="connsiteY1268" fmla="*/ 343551 h 3474663"/>
              <a:gd name="connsiteX1269" fmla="*/ 1527021 w 4110601"/>
              <a:gd name="connsiteY1269" fmla="*/ 418837 h 3474663"/>
              <a:gd name="connsiteX1270" fmla="*/ 1641608 w 4110601"/>
              <a:gd name="connsiteY1270" fmla="*/ 594505 h 3474663"/>
              <a:gd name="connsiteX1271" fmla="*/ 1537726 w 4110601"/>
              <a:gd name="connsiteY1271" fmla="*/ 411855 h 3474663"/>
              <a:gd name="connsiteX1272" fmla="*/ 1607622 w 4110601"/>
              <a:gd name="connsiteY1272" fmla="*/ 402038 h 3474663"/>
              <a:gd name="connsiteX1273" fmla="*/ 1689469 w 4110601"/>
              <a:gd name="connsiteY1273" fmla="*/ 527513 h 3474663"/>
              <a:gd name="connsiteX1274" fmla="*/ 1646498 w 4110601"/>
              <a:gd name="connsiteY1274" fmla="*/ 461637 h 3474663"/>
              <a:gd name="connsiteX1275" fmla="*/ 1607622 w 4110601"/>
              <a:gd name="connsiteY1275" fmla="*/ 402038 h 3474663"/>
              <a:gd name="connsiteX1276" fmla="*/ 1591251 w 4110601"/>
              <a:gd name="connsiteY1276" fmla="*/ 376940 h 3474663"/>
              <a:gd name="connsiteX1277" fmla="*/ 1601334 w 4110601"/>
              <a:gd name="connsiteY1277" fmla="*/ 298820 h 3474663"/>
              <a:gd name="connsiteX1278" fmla="*/ 1699550 w 4110601"/>
              <a:gd name="connsiteY1278" fmla="*/ 449390 h 3474663"/>
              <a:gd name="connsiteX1279" fmla="*/ 1628408 w 4110601"/>
              <a:gd name="connsiteY1279" fmla="*/ 316931 h 3474663"/>
              <a:gd name="connsiteX1280" fmla="*/ 1661148 w 4110601"/>
              <a:gd name="connsiteY1280" fmla="*/ 367123 h 3474663"/>
              <a:gd name="connsiteX1281" fmla="*/ 1627783 w 4110601"/>
              <a:gd name="connsiteY1281" fmla="*/ 245791 h 3474663"/>
              <a:gd name="connsiteX1282" fmla="*/ 1662314 w 4110601"/>
              <a:gd name="connsiteY1282" fmla="*/ 298729 h 3474663"/>
              <a:gd name="connsiteX1283" fmla="*/ 1676892 w 4110601"/>
              <a:gd name="connsiteY1283" fmla="*/ 321077 h 3474663"/>
              <a:gd name="connsiteX1284" fmla="*/ 1834924 w 4110601"/>
              <a:gd name="connsiteY1284" fmla="*/ 539954 h 3474663"/>
              <a:gd name="connsiteX1285" fmla="*/ 1769446 w 4110601"/>
              <a:gd name="connsiteY1285" fmla="*/ 439573 h 3474663"/>
              <a:gd name="connsiteX1286" fmla="*/ 1736706 w 4110601"/>
              <a:gd name="connsiteY1286" fmla="*/ 389381 h 3474663"/>
              <a:gd name="connsiteX1287" fmla="*/ 1665564 w 4110601"/>
              <a:gd name="connsiteY1287" fmla="*/ 256923 h 3474663"/>
              <a:gd name="connsiteX1288" fmla="*/ 1741123 w 4110601"/>
              <a:gd name="connsiteY1288" fmla="*/ 279180 h 3474663"/>
              <a:gd name="connsiteX1289" fmla="*/ 1773863 w 4110601"/>
              <a:gd name="connsiteY1289" fmla="*/ 329372 h 3474663"/>
              <a:gd name="connsiteX1290" fmla="*/ 1811642 w 4110601"/>
              <a:gd name="connsiteY1290" fmla="*/ 340501 h 3474663"/>
              <a:gd name="connsiteX1291" fmla="*/ 1756869 w 4110601"/>
              <a:gd name="connsiteY1291" fmla="*/ 233137 h 3474663"/>
              <a:gd name="connsiteX1292" fmla="*/ 1773238 w 4110601"/>
              <a:gd name="connsiteY1292" fmla="*/ 258231 h 3474663"/>
              <a:gd name="connsiteX1293" fmla="*/ 1804730 w 4110601"/>
              <a:gd name="connsiteY1293" fmla="*/ 166145 h 3474663"/>
              <a:gd name="connsiteX1294" fmla="*/ 1829207 w 4110601"/>
              <a:gd name="connsiteY1294" fmla="*/ 194895 h 3474663"/>
              <a:gd name="connsiteX1295" fmla="*/ 1837425 w 4110601"/>
              <a:gd name="connsiteY1295" fmla="*/ 210745 h 3474663"/>
              <a:gd name="connsiteX1296" fmla="*/ 1838887 w 4110601"/>
              <a:gd name="connsiteY1296" fmla="*/ 214853 h 3474663"/>
              <a:gd name="connsiteX1297" fmla="*/ 1870209 w 4110601"/>
              <a:gd name="connsiteY1297" fmla="*/ 266526 h 3474663"/>
              <a:gd name="connsiteX1298" fmla="*/ 1843067 w 4110601"/>
              <a:gd name="connsiteY1298" fmla="*/ 221626 h 3474663"/>
              <a:gd name="connsiteX1299" fmla="*/ 1837425 w 4110601"/>
              <a:gd name="connsiteY1299" fmla="*/ 210745 h 3474663"/>
              <a:gd name="connsiteX1300" fmla="*/ 1832590 w 4110601"/>
              <a:gd name="connsiteY1300" fmla="*/ 197158 h 3474663"/>
              <a:gd name="connsiteX1301" fmla="*/ 1831805 w 4110601"/>
              <a:gd name="connsiteY1301" fmla="*/ 184257 h 3474663"/>
              <a:gd name="connsiteX1302" fmla="*/ 1877669 w 4110601"/>
              <a:gd name="connsiteY1302" fmla="*/ 234827 h 3474663"/>
              <a:gd name="connsiteX1303" fmla="*/ 1884033 w 4110601"/>
              <a:gd name="connsiteY1303" fmla="*/ 243819 h 3474663"/>
              <a:gd name="connsiteX1304" fmla="*/ 1884142 w 4110601"/>
              <a:gd name="connsiteY1304" fmla="*/ 244023 h 3474663"/>
              <a:gd name="connsiteX1305" fmla="*/ 1946392 w 4110601"/>
              <a:gd name="connsiteY1305" fmla="*/ 359924 h 3474663"/>
              <a:gd name="connsiteX1306" fmla="*/ 1930023 w 4110601"/>
              <a:gd name="connsiteY1306" fmla="*/ 334829 h 3474663"/>
              <a:gd name="connsiteX1307" fmla="*/ 1932843 w 4110601"/>
              <a:gd name="connsiteY1307" fmla="*/ 342951 h 3474663"/>
              <a:gd name="connsiteX1308" fmla="*/ 1975980 w 4110601"/>
              <a:gd name="connsiteY1308" fmla="*/ 409083 h 3474663"/>
              <a:gd name="connsiteX1309" fmla="*/ 2027130 w 4110601"/>
              <a:gd name="connsiteY1309" fmla="*/ 487499 h 3474663"/>
              <a:gd name="connsiteX1310" fmla="*/ 2054186 w 4110601"/>
              <a:gd name="connsiteY1310" fmla="*/ 505617 h 3474663"/>
              <a:gd name="connsiteX1311" fmla="*/ 1959816 w 4110601"/>
              <a:gd name="connsiteY1311" fmla="*/ 360942 h 3474663"/>
              <a:gd name="connsiteX1312" fmla="*/ 1943047 w 4110601"/>
              <a:gd name="connsiteY1312" fmla="*/ 335236 h 3474663"/>
              <a:gd name="connsiteX1313" fmla="*/ 1946699 w 4110601"/>
              <a:gd name="connsiteY1313" fmla="*/ 346869 h 3474663"/>
              <a:gd name="connsiteX1314" fmla="*/ 1934666 w 4110601"/>
              <a:gd name="connsiteY1314" fmla="*/ 327326 h 3474663"/>
              <a:gd name="connsiteX1315" fmla="*/ 1889966 w 4110601"/>
              <a:gd name="connsiteY1315" fmla="*/ 252197 h 3474663"/>
              <a:gd name="connsiteX1316" fmla="*/ 1907988 w 4110601"/>
              <a:gd name="connsiteY1316" fmla="*/ 277655 h 3474663"/>
              <a:gd name="connsiteX1317" fmla="*/ 1885955 w 4110601"/>
              <a:gd name="connsiteY1317" fmla="*/ 220483 h 3474663"/>
              <a:gd name="connsiteX1318" fmla="*/ 1919876 w 4110601"/>
              <a:gd name="connsiteY1318" fmla="*/ 252016 h 3474663"/>
              <a:gd name="connsiteX1319" fmla="*/ 1936066 w 4110601"/>
              <a:gd name="connsiteY1319" fmla="*/ 274540 h 3474663"/>
              <a:gd name="connsiteX1320" fmla="*/ 1971031 w 4110601"/>
              <a:gd name="connsiteY1320" fmla="*/ 330438 h 3474663"/>
              <a:gd name="connsiteX1321" fmla="*/ 1973210 w 4110601"/>
              <a:gd name="connsiteY1321" fmla="*/ 334756 h 3474663"/>
              <a:gd name="connsiteX1322" fmla="*/ 1977358 w 4110601"/>
              <a:gd name="connsiteY1322" fmla="*/ 341115 h 3474663"/>
              <a:gd name="connsiteX1323" fmla="*/ 2047842 w 4110601"/>
              <a:gd name="connsiteY1323" fmla="*/ 402450 h 3474663"/>
              <a:gd name="connsiteX1324" fmla="*/ 2025795 w 4110601"/>
              <a:gd name="connsiteY1324" fmla="*/ 345291 h 3474663"/>
              <a:gd name="connsiteX1325" fmla="*/ 1960324 w 4110601"/>
              <a:gd name="connsiteY1325" fmla="*/ 244920 h 3474663"/>
              <a:gd name="connsiteX1326" fmla="*/ 2096278 w 4110601"/>
              <a:gd name="connsiteY1326" fmla="*/ 406622 h 3474663"/>
              <a:gd name="connsiteX1327" fmla="*/ 2019450 w 4110601"/>
              <a:gd name="connsiteY1327" fmla="*/ 242120 h 3474663"/>
              <a:gd name="connsiteX1328" fmla="*/ 2120413 w 4110601"/>
              <a:gd name="connsiteY1328" fmla="*/ 399823 h 3474663"/>
              <a:gd name="connsiteX1329" fmla="*/ 2150989 w 4110601"/>
              <a:gd name="connsiteY1329" fmla="*/ 452015 h 3474663"/>
              <a:gd name="connsiteX1330" fmla="*/ 2165189 w 4110601"/>
              <a:gd name="connsiteY1330" fmla="*/ 454174 h 3474663"/>
              <a:gd name="connsiteX1331" fmla="*/ 2145877 w 4110601"/>
              <a:gd name="connsiteY1331" fmla="*/ 411422 h 3474663"/>
              <a:gd name="connsiteX1332" fmla="*/ 2187157 w 4110601"/>
              <a:gd name="connsiteY1332" fmla="*/ 452502 h 3474663"/>
              <a:gd name="connsiteX1333" fmla="*/ 2132898 w 4110601"/>
              <a:gd name="connsiteY1333" fmla="*/ 369321 h 3474663"/>
              <a:gd name="connsiteX1334" fmla="*/ 2089934 w 4110601"/>
              <a:gd name="connsiteY1334" fmla="*/ 303454 h 3474663"/>
              <a:gd name="connsiteX1335" fmla="*/ 2111314 w 4110601"/>
              <a:gd name="connsiteY1335" fmla="*/ 289508 h 3474663"/>
              <a:gd name="connsiteX1336" fmla="*/ 2100623 w 4110601"/>
              <a:gd name="connsiteY1336" fmla="*/ 296482 h 3474663"/>
              <a:gd name="connsiteX1337" fmla="*/ 2056532 w 4110601"/>
              <a:gd name="connsiteY1337" fmla="*/ 182164 h 3474663"/>
              <a:gd name="connsiteX1338" fmla="*/ 2072899 w 4110601"/>
              <a:gd name="connsiteY1338" fmla="*/ 207255 h 3474663"/>
              <a:gd name="connsiteX1339" fmla="*/ 2034486 w 4110601"/>
              <a:gd name="connsiteY1339" fmla="*/ 125006 h 3474663"/>
              <a:gd name="connsiteX1340" fmla="*/ 2116324 w 4110601"/>
              <a:gd name="connsiteY1340" fmla="*/ 250468 h 3474663"/>
              <a:gd name="connsiteX1341" fmla="*/ 2098720 w 4110601"/>
              <a:gd name="connsiteY1341" fmla="*/ 209976 h 3474663"/>
              <a:gd name="connsiteX1342" fmla="*/ 2095227 w 4110601"/>
              <a:gd name="connsiteY1342" fmla="*/ 198131 h 3474663"/>
              <a:gd name="connsiteX1343" fmla="*/ 2123005 w 4110601"/>
              <a:gd name="connsiteY1343" fmla="*/ 246110 h 3474663"/>
              <a:gd name="connsiteX1344" fmla="*/ 2176118 w 4110601"/>
              <a:gd name="connsiteY1344" fmla="*/ 318776 h 3474663"/>
              <a:gd name="connsiteX1345" fmla="*/ 2161521 w 4110601"/>
              <a:gd name="connsiteY1345" fmla="*/ 294914 h 3474663"/>
              <a:gd name="connsiteX1346" fmla="*/ 2160915 w 4110601"/>
              <a:gd name="connsiteY1346" fmla="*/ 294274 h 3474663"/>
              <a:gd name="connsiteX1347" fmla="*/ 2161464 w 4110601"/>
              <a:gd name="connsiteY1347" fmla="*/ 294821 h 3474663"/>
              <a:gd name="connsiteX1348" fmla="*/ 2140194 w 4110601"/>
              <a:gd name="connsiteY1348" fmla="*/ 260051 h 3474663"/>
              <a:gd name="connsiteX1349" fmla="*/ 2137703 w 4110601"/>
              <a:gd name="connsiteY1349" fmla="*/ 236523 h 3474663"/>
              <a:gd name="connsiteX1350" fmla="*/ 2146399 w 4110601"/>
              <a:gd name="connsiteY1350" fmla="*/ 249854 h 3474663"/>
              <a:gd name="connsiteX1351" fmla="*/ 2202122 w 4110601"/>
              <a:gd name="connsiteY1351" fmla="*/ 335280 h 3474663"/>
              <a:gd name="connsiteX1352" fmla="*/ 2202821 w 4110601"/>
              <a:gd name="connsiteY1352" fmla="*/ 335977 h 3474663"/>
              <a:gd name="connsiteX1353" fmla="*/ 2197665 w 4110601"/>
              <a:gd name="connsiteY1353" fmla="*/ 322604 h 3474663"/>
              <a:gd name="connsiteX1354" fmla="*/ 2159082 w 4110601"/>
              <a:gd name="connsiteY1354" fmla="*/ 222577 h 3474663"/>
              <a:gd name="connsiteX1355" fmla="*/ 2093612 w 4110601"/>
              <a:gd name="connsiteY1355" fmla="*/ 122210 h 3474663"/>
              <a:gd name="connsiteX1356" fmla="*/ 2104304 w 4110601"/>
              <a:gd name="connsiteY1356" fmla="*/ 115236 h 3474663"/>
              <a:gd name="connsiteX1357" fmla="*/ 2120670 w 4110601"/>
              <a:gd name="connsiteY1357" fmla="*/ 140327 h 3474663"/>
              <a:gd name="connsiteX1358" fmla="*/ 2158416 w 4110601"/>
              <a:gd name="connsiteY1358" fmla="*/ 151473 h 3474663"/>
              <a:gd name="connsiteX1359" fmla="*/ 2140097 w 4110601"/>
              <a:gd name="connsiteY1359" fmla="*/ 133244 h 3474663"/>
              <a:gd name="connsiteX1360" fmla="*/ 2133526 w 4110601"/>
              <a:gd name="connsiteY1360" fmla="*/ 126705 h 3474663"/>
              <a:gd name="connsiteX1361" fmla="*/ 2137452 w 4110601"/>
              <a:gd name="connsiteY1361" fmla="*/ 128823 h 3474663"/>
              <a:gd name="connsiteX1362" fmla="*/ 2136372 w 4110601"/>
              <a:gd name="connsiteY1362" fmla="*/ 94318 h 3474663"/>
              <a:gd name="connsiteX1363" fmla="*/ 2201841 w 4110601"/>
              <a:gd name="connsiteY1363" fmla="*/ 194686 h 3474663"/>
              <a:gd name="connsiteX1364" fmla="*/ 2174118 w 4110601"/>
              <a:gd name="connsiteY1364" fmla="*/ 105463 h 3474663"/>
              <a:gd name="connsiteX1365" fmla="*/ 2190484 w 4110601"/>
              <a:gd name="connsiteY1365" fmla="*/ 130555 h 3474663"/>
              <a:gd name="connsiteX1366" fmla="*/ 2227313 w 4110601"/>
              <a:gd name="connsiteY1366" fmla="*/ 187015 h 3474663"/>
              <a:gd name="connsiteX1367" fmla="*/ 2272052 w 4110601"/>
              <a:gd name="connsiteY1367" fmla="*/ 255601 h 3474663"/>
              <a:gd name="connsiteX1368" fmla="*/ 2284434 w 4110601"/>
              <a:gd name="connsiteY1368" fmla="*/ 262921 h 3474663"/>
              <a:gd name="connsiteX1369" fmla="*/ 2283809 w 4110601"/>
              <a:gd name="connsiteY1369" fmla="*/ 261943 h 3474663"/>
              <a:gd name="connsiteX1370" fmla="*/ 2254359 w 4110601"/>
              <a:gd name="connsiteY1370" fmla="*/ 216020 h 3474663"/>
              <a:gd name="connsiteX1371" fmla="*/ 2240774 w 4110601"/>
              <a:gd name="connsiteY1371" fmla="*/ 206401 h 3474663"/>
              <a:gd name="connsiteX1372" fmla="*/ 2246003 w 4110601"/>
              <a:gd name="connsiteY1372" fmla="*/ 202990 h 3474663"/>
              <a:gd name="connsiteX1373" fmla="*/ 2236205 w 4110601"/>
              <a:gd name="connsiteY1373" fmla="*/ 187709 h 3474663"/>
              <a:gd name="connsiteX1374" fmla="*/ 2226662 w 4110601"/>
              <a:gd name="connsiteY1374" fmla="*/ 180385 h 3474663"/>
              <a:gd name="connsiteX1375" fmla="*/ 2227702 w 4110601"/>
              <a:gd name="connsiteY1375" fmla="*/ 174677 h 3474663"/>
              <a:gd name="connsiteX1376" fmla="*/ 2228001 w 4110601"/>
              <a:gd name="connsiteY1376" fmla="*/ 174747 h 3474663"/>
              <a:gd name="connsiteX1377" fmla="*/ 2219601 w 4110601"/>
              <a:gd name="connsiteY1377" fmla="*/ 158583 h 3474663"/>
              <a:gd name="connsiteX1378" fmla="*/ 2233910 w 4110601"/>
              <a:gd name="connsiteY1378" fmla="*/ 173767 h 3474663"/>
              <a:gd name="connsiteX1379" fmla="*/ 2235759 w 4110601"/>
              <a:gd name="connsiteY1379" fmla="*/ 176602 h 3474663"/>
              <a:gd name="connsiteX1380" fmla="*/ 2272852 w 4110601"/>
              <a:gd name="connsiteY1380" fmla="*/ 185476 h 3474663"/>
              <a:gd name="connsiteX1381" fmla="*/ 2289226 w 4110601"/>
              <a:gd name="connsiteY1381" fmla="*/ 210577 h 3474663"/>
              <a:gd name="connsiteX1382" fmla="*/ 2290107 w 4110601"/>
              <a:gd name="connsiteY1382" fmla="*/ 210903 h 3474663"/>
              <a:gd name="connsiteX1383" fmla="*/ 2272051 w 4110601"/>
              <a:gd name="connsiteY1383" fmla="*/ 181865 h 3474663"/>
              <a:gd name="connsiteX1384" fmla="*/ 2262526 w 4110601"/>
              <a:gd name="connsiteY1384" fmla="*/ 162907 h 3474663"/>
              <a:gd name="connsiteX1385" fmla="*/ 2229414 w 4110601"/>
              <a:gd name="connsiteY1385" fmla="*/ 142249 h 3474663"/>
              <a:gd name="connsiteX1386" fmla="*/ 2244449 w 4110601"/>
              <a:gd name="connsiteY1386" fmla="*/ 132441 h 3474663"/>
              <a:gd name="connsiteX1387" fmla="*/ 2248338 w 4110601"/>
              <a:gd name="connsiteY1387" fmla="*/ 134071 h 3474663"/>
              <a:gd name="connsiteX1388" fmla="*/ 2244572 w 4110601"/>
              <a:gd name="connsiteY1388" fmla="*/ 126207 h 3474663"/>
              <a:gd name="connsiteX1389" fmla="*/ 2185977 w 4110601"/>
              <a:gd name="connsiteY1389" fmla="*/ 99025 h 3474663"/>
              <a:gd name="connsiteX1390" fmla="*/ 2225780 w 4110601"/>
              <a:gd name="connsiteY1390" fmla="*/ 113312 h 3474663"/>
              <a:gd name="connsiteX1391" fmla="*/ 2243919 w 4110601"/>
              <a:gd name="connsiteY1391" fmla="*/ 124846 h 3474663"/>
              <a:gd name="connsiteX1392" fmla="*/ 2240015 w 4110601"/>
              <a:gd name="connsiteY1392" fmla="*/ 116694 h 3474663"/>
              <a:gd name="connsiteX1393" fmla="*/ 2232939 w 4110601"/>
              <a:gd name="connsiteY1393" fmla="*/ 105195 h 3474663"/>
              <a:gd name="connsiteX1394" fmla="*/ 2220894 w 4110601"/>
              <a:gd name="connsiteY1394" fmla="*/ 94137 h 3474663"/>
              <a:gd name="connsiteX1395" fmla="*/ 2216780 w 4110601"/>
              <a:gd name="connsiteY1395" fmla="*/ 85641 h 3474663"/>
              <a:gd name="connsiteX1396" fmla="*/ 2222143 w 4110601"/>
              <a:gd name="connsiteY1396" fmla="*/ 87644 h 3474663"/>
              <a:gd name="connsiteX1397" fmla="*/ 2200510 w 4110601"/>
              <a:gd name="connsiteY1397" fmla="*/ 52481 h 3474663"/>
              <a:gd name="connsiteX1398" fmla="*/ 2201789 w 4110601"/>
              <a:gd name="connsiteY1398" fmla="*/ 54441 h 3474663"/>
              <a:gd name="connsiteX1399" fmla="*/ 2206481 w 4110601"/>
              <a:gd name="connsiteY1399" fmla="*/ 61634 h 3474663"/>
              <a:gd name="connsiteX1400" fmla="*/ 2208381 w 4110601"/>
              <a:gd name="connsiteY1400" fmla="*/ 65051 h 3474663"/>
              <a:gd name="connsiteX1401" fmla="*/ 2209126 w 4110601"/>
              <a:gd name="connsiteY1401" fmla="*/ 65689 h 3474663"/>
              <a:gd name="connsiteX1402" fmla="*/ 2210739 w 4110601"/>
              <a:gd name="connsiteY1402" fmla="*/ 68162 h 3474663"/>
              <a:gd name="connsiteX1403" fmla="*/ 2223867 w 4110601"/>
              <a:gd name="connsiteY1403" fmla="*/ 88288 h 3474663"/>
              <a:gd name="connsiteX1404" fmla="*/ 2245119 w 4110601"/>
              <a:gd name="connsiteY1404" fmla="*/ 96228 h 3474663"/>
              <a:gd name="connsiteX1405" fmla="*/ 2272184 w 4110601"/>
              <a:gd name="connsiteY1405" fmla="*/ 114350 h 3474663"/>
              <a:gd name="connsiteX1406" fmla="*/ 2272628 w 4110601"/>
              <a:gd name="connsiteY1406" fmla="*/ 114648 h 3474663"/>
              <a:gd name="connsiteX1407" fmla="*/ 2266674 w 4110601"/>
              <a:gd name="connsiteY1407" fmla="*/ 103028 h 3474663"/>
              <a:gd name="connsiteX1408" fmla="*/ 2260615 w 4110601"/>
              <a:gd name="connsiteY1408" fmla="*/ 99534 h 3474663"/>
              <a:gd name="connsiteX1409" fmla="*/ 2222330 w 4110601"/>
              <a:gd name="connsiteY1409" fmla="*/ 76987 h 3474663"/>
              <a:gd name="connsiteX1410" fmla="*/ 2209126 w 4110601"/>
              <a:gd name="connsiteY1410" fmla="*/ 65689 h 3474663"/>
              <a:gd name="connsiteX1411" fmla="*/ 2206481 w 4110601"/>
              <a:gd name="connsiteY1411" fmla="*/ 61634 h 3474663"/>
              <a:gd name="connsiteX1412" fmla="*/ 2201681 w 4110601"/>
              <a:gd name="connsiteY1412" fmla="*/ 53000 h 3474663"/>
              <a:gd name="connsiteX1413" fmla="*/ 2258468 w 4110601"/>
              <a:gd name="connsiteY1413" fmla="*/ 82295 h 3474663"/>
              <a:gd name="connsiteX1414" fmla="*/ 2256989 w 4110601"/>
              <a:gd name="connsiteY1414" fmla="*/ 77745 h 3474663"/>
              <a:gd name="connsiteX1415" fmla="*/ 2265312 w 4110601"/>
              <a:gd name="connsiteY1415" fmla="*/ 81745 h 3474663"/>
              <a:gd name="connsiteX1416" fmla="*/ 2268345 w 4110601"/>
              <a:gd name="connsiteY1416" fmla="*/ 87390 h 3474663"/>
              <a:gd name="connsiteX1417" fmla="*/ 2284933 w 4110601"/>
              <a:gd name="connsiteY1417" fmla="*/ 95947 h 3474663"/>
              <a:gd name="connsiteX1418" fmla="*/ 2283659 w 4110601"/>
              <a:gd name="connsiteY1418" fmla="*/ 93764 h 3474663"/>
              <a:gd name="connsiteX1419" fmla="*/ 2276654 w 4110601"/>
              <a:gd name="connsiteY1419" fmla="*/ 89072 h 3474663"/>
              <a:gd name="connsiteX1420" fmla="*/ 2239440 w 4110601"/>
              <a:gd name="connsiteY1420" fmla="*/ 64151 h 3474663"/>
              <a:gd name="connsiteX1421" fmla="*/ 2185307 w 4110601"/>
              <a:gd name="connsiteY1421" fmla="*/ 27899 h 3474663"/>
              <a:gd name="connsiteX1422" fmla="*/ 2210948 w 4110601"/>
              <a:gd name="connsiteY1422" fmla="*/ 28507 h 3474663"/>
              <a:gd name="connsiteX1423" fmla="*/ 2259839 w 4110601"/>
              <a:gd name="connsiteY1423" fmla="*/ 52968 h 3474663"/>
              <a:gd name="connsiteX1424" fmla="*/ 2243268 w 4110601"/>
              <a:gd name="connsiteY1424" fmla="*/ 24590 h 3474663"/>
              <a:gd name="connsiteX1425" fmla="*/ 2262625 w 4110601"/>
              <a:gd name="connsiteY1425" fmla="*/ 54361 h 3474663"/>
              <a:gd name="connsiteX1426" fmla="*/ 2269638 w 4110601"/>
              <a:gd name="connsiteY1426" fmla="*/ 57871 h 3474663"/>
              <a:gd name="connsiteX1427" fmla="*/ 2325647 w 4110601"/>
              <a:gd name="connsiteY1427" fmla="*/ 79476 h 3474663"/>
              <a:gd name="connsiteX1428" fmla="*/ 2244451 w 4110601"/>
              <a:gd name="connsiteY1428" fmla="*/ 25101 h 3474663"/>
              <a:gd name="connsiteX1429" fmla="*/ 2228078 w 4110601"/>
              <a:gd name="connsiteY1429" fmla="*/ 0 h 34746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 ang="0">
                <a:pos x="connsiteX855" y="connsiteY855"/>
              </a:cxn>
              <a:cxn ang="0">
                <a:pos x="connsiteX856" y="connsiteY856"/>
              </a:cxn>
              <a:cxn ang="0">
                <a:pos x="connsiteX857" y="connsiteY857"/>
              </a:cxn>
              <a:cxn ang="0">
                <a:pos x="connsiteX858" y="connsiteY858"/>
              </a:cxn>
              <a:cxn ang="0">
                <a:pos x="connsiteX859" y="connsiteY859"/>
              </a:cxn>
              <a:cxn ang="0">
                <a:pos x="connsiteX860" y="connsiteY860"/>
              </a:cxn>
              <a:cxn ang="0">
                <a:pos x="connsiteX861" y="connsiteY861"/>
              </a:cxn>
              <a:cxn ang="0">
                <a:pos x="connsiteX862" y="connsiteY862"/>
              </a:cxn>
              <a:cxn ang="0">
                <a:pos x="connsiteX863" y="connsiteY863"/>
              </a:cxn>
              <a:cxn ang="0">
                <a:pos x="connsiteX864" y="connsiteY864"/>
              </a:cxn>
              <a:cxn ang="0">
                <a:pos x="connsiteX865" y="connsiteY865"/>
              </a:cxn>
              <a:cxn ang="0">
                <a:pos x="connsiteX866" y="connsiteY866"/>
              </a:cxn>
              <a:cxn ang="0">
                <a:pos x="connsiteX867" y="connsiteY867"/>
              </a:cxn>
              <a:cxn ang="0">
                <a:pos x="connsiteX868" y="connsiteY868"/>
              </a:cxn>
              <a:cxn ang="0">
                <a:pos x="connsiteX869" y="connsiteY869"/>
              </a:cxn>
              <a:cxn ang="0">
                <a:pos x="connsiteX870" y="connsiteY870"/>
              </a:cxn>
              <a:cxn ang="0">
                <a:pos x="connsiteX871" y="connsiteY871"/>
              </a:cxn>
              <a:cxn ang="0">
                <a:pos x="connsiteX872" y="connsiteY872"/>
              </a:cxn>
              <a:cxn ang="0">
                <a:pos x="connsiteX873" y="connsiteY873"/>
              </a:cxn>
              <a:cxn ang="0">
                <a:pos x="connsiteX874" y="connsiteY874"/>
              </a:cxn>
              <a:cxn ang="0">
                <a:pos x="connsiteX875" y="connsiteY875"/>
              </a:cxn>
              <a:cxn ang="0">
                <a:pos x="connsiteX876" y="connsiteY876"/>
              </a:cxn>
              <a:cxn ang="0">
                <a:pos x="connsiteX877" y="connsiteY877"/>
              </a:cxn>
              <a:cxn ang="0">
                <a:pos x="connsiteX878" y="connsiteY878"/>
              </a:cxn>
              <a:cxn ang="0">
                <a:pos x="connsiteX879" y="connsiteY879"/>
              </a:cxn>
              <a:cxn ang="0">
                <a:pos x="connsiteX880" y="connsiteY880"/>
              </a:cxn>
              <a:cxn ang="0">
                <a:pos x="connsiteX881" y="connsiteY881"/>
              </a:cxn>
              <a:cxn ang="0">
                <a:pos x="connsiteX882" y="connsiteY882"/>
              </a:cxn>
              <a:cxn ang="0">
                <a:pos x="connsiteX883" y="connsiteY883"/>
              </a:cxn>
              <a:cxn ang="0">
                <a:pos x="connsiteX884" y="connsiteY884"/>
              </a:cxn>
              <a:cxn ang="0">
                <a:pos x="connsiteX885" y="connsiteY885"/>
              </a:cxn>
              <a:cxn ang="0">
                <a:pos x="connsiteX886" y="connsiteY886"/>
              </a:cxn>
              <a:cxn ang="0">
                <a:pos x="connsiteX887" y="connsiteY887"/>
              </a:cxn>
              <a:cxn ang="0">
                <a:pos x="connsiteX888" y="connsiteY888"/>
              </a:cxn>
              <a:cxn ang="0">
                <a:pos x="connsiteX889" y="connsiteY889"/>
              </a:cxn>
              <a:cxn ang="0">
                <a:pos x="connsiteX890" y="connsiteY890"/>
              </a:cxn>
              <a:cxn ang="0">
                <a:pos x="connsiteX891" y="connsiteY891"/>
              </a:cxn>
              <a:cxn ang="0">
                <a:pos x="connsiteX892" y="connsiteY892"/>
              </a:cxn>
              <a:cxn ang="0">
                <a:pos x="connsiteX893" y="connsiteY893"/>
              </a:cxn>
              <a:cxn ang="0">
                <a:pos x="connsiteX894" y="connsiteY894"/>
              </a:cxn>
              <a:cxn ang="0">
                <a:pos x="connsiteX895" y="connsiteY895"/>
              </a:cxn>
              <a:cxn ang="0">
                <a:pos x="connsiteX896" y="connsiteY896"/>
              </a:cxn>
              <a:cxn ang="0">
                <a:pos x="connsiteX897" y="connsiteY897"/>
              </a:cxn>
              <a:cxn ang="0">
                <a:pos x="connsiteX898" y="connsiteY898"/>
              </a:cxn>
              <a:cxn ang="0">
                <a:pos x="connsiteX899" y="connsiteY899"/>
              </a:cxn>
              <a:cxn ang="0">
                <a:pos x="connsiteX900" y="connsiteY900"/>
              </a:cxn>
              <a:cxn ang="0">
                <a:pos x="connsiteX901" y="connsiteY901"/>
              </a:cxn>
              <a:cxn ang="0">
                <a:pos x="connsiteX902" y="connsiteY902"/>
              </a:cxn>
              <a:cxn ang="0">
                <a:pos x="connsiteX903" y="connsiteY903"/>
              </a:cxn>
              <a:cxn ang="0">
                <a:pos x="connsiteX904" y="connsiteY904"/>
              </a:cxn>
              <a:cxn ang="0">
                <a:pos x="connsiteX905" y="connsiteY905"/>
              </a:cxn>
              <a:cxn ang="0">
                <a:pos x="connsiteX906" y="connsiteY906"/>
              </a:cxn>
              <a:cxn ang="0">
                <a:pos x="connsiteX907" y="connsiteY907"/>
              </a:cxn>
              <a:cxn ang="0">
                <a:pos x="connsiteX908" y="connsiteY908"/>
              </a:cxn>
              <a:cxn ang="0">
                <a:pos x="connsiteX909" y="connsiteY909"/>
              </a:cxn>
              <a:cxn ang="0">
                <a:pos x="connsiteX910" y="connsiteY910"/>
              </a:cxn>
              <a:cxn ang="0">
                <a:pos x="connsiteX911" y="connsiteY911"/>
              </a:cxn>
              <a:cxn ang="0">
                <a:pos x="connsiteX912" y="connsiteY912"/>
              </a:cxn>
              <a:cxn ang="0">
                <a:pos x="connsiteX913" y="connsiteY913"/>
              </a:cxn>
              <a:cxn ang="0">
                <a:pos x="connsiteX914" y="connsiteY914"/>
              </a:cxn>
              <a:cxn ang="0">
                <a:pos x="connsiteX915" y="connsiteY915"/>
              </a:cxn>
              <a:cxn ang="0">
                <a:pos x="connsiteX916" y="connsiteY916"/>
              </a:cxn>
              <a:cxn ang="0">
                <a:pos x="connsiteX917" y="connsiteY917"/>
              </a:cxn>
              <a:cxn ang="0">
                <a:pos x="connsiteX918" y="connsiteY918"/>
              </a:cxn>
              <a:cxn ang="0">
                <a:pos x="connsiteX919" y="connsiteY919"/>
              </a:cxn>
              <a:cxn ang="0">
                <a:pos x="connsiteX920" y="connsiteY920"/>
              </a:cxn>
              <a:cxn ang="0">
                <a:pos x="connsiteX921" y="connsiteY921"/>
              </a:cxn>
              <a:cxn ang="0">
                <a:pos x="connsiteX922" y="connsiteY922"/>
              </a:cxn>
              <a:cxn ang="0">
                <a:pos x="connsiteX923" y="connsiteY923"/>
              </a:cxn>
              <a:cxn ang="0">
                <a:pos x="connsiteX924" y="connsiteY924"/>
              </a:cxn>
              <a:cxn ang="0">
                <a:pos x="connsiteX925" y="connsiteY925"/>
              </a:cxn>
              <a:cxn ang="0">
                <a:pos x="connsiteX926" y="connsiteY926"/>
              </a:cxn>
              <a:cxn ang="0">
                <a:pos x="connsiteX927" y="connsiteY927"/>
              </a:cxn>
              <a:cxn ang="0">
                <a:pos x="connsiteX928" y="connsiteY928"/>
              </a:cxn>
              <a:cxn ang="0">
                <a:pos x="connsiteX929" y="connsiteY929"/>
              </a:cxn>
              <a:cxn ang="0">
                <a:pos x="connsiteX930" y="connsiteY930"/>
              </a:cxn>
              <a:cxn ang="0">
                <a:pos x="connsiteX931" y="connsiteY931"/>
              </a:cxn>
              <a:cxn ang="0">
                <a:pos x="connsiteX932" y="connsiteY932"/>
              </a:cxn>
              <a:cxn ang="0">
                <a:pos x="connsiteX933" y="connsiteY933"/>
              </a:cxn>
              <a:cxn ang="0">
                <a:pos x="connsiteX934" y="connsiteY934"/>
              </a:cxn>
              <a:cxn ang="0">
                <a:pos x="connsiteX935" y="connsiteY935"/>
              </a:cxn>
              <a:cxn ang="0">
                <a:pos x="connsiteX936" y="connsiteY936"/>
              </a:cxn>
              <a:cxn ang="0">
                <a:pos x="connsiteX937" y="connsiteY937"/>
              </a:cxn>
              <a:cxn ang="0">
                <a:pos x="connsiteX938" y="connsiteY938"/>
              </a:cxn>
              <a:cxn ang="0">
                <a:pos x="connsiteX939" y="connsiteY939"/>
              </a:cxn>
              <a:cxn ang="0">
                <a:pos x="connsiteX940" y="connsiteY940"/>
              </a:cxn>
              <a:cxn ang="0">
                <a:pos x="connsiteX941" y="connsiteY941"/>
              </a:cxn>
              <a:cxn ang="0">
                <a:pos x="connsiteX942" y="connsiteY942"/>
              </a:cxn>
              <a:cxn ang="0">
                <a:pos x="connsiteX943" y="connsiteY943"/>
              </a:cxn>
              <a:cxn ang="0">
                <a:pos x="connsiteX944" y="connsiteY944"/>
              </a:cxn>
              <a:cxn ang="0">
                <a:pos x="connsiteX945" y="connsiteY945"/>
              </a:cxn>
              <a:cxn ang="0">
                <a:pos x="connsiteX946" y="connsiteY946"/>
              </a:cxn>
              <a:cxn ang="0">
                <a:pos x="connsiteX947" y="connsiteY947"/>
              </a:cxn>
              <a:cxn ang="0">
                <a:pos x="connsiteX948" y="connsiteY948"/>
              </a:cxn>
              <a:cxn ang="0">
                <a:pos x="connsiteX949" y="connsiteY949"/>
              </a:cxn>
              <a:cxn ang="0">
                <a:pos x="connsiteX950" y="connsiteY950"/>
              </a:cxn>
              <a:cxn ang="0">
                <a:pos x="connsiteX951" y="connsiteY951"/>
              </a:cxn>
              <a:cxn ang="0">
                <a:pos x="connsiteX952" y="connsiteY952"/>
              </a:cxn>
              <a:cxn ang="0">
                <a:pos x="connsiteX953" y="connsiteY953"/>
              </a:cxn>
              <a:cxn ang="0">
                <a:pos x="connsiteX954" y="connsiteY954"/>
              </a:cxn>
              <a:cxn ang="0">
                <a:pos x="connsiteX955" y="connsiteY955"/>
              </a:cxn>
              <a:cxn ang="0">
                <a:pos x="connsiteX956" y="connsiteY956"/>
              </a:cxn>
              <a:cxn ang="0">
                <a:pos x="connsiteX957" y="connsiteY957"/>
              </a:cxn>
              <a:cxn ang="0">
                <a:pos x="connsiteX958" y="connsiteY958"/>
              </a:cxn>
              <a:cxn ang="0">
                <a:pos x="connsiteX959" y="connsiteY959"/>
              </a:cxn>
              <a:cxn ang="0">
                <a:pos x="connsiteX960" y="connsiteY960"/>
              </a:cxn>
              <a:cxn ang="0">
                <a:pos x="connsiteX961" y="connsiteY961"/>
              </a:cxn>
              <a:cxn ang="0">
                <a:pos x="connsiteX962" y="connsiteY962"/>
              </a:cxn>
              <a:cxn ang="0">
                <a:pos x="connsiteX963" y="connsiteY963"/>
              </a:cxn>
              <a:cxn ang="0">
                <a:pos x="connsiteX964" y="connsiteY964"/>
              </a:cxn>
              <a:cxn ang="0">
                <a:pos x="connsiteX965" y="connsiteY965"/>
              </a:cxn>
              <a:cxn ang="0">
                <a:pos x="connsiteX966" y="connsiteY966"/>
              </a:cxn>
              <a:cxn ang="0">
                <a:pos x="connsiteX967" y="connsiteY967"/>
              </a:cxn>
              <a:cxn ang="0">
                <a:pos x="connsiteX968" y="connsiteY968"/>
              </a:cxn>
              <a:cxn ang="0">
                <a:pos x="connsiteX969" y="connsiteY969"/>
              </a:cxn>
              <a:cxn ang="0">
                <a:pos x="connsiteX970" y="connsiteY970"/>
              </a:cxn>
              <a:cxn ang="0">
                <a:pos x="connsiteX971" y="connsiteY971"/>
              </a:cxn>
              <a:cxn ang="0">
                <a:pos x="connsiteX972" y="connsiteY972"/>
              </a:cxn>
              <a:cxn ang="0">
                <a:pos x="connsiteX973" y="connsiteY973"/>
              </a:cxn>
              <a:cxn ang="0">
                <a:pos x="connsiteX974" y="connsiteY974"/>
              </a:cxn>
              <a:cxn ang="0">
                <a:pos x="connsiteX975" y="connsiteY975"/>
              </a:cxn>
              <a:cxn ang="0">
                <a:pos x="connsiteX976" y="connsiteY976"/>
              </a:cxn>
              <a:cxn ang="0">
                <a:pos x="connsiteX977" y="connsiteY977"/>
              </a:cxn>
              <a:cxn ang="0">
                <a:pos x="connsiteX978" y="connsiteY978"/>
              </a:cxn>
              <a:cxn ang="0">
                <a:pos x="connsiteX979" y="connsiteY979"/>
              </a:cxn>
              <a:cxn ang="0">
                <a:pos x="connsiteX980" y="connsiteY980"/>
              </a:cxn>
              <a:cxn ang="0">
                <a:pos x="connsiteX981" y="connsiteY981"/>
              </a:cxn>
              <a:cxn ang="0">
                <a:pos x="connsiteX982" y="connsiteY982"/>
              </a:cxn>
              <a:cxn ang="0">
                <a:pos x="connsiteX983" y="connsiteY983"/>
              </a:cxn>
              <a:cxn ang="0">
                <a:pos x="connsiteX984" y="connsiteY984"/>
              </a:cxn>
              <a:cxn ang="0">
                <a:pos x="connsiteX985" y="connsiteY985"/>
              </a:cxn>
              <a:cxn ang="0">
                <a:pos x="connsiteX986" y="connsiteY986"/>
              </a:cxn>
              <a:cxn ang="0">
                <a:pos x="connsiteX987" y="connsiteY987"/>
              </a:cxn>
              <a:cxn ang="0">
                <a:pos x="connsiteX988" y="connsiteY988"/>
              </a:cxn>
              <a:cxn ang="0">
                <a:pos x="connsiteX989" y="connsiteY989"/>
              </a:cxn>
              <a:cxn ang="0">
                <a:pos x="connsiteX990" y="connsiteY990"/>
              </a:cxn>
              <a:cxn ang="0">
                <a:pos x="connsiteX991" y="connsiteY991"/>
              </a:cxn>
              <a:cxn ang="0">
                <a:pos x="connsiteX992" y="connsiteY992"/>
              </a:cxn>
              <a:cxn ang="0">
                <a:pos x="connsiteX993" y="connsiteY993"/>
              </a:cxn>
              <a:cxn ang="0">
                <a:pos x="connsiteX994" y="connsiteY994"/>
              </a:cxn>
              <a:cxn ang="0">
                <a:pos x="connsiteX995" y="connsiteY995"/>
              </a:cxn>
              <a:cxn ang="0">
                <a:pos x="connsiteX996" y="connsiteY996"/>
              </a:cxn>
              <a:cxn ang="0">
                <a:pos x="connsiteX997" y="connsiteY997"/>
              </a:cxn>
              <a:cxn ang="0">
                <a:pos x="connsiteX998" y="connsiteY998"/>
              </a:cxn>
              <a:cxn ang="0">
                <a:pos x="connsiteX999" y="connsiteY999"/>
              </a:cxn>
              <a:cxn ang="0">
                <a:pos x="connsiteX1000" y="connsiteY1000"/>
              </a:cxn>
              <a:cxn ang="0">
                <a:pos x="connsiteX1001" y="connsiteY1001"/>
              </a:cxn>
              <a:cxn ang="0">
                <a:pos x="connsiteX1002" y="connsiteY1002"/>
              </a:cxn>
              <a:cxn ang="0">
                <a:pos x="connsiteX1003" y="connsiteY1003"/>
              </a:cxn>
              <a:cxn ang="0">
                <a:pos x="connsiteX1004" y="connsiteY1004"/>
              </a:cxn>
              <a:cxn ang="0">
                <a:pos x="connsiteX1005" y="connsiteY1005"/>
              </a:cxn>
              <a:cxn ang="0">
                <a:pos x="connsiteX1006" y="connsiteY1006"/>
              </a:cxn>
              <a:cxn ang="0">
                <a:pos x="connsiteX1007" y="connsiteY1007"/>
              </a:cxn>
              <a:cxn ang="0">
                <a:pos x="connsiteX1008" y="connsiteY1008"/>
              </a:cxn>
              <a:cxn ang="0">
                <a:pos x="connsiteX1009" y="connsiteY1009"/>
              </a:cxn>
              <a:cxn ang="0">
                <a:pos x="connsiteX1010" y="connsiteY1010"/>
              </a:cxn>
              <a:cxn ang="0">
                <a:pos x="connsiteX1011" y="connsiteY1011"/>
              </a:cxn>
              <a:cxn ang="0">
                <a:pos x="connsiteX1012" y="connsiteY1012"/>
              </a:cxn>
              <a:cxn ang="0">
                <a:pos x="connsiteX1013" y="connsiteY1013"/>
              </a:cxn>
              <a:cxn ang="0">
                <a:pos x="connsiteX1014" y="connsiteY1014"/>
              </a:cxn>
              <a:cxn ang="0">
                <a:pos x="connsiteX1015" y="connsiteY1015"/>
              </a:cxn>
              <a:cxn ang="0">
                <a:pos x="connsiteX1016" y="connsiteY1016"/>
              </a:cxn>
              <a:cxn ang="0">
                <a:pos x="connsiteX1017" y="connsiteY1017"/>
              </a:cxn>
              <a:cxn ang="0">
                <a:pos x="connsiteX1018" y="connsiteY1018"/>
              </a:cxn>
              <a:cxn ang="0">
                <a:pos x="connsiteX1019" y="connsiteY1019"/>
              </a:cxn>
              <a:cxn ang="0">
                <a:pos x="connsiteX1020" y="connsiteY1020"/>
              </a:cxn>
              <a:cxn ang="0">
                <a:pos x="connsiteX1021" y="connsiteY1021"/>
              </a:cxn>
              <a:cxn ang="0">
                <a:pos x="connsiteX1022" y="connsiteY1022"/>
              </a:cxn>
              <a:cxn ang="0">
                <a:pos x="connsiteX1023" y="connsiteY1023"/>
              </a:cxn>
              <a:cxn ang="0">
                <a:pos x="connsiteX1024" y="connsiteY1024"/>
              </a:cxn>
              <a:cxn ang="0">
                <a:pos x="connsiteX1025" y="connsiteY1025"/>
              </a:cxn>
              <a:cxn ang="0">
                <a:pos x="connsiteX1026" y="connsiteY1026"/>
              </a:cxn>
              <a:cxn ang="0">
                <a:pos x="connsiteX1027" y="connsiteY1027"/>
              </a:cxn>
              <a:cxn ang="0">
                <a:pos x="connsiteX1028" y="connsiteY1028"/>
              </a:cxn>
              <a:cxn ang="0">
                <a:pos x="connsiteX1029" y="connsiteY1029"/>
              </a:cxn>
              <a:cxn ang="0">
                <a:pos x="connsiteX1030" y="connsiteY1030"/>
              </a:cxn>
              <a:cxn ang="0">
                <a:pos x="connsiteX1031" y="connsiteY1031"/>
              </a:cxn>
              <a:cxn ang="0">
                <a:pos x="connsiteX1032" y="connsiteY1032"/>
              </a:cxn>
              <a:cxn ang="0">
                <a:pos x="connsiteX1033" y="connsiteY1033"/>
              </a:cxn>
              <a:cxn ang="0">
                <a:pos x="connsiteX1034" y="connsiteY1034"/>
              </a:cxn>
              <a:cxn ang="0">
                <a:pos x="connsiteX1035" y="connsiteY1035"/>
              </a:cxn>
              <a:cxn ang="0">
                <a:pos x="connsiteX1036" y="connsiteY1036"/>
              </a:cxn>
              <a:cxn ang="0">
                <a:pos x="connsiteX1037" y="connsiteY1037"/>
              </a:cxn>
              <a:cxn ang="0">
                <a:pos x="connsiteX1038" y="connsiteY1038"/>
              </a:cxn>
              <a:cxn ang="0">
                <a:pos x="connsiteX1039" y="connsiteY1039"/>
              </a:cxn>
              <a:cxn ang="0">
                <a:pos x="connsiteX1040" y="connsiteY1040"/>
              </a:cxn>
              <a:cxn ang="0">
                <a:pos x="connsiteX1041" y="connsiteY1041"/>
              </a:cxn>
              <a:cxn ang="0">
                <a:pos x="connsiteX1042" y="connsiteY1042"/>
              </a:cxn>
              <a:cxn ang="0">
                <a:pos x="connsiteX1043" y="connsiteY1043"/>
              </a:cxn>
              <a:cxn ang="0">
                <a:pos x="connsiteX1044" y="connsiteY1044"/>
              </a:cxn>
              <a:cxn ang="0">
                <a:pos x="connsiteX1045" y="connsiteY1045"/>
              </a:cxn>
              <a:cxn ang="0">
                <a:pos x="connsiteX1046" y="connsiteY1046"/>
              </a:cxn>
              <a:cxn ang="0">
                <a:pos x="connsiteX1047" y="connsiteY1047"/>
              </a:cxn>
              <a:cxn ang="0">
                <a:pos x="connsiteX1048" y="connsiteY1048"/>
              </a:cxn>
              <a:cxn ang="0">
                <a:pos x="connsiteX1049" y="connsiteY1049"/>
              </a:cxn>
              <a:cxn ang="0">
                <a:pos x="connsiteX1050" y="connsiteY1050"/>
              </a:cxn>
              <a:cxn ang="0">
                <a:pos x="connsiteX1051" y="connsiteY1051"/>
              </a:cxn>
              <a:cxn ang="0">
                <a:pos x="connsiteX1052" y="connsiteY1052"/>
              </a:cxn>
              <a:cxn ang="0">
                <a:pos x="connsiteX1053" y="connsiteY1053"/>
              </a:cxn>
              <a:cxn ang="0">
                <a:pos x="connsiteX1054" y="connsiteY1054"/>
              </a:cxn>
              <a:cxn ang="0">
                <a:pos x="connsiteX1055" y="connsiteY1055"/>
              </a:cxn>
              <a:cxn ang="0">
                <a:pos x="connsiteX1056" y="connsiteY1056"/>
              </a:cxn>
              <a:cxn ang="0">
                <a:pos x="connsiteX1057" y="connsiteY1057"/>
              </a:cxn>
              <a:cxn ang="0">
                <a:pos x="connsiteX1058" y="connsiteY1058"/>
              </a:cxn>
              <a:cxn ang="0">
                <a:pos x="connsiteX1059" y="connsiteY1059"/>
              </a:cxn>
              <a:cxn ang="0">
                <a:pos x="connsiteX1060" y="connsiteY1060"/>
              </a:cxn>
              <a:cxn ang="0">
                <a:pos x="connsiteX1061" y="connsiteY1061"/>
              </a:cxn>
              <a:cxn ang="0">
                <a:pos x="connsiteX1062" y="connsiteY1062"/>
              </a:cxn>
              <a:cxn ang="0">
                <a:pos x="connsiteX1063" y="connsiteY1063"/>
              </a:cxn>
              <a:cxn ang="0">
                <a:pos x="connsiteX1064" y="connsiteY1064"/>
              </a:cxn>
              <a:cxn ang="0">
                <a:pos x="connsiteX1065" y="connsiteY1065"/>
              </a:cxn>
              <a:cxn ang="0">
                <a:pos x="connsiteX1066" y="connsiteY1066"/>
              </a:cxn>
              <a:cxn ang="0">
                <a:pos x="connsiteX1067" y="connsiteY1067"/>
              </a:cxn>
              <a:cxn ang="0">
                <a:pos x="connsiteX1068" y="connsiteY1068"/>
              </a:cxn>
              <a:cxn ang="0">
                <a:pos x="connsiteX1069" y="connsiteY1069"/>
              </a:cxn>
              <a:cxn ang="0">
                <a:pos x="connsiteX1070" y="connsiteY1070"/>
              </a:cxn>
              <a:cxn ang="0">
                <a:pos x="connsiteX1071" y="connsiteY1071"/>
              </a:cxn>
              <a:cxn ang="0">
                <a:pos x="connsiteX1072" y="connsiteY1072"/>
              </a:cxn>
              <a:cxn ang="0">
                <a:pos x="connsiteX1073" y="connsiteY1073"/>
              </a:cxn>
              <a:cxn ang="0">
                <a:pos x="connsiteX1074" y="connsiteY1074"/>
              </a:cxn>
              <a:cxn ang="0">
                <a:pos x="connsiteX1075" y="connsiteY1075"/>
              </a:cxn>
              <a:cxn ang="0">
                <a:pos x="connsiteX1076" y="connsiteY1076"/>
              </a:cxn>
              <a:cxn ang="0">
                <a:pos x="connsiteX1077" y="connsiteY1077"/>
              </a:cxn>
              <a:cxn ang="0">
                <a:pos x="connsiteX1078" y="connsiteY1078"/>
              </a:cxn>
              <a:cxn ang="0">
                <a:pos x="connsiteX1079" y="connsiteY1079"/>
              </a:cxn>
              <a:cxn ang="0">
                <a:pos x="connsiteX1080" y="connsiteY1080"/>
              </a:cxn>
              <a:cxn ang="0">
                <a:pos x="connsiteX1081" y="connsiteY1081"/>
              </a:cxn>
              <a:cxn ang="0">
                <a:pos x="connsiteX1082" y="connsiteY1082"/>
              </a:cxn>
              <a:cxn ang="0">
                <a:pos x="connsiteX1083" y="connsiteY1083"/>
              </a:cxn>
              <a:cxn ang="0">
                <a:pos x="connsiteX1084" y="connsiteY1084"/>
              </a:cxn>
              <a:cxn ang="0">
                <a:pos x="connsiteX1085" y="connsiteY1085"/>
              </a:cxn>
              <a:cxn ang="0">
                <a:pos x="connsiteX1086" y="connsiteY1086"/>
              </a:cxn>
              <a:cxn ang="0">
                <a:pos x="connsiteX1087" y="connsiteY1087"/>
              </a:cxn>
              <a:cxn ang="0">
                <a:pos x="connsiteX1088" y="connsiteY1088"/>
              </a:cxn>
              <a:cxn ang="0">
                <a:pos x="connsiteX1089" y="connsiteY1089"/>
              </a:cxn>
              <a:cxn ang="0">
                <a:pos x="connsiteX1090" y="connsiteY1090"/>
              </a:cxn>
              <a:cxn ang="0">
                <a:pos x="connsiteX1091" y="connsiteY1091"/>
              </a:cxn>
              <a:cxn ang="0">
                <a:pos x="connsiteX1092" y="connsiteY1092"/>
              </a:cxn>
              <a:cxn ang="0">
                <a:pos x="connsiteX1093" y="connsiteY1093"/>
              </a:cxn>
              <a:cxn ang="0">
                <a:pos x="connsiteX1094" y="connsiteY1094"/>
              </a:cxn>
              <a:cxn ang="0">
                <a:pos x="connsiteX1095" y="connsiteY1095"/>
              </a:cxn>
              <a:cxn ang="0">
                <a:pos x="connsiteX1096" y="connsiteY1096"/>
              </a:cxn>
              <a:cxn ang="0">
                <a:pos x="connsiteX1097" y="connsiteY1097"/>
              </a:cxn>
              <a:cxn ang="0">
                <a:pos x="connsiteX1098" y="connsiteY1098"/>
              </a:cxn>
              <a:cxn ang="0">
                <a:pos x="connsiteX1099" y="connsiteY1099"/>
              </a:cxn>
              <a:cxn ang="0">
                <a:pos x="connsiteX1100" y="connsiteY1100"/>
              </a:cxn>
              <a:cxn ang="0">
                <a:pos x="connsiteX1101" y="connsiteY1101"/>
              </a:cxn>
              <a:cxn ang="0">
                <a:pos x="connsiteX1102" y="connsiteY1102"/>
              </a:cxn>
              <a:cxn ang="0">
                <a:pos x="connsiteX1103" y="connsiteY1103"/>
              </a:cxn>
              <a:cxn ang="0">
                <a:pos x="connsiteX1104" y="connsiteY1104"/>
              </a:cxn>
              <a:cxn ang="0">
                <a:pos x="connsiteX1105" y="connsiteY1105"/>
              </a:cxn>
              <a:cxn ang="0">
                <a:pos x="connsiteX1106" y="connsiteY1106"/>
              </a:cxn>
              <a:cxn ang="0">
                <a:pos x="connsiteX1107" y="connsiteY1107"/>
              </a:cxn>
              <a:cxn ang="0">
                <a:pos x="connsiteX1108" y="connsiteY1108"/>
              </a:cxn>
              <a:cxn ang="0">
                <a:pos x="connsiteX1109" y="connsiteY1109"/>
              </a:cxn>
              <a:cxn ang="0">
                <a:pos x="connsiteX1110" y="connsiteY1110"/>
              </a:cxn>
              <a:cxn ang="0">
                <a:pos x="connsiteX1111" y="connsiteY1111"/>
              </a:cxn>
              <a:cxn ang="0">
                <a:pos x="connsiteX1112" y="connsiteY1112"/>
              </a:cxn>
              <a:cxn ang="0">
                <a:pos x="connsiteX1113" y="connsiteY1113"/>
              </a:cxn>
              <a:cxn ang="0">
                <a:pos x="connsiteX1114" y="connsiteY1114"/>
              </a:cxn>
              <a:cxn ang="0">
                <a:pos x="connsiteX1115" y="connsiteY1115"/>
              </a:cxn>
              <a:cxn ang="0">
                <a:pos x="connsiteX1116" y="connsiteY1116"/>
              </a:cxn>
              <a:cxn ang="0">
                <a:pos x="connsiteX1117" y="connsiteY1117"/>
              </a:cxn>
              <a:cxn ang="0">
                <a:pos x="connsiteX1118" y="connsiteY1118"/>
              </a:cxn>
              <a:cxn ang="0">
                <a:pos x="connsiteX1119" y="connsiteY1119"/>
              </a:cxn>
              <a:cxn ang="0">
                <a:pos x="connsiteX1120" y="connsiteY1120"/>
              </a:cxn>
              <a:cxn ang="0">
                <a:pos x="connsiteX1121" y="connsiteY1121"/>
              </a:cxn>
              <a:cxn ang="0">
                <a:pos x="connsiteX1122" y="connsiteY1122"/>
              </a:cxn>
              <a:cxn ang="0">
                <a:pos x="connsiteX1123" y="connsiteY1123"/>
              </a:cxn>
              <a:cxn ang="0">
                <a:pos x="connsiteX1124" y="connsiteY1124"/>
              </a:cxn>
              <a:cxn ang="0">
                <a:pos x="connsiteX1125" y="connsiteY1125"/>
              </a:cxn>
              <a:cxn ang="0">
                <a:pos x="connsiteX1126" y="connsiteY1126"/>
              </a:cxn>
              <a:cxn ang="0">
                <a:pos x="connsiteX1127" y="connsiteY1127"/>
              </a:cxn>
              <a:cxn ang="0">
                <a:pos x="connsiteX1128" y="connsiteY1128"/>
              </a:cxn>
              <a:cxn ang="0">
                <a:pos x="connsiteX1129" y="connsiteY1129"/>
              </a:cxn>
              <a:cxn ang="0">
                <a:pos x="connsiteX1130" y="connsiteY1130"/>
              </a:cxn>
              <a:cxn ang="0">
                <a:pos x="connsiteX1131" y="connsiteY1131"/>
              </a:cxn>
              <a:cxn ang="0">
                <a:pos x="connsiteX1132" y="connsiteY1132"/>
              </a:cxn>
              <a:cxn ang="0">
                <a:pos x="connsiteX1133" y="connsiteY1133"/>
              </a:cxn>
              <a:cxn ang="0">
                <a:pos x="connsiteX1134" y="connsiteY1134"/>
              </a:cxn>
              <a:cxn ang="0">
                <a:pos x="connsiteX1135" y="connsiteY1135"/>
              </a:cxn>
              <a:cxn ang="0">
                <a:pos x="connsiteX1136" y="connsiteY1136"/>
              </a:cxn>
              <a:cxn ang="0">
                <a:pos x="connsiteX1137" y="connsiteY1137"/>
              </a:cxn>
              <a:cxn ang="0">
                <a:pos x="connsiteX1138" y="connsiteY1138"/>
              </a:cxn>
              <a:cxn ang="0">
                <a:pos x="connsiteX1139" y="connsiteY1139"/>
              </a:cxn>
              <a:cxn ang="0">
                <a:pos x="connsiteX1140" y="connsiteY1140"/>
              </a:cxn>
              <a:cxn ang="0">
                <a:pos x="connsiteX1141" y="connsiteY1141"/>
              </a:cxn>
              <a:cxn ang="0">
                <a:pos x="connsiteX1142" y="connsiteY1142"/>
              </a:cxn>
              <a:cxn ang="0">
                <a:pos x="connsiteX1143" y="connsiteY1143"/>
              </a:cxn>
              <a:cxn ang="0">
                <a:pos x="connsiteX1144" y="connsiteY1144"/>
              </a:cxn>
              <a:cxn ang="0">
                <a:pos x="connsiteX1145" y="connsiteY1145"/>
              </a:cxn>
              <a:cxn ang="0">
                <a:pos x="connsiteX1146" y="connsiteY1146"/>
              </a:cxn>
              <a:cxn ang="0">
                <a:pos x="connsiteX1147" y="connsiteY1147"/>
              </a:cxn>
              <a:cxn ang="0">
                <a:pos x="connsiteX1148" y="connsiteY1148"/>
              </a:cxn>
              <a:cxn ang="0">
                <a:pos x="connsiteX1149" y="connsiteY1149"/>
              </a:cxn>
              <a:cxn ang="0">
                <a:pos x="connsiteX1150" y="connsiteY1150"/>
              </a:cxn>
              <a:cxn ang="0">
                <a:pos x="connsiteX1151" y="connsiteY1151"/>
              </a:cxn>
              <a:cxn ang="0">
                <a:pos x="connsiteX1152" y="connsiteY1152"/>
              </a:cxn>
              <a:cxn ang="0">
                <a:pos x="connsiteX1153" y="connsiteY1153"/>
              </a:cxn>
              <a:cxn ang="0">
                <a:pos x="connsiteX1154" y="connsiteY1154"/>
              </a:cxn>
              <a:cxn ang="0">
                <a:pos x="connsiteX1155" y="connsiteY1155"/>
              </a:cxn>
              <a:cxn ang="0">
                <a:pos x="connsiteX1156" y="connsiteY1156"/>
              </a:cxn>
              <a:cxn ang="0">
                <a:pos x="connsiteX1157" y="connsiteY1157"/>
              </a:cxn>
              <a:cxn ang="0">
                <a:pos x="connsiteX1158" y="connsiteY1158"/>
              </a:cxn>
              <a:cxn ang="0">
                <a:pos x="connsiteX1159" y="connsiteY1159"/>
              </a:cxn>
              <a:cxn ang="0">
                <a:pos x="connsiteX1160" y="connsiteY1160"/>
              </a:cxn>
              <a:cxn ang="0">
                <a:pos x="connsiteX1161" y="connsiteY1161"/>
              </a:cxn>
              <a:cxn ang="0">
                <a:pos x="connsiteX1162" y="connsiteY1162"/>
              </a:cxn>
              <a:cxn ang="0">
                <a:pos x="connsiteX1163" y="connsiteY1163"/>
              </a:cxn>
              <a:cxn ang="0">
                <a:pos x="connsiteX1164" y="connsiteY1164"/>
              </a:cxn>
              <a:cxn ang="0">
                <a:pos x="connsiteX1165" y="connsiteY1165"/>
              </a:cxn>
              <a:cxn ang="0">
                <a:pos x="connsiteX1166" y="connsiteY1166"/>
              </a:cxn>
              <a:cxn ang="0">
                <a:pos x="connsiteX1167" y="connsiteY1167"/>
              </a:cxn>
              <a:cxn ang="0">
                <a:pos x="connsiteX1168" y="connsiteY1168"/>
              </a:cxn>
              <a:cxn ang="0">
                <a:pos x="connsiteX1169" y="connsiteY1169"/>
              </a:cxn>
              <a:cxn ang="0">
                <a:pos x="connsiteX1170" y="connsiteY1170"/>
              </a:cxn>
              <a:cxn ang="0">
                <a:pos x="connsiteX1171" y="connsiteY1171"/>
              </a:cxn>
              <a:cxn ang="0">
                <a:pos x="connsiteX1172" y="connsiteY1172"/>
              </a:cxn>
              <a:cxn ang="0">
                <a:pos x="connsiteX1173" y="connsiteY1173"/>
              </a:cxn>
              <a:cxn ang="0">
                <a:pos x="connsiteX1174" y="connsiteY1174"/>
              </a:cxn>
              <a:cxn ang="0">
                <a:pos x="connsiteX1175" y="connsiteY1175"/>
              </a:cxn>
              <a:cxn ang="0">
                <a:pos x="connsiteX1176" y="connsiteY1176"/>
              </a:cxn>
              <a:cxn ang="0">
                <a:pos x="connsiteX1177" y="connsiteY1177"/>
              </a:cxn>
              <a:cxn ang="0">
                <a:pos x="connsiteX1178" y="connsiteY1178"/>
              </a:cxn>
              <a:cxn ang="0">
                <a:pos x="connsiteX1179" y="connsiteY1179"/>
              </a:cxn>
              <a:cxn ang="0">
                <a:pos x="connsiteX1180" y="connsiteY1180"/>
              </a:cxn>
              <a:cxn ang="0">
                <a:pos x="connsiteX1181" y="connsiteY1181"/>
              </a:cxn>
              <a:cxn ang="0">
                <a:pos x="connsiteX1182" y="connsiteY1182"/>
              </a:cxn>
              <a:cxn ang="0">
                <a:pos x="connsiteX1183" y="connsiteY1183"/>
              </a:cxn>
              <a:cxn ang="0">
                <a:pos x="connsiteX1184" y="connsiteY1184"/>
              </a:cxn>
              <a:cxn ang="0">
                <a:pos x="connsiteX1185" y="connsiteY1185"/>
              </a:cxn>
              <a:cxn ang="0">
                <a:pos x="connsiteX1186" y="connsiteY1186"/>
              </a:cxn>
              <a:cxn ang="0">
                <a:pos x="connsiteX1187" y="connsiteY1187"/>
              </a:cxn>
              <a:cxn ang="0">
                <a:pos x="connsiteX1188" y="connsiteY1188"/>
              </a:cxn>
              <a:cxn ang="0">
                <a:pos x="connsiteX1189" y="connsiteY1189"/>
              </a:cxn>
              <a:cxn ang="0">
                <a:pos x="connsiteX1190" y="connsiteY1190"/>
              </a:cxn>
              <a:cxn ang="0">
                <a:pos x="connsiteX1191" y="connsiteY1191"/>
              </a:cxn>
              <a:cxn ang="0">
                <a:pos x="connsiteX1192" y="connsiteY1192"/>
              </a:cxn>
              <a:cxn ang="0">
                <a:pos x="connsiteX1193" y="connsiteY1193"/>
              </a:cxn>
              <a:cxn ang="0">
                <a:pos x="connsiteX1194" y="connsiteY1194"/>
              </a:cxn>
              <a:cxn ang="0">
                <a:pos x="connsiteX1195" y="connsiteY1195"/>
              </a:cxn>
              <a:cxn ang="0">
                <a:pos x="connsiteX1196" y="connsiteY1196"/>
              </a:cxn>
              <a:cxn ang="0">
                <a:pos x="connsiteX1197" y="connsiteY1197"/>
              </a:cxn>
              <a:cxn ang="0">
                <a:pos x="connsiteX1198" y="connsiteY1198"/>
              </a:cxn>
              <a:cxn ang="0">
                <a:pos x="connsiteX1199" y="connsiteY1199"/>
              </a:cxn>
              <a:cxn ang="0">
                <a:pos x="connsiteX1200" y="connsiteY1200"/>
              </a:cxn>
              <a:cxn ang="0">
                <a:pos x="connsiteX1201" y="connsiteY1201"/>
              </a:cxn>
              <a:cxn ang="0">
                <a:pos x="connsiteX1202" y="connsiteY1202"/>
              </a:cxn>
              <a:cxn ang="0">
                <a:pos x="connsiteX1203" y="connsiteY1203"/>
              </a:cxn>
              <a:cxn ang="0">
                <a:pos x="connsiteX1204" y="connsiteY1204"/>
              </a:cxn>
              <a:cxn ang="0">
                <a:pos x="connsiteX1205" y="connsiteY1205"/>
              </a:cxn>
              <a:cxn ang="0">
                <a:pos x="connsiteX1206" y="connsiteY1206"/>
              </a:cxn>
              <a:cxn ang="0">
                <a:pos x="connsiteX1207" y="connsiteY1207"/>
              </a:cxn>
              <a:cxn ang="0">
                <a:pos x="connsiteX1208" y="connsiteY1208"/>
              </a:cxn>
              <a:cxn ang="0">
                <a:pos x="connsiteX1209" y="connsiteY1209"/>
              </a:cxn>
              <a:cxn ang="0">
                <a:pos x="connsiteX1210" y="connsiteY1210"/>
              </a:cxn>
              <a:cxn ang="0">
                <a:pos x="connsiteX1211" y="connsiteY1211"/>
              </a:cxn>
              <a:cxn ang="0">
                <a:pos x="connsiteX1212" y="connsiteY1212"/>
              </a:cxn>
              <a:cxn ang="0">
                <a:pos x="connsiteX1213" y="connsiteY1213"/>
              </a:cxn>
              <a:cxn ang="0">
                <a:pos x="connsiteX1214" y="connsiteY1214"/>
              </a:cxn>
              <a:cxn ang="0">
                <a:pos x="connsiteX1215" y="connsiteY1215"/>
              </a:cxn>
              <a:cxn ang="0">
                <a:pos x="connsiteX1216" y="connsiteY1216"/>
              </a:cxn>
              <a:cxn ang="0">
                <a:pos x="connsiteX1217" y="connsiteY1217"/>
              </a:cxn>
              <a:cxn ang="0">
                <a:pos x="connsiteX1218" y="connsiteY1218"/>
              </a:cxn>
              <a:cxn ang="0">
                <a:pos x="connsiteX1219" y="connsiteY1219"/>
              </a:cxn>
              <a:cxn ang="0">
                <a:pos x="connsiteX1220" y="connsiteY1220"/>
              </a:cxn>
              <a:cxn ang="0">
                <a:pos x="connsiteX1221" y="connsiteY1221"/>
              </a:cxn>
              <a:cxn ang="0">
                <a:pos x="connsiteX1222" y="connsiteY1222"/>
              </a:cxn>
              <a:cxn ang="0">
                <a:pos x="connsiteX1223" y="connsiteY1223"/>
              </a:cxn>
              <a:cxn ang="0">
                <a:pos x="connsiteX1224" y="connsiteY1224"/>
              </a:cxn>
              <a:cxn ang="0">
                <a:pos x="connsiteX1225" y="connsiteY1225"/>
              </a:cxn>
              <a:cxn ang="0">
                <a:pos x="connsiteX1226" y="connsiteY1226"/>
              </a:cxn>
              <a:cxn ang="0">
                <a:pos x="connsiteX1227" y="connsiteY1227"/>
              </a:cxn>
              <a:cxn ang="0">
                <a:pos x="connsiteX1228" y="connsiteY1228"/>
              </a:cxn>
              <a:cxn ang="0">
                <a:pos x="connsiteX1229" y="connsiteY1229"/>
              </a:cxn>
              <a:cxn ang="0">
                <a:pos x="connsiteX1230" y="connsiteY1230"/>
              </a:cxn>
              <a:cxn ang="0">
                <a:pos x="connsiteX1231" y="connsiteY1231"/>
              </a:cxn>
              <a:cxn ang="0">
                <a:pos x="connsiteX1232" y="connsiteY1232"/>
              </a:cxn>
              <a:cxn ang="0">
                <a:pos x="connsiteX1233" y="connsiteY1233"/>
              </a:cxn>
              <a:cxn ang="0">
                <a:pos x="connsiteX1234" y="connsiteY1234"/>
              </a:cxn>
              <a:cxn ang="0">
                <a:pos x="connsiteX1235" y="connsiteY1235"/>
              </a:cxn>
              <a:cxn ang="0">
                <a:pos x="connsiteX1236" y="connsiteY1236"/>
              </a:cxn>
              <a:cxn ang="0">
                <a:pos x="connsiteX1237" y="connsiteY1237"/>
              </a:cxn>
              <a:cxn ang="0">
                <a:pos x="connsiteX1238" y="connsiteY1238"/>
              </a:cxn>
              <a:cxn ang="0">
                <a:pos x="connsiteX1239" y="connsiteY1239"/>
              </a:cxn>
              <a:cxn ang="0">
                <a:pos x="connsiteX1240" y="connsiteY1240"/>
              </a:cxn>
              <a:cxn ang="0">
                <a:pos x="connsiteX1241" y="connsiteY1241"/>
              </a:cxn>
              <a:cxn ang="0">
                <a:pos x="connsiteX1242" y="connsiteY1242"/>
              </a:cxn>
              <a:cxn ang="0">
                <a:pos x="connsiteX1243" y="connsiteY1243"/>
              </a:cxn>
              <a:cxn ang="0">
                <a:pos x="connsiteX1244" y="connsiteY1244"/>
              </a:cxn>
              <a:cxn ang="0">
                <a:pos x="connsiteX1245" y="connsiteY1245"/>
              </a:cxn>
              <a:cxn ang="0">
                <a:pos x="connsiteX1246" y="connsiteY1246"/>
              </a:cxn>
              <a:cxn ang="0">
                <a:pos x="connsiteX1247" y="connsiteY1247"/>
              </a:cxn>
              <a:cxn ang="0">
                <a:pos x="connsiteX1248" y="connsiteY1248"/>
              </a:cxn>
              <a:cxn ang="0">
                <a:pos x="connsiteX1249" y="connsiteY1249"/>
              </a:cxn>
              <a:cxn ang="0">
                <a:pos x="connsiteX1250" y="connsiteY1250"/>
              </a:cxn>
              <a:cxn ang="0">
                <a:pos x="connsiteX1251" y="connsiteY1251"/>
              </a:cxn>
              <a:cxn ang="0">
                <a:pos x="connsiteX1252" y="connsiteY1252"/>
              </a:cxn>
              <a:cxn ang="0">
                <a:pos x="connsiteX1253" y="connsiteY1253"/>
              </a:cxn>
              <a:cxn ang="0">
                <a:pos x="connsiteX1254" y="connsiteY1254"/>
              </a:cxn>
              <a:cxn ang="0">
                <a:pos x="connsiteX1255" y="connsiteY1255"/>
              </a:cxn>
              <a:cxn ang="0">
                <a:pos x="connsiteX1256" y="connsiteY1256"/>
              </a:cxn>
              <a:cxn ang="0">
                <a:pos x="connsiteX1257" y="connsiteY1257"/>
              </a:cxn>
              <a:cxn ang="0">
                <a:pos x="connsiteX1258" y="connsiteY1258"/>
              </a:cxn>
              <a:cxn ang="0">
                <a:pos x="connsiteX1259" y="connsiteY1259"/>
              </a:cxn>
              <a:cxn ang="0">
                <a:pos x="connsiteX1260" y="connsiteY1260"/>
              </a:cxn>
              <a:cxn ang="0">
                <a:pos x="connsiteX1261" y="connsiteY1261"/>
              </a:cxn>
              <a:cxn ang="0">
                <a:pos x="connsiteX1262" y="connsiteY1262"/>
              </a:cxn>
              <a:cxn ang="0">
                <a:pos x="connsiteX1263" y="connsiteY1263"/>
              </a:cxn>
              <a:cxn ang="0">
                <a:pos x="connsiteX1264" y="connsiteY1264"/>
              </a:cxn>
              <a:cxn ang="0">
                <a:pos x="connsiteX1265" y="connsiteY1265"/>
              </a:cxn>
              <a:cxn ang="0">
                <a:pos x="connsiteX1266" y="connsiteY1266"/>
              </a:cxn>
              <a:cxn ang="0">
                <a:pos x="connsiteX1267" y="connsiteY1267"/>
              </a:cxn>
              <a:cxn ang="0">
                <a:pos x="connsiteX1268" y="connsiteY1268"/>
              </a:cxn>
              <a:cxn ang="0">
                <a:pos x="connsiteX1269" y="connsiteY1269"/>
              </a:cxn>
              <a:cxn ang="0">
                <a:pos x="connsiteX1270" y="connsiteY1270"/>
              </a:cxn>
              <a:cxn ang="0">
                <a:pos x="connsiteX1271" y="connsiteY1271"/>
              </a:cxn>
              <a:cxn ang="0">
                <a:pos x="connsiteX1272" y="connsiteY1272"/>
              </a:cxn>
              <a:cxn ang="0">
                <a:pos x="connsiteX1273" y="connsiteY1273"/>
              </a:cxn>
              <a:cxn ang="0">
                <a:pos x="connsiteX1274" y="connsiteY1274"/>
              </a:cxn>
              <a:cxn ang="0">
                <a:pos x="connsiteX1275" y="connsiteY1275"/>
              </a:cxn>
              <a:cxn ang="0">
                <a:pos x="connsiteX1276" y="connsiteY1276"/>
              </a:cxn>
              <a:cxn ang="0">
                <a:pos x="connsiteX1277" y="connsiteY1277"/>
              </a:cxn>
              <a:cxn ang="0">
                <a:pos x="connsiteX1278" y="connsiteY1278"/>
              </a:cxn>
              <a:cxn ang="0">
                <a:pos x="connsiteX1279" y="connsiteY1279"/>
              </a:cxn>
              <a:cxn ang="0">
                <a:pos x="connsiteX1280" y="connsiteY1280"/>
              </a:cxn>
              <a:cxn ang="0">
                <a:pos x="connsiteX1281" y="connsiteY1281"/>
              </a:cxn>
              <a:cxn ang="0">
                <a:pos x="connsiteX1282" y="connsiteY1282"/>
              </a:cxn>
              <a:cxn ang="0">
                <a:pos x="connsiteX1283" y="connsiteY1283"/>
              </a:cxn>
              <a:cxn ang="0">
                <a:pos x="connsiteX1284" y="connsiteY1284"/>
              </a:cxn>
              <a:cxn ang="0">
                <a:pos x="connsiteX1285" y="connsiteY1285"/>
              </a:cxn>
              <a:cxn ang="0">
                <a:pos x="connsiteX1286" y="connsiteY1286"/>
              </a:cxn>
              <a:cxn ang="0">
                <a:pos x="connsiteX1287" y="connsiteY1287"/>
              </a:cxn>
              <a:cxn ang="0">
                <a:pos x="connsiteX1288" y="connsiteY1288"/>
              </a:cxn>
              <a:cxn ang="0">
                <a:pos x="connsiteX1289" y="connsiteY1289"/>
              </a:cxn>
              <a:cxn ang="0">
                <a:pos x="connsiteX1290" y="connsiteY1290"/>
              </a:cxn>
              <a:cxn ang="0">
                <a:pos x="connsiteX1291" y="connsiteY1291"/>
              </a:cxn>
              <a:cxn ang="0">
                <a:pos x="connsiteX1292" y="connsiteY1292"/>
              </a:cxn>
              <a:cxn ang="0">
                <a:pos x="connsiteX1293" y="connsiteY1293"/>
              </a:cxn>
              <a:cxn ang="0">
                <a:pos x="connsiteX1294" y="connsiteY1294"/>
              </a:cxn>
              <a:cxn ang="0">
                <a:pos x="connsiteX1295" y="connsiteY1295"/>
              </a:cxn>
              <a:cxn ang="0">
                <a:pos x="connsiteX1296" y="connsiteY1296"/>
              </a:cxn>
              <a:cxn ang="0">
                <a:pos x="connsiteX1297" y="connsiteY1297"/>
              </a:cxn>
              <a:cxn ang="0">
                <a:pos x="connsiteX1298" y="connsiteY1298"/>
              </a:cxn>
              <a:cxn ang="0">
                <a:pos x="connsiteX1299" y="connsiteY1299"/>
              </a:cxn>
              <a:cxn ang="0">
                <a:pos x="connsiteX1300" y="connsiteY1300"/>
              </a:cxn>
              <a:cxn ang="0">
                <a:pos x="connsiteX1301" y="connsiteY1301"/>
              </a:cxn>
              <a:cxn ang="0">
                <a:pos x="connsiteX1302" y="connsiteY1302"/>
              </a:cxn>
              <a:cxn ang="0">
                <a:pos x="connsiteX1303" y="connsiteY1303"/>
              </a:cxn>
              <a:cxn ang="0">
                <a:pos x="connsiteX1304" y="connsiteY1304"/>
              </a:cxn>
              <a:cxn ang="0">
                <a:pos x="connsiteX1305" y="connsiteY1305"/>
              </a:cxn>
              <a:cxn ang="0">
                <a:pos x="connsiteX1306" y="connsiteY1306"/>
              </a:cxn>
              <a:cxn ang="0">
                <a:pos x="connsiteX1307" y="connsiteY1307"/>
              </a:cxn>
              <a:cxn ang="0">
                <a:pos x="connsiteX1308" y="connsiteY1308"/>
              </a:cxn>
              <a:cxn ang="0">
                <a:pos x="connsiteX1309" y="connsiteY1309"/>
              </a:cxn>
              <a:cxn ang="0">
                <a:pos x="connsiteX1310" y="connsiteY1310"/>
              </a:cxn>
              <a:cxn ang="0">
                <a:pos x="connsiteX1311" y="connsiteY1311"/>
              </a:cxn>
              <a:cxn ang="0">
                <a:pos x="connsiteX1312" y="connsiteY1312"/>
              </a:cxn>
              <a:cxn ang="0">
                <a:pos x="connsiteX1313" y="connsiteY1313"/>
              </a:cxn>
              <a:cxn ang="0">
                <a:pos x="connsiteX1314" y="connsiteY1314"/>
              </a:cxn>
              <a:cxn ang="0">
                <a:pos x="connsiteX1315" y="connsiteY1315"/>
              </a:cxn>
              <a:cxn ang="0">
                <a:pos x="connsiteX1316" y="connsiteY1316"/>
              </a:cxn>
              <a:cxn ang="0">
                <a:pos x="connsiteX1317" y="connsiteY1317"/>
              </a:cxn>
              <a:cxn ang="0">
                <a:pos x="connsiteX1318" y="connsiteY1318"/>
              </a:cxn>
              <a:cxn ang="0">
                <a:pos x="connsiteX1319" y="connsiteY1319"/>
              </a:cxn>
              <a:cxn ang="0">
                <a:pos x="connsiteX1320" y="connsiteY1320"/>
              </a:cxn>
              <a:cxn ang="0">
                <a:pos x="connsiteX1321" y="connsiteY1321"/>
              </a:cxn>
              <a:cxn ang="0">
                <a:pos x="connsiteX1322" y="connsiteY1322"/>
              </a:cxn>
              <a:cxn ang="0">
                <a:pos x="connsiteX1323" y="connsiteY1323"/>
              </a:cxn>
              <a:cxn ang="0">
                <a:pos x="connsiteX1324" y="connsiteY1324"/>
              </a:cxn>
              <a:cxn ang="0">
                <a:pos x="connsiteX1325" y="connsiteY1325"/>
              </a:cxn>
              <a:cxn ang="0">
                <a:pos x="connsiteX1326" y="connsiteY1326"/>
              </a:cxn>
              <a:cxn ang="0">
                <a:pos x="connsiteX1327" y="connsiteY1327"/>
              </a:cxn>
              <a:cxn ang="0">
                <a:pos x="connsiteX1328" y="connsiteY1328"/>
              </a:cxn>
              <a:cxn ang="0">
                <a:pos x="connsiteX1329" y="connsiteY1329"/>
              </a:cxn>
              <a:cxn ang="0">
                <a:pos x="connsiteX1330" y="connsiteY1330"/>
              </a:cxn>
              <a:cxn ang="0">
                <a:pos x="connsiteX1331" y="connsiteY1331"/>
              </a:cxn>
              <a:cxn ang="0">
                <a:pos x="connsiteX1332" y="connsiteY1332"/>
              </a:cxn>
              <a:cxn ang="0">
                <a:pos x="connsiteX1333" y="connsiteY1333"/>
              </a:cxn>
              <a:cxn ang="0">
                <a:pos x="connsiteX1334" y="connsiteY1334"/>
              </a:cxn>
              <a:cxn ang="0">
                <a:pos x="connsiteX1335" y="connsiteY1335"/>
              </a:cxn>
              <a:cxn ang="0">
                <a:pos x="connsiteX1336" y="connsiteY1336"/>
              </a:cxn>
              <a:cxn ang="0">
                <a:pos x="connsiteX1337" y="connsiteY1337"/>
              </a:cxn>
              <a:cxn ang="0">
                <a:pos x="connsiteX1338" y="connsiteY1338"/>
              </a:cxn>
              <a:cxn ang="0">
                <a:pos x="connsiteX1339" y="connsiteY1339"/>
              </a:cxn>
              <a:cxn ang="0">
                <a:pos x="connsiteX1340" y="connsiteY1340"/>
              </a:cxn>
              <a:cxn ang="0">
                <a:pos x="connsiteX1341" y="connsiteY1341"/>
              </a:cxn>
              <a:cxn ang="0">
                <a:pos x="connsiteX1342" y="connsiteY1342"/>
              </a:cxn>
              <a:cxn ang="0">
                <a:pos x="connsiteX1343" y="connsiteY1343"/>
              </a:cxn>
              <a:cxn ang="0">
                <a:pos x="connsiteX1344" y="connsiteY1344"/>
              </a:cxn>
              <a:cxn ang="0">
                <a:pos x="connsiteX1345" y="connsiteY1345"/>
              </a:cxn>
              <a:cxn ang="0">
                <a:pos x="connsiteX1346" y="connsiteY1346"/>
              </a:cxn>
              <a:cxn ang="0">
                <a:pos x="connsiteX1347" y="connsiteY1347"/>
              </a:cxn>
              <a:cxn ang="0">
                <a:pos x="connsiteX1348" y="connsiteY1348"/>
              </a:cxn>
              <a:cxn ang="0">
                <a:pos x="connsiteX1349" y="connsiteY1349"/>
              </a:cxn>
              <a:cxn ang="0">
                <a:pos x="connsiteX1350" y="connsiteY1350"/>
              </a:cxn>
              <a:cxn ang="0">
                <a:pos x="connsiteX1351" y="connsiteY1351"/>
              </a:cxn>
              <a:cxn ang="0">
                <a:pos x="connsiteX1352" y="connsiteY1352"/>
              </a:cxn>
              <a:cxn ang="0">
                <a:pos x="connsiteX1353" y="connsiteY1353"/>
              </a:cxn>
              <a:cxn ang="0">
                <a:pos x="connsiteX1354" y="connsiteY1354"/>
              </a:cxn>
              <a:cxn ang="0">
                <a:pos x="connsiteX1355" y="connsiteY1355"/>
              </a:cxn>
              <a:cxn ang="0">
                <a:pos x="connsiteX1356" y="connsiteY1356"/>
              </a:cxn>
              <a:cxn ang="0">
                <a:pos x="connsiteX1357" y="connsiteY1357"/>
              </a:cxn>
              <a:cxn ang="0">
                <a:pos x="connsiteX1358" y="connsiteY1358"/>
              </a:cxn>
              <a:cxn ang="0">
                <a:pos x="connsiteX1359" y="connsiteY1359"/>
              </a:cxn>
              <a:cxn ang="0">
                <a:pos x="connsiteX1360" y="connsiteY1360"/>
              </a:cxn>
              <a:cxn ang="0">
                <a:pos x="connsiteX1361" y="connsiteY1361"/>
              </a:cxn>
              <a:cxn ang="0">
                <a:pos x="connsiteX1362" y="connsiteY1362"/>
              </a:cxn>
              <a:cxn ang="0">
                <a:pos x="connsiteX1363" y="connsiteY1363"/>
              </a:cxn>
              <a:cxn ang="0">
                <a:pos x="connsiteX1364" y="connsiteY1364"/>
              </a:cxn>
              <a:cxn ang="0">
                <a:pos x="connsiteX1365" y="connsiteY1365"/>
              </a:cxn>
              <a:cxn ang="0">
                <a:pos x="connsiteX1366" y="connsiteY1366"/>
              </a:cxn>
              <a:cxn ang="0">
                <a:pos x="connsiteX1367" y="connsiteY1367"/>
              </a:cxn>
              <a:cxn ang="0">
                <a:pos x="connsiteX1368" y="connsiteY1368"/>
              </a:cxn>
              <a:cxn ang="0">
                <a:pos x="connsiteX1369" y="connsiteY1369"/>
              </a:cxn>
              <a:cxn ang="0">
                <a:pos x="connsiteX1370" y="connsiteY1370"/>
              </a:cxn>
              <a:cxn ang="0">
                <a:pos x="connsiteX1371" y="connsiteY1371"/>
              </a:cxn>
              <a:cxn ang="0">
                <a:pos x="connsiteX1372" y="connsiteY1372"/>
              </a:cxn>
              <a:cxn ang="0">
                <a:pos x="connsiteX1373" y="connsiteY1373"/>
              </a:cxn>
              <a:cxn ang="0">
                <a:pos x="connsiteX1374" y="connsiteY1374"/>
              </a:cxn>
              <a:cxn ang="0">
                <a:pos x="connsiteX1375" y="connsiteY1375"/>
              </a:cxn>
              <a:cxn ang="0">
                <a:pos x="connsiteX1376" y="connsiteY1376"/>
              </a:cxn>
              <a:cxn ang="0">
                <a:pos x="connsiteX1377" y="connsiteY1377"/>
              </a:cxn>
              <a:cxn ang="0">
                <a:pos x="connsiteX1378" y="connsiteY1378"/>
              </a:cxn>
              <a:cxn ang="0">
                <a:pos x="connsiteX1379" y="connsiteY1379"/>
              </a:cxn>
              <a:cxn ang="0">
                <a:pos x="connsiteX1380" y="connsiteY1380"/>
              </a:cxn>
              <a:cxn ang="0">
                <a:pos x="connsiteX1381" y="connsiteY1381"/>
              </a:cxn>
              <a:cxn ang="0">
                <a:pos x="connsiteX1382" y="connsiteY1382"/>
              </a:cxn>
              <a:cxn ang="0">
                <a:pos x="connsiteX1383" y="connsiteY1383"/>
              </a:cxn>
              <a:cxn ang="0">
                <a:pos x="connsiteX1384" y="connsiteY1384"/>
              </a:cxn>
              <a:cxn ang="0">
                <a:pos x="connsiteX1385" y="connsiteY1385"/>
              </a:cxn>
              <a:cxn ang="0">
                <a:pos x="connsiteX1386" y="connsiteY1386"/>
              </a:cxn>
              <a:cxn ang="0">
                <a:pos x="connsiteX1387" y="connsiteY1387"/>
              </a:cxn>
              <a:cxn ang="0">
                <a:pos x="connsiteX1388" y="connsiteY1388"/>
              </a:cxn>
              <a:cxn ang="0">
                <a:pos x="connsiteX1389" y="connsiteY1389"/>
              </a:cxn>
              <a:cxn ang="0">
                <a:pos x="connsiteX1390" y="connsiteY1390"/>
              </a:cxn>
              <a:cxn ang="0">
                <a:pos x="connsiteX1391" y="connsiteY1391"/>
              </a:cxn>
              <a:cxn ang="0">
                <a:pos x="connsiteX1392" y="connsiteY1392"/>
              </a:cxn>
              <a:cxn ang="0">
                <a:pos x="connsiteX1393" y="connsiteY1393"/>
              </a:cxn>
              <a:cxn ang="0">
                <a:pos x="connsiteX1394" y="connsiteY1394"/>
              </a:cxn>
              <a:cxn ang="0">
                <a:pos x="connsiteX1395" y="connsiteY1395"/>
              </a:cxn>
              <a:cxn ang="0">
                <a:pos x="connsiteX1396" y="connsiteY1396"/>
              </a:cxn>
              <a:cxn ang="0">
                <a:pos x="connsiteX1397" y="connsiteY1397"/>
              </a:cxn>
              <a:cxn ang="0">
                <a:pos x="connsiteX1398" y="connsiteY1398"/>
              </a:cxn>
              <a:cxn ang="0">
                <a:pos x="connsiteX1399" y="connsiteY1399"/>
              </a:cxn>
              <a:cxn ang="0">
                <a:pos x="connsiteX1400" y="connsiteY1400"/>
              </a:cxn>
              <a:cxn ang="0">
                <a:pos x="connsiteX1401" y="connsiteY1401"/>
              </a:cxn>
              <a:cxn ang="0">
                <a:pos x="connsiteX1402" y="connsiteY1402"/>
              </a:cxn>
              <a:cxn ang="0">
                <a:pos x="connsiteX1403" y="connsiteY1403"/>
              </a:cxn>
              <a:cxn ang="0">
                <a:pos x="connsiteX1404" y="connsiteY1404"/>
              </a:cxn>
              <a:cxn ang="0">
                <a:pos x="connsiteX1405" y="connsiteY1405"/>
              </a:cxn>
              <a:cxn ang="0">
                <a:pos x="connsiteX1406" y="connsiteY1406"/>
              </a:cxn>
              <a:cxn ang="0">
                <a:pos x="connsiteX1407" y="connsiteY1407"/>
              </a:cxn>
              <a:cxn ang="0">
                <a:pos x="connsiteX1408" y="connsiteY1408"/>
              </a:cxn>
              <a:cxn ang="0">
                <a:pos x="connsiteX1409" y="connsiteY1409"/>
              </a:cxn>
              <a:cxn ang="0">
                <a:pos x="connsiteX1410" y="connsiteY1410"/>
              </a:cxn>
              <a:cxn ang="0">
                <a:pos x="connsiteX1411" y="connsiteY1411"/>
              </a:cxn>
              <a:cxn ang="0">
                <a:pos x="connsiteX1412" y="connsiteY1412"/>
              </a:cxn>
              <a:cxn ang="0">
                <a:pos x="connsiteX1413" y="connsiteY1413"/>
              </a:cxn>
              <a:cxn ang="0">
                <a:pos x="connsiteX1414" y="connsiteY1414"/>
              </a:cxn>
              <a:cxn ang="0">
                <a:pos x="connsiteX1415" y="connsiteY1415"/>
              </a:cxn>
              <a:cxn ang="0">
                <a:pos x="connsiteX1416" y="connsiteY1416"/>
              </a:cxn>
              <a:cxn ang="0">
                <a:pos x="connsiteX1417" y="connsiteY1417"/>
              </a:cxn>
              <a:cxn ang="0">
                <a:pos x="connsiteX1418" y="connsiteY1418"/>
              </a:cxn>
              <a:cxn ang="0">
                <a:pos x="connsiteX1419" y="connsiteY1419"/>
              </a:cxn>
              <a:cxn ang="0">
                <a:pos x="connsiteX1420" y="connsiteY1420"/>
              </a:cxn>
              <a:cxn ang="0">
                <a:pos x="connsiteX1421" y="connsiteY1421"/>
              </a:cxn>
              <a:cxn ang="0">
                <a:pos x="connsiteX1422" y="connsiteY1422"/>
              </a:cxn>
              <a:cxn ang="0">
                <a:pos x="connsiteX1423" y="connsiteY1423"/>
              </a:cxn>
              <a:cxn ang="0">
                <a:pos x="connsiteX1424" y="connsiteY1424"/>
              </a:cxn>
              <a:cxn ang="0">
                <a:pos x="connsiteX1425" y="connsiteY1425"/>
              </a:cxn>
              <a:cxn ang="0">
                <a:pos x="connsiteX1426" y="connsiteY1426"/>
              </a:cxn>
              <a:cxn ang="0">
                <a:pos x="connsiteX1427" y="connsiteY1427"/>
              </a:cxn>
              <a:cxn ang="0">
                <a:pos x="connsiteX1428" y="connsiteY1428"/>
              </a:cxn>
              <a:cxn ang="0">
                <a:pos x="connsiteX1429" y="connsiteY1429"/>
              </a:cxn>
            </a:cxnLst>
            <a:rect l="l" t="t" r="r" b="b"/>
            <a:pathLst>
              <a:path w="4110601" h="3474663">
                <a:moveTo>
                  <a:pt x="2047278" y="3437988"/>
                </a:moveTo>
                <a:lnTo>
                  <a:pt x="2074420" y="3457100"/>
                </a:lnTo>
                <a:cubicBezTo>
                  <a:pt x="2047410" y="3439059"/>
                  <a:pt x="2047410" y="3439059"/>
                  <a:pt x="2047410" y="3439059"/>
                </a:cubicBezTo>
                <a:close/>
                <a:moveTo>
                  <a:pt x="2058788" y="3411001"/>
                </a:moveTo>
                <a:lnTo>
                  <a:pt x="2067457" y="3425983"/>
                </a:lnTo>
                <a:cubicBezTo>
                  <a:pt x="2070201" y="3433108"/>
                  <a:pt x="2071608" y="3441107"/>
                  <a:pt x="2074420" y="3457100"/>
                </a:cubicBezTo>
                <a:close/>
                <a:moveTo>
                  <a:pt x="2399609" y="3203382"/>
                </a:moveTo>
                <a:lnTo>
                  <a:pt x="2416566" y="3233920"/>
                </a:lnTo>
                <a:cubicBezTo>
                  <a:pt x="2400248" y="3208904"/>
                  <a:pt x="2400248" y="3208904"/>
                  <a:pt x="2400248" y="3208904"/>
                </a:cubicBezTo>
                <a:close/>
                <a:moveTo>
                  <a:pt x="1409460" y="3082733"/>
                </a:moveTo>
                <a:lnTo>
                  <a:pt x="1418838" y="3104364"/>
                </a:lnTo>
                <a:cubicBezTo>
                  <a:pt x="1414747" y="3098092"/>
                  <a:pt x="1412347" y="3092952"/>
                  <a:pt x="1410793" y="3088378"/>
                </a:cubicBezTo>
                <a:close/>
                <a:moveTo>
                  <a:pt x="2987153" y="3075920"/>
                </a:moveTo>
                <a:lnTo>
                  <a:pt x="2992367" y="3085633"/>
                </a:lnTo>
                <a:cubicBezTo>
                  <a:pt x="3001228" y="3102138"/>
                  <a:pt x="3001228" y="3102138"/>
                  <a:pt x="3001228" y="3102138"/>
                </a:cubicBezTo>
                <a:cubicBezTo>
                  <a:pt x="2997149" y="3095884"/>
                  <a:pt x="2992718" y="3087632"/>
                  <a:pt x="2988024" y="3077879"/>
                </a:cubicBezTo>
                <a:close/>
                <a:moveTo>
                  <a:pt x="3089699" y="3073319"/>
                </a:moveTo>
                <a:lnTo>
                  <a:pt x="3092388" y="3078330"/>
                </a:lnTo>
                <a:lnTo>
                  <a:pt x="3090076" y="3076031"/>
                </a:lnTo>
                <a:lnTo>
                  <a:pt x="3090347" y="3075201"/>
                </a:lnTo>
                <a:close/>
                <a:moveTo>
                  <a:pt x="1393749" y="3046494"/>
                </a:moveTo>
                <a:lnTo>
                  <a:pt x="1396803" y="3047213"/>
                </a:lnTo>
                <a:cubicBezTo>
                  <a:pt x="1404985" y="3059757"/>
                  <a:pt x="1406403" y="3067773"/>
                  <a:pt x="1407821" y="3075789"/>
                </a:cubicBezTo>
                <a:lnTo>
                  <a:pt x="1409460" y="3082733"/>
                </a:lnTo>
                <a:close/>
                <a:moveTo>
                  <a:pt x="3049063" y="3035276"/>
                </a:moveTo>
                <a:cubicBezTo>
                  <a:pt x="3049063" y="3035276"/>
                  <a:pt x="3049063" y="3035276"/>
                  <a:pt x="3054480" y="3040659"/>
                </a:cubicBezTo>
                <a:lnTo>
                  <a:pt x="3090076" y="3076031"/>
                </a:lnTo>
                <a:lnTo>
                  <a:pt x="3086823" y="3085861"/>
                </a:lnTo>
                <a:cubicBezTo>
                  <a:pt x="3080992" y="3081304"/>
                  <a:pt x="3069458" y="3066544"/>
                  <a:pt x="3049063" y="3035276"/>
                </a:cubicBezTo>
                <a:close/>
                <a:moveTo>
                  <a:pt x="3052021" y="2917503"/>
                </a:moveTo>
                <a:lnTo>
                  <a:pt x="3056250" y="2923623"/>
                </a:lnTo>
                <a:cubicBezTo>
                  <a:pt x="3078050" y="2962885"/>
                  <a:pt x="3097178" y="3003891"/>
                  <a:pt x="3108150" y="3032394"/>
                </a:cubicBezTo>
                <a:cubicBezTo>
                  <a:pt x="3072704" y="2966372"/>
                  <a:pt x="3059062" y="2939616"/>
                  <a:pt x="3052874" y="2921369"/>
                </a:cubicBezTo>
                <a:close/>
                <a:moveTo>
                  <a:pt x="1700882" y="2779559"/>
                </a:moveTo>
                <a:lnTo>
                  <a:pt x="1716824" y="2811777"/>
                </a:lnTo>
                <a:lnTo>
                  <a:pt x="1718666" y="2814761"/>
                </a:lnTo>
                <a:lnTo>
                  <a:pt x="1717200" y="2811914"/>
                </a:lnTo>
                <a:lnTo>
                  <a:pt x="1708975" y="2791898"/>
                </a:lnTo>
                <a:lnTo>
                  <a:pt x="1707493" y="2789235"/>
                </a:lnTo>
                <a:close/>
                <a:moveTo>
                  <a:pt x="1730785" y="2661729"/>
                </a:moveTo>
                <a:cubicBezTo>
                  <a:pt x="1729115" y="2662818"/>
                  <a:pt x="1730846" y="2668394"/>
                  <a:pt x="1733603" y="2675540"/>
                </a:cubicBezTo>
                <a:lnTo>
                  <a:pt x="1735531" y="2680543"/>
                </a:lnTo>
                <a:lnTo>
                  <a:pt x="1753288" y="2707765"/>
                </a:lnTo>
                <a:cubicBezTo>
                  <a:pt x="1764759" y="2725351"/>
                  <a:pt x="1780056" y="2748802"/>
                  <a:pt x="1800450" y="2780067"/>
                </a:cubicBezTo>
                <a:cubicBezTo>
                  <a:pt x="1803123" y="2778323"/>
                  <a:pt x="1802386" y="2769892"/>
                  <a:pt x="1800030" y="2758612"/>
                </a:cubicBezTo>
                <a:lnTo>
                  <a:pt x="1794844" y="2738877"/>
                </a:lnTo>
                <a:lnTo>
                  <a:pt x="1764750" y="2699920"/>
                </a:lnTo>
                <a:lnTo>
                  <a:pt x="1748387" y="2674836"/>
                </a:lnTo>
                <a:cubicBezTo>
                  <a:pt x="1737530" y="2664034"/>
                  <a:pt x="1732457" y="2660638"/>
                  <a:pt x="1730785" y="2661729"/>
                </a:cubicBezTo>
                <a:close/>
                <a:moveTo>
                  <a:pt x="2255433" y="2657150"/>
                </a:moveTo>
                <a:lnTo>
                  <a:pt x="2272567" y="2686043"/>
                </a:lnTo>
                <a:lnTo>
                  <a:pt x="2269401" y="2677176"/>
                </a:lnTo>
                <a:close/>
                <a:moveTo>
                  <a:pt x="1581021" y="2605205"/>
                </a:moveTo>
                <a:lnTo>
                  <a:pt x="1621126" y="2681325"/>
                </a:lnTo>
                <a:lnTo>
                  <a:pt x="1624721" y="2672401"/>
                </a:lnTo>
                <a:lnTo>
                  <a:pt x="1630838" y="2677388"/>
                </a:lnTo>
                <a:close/>
                <a:moveTo>
                  <a:pt x="1746970" y="2603414"/>
                </a:moveTo>
                <a:lnTo>
                  <a:pt x="1754497" y="2614689"/>
                </a:lnTo>
                <a:lnTo>
                  <a:pt x="1747737" y="2603734"/>
                </a:lnTo>
                <a:close/>
                <a:moveTo>
                  <a:pt x="1640157" y="2602388"/>
                </a:moveTo>
                <a:cubicBezTo>
                  <a:pt x="1634810" y="2605876"/>
                  <a:pt x="1645828" y="2634452"/>
                  <a:pt x="1663610" y="2667555"/>
                </a:cubicBezTo>
                <a:lnTo>
                  <a:pt x="1679572" y="2690568"/>
                </a:lnTo>
                <a:lnTo>
                  <a:pt x="1676103" y="2682902"/>
                </a:lnTo>
                <a:cubicBezTo>
                  <a:pt x="1689607" y="2691920"/>
                  <a:pt x="1704516" y="2708934"/>
                  <a:pt x="1715346" y="2719698"/>
                </a:cubicBezTo>
                <a:lnTo>
                  <a:pt x="1716668" y="2720720"/>
                </a:lnTo>
                <a:lnTo>
                  <a:pt x="1677057" y="2667722"/>
                </a:lnTo>
                <a:cubicBezTo>
                  <a:pt x="1666120" y="2648034"/>
                  <a:pt x="1656521" y="2627476"/>
                  <a:pt x="1640157" y="2602388"/>
                </a:cubicBezTo>
                <a:close/>
                <a:moveTo>
                  <a:pt x="1723538" y="2593611"/>
                </a:moveTo>
                <a:cubicBezTo>
                  <a:pt x="1714290" y="2599013"/>
                  <a:pt x="1745607" y="2646476"/>
                  <a:pt x="1778824" y="2695209"/>
                </a:cubicBezTo>
                <a:lnTo>
                  <a:pt x="1785991" y="2706061"/>
                </a:lnTo>
                <a:lnTo>
                  <a:pt x="1780835" y="2687566"/>
                </a:lnTo>
                <a:cubicBezTo>
                  <a:pt x="1779182" y="2680288"/>
                  <a:pt x="1779499" y="2677851"/>
                  <a:pt x="1783579" y="2684106"/>
                </a:cubicBezTo>
                <a:cubicBezTo>
                  <a:pt x="1783579" y="2684106"/>
                  <a:pt x="1783579" y="2684106"/>
                  <a:pt x="1785617" y="2687232"/>
                </a:cubicBezTo>
                <a:lnTo>
                  <a:pt x="1799062" y="2707842"/>
                </a:lnTo>
                <a:lnTo>
                  <a:pt x="1796253" y="2702377"/>
                </a:lnTo>
                <a:lnTo>
                  <a:pt x="1792164" y="2695013"/>
                </a:lnTo>
                <a:lnTo>
                  <a:pt x="1769773" y="2660886"/>
                </a:lnTo>
                <a:lnTo>
                  <a:pt x="1772777" y="2660102"/>
                </a:lnTo>
                <a:lnTo>
                  <a:pt x="1760807" y="2638544"/>
                </a:lnTo>
                <a:lnTo>
                  <a:pt x="1746389" y="2603172"/>
                </a:lnTo>
                <a:close/>
                <a:moveTo>
                  <a:pt x="1645180" y="2563354"/>
                </a:moveTo>
                <a:cubicBezTo>
                  <a:pt x="1667215" y="2620501"/>
                  <a:pt x="1618123" y="2545240"/>
                  <a:pt x="1672884" y="2652561"/>
                </a:cubicBezTo>
                <a:cubicBezTo>
                  <a:pt x="1672884" y="2652561"/>
                  <a:pt x="1672884" y="2652561"/>
                  <a:pt x="1716307" y="2695761"/>
                </a:cubicBezTo>
                <a:cubicBezTo>
                  <a:pt x="1740853" y="2733391"/>
                  <a:pt x="1704154" y="2690275"/>
                  <a:pt x="1704982" y="2698119"/>
                </a:cubicBezTo>
                <a:lnTo>
                  <a:pt x="1718903" y="2722449"/>
                </a:lnTo>
                <a:lnTo>
                  <a:pt x="1727847" y="2729371"/>
                </a:lnTo>
                <a:cubicBezTo>
                  <a:pt x="1730540" y="2729845"/>
                  <a:pt x="1731524" y="2726972"/>
                  <a:pt x="1730118" y="2718978"/>
                </a:cubicBezTo>
                <a:cubicBezTo>
                  <a:pt x="1730118" y="2718978"/>
                  <a:pt x="1730118" y="2718978"/>
                  <a:pt x="1746434" y="2743991"/>
                </a:cubicBezTo>
                <a:cubicBezTo>
                  <a:pt x="1759939" y="2753009"/>
                  <a:pt x="1750373" y="2732505"/>
                  <a:pt x="1738772" y="2708878"/>
                </a:cubicBezTo>
                <a:lnTo>
                  <a:pt x="1737048" y="2705234"/>
                </a:lnTo>
                <a:lnTo>
                  <a:pt x="1690262" y="2641230"/>
                </a:lnTo>
                <a:cubicBezTo>
                  <a:pt x="1672562" y="2617013"/>
                  <a:pt x="1656197" y="2591925"/>
                  <a:pt x="1645180" y="2563354"/>
                </a:cubicBezTo>
                <a:close/>
                <a:moveTo>
                  <a:pt x="1966384" y="2558695"/>
                </a:moveTo>
                <a:lnTo>
                  <a:pt x="1967922" y="2567392"/>
                </a:lnTo>
                <a:cubicBezTo>
                  <a:pt x="1967922" y="2567392"/>
                  <a:pt x="1969341" y="2575410"/>
                  <a:pt x="1970759" y="2583425"/>
                </a:cubicBezTo>
                <a:lnTo>
                  <a:pt x="1972095" y="2590984"/>
                </a:lnTo>
                <a:lnTo>
                  <a:pt x="1975930" y="2585734"/>
                </a:lnTo>
                <a:close/>
                <a:moveTo>
                  <a:pt x="895838" y="2372686"/>
                </a:moveTo>
                <a:cubicBezTo>
                  <a:pt x="895838" y="2372686"/>
                  <a:pt x="907484" y="2396383"/>
                  <a:pt x="926231" y="2433886"/>
                </a:cubicBezTo>
                <a:lnTo>
                  <a:pt x="933003" y="2447249"/>
                </a:lnTo>
                <a:lnTo>
                  <a:pt x="934236" y="2454922"/>
                </a:lnTo>
                <a:cubicBezTo>
                  <a:pt x="917874" y="2429838"/>
                  <a:pt x="901509" y="2404750"/>
                  <a:pt x="895838" y="2372686"/>
                </a:cubicBezTo>
                <a:close/>
                <a:moveTo>
                  <a:pt x="2102863" y="2367617"/>
                </a:moveTo>
                <a:lnTo>
                  <a:pt x="2102096" y="2367766"/>
                </a:lnTo>
                <a:lnTo>
                  <a:pt x="2102776" y="2368945"/>
                </a:lnTo>
                <a:lnTo>
                  <a:pt x="2103688" y="2368775"/>
                </a:lnTo>
                <a:lnTo>
                  <a:pt x="2103682" y="2368761"/>
                </a:lnTo>
                <a:close/>
                <a:moveTo>
                  <a:pt x="1020418" y="2191960"/>
                </a:moveTo>
                <a:cubicBezTo>
                  <a:pt x="1013736" y="2196319"/>
                  <a:pt x="1017997" y="2220372"/>
                  <a:pt x="1029022" y="2248956"/>
                </a:cubicBezTo>
                <a:cubicBezTo>
                  <a:pt x="1029022" y="2248956"/>
                  <a:pt x="1029022" y="2248956"/>
                  <a:pt x="1061765" y="2299152"/>
                </a:cubicBezTo>
                <a:cubicBezTo>
                  <a:pt x="1031863" y="2264992"/>
                  <a:pt x="1030610" y="2274753"/>
                  <a:pt x="1031402" y="2287650"/>
                </a:cubicBezTo>
                <a:lnTo>
                  <a:pt x="1030976" y="2299438"/>
                </a:lnTo>
                <a:lnTo>
                  <a:pt x="1049216" y="2327400"/>
                </a:lnTo>
                <a:cubicBezTo>
                  <a:pt x="1063023" y="2348567"/>
                  <a:pt x="1081433" y="2376790"/>
                  <a:pt x="1105979" y="2414420"/>
                </a:cubicBezTo>
                <a:cubicBezTo>
                  <a:pt x="1111001" y="2375382"/>
                  <a:pt x="1072602" y="2293147"/>
                  <a:pt x="1083295" y="2286171"/>
                </a:cubicBezTo>
                <a:cubicBezTo>
                  <a:pt x="1083295" y="2286171"/>
                  <a:pt x="1083295" y="2286171"/>
                  <a:pt x="1099660" y="2311259"/>
                </a:cubicBezTo>
                <a:lnTo>
                  <a:pt x="1132225" y="2307355"/>
                </a:lnTo>
                <a:lnTo>
                  <a:pt x="1118852" y="2293216"/>
                </a:lnTo>
                <a:cubicBezTo>
                  <a:pt x="1101855" y="2273001"/>
                  <a:pt x="1082812" y="2249647"/>
                  <a:pt x="1093837" y="2278231"/>
                </a:cubicBezTo>
                <a:cubicBezTo>
                  <a:pt x="1093837" y="2278231"/>
                  <a:pt x="1093837" y="2278231"/>
                  <a:pt x="1077466" y="2253133"/>
                </a:cubicBezTo>
                <a:cubicBezTo>
                  <a:pt x="1044724" y="2202938"/>
                  <a:pt x="1027100" y="2187601"/>
                  <a:pt x="1020418" y="2191960"/>
                </a:cubicBezTo>
                <a:close/>
                <a:moveTo>
                  <a:pt x="1173684" y="2190371"/>
                </a:moveTo>
                <a:lnTo>
                  <a:pt x="1184972" y="2228802"/>
                </a:lnTo>
                <a:lnTo>
                  <a:pt x="1205079" y="2248808"/>
                </a:lnTo>
                <a:close/>
                <a:moveTo>
                  <a:pt x="479769" y="2177919"/>
                </a:moveTo>
                <a:cubicBezTo>
                  <a:pt x="496140" y="2203017"/>
                  <a:pt x="512511" y="2228114"/>
                  <a:pt x="501820" y="2235088"/>
                </a:cubicBezTo>
                <a:cubicBezTo>
                  <a:pt x="501820" y="2235088"/>
                  <a:pt x="496140" y="2203017"/>
                  <a:pt x="479769" y="2177919"/>
                </a:cubicBezTo>
                <a:close/>
                <a:moveTo>
                  <a:pt x="2946069" y="2175317"/>
                </a:moveTo>
                <a:lnTo>
                  <a:pt x="2945853" y="2175947"/>
                </a:lnTo>
                <a:lnTo>
                  <a:pt x="2949884" y="2179981"/>
                </a:lnTo>
                <a:close/>
                <a:moveTo>
                  <a:pt x="813075" y="2097517"/>
                </a:moveTo>
                <a:lnTo>
                  <a:pt x="828896" y="2129063"/>
                </a:lnTo>
                <a:cubicBezTo>
                  <a:pt x="812527" y="2103968"/>
                  <a:pt x="812527" y="2103968"/>
                  <a:pt x="812527" y="2103968"/>
                </a:cubicBezTo>
                <a:close/>
                <a:moveTo>
                  <a:pt x="1059756" y="2085803"/>
                </a:moveTo>
                <a:cubicBezTo>
                  <a:pt x="1059756" y="2085803"/>
                  <a:pt x="1059756" y="2085803"/>
                  <a:pt x="1076797" y="2182017"/>
                </a:cubicBezTo>
                <a:cubicBezTo>
                  <a:pt x="1093168" y="2207115"/>
                  <a:pt x="1098680" y="2221407"/>
                  <a:pt x="1104193" y="2235699"/>
                </a:cubicBezTo>
                <a:lnTo>
                  <a:pt x="1130406" y="2287060"/>
                </a:lnTo>
                <a:lnTo>
                  <a:pt x="1129643" y="2281642"/>
                </a:lnTo>
                <a:cubicBezTo>
                  <a:pt x="1125835" y="2269597"/>
                  <a:pt x="1119305" y="2253743"/>
                  <a:pt x="1109704" y="2233182"/>
                </a:cubicBezTo>
                <a:cubicBezTo>
                  <a:pt x="1126069" y="2258270"/>
                  <a:pt x="1142434" y="2283358"/>
                  <a:pt x="1185855" y="2326555"/>
                </a:cubicBezTo>
                <a:cubicBezTo>
                  <a:pt x="1054944" y="2125862"/>
                  <a:pt x="1239969" y="2362777"/>
                  <a:pt x="1136115" y="2180197"/>
                </a:cubicBezTo>
                <a:cubicBezTo>
                  <a:pt x="1136115" y="2180197"/>
                  <a:pt x="1136115" y="2180197"/>
                  <a:pt x="1146970" y="2190995"/>
                </a:cubicBezTo>
                <a:lnTo>
                  <a:pt x="1162679" y="2206624"/>
                </a:lnTo>
                <a:lnTo>
                  <a:pt x="1146622" y="2172247"/>
                </a:lnTo>
                <a:cubicBezTo>
                  <a:pt x="1135597" y="2143662"/>
                  <a:pt x="1124571" y="2115078"/>
                  <a:pt x="1108200" y="2089980"/>
                </a:cubicBezTo>
                <a:cubicBezTo>
                  <a:pt x="1168674" y="2229416"/>
                  <a:pt x="1092498" y="2135998"/>
                  <a:pt x="1125241" y="2186194"/>
                </a:cubicBezTo>
                <a:cubicBezTo>
                  <a:pt x="1125241" y="2186194"/>
                  <a:pt x="1125241" y="2186194"/>
                  <a:pt x="1130921" y="2218265"/>
                </a:cubicBezTo>
                <a:cubicBezTo>
                  <a:pt x="1130921" y="2218265"/>
                  <a:pt x="1130921" y="2218265"/>
                  <a:pt x="1059756" y="2085803"/>
                </a:cubicBezTo>
                <a:close/>
                <a:moveTo>
                  <a:pt x="3173121" y="2052681"/>
                </a:moveTo>
                <a:lnTo>
                  <a:pt x="3172552" y="2056300"/>
                </a:lnTo>
                <a:lnTo>
                  <a:pt x="3171235" y="2064703"/>
                </a:lnTo>
                <a:lnTo>
                  <a:pt x="3174916" y="2070145"/>
                </a:lnTo>
                <a:cubicBezTo>
                  <a:pt x="3182978" y="2081044"/>
                  <a:pt x="3189413" y="2087988"/>
                  <a:pt x="3192085" y="2086245"/>
                </a:cubicBezTo>
                <a:cubicBezTo>
                  <a:pt x="3192085" y="2086245"/>
                  <a:pt x="3192085" y="2086245"/>
                  <a:pt x="3183928" y="2073738"/>
                </a:cubicBezTo>
                <a:lnTo>
                  <a:pt x="3175770" y="2061232"/>
                </a:lnTo>
                <a:close/>
                <a:moveTo>
                  <a:pt x="1481029" y="2036497"/>
                </a:moveTo>
                <a:lnTo>
                  <a:pt x="1482285" y="2039203"/>
                </a:lnTo>
                <a:lnTo>
                  <a:pt x="1485716" y="2040214"/>
                </a:lnTo>
                <a:lnTo>
                  <a:pt x="1484905" y="2038705"/>
                </a:lnTo>
                <a:close/>
                <a:moveTo>
                  <a:pt x="3178435" y="1995676"/>
                </a:moveTo>
                <a:lnTo>
                  <a:pt x="3177380" y="2012466"/>
                </a:lnTo>
                <a:lnTo>
                  <a:pt x="3194342" y="2031290"/>
                </a:lnTo>
                <a:cubicBezTo>
                  <a:pt x="3199756" y="2036669"/>
                  <a:pt x="3203134" y="2038927"/>
                  <a:pt x="3201078" y="2033582"/>
                </a:cubicBezTo>
                <a:close/>
                <a:moveTo>
                  <a:pt x="3041150" y="1970604"/>
                </a:moveTo>
                <a:cubicBezTo>
                  <a:pt x="3038477" y="1972348"/>
                  <a:pt x="3042593" y="1983040"/>
                  <a:pt x="3049085" y="1996642"/>
                </a:cubicBezTo>
                <a:lnTo>
                  <a:pt x="3054697" y="2007646"/>
                </a:lnTo>
                <a:lnTo>
                  <a:pt x="3067603" y="2014792"/>
                </a:lnTo>
                <a:lnTo>
                  <a:pt x="3065300" y="2001233"/>
                </a:lnTo>
                <a:close/>
                <a:moveTo>
                  <a:pt x="3189134" y="1961142"/>
                </a:moveTo>
                <a:lnTo>
                  <a:pt x="3182180" y="1969779"/>
                </a:lnTo>
                <a:lnTo>
                  <a:pt x="3185407" y="1973049"/>
                </a:lnTo>
                <a:cubicBezTo>
                  <a:pt x="3190935" y="1982255"/>
                  <a:pt x="3200815" y="2000324"/>
                  <a:pt x="3218539" y="2033334"/>
                </a:cubicBezTo>
                <a:close/>
                <a:moveTo>
                  <a:pt x="3285308" y="1959995"/>
                </a:moveTo>
                <a:lnTo>
                  <a:pt x="3285748" y="1980503"/>
                </a:lnTo>
                <a:cubicBezTo>
                  <a:pt x="3288527" y="1992067"/>
                  <a:pt x="3292662" y="2004977"/>
                  <a:pt x="3294413" y="2013870"/>
                </a:cubicBezTo>
                <a:lnTo>
                  <a:pt x="3292090" y="2017681"/>
                </a:lnTo>
                <a:lnTo>
                  <a:pt x="3326644" y="2072013"/>
                </a:lnTo>
                <a:cubicBezTo>
                  <a:pt x="3338213" y="2091211"/>
                  <a:pt x="3348093" y="2109279"/>
                  <a:pt x="3353579" y="2123528"/>
                </a:cubicBezTo>
                <a:cubicBezTo>
                  <a:pt x="3345142" y="2075545"/>
                  <a:pt x="3327841" y="2053405"/>
                  <a:pt x="3301207" y="1997238"/>
                </a:cubicBezTo>
                <a:close/>
                <a:moveTo>
                  <a:pt x="3003442" y="1959528"/>
                </a:moveTo>
                <a:cubicBezTo>
                  <a:pt x="3023846" y="1990808"/>
                  <a:pt x="3035772" y="2012012"/>
                  <a:pt x="3043461" y="2028179"/>
                </a:cubicBezTo>
                <a:lnTo>
                  <a:pt x="3054399" y="2056998"/>
                </a:lnTo>
                <a:lnTo>
                  <a:pt x="3059570" y="2061258"/>
                </a:lnTo>
                <a:cubicBezTo>
                  <a:pt x="3073779" y="2074277"/>
                  <a:pt x="3084611" y="2085040"/>
                  <a:pt x="3084611" y="2085040"/>
                </a:cubicBezTo>
                <a:cubicBezTo>
                  <a:pt x="3117242" y="2135065"/>
                  <a:pt x="3166191" y="2210106"/>
                  <a:pt x="3144248" y="2153104"/>
                </a:cubicBezTo>
                <a:cubicBezTo>
                  <a:pt x="3144248" y="2153104"/>
                  <a:pt x="3144248" y="2153104"/>
                  <a:pt x="3102949" y="2089790"/>
                </a:cubicBezTo>
                <a:lnTo>
                  <a:pt x="3072397" y="2042953"/>
                </a:lnTo>
                <a:lnTo>
                  <a:pt x="3081208" y="2064873"/>
                </a:lnTo>
                <a:cubicBezTo>
                  <a:pt x="3079538" y="2065963"/>
                  <a:pt x="3071409" y="2057883"/>
                  <a:pt x="3052414" y="2034605"/>
                </a:cubicBezTo>
                <a:cubicBezTo>
                  <a:pt x="3036090" y="2009579"/>
                  <a:pt x="3030458" y="1977579"/>
                  <a:pt x="3003442" y="1959528"/>
                </a:cubicBezTo>
                <a:close/>
                <a:moveTo>
                  <a:pt x="3250778" y="1943425"/>
                </a:moveTo>
                <a:lnTo>
                  <a:pt x="3258638" y="1964836"/>
                </a:lnTo>
                <a:lnTo>
                  <a:pt x="3272332" y="1986478"/>
                </a:lnTo>
                <a:lnTo>
                  <a:pt x="3259362" y="1957580"/>
                </a:lnTo>
                <a:close/>
                <a:moveTo>
                  <a:pt x="3234174" y="1916044"/>
                </a:moveTo>
                <a:lnTo>
                  <a:pt x="3233592" y="1916218"/>
                </a:lnTo>
                <a:lnTo>
                  <a:pt x="3243374" y="1931215"/>
                </a:lnTo>
                <a:close/>
                <a:moveTo>
                  <a:pt x="3257917" y="1861537"/>
                </a:moveTo>
                <a:cubicBezTo>
                  <a:pt x="3251857" y="1859915"/>
                  <a:pt x="3252598" y="1868352"/>
                  <a:pt x="3266249" y="1895121"/>
                </a:cubicBezTo>
                <a:cubicBezTo>
                  <a:pt x="3274409" y="1907631"/>
                  <a:pt x="3279899" y="1921886"/>
                  <a:pt x="3286725" y="1935271"/>
                </a:cubicBezTo>
                <a:lnTo>
                  <a:pt x="3308489" y="1961946"/>
                </a:lnTo>
                <a:lnTo>
                  <a:pt x="3327254" y="1967435"/>
                </a:lnTo>
                <a:cubicBezTo>
                  <a:pt x="3336713" y="1964050"/>
                  <a:pt x="3339106" y="1948003"/>
                  <a:pt x="3340656" y="1931394"/>
                </a:cubicBezTo>
                <a:lnTo>
                  <a:pt x="3345425" y="1908842"/>
                </a:lnTo>
                <a:lnTo>
                  <a:pt x="3335471" y="1899019"/>
                </a:lnTo>
                <a:cubicBezTo>
                  <a:pt x="3325338" y="1892247"/>
                  <a:pt x="3319992" y="1895734"/>
                  <a:pt x="3314647" y="1899221"/>
                </a:cubicBezTo>
                <a:cubicBezTo>
                  <a:pt x="3325338" y="1892247"/>
                  <a:pt x="3330971" y="1924247"/>
                  <a:pt x="3330971" y="1924247"/>
                </a:cubicBezTo>
                <a:cubicBezTo>
                  <a:pt x="3355457" y="1961785"/>
                  <a:pt x="3276093" y="1866403"/>
                  <a:pt x="3257917" y="1861537"/>
                </a:cubicBezTo>
                <a:close/>
                <a:moveTo>
                  <a:pt x="3319708" y="1860250"/>
                </a:moveTo>
                <a:cubicBezTo>
                  <a:pt x="3319708" y="1860250"/>
                  <a:pt x="3327870" y="1872763"/>
                  <a:pt x="3340112" y="1891531"/>
                </a:cubicBezTo>
                <a:lnTo>
                  <a:pt x="3346888" y="1901919"/>
                </a:lnTo>
                <a:lnTo>
                  <a:pt x="3348703" y="1893345"/>
                </a:lnTo>
                <a:close/>
                <a:moveTo>
                  <a:pt x="1159649" y="1841765"/>
                </a:moveTo>
                <a:cubicBezTo>
                  <a:pt x="1209430" y="1988171"/>
                  <a:pt x="1236493" y="2006295"/>
                  <a:pt x="1171677" y="1977021"/>
                </a:cubicBezTo>
                <a:cubicBezTo>
                  <a:pt x="1196234" y="2014668"/>
                  <a:pt x="1239208" y="2080549"/>
                  <a:pt x="1254651" y="2114079"/>
                </a:cubicBezTo>
                <a:lnTo>
                  <a:pt x="1259566" y="2127076"/>
                </a:lnTo>
                <a:lnTo>
                  <a:pt x="1259824" y="2128290"/>
                </a:lnTo>
                <a:lnTo>
                  <a:pt x="1259214" y="2134581"/>
                </a:lnTo>
                <a:cubicBezTo>
                  <a:pt x="1232151" y="2116457"/>
                  <a:pt x="1188718" y="2073235"/>
                  <a:pt x="1227141" y="2155502"/>
                </a:cubicBezTo>
                <a:cubicBezTo>
                  <a:pt x="1227141" y="2155502"/>
                  <a:pt x="1227141" y="2155502"/>
                  <a:pt x="1210769" y="2130404"/>
                </a:cubicBezTo>
                <a:cubicBezTo>
                  <a:pt x="1222420" y="2154107"/>
                  <a:pt x="1230825" y="2172102"/>
                  <a:pt x="1236701" y="2185672"/>
                </a:cubicBezTo>
                <a:lnTo>
                  <a:pt x="1241794" y="2199280"/>
                </a:lnTo>
                <a:lnTo>
                  <a:pt x="1240694" y="2202500"/>
                </a:lnTo>
                <a:lnTo>
                  <a:pt x="1245120" y="2208168"/>
                </a:lnTo>
                <a:lnTo>
                  <a:pt x="1246830" y="2212737"/>
                </a:lnTo>
                <a:lnTo>
                  <a:pt x="1249367" y="2213606"/>
                </a:lnTo>
                <a:lnTo>
                  <a:pt x="1245120" y="2208168"/>
                </a:lnTo>
                <a:lnTo>
                  <a:pt x="1241794" y="2199280"/>
                </a:lnTo>
                <a:lnTo>
                  <a:pt x="1245114" y="2189559"/>
                </a:lnTo>
                <a:cubicBezTo>
                  <a:pt x="1249043" y="2178056"/>
                  <a:pt x="1251554" y="2158538"/>
                  <a:pt x="1232355" y="2117420"/>
                </a:cubicBezTo>
                <a:cubicBezTo>
                  <a:pt x="1232355" y="2117420"/>
                  <a:pt x="1232355" y="2117420"/>
                  <a:pt x="1265082" y="2167593"/>
                </a:cubicBezTo>
                <a:cubicBezTo>
                  <a:pt x="1267755" y="2165849"/>
                  <a:pt x="1266338" y="2157834"/>
                  <a:pt x="1264153" y="2148642"/>
                </a:cubicBezTo>
                <a:lnTo>
                  <a:pt x="1259824" y="2128290"/>
                </a:lnTo>
                <a:lnTo>
                  <a:pt x="1259865" y="2127867"/>
                </a:lnTo>
                <a:lnTo>
                  <a:pt x="1259566" y="2127076"/>
                </a:lnTo>
                <a:lnTo>
                  <a:pt x="1258621" y="2122636"/>
                </a:lnTo>
                <a:cubicBezTo>
                  <a:pt x="1258029" y="2112964"/>
                  <a:pt x="1263190" y="2112112"/>
                  <a:pt x="1285322" y="2137279"/>
                </a:cubicBezTo>
                <a:lnTo>
                  <a:pt x="1311145" y="2168844"/>
                </a:lnTo>
                <a:lnTo>
                  <a:pt x="1307373" y="2144081"/>
                </a:lnTo>
                <a:cubicBezTo>
                  <a:pt x="1302324" y="2126504"/>
                  <a:pt x="1295593" y="2108926"/>
                  <a:pt x="1288862" y="2088837"/>
                </a:cubicBezTo>
                <a:cubicBezTo>
                  <a:pt x="1275397" y="2058703"/>
                  <a:pt x="1248471" y="2028570"/>
                  <a:pt x="1235006" y="1988392"/>
                </a:cubicBezTo>
                <a:lnTo>
                  <a:pt x="1231834" y="1968751"/>
                </a:lnTo>
                <a:lnTo>
                  <a:pt x="1220288" y="1945313"/>
                </a:lnTo>
                <a:cubicBezTo>
                  <a:pt x="1203687" y="1913658"/>
                  <a:pt x="1184205" y="1879410"/>
                  <a:pt x="1159649" y="1841765"/>
                </a:cubicBezTo>
                <a:close/>
                <a:moveTo>
                  <a:pt x="3136803" y="1836863"/>
                </a:moveTo>
                <a:cubicBezTo>
                  <a:pt x="3134130" y="1838607"/>
                  <a:pt x="3138562" y="1846862"/>
                  <a:pt x="3146548" y="1858374"/>
                </a:cubicBezTo>
                <a:lnTo>
                  <a:pt x="3173153" y="1893532"/>
                </a:lnTo>
                <a:lnTo>
                  <a:pt x="3175800" y="1889109"/>
                </a:lnTo>
                <a:close/>
                <a:moveTo>
                  <a:pt x="3306605" y="1797449"/>
                </a:moveTo>
                <a:cubicBezTo>
                  <a:pt x="3293914" y="1785659"/>
                  <a:pt x="3331807" y="1861273"/>
                  <a:pt x="3287060" y="1810199"/>
                </a:cubicBezTo>
                <a:cubicBezTo>
                  <a:pt x="3287060" y="1810199"/>
                  <a:pt x="3287060" y="1810199"/>
                  <a:pt x="3330400" y="1853276"/>
                </a:cubicBezTo>
                <a:cubicBezTo>
                  <a:pt x="3330400" y="1853276"/>
                  <a:pt x="3338562" y="1865789"/>
                  <a:pt x="3348763" y="1881427"/>
                </a:cubicBezTo>
                <a:lnTo>
                  <a:pt x="3356214" y="1892850"/>
                </a:lnTo>
                <a:lnTo>
                  <a:pt x="3362933" y="1893670"/>
                </a:lnTo>
                <a:cubicBezTo>
                  <a:pt x="3369444" y="1898129"/>
                  <a:pt x="3378078" y="1906984"/>
                  <a:pt x="3389612" y="1921744"/>
                </a:cubicBezTo>
                <a:cubicBezTo>
                  <a:pt x="3411551" y="1978744"/>
                  <a:pt x="3444184" y="2028772"/>
                  <a:pt x="3471192" y="2046810"/>
                </a:cubicBezTo>
                <a:cubicBezTo>
                  <a:pt x="3449250" y="1989808"/>
                  <a:pt x="3422243" y="1971769"/>
                  <a:pt x="3383987" y="1889758"/>
                </a:cubicBezTo>
                <a:cubicBezTo>
                  <a:pt x="3440953" y="1959565"/>
                  <a:pt x="3424188" y="1876907"/>
                  <a:pt x="3430521" y="1849377"/>
                </a:cubicBezTo>
                <a:lnTo>
                  <a:pt x="3434336" y="1849058"/>
                </a:lnTo>
                <a:lnTo>
                  <a:pt x="3433808" y="1848250"/>
                </a:lnTo>
                <a:cubicBezTo>
                  <a:pt x="3429726" y="1841992"/>
                  <a:pt x="3421566" y="1829482"/>
                  <a:pt x="3405242" y="1804457"/>
                </a:cubicBezTo>
                <a:cubicBezTo>
                  <a:pt x="3394550" y="1811431"/>
                  <a:pt x="3449153" y="1918504"/>
                  <a:pt x="3356843" y="1800354"/>
                </a:cubicBezTo>
                <a:cubicBezTo>
                  <a:pt x="3329826" y="1782302"/>
                  <a:pt x="3362475" y="1832354"/>
                  <a:pt x="3411445" y="1907428"/>
                </a:cubicBezTo>
                <a:cubicBezTo>
                  <a:pt x="3411445" y="1907428"/>
                  <a:pt x="3411445" y="1907428"/>
                  <a:pt x="3341091" y="1846302"/>
                </a:cubicBezTo>
                <a:cubicBezTo>
                  <a:pt x="3320686" y="1815020"/>
                  <a:pt x="3310835" y="1801379"/>
                  <a:pt x="3306605" y="1797449"/>
                </a:cubicBezTo>
                <a:close/>
                <a:moveTo>
                  <a:pt x="3963582" y="1796937"/>
                </a:moveTo>
                <a:lnTo>
                  <a:pt x="3967588" y="1804350"/>
                </a:lnTo>
                <a:lnTo>
                  <a:pt x="3965406" y="1802321"/>
                </a:lnTo>
                <a:close/>
                <a:moveTo>
                  <a:pt x="3984966" y="1782988"/>
                </a:moveTo>
                <a:cubicBezTo>
                  <a:pt x="3984966" y="1782988"/>
                  <a:pt x="3984966" y="1782988"/>
                  <a:pt x="4023221" y="1865000"/>
                </a:cubicBezTo>
                <a:cubicBezTo>
                  <a:pt x="4023221" y="1865000"/>
                  <a:pt x="4023221" y="1865000"/>
                  <a:pt x="4011973" y="1801027"/>
                </a:cubicBezTo>
                <a:cubicBezTo>
                  <a:pt x="4011973" y="1801027"/>
                  <a:pt x="4033913" y="1858025"/>
                  <a:pt x="4044604" y="1851052"/>
                </a:cubicBezTo>
                <a:cubicBezTo>
                  <a:pt x="4022665" y="1794052"/>
                  <a:pt x="4022665" y="1794052"/>
                  <a:pt x="4022665" y="1794052"/>
                </a:cubicBezTo>
                <a:cubicBezTo>
                  <a:pt x="4044604" y="1851052"/>
                  <a:pt x="4148124" y="2033117"/>
                  <a:pt x="4039536" y="1890013"/>
                </a:cubicBezTo>
                <a:cubicBezTo>
                  <a:pt x="4061477" y="1947016"/>
                  <a:pt x="4072170" y="1940041"/>
                  <a:pt x="4104801" y="1990066"/>
                </a:cubicBezTo>
                <a:cubicBezTo>
                  <a:pt x="4126740" y="2047066"/>
                  <a:pt x="4077793" y="1972028"/>
                  <a:pt x="4099732" y="2029028"/>
                </a:cubicBezTo>
                <a:cubicBezTo>
                  <a:pt x="4099732" y="2029028"/>
                  <a:pt x="4099732" y="2029028"/>
                  <a:pt x="4028844" y="1896987"/>
                </a:cubicBezTo>
                <a:cubicBezTo>
                  <a:pt x="4034469" y="1928978"/>
                  <a:pt x="4030389" y="1922723"/>
                  <a:pt x="4018786" y="1899092"/>
                </a:cubicBezTo>
                <a:lnTo>
                  <a:pt x="3967588" y="1804350"/>
                </a:lnTo>
                <a:lnTo>
                  <a:pt x="3969700" y="1806317"/>
                </a:lnTo>
                <a:cubicBezTo>
                  <a:pt x="3974413" y="1807699"/>
                  <a:pt x="3977085" y="1805956"/>
                  <a:pt x="3996213" y="1846962"/>
                </a:cubicBezTo>
                <a:cubicBezTo>
                  <a:pt x="3996213" y="1846962"/>
                  <a:pt x="3996213" y="1846962"/>
                  <a:pt x="3984966" y="1782988"/>
                </a:cubicBezTo>
                <a:close/>
                <a:moveTo>
                  <a:pt x="3436409" y="1775206"/>
                </a:moveTo>
                <a:cubicBezTo>
                  <a:pt x="3433550" y="1774840"/>
                  <a:pt x="3433234" y="1777277"/>
                  <a:pt x="3437317" y="1783535"/>
                </a:cubicBezTo>
                <a:cubicBezTo>
                  <a:pt x="3437317" y="1783535"/>
                  <a:pt x="3416106" y="1777303"/>
                  <a:pt x="3421649" y="1808801"/>
                </a:cubicBezTo>
                <a:lnTo>
                  <a:pt x="3435908" y="1848929"/>
                </a:lnTo>
                <a:lnTo>
                  <a:pt x="3448140" y="1847911"/>
                </a:lnTo>
                <a:cubicBezTo>
                  <a:pt x="3464455" y="1872924"/>
                  <a:pt x="3486396" y="1929923"/>
                  <a:pt x="3519029" y="1979951"/>
                </a:cubicBezTo>
                <a:cubicBezTo>
                  <a:pt x="3497086" y="1922949"/>
                  <a:pt x="3426201" y="1790912"/>
                  <a:pt x="3469524" y="1833962"/>
                </a:cubicBezTo>
                <a:cubicBezTo>
                  <a:pt x="3485840" y="1858975"/>
                  <a:pt x="3485840" y="1858975"/>
                  <a:pt x="3502155" y="1883987"/>
                </a:cubicBezTo>
                <a:cubicBezTo>
                  <a:pt x="3488513" y="1857231"/>
                  <a:pt x="3480909" y="1840463"/>
                  <a:pt x="3477749" y="1830963"/>
                </a:cubicBezTo>
                <a:lnTo>
                  <a:pt x="3479270" y="1824619"/>
                </a:lnTo>
                <a:lnTo>
                  <a:pt x="3450752" y="1783687"/>
                </a:lnTo>
                <a:cubicBezTo>
                  <a:pt x="3444667" y="1778740"/>
                  <a:pt x="3439267" y="1775572"/>
                  <a:pt x="3436409" y="1775206"/>
                </a:cubicBezTo>
                <a:close/>
                <a:moveTo>
                  <a:pt x="2721318" y="1643857"/>
                </a:moveTo>
                <a:lnTo>
                  <a:pt x="2721019" y="1644026"/>
                </a:lnTo>
                <a:lnTo>
                  <a:pt x="2721448" y="1644041"/>
                </a:lnTo>
                <a:close/>
                <a:moveTo>
                  <a:pt x="2526895" y="1642517"/>
                </a:moveTo>
                <a:lnTo>
                  <a:pt x="2524689" y="1646147"/>
                </a:lnTo>
                <a:lnTo>
                  <a:pt x="2525567" y="1647494"/>
                </a:lnTo>
                <a:lnTo>
                  <a:pt x="2527754" y="1644747"/>
                </a:lnTo>
                <a:close/>
                <a:moveTo>
                  <a:pt x="2506772" y="1637754"/>
                </a:moveTo>
                <a:lnTo>
                  <a:pt x="2507082" y="1642809"/>
                </a:lnTo>
                <a:lnTo>
                  <a:pt x="2504846" y="1639383"/>
                </a:lnTo>
                <a:lnTo>
                  <a:pt x="2506247" y="1643150"/>
                </a:lnTo>
                <a:lnTo>
                  <a:pt x="2509331" y="1642363"/>
                </a:lnTo>
                <a:close/>
                <a:moveTo>
                  <a:pt x="2505594" y="1616829"/>
                </a:moveTo>
                <a:lnTo>
                  <a:pt x="2505581" y="1616854"/>
                </a:lnTo>
                <a:lnTo>
                  <a:pt x="2520380" y="1639542"/>
                </a:lnTo>
                <a:lnTo>
                  <a:pt x="2525269" y="1638294"/>
                </a:lnTo>
                <a:lnTo>
                  <a:pt x="2522932" y="1632225"/>
                </a:lnTo>
                <a:lnTo>
                  <a:pt x="2518127" y="1626597"/>
                </a:lnTo>
                <a:lnTo>
                  <a:pt x="2518790" y="1635891"/>
                </a:lnTo>
                <a:cubicBezTo>
                  <a:pt x="2518790" y="1635891"/>
                  <a:pt x="2518790" y="1635891"/>
                  <a:pt x="2512654" y="1626484"/>
                </a:cubicBezTo>
                <a:lnTo>
                  <a:pt x="2506917" y="1617690"/>
                </a:lnTo>
                <a:close/>
                <a:moveTo>
                  <a:pt x="2719771" y="1427705"/>
                </a:moveTo>
                <a:lnTo>
                  <a:pt x="2719260" y="1433180"/>
                </a:lnTo>
                <a:lnTo>
                  <a:pt x="2736053" y="1456146"/>
                </a:lnTo>
                <a:close/>
                <a:moveTo>
                  <a:pt x="502032" y="1419250"/>
                </a:moveTo>
                <a:lnTo>
                  <a:pt x="504274" y="1424049"/>
                </a:lnTo>
                <a:cubicBezTo>
                  <a:pt x="509076" y="1434332"/>
                  <a:pt x="518682" y="1454899"/>
                  <a:pt x="537893" y="1496032"/>
                </a:cubicBezTo>
                <a:cubicBezTo>
                  <a:pt x="529708" y="1483483"/>
                  <a:pt x="524195" y="1469191"/>
                  <a:pt x="518682" y="1454899"/>
                </a:cubicBezTo>
                <a:close/>
                <a:moveTo>
                  <a:pt x="499471" y="1413766"/>
                </a:moveTo>
                <a:lnTo>
                  <a:pt x="502032" y="1419250"/>
                </a:lnTo>
                <a:lnTo>
                  <a:pt x="500071" y="1415051"/>
                </a:lnTo>
                <a:cubicBezTo>
                  <a:pt x="499471" y="1413766"/>
                  <a:pt x="499471" y="1413766"/>
                  <a:pt x="499471" y="1413766"/>
                </a:cubicBezTo>
                <a:close/>
                <a:moveTo>
                  <a:pt x="2614998" y="1413171"/>
                </a:moveTo>
                <a:lnTo>
                  <a:pt x="2646671" y="1471250"/>
                </a:lnTo>
                <a:lnTo>
                  <a:pt x="2660683" y="1497798"/>
                </a:lnTo>
                <a:lnTo>
                  <a:pt x="2639254" y="1447940"/>
                </a:lnTo>
                <a:cubicBezTo>
                  <a:pt x="2639254" y="1447940"/>
                  <a:pt x="2655578" y="1472965"/>
                  <a:pt x="2655578" y="1472965"/>
                </a:cubicBezTo>
                <a:lnTo>
                  <a:pt x="2623084" y="1421157"/>
                </a:lnTo>
                <a:lnTo>
                  <a:pt x="2624428" y="1423943"/>
                </a:lnTo>
                <a:cubicBezTo>
                  <a:pt x="2624428" y="1423943"/>
                  <a:pt x="2624428" y="1423943"/>
                  <a:pt x="2616953" y="1415405"/>
                </a:cubicBezTo>
                <a:close/>
                <a:moveTo>
                  <a:pt x="510162" y="1406792"/>
                </a:moveTo>
                <a:cubicBezTo>
                  <a:pt x="514255" y="1413066"/>
                  <a:pt x="518702" y="1421345"/>
                  <a:pt x="522905" y="1430343"/>
                </a:cubicBezTo>
                <a:lnTo>
                  <a:pt x="528987" y="1445380"/>
                </a:lnTo>
                <a:lnTo>
                  <a:pt x="527139" y="1442675"/>
                </a:lnTo>
                <a:cubicBezTo>
                  <a:pt x="521501" y="1432936"/>
                  <a:pt x="515675" y="1421084"/>
                  <a:pt x="510162" y="1406792"/>
                </a:cubicBezTo>
                <a:close/>
                <a:moveTo>
                  <a:pt x="2601310" y="1366662"/>
                </a:moveTo>
                <a:lnTo>
                  <a:pt x="2605756" y="1385472"/>
                </a:lnTo>
                <a:lnTo>
                  <a:pt x="2606182" y="1386113"/>
                </a:lnTo>
                <a:lnTo>
                  <a:pt x="2607133" y="1388082"/>
                </a:lnTo>
                <a:lnTo>
                  <a:pt x="2607097" y="1375275"/>
                </a:lnTo>
                <a:lnTo>
                  <a:pt x="2609388" y="1374760"/>
                </a:lnTo>
                <a:close/>
                <a:moveTo>
                  <a:pt x="1493393" y="1316009"/>
                </a:moveTo>
                <a:lnTo>
                  <a:pt x="1493764" y="1316737"/>
                </a:lnTo>
                <a:lnTo>
                  <a:pt x="1493814" y="1316644"/>
                </a:lnTo>
                <a:close/>
                <a:moveTo>
                  <a:pt x="2712303" y="1304966"/>
                </a:moveTo>
                <a:lnTo>
                  <a:pt x="2747724" y="1379275"/>
                </a:lnTo>
                <a:cubicBezTo>
                  <a:pt x="2747724" y="1379275"/>
                  <a:pt x="2747724" y="1379275"/>
                  <a:pt x="2714996" y="1329103"/>
                </a:cubicBezTo>
                <a:lnTo>
                  <a:pt x="2714688" y="1330172"/>
                </a:lnTo>
                <a:lnTo>
                  <a:pt x="2726196" y="1347814"/>
                </a:lnTo>
                <a:cubicBezTo>
                  <a:pt x="2730291" y="1354091"/>
                  <a:pt x="2730291" y="1354091"/>
                  <a:pt x="2730291" y="1354091"/>
                </a:cubicBezTo>
                <a:lnTo>
                  <a:pt x="2714183" y="1331924"/>
                </a:lnTo>
                <a:lnTo>
                  <a:pt x="2711534" y="1341136"/>
                </a:lnTo>
                <a:lnTo>
                  <a:pt x="2718021" y="1358409"/>
                </a:lnTo>
                <a:lnTo>
                  <a:pt x="2720942" y="1362886"/>
                </a:lnTo>
                <a:cubicBezTo>
                  <a:pt x="2732419" y="1380482"/>
                  <a:pt x="2747723" y="1403943"/>
                  <a:pt x="2768127" y="1435224"/>
                </a:cubicBezTo>
                <a:cubicBezTo>
                  <a:pt x="2768127" y="1435224"/>
                  <a:pt x="2768127" y="1435224"/>
                  <a:pt x="2740541" y="1346201"/>
                </a:cubicBezTo>
                <a:close/>
                <a:moveTo>
                  <a:pt x="2947437" y="1262525"/>
                </a:moveTo>
                <a:cubicBezTo>
                  <a:pt x="2953503" y="1265254"/>
                  <a:pt x="2990124" y="1308253"/>
                  <a:pt x="2965638" y="1270715"/>
                </a:cubicBezTo>
                <a:cubicBezTo>
                  <a:pt x="2973800" y="1283227"/>
                  <a:pt x="2981962" y="1295740"/>
                  <a:pt x="2992165" y="1311382"/>
                </a:cubicBezTo>
                <a:lnTo>
                  <a:pt x="3014610" y="1345792"/>
                </a:lnTo>
                <a:cubicBezTo>
                  <a:pt x="3014610" y="1345792"/>
                  <a:pt x="3014610" y="1345792"/>
                  <a:pt x="2954947" y="1277688"/>
                </a:cubicBezTo>
                <a:cubicBezTo>
                  <a:pt x="2946785" y="1265175"/>
                  <a:pt x="2945414" y="1261614"/>
                  <a:pt x="2947437" y="1262525"/>
                </a:cubicBezTo>
                <a:close/>
                <a:moveTo>
                  <a:pt x="2754568" y="1228136"/>
                </a:moveTo>
                <a:lnTo>
                  <a:pt x="2749474" y="1230063"/>
                </a:lnTo>
                <a:cubicBezTo>
                  <a:pt x="2742358" y="1242525"/>
                  <a:pt x="2742405" y="1265963"/>
                  <a:pt x="2731201" y="1272156"/>
                </a:cubicBezTo>
                <a:lnTo>
                  <a:pt x="2728294" y="1271398"/>
                </a:lnTo>
                <a:lnTo>
                  <a:pt x="2747892" y="1289566"/>
                </a:lnTo>
                <a:cubicBezTo>
                  <a:pt x="2773457" y="1304663"/>
                  <a:pt x="2772186" y="1272049"/>
                  <a:pt x="2755719" y="1229279"/>
                </a:cubicBezTo>
                <a:close/>
                <a:moveTo>
                  <a:pt x="1415503" y="1207045"/>
                </a:moveTo>
                <a:lnTo>
                  <a:pt x="1437344" y="1246575"/>
                </a:lnTo>
                <a:lnTo>
                  <a:pt x="1440805" y="1242143"/>
                </a:lnTo>
                <a:close/>
                <a:moveTo>
                  <a:pt x="1624144" y="1166895"/>
                </a:moveTo>
                <a:lnTo>
                  <a:pt x="1622680" y="1169720"/>
                </a:lnTo>
                <a:lnTo>
                  <a:pt x="1620907" y="1167517"/>
                </a:lnTo>
                <a:lnTo>
                  <a:pt x="1631326" y="1185025"/>
                </a:lnTo>
                <a:lnTo>
                  <a:pt x="1638276" y="1194157"/>
                </a:lnTo>
                <a:lnTo>
                  <a:pt x="1638783" y="1194144"/>
                </a:lnTo>
                <a:lnTo>
                  <a:pt x="1627641" y="1173403"/>
                </a:lnTo>
                <a:close/>
                <a:moveTo>
                  <a:pt x="2637066" y="1164438"/>
                </a:moveTo>
                <a:lnTo>
                  <a:pt x="2640650" y="1175789"/>
                </a:lnTo>
                <a:lnTo>
                  <a:pt x="2644814" y="1182773"/>
                </a:lnTo>
                <a:lnTo>
                  <a:pt x="2670521" y="1218647"/>
                </a:lnTo>
                <a:lnTo>
                  <a:pt x="2682098" y="1236631"/>
                </a:lnTo>
                <a:lnTo>
                  <a:pt x="2682558" y="1236867"/>
                </a:lnTo>
                <a:lnTo>
                  <a:pt x="2686522" y="1238714"/>
                </a:lnTo>
                <a:lnTo>
                  <a:pt x="2646380" y="1177175"/>
                </a:lnTo>
                <a:lnTo>
                  <a:pt x="2641014" y="1168950"/>
                </a:lnTo>
                <a:close/>
                <a:moveTo>
                  <a:pt x="2777859" y="1145053"/>
                </a:moveTo>
                <a:lnTo>
                  <a:pt x="2780254" y="1149140"/>
                </a:lnTo>
                <a:lnTo>
                  <a:pt x="2780501" y="1148723"/>
                </a:lnTo>
                <a:close/>
                <a:moveTo>
                  <a:pt x="1800107" y="1050500"/>
                </a:moveTo>
                <a:lnTo>
                  <a:pt x="1807082" y="1061174"/>
                </a:lnTo>
                <a:cubicBezTo>
                  <a:pt x="1810332" y="1066109"/>
                  <a:pt x="1811460" y="1067748"/>
                  <a:pt x="1811161" y="1067108"/>
                </a:cubicBezTo>
                <a:lnTo>
                  <a:pt x="1810538" y="1066035"/>
                </a:lnTo>
                <a:close/>
                <a:moveTo>
                  <a:pt x="1757267" y="1033948"/>
                </a:moveTo>
                <a:lnTo>
                  <a:pt x="1775245" y="1070520"/>
                </a:lnTo>
                <a:lnTo>
                  <a:pt x="1777627" y="1071117"/>
                </a:lnTo>
                <a:lnTo>
                  <a:pt x="1790085" y="1084975"/>
                </a:lnTo>
                <a:lnTo>
                  <a:pt x="1761425" y="1038677"/>
                </a:lnTo>
                <a:close/>
                <a:moveTo>
                  <a:pt x="1666136" y="936237"/>
                </a:moveTo>
                <a:lnTo>
                  <a:pt x="1673026" y="950756"/>
                </a:lnTo>
                <a:lnTo>
                  <a:pt x="1668139" y="939112"/>
                </a:lnTo>
                <a:close/>
                <a:moveTo>
                  <a:pt x="2760403" y="856170"/>
                </a:moveTo>
                <a:lnTo>
                  <a:pt x="2758297" y="863296"/>
                </a:lnTo>
                <a:lnTo>
                  <a:pt x="2764793" y="875384"/>
                </a:lnTo>
                <a:lnTo>
                  <a:pt x="2781155" y="892285"/>
                </a:lnTo>
                <a:lnTo>
                  <a:pt x="2761943" y="857703"/>
                </a:lnTo>
                <a:close/>
                <a:moveTo>
                  <a:pt x="1638438" y="846985"/>
                </a:moveTo>
                <a:lnTo>
                  <a:pt x="1680982" y="917269"/>
                </a:lnTo>
                <a:lnTo>
                  <a:pt x="1681372" y="917491"/>
                </a:lnTo>
                <a:lnTo>
                  <a:pt x="1677944" y="911207"/>
                </a:lnTo>
                <a:cubicBezTo>
                  <a:pt x="1667439" y="892907"/>
                  <a:pt x="1654806" y="872079"/>
                  <a:pt x="1638438" y="846985"/>
                </a:cubicBezTo>
                <a:close/>
                <a:moveTo>
                  <a:pt x="1694092" y="795593"/>
                </a:moveTo>
                <a:cubicBezTo>
                  <a:pt x="1692321" y="795071"/>
                  <a:pt x="1691494" y="796728"/>
                  <a:pt x="1691179" y="799168"/>
                </a:cubicBezTo>
                <a:cubicBezTo>
                  <a:pt x="1690548" y="804050"/>
                  <a:pt x="1691964" y="812070"/>
                  <a:pt x="1691964" y="812070"/>
                </a:cubicBezTo>
                <a:cubicBezTo>
                  <a:pt x="1700150" y="824619"/>
                  <a:pt x="1713094" y="843003"/>
                  <a:pt x="1727745" y="863633"/>
                </a:cubicBezTo>
                <a:lnTo>
                  <a:pt x="1738376" y="878665"/>
                </a:lnTo>
                <a:lnTo>
                  <a:pt x="1727948" y="848262"/>
                </a:lnTo>
                <a:lnTo>
                  <a:pt x="1702669" y="805087"/>
                </a:lnTo>
                <a:cubicBezTo>
                  <a:pt x="1698578" y="798814"/>
                  <a:pt x="1695863" y="796114"/>
                  <a:pt x="1694092" y="795593"/>
                </a:cubicBezTo>
                <a:close/>
                <a:moveTo>
                  <a:pt x="1872890" y="778591"/>
                </a:moveTo>
                <a:lnTo>
                  <a:pt x="1875798" y="782941"/>
                </a:lnTo>
                <a:cubicBezTo>
                  <a:pt x="1886551" y="800520"/>
                  <a:pt x="1898513" y="821780"/>
                  <a:pt x="1912208" y="848614"/>
                </a:cubicBezTo>
                <a:cubicBezTo>
                  <a:pt x="1928576" y="873708"/>
                  <a:pt x="1922897" y="841641"/>
                  <a:pt x="1922897" y="841641"/>
                </a:cubicBezTo>
                <a:lnTo>
                  <a:pt x="1895578" y="796698"/>
                </a:lnTo>
                <a:lnTo>
                  <a:pt x="1890945" y="789596"/>
                </a:lnTo>
                <a:close/>
                <a:moveTo>
                  <a:pt x="1883100" y="657854"/>
                </a:moveTo>
                <a:lnTo>
                  <a:pt x="1885238" y="660533"/>
                </a:lnTo>
                <a:cubicBezTo>
                  <a:pt x="1911857" y="703530"/>
                  <a:pt x="1947870" y="780640"/>
                  <a:pt x="1992715" y="831871"/>
                </a:cubicBezTo>
                <a:cubicBezTo>
                  <a:pt x="1959979" y="781685"/>
                  <a:pt x="1942193" y="748576"/>
                  <a:pt x="1926451" y="718603"/>
                </a:cubicBezTo>
                <a:lnTo>
                  <a:pt x="1900160" y="672611"/>
                </a:lnTo>
                <a:close/>
                <a:moveTo>
                  <a:pt x="1899912" y="629657"/>
                </a:moveTo>
                <a:lnTo>
                  <a:pt x="1902448" y="643470"/>
                </a:lnTo>
                <a:cubicBezTo>
                  <a:pt x="1906934" y="656197"/>
                  <a:pt x="1911931" y="669706"/>
                  <a:pt x="1910374" y="674632"/>
                </a:cubicBezTo>
                <a:lnTo>
                  <a:pt x="1907569" y="674558"/>
                </a:lnTo>
                <a:lnTo>
                  <a:pt x="1909935" y="677955"/>
                </a:lnTo>
                <a:cubicBezTo>
                  <a:pt x="1928288" y="699521"/>
                  <a:pt x="1903610" y="648549"/>
                  <a:pt x="1964989" y="742646"/>
                </a:cubicBezTo>
                <a:cubicBezTo>
                  <a:pt x="1964989" y="742646"/>
                  <a:pt x="1934929" y="690719"/>
                  <a:pt x="1906910" y="641926"/>
                </a:cubicBezTo>
                <a:close/>
                <a:moveTo>
                  <a:pt x="1898624" y="617541"/>
                </a:moveTo>
                <a:lnTo>
                  <a:pt x="1910210" y="635304"/>
                </a:lnTo>
                <a:lnTo>
                  <a:pt x="1902710" y="619626"/>
                </a:lnTo>
                <a:close/>
                <a:moveTo>
                  <a:pt x="1509528" y="533313"/>
                </a:moveTo>
                <a:lnTo>
                  <a:pt x="1511899" y="536021"/>
                </a:lnTo>
                <a:lnTo>
                  <a:pt x="1510966" y="535384"/>
                </a:lnTo>
                <a:close/>
                <a:moveTo>
                  <a:pt x="1970148" y="516946"/>
                </a:moveTo>
                <a:lnTo>
                  <a:pt x="1973073" y="521430"/>
                </a:lnTo>
                <a:cubicBezTo>
                  <a:pt x="1981034" y="533636"/>
                  <a:pt x="1986980" y="542751"/>
                  <a:pt x="1990048" y="547454"/>
                </a:cubicBezTo>
                <a:lnTo>
                  <a:pt x="2002829" y="563417"/>
                </a:lnTo>
                <a:lnTo>
                  <a:pt x="1989037" y="542273"/>
                </a:lnTo>
                <a:lnTo>
                  <a:pt x="1974713" y="520314"/>
                </a:lnTo>
                <a:close/>
                <a:moveTo>
                  <a:pt x="1770071" y="501209"/>
                </a:moveTo>
                <a:cubicBezTo>
                  <a:pt x="1769165" y="503476"/>
                  <a:pt x="1774477" y="514544"/>
                  <a:pt x="1780300" y="526395"/>
                </a:cubicBezTo>
                <a:lnTo>
                  <a:pt x="1785789" y="538733"/>
                </a:lnTo>
                <a:lnTo>
                  <a:pt x="1785610" y="537730"/>
                </a:lnTo>
                <a:cubicBezTo>
                  <a:pt x="1801979" y="562825"/>
                  <a:pt x="1818346" y="587916"/>
                  <a:pt x="1838806" y="619282"/>
                </a:cubicBezTo>
                <a:lnTo>
                  <a:pt x="1843592" y="626620"/>
                </a:lnTo>
                <a:lnTo>
                  <a:pt x="1868287" y="661283"/>
                </a:lnTo>
                <a:lnTo>
                  <a:pt x="1868066" y="664138"/>
                </a:lnTo>
                <a:lnTo>
                  <a:pt x="1916554" y="738473"/>
                </a:lnTo>
                <a:lnTo>
                  <a:pt x="1909068" y="723802"/>
                </a:lnTo>
                <a:lnTo>
                  <a:pt x="1889163" y="684800"/>
                </a:lnTo>
                <a:cubicBezTo>
                  <a:pt x="1883652" y="670512"/>
                  <a:pt x="1878141" y="656223"/>
                  <a:pt x="1861772" y="631129"/>
                </a:cubicBezTo>
                <a:lnTo>
                  <a:pt x="1873296" y="645568"/>
                </a:lnTo>
                <a:lnTo>
                  <a:pt x="1838069" y="591563"/>
                </a:lnTo>
                <a:cubicBezTo>
                  <a:pt x="1821700" y="566468"/>
                  <a:pt x="1805329" y="541371"/>
                  <a:pt x="1797145" y="528825"/>
                </a:cubicBezTo>
                <a:cubicBezTo>
                  <a:pt x="1778098" y="505473"/>
                  <a:pt x="1770974" y="498941"/>
                  <a:pt x="1770071" y="501209"/>
                </a:cubicBezTo>
                <a:close/>
                <a:moveTo>
                  <a:pt x="1979754" y="481254"/>
                </a:moveTo>
                <a:cubicBezTo>
                  <a:pt x="1974402" y="484745"/>
                  <a:pt x="1996280" y="524134"/>
                  <a:pt x="2014066" y="557249"/>
                </a:cubicBezTo>
                <a:lnTo>
                  <a:pt x="2022559" y="574365"/>
                </a:lnTo>
                <a:lnTo>
                  <a:pt x="2024293" y="570388"/>
                </a:lnTo>
                <a:cubicBezTo>
                  <a:pt x="2025560" y="571236"/>
                  <a:pt x="2027963" y="576378"/>
                  <a:pt x="2033474" y="590667"/>
                </a:cubicBezTo>
                <a:cubicBezTo>
                  <a:pt x="2044330" y="601469"/>
                  <a:pt x="2039842" y="588748"/>
                  <a:pt x="2028025" y="565159"/>
                </a:cubicBezTo>
                <a:lnTo>
                  <a:pt x="1995319" y="505114"/>
                </a:lnTo>
                <a:lnTo>
                  <a:pt x="1994078" y="503212"/>
                </a:lnTo>
                <a:cubicBezTo>
                  <a:pt x="1992033" y="500077"/>
                  <a:pt x="1987940" y="493802"/>
                  <a:pt x="1979754" y="481254"/>
                </a:cubicBezTo>
                <a:close/>
                <a:moveTo>
                  <a:pt x="1453733" y="462522"/>
                </a:moveTo>
                <a:cubicBezTo>
                  <a:pt x="1458821" y="463606"/>
                  <a:pt x="1473238" y="481869"/>
                  <a:pt x="1488054" y="502390"/>
                </a:cubicBezTo>
                <a:lnTo>
                  <a:pt x="1509528" y="533313"/>
                </a:lnTo>
                <a:lnTo>
                  <a:pt x="1504423" y="527484"/>
                </a:lnTo>
                <a:cubicBezTo>
                  <a:pt x="1496947" y="518947"/>
                  <a:pt x="1481992" y="501870"/>
                  <a:pt x="1452085" y="467718"/>
                </a:cubicBezTo>
                <a:cubicBezTo>
                  <a:pt x="1451378" y="463708"/>
                  <a:pt x="1452037" y="462161"/>
                  <a:pt x="1453733" y="462522"/>
                </a:cubicBezTo>
                <a:close/>
                <a:moveTo>
                  <a:pt x="2152016" y="453766"/>
                </a:moveTo>
                <a:lnTo>
                  <a:pt x="2199726" y="535210"/>
                </a:lnTo>
                <a:lnTo>
                  <a:pt x="2202024" y="536930"/>
                </a:lnTo>
                <a:lnTo>
                  <a:pt x="2206958" y="536549"/>
                </a:lnTo>
                <a:lnTo>
                  <a:pt x="2192415" y="506554"/>
                </a:lnTo>
                <a:cubicBezTo>
                  <a:pt x="2181198" y="484248"/>
                  <a:pt x="2173839" y="470045"/>
                  <a:pt x="2170060" y="461331"/>
                </a:cubicBezTo>
                <a:lnTo>
                  <a:pt x="2169898" y="459048"/>
                </a:lnTo>
                <a:close/>
                <a:moveTo>
                  <a:pt x="1984796" y="442193"/>
                </a:moveTo>
                <a:lnTo>
                  <a:pt x="1985200" y="452390"/>
                </a:lnTo>
                <a:lnTo>
                  <a:pt x="2000070" y="469378"/>
                </a:lnTo>
                <a:lnTo>
                  <a:pt x="1996871" y="460706"/>
                </a:lnTo>
                <a:close/>
                <a:moveTo>
                  <a:pt x="1858264" y="415506"/>
                </a:moveTo>
                <a:lnTo>
                  <a:pt x="1858680" y="416191"/>
                </a:lnTo>
                <a:lnTo>
                  <a:pt x="1859771" y="417817"/>
                </a:lnTo>
                <a:close/>
                <a:moveTo>
                  <a:pt x="2759121" y="368102"/>
                </a:moveTo>
                <a:lnTo>
                  <a:pt x="2758855" y="368976"/>
                </a:lnTo>
                <a:lnTo>
                  <a:pt x="2760038" y="369939"/>
                </a:lnTo>
                <a:close/>
                <a:moveTo>
                  <a:pt x="1932964" y="343306"/>
                </a:moveTo>
                <a:lnTo>
                  <a:pt x="1945210" y="378583"/>
                </a:lnTo>
                <a:lnTo>
                  <a:pt x="1996138" y="458716"/>
                </a:lnTo>
                <a:lnTo>
                  <a:pt x="1988606" y="438294"/>
                </a:lnTo>
                <a:cubicBezTo>
                  <a:pt x="1982915" y="423003"/>
                  <a:pt x="1978293" y="413724"/>
                  <a:pt x="1957654" y="381355"/>
                </a:cubicBezTo>
                <a:close/>
                <a:moveTo>
                  <a:pt x="2371090" y="341682"/>
                </a:moveTo>
                <a:lnTo>
                  <a:pt x="2386233" y="360562"/>
                </a:lnTo>
                <a:lnTo>
                  <a:pt x="2388760" y="364436"/>
                </a:lnTo>
                <a:cubicBezTo>
                  <a:pt x="2389048" y="364877"/>
                  <a:pt x="2388280" y="363701"/>
                  <a:pt x="2386234" y="360563"/>
                </a:cubicBezTo>
                <a:lnTo>
                  <a:pt x="2386233" y="360562"/>
                </a:lnTo>
                <a:lnTo>
                  <a:pt x="2384955" y="358603"/>
                </a:lnTo>
                <a:lnTo>
                  <a:pt x="2382489" y="354823"/>
                </a:lnTo>
                <a:close/>
                <a:moveTo>
                  <a:pt x="1951433" y="320864"/>
                </a:moveTo>
                <a:cubicBezTo>
                  <a:pt x="1967802" y="345958"/>
                  <a:pt x="1975987" y="358507"/>
                  <a:pt x="1985509" y="370180"/>
                </a:cubicBezTo>
                <a:lnTo>
                  <a:pt x="1993166" y="378198"/>
                </a:lnTo>
                <a:lnTo>
                  <a:pt x="1992476" y="375970"/>
                </a:lnTo>
                <a:cubicBezTo>
                  <a:pt x="1991764" y="371960"/>
                  <a:pt x="1990032" y="366385"/>
                  <a:pt x="1985406" y="357103"/>
                </a:cubicBezTo>
                <a:lnTo>
                  <a:pt x="1979323" y="346869"/>
                </a:lnTo>
                <a:lnTo>
                  <a:pt x="1986524" y="361134"/>
                </a:lnTo>
                <a:cubicBezTo>
                  <a:pt x="1984762" y="361723"/>
                  <a:pt x="1974571" y="350487"/>
                  <a:pt x="1951433" y="320864"/>
                </a:cubicBezTo>
                <a:close/>
                <a:moveTo>
                  <a:pt x="2367247" y="305832"/>
                </a:moveTo>
                <a:lnTo>
                  <a:pt x="2380486" y="326609"/>
                </a:lnTo>
                <a:lnTo>
                  <a:pt x="2391645" y="334723"/>
                </a:lnTo>
                <a:lnTo>
                  <a:pt x="2386032" y="324527"/>
                </a:lnTo>
                <a:close/>
                <a:moveTo>
                  <a:pt x="2623369" y="278862"/>
                </a:moveTo>
                <a:cubicBezTo>
                  <a:pt x="2647761" y="298732"/>
                  <a:pt x="2663696" y="312935"/>
                  <a:pt x="2675233" y="324418"/>
                </a:cubicBezTo>
                <a:lnTo>
                  <a:pt x="2693482" y="345337"/>
                </a:lnTo>
                <a:lnTo>
                  <a:pt x="2725452" y="355622"/>
                </a:lnTo>
                <a:lnTo>
                  <a:pt x="2730162" y="352839"/>
                </a:lnTo>
                <a:lnTo>
                  <a:pt x="2697173" y="333589"/>
                </a:lnTo>
                <a:cubicBezTo>
                  <a:pt x="2684267" y="319645"/>
                  <a:pt x="2669313" y="302562"/>
                  <a:pt x="2623369" y="278862"/>
                </a:cubicBezTo>
                <a:close/>
                <a:moveTo>
                  <a:pt x="2286941" y="278427"/>
                </a:moveTo>
                <a:lnTo>
                  <a:pt x="2288692" y="281111"/>
                </a:lnTo>
                <a:lnTo>
                  <a:pt x="2321428" y="331297"/>
                </a:lnTo>
                <a:cubicBezTo>
                  <a:pt x="2344559" y="360920"/>
                  <a:pt x="2345896" y="360048"/>
                  <a:pt x="2336080" y="343538"/>
                </a:cubicBezTo>
                <a:lnTo>
                  <a:pt x="2300325" y="287726"/>
                </a:lnTo>
                <a:lnTo>
                  <a:pt x="2289894" y="281704"/>
                </a:lnTo>
                <a:close/>
                <a:moveTo>
                  <a:pt x="1963140" y="249988"/>
                </a:moveTo>
                <a:lnTo>
                  <a:pt x="1971265" y="264611"/>
                </a:lnTo>
                <a:cubicBezTo>
                  <a:pt x="1982204" y="284303"/>
                  <a:pt x="2004082" y="323683"/>
                  <a:pt x="2047842" y="402450"/>
                </a:cubicBezTo>
                <a:close/>
                <a:moveTo>
                  <a:pt x="1960324" y="244920"/>
                </a:moveTo>
                <a:cubicBezTo>
                  <a:pt x="1960324" y="244920"/>
                  <a:pt x="1960324" y="244920"/>
                  <a:pt x="1961693" y="247382"/>
                </a:cubicBezTo>
                <a:lnTo>
                  <a:pt x="1963140" y="249988"/>
                </a:lnTo>
                <a:close/>
                <a:moveTo>
                  <a:pt x="2758743" y="227744"/>
                </a:moveTo>
                <a:lnTo>
                  <a:pt x="2785217" y="282694"/>
                </a:lnTo>
                <a:lnTo>
                  <a:pt x="2780776" y="284892"/>
                </a:lnTo>
                <a:cubicBezTo>
                  <a:pt x="2758743" y="227744"/>
                  <a:pt x="2758743" y="227744"/>
                  <a:pt x="2758743" y="227744"/>
                </a:cubicBezTo>
                <a:close/>
                <a:moveTo>
                  <a:pt x="1875250" y="227466"/>
                </a:moveTo>
                <a:lnTo>
                  <a:pt x="1889966" y="252197"/>
                </a:lnTo>
                <a:lnTo>
                  <a:pt x="1884033" y="243819"/>
                </a:lnTo>
                <a:close/>
                <a:moveTo>
                  <a:pt x="2267577" y="225380"/>
                </a:moveTo>
                <a:lnTo>
                  <a:pt x="2279562" y="243755"/>
                </a:lnTo>
                <a:cubicBezTo>
                  <a:pt x="2283015" y="249048"/>
                  <a:pt x="2283015" y="249048"/>
                  <a:pt x="2283015" y="249048"/>
                </a:cubicBezTo>
                <a:lnTo>
                  <a:pt x="2296852" y="270260"/>
                </a:lnTo>
                <a:lnTo>
                  <a:pt x="2314225" y="280530"/>
                </a:lnTo>
                <a:lnTo>
                  <a:pt x="2310072" y="267165"/>
                </a:lnTo>
                <a:cubicBezTo>
                  <a:pt x="2307233" y="251133"/>
                  <a:pt x="2322181" y="268211"/>
                  <a:pt x="2331701" y="279884"/>
                </a:cubicBezTo>
                <a:lnTo>
                  <a:pt x="2331986" y="280221"/>
                </a:lnTo>
                <a:lnTo>
                  <a:pt x="2343443" y="300663"/>
                </a:lnTo>
                <a:lnTo>
                  <a:pt x="2350274" y="305436"/>
                </a:lnTo>
                <a:lnTo>
                  <a:pt x="2324212" y="265482"/>
                </a:lnTo>
                <a:lnTo>
                  <a:pt x="2324130" y="265423"/>
                </a:lnTo>
                <a:lnTo>
                  <a:pt x="2339009" y="288532"/>
                </a:lnTo>
                <a:lnTo>
                  <a:pt x="2331986" y="280221"/>
                </a:lnTo>
                <a:lnTo>
                  <a:pt x="2323405" y="264911"/>
                </a:lnTo>
                <a:close/>
                <a:moveTo>
                  <a:pt x="1896660" y="213500"/>
                </a:moveTo>
                <a:cubicBezTo>
                  <a:pt x="1896660" y="213500"/>
                  <a:pt x="1896660" y="213500"/>
                  <a:pt x="1945767" y="288783"/>
                </a:cubicBezTo>
                <a:cubicBezTo>
                  <a:pt x="1945767" y="288783"/>
                  <a:pt x="1942699" y="284080"/>
                  <a:pt x="1937926" y="277129"/>
                </a:cubicBezTo>
                <a:lnTo>
                  <a:pt x="1936066" y="274540"/>
                </a:lnTo>
                <a:lnTo>
                  <a:pt x="1932044" y="268112"/>
                </a:lnTo>
                <a:cubicBezTo>
                  <a:pt x="1918144" y="246437"/>
                  <a:pt x="1904843" y="226046"/>
                  <a:pt x="1896660" y="213500"/>
                </a:cubicBezTo>
                <a:close/>
                <a:moveTo>
                  <a:pt x="2328108" y="198629"/>
                </a:moveTo>
                <a:lnTo>
                  <a:pt x="2336463" y="214183"/>
                </a:lnTo>
                <a:cubicBezTo>
                  <a:pt x="2343226" y="218711"/>
                  <a:pt x="2344877" y="215400"/>
                  <a:pt x="2342522" y="206317"/>
                </a:cubicBezTo>
                <a:lnTo>
                  <a:pt x="2341908" y="204860"/>
                </a:lnTo>
                <a:lnTo>
                  <a:pt x="2340265" y="204117"/>
                </a:lnTo>
                <a:close/>
                <a:moveTo>
                  <a:pt x="2249824" y="198165"/>
                </a:moveTo>
                <a:lnTo>
                  <a:pt x="2250892" y="199801"/>
                </a:lnTo>
                <a:lnTo>
                  <a:pt x="2251468" y="199425"/>
                </a:lnTo>
                <a:close/>
                <a:moveTo>
                  <a:pt x="2298321" y="185175"/>
                </a:moveTo>
                <a:lnTo>
                  <a:pt x="2318180" y="221220"/>
                </a:lnTo>
                <a:lnTo>
                  <a:pt x="2331774" y="226214"/>
                </a:lnTo>
                <a:lnTo>
                  <a:pt x="2312682" y="191661"/>
                </a:lnTo>
                <a:close/>
                <a:moveTo>
                  <a:pt x="2290380" y="170759"/>
                </a:moveTo>
                <a:lnTo>
                  <a:pt x="2294669" y="178547"/>
                </a:lnTo>
                <a:lnTo>
                  <a:pt x="2294237" y="171527"/>
                </a:lnTo>
                <a:close/>
                <a:moveTo>
                  <a:pt x="2077911" y="168219"/>
                </a:moveTo>
                <a:cubicBezTo>
                  <a:pt x="2094278" y="193310"/>
                  <a:pt x="2094278" y="193310"/>
                  <a:pt x="2094990" y="197320"/>
                </a:cubicBezTo>
                <a:lnTo>
                  <a:pt x="2095227" y="198131"/>
                </a:lnTo>
                <a:close/>
                <a:moveTo>
                  <a:pt x="2275767" y="167852"/>
                </a:moveTo>
                <a:lnTo>
                  <a:pt x="2282349" y="177943"/>
                </a:lnTo>
                <a:cubicBezTo>
                  <a:pt x="2282349" y="177943"/>
                  <a:pt x="2282349" y="177943"/>
                  <a:pt x="2281639" y="173936"/>
                </a:cubicBezTo>
                <a:lnTo>
                  <a:pt x="2280737" y="168842"/>
                </a:lnTo>
                <a:close/>
                <a:moveTo>
                  <a:pt x="2281268" y="111443"/>
                </a:moveTo>
                <a:lnTo>
                  <a:pt x="2288813" y="125488"/>
                </a:lnTo>
                <a:lnTo>
                  <a:pt x="2299250" y="132476"/>
                </a:lnTo>
                <a:cubicBezTo>
                  <a:pt x="2304595" y="128989"/>
                  <a:pt x="2301525" y="124283"/>
                  <a:pt x="2293826" y="118686"/>
                </a:cubicBezTo>
                <a:close/>
                <a:moveTo>
                  <a:pt x="2237811" y="109664"/>
                </a:moveTo>
                <a:lnTo>
                  <a:pt x="2250401" y="128965"/>
                </a:lnTo>
                <a:lnTo>
                  <a:pt x="2277864" y="146426"/>
                </a:lnTo>
                <a:lnTo>
                  <a:pt x="2251048" y="129957"/>
                </a:lnTo>
                <a:lnTo>
                  <a:pt x="2255755" y="137174"/>
                </a:lnTo>
                <a:lnTo>
                  <a:pt x="2276680" y="145929"/>
                </a:lnTo>
                <a:lnTo>
                  <a:pt x="2276669" y="145876"/>
                </a:lnTo>
                <a:lnTo>
                  <a:pt x="2276706" y="145941"/>
                </a:lnTo>
                <a:lnTo>
                  <a:pt x="2277864" y="146426"/>
                </a:lnTo>
                <a:close/>
                <a:moveTo>
                  <a:pt x="2114993" y="108263"/>
                </a:moveTo>
                <a:lnTo>
                  <a:pt x="2133526" y="126705"/>
                </a:lnTo>
                <a:lnTo>
                  <a:pt x="2131297" y="125502"/>
                </a:lnTo>
                <a:cubicBezTo>
                  <a:pt x="2127728" y="122312"/>
                  <a:pt x="2122467" y="116801"/>
                  <a:pt x="2114993" y="108263"/>
                </a:cubicBezTo>
                <a:close/>
                <a:moveTo>
                  <a:pt x="2291778" y="99203"/>
                </a:moveTo>
                <a:lnTo>
                  <a:pt x="2292047" y="99616"/>
                </a:lnTo>
                <a:lnTo>
                  <a:pt x="2293569" y="100401"/>
                </a:lnTo>
                <a:close/>
                <a:moveTo>
                  <a:pt x="2185307" y="27899"/>
                </a:moveTo>
                <a:cubicBezTo>
                  <a:pt x="2212373" y="46026"/>
                  <a:pt x="2212373" y="46026"/>
                  <a:pt x="2239440" y="64151"/>
                </a:cubicBezTo>
                <a:cubicBezTo>
                  <a:pt x="2266505" y="82278"/>
                  <a:pt x="2212373" y="46026"/>
                  <a:pt x="2212373" y="46026"/>
                </a:cubicBezTo>
                <a:cubicBezTo>
                  <a:pt x="2212373" y="46026"/>
                  <a:pt x="2212373" y="46026"/>
                  <a:pt x="2185307" y="27899"/>
                </a:cubicBezTo>
                <a:close/>
                <a:moveTo>
                  <a:pt x="2228078" y="0"/>
                </a:moveTo>
                <a:cubicBezTo>
                  <a:pt x="2276530" y="4177"/>
                  <a:pt x="2314287" y="15329"/>
                  <a:pt x="2379110" y="44602"/>
                </a:cubicBezTo>
                <a:lnTo>
                  <a:pt x="2426844" y="72412"/>
                </a:lnTo>
                <a:lnTo>
                  <a:pt x="2415635" y="55229"/>
                </a:lnTo>
                <a:lnTo>
                  <a:pt x="2433191" y="76111"/>
                </a:lnTo>
                <a:lnTo>
                  <a:pt x="2480522" y="103684"/>
                </a:lnTo>
                <a:cubicBezTo>
                  <a:pt x="2518364" y="123725"/>
                  <a:pt x="2557544" y="142898"/>
                  <a:pt x="2589953" y="157534"/>
                </a:cubicBezTo>
                <a:cubicBezTo>
                  <a:pt x="2671151" y="211912"/>
                  <a:pt x="2741654" y="273263"/>
                  <a:pt x="2741654" y="273263"/>
                </a:cubicBezTo>
                <a:cubicBezTo>
                  <a:pt x="2714590" y="255140"/>
                  <a:pt x="2687525" y="237013"/>
                  <a:pt x="2676832" y="243988"/>
                </a:cubicBezTo>
                <a:lnTo>
                  <a:pt x="2732686" y="301345"/>
                </a:lnTo>
                <a:lnTo>
                  <a:pt x="2741852" y="292403"/>
                </a:lnTo>
                <a:cubicBezTo>
                  <a:pt x="2762064" y="297098"/>
                  <a:pt x="2799975" y="326010"/>
                  <a:pt x="2829868" y="360152"/>
                </a:cubicBezTo>
                <a:cubicBezTo>
                  <a:pt x="2821687" y="347609"/>
                  <a:pt x="2809413" y="328793"/>
                  <a:pt x="2796430" y="305968"/>
                </a:cubicBezTo>
                <a:lnTo>
                  <a:pt x="2785217" y="282694"/>
                </a:lnTo>
                <a:lnTo>
                  <a:pt x="2865776" y="242856"/>
                </a:lnTo>
                <a:cubicBezTo>
                  <a:pt x="2885036" y="216883"/>
                  <a:pt x="2892732" y="176101"/>
                  <a:pt x="2881391" y="111978"/>
                </a:cubicBezTo>
                <a:cubicBezTo>
                  <a:pt x="2892085" y="105003"/>
                  <a:pt x="2887062" y="144041"/>
                  <a:pt x="2930483" y="187238"/>
                </a:cubicBezTo>
                <a:cubicBezTo>
                  <a:pt x="2875720" y="79915"/>
                  <a:pt x="2935504" y="148200"/>
                  <a:pt x="2913471" y="91053"/>
                </a:cubicBezTo>
                <a:cubicBezTo>
                  <a:pt x="2968234" y="198376"/>
                  <a:pt x="2940529" y="109165"/>
                  <a:pt x="3005984" y="209510"/>
                </a:cubicBezTo>
                <a:cubicBezTo>
                  <a:pt x="3005984" y="209510"/>
                  <a:pt x="3005984" y="209510"/>
                  <a:pt x="2967584" y="127275"/>
                </a:cubicBezTo>
                <a:cubicBezTo>
                  <a:pt x="2967584" y="127275"/>
                  <a:pt x="2967584" y="127275"/>
                  <a:pt x="3027370" y="195560"/>
                </a:cubicBezTo>
                <a:cubicBezTo>
                  <a:pt x="3027370" y="195560"/>
                  <a:pt x="3027370" y="195560"/>
                  <a:pt x="2988972" y="113324"/>
                </a:cubicBezTo>
                <a:cubicBezTo>
                  <a:pt x="3005336" y="138412"/>
                  <a:pt x="3038064" y="188585"/>
                  <a:pt x="3038064" y="188585"/>
                </a:cubicBezTo>
                <a:cubicBezTo>
                  <a:pt x="2999665" y="106349"/>
                  <a:pt x="2999665" y="106349"/>
                  <a:pt x="3010358" y="99374"/>
                </a:cubicBezTo>
                <a:cubicBezTo>
                  <a:pt x="3032395" y="156524"/>
                  <a:pt x="3146941" y="332130"/>
                  <a:pt x="3043735" y="220648"/>
                </a:cubicBezTo>
                <a:cubicBezTo>
                  <a:pt x="3065768" y="277796"/>
                  <a:pt x="3076462" y="270820"/>
                  <a:pt x="3119883" y="314017"/>
                </a:cubicBezTo>
                <a:cubicBezTo>
                  <a:pt x="3141919" y="371168"/>
                  <a:pt x="3092827" y="295908"/>
                  <a:pt x="3104168" y="360031"/>
                </a:cubicBezTo>
                <a:cubicBezTo>
                  <a:pt x="3104168" y="360031"/>
                  <a:pt x="3104168" y="360031"/>
                  <a:pt x="3038713" y="259686"/>
                </a:cubicBezTo>
                <a:cubicBezTo>
                  <a:pt x="3050053" y="323809"/>
                  <a:pt x="3005984" y="209510"/>
                  <a:pt x="2962563" y="166313"/>
                </a:cubicBezTo>
                <a:cubicBezTo>
                  <a:pt x="2962563" y="166313"/>
                  <a:pt x="2962563" y="166313"/>
                  <a:pt x="3022996" y="305696"/>
                </a:cubicBezTo>
                <a:cubicBezTo>
                  <a:pt x="3022996" y="305696"/>
                  <a:pt x="3022996" y="305696"/>
                  <a:pt x="3006634" y="280611"/>
                </a:cubicBezTo>
                <a:cubicBezTo>
                  <a:pt x="2995940" y="287587"/>
                  <a:pt x="3007281" y="351709"/>
                  <a:pt x="3072736" y="452054"/>
                </a:cubicBezTo>
                <a:cubicBezTo>
                  <a:pt x="3072736" y="452054"/>
                  <a:pt x="3072736" y="452054"/>
                  <a:pt x="3023644" y="376794"/>
                </a:cubicBezTo>
                <a:cubicBezTo>
                  <a:pt x="3040008" y="401882"/>
                  <a:pt x="3056373" y="426970"/>
                  <a:pt x="3045679" y="433945"/>
                </a:cubicBezTo>
                <a:cubicBezTo>
                  <a:pt x="3045679" y="433945"/>
                  <a:pt x="3045679" y="433945"/>
                  <a:pt x="3029315" y="408857"/>
                </a:cubicBezTo>
                <a:cubicBezTo>
                  <a:pt x="3029315" y="408857"/>
                  <a:pt x="3029315" y="408857"/>
                  <a:pt x="3051348" y="466005"/>
                </a:cubicBezTo>
                <a:cubicBezTo>
                  <a:pt x="3051348" y="466005"/>
                  <a:pt x="3051348" y="466005"/>
                  <a:pt x="3029962" y="479955"/>
                </a:cubicBezTo>
                <a:cubicBezTo>
                  <a:pt x="3029962" y="479955"/>
                  <a:pt x="3029962" y="479955"/>
                  <a:pt x="3013600" y="454870"/>
                </a:cubicBezTo>
                <a:cubicBezTo>
                  <a:pt x="2992213" y="468821"/>
                  <a:pt x="3090397" y="619341"/>
                  <a:pt x="3052645" y="608204"/>
                </a:cubicBezTo>
                <a:cubicBezTo>
                  <a:pt x="3019918" y="558032"/>
                  <a:pt x="2997882" y="500881"/>
                  <a:pt x="2954461" y="457684"/>
                </a:cubicBezTo>
                <a:cubicBezTo>
                  <a:pt x="2954461" y="457684"/>
                  <a:pt x="2954461" y="457684"/>
                  <a:pt x="2987189" y="507856"/>
                </a:cubicBezTo>
                <a:cubicBezTo>
                  <a:pt x="2987189" y="507856"/>
                  <a:pt x="2960132" y="489747"/>
                  <a:pt x="2960132" y="489747"/>
                </a:cubicBezTo>
                <a:cubicBezTo>
                  <a:pt x="2949440" y="496722"/>
                  <a:pt x="3036281" y="583116"/>
                  <a:pt x="3041951" y="615180"/>
                </a:cubicBezTo>
                <a:cubicBezTo>
                  <a:pt x="3031259" y="622154"/>
                  <a:pt x="2873289" y="403349"/>
                  <a:pt x="2900995" y="492559"/>
                </a:cubicBezTo>
                <a:cubicBezTo>
                  <a:pt x="2846233" y="385240"/>
                  <a:pt x="2851903" y="417299"/>
                  <a:pt x="2824847" y="399190"/>
                </a:cubicBezTo>
                <a:cubicBezTo>
                  <a:pt x="2950087" y="567820"/>
                  <a:pt x="2890949" y="570633"/>
                  <a:pt x="2972770" y="696069"/>
                </a:cubicBezTo>
                <a:cubicBezTo>
                  <a:pt x="2880255" y="577608"/>
                  <a:pt x="3011169" y="778305"/>
                  <a:pt x="3000476" y="785279"/>
                </a:cubicBezTo>
                <a:cubicBezTo>
                  <a:pt x="2951384" y="710019"/>
                  <a:pt x="2891599" y="641734"/>
                  <a:pt x="2826142" y="541386"/>
                </a:cubicBezTo>
                <a:cubicBezTo>
                  <a:pt x="2864540" y="623622"/>
                  <a:pt x="2859519" y="662659"/>
                  <a:pt x="2897917" y="744895"/>
                </a:cubicBezTo>
                <a:lnTo>
                  <a:pt x="2883327" y="737466"/>
                </a:lnTo>
                <a:lnTo>
                  <a:pt x="2915417" y="793747"/>
                </a:lnTo>
                <a:cubicBezTo>
                  <a:pt x="2926999" y="814172"/>
                  <a:pt x="2933729" y="826131"/>
                  <a:pt x="2933729" y="826131"/>
                </a:cubicBezTo>
                <a:cubicBezTo>
                  <a:pt x="2917360" y="801036"/>
                  <a:pt x="2900993" y="775945"/>
                  <a:pt x="2884624" y="750851"/>
                </a:cubicBezTo>
                <a:cubicBezTo>
                  <a:pt x="2906671" y="808009"/>
                  <a:pt x="2955775" y="883289"/>
                  <a:pt x="2895981" y="814982"/>
                </a:cubicBezTo>
                <a:cubicBezTo>
                  <a:pt x="2876942" y="791633"/>
                  <a:pt x="2866043" y="776385"/>
                  <a:pt x="2858959" y="764797"/>
                </a:cubicBezTo>
                <a:lnTo>
                  <a:pt x="2854714" y="756313"/>
                </a:lnTo>
                <a:lnTo>
                  <a:pt x="2855131" y="772315"/>
                </a:lnTo>
                <a:lnTo>
                  <a:pt x="2885292" y="821954"/>
                </a:lnTo>
                <a:lnTo>
                  <a:pt x="2855728" y="795155"/>
                </a:lnTo>
                <a:lnTo>
                  <a:pt x="2856176" y="812351"/>
                </a:lnTo>
                <a:lnTo>
                  <a:pt x="2850534" y="813931"/>
                </a:lnTo>
                <a:lnTo>
                  <a:pt x="2861011" y="831088"/>
                </a:lnTo>
                <a:cubicBezTo>
                  <a:pt x="2869027" y="843743"/>
                  <a:pt x="2876187" y="854721"/>
                  <a:pt x="2880280" y="860995"/>
                </a:cubicBezTo>
                <a:cubicBezTo>
                  <a:pt x="2880280" y="860995"/>
                  <a:pt x="2880280" y="860995"/>
                  <a:pt x="2868004" y="842175"/>
                </a:cubicBezTo>
                <a:lnTo>
                  <a:pt x="2849726" y="814155"/>
                </a:lnTo>
                <a:lnTo>
                  <a:pt x="2842679" y="816125"/>
                </a:lnTo>
                <a:lnTo>
                  <a:pt x="2816284" y="802688"/>
                </a:lnTo>
                <a:lnTo>
                  <a:pt x="2820074" y="811400"/>
                </a:lnTo>
                <a:cubicBezTo>
                  <a:pt x="2823764" y="819612"/>
                  <a:pt x="2826165" y="824755"/>
                  <a:pt x="2826165" y="824755"/>
                </a:cubicBezTo>
                <a:cubicBezTo>
                  <a:pt x="2826165" y="824755"/>
                  <a:pt x="2826165" y="824755"/>
                  <a:pt x="2809796" y="799661"/>
                </a:cubicBezTo>
                <a:cubicBezTo>
                  <a:pt x="2805788" y="802275"/>
                  <a:pt x="2800982" y="800381"/>
                  <a:pt x="2798563" y="801328"/>
                </a:cubicBezTo>
                <a:lnTo>
                  <a:pt x="2799242" y="805416"/>
                </a:lnTo>
                <a:lnTo>
                  <a:pt x="2801678" y="807672"/>
                </a:lnTo>
                <a:cubicBezTo>
                  <a:pt x="2801678" y="807672"/>
                  <a:pt x="2801678" y="807672"/>
                  <a:pt x="2867132" y="908017"/>
                </a:cubicBezTo>
                <a:cubicBezTo>
                  <a:pt x="2867132" y="908017"/>
                  <a:pt x="2867132" y="908017"/>
                  <a:pt x="2835007" y="868626"/>
                </a:cubicBezTo>
                <a:lnTo>
                  <a:pt x="2809223" y="837010"/>
                </a:lnTo>
                <a:lnTo>
                  <a:pt x="2817324" y="855195"/>
                </a:lnTo>
                <a:lnTo>
                  <a:pt x="2822516" y="864568"/>
                </a:lnTo>
                <a:lnTo>
                  <a:pt x="2820689" y="862751"/>
                </a:lnTo>
                <a:lnTo>
                  <a:pt x="2821153" y="863792"/>
                </a:lnTo>
                <a:lnTo>
                  <a:pt x="2820075" y="862139"/>
                </a:lnTo>
                <a:lnTo>
                  <a:pt x="2817084" y="859163"/>
                </a:lnTo>
                <a:lnTo>
                  <a:pt x="2797576" y="839750"/>
                </a:lnTo>
                <a:lnTo>
                  <a:pt x="2801251" y="847151"/>
                </a:lnTo>
                <a:lnTo>
                  <a:pt x="2792813" y="842918"/>
                </a:lnTo>
                <a:lnTo>
                  <a:pt x="2808300" y="870403"/>
                </a:lnTo>
                <a:cubicBezTo>
                  <a:pt x="2830801" y="904897"/>
                  <a:pt x="2862111" y="947055"/>
                  <a:pt x="2878473" y="972139"/>
                </a:cubicBezTo>
                <a:cubicBezTo>
                  <a:pt x="2873127" y="975627"/>
                  <a:pt x="2858181" y="958557"/>
                  <a:pt x="2840480" y="934342"/>
                </a:cubicBezTo>
                <a:lnTo>
                  <a:pt x="2802743" y="878511"/>
                </a:lnTo>
                <a:lnTo>
                  <a:pt x="2816142" y="902832"/>
                </a:lnTo>
                <a:cubicBezTo>
                  <a:pt x="2816142" y="902832"/>
                  <a:pt x="2816142" y="902832"/>
                  <a:pt x="2807956" y="890283"/>
                </a:cubicBezTo>
                <a:lnTo>
                  <a:pt x="2793778" y="868547"/>
                </a:lnTo>
                <a:lnTo>
                  <a:pt x="2791670" y="873506"/>
                </a:lnTo>
                <a:lnTo>
                  <a:pt x="2779075" y="864696"/>
                </a:lnTo>
                <a:lnTo>
                  <a:pt x="2784993" y="878439"/>
                </a:lnTo>
                <a:lnTo>
                  <a:pt x="2791153" y="902611"/>
                </a:lnTo>
                <a:lnTo>
                  <a:pt x="2823183" y="935691"/>
                </a:lnTo>
                <a:cubicBezTo>
                  <a:pt x="2823183" y="935691"/>
                  <a:pt x="2823183" y="935691"/>
                  <a:pt x="2816417" y="931160"/>
                </a:cubicBezTo>
                <a:lnTo>
                  <a:pt x="2794726" y="916634"/>
                </a:lnTo>
                <a:lnTo>
                  <a:pt x="2794763" y="916778"/>
                </a:lnTo>
                <a:lnTo>
                  <a:pt x="2794658" y="916589"/>
                </a:lnTo>
                <a:lnTo>
                  <a:pt x="2769053" y="899442"/>
                </a:lnTo>
                <a:lnTo>
                  <a:pt x="2768824" y="899241"/>
                </a:lnTo>
                <a:lnTo>
                  <a:pt x="2781344" y="937158"/>
                </a:lnTo>
                <a:lnTo>
                  <a:pt x="2785951" y="948714"/>
                </a:lnTo>
                <a:lnTo>
                  <a:pt x="2807478" y="981716"/>
                </a:lnTo>
                <a:cubicBezTo>
                  <a:pt x="2807478" y="981716"/>
                  <a:pt x="2807478" y="981716"/>
                  <a:pt x="2800001" y="973175"/>
                </a:cubicBezTo>
                <a:lnTo>
                  <a:pt x="2792109" y="964158"/>
                </a:lnTo>
                <a:lnTo>
                  <a:pt x="2795017" y="971457"/>
                </a:lnTo>
                <a:lnTo>
                  <a:pt x="2823851" y="1006817"/>
                </a:lnTo>
                <a:lnTo>
                  <a:pt x="2802314" y="989760"/>
                </a:lnTo>
                <a:lnTo>
                  <a:pt x="2813164" y="1016975"/>
                </a:lnTo>
                <a:cubicBezTo>
                  <a:pt x="2820259" y="1039170"/>
                  <a:pt x="2821402" y="1054069"/>
                  <a:pt x="2809291" y="1053029"/>
                </a:cubicBezTo>
                <a:cubicBezTo>
                  <a:pt x="2809291" y="1053029"/>
                  <a:pt x="2809291" y="1053029"/>
                  <a:pt x="2792926" y="1027941"/>
                </a:cubicBezTo>
                <a:cubicBezTo>
                  <a:pt x="2782072" y="1017143"/>
                  <a:pt x="2774639" y="1013052"/>
                  <a:pt x="2770198" y="1014274"/>
                </a:cubicBezTo>
                <a:lnTo>
                  <a:pt x="2767281" y="1025349"/>
                </a:lnTo>
                <a:lnTo>
                  <a:pt x="2797454" y="1059817"/>
                </a:lnTo>
                <a:cubicBezTo>
                  <a:pt x="2726950" y="998464"/>
                  <a:pt x="2835879" y="1142092"/>
                  <a:pt x="2792442" y="1098867"/>
                </a:cubicBezTo>
                <a:lnTo>
                  <a:pt x="2786369" y="1093582"/>
                </a:lnTo>
                <a:lnTo>
                  <a:pt x="2799245" y="1131103"/>
                </a:lnTo>
                <a:cubicBezTo>
                  <a:pt x="2799245" y="1131103"/>
                  <a:pt x="2815609" y="1156191"/>
                  <a:pt x="2848337" y="1206363"/>
                </a:cubicBezTo>
                <a:lnTo>
                  <a:pt x="2841860" y="1204149"/>
                </a:lnTo>
                <a:lnTo>
                  <a:pt x="2849628" y="1212613"/>
                </a:lnTo>
                <a:cubicBezTo>
                  <a:pt x="2867289" y="1236766"/>
                  <a:pt x="2887693" y="1268047"/>
                  <a:pt x="2912179" y="1305585"/>
                </a:cubicBezTo>
                <a:cubicBezTo>
                  <a:pt x="2885164" y="1287533"/>
                  <a:pt x="2901488" y="1312559"/>
                  <a:pt x="2934137" y="1362611"/>
                </a:cubicBezTo>
                <a:cubicBezTo>
                  <a:pt x="3031507" y="1441791"/>
                  <a:pt x="2787221" y="1137382"/>
                  <a:pt x="2857577" y="1198512"/>
                </a:cubicBezTo>
                <a:cubicBezTo>
                  <a:pt x="2873901" y="1223537"/>
                  <a:pt x="2890225" y="1248563"/>
                  <a:pt x="2906547" y="1273585"/>
                </a:cubicBezTo>
                <a:cubicBezTo>
                  <a:pt x="2906547" y="1273585"/>
                  <a:pt x="2906547" y="1273585"/>
                  <a:pt x="2851944" y="1166512"/>
                </a:cubicBezTo>
                <a:cubicBezTo>
                  <a:pt x="2851944" y="1166512"/>
                  <a:pt x="2851944" y="1166512"/>
                  <a:pt x="2933563" y="1291637"/>
                </a:cubicBezTo>
                <a:cubicBezTo>
                  <a:pt x="2966211" y="1341689"/>
                  <a:pt x="2944255" y="1284663"/>
                  <a:pt x="2927931" y="1259637"/>
                </a:cubicBezTo>
                <a:cubicBezTo>
                  <a:pt x="2960579" y="1309688"/>
                  <a:pt x="3003919" y="1352765"/>
                  <a:pt x="3025875" y="1409791"/>
                </a:cubicBezTo>
                <a:cubicBezTo>
                  <a:pt x="3003919" y="1352765"/>
                  <a:pt x="3063583" y="1420869"/>
                  <a:pt x="3014610" y="1345792"/>
                </a:cubicBezTo>
                <a:lnTo>
                  <a:pt x="3030935" y="1370817"/>
                </a:lnTo>
                <a:cubicBezTo>
                  <a:pt x="3036280" y="1367330"/>
                  <a:pt x="3022629" y="1340561"/>
                  <a:pt x="3003562" y="1308408"/>
                </a:cubicBezTo>
                <a:lnTo>
                  <a:pt x="2969244" y="1254123"/>
                </a:lnTo>
                <a:lnTo>
                  <a:pt x="2976330" y="1263740"/>
                </a:lnTo>
                <a:cubicBezTo>
                  <a:pt x="2960006" y="1238714"/>
                  <a:pt x="2943684" y="1213692"/>
                  <a:pt x="2943684" y="1213692"/>
                </a:cubicBezTo>
                <a:lnTo>
                  <a:pt x="2969244" y="1254123"/>
                </a:lnTo>
                <a:lnTo>
                  <a:pt x="2938192" y="1211979"/>
                </a:lnTo>
                <a:cubicBezTo>
                  <a:pt x="2867906" y="1115410"/>
                  <a:pt x="2917157" y="1173024"/>
                  <a:pt x="2845739" y="1063538"/>
                </a:cubicBezTo>
                <a:cubicBezTo>
                  <a:pt x="2845739" y="1063538"/>
                  <a:pt x="2845739" y="1063538"/>
                  <a:pt x="2911036" y="1163641"/>
                </a:cubicBezTo>
                <a:cubicBezTo>
                  <a:pt x="2911036" y="1163641"/>
                  <a:pt x="2911036" y="1163641"/>
                  <a:pt x="2916095" y="1124667"/>
                </a:cubicBezTo>
                <a:cubicBezTo>
                  <a:pt x="2970697" y="1231741"/>
                  <a:pt x="3014038" y="1274818"/>
                  <a:pt x="3079334" y="1374920"/>
                </a:cubicBezTo>
                <a:cubicBezTo>
                  <a:pt x="3008406" y="1242817"/>
                  <a:pt x="2872182" y="1010616"/>
                  <a:pt x="2909889" y="1021693"/>
                </a:cubicBezTo>
                <a:cubicBezTo>
                  <a:pt x="2909889" y="1021693"/>
                  <a:pt x="2909889" y="1021693"/>
                  <a:pt x="3007834" y="1171847"/>
                </a:cubicBezTo>
                <a:cubicBezTo>
                  <a:pt x="3034848" y="1189895"/>
                  <a:pt x="2969554" y="1089796"/>
                  <a:pt x="2914948" y="982719"/>
                </a:cubicBezTo>
                <a:cubicBezTo>
                  <a:pt x="3029217" y="1157899"/>
                  <a:pt x="3012893" y="1132873"/>
                  <a:pt x="3143484" y="1333076"/>
                </a:cubicBezTo>
                <a:cubicBezTo>
                  <a:pt x="3078188" y="1232973"/>
                  <a:pt x="3208208" y="1362204"/>
                  <a:pt x="3115896" y="1244050"/>
                </a:cubicBezTo>
                <a:cubicBezTo>
                  <a:pt x="3115896" y="1244050"/>
                  <a:pt x="3115896" y="1244050"/>
                  <a:pt x="3083248" y="1193998"/>
                </a:cubicBezTo>
                <a:cubicBezTo>
                  <a:pt x="3099572" y="1219024"/>
                  <a:pt x="3066924" y="1168973"/>
                  <a:pt x="3077615" y="1161999"/>
                </a:cubicBezTo>
                <a:cubicBezTo>
                  <a:pt x="3077615" y="1161999"/>
                  <a:pt x="3077615" y="1161999"/>
                  <a:pt x="3191884" y="1337179"/>
                </a:cubicBezTo>
                <a:cubicBezTo>
                  <a:pt x="3159235" y="1287127"/>
                  <a:pt x="3115322" y="1173076"/>
                  <a:pt x="3055661" y="1104976"/>
                </a:cubicBezTo>
                <a:cubicBezTo>
                  <a:pt x="3001055" y="997900"/>
                  <a:pt x="3164294" y="1248153"/>
                  <a:pt x="3191311" y="1266205"/>
                </a:cubicBezTo>
                <a:cubicBezTo>
                  <a:pt x="3147397" y="1152154"/>
                  <a:pt x="3098998" y="1148051"/>
                  <a:pt x="3044396" y="1040976"/>
                </a:cubicBezTo>
                <a:cubicBezTo>
                  <a:pt x="3006116" y="958925"/>
                  <a:pt x="3065779" y="1027028"/>
                  <a:pt x="3092795" y="1045079"/>
                </a:cubicBezTo>
                <a:cubicBezTo>
                  <a:pt x="3092795" y="1045079"/>
                  <a:pt x="3109120" y="1070105"/>
                  <a:pt x="3109120" y="1070105"/>
                </a:cubicBezTo>
                <a:cubicBezTo>
                  <a:pt x="3152457" y="1113180"/>
                  <a:pt x="3244770" y="1231334"/>
                  <a:pt x="3190164" y="1124257"/>
                </a:cubicBezTo>
                <a:cubicBezTo>
                  <a:pt x="3190164" y="1124257"/>
                  <a:pt x="3190164" y="1124257"/>
                  <a:pt x="3130503" y="1056157"/>
                </a:cubicBezTo>
                <a:cubicBezTo>
                  <a:pt x="3130503" y="1056157"/>
                  <a:pt x="3157518" y="1074209"/>
                  <a:pt x="3141194" y="1049183"/>
                </a:cubicBezTo>
                <a:cubicBezTo>
                  <a:pt x="3141194" y="1049183"/>
                  <a:pt x="3108545" y="999132"/>
                  <a:pt x="3092221" y="974106"/>
                </a:cubicBezTo>
                <a:cubicBezTo>
                  <a:pt x="3108545" y="999132"/>
                  <a:pt x="3086589" y="942106"/>
                  <a:pt x="3151886" y="1042209"/>
                </a:cubicBezTo>
                <a:cubicBezTo>
                  <a:pt x="3146254" y="1010209"/>
                  <a:pt x="3086589" y="942106"/>
                  <a:pt x="3070265" y="917080"/>
                </a:cubicBezTo>
                <a:cubicBezTo>
                  <a:pt x="3113606" y="960157"/>
                  <a:pt x="3086589" y="942106"/>
                  <a:pt x="3162578" y="1035234"/>
                </a:cubicBezTo>
                <a:cubicBezTo>
                  <a:pt x="3113606" y="960157"/>
                  <a:pt x="3064633" y="885080"/>
                  <a:pt x="3134989" y="946209"/>
                </a:cubicBezTo>
                <a:cubicBezTo>
                  <a:pt x="3167637" y="996260"/>
                  <a:pt x="3156945" y="1003235"/>
                  <a:pt x="3200286" y="1046312"/>
                </a:cubicBezTo>
                <a:cubicBezTo>
                  <a:pt x="3237991" y="1057386"/>
                  <a:pt x="3107973" y="928158"/>
                  <a:pt x="3113032" y="889184"/>
                </a:cubicBezTo>
                <a:cubicBezTo>
                  <a:pt x="3145680" y="939235"/>
                  <a:pt x="3162004" y="964261"/>
                  <a:pt x="3210977" y="1039338"/>
                </a:cubicBezTo>
                <a:cubicBezTo>
                  <a:pt x="3210977" y="1039338"/>
                  <a:pt x="3210977" y="1039338"/>
                  <a:pt x="3123724" y="882209"/>
                </a:cubicBezTo>
                <a:cubicBezTo>
                  <a:pt x="3140048" y="907235"/>
                  <a:pt x="3156372" y="932261"/>
                  <a:pt x="3172696" y="957287"/>
                </a:cubicBezTo>
                <a:cubicBezTo>
                  <a:pt x="3199713" y="975338"/>
                  <a:pt x="3150740" y="900261"/>
                  <a:pt x="3150740" y="900261"/>
                </a:cubicBezTo>
                <a:cubicBezTo>
                  <a:pt x="3150740" y="900261"/>
                  <a:pt x="3150740" y="900261"/>
                  <a:pt x="3134416" y="875235"/>
                </a:cubicBezTo>
                <a:cubicBezTo>
                  <a:pt x="3139475" y="836261"/>
                  <a:pt x="3302715" y="1086515"/>
                  <a:pt x="3280757" y="1029490"/>
                </a:cubicBezTo>
                <a:cubicBezTo>
                  <a:pt x="3280757" y="1029490"/>
                  <a:pt x="3280757" y="1029490"/>
                  <a:pt x="3215463" y="929390"/>
                </a:cubicBezTo>
                <a:cubicBezTo>
                  <a:pt x="3291450" y="1022515"/>
                  <a:pt x="3258804" y="972467"/>
                  <a:pt x="3209831" y="897390"/>
                </a:cubicBezTo>
                <a:cubicBezTo>
                  <a:pt x="3280187" y="958519"/>
                  <a:pt x="3312833" y="1008567"/>
                  <a:pt x="3378129" y="1108670"/>
                </a:cubicBezTo>
                <a:cubicBezTo>
                  <a:pt x="3481133" y="1219850"/>
                  <a:pt x="3698978" y="1577180"/>
                  <a:pt x="3698978" y="1577180"/>
                </a:cubicBezTo>
                <a:cubicBezTo>
                  <a:pt x="3666330" y="1527129"/>
                  <a:pt x="3666330" y="1527129"/>
                  <a:pt x="3639314" y="1509077"/>
                </a:cubicBezTo>
                <a:cubicBezTo>
                  <a:pt x="3661270" y="1566103"/>
                  <a:pt x="3699549" y="1648151"/>
                  <a:pt x="3645520" y="1612051"/>
                </a:cubicBezTo>
                <a:cubicBezTo>
                  <a:pt x="3553207" y="1493897"/>
                  <a:pt x="3623562" y="1555026"/>
                  <a:pt x="3531251" y="1436871"/>
                </a:cubicBezTo>
                <a:cubicBezTo>
                  <a:pt x="3585855" y="1543948"/>
                  <a:pt x="3558840" y="1525896"/>
                  <a:pt x="3624136" y="1625999"/>
                </a:cubicBezTo>
                <a:cubicBezTo>
                  <a:pt x="3597120" y="1607948"/>
                  <a:pt x="3570103" y="1589897"/>
                  <a:pt x="3575737" y="1621896"/>
                </a:cubicBezTo>
                <a:cubicBezTo>
                  <a:pt x="3570103" y="1589897"/>
                  <a:pt x="3570103" y="1589897"/>
                  <a:pt x="3543088" y="1571845"/>
                </a:cubicBezTo>
                <a:cubicBezTo>
                  <a:pt x="3526764" y="1546819"/>
                  <a:pt x="3608385" y="1671948"/>
                  <a:pt x="3597693" y="1678922"/>
                </a:cubicBezTo>
                <a:cubicBezTo>
                  <a:pt x="3597693" y="1678922"/>
                  <a:pt x="3597693" y="1678922"/>
                  <a:pt x="3505381" y="1560767"/>
                </a:cubicBezTo>
                <a:cubicBezTo>
                  <a:pt x="3511013" y="1592767"/>
                  <a:pt x="3549293" y="1674819"/>
                  <a:pt x="3538602" y="1681793"/>
                </a:cubicBezTo>
                <a:cubicBezTo>
                  <a:pt x="3538602" y="1681793"/>
                  <a:pt x="3538602" y="1681793"/>
                  <a:pt x="3522278" y="1656767"/>
                </a:cubicBezTo>
                <a:cubicBezTo>
                  <a:pt x="3511586" y="1663742"/>
                  <a:pt x="3484571" y="1645690"/>
                  <a:pt x="3539173" y="1752763"/>
                </a:cubicBezTo>
                <a:cubicBezTo>
                  <a:pt x="3522851" y="1727741"/>
                  <a:pt x="3490202" y="1677690"/>
                  <a:pt x="3463187" y="1659638"/>
                </a:cubicBezTo>
                <a:cubicBezTo>
                  <a:pt x="3588145" y="1827841"/>
                  <a:pt x="3409154" y="1623536"/>
                  <a:pt x="3523421" y="1798712"/>
                </a:cubicBezTo>
                <a:cubicBezTo>
                  <a:pt x="3523421" y="1798712"/>
                  <a:pt x="3523421" y="1798712"/>
                  <a:pt x="3436744" y="1712561"/>
                </a:cubicBezTo>
                <a:cubicBezTo>
                  <a:pt x="3461228" y="1750096"/>
                  <a:pt x="3470800" y="1770610"/>
                  <a:pt x="3474952" y="1785738"/>
                </a:cubicBezTo>
                <a:lnTo>
                  <a:pt x="3479971" y="1821698"/>
                </a:lnTo>
                <a:lnTo>
                  <a:pt x="3480006" y="1821554"/>
                </a:lnTo>
                <a:cubicBezTo>
                  <a:pt x="3504798" y="1835467"/>
                  <a:pt x="3632128" y="2013142"/>
                  <a:pt x="3517361" y="1767103"/>
                </a:cubicBezTo>
                <a:cubicBezTo>
                  <a:pt x="3517361" y="1767103"/>
                  <a:pt x="3517361" y="1767103"/>
                  <a:pt x="3588247" y="1899141"/>
                </a:cubicBezTo>
                <a:lnTo>
                  <a:pt x="3601505" y="1919466"/>
                </a:lnTo>
                <a:cubicBezTo>
                  <a:pt x="3635157" y="1971056"/>
                  <a:pt x="3641274" y="1980433"/>
                  <a:pt x="3702458" y="2074232"/>
                </a:cubicBezTo>
                <a:cubicBezTo>
                  <a:pt x="3669827" y="2024207"/>
                  <a:pt x="3642265" y="1935220"/>
                  <a:pt x="3593316" y="1860179"/>
                </a:cubicBezTo>
                <a:cubicBezTo>
                  <a:pt x="3593316" y="1860179"/>
                  <a:pt x="3593316" y="1860179"/>
                  <a:pt x="3615257" y="1917182"/>
                </a:cubicBezTo>
                <a:cubicBezTo>
                  <a:pt x="3506113" y="1703125"/>
                  <a:pt x="3679964" y="1946284"/>
                  <a:pt x="3592760" y="1789231"/>
                </a:cubicBezTo>
                <a:cubicBezTo>
                  <a:pt x="3597829" y="1750269"/>
                  <a:pt x="3700794" y="1861386"/>
                  <a:pt x="3695167" y="1829397"/>
                </a:cubicBezTo>
                <a:cubicBezTo>
                  <a:pt x="3711485" y="1854413"/>
                  <a:pt x="3711485" y="1854413"/>
                  <a:pt x="3727800" y="1879425"/>
                </a:cubicBezTo>
                <a:cubicBezTo>
                  <a:pt x="3640597" y="1722372"/>
                  <a:pt x="3737937" y="1801499"/>
                  <a:pt x="3786885" y="1876540"/>
                </a:cubicBezTo>
                <a:cubicBezTo>
                  <a:pt x="3770570" y="1851527"/>
                  <a:pt x="3764945" y="1819541"/>
                  <a:pt x="3743004" y="1762538"/>
                </a:cubicBezTo>
                <a:cubicBezTo>
                  <a:pt x="3743004" y="1762538"/>
                  <a:pt x="3743004" y="1762538"/>
                  <a:pt x="3764945" y="1819541"/>
                </a:cubicBezTo>
                <a:cubicBezTo>
                  <a:pt x="3824030" y="1816655"/>
                  <a:pt x="3899429" y="1838783"/>
                  <a:pt x="3893250" y="1735848"/>
                </a:cubicBezTo>
                <a:cubicBezTo>
                  <a:pt x="3903942" y="1728874"/>
                  <a:pt x="3898874" y="1767835"/>
                  <a:pt x="3931505" y="1817860"/>
                </a:cubicBezTo>
                <a:cubicBezTo>
                  <a:pt x="3887625" y="1703858"/>
                  <a:pt x="3936574" y="1778899"/>
                  <a:pt x="3930950" y="1746912"/>
                </a:cubicBezTo>
                <a:cubicBezTo>
                  <a:pt x="3944593" y="1773668"/>
                  <a:pt x="3953102" y="1788171"/>
                  <a:pt x="3958790" y="1796162"/>
                </a:cubicBezTo>
                <a:lnTo>
                  <a:pt x="3965406" y="1802321"/>
                </a:lnTo>
                <a:lnTo>
                  <a:pt x="3969770" y="1815184"/>
                </a:lnTo>
                <a:cubicBezTo>
                  <a:pt x="3975958" y="1833435"/>
                  <a:pt x="3988333" y="1869930"/>
                  <a:pt x="4013085" y="1942927"/>
                </a:cubicBezTo>
                <a:cubicBezTo>
                  <a:pt x="4013085" y="1942927"/>
                  <a:pt x="4013085" y="1942927"/>
                  <a:pt x="3996767" y="1917911"/>
                </a:cubicBezTo>
                <a:cubicBezTo>
                  <a:pt x="3986076" y="1924884"/>
                  <a:pt x="3981009" y="1963849"/>
                  <a:pt x="4046272" y="2063900"/>
                </a:cubicBezTo>
                <a:cubicBezTo>
                  <a:pt x="4046272" y="2063900"/>
                  <a:pt x="4046272" y="2063900"/>
                  <a:pt x="4013641" y="2013875"/>
                </a:cubicBezTo>
                <a:cubicBezTo>
                  <a:pt x="4013641" y="2013875"/>
                  <a:pt x="4019264" y="2045862"/>
                  <a:pt x="4019264" y="2045862"/>
                </a:cubicBezTo>
                <a:cubicBezTo>
                  <a:pt x="4019264" y="2045862"/>
                  <a:pt x="4019264" y="2045862"/>
                  <a:pt x="4002948" y="2020849"/>
                </a:cubicBezTo>
                <a:cubicBezTo>
                  <a:pt x="4002948" y="2020849"/>
                  <a:pt x="4002948" y="2020849"/>
                  <a:pt x="4024887" y="2077849"/>
                </a:cubicBezTo>
                <a:cubicBezTo>
                  <a:pt x="4024887" y="2077849"/>
                  <a:pt x="4024887" y="2077849"/>
                  <a:pt x="4008571" y="2052836"/>
                </a:cubicBezTo>
                <a:cubicBezTo>
                  <a:pt x="4008571" y="2052836"/>
                  <a:pt x="4008571" y="2052836"/>
                  <a:pt x="3987188" y="2066785"/>
                </a:cubicBezTo>
                <a:cubicBezTo>
                  <a:pt x="3987188" y="2066785"/>
                  <a:pt x="3987188" y="2066785"/>
                  <a:pt x="3981565" y="2034797"/>
                </a:cubicBezTo>
                <a:cubicBezTo>
                  <a:pt x="3960180" y="2048746"/>
                  <a:pt x="4036691" y="2212775"/>
                  <a:pt x="3993366" y="2169721"/>
                </a:cubicBezTo>
                <a:cubicBezTo>
                  <a:pt x="3960735" y="2119695"/>
                  <a:pt x="3938796" y="2062696"/>
                  <a:pt x="3922480" y="2037683"/>
                </a:cubicBezTo>
                <a:cubicBezTo>
                  <a:pt x="3911788" y="2044658"/>
                  <a:pt x="3977050" y="2144708"/>
                  <a:pt x="3993366" y="2169721"/>
                </a:cubicBezTo>
                <a:cubicBezTo>
                  <a:pt x="3982675" y="2176694"/>
                  <a:pt x="3835832" y="1951577"/>
                  <a:pt x="3847079" y="2015552"/>
                </a:cubicBezTo>
                <a:cubicBezTo>
                  <a:pt x="3803201" y="1901552"/>
                  <a:pt x="3808824" y="1933539"/>
                  <a:pt x="3792509" y="1908527"/>
                </a:cubicBezTo>
                <a:cubicBezTo>
                  <a:pt x="3896028" y="2090593"/>
                  <a:pt x="3831321" y="2061490"/>
                  <a:pt x="3902207" y="2193528"/>
                </a:cubicBezTo>
                <a:cubicBezTo>
                  <a:pt x="3804311" y="2043449"/>
                  <a:pt x="3929771" y="2282518"/>
                  <a:pt x="3902763" y="2264480"/>
                </a:cubicBezTo>
                <a:cubicBezTo>
                  <a:pt x="3864507" y="2182464"/>
                  <a:pt x="3815560" y="2107427"/>
                  <a:pt x="3760987" y="2000398"/>
                </a:cubicBezTo>
                <a:cubicBezTo>
                  <a:pt x="3788552" y="2089389"/>
                  <a:pt x="3777859" y="2096363"/>
                  <a:pt x="3805423" y="2185349"/>
                </a:cubicBezTo>
                <a:cubicBezTo>
                  <a:pt x="3691766" y="2081207"/>
                  <a:pt x="3811602" y="2288284"/>
                  <a:pt x="3714263" y="2209158"/>
                </a:cubicBezTo>
                <a:cubicBezTo>
                  <a:pt x="3681631" y="2159132"/>
                  <a:pt x="3643375" y="2077117"/>
                  <a:pt x="3643375" y="2077117"/>
                </a:cubicBezTo>
                <a:cubicBezTo>
                  <a:pt x="3567420" y="1984041"/>
                  <a:pt x="3681631" y="2159132"/>
                  <a:pt x="3605674" y="2066053"/>
                </a:cubicBezTo>
                <a:cubicBezTo>
                  <a:pt x="3643929" y="2148066"/>
                  <a:pt x="3638306" y="2116078"/>
                  <a:pt x="3714263" y="2209158"/>
                </a:cubicBezTo>
                <a:cubicBezTo>
                  <a:pt x="3714263" y="2209158"/>
                  <a:pt x="3714263" y="2209158"/>
                  <a:pt x="3741825" y="2298144"/>
                </a:cubicBezTo>
                <a:cubicBezTo>
                  <a:pt x="3741825" y="2298144"/>
                  <a:pt x="3741825" y="2298144"/>
                  <a:pt x="3703570" y="2216132"/>
                </a:cubicBezTo>
                <a:cubicBezTo>
                  <a:pt x="3660247" y="2173082"/>
                  <a:pt x="3731134" y="2305118"/>
                  <a:pt x="3763767" y="2355147"/>
                </a:cubicBezTo>
                <a:cubicBezTo>
                  <a:pt x="3753075" y="2362121"/>
                  <a:pt x="3698503" y="2255093"/>
                  <a:pt x="3682187" y="2230080"/>
                </a:cubicBezTo>
                <a:cubicBezTo>
                  <a:pt x="3584846" y="2150950"/>
                  <a:pt x="3726621" y="2415032"/>
                  <a:pt x="3688922" y="2403967"/>
                </a:cubicBezTo>
                <a:cubicBezTo>
                  <a:pt x="3688922" y="2403967"/>
                  <a:pt x="3688922" y="2403967"/>
                  <a:pt x="3666981" y="2346964"/>
                </a:cubicBezTo>
                <a:cubicBezTo>
                  <a:pt x="3623658" y="2303914"/>
                  <a:pt x="3634904" y="2367888"/>
                  <a:pt x="3656845" y="2424891"/>
                </a:cubicBezTo>
                <a:cubicBezTo>
                  <a:pt x="3646155" y="2431865"/>
                  <a:pt x="3662470" y="2456877"/>
                  <a:pt x="3695101" y="2506903"/>
                </a:cubicBezTo>
                <a:cubicBezTo>
                  <a:pt x="3678786" y="2481890"/>
                  <a:pt x="3668093" y="2488865"/>
                  <a:pt x="3635462" y="2438839"/>
                </a:cubicBezTo>
                <a:cubicBezTo>
                  <a:pt x="3722664" y="2595889"/>
                  <a:pt x="3652332" y="2534801"/>
                  <a:pt x="3674271" y="2591801"/>
                </a:cubicBezTo>
                <a:cubicBezTo>
                  <a:pt x="3657955" y="2566788"/>
                  <a:pt x="3652332" y="2534801"/>
                  <a:pt x="3592693" y="2466738"/>
                </a:cubicBezTo>
                <a:cubicBezTo>
                  <a:pt x="3582002" y="2473711"/>
                  <a:pt x="3593249" y="2537686"/>
                  <a:pt x="3549925" y="2494635"/>
                </a:cubicBezTo>
                <a:cubicBezTo>
                  <a:pt x="3500976" y="2419594"/>
                  <a:pt x="3495353" y="2387607"/>
                  <a:pt x="3435714" y="2319543"/>
                </a:cubicBezTo>
                <a:cubicBezTo>
                  <a:pt x="3490284" y="2426568"/>
                  <a:pt x="3571864" y="2551635"/>
                  <a:pt x="3566796" y="2590595"/>
                </a:cubicBezTo>
                <a:cubicBezTo>
                  <a:pt x="3566796" y="2590595"/>
                  <a:pt x="3566796" y="2590595"/>
                  <a:pt x="3534165" y="2540570"/>
                </a:cubicBezTo>
                <a:cubicBezTo>
                  <a:pt x="3507157" y="2522532"/>
                  <a:pt x="3599984" y="2711573"/>
                  <a:pt x="3502088" y="2561494"/>
                </a:cubicBezTo>
                <a:cubicBezTo>
                  <a:pt x="3512781" y="2554519"/>
                  <a:pt x="3463832" y="2479478"/>
                  <a:pt x="3425577" y="2397466"/>
                </a:cubicBezTo>
                <a:cubicBezTo>
                  <a:pt x="3463832" y="2479478"/>
                  <a:pt x="3469455" y="2511465"/>
                  <a:pt x="3458762" y="2518440"/>
                </a:cubicBezTo>
                <a:cubicBezTo>
                  <a:pt x="3409816" y="2443402"/>
                  <a:pt x="3388432" y="2457350"/>
                  <a:pt x="3333860" y="2350322"/>
                </a:cubicBezTo>
                <a:cubicBezTo>
                  <a:pt x="3317545" y="2325309"/>
                  <a:pt x="3323168" y="2357297"/>
                  <a:pt x="3323168" y="2357297"/>
                </a:cubicBezTo>
                <a:cubicBezTo>
                  <a:pt x="3345109" y="2414300"/>
                  <a:pt x="3426687" y="2539363"/>
                  <a:pt x="3432312" y="2571353"/>
                </a:cubicBezTo>
                <a:cubicBezTo>
                  <a:pt x="3432312" y="2571353"/>
                  <a:pt x="3432312" y="2571353"/>
                  <a:pt x="3383363" y="2496312"/>
                </a:cubicBezTo>
                <a:cubicBezTo>
                  <a:pt x="3470567" y="2653365"/>
                  <a:pt x="3378296" y="2535273"/>
                  <a:pt x="3465499" y="2692326"/>
                </a:cubicBezTo>
                <a:cubicBezTo>
                  <a:pt x="3465499" y="2692326"/>
                  <a:pt x="3465499" y="2692326"/>
                  <a:pt x="3432868" y="2642301"/>
                </a:cubicBezTo>
                <a:cubicBezTo>
                  <a:pt x="3471122" y="2724313"/>
                  <a:pt x="3422176" y="2649276"/>
                  <a:pt x="3427799" y="2681263"/>
                </a:cubicBezTo>
                <a:cubicBezTo>
                  <a:pt x="3395168" y="2631238"/>
                  <a:pt x="3346219" y="2556196"/>
                  <a:pt x="3297272" y="2481159"/>
                </a:cubicBezTo>
                <a:cubicBezTo>
                  <a:pt x="3329903" y="2531184"/>
                  <a:pt x="3319211" y="2538158"/>
                  <a:pt x="3341150" y="2595158"/>
                </a:cubicBezTo>
                <a:cubicBezTo>
                  <a:pt x="3341150" y="2595158"/>
                  <a:pt x="3341150" y="2595158"/>
                  <a:pt x="3292203" y="2520120"/>
                </a:cubicBezTo>
                <a:cubicBezTo>
                  <a:pt x="3292203" y="2520120"/>
                  <a:pt x="3292203" y="2520120"/>
                  <a:pt x="3330459" y="2602132"/>
                </a:cubicBezTo>
                <a:cubicBezTo>
                  <a:pt x="3287135" y="2559081"/>
                  <a:pt x="3259572" y="2470095"/>
                  <a:pt x="3210623" y="2395054"/>
                </a:cubicBezTo>
                <a:cubicBezTo>
                  <a:pt x="3265196" y="2502081"/>
                  <a:pt x="3270820" y="2534069"/>
                  <a:pt x="3309074" y="2616081"/>
                </a:cubicBezTo>
                <a:cubicBezTo>
                  <a:pt x="3238188" y="2484043"/>
                  <a:pt x="3287690" y="2630030"/>
                  <a:pt x="3216804" y="2497992"/>
                </a:cubicBezTo>
                <a:cubicBezTo>
                  <a:pt x="3206112" y="2504967"/>
                  <a:pt x="3336639" y="2705071"/>
                  <a:pt x="3298940" y="2694007"/>
                </a:cubicBezTo>
                <a:cubicBezTo>
                  <a:pt x="3298940" y="2694007"/>
                  <a:pt x="3298940" y="2694007"/>
                  <a:pt x="3244368" y="2586978"/>
                </a:cubicBezTo>
                <a:cubicBezTo>
                  <a:pt x="3288247" y="2700981"/>
                  <a:pt x="3293871" y="2732968"/>
                  <a:pt x="3332125" y="2814981"/>
                </a:cubicBezTo>
                <a:cubicBezTo>
                  <a:pt x="3315810" y="2789968"/>
                  <a:pt x="3315810" y="2789968"/>
                  <a:pt x="3315810" y="2789968"/>
                </a:cubicBezTo>
                <a:cubicBezTo>
                  <a:pt x="3337748" y="2846968"/>
                  <a:pt x="3261795" y="2753891"/>
                  <a:pt x="3332683" y="2885932"/>
                </a:cubicBezTo>
                <a:cubicBezTo>
                  <a:pt x="3300050" y="2835903"/>
                  <a:pt x="3310742" y="2828929"/>
                  <a:pt x="3251103" y="2760866"/>
                </a:cubicBezTo>
                <a:cubicBezTo>
                  <a:pt x="3316365" y="2860916"/>
                  <a:pt x="3278665" y="2849853"/>
                  <a:pt x="3321991" y="2892906"/>
                </a:cubicBezTo>
                <a:cubicBezTo>
                  <a:pt x="3305673" y="2867891"/>
                  <a:pt x="3284288" y="2881840"/>
                  <a:pt x="3229718" y="2774815"/>
                </a:cubicBezTo>
                <a:cubicBezTo>
                  <a:pt x="3235341" y="2806802"/>
                  <a:pt x="3267973" y="2856827"/>
                  <a:pt x="3300606" y="2906855"/>
                </a:cubicBezTo>
                <a:cubicBezTo>
                  <a:pt x="3219026" y="2781789"/>
                  <a:pt x="3338862" y="2988867"/>
                  <a:pt x="3257282" y="2863801"/>
                </a:cubicBezTo>
                <a:cubicBezTo>
                  <a:pt x="3240966" y="2838788"/>
                  <a:pt x="3192019" y="2763750"/>
                  <a:pt x="3197643" y="2795738"/>
                </a:cubicBezTo>
                <a:cubicBezTo>
                  <a:pt x="3197643" y="2795738"/>
                  <a:pt x="3197643" y="2795738"/>
                  <a:pt x="3279223" y="2920804"/>
                </a:cubicBezTo>
                <a:cubicBezTo>
                  <a:pt x="3268530" y="2927778"/>
                  <a:pt x="3268530" y="2927778"/>
                  <a:pt x="3247146" y="2941727"/>
                </a:cubicBezTo>
                <a:cubicBezTo>
                  <a:pt x="3225205" y="2884724"/>
                  <a:pt x="3214512" y="2891699"/>
                  <a:pt x="3192574" y="2834699"/>
                </a:cubicBezTo>
                <a:cubicBezTo>
                  <a:pt x="3203820" y="2898674"/>
                  <a:pt x="3214512" y="2891699"/>
                  <a:pt x="3252769" y="2973714"/>
                </a:cubicBezTo>
                <a:cubicBezTo>
                  <a:pt x="3252769" y="2973714"/>
                  <a:pt x="3252769" y="2973714"/>
                  <a:pt x="3165566" y="2816661"/>
                </a:cubicBezTo>
                <a:cubicBezTo>
                  <a:pt x="3160498" y="2855622"/>
                  <a:pt x="3301716" y="3048752"/>
                  <a:pt x="3247701" y="3012675"/>
                </a:cubicBezTo>
                <a:cubicBezTo>
                  <a:pt x="3209445" y="2930660"/>
                  <a:pt x="3100859" y="2787559"/>
                  <a:pt x="3095233" y="2755568"/>
                </a:cubicBezTo>
                <a:cubicBezTo>
                  <a:pt x="3035594" y="2687505"/>
                  <a:pt x="3063157" y="2776492"/>
                  <a:pt x="3014210" y="2701454"/>
                </a:cubicBezTo>
                <a:cubicBezTo>
                  <a:pt x="2976511" y="2690390"/>
                  <a:pt x="3188618" y="3015560"/>
                  <a:pt x="3101969" y="2929456"/>
                </a:cubicBezTo>
                <a:cubicBezTo>
                  <a:pt x="3101969" y="2929456"/>
                  <a:pt x="3101969" y="2929456"/>
                  <a:pt x="3053022" y="2854418"/>
                </a:cubicBezTo>
                <a:cubicBezTo>
                  <a:pt x="3074961" y="2911418"/>
                  <a:pt x="3091276" y="2936430"/>
                  <a:pt x="3107592" y="2961443"/>
                </a:cubicBezTo>
                <a:cubicBezTo>
                  <a:pt x="3091276" y="2936430"/>
                  <a:pt x="3074961" y="2911418"/>
                  <a:pt x="3042330" y="2861392"/>
                </a:cubicBezTo>
                <a:cubicBezTo>
                  <a:pt x="3045142" y="2877385"/>
                  <a:pt x="3046230" y="2887817"/>
                  <a:pt x="3047390" y="2896532"/>
                </a:cubicBezTo>
                <a:lnTo>
                  <a:pt x="3052021" y="2917503"/>
                </a:lnTo>
                <a:lnTo>
                  <a:pt x="2988312" y="2825313"/>
                </a:lnTo>
                <a:cubicBezTo>
                  <a:pt x="2971996" y="2800300"/>
                  <a:pt x="2977621" y="2832287"/>
                  <a:pt x="2977621" y="2832287"/>
                </a:cubicBezTo>
                <a:cubicBezTo>
                  <a:pt x="2999562" y="2889290"/>
                  <a:pt x="3048509" y="2964327"/>
                  <a:pt x="3070448" y="3021327"/>
                </a:cubicBezTo>
                <a:cubicBezTo>
                  <a:pt x="3070448" y="3021327"/>
                  <a:pt x="3074211" y="3030018"/>
                  <a:pt x="3078581" y="3041095"/>
                </a:cubicBezTo>
                <a:lnTo>
                  <a:pt x="3089699" y="3073319"/>
                </a:lnTo>
                <a:lnTo>
                  <a:pt x="3083526" y="3061823"/>
                </a:lnTo>
                <a:cubicBezTo>
                  <a:pt x="3074666" y="3045319"/>
                  <a:pt x="3056944" y="3012308"/>
                  <a:pt x="3021501" y="2946289"/>
                </a:cubicBezTo>
                <a:cubicBezTo>
                  <a:pt x="3016432" y="2985251"/>
                  <a:pt x="2989425" y="2967212"/>
                  <a:pt x="3027680" y="3049224"/>
                </a:cubicBezTo>
                <a:cubicBezTo>
                  <a:pt x="3011364" y="3024212"/>
                  <a:pt x="3011364" y="3024212"/>
                  <a:pt x="2995048" y="2999199"/>
                </a:cubicBezTo>
                <a:cubicBezTo>
                  <a:pt x="3082252" y="3156253"/>
                  <a:pt x="2913468" y="2874133"/>
                  <a:pt x="2941033" y="2963123"/>
                </a:cubicBezTo>
                <a:cubicBezTo>
                  <a:pt x="2952002" y="2991623"/>
                  <a:pt x="2962972" y="3020123"/>
                  <a:pt x="2973238" y="3044625"/>
                </a:cubicBezTo>
                <a:lnTo>
                  <a:pt x="2987153" y="3075920"/>
                </a:lnTo>
                <a:lnTo>
                  <a:pt x="2983922" y="3069902"/>
                </a:lnTo>
                <a:cubicBezTo>
                  <a:pt x="2973538" y="3050560"/>
                  <a:pt x="2956923" y="3019613"/>
                  <a:pt x="2930340" y="2970098"/>
                </a:cubicBezTo>
                <a:cubicBezTo>
                  <a:pt x="2930340" y="2970098"/>
                  <a:pt x="2930340" y="2970098"/>
                  <a:pt x="2941588" y="3034071"/>
                </a:cubicBezTo>
                <a:cubicBezTo>
                  <a:pt x="2941588" y="3034071"/>
                  <a:pt x="2941588" y="3034071"/>
                  <a:pt x="3006853" y="3134125"/>
                </a:cubicBezTo>
                <a:cubicBezTo>
                  <a:pt x="2930896" y="3041046"/>
                  <a:pt x="2876880" y="3004970"/>
                  <a:pt x="2833557" y="2961919"/>
                </a:cubicBezTo>
                <a:cubicBezTo>
                  <a:pt x="2828489" y="3000880"/>
                  <a:pt x="2850428" y="3057879"/>
                  <a:pt x="2899375" y="3132917"/>
                </a:cubicBezTo>
                <a:cubicBezTo>
                  <a:pt x="2812728" y="3046816"/>
                  <a:pt x="2795856" y="2950851"/>
                  <a:pt x="2687270" y="2807750"/>
                </a:cubicBezTo>
                <a:cubicBezTo>
                  <a:pt x="2747463" y="2946762"/>
                  <a:pt x="2747463" y="2946762"/>
                  <a:pt x="2709763" y="2935699"/>
                </a:cubicBezTo>
                <a:cubicBezTo>
                  <a:pt x="2742394" y="2985724"/>
                  <a:pt x="2807659" y="3085778"/>
                  <a:pt x="2796966" y="3092752"/>
                </a:cubicBezTo>
                <a:cubicBezTo>
                  <a:pt x="2786274" y="3099727"/>
                  <a:pt x="2726636" y="3031663"/>
                  <a:pt x="2781206" y="3138688"/>
                </a:cubicBezTo>
                <a:cubicBezTo>
                  <a:pt x="2764891" y="3113675"/>
                  <a:pt x="2764891" y="3113675"/>
                  <a:pt x="2764891" y="3113675"/>
                </a:cubicBezTo>
                <a:cubicBezTo>
                  <a:pt x="2852094" y="3270728"/>
                  <a:pt x="2743506" y="3127624"/>
                  <a:pt x="2798078" y="3234652"/>
                </a:cubicBezTo>
                <a:cubicBezTo>
                  <a:pt x="2798078" y="3234652"/>
                  <a:pt x="2781760" y="3209637"/>
                  <a:pt x="2781760" y="3209637"/>
                </a:cubicBezTo>
                <a:cubicBezTo>
                  <a:pt x="2781760" y="3209637"/>
                  <a:pt x="2781760" y="3209637"/>
                  <a:pt x="2809326" y="3298626"/>
                </a:cubicBezTo>
                <a:cubicBezTo>
                  <a:pt x="2809326" y="3298626"/>
                  <a:pt x="2809326" y="3298626"/>
                  <a:pt x="2744062" y="3198572"/>
                </a:cubicBezTo>
                <a:cubicBezTo>
                  <a:pt x="2766003" y="3255575"/>
                  <a:pt x="2733369" y="3205547"/>
                  <a:pt x="2755310" y="3262549"/>
                </a:cubicBezTo>
                <a:lnTo>
                  <a:pt x="2702018" y="3166570"/>
                </a:lnTo>
                <a:lnTo>
                  <a:pt x="2702241" y="3165128"/>
                </a:lnTo>
                <a:cubicBezTo>
                  <a:pt x="2698381" y="3154829"/>
                  <a:pt x="2688500" y="3136760"/>
                  <a:pt x="2668107" y="3105496"/>
                </a:cubicBezTo>
                <a:lnTo>
                  <a:pt x="2702018" y="3166570"/>
                </a:lnTo>
                <a:lnTo>
                  <a:pt x="2700243" y="3178128"/>
                </a:lnTo>
                <a:cubicBezTo>
                  <a:pt x="2692858" y="3178489"/>
                  <a:pt x="2679354" y="3169471"/>
                  <a:pt x="2695669" y="3194483"/>
                </a:cubicBezTo>
                <a:cubicBezTo>
                  <a:pt x="2695669" y="3194483"/>
                  <a:pt x="2695669" y="3194483"/>
                  <a:pt x="2717608" y="3251483"/>
                </a:cubicBezTo>
                <a:cubicBezTo>
                  <a:pt x="2717608" y="3251483"/>
                  <a:pt x="2717608" y="3251483"/>
                  <a:pt x="2619714" y="3101407"/>
                </a:cubicBezTo>
                <a:cubicBezTo>
                  <a:pt x="2619714" y="3101407"/>
                  <a:pt x="2619714" y="3101407"/>
                  <a:pt x="2652901" y="3222380"/>
                </a:cubicBezTo>
                <a:cubicBezTo>
                  <a:pt x="2679909" y="3240418"/>
                  <a:pt x="2685532" y="3272406"/>
                  <a:pt x="2718166" y="3322434"/>
                </a:cubicBezTo>
                <a:cubicBezTo>
                  <a:pt x="2750797" y="3372459"/>
                  <a:pt x="2658525" y="3254368"/>
                  <a:pt x="2696781" y="3336383"/>
                </a:cubicBezTo>
                <a:cubicBezTo>
                  <a:pt x="2696781" y="3336383"/>
                  <a:pt x="2696781" y="3336383"/>
                  <a:pt x="2664148" y="3286355"/>
                </a:cubicBezTo>
                <a:cubicBezTo>
                  <a:pt x="2604510" y="3218291"/>
                  <a:pt x="2583126" y="3232240"/>
                  <a:pt x="2621380" y="3314252"/>
                </a:cubicBezTo>
                <a:cubicBezTo>
                  <a:pt x="2621380" y="3314252"/>
                  <a:pt x="2621380" y="3314252"/>
                  <a:pt x="2664706" y="3357306"/>
                </a:cubicBezTo>
                <a:cubicBezTo>
                  <a:pt x="2578056" y="3271201"/>
                  <a:pt x="2659636" y="3396268"/>
                  <a:pt x="2605622" y="3360190"/>
                </a:cubicBezTo>
                <a:cubicBezTo>
                  <a:pt x="2599995" y="3328201"/>
                  <a:pt x="2583680" y="3303189"/>
                  <a:pt x="2551048" y="3253163"/>
                </a:cubicBezTo>
                <a:cubicBezTo>
                  <a:pt x="2605622" y="3360190"/>
                  <a:pt x="2567920" y="3349124"/>
                  <a:pt x="2557227" y="3356098"/>
                </a:cubicBezTo>
                <a:cubicBezTo>
                  <a:pt x="2513904" y="3313048"/>
                  <a:pt x="2497588" y="3288035"/>
                  <a:pt x="2448642" y="3212997"/>
                </a:cubicBezTo>
                <a:cubicBezTo>
                  <a:pt x="2475649" y="3231036"/>
                  <a:pt x="2443016" y="3181007"/>
                  <a:pt x="2426700" y="3155994"/>
                </a:cubicBezTo>
                <a:cubicBezTo>
                  <a:pt x="2323739" y="3044879"/>
                  <a:pt x="2562853" y="3388089"/>
                  <a:pt x="2492521" y="3326996"/>
                </a:cubicBezTo>
                <a:cubicBezTo>
                  <a:pt x="2486897" y="3295009"/>
                  <a:pt x="2454266" y="3244984"/>
                  <a:pt x="2437951" y="3219971"/>
                </a:cubicBezTo>
                <a:cubicBezTo>
                  <a:pt x="2437951" y="3219971"/>
                  <a:pt x="2437951" y="3219971"/>
                  <a:pt x="2492521" y="3326996"/>
                </a:cubicBezTo>
                <a:cubicBezTo>
                  <a:pt x="2492521" y="3326996"/>
                  <a:pt x="2492521" y="3326996"/>
                  <a:pt x="2410941" y="3201930"/>
                </a:cubicBezTo>
                <a:cubicBezTo>
                  <a:pt x="2394625" y="3176917"/>
                  <a:pt x="2394625" y="3176917"/>
                  <a:pt x="2397368" y="3184044"/>
                </a:cubicBezTo>
                <a:lnTo>
                  <a:pt x="2399609" y="3203382"/>
                </a:lnTo>
                <a:lnTo>
                  <a:pt x="2329363" y="3076867"/>
                </a:lnTo>
                <a:cubicBezTo>
                  <a:pt x="2351301" y="3133866"/>
                  <a:pt x="2286037" y="3033813"/>
                  <a:pt x="2340609" y="3140841"/>
                </a:cubicBezTo>
                <a:cubicBezTo>
                  <a:pt x="2340609" y="3140841"/>
                  <a:pt x="2340609" y="3140841"/>
                  <a:pt x="2389556" y="3215879"/>
                </a:cubicBezTo>
                <a:cubicBezTo>
                  <a:pt x="2405874" y="3240895"/>
                  <a:pt x="2340609" y="3140841"/>
                  <a:pt x="2378864" y="3222853"/>
                </a:cubicBezTo>
                <a:cubicBezTo>
                  <a:pt x="2346232" y="3172828"/>
                  <a:pt x="2340609" y="3140841"/>
                  <a:pt x="2324293" y="3115828"/>
                </a:cubicBezTo>
                <a:cubicBezTo>
                  <a:pt x="2297285" y="3097790"/>
                  <a:pt x="2351856" y="3204815"/>
                  <a:pt x="2384489" y="3254844"/>
                </a:cubicBezTo>
                <a:cubicBezTo>
                  <a:pt x="2384489" y="3254844"/>
                  <a:pt x="2384489" y="3254844"/>
                  <a:pt x="2378864" y="3222853"/>
                </a:cubicBezTo>
                <a:cubicBezTo>
                  <a:pt x="2466067" y="3379907"/>
                  <a:pt x="2417120" y="3304869"/>
                  <a:pt x="2488009" y="3436909"/>
                </a:cubicBezTo>
                <a:cubicBezTo>
                  <a:pt x="2488009" y="3436909"/>
                  <a:pt x="2488009" y="3436909"/>
                  <a:pt x="2406429" y="3311843"/>
                </a:cubicBezTo>
                <a:cubicBezTo>
                  <a:pt x="2406429" y="3311843"/>
                  <a:pt x="2406429" y="3311843"/>
                  <a:pt x="2412053" y="3343830"/>
                </a:cubicBezTo>
                <a:cubicBezTo>
                  <a:pt x="2357480" y="3236802"/>
                  <a:pt x="2314157" y="3193751"/>
                  <a:pt x="2259587" y="3086726"/>
                </a:cubicBezTo>
                <a:cubicBezTo>
                  <a:pt x="2319780" y="3225738"/>
                  <a:pt x="2418232" y="3446765"/>
                  <a:pt x="2380531" y="3435701"/>
                </a:cubicBezTo>
                <a:cubicBezTo>
                  <a:pt x="2380531" y="3435701"/>
                  <a:pt x="2380531" y="3435701"/>
                  <a:pt x="2304020" y="3271673"/>
                </a:cubicBezTo>
                <a:cubicBezTo>
                  <a:pt x="2277012" y="3253635"/>
                  <a:pt x="2331584" y="3360664"/>
                  <a:pt x="2375462" y="3474663"/>
                </a:cubicBezTo>
                <a:cubicBezTo>
                  <a:pt x="2271943" y="3292597"/>
                  <a:pt x="2288261" y="3317613"/>
                  <a:pt x="2179116" y="3103556"/>
                </a:cubicBezTo>
                <a:cubicBezTo>
                  <a:pt x="2233689" y="3210585"/>
                  <a:pt x="2108785" y="3042468"/>
                  <a:pt x="2195988" y="3199521"/>
                </a:cubicBezTo>
                <a:cubicBezTo>
                  <a:pt x="2195988" y="3199521"/>
                  <a:pt x="2195988" y="3199521"/>
                  <a:pt x="2212304" y="3224534"/>
                </a:cubicBezTo>
                <a:cubicBezTo>
                  <a:pt x="2212304" y="3224534"/>
                  <a:pt x="2217927" y="3256521"/>
                  <a:pt x="2217927" y="3256521"/>
                </a:cubicBezTo>
                <a:cubicBezTo>
                  <a:pt x="2217927" y="3256521"/>
                  <a:pt x="2217927" y="3256521"/>
                  <a:pt x="2130724" y="3099467"/>
                </a:cubicBezTo>
                <a:cubicBezTo>
                  <a:pt x="2136347" y="3131455"/>
                  <a:pt x="2180228" y="3245457"/>
                  <a:pt x="2239868" y="3313520"/>
                </a:cubicBezTo>
                <a:cubicBezTo>
                  <a:pt x="2273055" y="3434497"/>
                  <a:pt x="2114964" y="3145403"/>
                  <a:pt x="2114964" y="3145403"/>
                </a:cubicBezTo>
                <a:cubicBezTo>
                  <a:pt x="2131836" y="3241368"/>
                  <a:pt x="2185852" y="3277444"/>
                  <a:pt x="2213416" y="3366434"/>
                </a:cubicBezTo>
                <a:cubicBezTo>
                  <a:pt x="2251672" y="3448445"/>
                  <a:pt x="2192033" y="3380382"/>
                  <a:pt x="2165023" y="3362341"/>
                </a:cubicBezTo>
                <a:cubicBezTo>
                  <a:pt x="2159399" y="3330354"/>
                  <a:pt x="2159399" y="3330354"/>
                  <a:pt x="2143084" y="3305341"/>
                </a:cubicBezTo>
                <a:cubicBezTo>
                  <a:pt x="2116076" y="3287303"/>
                  <a:pt x="2034496" y="3162237"/>
                  <a:pt x="2072752" y="3244252"/>
                </a:cubicBezTo>
                <a:cubicBezTo>
                  <a:pt x="2072752" y="3244252"/>
                  <a:pt x="2072752" y="3244252"/>
                  <a:pt x="2121699" y="3319290"/>
                </a:cubicBezTo>
                <a:cubicBezTo>
                  <a:pt x="2121699" y="3319290"/>
                  <a:pt x="2105384" y="3294278"/>
                  <a:pt x="2111007" y="3326265"/>
                </a:cubicBezTo>
                <a:cubicBezTo>
                  <a:pt x="2111007" y="3326265"/>
                  <a:pt x="2143638" y="3376290"/>
                  <a:pt x="2159956" y="3401306"/>
                </a:cubicBezTo>
                <a:cubicBezTo>
                  <a:pt x="2132946" y="3383264"/>
                  <a:pt x="2154888" y="3440267"/>
                  <a:pt x="2100315" y="3333239"/>
                </a:cubicBezTo>
                <a:cubicBezTo>
                  <a:pt x="2089624" y="3340213"/>
                  <a:pt x="2138573" y="3415254"/>
                  <a:pt x="2171204" y="3465279"/>
                </a:cubicBezTo>
                <a:cubicBezTo>
                  <a:pt x="2127880" y="3422229"/>
                  <a:pt x="2138573" y="3415254"/>
                  <a:pt x="2089624" y="3340213"/>
                </a:cubicBezTo>
                <a:cubicBezTo>
                  <a:pt x="2111563" y="3397213"/>
                  <a:pt x="2149819" y="3479228"/>
                  <a:pt x="2090178" y="3411162"/>
                </a:cubicBezTo>
                <a:cubicBezTo>
                  <a:pt x="2068239" y="3354162"/>
                  <a:pt x="2068239" y="3354162"/>
                  <a:pt x="2035608" y="3304137"/>
                </a:cubicBezTo>
                <a:cubicBezTo>
                  <a:pt x="1981592" y="3268061"/>
                  <a:pt x="2117188" y="3429203"/>
                  <a:pt x="2095803" y="3443152"/>
                </a:cubicBezTo>
                <a:cubicBezTo>
                  <a:pt x="2079486" y="3418136"/>
                  <a:pt x="2057547" y="3361137"/>
                  <a:pt x="2024916" y="3311111"/>
                </a:cubicBezTo>
                <a:cubicBezTo>
                  <a:pt x="2024916" y="3311111"/>
                  <a:pt x="2024916" y="3311111"/>
                  <a:pt x="2045800" y="3372700"/>
                </a:cubicBezTo>
                <a:lnTo>
                  <a:pt x="2058788" y="3411001"/>
                </a:lnTo>
                <a:lnTo>
                  <a:pt x="2052478" y="3400098"/>
                </a:lnTo>
                <a:cubicBezTo>
                  <a:pt x="2038974" y="3391079"/>
                  <a:pt x="2040381" y="3399077"/>
                  <a:pt x="2043828" y="3410201"/>
                </a:cubicBezTo>
                <a:lnTo>
                  <a:pt x="2047278" y="3437988"/>
                </a:lnTo>
                <a:lnTo>
                  <a:pt x="2037863" y="3431360"/>
                </a:lnTo>
                <a:cubicBezTo>
                  <a:pt x="1991815" y="3372814"/>
                  <a:pt x="1926309" y="3241723"/>
                  <a:pt x="1922506" y="3270942"/>
                </a:cubicBezTo>
                <a:cubicBezTo>
                  <a:pt x="1922506" y="3270942"/>
                  <a:pt x="1922506" y="3270942"/>
                  <a:pt x="1987771" y="3370996"/>
                </a:cubicBezTo>
                <a:cubicBezTo>
                  <a:pt x="1922506" y="3270942"/>
                  <a:pt x="1950071" y="3359932"/>
                  <a:pt x="1972011" y="3416931"/>
                </a:cubicBezTo>
                <a:cubicBezTo>
                  <a:pt x="1912372" y="3348868"/>
                  <a:pt x="1890431" y="3291865"/>
                  <a:pt x="1835859" y="3184841"/>
                </a:cubicBezTo>
                <a:lnTo>
                  <a:pt x="1835494" y="3184188"/>
                </a:lnTo>
                <a:lnTo>
                  <a:pt x="1828961" y="3176011"/>
                </a:lnTo>
                <a:cubicBezTo>
                  <a:pt x="1825585" y="3173757"/>
                  <a:pt x="1822913" y="3175500"/>
                  <a:pt x="1793080" y="3141449"/>
                </a:cubicBezTo>
                <a:cubicBezTo>
                  <a:pt x="1793080" y="3141449"/>
                  <a:pt x="1793080" y="3141449"/>
                  <a:pt x="1815037" y="3198474"/>
                </a:cubicBezTo>
                <a:cubicBezTo>
                  <a:pt x="1815037" y="3198474"/>
                  <a:pt x="1815037" y="3198474"/>
                  <a:pt x="1755373" y="3130372"/>
                </a:cubicBezTo>
                <a:cubicBezTo>
                  <a:pt x="1755373" y="3130372"/>
                  <a:pt x="1755373" y="3130372"/>
                  <a:pt x="1804345" y="3205449"/>
                </a:cubicBezTo>
                <a:cubicBezTo>
                  <a:pt x="1804345" y="3205449"/>
                  <a:pt x="1755373" y="3130372"/>
                  <a:pt x="1744680" y="3137346"/>
                </a:cubicBezTo>
                <a:cubicBezTo>
                  <a:pt x="1793653" y="3212423"/>
                  <a:pt x="1793653" y="3212423"/>
                  <a:pt x="1782962" y="3219397"/>
                </a:cubicBezTo>
                <a:cubicBezTo>
                  <a:pt x="1761004" y="3162372"/>
                  <a:pt x="1646735" y="2987192"/>
                  <a:pt x="1749741" y="3098371"/>
                </a:cubicBezTo>
                <a:cubicBezTo>
                  <a:pt x="1717093" y="3048320"/>
                  <a:pt x="1706400" y="3055295"/>
                  <a:pt x="1663060" y="3012218"/>
                </a:cubicBezTo>
                <a:cubicBezTo>
                  <a:pt x="1641106" y="2955195"/>
                  <a:pt x="1700768" y="3023294"/>
                  <a:pt x="1678811" y="2966269"/>
                </a:cubicBezTo>
                <a:cubicBezTo>
                  <a:pt x="1678811" y="2966269"/>
                  <a:pt x="1678811" y="2966269"/>
                  <a:pt x="1760432" y="3091398"/>
                </a:cubicBezTo>
                <a:cubicBezTo>
                  <a:pt x="1738476" y="3034372"/>
                  <a:pt x="1776756" y="3116423"/>
                  <a:pt x="1820097" y="3159500"/>
                </a:cubicBezTo>
                <a:cubicBezTo>
                  <a:pt x="1820097" y="3159500"/>
                  <a:pt x="1820097" y="3159500"/>
                  <a:pt x="1790173" y="3103771"/>
                </a:cubicBezTo>
                <a:lnTo>
                  <a:pt x="1782776" y="3089994"/>
                </a:lnTo>
                <a:lnTo>
                  <a:pt x="1763907" y="3056279"/>
                </a:lnTo>
                <a:lnTo>
                  <a:pt x="1755995" y="3040114"/>
                </a:lnTo>
                <a:lnTo>
                  <a:pt x="1749167" y="3027398"/>
                </a:lnTo>
                <a:cubicBezTo>
                  <a:pt x="1749167" y="3027398"/>
                  <a:pt x="1749167" y="3027398"/>
                  <a:pt x="1751208" y="3030527"/>
                </a:cubicBezTo>
                <a:lnTo>
                  <a:pt x="1751584" y="3031103"/>
                </a:lnTo>
                <a:lnTo>
                  <a:pt x="1685154" y="2895389"/>
                </a:lnTo>
                <a:lnTo>
                  <a:pt x="1679141" y="2882361"/>
                </a:lnTo>
                <a:lnTo>
                  <a:pt x="1642101" y="2815685"/>
                </a:lnTo>
                <a:cubicBezTo>
                  <a:pt x="1631407" y="2822661"/>
                  <a:pt x="1669806" y="2904897"/>
                  <a:pt x="1740933" y="3037304"/>
                </a:cubicBezTo>
                <a:cubicBezTo>
                  <a:pt x="1610021" y="2836611"/>
                  <a:pt x="1626386" y="2861699"/>
                  <a:pt x="1522530" y="2679116"/>
                </a:cubicBezTo>
                <a:cubicBezTo>
                  <a:pt x="1560929" y="2761351"/>
                  <a:pt x="1441358" y="2624781"/>
                  <a:pt x="1523177" y="2750214"/>
                </a:cubicBezTo>
                <a:cubicBezTo>
                  <a:pt x="1523177" y="2750214"/>
                  <a:pt x="1523177" y="2750214"/>
                  <a:pt x="1555907" y="2800390"/>
                </a:cubicBezTo>
                <a:cubicBezTo>
                  <a:pt x="1539542" y="2775302"/>
                  <a:pt x="1561577" y="2832449"/>
                  <a:pt x="1561577" y="2832449"/>
                </a:cubicBezTo>
                <a:cubicBezTo>
                  <a:pt x="1561577" y="2832449"/>
                  <a:pt x="1561577" y="2832449"/>
                  <a:pt x="1457723" y="2649869"/>
                </a:cubicBezTo>
                <a:cubicBezTo>
                  <a:pt x="1479758" y="2707016"/>
                  <a:pt x="1513135" y="2828290"/>
                  <a:pt x="1583613" y="2889600"/>
                </a:cubicBezTo>
                <a:cubicBezTo>
                  <a:pt x="1616987" y="3010870"/>
                  <a:pt x="1447678" y="2727941"/>
                  <a:pt x="1436984" y="2734917"/>
                </a:cubicBezTo>
                <a:cubicBezTo>
                  <a:pt x="1464690" y="2824127"/>
                  <a:pt x="1529497" y="2853374"/>
                  <a:pt x="1573566" y="2967673"/>
                </a:cubicBezTo>
                <a:cubicBezTo>
                  <a:pt x="1573566" y="2967673"/>
                  <a:pt x="1573566" y="2967673"/>
                  <a:pt x="1557202" y="2942586"/>
                </a:cubicBezTo>
                <a:cubicBezTo>
                  <a:pt x="1595601" y="3024820"/>
                  <a:pt x="1541486" y="2988599"/>
                  <a:pt x="1498066" y="2945402"/>
                </a:cubicBezTo>
                <a:cubicBezTo>
                  <a:pt x="1498066" y="2945402"/>
                  <a:pt x="1508759" y="2938426"/>
                  <a:pt x="1492394" y="2913338"/>
                </a:cubicBezTo>
                <a:cubicBezTo>
                  <a:pt x="1448974" y="2870142"/>
                  <a:pt x="1372824" y="2776768"/>
                  <a:pt x="1400529" y="2865979"/>
                </a:cubicBezTo>
                <a:cubicBezTo>
                  <a:pt x="1400529" y="2865979"/>
                  <a:pt x="1400529" y="2865979"/>
                  <a:pt x="1425753" y="2894787"/>
                </a:cubicBezTo>
                <a:lnTo>
                  <a:pt x="1452842" y="2925729"/>
                </a:lnTo>
                <a:lnTo>
                  <a:pt x="1449621" y="2941239"/>
                </a:lnTo>
                <a:cubicBezTo>
                  <a:pt x="1449621" y="2941239"/>
                  <a:pt x="1482348" y="2991412"/>
                  <a:pt x="1498713" y="3016500"/>
                </a:cubicBezTo>
                <a:cubicBezTo>
                  <a:pt x="1471656" y="2998387"/>
                  <a:pt x="1493692" y="3055538"/>
                  <a:pt x="1438929" y="2948214"/>
                </a:cubicBezTo>
                <a:cubicBezTo>
                  <a:pt x="1444600" y="2980277"/>
                  <a:pt x="1493692" y="3055538"/>
                  <a:pt x="1510054" y="3080622"/>
                </a:cubicBezTo>
                <a:cubicBezTo>
                  <a:pt x="1466633" y="3037425"/>
                  <a:pt x="1493692" y="3055538"/>
                  <a:pt x="1428235" y="2955190"/>
                </a:cubicBezTo>
                <a:cubicBezTo>
                  <a:pt x="1450268" y="3012338"/>
                  <a:pt x="1488668" y="3094573"/>
                  <a:pt x="1428882" y="3026288"/>
                </a:cubicBezTo>
                <a:cubicBezTo>
                  <a:pt x="1412520" y="3001203"/>
                  <a:pt x="1406849" y="2969140"/>
                  <a:pt x="1379790" y="2951027"/>
                </a:cubicBezTo>
                <a:cubicBezTo>
                  <a:pt x="1325677" y="2914805"/>
                  <a:pt x="1461612" y="3076463"/>
                  <a:pt x="1440226" y="3090413"/>
                </a:cubicBezTo>
                <a:cubicBezTo>
                  <a:pt x="1418189" y="3033263"/>
                  <a:pt x="1401826" y="3008178"/>
                  <a:pt x="1358404" y="2964977"/>
                </a:cubicBezTo>
                <a:cubicBezTo>
                  <a:pt x="1358404" y="2964977"/>
                  <a:pt x="1358404" y="2964977"/>
                  <a:pt x="1383899" y="3023782"/>
                </a:cubicBezTo>
                <a:lnTo>
                  <a:pt x="1393749" y="3046494"/>
                </a:lnTo>
                <a:lnTo>
                  <a:pt x="1386107" y="3044690"/>
                </a:lnTo>
                <a:cubicBezTo>
                  <a:pt x="1383395" y="3051489"/>
                  <a:pt x="1399800" y="3081020"/>
                  <a:pt x="1391781" y="3086251"/>
                </a:cubicBezTo>
                <a:cubicBezTo>
                  <a:pt x="1391781" y="3086251"/>
                  <a:pt x="1391781" y="3086251"/>
                  <a:pt x="1418838" y="3104364"/>
                </a:cubicBezTo>
                <a:cubicBezTo>
                  <a:pt x="1403121" y="3150375"/>
                  <a:pt x="1260870" y="2885558"/>
                  <a:pt x="1272210" y="2949681"/>
                </a:cubicBezTo>
                <a:cubicBezTo>
                  <a:pt x="1272210" y="2949681"/>
                  <a:pt x="1272210" y="2949681"/>
                  <a:pt x="1337667" y="3050030"/>
                </a:cubicBezTo>
                <a:cubicBezTo>
                  <a:pt x="1261516" y="2956657"/>
                  <a:pt x="1283551" y="3013804"/>
                  <a:pt x="1305587" y="3070955"/>
                </a:cubicBezTo>
                <a:cubicBezTo>
                  <a:pt x="1235109" y="3009645"/>
                  <a:pt x="1213071" y="2952494"/>
                  <a:pt x="1163981" y="2877237"/>
                </a:cubicBezTo>
                <a:cubicBezTo>
                  <a:pt x="1123070" y="2814519"/>
                  <a:pt x="1056036" y="2688382"/>
                  <a:pt x="999227" y="2577923"/>
                </a:cubicBezTo>
                <a:lnTo>
                  <a:pt x="933003" y="2447249"/>
                </a:lnTo>
                <a:lnTo>
                  <a:pt x="919271" y="2361871"/>
                </a:lnTo>
                <a:cubicBezTo>
                  <a:pt x="919737" y="2339218"/>
                  <a:pt x="930430" y="2332243"/>
                  <a:pt x="965670" y="2362898"/>
                </a:cubicBezTo>
                <a:cubicBezTo>
                  <a:pt x="1041819" y="2456271"/>
                  <a:pt x="960647" y="2401937"/>
                  <a:pt x="1053160" y="2520394"/>
                </a:cubicBezTo>
                <a:cubicBezTo>
                  <a:pt x="998397" y="2413070"/>
                  <a:pt x="1025454" y="2431183"/>
                  <a:pt x="981385" y="2316884"/>
                </a:cubicBezTo>
                <a:cubicBezTo>
                  <a:pt x="1014115" y="2367060"/>
                  <a:pt x="1041169" y="2385170"/>
                  <a:pt x="1035501" y="2353110"/>
                </a:cubicBezTo>
                <a:cubicBezTo>
                  <a:pt x="1035501" y="2353110"/>
                  <a:pt x="1051863" y="2378195"/>
                  <a:pt x="1051863" y="2378195"/>
                </a:cubicBezTo>
                <a:cubicBezTo>
                  <a:pt x="1065393" y="2387252"/>
                  <a:pt x="1055793" y="2366692"/>
                  <a:pt x="1042102" y="2339860"/>
                </a:cubicBezTo>
                <a:lnTo>
                  <a:pt x="1021674" y="2299408"/>
                </a:lnTo>
                <a:lnTo>
                  <a:pt x="1013321" y="2294975"/>
                </a:lnTo>
                <a:cubicBezTo>
                  <a:pt x="1007641" y="2262904"/>
                  <a:pt x="991269" y="2237806"/>
                  <a:pt x="958527" y="2187611"/>
                </a:cubicBezTo>
                <a:cubicBezTo>
                  <a:pt x="996950" y="2269877"/>
                  <a:pt x="975566" y="2283826"/>
                  <a:pt x="948504" y="2265701"/>
                </a:cubicBezTo>
                <a:cubicBezTo>
                  <a:pt x="915762" y="2215506"/>
                  <a:pt x="899391" y="2190408"/>
                  <a:pt x="860969" y="2108142"/>
                </a:cubicBezTo>
                <a:cubicBezTo>
                  <a:pt x="877340" y="2133239"/>
                  <a:pt x="871660" y="2101168"/>
                  <a:pt x="849612" y="2044001"/>
                </a:cubicBezTo>
                <a:cubicBezTo>
                  <a:pt x="746373" y="1932461"/>
                  <a:pt x="964876" y="2290799"/>
                  <a:pt x="888700" y="2197382"/>
                </a:cubicBezTo>
                <a:cubicBezTo>
                  <a:pt x="888700" y="2197382"/>
                  <a:pt x="866649" y="2140213"/>
                  <a:pt x="850278" y="2115115"/>
                </a:cubicBezTo>
                <a:cubicBezTo>
                  <a:pt x="850278" y="2115115"/>
                  <a:pt x="850278" y="2115115"/>
                  <a:pt x="894380" y="2229453"/>
                </a:cubicBezTo>
                <a:cubicBezTo>
                  <a:pt x="894380" y="2229453"/>
                  <a:pt x="894380" y="2229453"/>
                  <a:pt x="833909" y="2090021"/>
                </a:cubicBezTo>
                <a:cubicBezTo>
                  <a:pt x="817538" y="2064923"/>
                  <a:pt x="814866" y="2066666"/>
                  <a:pt x="814950" y="2075555"/>
                </a:cubicBezTo>
                <a:lnTo>
                  <a:pt x="813075" y="2097517"/>
                </a:lnTo>
                <a:lnTo>
                  <a:pt x="778197" y="2027976"/>
                </a:lnTo>
                <a:cubicBezTo>
                  <a:pt x="764500" y="2001134"/>
                  <a:pt x="754893" y="1980568"/>
                  <a:pt x="752053" y="1964532"/>
                </a:cubicBezTo>
                <a:cubicBezTo>
                  <a:pt x="774105" y="2021701"/>
                  <a:pt x="708620" y="1921311"/>
                  <a:pt x="747043" y="2003577"/>
                </a:cubicBezTo>
                <a:cubicBezTo>
                  <a:pt x="747043" y="2003577"/>
                  <a:pt x="747043" y="2003577"/>
                  <a:pt x="796156" y="2078870"/>
                </a:cubicBezTo>
                <a:cubicBezTo>
                  <a:pt x="818205" y="2136036"/>
                  <a:pt x="763414" y="2028675"/>
                  <a:pt x="785465" y="2085844"/>
                </a:cubicBezTo>
                <a:cubicBezTo>
                  <a:pt x="752723" y="2035649"/>
                  <a:pt x="763414" y="2028675"/>
                  <a:pt x="730671" y="1978480"/>
                </a:cubicBezTo>
                <a:cubicBezTo>
                  <a:pt x="719981" y="1985453"/>
                  <a:pt x="758403" y="2067720"/>
                  <a:pt x="791145" y="2117915"/>
                </a:cubicBezTo>
                <a:cubicBezTo>
                  <a:pt x="791145" y="2117915"/>
                  <a:pt x="791145" y="2117915"/>
                  <a:pt x="774774" y="2092818"/>
                </a:cubicBezTo>
                <a:cubicBezTo>
                  <a:pt x="862308" y="2250374"/>
                  <a:pt x="813194" y="2175081"/>
                  <a:pt x="857297" y="2289419"/>
                </a:cubicBezTo>
                <a:cubicBezTo>
                  <a:pt x="857297" y="2289419"/>
                  <a:pt x="857297" y="2289419"/>
                  <a:pt x="813194" y="2175081"/>
                </a:cubicBezTo>
                <a:cubicBezTo>
                  <a:pt x="813194" y="2175081"/>
                  <a:pt x="813194" y="2175081"/>
                  <a:pt x="791813" y="2189028"/>
                </a:cubicBezTo>
                <a:cubicBezTo>
                  <a:pt x="764083" y="2099791"/>
                  <a:pt x="731341" y="2049596"/>
                  <a:pt x="676547" y="1942232"/>
                </a:cubicBezTo>
                <a:cubicBezTo>
                  <a:pt x="726330" y="2088641"/>
                  <a:pt x="808853" y="2285242"/>
                  <a:pt x="771100" y="2274092"/>
                </a:cubicBezTo>
                <a:cubicBezTo>
                  <a:pt x="771100" y="2274092"/>
                  <a:pt x="771100" y="2274092"/>
                  <a:pt x="704948" y="2102588"/>
                </a:cubicBezTo>
                <a:cubicBezTo>
                  <a:pt x="677886" y="2084464"/>
                  <a:pt x="721987" y="2198799"/>
                  <a:pt x="776780" y="2306163"/>
                </a:cubicBezTo>
                <a:cubicBezTo>
                  <a:pt x="667196" y="2091438"/>
                  <a:pt x="689247" y="2148607"/>
                  <a:pt x="606722" y="1952002"/>
                </a:cubicBezTo>
                <a:cubicBezTo>
                  <a:pt x="634453" y="2041242"/>
                  <a:pt x="530546" y="1858585"/>
                  <a:pt x="607391" y="2023118"/>
                </a:cubicBezTo>
                <a:cubicBezTo>
                  <a:pt x="607391" y="2023118"/>
                  <a:pt x="607391" y="2023118"/>
                  <a:pt x="623762" y="2048216"/>
                </a:cubicBezTo>
                <a:cubicBezTo>
                  <a:pt x="607391" y="2023118"/>
                  <a:pt x="629443" y="2080287"/>
                  <a:pt x="629443" y="2080287"/>
                </a:cubicBezTo>
                <a:cubicBezTo>
                  <a:pt x="629443" y="2080287"/>
                  <a:pt x="629443" y="2080287"/>
                  <a:pt x="552598" y="1915754"/>
                </a:cubicBezTo>
                <a:cubicBezTo>
                  <a:pt x="558278" y="1947825"/>
                  <a:pt x="575319" y="2044039"/>
                  <a:pt x="640803" y="2144430"/>
                </a:cubicBezTo>
                <a:cubicBezTo>
                  <a:pt x="668532" y="2233667"/>
                  <a:pt x="536896" y="1961772"/>
                  <a:pt x="520525" y="1936675"/>
                </a:cubicBezTo>
                <a:cubicBezTo>
                  <a:pt x="537566" y="2032889"/>
                  <a:pt x="608061" y="2094235"/>
                  <a:pt x="625101" y="2190448"/>
                </a:cubicBezTo>
                <a:cubicBezTo>
                  <a:pt x="625101" y="2190448"/>
                  <a:pt x="625101" y="2190448"/>
                  <a:pt x="619421" y="2158377"/>
                </a:cubicBezTo>
                <a:cubicBezTo>
                  <a:pt x="647151" y="2247614"/>
                  <a:pt x="598039" y="2172325"/>
                  <a:pt x="570976" y="2154201"/>
                </a:cubicBezTo>
                <a:cubicBezTo>
                  <a:pt x="581668" y="2147227"/>
                  <a:pt x="565297" y="2122129"/>
                  <a:pt x="548926" y="2097031"/>
                </a:cubicBezTo>
                <a:cubicBezTo>
                  <a:pt x="532555" y="2071934"/>
                  <a:pt x="450699" y="1946445"/>
                  <a:pt x="478430" y="2035686"/>
                </a:cubicBezTo>
                <a:cubicBezTo>
                  <a:pt x="478430" y="2035686"/>
                  <a:pt x="478430" y="2035686"/>
                  <a:pt x="538234" y="2104006"/>
                </a:cubicBezTo>
                <a:cubicBezTo>
                  <a:pt x="543914" y="2136077"/>
                  <a:pt x="511172" y="2085882"/>
                  <a:pt x="527543" y="2110980"/>
                </a:cubicBezTo>
                <a:cubicBezTo>
                  <a:pt x="516852" y="2117953"/>
                  <a:pt x="549594" y="2168149"/>
                  <a:pt x="565965" y="2193246"/>
                </a:cubicBezTo>
                <a:cubicBezTo>
                  <a:pt x="549594" y="2168149"/>
                  <a:pt x="571645" y="2225318"/>
                  <a:pt x="516852" y="2117953"/>
                </a:cubicBezTo>
                <a:cubicBezTo>
                  <a:pt x="522532" y="2150025"/>
                  <a:pt x="555274" y="2200220"/>
                  <a:pt x="588017" y="2250415"/>
                </a:cubicBezTo>
                <a:cubicBezTo>
                  <a:pt x="544584" y="2207194"/>
                  <a:pt x="555274" y="2200220"/>
                  <a:pt x="506161" y="2124927"/>
                </a:cubicBezTo>
                <a:cubicBezTo>
                  <a:pt x="528212" y="2182096"/>
                  <a:pt x="566635" y="2264363"/>
                  <a:pt x="517521" y="2189069"/>
                </a:cubicBezTo>
                <a:cubicBezTo>
                  <a:pt x="484779" y="2138874"/>
                  <a:pt x="495470" y="2131900"/>
                  <a:pt x="462728" y="2081705"/>
                </a:cubicBezTo>
                <a:cubicBezTo>
                  <a:pt x="408604" y="2045457"/>
                  <a:pt x="533893" y="2214167"/>
                  <a:pt x="523202" y="2221141"/>
                </a:cubicBezTo>
                <a:cubicBezTo>
                  <a:pt x="506831" y="2196043"/>
                  <a:pt x="490459" y="2170945"/>
                  <a:pt x="441346" y="2095652"/>
                </a:cubicBezTo>
                <a:cubicBezTo>
                  <a:pt x="441346" y="2095652"/>
                  <a:pt x="474088" y="2145848"/>
                  <a:pt x="479769" y="2177919"/>
                </a:cubicBezTo>
                <a:cubicBezTo>
                  <a:pt x="463397" y="2152821"/>
                  <a:pt x="485449" y="2209990"/>
                  <a:pt x="485449" y="2209990"/>
                </a:cubicBezTo>
                <a:cubicBezTo>
                  <a:pt x="485449" y="2209990"/>
                  <a:pt x="485449" y="2209990"/>
                  <a:pt x="489542" y="2216265"/>
                </a:cubicBezTo>
                <a:lnTo>
                  <a:pt x="501820" y="2235088"/>
                </a:lnTo>
                <a:lnTo>
                  <a:pt x="518191" y="2260186"/>
                </a:lnTo>
                <a:cubicBezTo>
                  <a:pt x="496809" y="2274133"/>
                  <a:pt x="354480" y="2009209"/>
                  <a:pt x="376531" y="2066378"/>
                </a:cubicBezTo>
                <a:cubicBezTo>
                  <a:pt x="376531" y="2066378"/>
                  <a:pt x="376531" y="2066378"/>
                  <a:pt x="431325" y="2173742"/>
                </a:cubicBezTo>
                <a:cubicBezTo>
                  <a:pt x="365840" y="2073351"/>
                  <a:pt x="387892" y="2130520"/>
                  <a:pt x="420634" y="2180716"/>
                </a:cubicBezTo>
                <a:cubicBezTo>
                  <a:pt x="360830" y="2112396"/>
                  <a:pt x="328087" y="2062201"/>
                  <a:pt x="262605" y="1961814"/>
                </a:cubicBezTo>
                <a:cubicBezTo>
                  <a:pt x="229863" y="1911618"/>
                  <a:pt x="158698" y="1779156"/>
                  <a:pt x="103905" y="1671792"/>
                </a:cubicBezTo>
                <a:cubicBezTo>
                  <a:pt x="38422" y="1571404"/>
                  <a:pt x="0" y="1489137"/>
                  <a:pt x="0" y="1489137"/>
                </a:cubicBezTo>
                <a:cubicBezTo>
                  <a:pt x="16371" y="1514235"/>
                  <a:pt x="32742" y="1539333"/>
                  <a:pt x="49113" y="1564431"/>
                </a:cubicBezTo>
                <a:cubicBezTo>
                  <a:pt x="37753" y="1500288"/>
                  <a:pt x="10021" y="1411048"/>
                  <a:pt x="69825" y="1479367"/>
                </a:cubicBezTo>
                <a:cubicBezTo>
                  <a:pt x="146001" y="1572784"/>
                  <a:pt x="91877" y="1536536"/>
                  <a:pt x="173730" y="1662021"/>
                </a:cubicBezTo>
                <a:cubicBezTo>
                  <a:pt x="113259" y="1522589"/>
                  <a:pt x="146001" y="1572784"/>
                  <a:pt x="101898" y="1458446"/>
                </a:cubicBezTo>
                <a:cubicBezTo>
                  <a:pt x="118269" y="1483544"/>
                  <a:pt x="161702" y="1526766"/>
                  <a:pt x="156024" y="1494693"/>
                </a:cubicBezTo>
                <a:cubicBezTo>
                  <a:pt x="156024" y="1494693"/>
                  <a:pt x="172395" y="1519791"/>
                  <a:pt x="172395" y="1519791"/>
                </a:cubicBezTo>
                <a:cubicBezTo>
                  <a:pt x="205137" y="1569986"/>
                  <a:pt x="133972" y="1437524"/>
                  <a:pt x="144663" y="1430551"/>
                </a:cubicBezTo>
                <a:cubicBezTo>
                  <a:pt x="144663" y="1430551"/>
                  <a:pt x="144663" y="1430551"/>
                  <a:pt x="215828" y="1563013"/>
                </a:cubicBezTo>
                <a:cubicBezTo>
                  <a:pt x="237210" y="1549065"/>
                  <a:pt x="209478" y="1459825"/>
                  <a:pt x="236540" y="1477949"/>
                </a:cubicBezTo>
                <a:cubicBezTo>
                  <a:pt x="236540" y="1477949"/>
                  <a:pt x="236540" y="1477949"/>
                  <a:pt x="225849" y="1484923"/>
                </a:cubicBezTo>
                <a:cubicBezTo>
                  <a:pt x="252911" y="1503047"/>
                  <a:pt x="279973" y="1521171"/>
                  <a:pt x="252242" y="1431931"/>
                </a:cubicBezTo>
                <a:cubicBezTo>
                  <a:pt x="268613" y="1457028"/>
                  <a:pt x="284984" y="1482126"/>
                  <a:pt x="317724" y="1532318"/>
                </a:cubicBezTo>
                <a:cubicBezTo>
                  <a:pt x="224510" y="1342690"/>
                  <a:pt x="361157" y="1575540"/>
                  <a:pt x="284314" y="1411010"/>
                </a:cubicBezTo>
                <a:cubicBezTo>
                  <a:pt x="284314" y="1411010"/>
                  <a:pt x="284314" y="1411010"/>
                  <a:pt x="360488" y="1504424"/>
                </a:cubicBezTo>
                <a:cubicBezTo>
                  <a:pt x="322067" y="1422160"/>
                  <a:pt x="349129" y="1440284"/>
                  <a:pt x="343449" y="1408213"/>
                </a:cubicBezTo>
                <a:cubicBezTo>
                  <a:pt x="349129" y="1440284"/>
                  <a:pt x="392560" y="1483503"/>
                  <a:pt x="392560" y="1483503"/>
                </a:cubicBezTo>
                <a:cubicBezTo>
                  <a:pt x="376191" y="1458408"/>
                  <a:pt x="430313" y="1494653"/>
                  <a:pt x="391893" y="1412390"/>
                </a:cubicBezTo>
                <a:cubicBezTo>
                  <a:pt x="391893" y="1412390"/>
                  <a:pt x="391893" y="1412390"/>
                  <a:pt x="424633" y="1462582"/>
                </a:cubicBezTo>
                <a:cubicBezTo>
                  <a:pt x="441004" y="1487680"/>
                  <a:pt x="407596" y="1366370"/>
                  <a:pt x="478757" y="1498830"/>
                </a:cubicBezTo>
                <a:cubicBezTo>
                  <a:pt x="505821" y="1516953"/>
                  <a:pt x="473078" y="1466758"/>
                  <a:pt x="451029" y="1409592"/>
                </a:cubicBezTo>
                <a:cubicBezTo>
                  <a:pt x="451029" y="1409592"/>
                  <a:pt x="451029" y="1409592"/>
                  <a:pt x="510831" y="1477908"/>
                </a:cubicBezTo>
                <a:cubicBezTo>
                  <a:pt x="571305" y="1617344"/>
                  <a:pt x="521522" y="1470935"/>
                  <a:pt x="554264" y="1521130"/>
                </a:cubicBezTo>
                <a:cubicBezTo>
                  <a:pt x="554264" y="1521130"/>
                  <a:pt x="554264" y="1521130"/>
                  <a:pt x="537893" y="1496032"/>
                </a:cubicBezTo>
                <a:cubicBezTo>
                  <a:pt x="543239" y="1492545"/>
                  <a:pt x="540399" y="1476510"/>
                  <a:pt x="534176" y="1458209"/>
                </a:cubicBezTo>
                <a:lnTo>
                  <a:pt x="528987" y="1445380"/>
                </a:lnTo>
                <a:lnTo>
                  <a:pt x="542988" y="1465877"/>
                </a:lnTo>
                <a:cubicBezTo>
                  <a:pt x="552510" y="1477554"/>
                  <a:pt x="559275" y="1482085"/>
                  <a:pt x="559275" y="1482085"/>
                </a:cubicBezTo>
                <a:cubicBezTo>
                  <a:pt x="542904" y="1456987"/>
                  <a:pt x="553595" y="1450014"/>
                  <a:pt x="553595" y="1450014"/>
                </a:cubicBezTo>
                <a:cubicBezTo>
                  <a:pt x="520853" y="1399818"/>
                  <a:pt x="651822" y="1600600"/>
                  <a:pt x="624090" y="1511359"/>
                </a:cubicBezTo>
                <a:cubicBezTo>
                  <a:pt x="618410" y="1479288"/>
                  <a:pt x="602039" y="1454190"/>
                  <a:pt x="585668" y="1429093"/>
                </a:cubicBezTo>
                <a:cubicBezTo>
                  <a:pt x="651152" y="1529484"/>
                  <a:pt x="584998" y="1357976"/>
                  <a:pt x="617740" y="1408172"/>
                </a:cubicBezTo>
                <a:cubicBezTo>
                  <a:pt x="623420" y="1440243"/>
                  <a:pt x="639792" y="1465341"/>
                  <a:pt x="672534" y="1515536"/>
                </a:cubicBezTo>
                <a:cubicBezTo>
                  <a:pt x="672534" y="1515536"/>
                  <a:pt x="688905" y="1540634"/>
                  <a:pt x="661173" y="1451394"/>
                </a:cubicBezTo>
                <a:cubicBezTo>
                  <a:pt x="693916" y="1501589"/>
                  <a:pt x="715967" y="1558758"/>
                  <a:pt x="738018" y="1615927"/>
                </a:cubicBezTo>
                <a:cubicBezTo>
                  <a:pt x="765080" y="1634051"/>
                  <a:pt x="677545" y="1476491"/>
                  <a:pt x="693916" y="1501589"/>
                </a:cubicBezTo>
                <a:cubicBezTo>
                  <a:pt x="748040" y="1537837"/>
                  <a:pt x="753050" y="1498792"/>
                  <a:pt x="774432" y="1484845"/>
                </a:cubicBezTo>
                <a:cubicBezTo>
                  <a:pt x="768753" y="1452773"/>
                  <a:pt x="773764" y="1413728"/>
                  <a:pt x="833568" y="1482047"/>
                </a:cubicBezTo>
                <a:cubicBezTo>
                  <a:pt x="839248" y="1514119"/>
                  <a:pt x="855620" y="1539216"/>
                  <a:pt x="871991" y="1564314"/>
                </a:cubicBezTo>
                <a:cubicBezTo>
                  <a:pt x="915422" y="1607532"/>
                  <a:pt x="811517" y="1424878"/>
                  <a:pt x="893372" y="1550367"/>
                </a:cubicBezTo>
                <a:cubicBezTo>
                  <a:pt x="893372" y="1550367"/>
                  <a:pt x="899053" y="1582438"/>
                  <a:pt x="915422" y="1607532"/>
                </a:cubicBezTo>
                <a:cubicBezTo>
                  <a:pt x="871321" y="1493198"/>
                  <a:pt x="914754" y="1536419"/>
                  <a:pt x="843590" y="1403957"/>
                </a:cubicBezTo>
                <a:cubicBezTo>
                  <a:pt x="843590" y="1403957"/>
                  <a:pt x="843590" y="1403957"/>
                  <a:pt x="876332" y="1454153"/>
                </a:cubicBezTo>
                <a:cubicBezTo>
                  <a:pt x="864971" y="1390010"/>
                  <a:pt x="859291" y="1357939"/>
                  <a:pt x="892033" y="1408134"/>
                </a:cubicBezTo>
                <a:cubicBezTo>
                  <a:pt x="892033" y="1408134"/>
                  <a:pt x="908405" y="1433232"/>
                  <a:pt x="924776" y="1458330"/>
                </a:cubicBezTo>
                <a:lnTo>
                  <a:pt x="909699" y="1420140"/>
                </a:lnTo>
                <a:lnTo>
                  <a:pt x="905749" y="1414347"/>
                </a:lnTo>
                <a:cubicBezTo>
                  <a:pt x="805968" y="1258088"/>
                  <a:pt x="698309" y="1066722"/>
                  <a:pt x="698309" y="1066722"/>
                </a:cubicBezTo>
                <a:cubicBezTo>
                  <a:pt x="714678" y="1091817"/>
                  <a:pt x="731049" y="1116914"/>
                  <a:pt x="747418" y="1142009"/>
                </a:cubicBezTo>
                <a:cubicBezTo>
                  <a:pt x="725383" y="1084834"/>
                  <a:pt x="686981" y="1002568"/>
                  <a:pt x="746793" y="1070868"/>
                </a:cubicBezTo>
                <a:cubicBezTo>
                  <a:pt x="812273" y="1171253"/>
                  <a:pt x="768828" y="1128043"/>
                  <a:pt x="845011" y="1221441"/>
                </a:cubicBezTo>
                <a:cubicBezTo>
                  <a:pt x="779533" y="1121060"/>
                  <a:pt x="822978" y="1164270"/>
                  <a:pt x="757498" y="1063885"/>
                </a:cubicBezTo>
                <a:cubicBezTo>
                  <a:pt x="773869" y="1088983"/>
                  <a:pt x="800943" y="1107094"/>
                  <a:pt x="784574" y="1082000"/>
                </a:cubicBezTo>
                <a:cubicBezTo>
                  <a:pt x="784574" y="1082000"/>
                  <a:pt x="800943" y="1107094"/>
                  <a:pt x="817312" y="1132189"/>
                </a:cubicBezTo>
                <a:cubicBezTo>
                  <a:pt x="844389" y="1150304"/>
                  <a:pt x="778908" y="1049919"/>
                  <a:pt x="762539" y="1024825"/>
                </a:cubicBezTo>
                <a:cubicBezTo>
                  <a:pt x="762539" y="1024825"/>
                  <a:pt x="762539" y="1024825"/>
                  <a:pt x="844389" y="1150304"/>
                </a:cubicBezTo>
                <a:cubicBezTo>
                  <a:pt x="855094" y="1143321"/>
                  <a:pt x="800319" y="1035954"/>
                  <a:pt x="816690" y="1061051"/>
                </a:cubicBezTo>
                <a:cubicBezTo>
                  <a:pt x="843764" y="1079163"/>
                  <a:pt x="870838" y="1097274"/>
                  <a:pt x="805360" y="996894"/>
                </a:cubicBezTo>
                <a:cubicBezTo>
                  <a:pt x="821729" y="1021988"/>
                  <a:pt x="854469" y="1072180"/>
                  <a:pt x="881543" y="1090292"/>
                </a:cubicBezTo>
                <a:cubicBezTo>
                  <a:pt x="766956" y="914624"/>
                  <a:pt x="924988" y="1133501"/>
                  <a:pt x="810401" y="957833"/>
                </a:cubicBezTo>
                <a:cubicBezTo>
                  <a:pt x="810401" y="957833"/>
                  <a:pt x="810401" y="957833"/>
                  <a:pt x="902953" y="1076326"/>
                </a:cubicBezTo>
                <a:cubicBezTo>
                  <a:pt x="853844" y="1001039"/>
                  <a:pt x="864549" y="994056"/>
                  <a:pt x="848180" y="968962"/>
                </a:cubicBezTo>
                <a:cubicBezTo>
                  <a:pt x="864549" y="994056"/>
                  <a:pt x="907994" y="1037266"/>
                  <a:pt x="907994" y="1037266"/>
                </a:cubicBezTo>
                <a:cubicBezTo>
                  <a:pt x="891625" y="1012171"/>
                  <a:pt x="918699" y="1030283"/>
                  <a:pt x="869590" y="954996"/>
                </a:cubicBezTo>
                <a:cubicBezTo>
                  <a:pt x="869590" y="954996"/>
                  <a:pt x="869590" y="954996"/>
                  <a:pt x="902330" y="1005188"/>
                </a:cubicBezTo>
                <a:cubicBezTo>
                  <a:pt x="929405" y="1023300"/>
                  <a:pt x="858263" y="890842"/>
                  <a:pt x="956479" y="1041411"/>
                </a:cubicBezTo>
                <a:cubicBezTo>
                  <a:pt x="967184" y="1034429"/>
                  <a:pt x="934446" y="984240"/>
                  <a:pt x="901706" y="934048"/>
                </a:cubicBezTo>
                <a:cubicBezTo>
                  <a:pt x="901706" y="934048"/>
                  <a:pt x="901706" y="934048"/>
                  <a:pt x="961520" y="1002351"/>
                </a:cubicBezTo>
                <a:cubicBezTo>
                  <a:pt x="1043367" y="1127827"/>
                  <a:pt x="945151" y="977257"/>
                  <a:pt x="1004965" y="1045560"/>
                </a:cubicBezTo>
                <a:cubicBezTo>
                  <a:pt x="1004965" y="1045560"/>
                  <a:pt x="1004965" y="1045560"/>
                  <a:pt x="972225" y="995368"/>
                </a:cubicBezTo>
                <a:cubicBezTo>
                  <a:pt x="972225" y="995368"/>
                  <a:pt x="964039" y="982819"/>
                  <a:pt x="953808" y="967135"/>
                </a:cubicBezTo>
                <a:lnTo>
                  <a:pt x="943834" y="951843"/>
                </a:lnTo>
                <a:lnTo>
                  <a:pt x="929254" y="929492"/>
                </a:lnTo>
                <a:lnTo>
                  <a:pt x="923116" y="920082"/>
                </a:lnTo>
                <a:cubicBezTo>
                  <a:pt x="955856" y="970274"/>
                  <a:pt x="982930" y="988385"/>
                  <a:pt x="982930" y="988385"/>
                </a:cubicBezTo>
                <a:cubicBezTo>
                  <a:pt x="966561" y="963291"/>
                  <a:pt x="950190" y="938193"/>
                  <a:pt x="950190" y="938193"/>
                </a:cubicBezTo>
                <a:cubicBezTo>
                  <a:pt x="917452" y="888004"/>
                  <a:pt x="1059113" y="1081784"/>
                  <a:pt x="1004340" y="974420"/>
                </a:cubicBezTo>
                <a:cubicBezTo>
                  <a:pt x="987971" y="949325"/>
                  <a:pt x="987971" y="949325"/>
                  <a:pt x="955231" y="899133"/>
                </a:cubicBezTo>
                <a:cubicBezTo>
                  <a:pt x="1031414" y="992531"/>
                  <a:pt x="943903" y="834979"/>
                  <a:pt x="976641" y="885167"/>
                </a:cubicBezTo>
                <a:cubicBezTo>
                  <a:pt x="993010" y="910262"/>
                  <a:pt x="1009381" y="935359"/>
                  <a:pt x="1042119" y="985548"/>
                </a:cubicBezTo>
                <a:cubicBezTo>
                  <a:pt x="1042119" y="985548"/>
                  <a:pt x="1069196" y="1003663"/>
                  <a:pt x="1020086" y="928377"/>
                </a:cubicBezTo>
                <a:cubicBezTo>
                  <a:pt x="1036455" y="953471"/>
                  <a:pt x="1069196" y="1003663"/>
                  <a:pt x="1118302" y="1078946"/>
                </a:cubicBezTo>
                <a:cubicBezTo>
                  <a:pt x="1129007" y="1071963"/>
                  <a:pt x="1036455" y="953471"/>
                  <a:pt x="1047160" y="946488"/>
                </a:cubicBezTo>
                <a:cubicBezTo>
                  <a:pt x="1134049" y="1032903"/>
                  <a:pt x="1008134" y="793081"/>
                  <a:pt x="1111391" y="904591"/>
                </a:cubicBezTo>
                <a:cubicBezTo>
                  <a:pt x="1111391" y="904591"/>
                  <a:pt x="1144131" y="954783"/>
                  <a:pt x="1160500" y="979878"/>
                </a:cubicBezTo>
                <a:cubicBezTo>
                  <a:pt x="1187574" y="997989"/>
                  <a:pt x="1072987" y="822321"/>
                  <a:pt x="1154836" y="947800"/>
                </a:cubicBezTo>
                <a:cubicBezTo>
                  <a:pt x="1171205" y="972895"/>
                  <a:pt x="1187574" y="997989"/>
                  <a:pt x="1203943" y="1023083"/>
                </a:cubicBezTo>
                <a:cubicBezTo>
                  <a:pt x="1122096" y="897608"/>
                  <a:pt x="1159875" y="908737"/>
                  <a:pt x="1078028" y="783261"/>
                </a:cubicBezTo>
                <a:cubicBezTo>
                  <a:pt x="1078028" y="783261"/>
                  <a:pt x="1078028" y="783261"/>
                  <a:pt x="1127137" y="858548"/>
                </a:cubicBezTo>
                <a:cubicBezTo>
                  <a:pt x="1105102" y="801373"/>
                  <a:pt x="1066698" y="719103"/>
                  <a:pt x="1115807" y="794390"/>
                </a:cubicBezTo>
                <a:cubicBezTo>
                  <a:pt x="1115807" y="794390"/>
                  <a:pt x="1132176" y="819484"/>
                  <a:pt x="1132176" y="819484"/>
                </a:cubicBezTo>
                <a:cubicBezTo>
                  <a:pt x="1066698" y="719103"/>
                  <a:pt x="1126513" y="787407"/>
                  <a:pt x="1104481" y="730234"/>
                </a:cubicBezTo>
                <a:cubicBezTo>
                  <a:pt x="1219069" y="905902"/>
                  <a:pt x="1098815" y="698154"/>
                  <a:pt x="1207738" y="841744"/>
                </a:cubicBezTo>
                <a:cubicBezTo>
                  <a:pt x="1245518" y="852873"/>
                  <a:pt x="1114561" y="652111"/>
                  <a:pt x="1158007" y="695320"/>
                </a:cubicBezTo>
                <a:cubicBezTo>
                  <a:pt x="1190744" y="745509"/>
                  <a:pt x="1250559" y="813812"/>
                  <a:pt x="1217819" y="763620"/>
                </a:cubicBezTo>
                <a:cubicBezTo>
                  <a:pt x="1217819" y="763620"/>
                  <a:pt x="1217819" y="763620"/>
                  <a:pt x="1185081" y="713431"/>
                </a:cubicBezTo>
                <a:cubicBezTo>
                  <a:pt x="1195786" y="706449"/>
                  <a:pt x="1271969" y="799847"/>
                  <a:pt x="1200827" y="667389"/>
                </a:cubicBezTo>
                <a:lnTo>
                  <a:pt x="1217196" y="692483"/>
                </a:lnTo>
                <a:cubicBezTo>
                  <a:pt x="1244270" y="710594"/>
                  <a:pt x="1260639" y="735689"/>
                  <a:pt x="1260639" y="735689"/>
                </a:cubicBezTo>
                <a:cubicBezTo>
                  <a:pt x="1227901" y="685500"/>
                  <a:pt x="1205866" y="628325"/>
                  <a:pt x="1205866" y="628325"/>
                </a:cubicBezTo>
                <a:cubicBezTo>
                  <a:pt x="1238607" y="678517"/>
                  <a:pt x="1298421" y="746821"/>
                  <a:pt x="1298421" y="746821"/>
                </a:cubicBezTo>
                <a:cubicBezTo>
                  <a:pt x="1249312" y="671534"/>
                  <a:pt x="1270722" y="657568"/>
                  <a:pt x="1297796" y="675680"/>
                </a:cubicBezTo>
                <a:cubicBezTo>
                  <a:pt x="1297796" y="675680"/>
                  <a:pt x="1297796" y="675680"/>
                  <a:pt x="1314165" y="700774"/>
                </a:cubicBezTo>
                <a:cubicBezTo>
                  <a:pt x="1346905" y="750967"/>
                  <a:pt x="1324870" y="693791"/>
                  <a:pt x="1324870" y="693791"/>
                </a:cubicBezTo>
                <a:cubicBezTo>
                  <a:pt x="1324870" y="693791"/>
                  <a:pt x="1357610" y="743984"/>
                  <a:pt x="1384684" y="762095"/>
                </a:cubicBezTo>
                <a:cubicBezTo>
                  <a:pt x="1335575" y="686809"/>
                  <a:pt x="1362651" y="704923"/>
                  <a:pt x="1313542" y="629637"/>
                </a:cubicBezTo>
                <a:cubicBezTo>
                  <a:pt x="1313542" y="629637"/>
                  <a:pt x="1313542" y="629637"/>
                  <a:pt x="1340616" y="647748"/>
                </a:cubicBezTo>
                <a:cubicBezTo>
                  <a:pt x="1340616" y="647748"/>
                  <a:pt x="1340616" y="647748"/>
                  <a:pt x="1307878" y="597560"/>
                </a:cubicBezTo>
                <a:cubicBezTo>
                  <a:pt x="1378395" y="658877"/>
                  <a:pt x="1323623" y="551513"/>
                  <a:pt x="1410511" y="637928"/>
                </a:cubicBezTo>
                <a:cubicBezTo>
                  <a:pt x="1486696" y="731330"/>
                  <a:pt x="1350074" y="498487"/>
                  <a:pt x="1409888" y="566791"/>
                </a:cubicBezTo>
                <a:cubicBezTo>
                  <a:pt x="1426257" y="591885"/>
                  <a:pt x="1458997" y="642078"/>
                  <a:pt x="1475366" y="667172"/>
                </a:cubicBezTo>
                <a:cubicBezTo>
                  <a:pt x="1360779" y="491504"/>
                  <a:pt x="1529516" y="703398"/>
                  <a:pt x="1409263" y="495650"/>
                </a:cubicBezTo>
                <a:cubicBezTo>
                  <a:pt x="1436339" y="513765"/>
                  <a:pt x="1469077" y="563954"/>
                  <a:pt x="1469077" y="563954"/>
                </a:cubicBezTo>
                <a:lnTo>
                  <a:pt x="1515279" y="614309"/>
                </a:lnTo>
                <a:lnTo>
                  <a:pt x="1530261" y="634719"/>
                </a:lnTo>
                <a:cubicBezTo>
                  <a:pt x="1532986" y="638531"/>
                  <a:pt x="1532986" y="638531"/>
                  <a:pt x="1528893" y="632256"/>
                </a:cubicBezTo>
                <a:cubicBezTo>
                  <a:pt x="1528893" y="632256"/>
                  <a:pt x="1528893" y="632256"/>
                  <a:pt x="1527191" y="630012"/>
                </a:cubicBezTo>
                <a:lnTo>
                  <a:pt x="1515279" y="614309"/>
                </a:lnTo>
                <a:lnTo>
                  <a:pt x="1482940" y="571679"/>
                </a:lnTo>
                <a:cubicBezTo>
                  <a:pt x="1467624" y="551488"/>
                  <a:pt x="1447199" y="524565"/>
                  <a:pt x="1419968" y="488667"/>
                </a:cubicBezTo>
                <a:cubicBezTo>
                  <a:pt x="1463415" y="531876"/>
                  <a:pt x="1359533" y="349225"/>
                  <a:pt x="1468456" y="492815"/>
                </a:cubicBezTo>
                <a:cubicBezTo>
                  <a:pt x="1517563" y="568099"/>
                  <a:pt x="1493011" y="530459"/>
                  <a:pt x="1495991" y="525160"/>
                </a:cubicBezTo>
                <a:lnTo>
                  <a:pt x="1510966" y="535384"/>
                </a:lnTo>
                <a:lnTo>
                  <a:pt x="1515568" y="542012"/>
                </a:lnTo>
                <a:cubicBezTo>
                  <a:pt x="1523153" y="553273"/>
                  <a:pt x="1528268" y="561116"/>
                  <a:pt x="1528268" y="561116"/>
                </a:cubicBezTo>
                <a:cubicBezTo>
                  <a:pt x="1528268" y="561116"/>
                  <a:pt x="1528268" y="561116"/>
                  <a:pt x="1520085" y="548570"/>
                </a:cubicBezTo>
                <a:lnTo>
                  <a:pt x="1511899" y="536021"/>
                </a:lnTo>
                <a:lnTo>
                  <a:pt x="1500646" y="518769"/>
                </a:lnTo>
                <a:cubicBezTo>
                  <a:pt x="1491438" y="504653"/>
                  <a:pt x="1479161" y="485832"/>
                  <a:pt x="1462790" y="460735"/>
                </a:cubicBezTo>
                <a:cubicBezTo>
                  <a:pt x="1495530" y="510927"/>
                  <a:pt x="1522604" y="529039"/>
                  <a:pt x="1522604" y="529039"/>
                </a:cubicBezTo>
                <a:cubicBezTo>
                  <a:pt x="1522604" y="529039"/>
                  <a:pt x="1522604" y="529039"/>
                  <a:pt x="1501886" y="497277"/>
                </a:cubicBezTo>
                <a:lnTo>
                  <a:pt x="1489866" y="478850"/>
                </a:lnTo>
                <a:cubicBezTo>
                  <a:pt x="1484200" y="446769"/>
                  <a:pt x="1566049" y="572248"/>
                  <a:pt x="1484200" y="446769"/>
                </a:cubicBezTo>
                <a:cubicBezTo>
                  <a:pt x="1484200" y="446769"/>
                  <a:pt x="1484200" y="446769"/>
                  <a:pt x="1467831" y="421675"/>
                </a:cubicBezTo>
                <a:cubicBezTo>
                  <a:pt x="1527646" y="489978"/>
                  <a:pt x="1451462" y="396580"/>
                  <a:pt x="1544014" y="515073"/>
                </a:cubicBezTo>
                <a:cubicBezTo>
                  <a:pt x="1458075" y="383323"/>
                  <a:pt x="1457840" y="356644"/>
                  <a:pt x="1467611" y="348595"/>
                </a:cubicBezTo>
                <a:cubicBezTo>
                  <a:pt x="1470867" y="345911"/>
                  <a:pt x="1475235" y="345297"/>
                  <a:pt x="1477912" y="343551"/>
                </a:cubicBezTo>
                <a:cubicBezTo>
                  <a:pt x="1477912" y="343551"/>
                  <a:pt x="1477912" y="343551"/>
                  <a:pt x="1527021" y="418837"/>
                </a:cubicBezTo>
                <a:cubicBezTo>
                  <a:pt x="1516316" y="425820"/>
                  <a:pt x="1608870" y="544316"/>
                  <a:pt x="1641608" y="594505"/>
                </a:cubicBezTo>
                <a:cubicBezTo>
                  <a:pt x="1619575" y="537333"/>
                  <a:pt x="1586835" y="487141"/>
                  <a:pt x="1537726" y="411855"/>
                </a:cubicBezTo>
                <a:cubicBezTo>
                  <a:pt x="1640985" y="523367"/>
                  <a:pt x="1504363" y="290525"/>
                  <a:pt x="1607622" y="402038"/>
                </a:cubicBezTo>
                <a:cubicBezTo>
                  <a:pt x="1629655" y="459210"/>
                  <a:pt x="1673100" y="502419"/>
                  <a:pt x="1689469" y="527513"/>
                </a:cubicBezTo>
                <a:cubicBezTo>
                  <a:pt x="1673100" y="502419"/>
                  <a:pt x="1660822" y="483596"/>
                  <a:pt x="1646498" y="461637"/>
                </a:cubicBezTo>
                <a:lnTo>
                  <a:pt x="1607622" y="402038"/>
                </a:lnTo>
                <a:lnTo>
                  <a:pt x="1591251" y="376940"/>
                </a:lnTo>
                <a:cubicBezTo>
                  <a:pt x="1651065" y="445244"/>
                  <a:pt x="1563552" y="287688"/>
                  <a:pt x="1601334" y="298820"/>
                </a:cubicBezTo>
                <a:cubicBezTo>
                  <a:pt x="1634072" y="349009"/>
                  <a:pt x="1656107" y="406184"/>
                  <a:pt x="1699550" y="449390"/>
                </a:cubicBezTo>
                <a:cubicBezTo>
                  <a:pt x="1666812" y="399201"/>
                  <a:pt x="1584963" y="273722"/>
                  <a:pt x="1628408" y="316931"/>
                </a:cubicBezTo>
                <a:cubicBezTo>
                  <a:pt x="1628408" y="316931"/>
                  <a:pt x="1644777" y="342026"/>
                  <a:pt x="1661148" y="367123"/>
                </a:cubicBezTo>
                <a:cubicBezTo>
                  <a:pt x="1513821" y="141264"/>
                  <a:pt x="1824219" y="546937"/>
                  <a:pt x="1627783" y="245791"/>
                </a:cubicBezTo>
                <a:cubicBezTo>
                  <a:pt x="1627783" y="245791"/>
                  <a:pt x="1627783" y="245791"/>
                  <a:pt x="1662314" y="298729"/>
                </a:cubicBezTo>
                <a:lnTo>
                  <a:pt x="1676892" y="321077"/>
                </a:lnTo>
                <a:cubicBezTo>
                  <a:pt x="1769446" y="439573"/>
                  <a:pt x="1726001" y="396364"/>
                  <a:pt x="1834924" y="539954"/>
                </a:cubicBezTo>
                <a:cubicBezTo>
                  <a:pt x="1818555" y="514859"/>
                  <a:pt x="1794001" y="477216"/>
                  <a:pt x="1769446" y="439573"/>
                </a:cubicBezTo>
                <a:lnTo>
                  <a:pt x="1736706" y="389381"/>
                </a:lnTo>
                <a:cubicBezTo>
                  <a:pt x="1578674" y="170504"/>
                  <a:pt x="1774485" y="400509"/>
                  <a:pt x="1665564" y="256923"/>
                </a:cubicBezTo>
                <a:cubicBezTo>
                  <a:pt x="1659898" y="224842"/>
                  <a:pt x="1746789" y="311260"/>
                  <a:pt x="1741123" y="279180"/>
                </a:cubicBezTo>
                <a:cubicBezTo>
                  <a:pt x="1757494" y="304278"/>
                  <a:pt x="1773863" y="329372"/>
                  <a:pt x="1773863" y="329372"/>
                </a:cubicBezTo>
                <a:cubicBezTo>
                  <a:pt x="1675645" y="178799"/>
                  <a:pt x="1762533" y="265214"/>
                  <a:pt x="1811642" y="340501"/>
                </a:cubicBezTo>
                <a:cubicBezTo>
                  <a:pt x="1795273" y="315406"/>
                  <a:pt x="1773238" y="258231"/>
                  <a:pt x="1756869" y="233137"/>
                </a:cubicBezTo>
                <a:cubicBezTo>
                  <a:pt x="1756869" y="233137"/>
                  <a:pt x="1756869" y="233137"/>
                  <a:pt x="1773238" y="258231"/>
                </a:cubicBezTo>
                <a:cubicBezTo>
                  <a:pt x="1811019" y="269363"/>
                  <a:pt x="1848798" y="280492"/>
                  <a:pt x="1804730" y="166145"/>
                </a:cubicBezTo>
                <a:cubicBezTo>
                  <a:pt x="1818266" y="175199"/>
                  <a:pt x="1822359" y="181474"/>
                  <a:pt x="1829207" y="194895"/>
                </a:cubicBezTo>
                <a:lnTo>
                  <a:pt x="1837425" y="210745"/>
                </a:lnTo>
                <a:lnTo>
                  <a:pt x="1838887" y="214853"/>
                </a:lnTo>
                <a:cubicBezTo>
                  <a:pt x="1844278" y="225310"/>
                  <a:pt x="1853840" y="241431"/>
                  <a:pt x="1870209" y="266526"/>
                </a:cubicBezTo>
                <a:cubicBezTo>
                  <a:pt x="1857930" y="247703"/>
                  <a:pt x="1849394" y="233152"/>
                  <a:pt x="1843067" y="221626"/>
                </a:cubicBezTo>
                <a:lnTo>
                  <a:pt x="1837425" y="210745"/>
                </a:lnTo>
                <a:lnTo>
                  <a:pt x="1832590" y="197158"/>
                </a:lnTo>
                <a:cubicBezTo>
                  <a:pt x="1833221" y="192277"/>
                  <a:pt x="1839990" y="196805"/>
                  <a:pt x="1831805" y="184257"/>
                </a:cubicBezTo>
                <a:cubicBezTo>
                  <a:pt x="1880914" y="259543"/>
                  <a:pt x="1862381" y="217972"/>
                  <a:pt x="1877669" y="234827"/>
                </a:cubicBezTo>
                <a:lnTo>
                  <a:pt x="1884033" y="243819"/>
                </a:lnTo>
                <a:lnTo>
                  <a:pt x="1884142" y="244023"/>
                </a:lnTo>
                <a:cubicBezTo>
                  <a:pt x="1893035" y="260580"/>
                  <a:pt x="1910821" y="293695"/>
                  <a:pt x="1946392" y="359924"/>
                </a:cubicBezTo>
                <a:cubicBezTo>
                  <a:pt x="1946392" y="359924"/>
                  <a:pt x="1946392" y="359924"/>
                  <a:pt x="1930023" y="334829"/>
                </a:cubicBezTo>
                <a:lnTo>
                  <a:pt x="1932843" y="342951"/>
                </a:lnTo>
                <a:lnTo>
                  <a:pt x="1975980" y="409083"/>
                </a:lnTo>
                <a:cubicBezTo>
                  <a:pt x="1998485" y="443584"/>
                  <a:pt x="2018945" y="474950"/>
                  <a:pt x="2027130" y="487499"/>
                </a:cubicBezTo>
                <a:cubicBezTo>
                  <a:pt x="2059866" y="537684"/>
                  <a:pt x="2027130" y="487499"/>
                  <a:pt x="2054186" y="505617"/>
                </a:cubicBezTo>
                <a:cubicBezTo>
                  <a:pt x="2029634" y="467977"/>
                  <a:pt x="1986669" y="402111"/>
                  <a:pt x="1959816" y="360942"/>
                </a:cubicBezTo>
                <a:lnTo>
                  <a:pt x="1943047" y="335236"/>
                </a:lnTo>
                <a:lnTo>
                  <a:pt x="1946699" y="346869"/>
                </a:lnTo>
                <a:cubicBezTo>
                  <a:pt x="1945428" y="346019"/>
                  <a:pt x="1941160" y="338743"/>
                  <a:pt x="1934666" y="327326"/>
                </a:cubicBezTo>
                <a:lnTo>
                  <a:pt x="1889966" y="252197"/>
                </a:lnTo>
                <a:lnTo>
                  <a:pt x="1907988" y="277655"/>
                </a:lnTo>
                <a:cubicBezTo>
                  <a:pt x="1907988" y="277655"/>
                  <a:pt x="1907988" y="277655"/>
                  <a:pt x="1885955" y="220483"/>
                </a:cubicBezTo>
                <a:cubicBezTo>
                  <a:pt x="1891307" y="216991"/>
                  <a:pt x="1906260" y="234066"/>
                  <a:pt x="1919876" y="252016"/>
                </a:cubicBezTo>
                <a:lnTo>
                  <a:pt x="1936066" y="274540"/>
                </a:lnTo>
                <a:lnTo>
                  <a:pt x="1971031" y="330438"/>
                </a:lnTo>
                <a:lnTo>
                  <a:pt x="1973210" y="334756"/>
                </a:lnTo>
                <a:lnTo>
                  <a:pt x="1977358" y="341115"/>
                </a:lnTo>
                <a:cubicBezTo>
                  <a:pt x="1906209" y="208680"/>
                  <a:pt x="2086255" y="484699"/>
                  <a:pt x="2047842" y="402450"/>
                </a:cubicBezTo>
                <a:cubicBezTo>
                  <a:pt x="2047842" y="402450"/>
                  <a:pt x="2047842" y="402450"/>
                  <a:pt x="2025795" y="345291"/>
                </a:cubicBezTo>
                <a:cubicBezTo>
                  <a:pt x="2025795" y="345291"/>
                  <a:pt x="2025795" y="345291"/>
                  <a:pt x="1960324" y="244920"/>
                </a:cubicBezTo>
                <a:cubicBezTo>
                  <a:pt x="2036486" y="338318"/>
                  <a:pt x="2063543" y="356436"/>
                  <a:pt x="2096278" y="406622"/>
                </a:cubicBezTo>
                <a:cubicBezTo>
                  <a:pt x="2090601" y="374558"/>
                  <a:pt x="2068555" y="317400"/>
                  <a:pt x="2019450" y="242120"/>
                </a:cubicBezTo>
                <a:cubicBezTo>
                  <a:pt x="2057531" y="288818"/>
                  <a:pt x="2087594" y="340748"/>
                  <a:pt x="2120413" y="399823"/>
                </a:cubicBezTo>
                <a:lnTo>
                  <a:pt x="2150989" y="452015"/>
                </a:lnTo>
                <a:lnTo>
                  <a:pt x="2165189" y="454174"/>
                </a:lnTo>
                <a:cubicBezTo>
                  <a:pt x="2169372" y="443061"/>
                  <a:pt x="2125578" y="397830"/>
                  <a:pt x="2145877" y="411422"/>
                </a:cubicBezTo>
                <a:lnTo>
                  <a:pt x="2187157" y="452502"/>
                </a:lnTo>
                <a:lnTo>
                  <a:pt x="2132898" y="369321"/>
                </a:lnTo>
                <a:cubicBezTo>
                  <a:pt x="2114486" y="341094"/>
                  <a:pt x="2098117" y="316000"/>
                  <a:pt x="2089934" y="303454"/>
                </a:cubicBezTo>
                <a:cubicBezTo>
                  <a:pt x="2106301" y="328545"/>
                  <a:pt x="2149726" y="371758"/>
                  <a:pt x="2111314" y="289508"/>
                </a:cubicBezTo>
                <a:cubicBezTo>
                  <a:pt x="2111314" y="289508"/>
                  <a:pt x="2111314" y="289508"/>
                  <a:pt x="2100623" y="296482"/>
                </a:cubicBezTo>
                <a:cubicBezTo>
                  <a:pt x="2013107" y="138951"/>
                  <a:pt x="2122004" y="282535"/>
                  <a:pt x="2056532" y="182164"/>
                </a:cubicBezTo>
                <a:cubicBezTo>
                  <a:pt x="2072899" y="207255"/>
                  <a:pt x="2072899" y="207255"/>
                  <a:pt x="2072899" y="207255"/>
                </a:cubicBezTo>
                <a:cubicBezTo>
                  <a:pt x="2072899" y="207255"/>
                  <a:pt x="2072899" y="207255"/>
                  <a:pt x="2034486" y="125006"/>
                </a:cubicBezTo>
                <a:cubicBezTo>
                  <a:pt x="2034486" y="125006"/>
                  <a:pt x="2034486" y="125006"/>
                  <a:pt x="2116324" y="250468"/>
                </a:cubicBezTo>
                <a:cubicBezTo>
                  <a:pt x="2106722" y="229908"/>
                  <a:pt x="2101564" y="217619"/>
                  <a:pt x="2098720" y="209976"/>
                </a:cubicBezTo>
                <a:lnTo>
                  <a:pt x="2095227" y="198131"/>
                </a:lnTo>
                <a:lnTo>
                  <a:pt x="2123005" y="246110"/>
                </a:lnTo>
                <a:cubicBezTo>
                  <a:pt x="2138039" y="272076"/>
                  <a:pt x="2154405" y="297167"/>
                  <a:pt x="2176118" y="318776"/>
                </a:cubicBezTo>
                <a:lnTo>
                  <a:pt x="2161521" y="294914"/>
                </a:lnTo>
                <a:lnTo>
                  <a:pt x="2160915" y="294274"/>
                </a:lnTo>
                <a:lnTo>
                  <a:pt x="2161464" y="294821"/>
                </a:lnTo>
                <a:lnTo>
                  <a:pt x="2140194" y="260051"/>
                </a:lnTo>
                <a:cubicBezTo>
                  <a:pt x="2125553" y="231035"/>
                  <a:pt x="2162256" y="274163"/>
                  <a:pt x="2137703" y="236523"/>
                </a:cubicBezTo>
                <a:lnTo>
                  <a:pt x="2146399" y="249854"/>
                </a:lnTo>
                <a:lnTo>
                  <a:pt x="2202122" y="335280"/>
                </a:lnTo>
                <a:lnTo>
                  <a:pt x="2202821" y="335977"/>
                </a:lnTo>
                <a:lnTo>
                  <a:pt x="2197665" y="322604"/>
                </a:lnTo>
                <a:cubicBezTo>
                  <a:pt x="2192153" y="308316"/>
                  <a:pt x="2181128" y="279736"/>
                  <a:pt x="2159082" y="222577"/>
                </a:cubicBezTo>
                <a:cubicBezTo>
                  <a:pt x="2132026" y="204459"/>
                  <a:pt x="2126346" y="172392"/>
                  <a:pt x="2093612" y="122210"/>
                </a:cubicBezTo>
                <a:cubicBezTo>
                  <a:pt x="2060877" y="72024"/>
                  <a:pt x="2142715" y="197486"/>
                  <a:pt x="2104304" y="115236"/>
                </a:cubicBezTo>
                <a:cubicBezTo>
                  <a:pt x="2104304" y="115236"/>
                  <a:pt x="2104304" y="115236"/>
                  <a:pt x="2120670" y="140327"/>
                </a:cubicBezTo>
                <a:cubicBezTo>
                  <a:pt x="2186142" y="240698"/>
                  <a:pt x="2196831" y="233725"/>
                  <a:pt x="2158416" y="151473"/>
                </a:cubicBezTo>
                <a:cubicBezTo>
                  <a:pt x="2158416" y="151473"/>
                  <a:pt x="2158416" y="151473"/>
                  <a:pt x="2140097" y="133244"/>
                </a:cubicBezTo>
                <a:lnTo>
                  <a:pt x="2133526" y="126705"/>
                </a:lnTo>
                <a:lnTo>
                  <a:pt x="2137452" y="128823"/>
                </a:lnTo>
                <a:cubicBezTo>
                  <a:pt x="2141695" y="124378"/>
                  <a:pt x="2103803" y="61908"/>
                  <a:pt x="2136372" y="94318"/>
                </a:cubicBezTo>
                <a:cubicBezTo>
                  <a:pt x="2169106" y="144500"/>
                  <a:pt x="2185475" y="169594"/>
                  <a:pt x="2201841" y="194686"/>
                </a:cubicBezTo>
                <a:cubicBezTo>
                  <a:pt x="2152739" y="119409"/>
                  <a:pt x="2163428" y="112436"/>
                  <a:pt x="2174118" y="105463"/>
                </a:cubicBezTo>
                <a:cubicBezTo>
                  <a:pt x="2174118" y="105463"/>
                  <a:pt x="2190484" y="130555"/>
                  <a:pt x="2190484" y="130555"/>
                </a:cubicBezTo>
                <a:cubicBezTo>
                  <a:pt x="2198670" y="143104"/>
                  <a:pt x="2210946" y="161923"/>
                  <a:pt x="2227313" y="187015"/>
                </a:cubicBezTo>
                <a:lnTo>
                  <a:pt x="2272052" y="255601"/>
                </a:lnTo>
                <a:lnTo>
                  <a:pt x="2284434" y="262921"/>
                </a:lnTo>
                <a:lnTo>
                  <a:pt x="2283809" y="261943"/>
                </a:lnTo>
                <a:lnTo>
                  <a:pt x="2254359" y="216020"/>
                </a:lnTo>
                <a:lnTo>
                  <a:pt x="2240774" y="206401"/>
                </a:lnTo>
                <a:lnTo>
                  <a:pt x="2246003" y="202990"/>
                </a:lnTo>
                <a:lnTo>
                  <a:pt x="2236205" y="187709"/>
                </a:lnTo>
                <a:lnTo>
                  <a:pt x="2226662" y="180385"/>
                </a:lnTo>
                <a:cubicBezTo>
                  <a:pt x="2223180" y="176507"/>
                  <a:pt x="2224004" y="174849"/>
                  <a:pt x="2227702" y="174677"/>
                </a:cubicBezTo>
                <a:lnTo>
                  <a:pt x="2228001" y="174747"/>
                </a:lnTo>
                <a:lnTo>
                  <a:pt x="2219601" y="158583"/>
                </a:lnTo>
                <a:cubicBezTo>
                  <a:pt x="2220064" y="157651"/>
                  <a:pt x="2224391" y="162093"/>
                  <a:pt x="2233910" y="173767"/>
                </a:cubicBezTo>
                <a:lnTo>
                  <a:pt x="2235759" y="176602"/>
                </a:lnTo>
                <a:lnTo>
                  <a:pt x="2272852" y="185476"/>
                </a:lnTo>
                <a:cubicBezTo>
                  <a:pt x="2272852" y="185476"/>
                  <a:pt x="2289226" y="210577"/>
                  <a:pt x="2289226" y="210577"/>
                </a:cubicBezTo>
                <a:lnTo>
                  <a:pt x="2290107" y="210903"/>
                </a:lnTo>
                <a:lnTo>
                  <a:pt x="2272051" y="181865"/>
                </a:lnTo>
                <a:lnTo>
                  <a:pt x="2262526" y="162907"/>
                </a:lnTo>
                <a:lnTo>
                  <a:pt x="2229414" y="142249"/>
                </a:lnTo>
                <a:cubicBezTo>
                  <a:pt x="2237432" y="137018"/>
                  <a:pt x="2224216" y="125516"/>
                  <a:pt x="2244449" y="132441"/>
                </a:cubicBezTo>
                <a:lnTo>
                  <a:pt x="2248338" y="134071"/>
                </a:lnTo>
                <a:lnTo>
                  <a:pt x="2244572" y="126207"/>
                </a:lnTo>
                <a:lnTo>
                  <a:pt x="2185977" y="99025"/>
                </a:lnTo>
                <a:cubicBezTo>
                  <a:pt x="2204855" y="104599"/>
                  <a:pt x="2214294" y="107386"/>
                  <a:pt x="2225780" y="113312"/>
                </a:cubicBezTo>
                <a:lnTo>
                  <a:pt x="2243919" y="124846"/>
                </a:lnTo>
                <a:lnTo>
                  <a:pt x="2240015" y="116694"/>
                </a:lnTo>
                <a:lnTo>
                  <a:pt x="2232939" y="105195"/>
                </a:lnTo>
                <a:lnTo>
                  <a:pt x="2220894" y="94137"/>
                </a:lnTo>
                <a:cubicBezTo>
                  <a:pt x="2215464" y="88734"/>
                  <a:pt x="2213417" y="85596"/>
                  <a:pt x="2216780" y="85641"/>
                </a:cubicBezTo>
                <a:lnTo>
                  <a:pt x="2222143" y="87644"/>
                </a:lnTo>
                <a:lnTo>
                  <a:pt x="2200510" y="52481"/>
                </a:lnTo>
                <a:cubicBezTo>
                  <a:pt x="2200510" y="52481"/>
                  <a:pt x="2200510" y="52481"/>
                  <a:pt x="2201789" y="54441"/>
                </a:cubicBezTo>
                <a:lnTo>
                  <a:pt x="2206481" y="61634"/>
                </a:lnTo>
                <a:lnTo>
                  <a:pt x="2208381" y="65051"/>
                </a:lnTo>
                <a:lnTo>
                  <a:pt x="2209126" y="65689"/>
                </a:lnTo>
                <a:lnTo>
                  <a:pt x="2210739" y="68162"/>
                </a:lnTo>
                <a:lnTo>
                  <a:pt x="2223867" y="88288"/>
                </a:lnTo>
                <a:lnTo>
                  <a:pt x="2245119" y="96228"/>
                </a:lnTo>
                <a:cubicBezTo>
                  <a:pt x="2258652" y="105289"/>
                  <a:pt x="2265418" y="109819"/>
                  <a:pt x="2272184" y="114350"/>
                </a:cubicBezTo>
                <a:lnTo>
                  <a:pt x="2272628" y="114648"/>
                </a:lnTo>
                <a:lnTo>
                  <a:pt x="2266674" y="103028"/>
                </a:lnTo>
                <a:lnTo>
                  <a:pt x="2260615" y="99534"/>
                </a:lnTo>
                <a:cubicBezTo>
                  <a:pt x="2247437" y="92476"/>
                  <a:pt x="2233414" y="84852"/>
                  <a:pt x="2222330" y="76987"/>
                </a:cubicBezTo>
                <a:lnTo>
                  <a:pt x="2209126" y="65689"/>
                </a:lnTo>
                <a:lnTo>
                  <a:pt x="2206481" y="61634"/>
                </a:lnTo>
                <a:lnTo>
                  <a:pt x="2201681" y="53000"/>
                </a:lnTo>
                <a:lnTo>
                  <a:pt x="2258468" y="82295"/>
                </a:lnTo>
                <a:lnTo>
                  <a:pt x="2256989" y="77745"/>
                </a:lnTo>
                <a:cubicBezTo>
                  <a:pt x="2257271" y="75256"/>
                  <a:pt x="2259886" y="76345"/>
                  <a:pt x="2265312" y="81745"/>
                </a:cubicBezTo>
                <a:lnTo>
                  <a:pt x="2268345" y="87390"/>
                </a:lnTo>
                <a:lnTo>
                  <a:pt x="2284933" y="95947"/>
                </a:lnTo>
                <a:lnTo>
                  <a:pt x="2283659" y="93764"/>
                </a:lnTo>
                <a:lnTo>
                  <a:pt x="2276654" y="89072"/>
                </a:lnTo>
                <a:cubicBezTo>
                  <a:pt x="2266505" y="82278"/>
                  <a:pt x="2252971" y="73213"/>
                  <a:pt x="2239440" y="64151"/>
                </a:cubicBezTo>
                <a:cubicBezTo>
                  <a:pt x="2212373" y="46026"/>
                  <a:pt x="2185307" y="27899"/>
                  <a:pt x="2185307" y="27899"/>
                </a:cubicBezTo>
                <a:cubicBezTo>
                  <a:pt x="2183888" y="19881"/>
                  <a:pt x="2194663" y="21797"/>
                  <a:pt x="2210948" y="28507"/>
                </a:cubicBezTo>
                <a:lnTo>
                  <a:pt x="2259839" y="52968"/>
                </a:lnTo>
                <a:lnTo>
                  <a:pt x="2243268" y="24590"/>
                </a:lnTo>
                <a:lnTo>
                  <a:pt x="2262625" y="54361"/>
                </a:lnTo>
                <a:lnTo>
                  <a:pt x="2269638" y="57871"/>
                </a:lnTo>
                <a:cubicBezTo>
                  <a:pt x="2310861" y="80177"/>
                  <a:pt x="2347366" y="101090"/>
                  <a:pt x="2325647" y="79476"/>
                </a:cubicBezTo>
                <a:cubicBezTo>
                  <a:pt x="2325647" y="79476"/>
                  <a:pt x="2325647" y="79476"/>
                  <a:pt x="2244451" y="25101"/>
                </a:cubicBezTo>
                <a:cubicBezTo>
                  <a:pt x="2319969" y="47404"/>
                  <a:pt x="2265836" y="11152"/>
                  <a:pt x="2228078" y="0"/>
                </a:cubicBezTo>
                <a:close/>
              </a:path>
            </a:pathLst>
          </a:custGeom>
          <a:ln>
            <a:noFill/>
          </a:ln>
        </p:spPr>
        <p:txBody>
          <a:bodyPr wrap="square" tIns="0" bIns="1005840" anchor="b">
            <a:noAutofit/>
          </a:bodyPr>
          <a:lstStyle>
            <a:lvl1pPr marL="0" indent="0" algn="ctr">
              <a:buNone/>
              <a:defRPr sz="2400">
                <a:solidFill>
                  <a:schemeClr val="tx1">
                    <a:lumMod val="75000"/>
                    <a:lumOff val="25000"/>
                  </a:schemeClr>
                </a:solidFill>
              </a:defRPr>
            </a:lvl1pPr>
          </a:lstStyle>
          <a:p>
            <a:endParaRPr lang="en-US" dirty="0"/>
          </a:p>
        </p:txBody>
      </p:sp>
      <p:sp>
        <p:nvSpPr>
          <p:cNvPr id="6"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7" name="Text Placeholder 7"/>
          <p:cNvSpPr>
            <a:spLocks noGrp="1"/>
          </p:cNvSpPr>
          <p:nvPr>
            <p:ph type="body" sz="quarter" idx="11"/>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1982447469"/>
      </p:ext>
    </p:extLst>
  </p:cSld>
  <p:clrMapOvr>
    <a:masterClrMapping/>
  </p:clrMapOvr>
  <p:timing>
    <p:tnLst>
      <p:par>
        <p:cT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5_side placeholder creative ">
    <p:spTree>
      <p:nvGrpSpPr>
        <p:cNvPr id="1" name=""/>
        <p:cNvGrpSpPr/>
        <p:nvPr/>
      </p:nvGrpSpPr>
      <p:grpSpPr>
        <a:xfrm>
          <a:off x="0" y="0"/>
          <a:ext cx="0" cy="0"/>
          <a:chOff x="0" y="0"/>
          <a:chExt cx="0" cy="0"/>
        </a:xfrm>
      </p:grpSpPr>
      <p:sp>
        <p:nvSpPr>
          <p:cNvPr id="3" name="Picture Placeholder 13"/>
          <p:cNvSpPr>
            <a:spLocks noGrp="1"/>
          </p:cNvSpPr>
          <p:nvPr>
            <p:ph type="pic" sz="quarter" idx="33" hasCustomPrompt="1"/>
          </p:nvPr>
        </p:nvSpPr>
        <p:spPr>
          <a:xfrm flipH="1">
            <a:off x="-1572411" y="-646410"/>
            <a:ext cx="8569559" cy="6828549"/>
          </a:xfrm>
          <a:custGeom>
            <a:avLst/>
            <a:gdLst>
              <a:gd name="connsiteX0" fmla="*/ 7187484 w 8328384"/>
              <a:gd name="connsiteY0" fmla="*/ 3202389 h 4794329"/>
              <a:gd name="connsiteX1" fmla="*/ 7336349 w 8328384"/>
              <a:gd name="connsiteY1" fmla="*/ 3264051 h 4794329"/>
              <a:gd name="connsiteX2" fmla="*/ 7336349 w 8328384"/>
              <a:gd name="connsiteY2" fmla="*/ 3561781 h 4794329"/>
              <a:gd name="connsiteX3" fmla="*/ 6675910 w 8328384"/>
              <a:gd name="connsiteY3" fmla="*/ 4222219 h 4794329"/>
              <a:gd name="connsiteX4" fmla="*/ 6378180 w 8328384"/>
              <a:gd name="connsiteY4" fmla="*/ 4222219 h 4794329"/>
              <a:gd name="connsiteX5" fmla="*/ 6378181 w 8328384"/>
              <a:gd name="connsiteY5" fmla="*/ 4222219 h 4794329"/>
              <a:gd name="connsiteX6" fmla="*/ 6378181 w 8328384"/>
              <a:gd name="connsiteY6" fmla="*/ 3924488 h 4794329"/>
              <a:gd name="connsiteX7" fmla="*/ 7038619 w 8328384"/>
              <a:gd name="connsiteY7" fmla="*/ 3264051 h 4794329"/>
              <a:gd name="connsiteX8" fmla="*/ 7187484 w 8328384"/>
              <a:gd name="connsiteY8" fmla="*/ 3202389 h 4794329"/>
              <a:gd name="connsiteX9" fmla="*/ 7154253 w 8328384"/>
              <a:gd name="connsiteY9" fmla="*/ 1896653 h 4794329"/>
              <a:gd name="connsiteX10" fmla="*/ 7303118 w 8328384"/>
              <a:gd name="connsiteY10" fmla="*/ 1958315 h 4794329"/>
              <a:gd name="connsiteX11" fmla="*/ 7303118 w 8328384"/>
              <a:gd name="connsiteY11" fmla="*/ 2256046 h 4794329"/>
              <a:gd name="connsiteX12" fmla="*/ 4826495 w 8328384"/>
              <a:gd name="connsiteY12" fmla="*/ 4732667 h 4794329"/>
              <a:gd name="connsiteX13" fmla="*/ 4528765 w 8328384"/>
              <a:gd name="connsiteY13" fmla="*/ 4732667 h 4794329"/>
              <a:gd name="connsiteX14" fmla="*/ 4528767 w 8328384"/>
              <a:gd name="connsiteY14" fmla="*/ 4732667 h 4794329"/>
              <a:gd name="connsiteX15" fmla="*/ 4528767 w 8328384"/>
              <a:gd name="connsiteY15" fmla="*/ 4434937 h 4794329"/>
              <a:gd name="connsiteX16" fmla="*/ 7005388 w 8328384"/>
              <a:gd name="connsiteY16" fmla="*/ 1958315 h 4794329"/>
              <a:gd name="connsiteX17" fmla="*/ 7154253 w 8328384"/>
              <a:gd name="connsiteY17" fmla="*/ 1896653 h 4794329"/>
              <a:gd name="connsiteX18" fmla="*/ 8117857 w 8328384"/>
              <a:gd name="connsiteY18" fmla="*/ 1606041 h 4794329"/>
              <a:gd name="connsiteX19" fmla="*/ 8266722 w 8328384"/>
              <a:gd name="connsiteY19" fmla="*/ 1667703 h 4794329"/>
              <a:gd name="connsiteX20" fmla="*/ 8266722 w 8328384"/>
              <a:gd name="connsiteY20" fmla="*/ 1965433 h 4794329"/>
              <a:gd name="connsiteX21" fmla="*/ 6381647 w 8328384"/>
              <a:gd name="connsiteY21" fmla="*/ 3850507 h 4794329"/>
              <a:gd name="connsiteX22" fmla="*/ 6083917 w 8328384"/>
              <a:gd name="connsiteY22" fmla="*/ 3850507 h 4794329"/>
              <a:gd name="connsiteX23" fmla="*/ 6083918 w 8328384"/>
              <a:gd name="connsiteY23" fmla="*/ 3850507 h 4794329"/>
              <a:gd name="connsiteX24" fmla="*/ 6083918 w 8328384"/>
              <a:gd name="connsiteY24" fmla="*/ 3552777 h 4794329"/>
              <a:gd name="connsiteX25" fmla="*/ 7968992 w 8328384"/>
              <a:gd name="connsiteY25" fmla="*/ 1667703 h 4794329"/>
              <a:gd name="connsiteX26" fmla="*/ 8117857 w 8328384"/>
              <a:gd name="connsiteY26" fmla="*/ 1606041 h 4794329"/>
              <a:gd name="connsiteX27" fmla="*/ 677527 w 8328384"/>
              <a:gd name="connsiteY27" fmla="*/ 898884 h 4794329"/>
              <a:gd name="connsiteX28" fmla="*/ 1028254 w 8328384"/>
              <a:gd name="connsiteY28" fmla="*/ 898884 h 4794329"/>
              <a:gd name="connsiteX29" fmla="*/ 1705781 w 8328384"/>
              <a:gd name="connsiteY29" fmla="*/ 1576410 h 4794329"/>
              <a:gd name="connsiteX30" fmla="*/ 1028254 w 8328384"/>
              <a:gd name="connsiteY30" fmla="*/ 2253937 h 4794329"/>
              <a:gd name="connsiteX31" fmla="*/ 677527 w 8328384"/>
              <a:gd name="connsiteY31" fmla="*/ 2253937 h 4794329"/>
              <a:gd name="connsiteX32" fmla="*/ 0 w 8328384"/>
              <a:gd name="connsiteY32" fmla="*/ 1576410 h 4794329"/>
              <a:gd name="connsiteX33" fmla="*/ 677527 w 8328384"/>
              <a:gd name="connsiteY33" fmla="*/ 898884 h 4794329"/>
              <a:gd name="connsiteX34" fmla="*/ 7665818 w 8328384"/>
              <a:gd name="connsiteY34" fmla="*/ 717042 h 4794329"/>
              <a:gd name="connsiteX35" fmla="*/ 7814683 w 8328384"/>
              <a:gd name="connsiteY35" fmla="*/ 778704 h 4794329"/>
              <a:gd name="connsiteX36" fmla="*/ 7814683 w 8328384"/>
              <a:gd name="connsiteY36" fmla="*/ 1076435 h 4794329"/>
              <a:gd name="connsiteX37" fmla="*/ 4739492 w 8328384"/>
              <a:gd name="connsiteY37" fmla="*/ 4151624 h 4794329"/>
              <a:gd name="connsiteX38" fmla="*/ 4441762 w 8328384"/>
              <a:gd name="connsiteY38" fmla="*/ 4151624 h 4794329"/>
              <a:gd name="connsiteX39" fmla="*/ 4441763 w 8328384"/>
              <a:gd name="connsiteY39" fmla="*/ 4151624 h 4794329"/>
              <a:gd name="connsiteX40" fmla="*/ 4441763 w 8328384"/>
              <a:gd name="connsiteY40" fmla="*/ 3853894 h 4794329"/>
              <a:gd name="connsiteX41" fmla="*/ 7516953 w 8328384"/>
              <a:gd name="connsiteY41" fmla="*/ 778704 h 4794329"/>
              <a:gd name="connsiteX42" fmla="*/ 7665818 w 8328384"/>
              <a:gd name="connsiteY42" fmla="*/ 717042 h 4794329"/>
              <a:gd name="connsiteX43" fmla="*/ 7109580 w 8328384"/>
              <a:gd name="connsiteY43" fmla="*/ 598413 h 4794329"/>
              <a:gd name="connsiteX44" fmla="*/ 7258445 w 8328384"/>
              <a:gd name="connsiteY44" fmla="*/ 660075 h 4794329"/>
              <a:gd name="connsiteX45" fmla="*/ 7258445 w 8328384"/>
              <a:gd name="connsiteY45" fmla="*/ 957805 h 4794329"/>
              <a:gd name="connsiteX46" fmla="*/ 3512618 w 8328384"/>
              <a:gd name="connsiteY46" fmla="*/ 4703631 h 4794329"/>
              <a:gd name="connsiteX47" fmla="*/ 3214888 w 8328384"/>
              <a:gd name="connsiteY47" fmla="*/ 4703631 h 4794329"/>
              <a:gd name="connsiteX48" fmla="*/ 3214889 w 8328384"/>
              <a:gd name="connsiteY48" fmla="*/ 4703631 h 4794329"/>
              <a:gd name="connsiteX49" fmla="*/ 3214889 w 8328384"/>
              <a:gd name="connsiteY49" fmla="*/ 4405901 h 4794329"/>
              <a:gd name="connsiteX50" fmla="*/ 6960715 w 8328384"/>
              <a:gd name="connsiteY50" fmla="*/ 660075 h 4794329"/>
              <a:gd name="connsiteX51" fmla="*/ 7109580 w 8328384"/>
              <a:gd name="connsiteY51" fmla="*/ 598413 h 4794329"/>
              <a:gd name="connsiteX52" fmla="*/ 5839303 w 8328384"/>
              <a:gd name="connsiteY52" fmla="*/ 530016 h 4794329"/>
              <a:gd name="connsiteX53" fmla="*/ 5988168 w 8328384"/>
              <a:gd name="connsiteY53" fmla="*/ 591677 h 4794329"/>
              <a:gd name="connsiteX54" fmla="*/ 5988168 w 8328384"/>
              <a:gd name="connsiteY54" fmla="*/ 889408 h 4794329"/>
              <a:gd name="connsiteX55" fmla="*/ 2912977 w 8328384"/>
              <a:gd name="connsiteY55" fmla="*/ 3964597 h 4794329"/>
              <a:gd name="connsiteX56" fmla="*/ 2615248 w 8328384"/>
              <a:gd name="connsiteY56" fmla="*/ 3964597 h 4794329"/>
              <a:gd name="connsiteX57" fmla="*/ 2615249 w 8328384"/>
              <a:gd name="connsiteY57" fmla="*/ 3964597 h 4794329"/>
              <a:gd name="connsiteX58" fmla="*/ 2615249 w 8328384"/>
              <a:gd name="connsiteY58" fmla="*/ 3666867 h 4794329"/>
              <a:gd name="connsiteX59" fmla="*/ 5690438 w 8328384"/>
              <a:gd name="connsiteY59" fmla="*/ 591677 h 4794329"/>
              <a:gd name="connsiteX60" fmla="*/ 5839303 w 8328384"/>
              <a:gd name="connsiteY60" fmla="*/ 530016 h 4794329"/>
              <a:gd name="connsiteX61" fmla="*/ 6693121 w 8328384"/>
              <a:gd name="connsiteY61" fmla="*/ 347526 h 4794329"/>
              <a:gd name="connsiteX62" fmla="*/ 6841986 w 8328384"/>
              <a:gd name="connsiteY62" fmla="*/ 409188 h 4794329"/>
              <a:gd name="connsiteX63" fmla="*/ 6841986 w 8328384"/>
              <a:gd name="connsiteY63" fmla="*/ 706919 h 4794329"/>
              <a:gd name="connsiteX64" fmla="*/ 3766795 w 8328384"/>
              <a:gd name="connsiteY64" fmla="*/ 3782108 h 4794329"/>
              <a:gd name="connsiteX65" fmla="*/ 3469065 w 8328384"/>
              <a:gd name="connsiteY65" fmla="*/ 3782108 h 4794329"/>
              <a:gd name="connsiteX66" fmla="*/ 3469066 w 8328384"/>
              <a:gd name="connsiteY66" fmla="*/ 3782108 h 4794329"/>
              <a:gd name="connsiteX67" fmla="*/ 3469066 w 8328384"/>
              <a:gd name="connsiteY67" fmla="*/ 3484378 h 4794329"/>
              <a:gd name="connsiteX68" fmla="*/ 6544256 w 8328384"/>
              <a:gd name="connsiteY68" fmla="*/ 409188 h 4794329"/>
              <a:gd name="connsiteX69" fmla="*/ 6693121 w 8328384"/>
              <a:gd name="connsiteY69" fmla="*/ 347526 h 4794329"/>
              <a:gd name="connsiteX70" fmla="*/ 4217989 w 8328384"/>
              <a:gd name="connsiteY70" fmla="*/ 126303 h 4794329"/>
              <a:gd name="connsiteX71" fmla="*/ 4366854 w 8328384"/>
              <a:gd name="connsiteY71" fmla="*/ 187965 h 4794329"/>
              <a:gd name="connsiteX72" fmla="*/ 4366854 w 8328384"/>
              <a:gd name="connsiteY72" fmla="*/ 485695 h 4794329"/>
              <a:gd name="connsiteX73" fmla="*/ 3108136 w 8328384"/>
              <a:gd name="connsiteY73" fmla="*/ 1744412 h 4794329"/>
              <a:gd name="connsiteX74" fmla="*/ 2810405 w 8328384"/>
              <a:gd name="connsiteY74" fmla="*/ 1744412 h 4794329"/>
              <a:gd name="connsiteX75" fmla="*/ 2810407 w 8328384"/>
              <a:gd name="connsiteY75" fmla="*/ 1744412 h 4794329"/>
              <a:gd name="connsiteX76" fmla="*/ 2810407 w 8328384"/>
              <a:gd name="connsiteY76" fmla="*/ 1446682 h 4794329"/>
              <a:gd name="connsiteX77" fmla="*/ 4069124 w 8328384"/>
              <a:gd name="connsiteY77" fmla="*/ 187965 h 4794329"/>
              <a:gd name="connsiteX78" fmla="*/ 4217989 w 8328384"/>
              <a:gd name="connsiteY78" fmla="*/ 126303 h 4794329"/>
              <a:gd name="connsiteX79" fmla="*/ 5679047 w 8328384"/>
              <a:gd name="connsiteY79" fmla="*/ 18853 h 4794329"/>
              <a:gd name="connsiteX80" fmla="*/ 5827912 w 8328384"/>
              <a:gd name="connsiteY80" fmla="*/ 80515 h 4794329"/>
              <a:gd name="connsiteX81" fmla="*/ 5827912 w 8328384"/>
              <a:gd name="connsiteY81" fmla="*/ 378245 h 4794329"/>
              <a:gd name="connsiteX82" fmla="*/ 3106228 w 8328384"/>
              <a:gd name="connsiteY82" fmla="*/ 3099928 h 4794329"/>
              <a:gd name="connsiteX83" fmla="*/ 2808498 w 8328384"/>
              <a:gd name="connsiteY83" fmla="*/ 3099928 h 4794329"/>
              <a:gd name="connsiteX84" fmla="*/ 2808499 w 8328384"/>
              <a:gd name="connsiteY84" fmla="*/ 3099928 h 4794329"/>
              <a:gd name="connsiteX85" fmla="*/ 2808499 w 8328384"/>
              <a:gd name="connsiteY85" fmla="*/ 2802198 h 4794329"/>
              <a:gd name="connsiteX86" fmla="*/ 5530182 w 8328384"/>
              <a:gd name="connsiteY86" fmla="*/ 80515 h 4794329"/>
              <a:gd name="connsiteX87" fmla="*/ 5679047 w 8328384"/>
              <a:gd name="connsiteY87" fmla="*/ 18853 h 4794329"/>
              <a:gd name="connsiteX88" fmla="*/ 5019170 w 8328384"/>
              <a:gd name="connsiteY88" fmla="*/ 0 h 4794329"/>
              <a:gd name="connsiteX89" fmla="*/ 5168035 w 8328384"/>
              <a:gd name="connsiteY89" fmla="*/ 61662 h 4794329"/>
              <a:gd name="connsiteX90" fmla="*/ 5168035 w 8328384"/>
              <a:gd name="connsiteY90" fmla="*/ 359392 h 4794329"/>
              <a:gd name="connsiteX91" fmla="*/ 3186355 w 8328384"/>
              <a:gd name="connsiteY91" fmla="*/ 2341071 h 4794329"/>
              <a:gd name="connsiteX92" fmla="*/ 2888624 w 8328384"/>
              <a:gd name="connsiteY92" fmla="*/ 2341071 h 4794329"/>
              <a:gd name="connsiteX93" fmla="*/ 2888626 w 8328384"/>
              <a:gd name="connsiteY93" fmla="*/ 2341071 h 4794329"/>
              <a:gd name="connsiteX94" fmla="*/ 2888626 w 8328384"/>
              <a:gd name="connsiteY94" fmla="*/ 2043341 h 4794329"/>
              <a:gd name="connsiteX95" fmla="*/ 4870305 w 8328384"/>
              <a:gd name="connsiteY95" fmla="*/ 61662 h 4794329"/>
              <a:gd name="connsiteX96" fmla="*/ 5019170 w 8328384"/>
              <a:gd name="connsiteY96" fmla="*/ 0 h 4794329"/>
              <a:gd name="connsiteX0" fmla="*/ 7193726 w 8334626"/>
              <a:gd name="connsiteY0" fmla="*/ 3202389 h 4794329"/>
              <a:gd name="connsiteX1" fmla="*/ 7342591 w 8334626"/>
              <a:gd name="connsiteY1" fmla="*/ 3264051 h 4794329"/>
              <a:gd name="connsiteX2" fmla="*/ 7342591 w 8334626"/>
              <a:gd name="connsiteY2" fmla="*/ 3561781 h 4794329"/>
              <a:gd name="connsiteX3" fmla="*/ 6682152 w 8334626"/>
              <a:gd name="connsiteY3" fmla="*/ 4222219 h 4794329"/>
              <a:gd name="connsiteX4" fmla="*/ 6384422 w 8334626"/>
              <a:gd name="connsiteY4" fmla="*/ 4222219 h 4794329"/>
              <a:gd name="connsiteX5" fmla="*/ 6384423 w 8334626"/>
              <a:gd name="connsiteY5" fmla="*/ 4222219 h 4794329"/>
              <a:gd name="connsiteX6" fmla="*/ 6384423 w 8334626"/>
              <a:gd name="connsiteY6" fmla="*/ 3924488 h 4794329"/>
              <a:gd name="connsiteX7" fmla="*/ 7044861 w 8334626"/>
              <a:gd name="connsiteY7" fmla="*/ 3264051 h 4794329"/>
              <a:gd name="connsiteX8" fmla="*/ 7193726 w 8334626"/>
              <a:gd name="connsiteY8" fmla="*/ 3202389 h 4794329"/>
              <a:gd name="connsiteX9" fmla="*/ 7160495 w 8334626"/>
              <a:gd name="connsiteY9" fmla="*/ 1896653 h 4794329"/>
              <a:gd name="connsiteX10" fmla="*/ 7309360 w 8334626"/>
              <a:gd name="connsiteY10" fmla="*/ 1958315 h 4794329"/>
              <a:gd name="connsiteX11" fmla="*/ 7309360 w 8334626"/>
              <a:gd name="connsiteY11" fmla="*/ 2256046 h 4794329"/>
              <a:gd name="connsiteX12" fmla="*/ 4832737 w 8334626"/>
              <a:gd name="connsiteY12" fmla="*/ 4732667 h 4794329"/>
              <a:gd name="connsiteX13" fmla="*/ 4535007 w 8334626"/>
              <a:gd name="connsiteY13" fmla="*/ 4732667 h 4794329"/>
              <a:gd name="connsiteX14" fmla="*/ 4535009 w 8334626"/>
              <a:gd name="connsiteY14" fmla="*/ 4732667 h 4794329"/>
              <a:gd name="connsiteX15" fmla="*/ 4535009 w 8334626"/>
              <a:gd name="connsiteY15" fmla="*/ 4434937 h 4794329"/>
              <a:gd name="connsiteX16" fmla="*/ 7011630 w 8334626"/>
              <a:gd name="connsiteY16" fmla="*/ 1958315 h 4794329"/>
              <a:gd name="connsiteX17" fmla="*/ 7160495 w 8334626"/>
              <a:gd name="connsiteY17" fmla="*/ 1896653 h 4794329"/>
              <a:gd name="connsiteX18" fmla="*/ 8124099 w 8334626"/>
              <a:gd name="connsiteY18" fmla="*/ 1606041 h 4794329"/>
              <a:gd name="connsiteX19" fmla="*/ 8272964 w 8334626"/>
              <a:gd name="connsiteY19" fmla="*/ 1667703 h 4794329"/>
              <a:gd name="connsiteX20" fmla="*/ 8272964 w 8334626"/>
              <a:gd name="connsiteY20" fmla="*/ 1965433 h 4794329"/>
              <a:gd name="connsiteX21" fmla="*/ 6387889 w 8334626"/>
              <a:gd name="connsiteY21" fmla="*/ 3850507 h 4794329"/>
              <a:gd name="connsiteX22" fmla="*/ 6090159 w 8334626"/>
              <a:gd name="connsiteY22" fmla="*/ 3850507 h 4794329"/>
              <a:gd name="connsiteX23" fmla="*/ 6090160 w 8334626"/>
              <a:gd name="connsiteY23" fmla="*/ 3850507 h 4794329"/>
              <a:gd name="connsiteX24" fmla="*/ 6090160 w 8334626"/>
              <a:gd name="connsiteY24" fmla="*/ 3552777 h 4794329"/>
              <a:gd name="connsiteX25" fmla="*/ 7975234 w 8334626"/>
              <a:gd name="connsiteY25" fmla="*/ 1667703 h 4794329"/>
              <a:gd name="connsiteX26" fmla="*/ 8124099 w 8334626"/>
              <a:gd name="connsiteY26" fmla="*/ 1606041 h 4794329"/>
              <a:gd name="connsiteX27" fmla="*/ 6242 w 8334626"/>
              <a:gd name="connsiteY27" fmla="*/ 1576410 h 4794329"/>
              <a:gd name="connsiteX28" fmla="*/ 1034496 w 8334626"/>
              <a:gd name="connsiteY28" fmla="*/ 898884 h 4794329"/>
              <a:gd name="connsiteX29" fmla="*/ 1712023 w 8334626"/>
              <a:gd name="connsiteY29" fmla="*/ 1576410 h 4794329"/>
              <a:gd name="connsiteX30" fmla="*/ 1034496 w 8334626"/>
              <a:gd name="connsiteY30" fmla="*/ 2253937 h 4794329"/>
              <a:gd name="connsiteX31" fmla="*/ 683769 w 8334626"/>
              <a:gd name="connsiteY31" fmla="*/ 2253937 h 4794329"/>
              <a:gd name="connsiteX32" fmla="*/ 6242 w 8334626"/>
              <a:gd name="connsiteY32" fmla="*/ 1576410 h 4794329"/>
              <a:gd name="connsiteX33" fmla="*/ 7672060 w 8334626"/>
              <a:gd name="connsiteY33" fmla="*/ 717042 h 4794329"/>
              <a:gd name="connsiteX34" fmla="*/ 7820925 w 8334626"/>
              <a:gd name="connsiteY34" fmla="*/ 778704 h 4794329"/>
              <a:gd name="connsiteX35" fmla="*/ 7820925 w 8334626"/>
              <a:gd name="connsiteY35" fmla="*/ 1076435 h 4794329"/>
              <a:gd name="connsiteX36" fmla="*/ 4745734 w 8334626"/>
              <a:gd name="connsiteY36" fmla="*/ 4151624 h 4794329"/>
              <a:gd name="connsiteX37" fmla="*/ 4448004 w 8334626"/>
              <a:gd name="connsiteY37" fmla="*/ 4151624 h 4794329"/>
              <a:gd name="connsiteX38" fmla="*/ 4448005 w 8334626"/>
              <a:gd name="connsiteY38" fmla="*/ 4151624 h 4794329"/>
              <a:gd name="connsiteX39" fmla="*/ 4448005 w 8334626"/>
              <a:gd name="connsiteY39" fmla="*/ 3853894 h 4794329"/>
              <a:gd name="connsiteX40" fmla="*/ 7523195 w 8334626"/>
              <a:gd name="connsiteY40" fmla="*/ 778704 h 4794329"/>
              <a:gd name="connsiteX41" fmla="*/ 7672060 w 8334626"/>
              <a:gd name="connsiteY41" fmla="*/ 717042 h 4794329"/>
              <a:gd name="connsiteX42" fmla="*/ 7115822 w 8334626"/>
              <a:gd name="connsiteY42" fmla="*/ 598413 h 4794329"/>
              <a:gd name="connsiteX43" fmla="*/ 7264687 w 8334626"/>
              <a:gd name="connsiteY43" fmla="*/ 660075 h 4794329"/>
              <a:gd name="connsiteX44" fmla="*/ 7264687 w 8334626"/>
              <a:gd name="connsiteY44" fmla="*/ 957805 h 4794329"/>
              <a:gd name="connsiteX45" fmla="*/ 3518860 w 8334626"/>
              <a:gd name="connsiteY45" fmla="*/ 4703631 h 4794329"/>
              <a:gd name="connsiteX46" fmla="*/ 3221130 w 8334626"/>
              <a:gd name="connsiteY46" fmla="*/ 4703631 h 4794329"/>
              <a:gd name="connsiteX47" fmla="*/ 3221131 w 8334626"/>
              <a:gd name="connsiteY47" fmla="*/ 4703631 h 4794329"/>
              <a:gd name="connsiteX48" fmla="*/ 3221131 w 8334626"/>
              <a:gd name="connsiteY48" fmla="*/ 4405901 h 4794329"/>
              <a:gd name="connsiteX49" fmla="*/ 6966957 w 8334626"/>
              <a:gd name="connsiteY49" fmla="*/ 660075 h 4794329"/>
              <a:gd name="connsiteX50" fmla="*/ 7115822 w 8334626"/>
              <a:gd name="connsiteY50" fmla="*/ 598413 h 4794329"/>
              <a:gd name="connsiteX51" fmla="*/ 5845545 w 8334626"/>
              <a:gd name="connsiteY51" fmla="*/ 530016 h 4794329"/>
              <a:gd name="connsiteX52" fmla="*/ 5994410 w 8334626"/>
              <a:gd name="connsiteY52" fmla="*/ 591677 h 4794329"/>
              <a:gd name="connsiteX53" fmla="*/ 5994410 w 8334626"/>
              <a:gd name="connsiteY53" fmla="*/ 889408 h 4794329"/>
              <a:gd name="connsiteX54" fmla="*/ 2919219 w 8334626"/>
              <a:gd name="connsiteY54" fmla="*/ 3964597 h 4794329"/>
              <a:gd name="connsiteX55" fmla="*/ 2621490 w 8334626"/>
              <a:gd name="connsiteY55" fmla="*/ 3964597 h 4794329"/>
              <a:gd name="connsiteX56" fmla="*/ 2621491 w 8334626"/>
              <a:gd name="connsiteY56" fmla="*/ 3964597 h 4794329"/>
              <a:gd name="connsiteX57" fmla="*/ 2621491 w 8334626"/>
              <a:gd name="connsiteY57" fmla="*/ 3666867 h 4794329"/>
              <a:gd name="connsiteX58" fmla="*/ 5696680 w 8334626"/>
              <a:gd name="connsiteY58" fmla="*/ 591677 h 4794329"/>
              <a:gd name="connsiteX59" fmla="*/ 5845545 w 8334626"/>
              <a:gd name="connsiteY59" fmla="*/ 530016 h 4794329"/>
              <a:gd name="connsiteX60" fmla="*/ 6699363 w 8334626"/>
              <a:gd name="connsiteY60" fmla="*/ 347526 h 4794329"/>
              <a:gd name="connsiteX61" fmla="*/ 6848228 w 8334626"/>
              <a:gd name="connsiteY61" fmla="*/ 409188 h 4794329"/>
              <a:gd name="connsiteX62" fmla="*/ 6848228 w 8334626"/>
              <a:gd name="connsiteY62" fmla="*/ 706919 h 4794329"/>
              <a:gd name="connsiteX63" fmla="*/ 3773037 w 8334626"/>
              <a:gd name="connsiteY63" fmla="*/ 3782108 h 4794329"/>
              <a:gd name="connsiteX64" fmla="*/ 3475307 w 8334626"/>
              <a:gd name="connsiteY64" fmla="*/ 3782108 h 4794329"/>
              <a:gd name="connsiteX65" fmla="*/ 3475308 w 8334626"/>
              <a:gd name="connsiteY65" fmla="*/ 3782108 h 4794329"/>
              <a:gd name="connsiteX66" fmla="*/ 3475308 w 8334626"/>
              <a:gd name="connsiteY66" fmla="*/ 3484378 h 4794329"/>
              <a:gd name="connsiteX67" fmla="*/ 6550498 w 8334626"/>
              <a:gd name="connsiteY67" fmla="*/ 409188 h 4794329"/>
              <a:gd name="connsiteX68" fmla="*/ 6699363 w 8334626"/>
              <a:gd name="connsiteY68" fmla="*/ 347526 h 4794329"/>
              <a:gd name="connsiteX69" fmla="*/ 4224231 w 8334626"/>
              <a:gd name="connsiteY69" fmla="*/ 126303 h 4794329"/>
              <a:gd name="connsiteX70" fmla="*/ 4373096 w 8334626"/>
              <a:gd name="connsiteY70" fmla="*/ 187965 h 4794329"/>
              <a:gd name="connsiteX71" fmla="*/ 4373096 w 8334626"/>
              <a:gd name="connsiteY71" fmla="*/ 485695 h 4794329"/>
              <a:gd name="connsiteX72" fmla="*/ 3114378 w 8334626"/>
              <a:gd name="connsiteY72" fmla="*/ 1744412 h 4794329"/>
              <a:gd name="connsiteX73" fmla="*/ 2816647 w 8334626"/>
              <a:gd name="connsiteY73" fmla="*/ 1744412 h 4794329"/>
              <a:gd name="connsiteX74" fmla="*/ 2816649 w 8334626"/>
              <a:gd name="connsiteY74" fmla="*/ 1744412 h 4794329"/>
              <a:gd name="connsiteX75" fmla="*/ 2816649 w 8334626"/>
              <a:gd name="connsiteY75" fmla="*/ 1446682 h 4794329"/>
              <a:gd name="connsiteX76" fmla="*/ 4075366 w 8334626"/>
              <a:gd name="connsiteY76" fmla="*/ 187965 h 4794329"/>
              <a:gd name="connsiteX77" fmla="*/ 4224231 w 8334626"/>
              <a:gd name="connsiteY77" fmla="*/ 126303 h 4794329"/>
              <a:gd name="connsiteX78" fmla="*/ 5685289 w 8334626"/>
              <a:gd name="connsiteY78" fmla="*/ 18853 h 4794329"/>
              <a:gd name="connsiteX79" fmla="*/ 5834154 w 8334626"/>
              <a:gd name="connsiteY79" fmla="*/ 80515 h 4794329"/>
              <a:gd name="connsiteX80" fmla="*/ 5834154 w 8334626"/>
              <a:gd name="connsiteY80" fmla="*/ 378245 h 4794329"/>
              <a:gd name="connsiteX81" fmla="*/ 3112470 w 8334626"/>
              <a:gd name="connsiteY81" fmla="*/ 3099928 h 4794329"/>
              <a:gd name="connsiteX82" fmla="*/ 2814740 w 8334626"/>
              <a:gd name="connsiteY82" fmla="*/ 3099928 h 4794329"/>
              <a:gd name="connsiteX83" fmla="*/ 2814741 w 8334626"/>
              <a:gd name="connsiteY83" fmla="*/ 3099928 h 4794329"/>
              <a:gd name="connsiteX84" fmla="*/ 2814741 w 8334626"/>
              <a:gd name="connsiteY84" fmla="*/ 2802198 h 4794329"/>
              <a:gd name="connsiteX85" fmla="*/ 5536424 w 8334626"/>
              <a:gd name="connsiteY85" fmla="*/ 80515 h 4794329"/>
              <a:gd name="connsiteX86" fmla="*/ 5685289 w 8334626"/>
              <a:gd name="connsiteY86" fmla="*/ 18853 h 4794329"/>
              <a:gd name="connsiteX87" fmla="*/ 5025412 w 8334626"/>
              <a:gd name="connsiteY87" fmla="*/ 0 h 4794329"/>
              <a:gd name="connsiteX88" fmla="*/ 5174277 w 8334626"/>
              <a:gd name="connsiteY88" fmla="*/ 61662 h 4794329"/>
              <a:gd name="connsiteX89" fmla="*/ 5174277 w 8334626"/>
              <a:gd name="connsiteY89" fmla="*/ 359392 h 4794329"/>
              <a:gd name="connsiteX90" fmla="*/ 3192597 w 8334626"/>
              <a:gd name="connsiteY90" fmla="*/ 2341071 h 4794329"/>
              <a:gd name="connsiteX91" fmla="*/ 2894866 w 8334626"/>
              <a:gd name="connsiteY91" fmla="*/ 2341071 h 4794329"/>
              <a:gd name="connsiteX92" fmla="*/ 2894868 w 8334626"/>
              <a:gd name="connsiteY92" fmla="*/ 2341071 h 4794329"/>
              <a:gd name="connsiteX93" fmla="*/ 2894868 w 8334626"/>
              <a:gd name="connsiteY93" fmla="*/ 2043341 h 4794329"/>
              <a:gd name="connsiteX94" fmla="*/ 4876547 w 8334626"/>
              <a:gd name="connsiteY94" fmla="*/ 61662 h 4794329"/>
              <a:gd name="connsiteX95" fmla="*/ 5025412 w 8334626"/>
              <a:gd name="connsiteY95" fmla="*/ 0 h 4794329"/>
              <a:gd name="connsiteX0" fmla="*/ 7223556 w 8364456"/>
              <a:gd name="connsiteY0" fmla="*/ 3202389 h 4794329"/>
              <a:gd name="connsiteX1" fmla="*/ 7372421 w 8364456"/>
              <a:gd name="connsiteY1" fmla="*/ 3264051 h 4794329"/>
              <a:gd name="connsiteX2" fmla="*/ 7372421 w 8364456"/>
              <a:gd name="connsiteY2" fmla="*/ 3561781 h 4794329"/>
              <a:gd name="connsiteX3" fmla="*/ 6711982 w 8364456"/>
              <a:gd name="connsiteY3" fmla="*/ 4222219 h 4794329"/>
              <a:gd name="connsiteX4" fmla="*/ 6414252 w 8364456"/>
              <a:gd name="connsiteY4" fmla="*/ 4222219 h 4794329"/>
              <a:gd name="connsiteX5" fmla="*/ 6414253 w 8364456"/>
              <a:gd name="connsiteY5" fmla="*/ 4222219 h 4794329"/>
              <a:gd name="connsiteX6" fmla="*/ 6414253 w 8364456"/>
              <a:gd name="connsiteY6" fmla="*/ 3924488 h 4794329"/>
              <a:gd name="connsiteX7" fmla="*/ 7074691 w 8364456"/>
              <a:gd name="connsiteY7" fmla="*/ 3264051 h 4794329"/>
              <a:gd name="connsiteX8" fmla="*/ 7223556 w 8364456"/>
              <a:gd name="connsiteY8" fmla="*/ 3202389 h 4794329"/>
              <a:gd name="connsiteX9" fmla="*/ 7190325 w 8364456"/>
              <a:gd name="connsiteY9" fmla="*/ 1896653 h 4794329"/>
              <a:gd name="connsiteX10" fmla="*/ 7339190 w 8364456"/>
              <a:gd name="connsiteY10" fmla="*/ 1958315 h 4794329"/>
              <a:gd name="connsiteX11" fmla="*/ 7339190 w 8364456"/>
              <a:gd name="connsiteY11" fmla="*/ 2256046 h 4794329"/>
              <a:gd name="connsiteX12" fmla="*/ 4862567 w 8364456"/>
              <a:gd name="connsiteY12" fmla="*/ 4732667 h 4794329"/>
              <a:gd name="connsiteX13" fmla="*/ 4564837 w 8364456"/>
              <a:gd name="connsiteY13" fmla="*/ 4732667 h 4794329"/>
              <a:gd name="connsiteX14" fmla="*/ 4564839 w 8364456"/>
              <a:gd name="connsiteY14" fmla="*/ 4732667 h 4794329"/>
              <a:gd name="connsiteX15" fmla="*/ 4564839 w 8364456"/>
              <a:gd name="connsiteY15" fmla="*/ 4434937 h 4794329"/>
              <a:gd name="connsiteX16" fmla="*/ 7041460 w 8364456"/>
              <a:gd name="connsiteY16" fmla="*/ 1958315 h 4794329"/>
              <a:gd name="connsiteX17" fmla="*/ 7190325 w 8364456"/>
              <a:gd name="connsiteY17" fmla="*/ 1896653 h 4794329"/>
              <a:gd name="connsiteX18" fmla="*/ 8153929 w 8364456"/>
              <a:gd name="connsiteY18" fmla="*/ 1606041 h 4794329"/>
              <a:gd name="connsiteX19" fmla="*/ 8302794 w 8364456"/>
              <a:gd name="connsiteY19" fmla="*/ 1667703 h 4794329"/>
              <a:gd name="connsiteX20" fmla="*/ 8302794 w 8364456"/>
              <a:gd name="connsiteY20" fmla="*/ 1965433 h 4794329"/>
              <a:gd name="connsiteX21" fmla="*/ 6417719 w 8364456"/>
              <a:gd name="connsiteY21" fmla="*/ 3850507 h 4794329"/>
              <a:gd name="connsiteX22" fmla="*/ 6119989 w 8364456"/>
              <a:gd name="connsiteY22" fmla="*/ 3850507 h 4794329"/>
              <a:gd name="connsiteX23" fmla="*/ 6119990 w 8364456"/>
              <a:gd name="connsiteY23" fmla="*/ 3850507 h 4794329"/>
              <a:gd name="connsiteX24" fmla="*/ 6119990 w 8364456"/>
              <a:gd name="connsiteY24" fmla="*/ 3552777 h 4794329"/>
              <a:gd name="connsiteX25" fmla="*/ 8005064 w 8364456"/>
              <a:gd name="connsiteY25" fmla="*/ 1667703 h 4794329"/>
              <a:gd name="connsiteX26" fmla="*/ 8153929 w 8364456"/>
              <a:gd name="connsiteY26" fmla="*/ 1606041 h 4794329"/>
              <a:gd name="connsiteX27" fmla="*/ 36072 w 8364456"/>
              <a:gd name="connsiteY27" fmla="*/ 1576410 h 4794329"/>
              <a:gd name="connsiteX28" fmla="*/ 1741853 w 8364456"/>
              <a:gd name="connsiteY28" fmla="*/ 1576410 h 4794329"/>
              <a:gd name="connsiteX29" fmla="*/ 1064326 w 8364456"/>
              <a:gd name="connsiteY29" fmla="*/ 2253937 h 4794329"/>
              <a:gd name="connsiteX30" fmla="*/ 713599 w 8364456"/>
              <a:gd name="connsiteY30" fmla="*/ 2253937 h 4794329"/>
              <a:gd name="connsiteX31" fmla="*/ 36072 w 8364456"/>
              <a:gd name="connsiteY31" fmla="*/ 1576410 h 4794329"/>
              <a:gd name="connsiteX32" fmla="*/ 7701890 w 8364456"/>
              <a:gd name="connsiteY32" fmla="*/ 717042 h 4794329"/>
              <a:gd name="connsiteX33" fmla="*/ 7850755 w 8364456"/>
              <a:gd name="connsiteY33" fmla="*/ 778704 h 4794329"/>
              <a:gd name="connsiteX34" fmla="*/ 7850755 w 8364456"/>
              <a:gd name="connsiteY34" fmla="*/ 1076435 h 4794329"/>
              <a:gd name="connsiteX35" fmla="*/ 4775564 w 8364456"/>
              <a:gd name="connsiteY35" fmla="*/ 4151624 h 4794329"/>
              <a:gd name="connsiteX36" fmla="*/ 4477834 w 8364456"/>
              <a:gd name="connsiteY36" fmla="*/ 4151624 h 4794329"/>
              <a:gd name="connsiteX37" fmla="*/ 4477835 w 8364456"/>
              <a:gd name="connsiteY37" fmla="*/ 4151624 h 4794329"/>
              <a:gd name="connsiteX38" fmla="*/ 4477835 w 8364456"/>
              <a:gd name="connsiteY38" fmla="*/ 3853894 h 4794329"/>
              <a:gd name="connsiteX39" fmla="*/ 7553025 w 8364456"/>
              <a:gd name="connsiteY39" fmla="*/ 778704 h 4794329"/>
              <a:gd name="connsiteX40" fmla="*/ 7701890 w 8364456"/>
              <a:gd name="connsiteY40" fmla="*/ 717042 h 4794329"/>
              <a:gd name="connsiteX41" fmla="*/ 7145652 w 8364456"/>
              <a:gd name="connsiteY41" fmla="*/ 598413 h 4794329"/>
              <a:gd name="connsiteX42" fmla="*/ 7294517 w 8364456"/>
              <a:gd name="connsiteY42" fmla="*/ 660075 h 4794329"/>
              <a:gd name="connsiteX43" fmla="*/ 7294517 w 8364456"/>
              <a:gd name="connsiteY43" fmla="*/ 957805 h 4794329"/>
              <a:gd name="connsiteX44" fmla="*/ 3548690 w 8364456"/>
              <a:gd name="connsiteY44" fmla="*/ 4703631 h 4794329"/>
              <a:gd name="connsiteX45" fmla="*/ 3250960 w 8364456"/>
              <a:gd name="connsiteY45" fmla="*/ 4703631 h 4794329"/>
              <a:gd name="connsiteX46" fmla="*/ 3250961 w 8364456"/>
              <a:gd name="connsiteY46" fmla="*/ 4703631 h 4794329"/>
              <a:gd name="connsiteX47" fmla="*/ 3250961 w 8364456"/>
              <a:gd name="connsiteY47" fmla="*/ 4405901 h 4794329"/>
              <a:gd name="connsiteX48" fmla="*/ 6996787 w 8364456"/>
              <a:gd name="connsiteY48" fmla="*/ 660075 h 4794329"/>
              <a:gd name="connsiteX49" fmla="*/ 7145652 w 8364456"/>
              <a:gd name="connsiteY49" fmla="*/ 598413 h 4794329"/>
              <a:gd name="connsiteX50" fmla="*/ 5875375 w 8364456"/>
              <a:gd name="connsiteY50" fmla="*/ 530016 h 4794329"/>
              <a:gd name="connsiteX51" fmla="*/ 6024240 w 8364456"/>
              <a:gd name="connsiteY51" fmla="*/ 591677 h 4794329"/>
              <a:gd name="connsiteX52" fmla="*/ 6024240 w 8364456"/>
              <a:gd name="connsiteY52" fmla="*/ 889408 h 4794329"/>
              <a:gd name="connsiteX53" fmla="*/ 2949049 w 8364456"/>
              <a:gd name="connsiteY53" fmla="*/ 3964597 h 4794329"/>
              <a:gd name="connsiteX54" fmla="*/ 2651320 w 8364456"/>
              <a:gd name="connsiteY54" fmla="*/ 3964597 h 4794329"/>
              <a:gd name="connsiteX55" fmla="*/ 2651321 w 8364456"/>
              <a:gd name="connsiteY55" fmla="*/ 3964597 h 4794329"/>
              <a:gd name="connsiteX56" fmla="*/ 2651321 w 8364456"/>
              <a:gd name="connsiteY56" fmla="*/ 3666867 h 4794329"/>
              <a:gd name="connsiteX57" fmla="*/ 5726510 w 8364456"/>
              <a:gd name="connsiteY57" fmla="*/ 591677 h 4794329"/>
              <a:gd name="connsiteX58" fmla="*/ 5875375 w 8364456"/>
              <a:gd name="connsiteY58" fmla="*/ 530016 h 4794329"/>
              <a:gd name="connsiteX59" fmla="*/ 6729193 w 8364456"/>
              <a:gd name="connsiteY59" fmla="*/ 347526 h 4794329"/>
              <a:gd name="connsiteX60" fmla="*/ 6878058 w 8364456"/>
              <a:gd name="connsiteY60" fmla="*/ 409188 h 4794329"/>
              <a:gd name="connsiteX61" fmla="*/ 6878058 w 8364456"/>
              <a:gd name="connsiteY61" fmla="*/ 706919 h 4794329"/>
              <a:gd name="connsiteX62" fmla="*/ 3802867 w 8364456"/>
              <a:gd name="connsiteY62" fmla="*/ 3782108 h 4794329"/>
              <a:gd name="connsiteX63" fmla="*/ 3505137 w 8364456"/>
              <a:gd name="connsiteY63" fmla="*/ 3782108 h 4794329"/>
              <a:gd name="connsiteX64" fmla="*/ 3505138 w 8364456"/>
              <a:gd name="connsiteY64" fmla="*/ 3782108 h 4794329"/>
              <a:gd name="connsiteX65" fmla="*/ 3505138 w 8364456"/>
              <a:gd name="connsiteY65" fmla="*/ 3484378 h 4794329"/>
              <a:gd name="connsiteX66" fmla="*/ 6580328 w 8364456"/>
              <a:gd name="connsiteY66" fmla="*/ 409188 h 4794329"/>
              <a:gd name="connsiteX67" fmla="*/ 6729193 w 8364456"/>
              <a:gd name="connsiteY67" fmla="*/ 347526 h 4794329"/>
              <a:gd name="connsiteX68" fmla="*/ 4254061 w 8364456"/>
              <a:gd name="connsiteY68" fmla="*/ 126303 h 4794329"/>
              <a:gd name="connsiteX69" fmla="*/ 4402926 w 8364456"/>
              <a:gd name="connsiteY69" fmla="*/ 187965 h 4794329"/>
              <a:gd name="connsiteX70" fmla="*/ 4402926 w 8364456"/>
              <a:gd name="connsiteY70" fmla="*/ 485695 h 4794329"/>
              <a:gd name="connsiteX71" fmla="*/ 3144208 w 8364456"/>
              <a:gd name="connsiteY71" fmla="*/ 1744412 h 4794329"/>
              <a:gd name="connsiteX72" fmla="*/ 2846477 w 8364456"/>
              <a:gd name="connsiteY72" fmla="*/ 1744412 h 4794329"/>
              <a:gd name="connsiteX73" fmla="*/ 2846479 w 8364456"/>
              <a:gd name="connsiteY73" fmla="*/ 1744412 h 4794329"/>
              <a:gd name="connsiteX74" fmla="*/ 2846479 w 8364456"/>
              <a:gd name="connsiteY74" fmla="*/ 1446682 h 4794329"/>
              <a:gd name="connsiteX75" fmla="*/ 4105196 w 8364456"/>
              <a:gd name="connsiteY75" fmla="*/ 187965 h 4794329"/>
              <a:gd name="connsiteX76" fmla="*/ 4254061 w 8364456"/>
              <a:gd name="connsiteY76" fmla="*/ 126303 h 4794329"/>
              <a:gd name="connsiteX77" fmla="*/ 5715119 w 8364456"/>
              <a:gd name="connsiteY77" fmla="*/ 18853 h 4794329"/>
              <a:gd name="connsiteX78" fmla="*/ 5863984 w 8364456"/>
              <a:gd name="connsiteY78" fmla="*/ 80515 h 4794329"/>
              <a:gd name="connsiteX79" fmla="*/ 5863984 w 8364456"/>
              <a:gd name="connsiteY79" fmla="*/ 378245 h 4794329"/>
              <a:gd name="connsiteX80" fmla="*/ 3142300 w 8364456"/>
              <a:gd name="connsiteY80" fmla="*/ 3099928 h 4794329"/>
              <a:gd name="connsiteX81" fmla="*/ 2844570 w 8364456"/>
              <a:gd name="connsiteY81" fmla="*/ 3099928 h 4794329"/>
              <a:gd name="connsiteX82" fmla="*/ 2844571 w 8364456"/>
              <a:gd name="connsiteY82" fmla="*/ 3099928 h 4794329"/>
              <a:gd name="connsiteX83" fmla="*/ 2844571 w 8364456"/>
              <a:gd name="connsiteY83" fmla="*/ 2802198 h 4794329"/>
              <a:gd name="connsiteX84" fmla="*/ 5566254 w 8364456"/>
              <a:gd name="connsiteY84" fmla="*/ 80515 h 4794329"/>
              <a:gd name="connsiteX85" fmla="*/ 5715119 w 8364456"/>
              <a:gd name="connsiteY85" fmla="*/ 18853 h 4794329"/>
              <a:gd name="connsiteX86" fmla="*/ 5055242 w 8364456"/>
              <a:gd name="connsiteY86" fmla="*/ 0 h 4794329"/>
              <a:gd name="connsiteX87" fmla="*/ 5204107 w 8364456"/>
              <a:gd name="connsiteY87" fmla="*/ 61662 h 4794329"/>
              <a:gd name="connsiteX88" fmla="*/ 5204107 w 8364456"/>
              <a:gd name="connsiteY88" fmla="*/ 359392 h 4794329"/>
              <a:gd name="connsiteX89" fmla="*/ 3222427 w 8364456"/>
              <a:gd name="connsiteY89" fmla="*/ 2341071 h 4794329"/>
              <a:gd name="connsiteX90" fmla="*/ 2924696 w 8364456"/>
              <a:gd name="connsiteY90" fmla="*/ 2341071 h 4794329"/>
              <a:gd name="connsiteX91" fmla="*/ 2924698 w 8364456"/>
              <a:gd name="connsiteY91" fmla="*/ 2341071 h 4794329"/>
              <a:gd name="connsiteX92" fmla="*/ 2924698 w 8364456"/>
              <a:gd name="connsiteY92" fmla="*/ 2043341 h 4794329"/>
              <a:gd name="connsiteX93" fmla="*/ 4906377 w 8364456"/>
              <a:gd name="connsiteY93" fmla="*/ 61662 h 4794329"/>
              <a:gd name="connsiteX94" fmla="*/ 5055242 w 8364456"/>
              <a:gd name="connsiteY94" fmla="*/ 0 h 4794329"/>
              <a:gd name="connsiteX0" fmla="*/ 7193727 w 8334627"/>
              <a:gd name="connsiteY0" fmla="*/ 3202389 h 4794329"/>
              <a:gd name="connsiteX1" fmla="*/ 7342592 w 8334627"/>
              <a:gd name="connsiteY1" fmla="*/ 3264051 h 4794329"/>
              <a:gd name="connsiteX2" fmla="*/ 7342592 w 8334627"/>
              <a:gd name="connsiteY2" fmla="*/ 3561781 h 4794329"/>
              <a:gd name="connsiteX3" fmla="*/ 6682153 w 8334627"/>
              <a:gd name="connsiteY3" fmla="*/ 4222219 h 4794329"/>
              <a:gd name="connsiteX4" fmla="*/ 6384423 w 8334627"/>
              <a:gd name="connsiteY4" fmla="*/ 4222219 h 4794329"/>
              <a:gd name="connsiteX5" fmla="*/ 6384424 w 8334627"/>
              <a:gd name="connsiteY5" fmla="*/ 4222219 h 4794329"/>
              <a:gd name="connsiteX6" fmla="*/ 6384424 w 8334627"/>
              <a:gd name="connsiteY6" fmla="*/ 3924488 h 4794329"/>
              <a:gd name="connsiteX7" fmla="*/ 7044862 w 8334627"/>
              <a:gd name="connsiteY7" fmla="*/ 3264051 h 4794329"/>
              <a:gd name="connsiteX8" fmla="*/ 7193727 w 8334627"/>
              <a:gd name="connsiteY8" fmla="*/ 3202389 h 4794329"/>
              <a:gd name="connsiteX9" fmla="*/ 7160496 w 8334627"/>
              <a:gd name="connsiteY9" fmla="*/ 1896653 h 4794329"/>
              <a:gd name="connsiteX10" fmla="*/ 7309361 w 8334627"/>
              <a:gd name="connsiteY10" fmla="*/ 1958315 h 4794329"/>
              <a:gd name="connsiteX11" fmla="*/ 7309361 w 8334627"/>
              <a:gd name="connsiteY11" fmla="*/ 2256046 h 4794329"/>
              <a:gd name="connsiteX12" fmla="*/ 4832738 w 8334627"/>
              <a:gd name="connsiteY12" fmla="*/ 4732667 h 4794329"/>
              <a:gd name="connsiteX13" fmla="*/ 4535008 w 8334627"/>
              <a:gd name="connsiteY13" fmla="*/ 4732667 h 4794329"/>
              <a:gd name="connsiteX14" fmla="*/ 4535010 w 8334627"/>
              <a:gd name="connsiteY14" fmla="*/ 4732667 h 4794329"/>
              <a:gd name="connsiteX15" fmla="*/ 4535010 w 8334627"/>
              <a:gd name="connsiteY15" fmla="*/ 4434937 h 4794329"/>
              <a:gd name="connsiteX16" fmla="*/ 7011631 w 8334627"/>
              <a:gd name="connsiteY16" fmla="*/ 1958315 h 4794329"/>
              <a:gd name="connsiteX17" fmla="*/ 7160496 w 8334627"/>
              <a:gd name="connsiteY17" fmla="*/ 1896653 h 4794329"/>
              <a:gd name="connsiteX18" fmla="*/ 8124100 w 8334627"/>
              <a:gd name="connsiteY18" fmla="*/ 1606041 h 4794329"/>
              <a:gd name="connsiteX19" fmla="*/ 8272965 w 8334627"/>
              <a:gd name="connsiteY19" fmla="*/ 1667703 h 4794329"/>
              <a:gd name="connsiteX20" fmla="*/ 8272965 w 8334627"/>
              <a:gd name="connsiteY20" fmla="*/ 1965433 h 4794329"/>
              <a:gd name="connsiteX21" fmla="*/ 6387890 w 8334627"/>
              <a:gd name="connsiteY21" fmla="*/ 3850507 h 4794329"/>
              <a:gd name="connsiteX22" fmla="*/ 6090160 w 8334627"/>
              <a:gd name="connsiteY22" fmla="*/ 3850507 h 4794329"/>
              <a:gd name="connsiteX23" fmla="*/ 6090161 w 8334627"/>
              <a:gd name="connsiteY23" fmla="*/ 3850507 h 4794329"/>
              <a:gd name="connsiteX24" fmla="*/ 6090161 w 8334627"/>
              <a:gd name="connsiteY24" fmla="*/ 3552777 h 4794329"/>
              <a:gd name="connsiteX25" fmla="*/ 7975235 w 8334627"/>
              <a:gd name="connsiteY25" fmla="*/ 1667703 h 4794329"/>
              <a:gd name="connsiteX26" fmla="*/ 8124100 w 8334627"/>
              <a:gd name="connsiteY26" fmla="*/ 1606041 h 4794329"/>
              <a:gd name="connsiteX27" fmla="*/ 6243 w 8334627"/>
              <a:gd name="connsiteY27" fmla="*/ 1576410 h 4794329"/>
              <a:gd name="connsiteX28" fmla="*/ 1034497 w 8334627"/>
              <a:gd name="connsiteY28" fmla="*/ 2253937 h 4794329"/>
              <a:gd name="connsiteX29" fmla="*/ 683770 w 8334627"/>
              <a:gd name="connsiteY29" fmla="*/ 2253937 h 4794329"/>
              <a:gd name="connsiteX30" fmla="*/ 6243 w 8334627"/>
              <a:gd name="connsiteY30" fmla="*/ 1576410 h 4794329"/>
              <a:gd name="connsiteX31" fmla="*/ 7672061 w 8334627"/>
              <a:gd name="connsiteY31" fmla="*/ 717042 h 4794329"/>
              <a:gd name="connsiteX32" fmla="*/ 7820926 w 8334627"/>
              <a:gd name="connsiteY32" fmla="*/ 778704 h 4794329"/>
              <a:gd name="connsiteX33" fmla="*/ 7820926 w 8334627"/>
              <a:gd name="connsiteY33" fmla="*/ 1076435 h 4794329"/>
              <a:gd name="connsiteX34" fmla="*/ 4745735 w 8334627"/>
              <a:gd name="connsiteY34" fmla="*/ 4151624 h 4794329"/>
              <a:gd name="connsiteX35" fmla="*/ 4448005 w 8334627"/>
              <a:gd name="connsiteY35" fmla="*/ 4151624 h 4794329"/>
              <a:gd name="connsiteX36" fmla="*/ 4448006 w 8334627"/>
              <a:gd name="connsiteY36" fmla="*/ 4151624 h 4794329"/>
              <a:gd name="connsiteX37" fmla="*/ 4448006 w 8334627"/>
              <a:gd name="connsiteY37" fmla="*/ 3853894 h 4794329"/>
              <a:gd name="connsiteX38" fmla="*/ 7523196 w 8334627"/>
              <a:gd name="connsiteY38" fmla="*/ 778704 h 4794329"/>
              <a:gd name="connsiteX39" fmla="*/ 7672061 w 8334627"/>
              <a:gd name="connsiteY39" fmla="*/ 717042 h 4794329"/>
              <a:gd name="connsiteX40" fmla="*/ 7115823 w 8334627"/>
              <a:gd name="connsiteY40" fmla="*/ 598413 h 4794329"/>
              <a:gd name="connsiteX41" fmla="*/ 7264688 w 8334627"/>
              <a:gd name="connsiteY41" fmla="*/ 660075 h 4794329"/>
              <a:gd name="connsiteX42" fmla="*/ 7264688 w 8334627"/>
              <a:gd name="connsiteY42" fmla="*/ 957805 h 4794329"/>
              <a:gd name="connsiteX43" fmla="*/ 3518861 w 8334627"/>
              <a:gd name="connsiteY43" fmla="*/ 4703631 h 4794329"/>
              <a:gd name="connsiteX44" fmla="*/ 3221131 w 8334627"/>
              <a:gd name="connsiteY44" fmla="*/ 4703631 h 4794329"/>
              <a:gd name="connsiteX45" fmla="*/ 3221132 w 8334627"/>
              <a:gd name="connsiteY45" fmla="*/ 4703631 h 4794329"/>
              <a:gd name="connsiteX46" fmla="*/ 3221132 w 8334627"/>
              <a:gd name="connsiteY46" fmla="*/ 4405901 h 4794329"/>
              <a:gd name="connsiteX47" fmla="*/ 6966958 w 8334627"/>
              <a:gd name="connsiteY47" fmla="*/ 660075 h 4794329"/>
              <a:gd name="connsiteX48" fmla="*/ 7115823 w 8334627"/>
              <a:gd name="connsiteY48" fmla="*/ 598413 h 4794329"/>
              <a:gd name="connsiteX49" fmla="*/ 5845546 w 8334627"/>
              <a:gd name="connsiteY49" fmla="*/ 530016 h 4794329"/>
              <a:gd name="connsiteX50" fmla="*/ 5994411 w 8334627"/>
              <a:gd name="connsiteY50" fmla="*/ 591677 h 4794329"/>
              <a:gd name="connsiteX51" fmla="*/ 5994411 w 8334627"/>
              <a:gd name="connsiteY51" fmla="*/ 889408 h 4794329"/>
              <a:gd name="connsiteX52" fmla="*/ 2919220 w 8334627"/>
              <a:gd name="connsiteY52" fmla="*/ 3964597 h 4794329"/>
              <a:gd name="connsiteX53" fmla="*/ 2621491 w 8334627"/>
              <a:gd name="connsiteY53" fmla="*/ 3964597 h 4794329"/>
              <a:gd name="connsiteX54" fmla="*/ 2621492 w 8334627"/>
              <a:gd name="connsiteY54" fmla="*/ 3964597 h 4794329"/>
              <a:gd name="connsiteX55" fmla="*/ 2621492 w 8334627"/>
              <a:gd name="connsiteY55" fmla="*/ 3666867 h 4794329"/>
              <a:gd name="connsiteX56" fmla="*/ 5696681 w 8334627"/>
              <a:gd name="connsiteY56" fmla="*/ 591677 h 4794329"/>
              <a:gd name="connsiteX57" fmla="*/ 5845546 w 8334627"/>
              <a:gd name="connsiteY57" fmla="*/ 530016 h 4794329"/>
              <a:gd name="connsiteX58" fmla="*/ 6699364 w 8334627"/>
              <a:gd name="connsiteY58" fmla="*/ 347526 h 4794329"/>
              <a:gd name="connsiteX59" fmla="*/ 6848229 w 8334627"/>
              <a:gd name="connsiteY59" fmla="*/ 409188 h 4794329"/>
              <a:gd name="connsiteX60" fmla="*/ 6848229 w 8334627"/>
              <a:gd name="connsiteY60" fmla="*/ 706919 h 4794329"/>
              <a:gd name="connsiteX61" fmla="*/ 3773038 w 8334627"/>
              <a:gd name="connsiteY61" fmla="*/ 3782108 h 4794329"/>
              <a:gd name="connsiteX62" fmla="*/ 3475308 w 8334627"/>
              <a:gd name="connsiteY62" fmla="*/ 3782108 h 4794329"/>
              <a:gd name="connsiteX63" fmla="*/ 3475309 w 8334627"/>
              <a:gd name="connsiteY63" fmla="*/ 3782108 h 4794329"/>
              <a:gd name="connsiteX64" fmla="*/ 3475309 w 8334627"/>
              <a:gd name="connsiteY64" fmla="*/ 3484378 h 4794329"/>
              <a:gd name="connsiteX65" fmla="*/ 6550499 w 8334627"/>
              <a:gd name="connsiteY65" fmla="*/ 409188 h 4794329"/>
              <a:gd name="connsiteX66" fmla="*/ 6699364 w 8334627"/>
              <a:gd name="connsiteY66" fmla="*/ 347526 h 4794329"/>
              <a:gd name="connsiteX67" fmla="*/ 4224232 w 8334627"/>
              <a:gd name="connsiteY67" fmla="*/ 126303 h 4794329"/>
              <a:gd name="connsiteX68" fmla="*/ 4373097 w 8334627"/>
              <a:gd name="connsiteY68" fmla="*/ 187965 h 4794329"/>
              <a:gd name="connsiteX69" fmla="*/ 4373097 w 8334627"/>
              <a:gd name="connsiteY69" fmla="*/ 485695 h 4794329"/>
              <a:gd name="connsiteX70" fmla="*/ 3114379 w 8334627"/>
              <a:gd name="connsiteY70" fmla="*/ 1744412 h 4794329"/>
              <a:gd name="connsiteX71" fmla="*/ 2816648 w 8334627"/>
              <a:gd name="connsiteY71" fmla="*/ 1744412 h 4794329"/>
              <a:gd name="connsiteX72" fmla="*/ 2816650 w 8334627"/>
              <a:gd name="connsiteY72" fmla="*/ 1744412 h 4794329"/>
              <a:gd name="connsiteX73" fmla="*/ 2816650 w 8334627"/>
              <a:gd name="connsiteY73" fmla="*/ 1446682 h 4794329"/>
              <a:gd name="connsiteX74" fmla="*/ 4075367 w 8334627"/>
              <a:gd name="connsiteY74" fmla="*/ 187965 h 4794329"/>
              <a:gd name="connsiteX75" fmla="*/ 4224232 w 8334627"/>
              <a:gd name="connsiteY75" fmla="*/ 126303 h 4794329"/>
              <a:gd name="connsiteX76" fmla="*/ 5685290 w 8334627"/>
              <a:gd name="connsiteY76" fmla="*/ 18853 h 4794329"/>
              <a:gd name="connsiteX77" fmla="*/ 5834155 w 8334627"/>
              <a:gd name="connsiteY77" fmla="*/ 80515 h 4794329"/>
              <a:gd name="connsiteX78" fmla="*/ 5834155 w 8334627"/>
              <a:gd name="connsiteY78" fmla="*/ 378245 h 4794329"/>
              <a:gd name="connsiteX79" fmla="*/ 3112471 w 8334627"/>
              <a:gd name="connsiteY79" fmla="*/ 3099928 h 4794329"/>
              <a:gd name="connsiteX80" fmla="*/ 2814741 w 8334627"/>
              <a:gd name="connsiteY80" fmla="*/ 3099928 h 4794329"/>
              <a:gd name="connsiteX81" fmla="*/ 2814742 w 8334627"/>
              <a:gd name="connsiteY81" fmla="*/ 3099928 h 4794329"/>
              <a:gd name="connsiteX82" fmla="*/ 2814742 w 8334627"/>
              <a:gd name="connsiteY82" fmla="*/ 2802198 h 4794329"/>
              <a:gd name="connsiteX83" fmla="*/ 5536425 w 8334627"/>
              <a:gd name="connsiteY83" fmla="*/ 80515 h 4794329"/>
              <a:gd name="connsiteX84" fmla="*/ 5685290 w 8334627"/>
              <a:gd name="connsiteY84" fmla="*/ 18853 h 4794329"/>
              <a:gd name="connsiteX85" fmla="*/ 5025413 w 8334627"/>
              <a:gd name="connsiteY85" fmla="*/ 0 h 4794329"/>
              <a:gd name="connsiteX86" fmla="*/ 5174278 w 8334627"/>
              <a:gd name="connsiteY86" fmla="*/ 61662 h 4794329"/>
              <a:gd name="connsiteX87" fmla="*/ 5174278 w 8334627"/>
              <a:gd name="connsiteY87" fmla="*/ 359392 h 4794329"/>
              <a:gd name="connsiteX88" fmla="*/ 3192598 w 8334627"/>
              <a:gd name="connsiteY88" fmla="*/ 2341071 h 4794329"/>
              <a:gd name="connsiteX89" fmla="*/ 2894867 w 8334627"/>
              <a:gd name="connsiteY89" fmla="*/ 2341071 h 4794329"/>
              <a:gd name="connsiteX90" fmla="*/ 2894869 w 8334627"/>
              <a:gd name="connsiteY90" fmla="*/ 2341071 h 4794329"/>
              <a:gd name="connsiteX91" fmla="*/ 2894869 w 8334627"/>
              <a:gd name="connsiteY91" fmla="*/ 2043341 h 4794329"/>
              <a:gd name="connsiteX92" fmla="*/ 4876548 w 8334627"/>
              <a:gd name="connsiteY92" fmla="*/ 61662 h 4794329"/>
              <a:gd name="connsiteX93" fmla="*/ 5025413 w 8334627"/>
              <a:gd name="connsiteY93" fmla="*/ 0 h 4794329"/>
              <a:gd name="connsiteX0" fmla="*/ 7187484 w 8328384"/>
              <a:gd name="connsiteY0" fmla="*/ 3202389 h 4794329"/>
              <a:gd name="connsiteX1" fmla="*/ 7336349 w 8328384"/>
              <a:gd name="connsiteY1" fmla="*/ 3264051 h 4794329"/>
              <a:gd name="connsiteX2" fmla="*/ 7336349 w 8328384"/>
              <a:gd name="connsiteY2" fmla="*/ 3561781 h 4794329"/>
              <a:gd name="connsiteX3" fmla="*/ 6675910 w 8328384"/>
              <a:gd name="connsiteY3" fmla="*/ 4222219 h 4794329"/>
              <a:gd name="connsiteX4" fmla="*/ 6378180 w 8328384"/>
              <a:gd name="connsiteY4" fmla="*/ 4222219 h 4794329"/>
              <a:gd name="connsiteX5" fmla="*/ 6378181 w 8328384"/>
              <a:gd name="connsiteY5" fmla="*/ 4222219 h 4794329"/>
              <a:gd name="connsiteX6" fmla="*/ 6378181 w 8328384"/>
              <a:gd name="connsiteY6" fmla="*/ 3924488 h 4794329"/>
              <a:gd name="connsiteX7" fmla="*/ 7038619 w 8328384"/>
              <a:gd name="connsiteY7" fmla="*/ 3264051 h 4794329"/>
              <a:gd name="connsiteX8" fmla="*/ 7187484 w 8328384"/>
              <a:gd name="connsiteY8" fmla="*/ 3202389 h 4794329"/>
              <a:gd name="connsiteX9" fmla="*/ 7154253 w 8328384"/>
              <a:gd name="connsiteY9" fmla="*/ 1896653 h 4794329"/>
              <a:gd name="connsiteX10" fmla="*/ 7303118 w 8328384"/>
              <a:gd name="connsiteY10" fmla="*/ 1958315 h 4794329"/>
              <a:gd name="connsiteX11" fmla="*/ 7303118 w 8328384"/>
              <a:gd name="connsiteY11" fmla="*/ 2256046 h 4794329"/>
              <a:gd name="connsiteX12" fmla="*/ 4826495 w 8328384"/>
              <a:gd name="connsiteY12" fmla="*/ 4732667 h 4794329"/>
              <a:gd name="connsiteX13" fmla="*/ 4528765 w 8328384"/>
              <a:gd name="connsiteY13" fmla="*/ 4732667 h 4794329"/>
              <a:gd name="connsiteX14" fmla="*/ 4528767 w 8328384"/>
              <a:gd name="connsiteY14" fmla="*/ 4732667 h 4794329"/>
              <a:gd name="connsiteX15" fmla="*/ 4528767 w 8328384"/>
              <a:gd name="connsiteY15" fmla="*/ 4434937 h 4794329"/>
              <a:gd name="connsiteX16" fmla="*/ 7005388 w 8328384"/>
              <a:gd name="connsiteY16" fmla="*/ 1958315 h 4794329"/>
              <a:gd name="connsiteX17" fmla="*/ 7154253 w 8328384"/>
              <a:gd name="connsiteY17" fmla="*/ 1896653 h 4794329"/>
              <a:gd name="connsiteX18" fmla="*/ 8117857 w 8328384"/>
              <a:gd name="connsiteY18" fmla="*/ 1606041 h 4794329"/>
              <a:gd name="connsiteX19" fmla="*/ 8266722 w 8328384"/>
              <a:gd name="connsiteY19" fmla="*/ 1667703 h 4794329"/>
              <a:gd name="connsiteX20" fmla="*/ 8266722 w 8328384"/>
              <a:gd name="connsiteY20" fmla="*/ 1965433 h 4794329"/>
              <a:gd name="connsiteX21" fmla="*/ 6381647 w 8328384"/>
              <a:gd name="connsiteY21" fmla="*/ 3850507 h 4794329"/>
              <a:gd name="connsiteX22" fmla="*/ 6083917 w 8328384"/>
              <a:gd name="connsiteY22" fmla="*/ 3850507 h 4794329"/>
              <a:gd name="connsiteX23" fmla="*/ 6083918 w 8328384"/>
              <a:gd name="connsiteY23" fmla="*/ 3850507 h 4794329"/>
              <a:gd name="connsiteX24" fmla="*/ 6083918 w 8328384"/>
              <a:gd name="connsiteY24" fmla="*/ 3552777 h 4794329"/>
              <a:gd name="connsiteX25" fmla="*/ 7968992 w 8328384"/>
              <a:gd name="connsiteY25" fmla="*/ 1667703 h 4794329"/>
              <a:gd name="connsiteX26" fmla="*/ 8117857 w 8328384"/>
              <a:gd name="connsiteY26" fmla="*/ 1606041 h 4794329"/>
              <a:gd name="connsiteX27" fmla="*/ 0 w 8328384"/>
              <a:gd name="connsiteY27" fmla="*/ 1576410 h 4794329"/>
              <a:gd name="connsiteX28" fmla="*/ 677527 w 8328384"/>
              <a:gd name="connsiteY28" fmla="*/ 2253937 h 4794329"/>
              <a:gd name="connsiteX29" fmla="*/ 0 w 8328384"/>
              <a:gd name="connsiteY29" fmla="*/ 1576410 h 4794329"/>
              <a:gd name="connsiteX30" fmla="*/ 7665818 w 8328384"/>
              <a:gd name="connsiteY30" fmla="*/ 717042 h 4794329"/>
              <a:gd name="connsiteX31" fmla="*/ 7814683 w 8328384"/>
              <a:gd name="connsiteY31" fmla="*/ 778704 h 4794329"/>
              <a:gd name="connsiteX32" fmla="*/ 7814683 w 8328384"/>
              <a:gd name="connsiteY32" fmla="*/ 1076435 h 4794329"/>
              <a:gd name="connsiteX33" fmla="*/ 4739492 w 8328384"/>
              <a:gd name="connsiteY33" fmla="*/ 4151624 h 4794329"/>
              <a:gd name="connsiteX34" fmla="*/ 4441762 w 8328384"/>
              <a:gd name="connsiteY34" fmla="*/ 4151624 h 4794329"/>
              <a:gd name="connsiteX35" fmla="*/ 4441763 w 8328384"/>
              <a:gd name="connsiteY35" fmla="*/ 4151624 h 4794329"/>
              <a:gd name="connsiteX36" fmla="*/ 4441763 w 8328384"/>
              <a:gd name="connsiteY36" fmla="*/ 3853894 h 4794329"/>
              <a:gd name="connsiteX37" fmla="*/ 7516953 w 8328384"/>
              <a:gd name="connsiteY37" fmla="*/ 778704 h 4794329"/>
              <a:gd name="connsiteX38" fmla="*/ 7665818 w 8328384"/>
              <a:gd name="connsiteY38" fmla="*/ 717042 h 4794329"/>
              <a:gd name="connsiteX39" fmla="*/ 7109580 w 8328384"/>
              <a:gd name="connsiteY39" fmla="*/ 598413 h 4794329"/>
              <a:gd name="connsiteX40" fmla="*/ 7258445 w 8328384"/>
              <a:gd name="connsiteY40" fmla="*/ 660075 h 4794329"/>
              <a:gd name="connsiteX41" fmla="*/ 7258445 w 8328384"/>
              <a:gd name="connsiteY41" fmla="*/ 957805 h 4794329"/>
              <a:gd name="connsiteX42" fmla="*/ 3512618 w 8328384"/>
              <a:gd name="connsiteY42" fmla="*/ 4703631 h 4794329"/>
              <a:gd name="connsiteX43" fmla="*/ 3214888 w 8328384"/>
              <a:gd name="connsiteY43" fmla="*/ 4703631 h 4794329"/>
              <a:gd name="connsiteX44" fmla="*/ 3214889 w 8328384"/>
              <a:gd name="connsiteY44" fmla="*/ 4703631 h 4794329"/>
              <a:gd name="connsiteX45" fmla="*/ 3214889 w 8328384"/>
              <a:gd name="connsiteY45" fmla="*/ 4405901 h 4794329"/>
              <a:gd name="connsiteX46" fmla="*/ 6960715 w 8328384"/>
              <a:gd name="connsiteY46" fmla="*/ 660075 h 4794329"/>
              <a:gd name="connsiteX47" fmla="*/ 7109580 w 8328384"/>
              <a:gd name="connsiteY47" fmla="*/ 598413 h 4794329"/>
              <a:gd name="connsiteX48" fmla="*/ 5839303 w 8328384"/>
              <a:gd name="connsiteY48" fmla="*/ 530016 h 4794329"/>
              <a:gd name="connsiteX49" fmla="*/ 5988168 w 8328384"/>
              <a:gd name="connsiteY49" fmla="*/ 591677 h 4794329"/>
              <a:gd name="connsiteX50" fmla="*/ 5988168 w 8328384"/>
              <a:gd name="connsiteY50" fmla="*/ 889408 h 4794329"/>
              <a:gd name="connsiteX51" fmla="*/ 2912977 w 8328384"/>
              <a:gd name="connsiteY51" fmla="*/ 3964597 h 4794329"/>
              <a:gd name="connsiteX52" fmla="*/ 2615248 w 8328384"/>
              <a:gd name="connsiteY52" fmla="*/ 3964597 h 4794329"/>
              <a:gd name="connsiteX53" fmla="*/ 2615249 w 8328384"/>
              <a:gd name="connsiteY53" fmla="*/ 3964597 h 4794329"/>
              <a:gd name="connsiteX54" fmla="*/ 2615249 w 8328384"/>
              <a:gd name="connsiteY54" fmla="*/ 3666867 h 4794329"/>
              <a:gd name="connsiteX55" fmla="*/ 5690438 w 8328384"/>
              <a:gd name="connsiteY55" fmla="*/ 591677 h 4794329"/>
              <a:gd name="connsiteX56" fmla="*/ 5839303 w 8328384"/>
              <a:gd name="connsiteY56" fmla="*/ 530016 h 4794329"/>
              <a:gd name="connsiteX57" fmla="*/ 6693121 w 8328384"/>
              <a:gd name="connsiteY57" fmla="*/ 347526 h 4794329"/>
              <a:gd name="connsiteX58" fmla="*/ 6841986 w 8328384"/>
              <a:gd name="connsiteY58" fmla="*/ 409188 h 4794329"/>
              <a:gd name="connsiteX59" fmla="*/ 6841986 w 8328384"/>
              <a:gd name="connsiteY59" fmla="*/ 706919 h 4794329"/>
              <a:gd name="connsiteX60" fmla="*/ 3766795 w 8328384"/>
              <a:gd name="connsiteY60" fmla="*/ 3782108 h 4794329"/>
              <a:gd name="connsiteX61" fmla="*/ 3469065 w 8328384"/>
              <a:gd name="connsiteY61" fmla="*/ 3782108 h 4794329"/>
              <a:gd name="connsiteX62" fmla="*/ 3469066 w 8328384"/>
              <a:gd name="connsiteY62" fmla="*/ 3782108 h 4794329"/>
              <a:gd name="connsiteX63" fmla="*/ 3469066 w 8328384"/>
              <a:gd name="connsiteY63" fmla="*/ 3484378 h 4794329"/>
              <a:gd name="connsiteX64" fmla="*/ 6544256 w 8328384"/>
              <a:gd name="connsiteY64" fmla="*/ 409188 h 4794329"/>
              <a:gd name="connsiteX65" fmla="*/ 6693121 w 8328384"/>
              <a:gd name="connsiteY65" fmla="*/ 347526 h 4794329"/>
              <a:gd name="connsiteX66" fmla="*/ 4217989 w 8328384"/>
              <a:gd name="connsiteY66" fmla="*/ 126303 h 4794329"/>
              <a:gd name="connsiteX67" fmla="*/ 4366854 w 8328384"/>
              <a:gd name="connsiteY67" fmla="*/ 187965 h 4794329"/>
              <a:gd name="connsiteX68" fmla="*/ 4366854 w 8328384"/>
              <a:gd name="connsiteY68" fmla="*/ 485695 h 4794329"/>
              <a:gd name="connsiteX69" fmla="*/ 3108136 w 8328384"/>
              <a:gd name="connsiteY69" fmla="*/ 1744412 h 4794329"/>
              <a:gd name="connsiteX70" fmla="*/ 2810405 w 8328384"/>
              <a:gd name="connsiteY70" fmla="*/ 1744412 h 4794329"/>
              <a:gd name="connsiteX71" fmla="*/ 2810407 w 8328384"/>
              <a:gd name="connsiteY71" fmla="*/ 1744412 h 4794329"/>
              <a:gd name="connsiteX72" fmla="*/ 2810407 w 8328384"/>
              <a:gd name="connsiteY72" fmla="*/ 1446682 h 4794329"/>
              <a:gd name="connsiteX73" fmla="*/ 4069124 w 8328384"/>
              <a:gd name="connsiteY73" fmla="*/ 187965 h 4794329"/>
              <a:gd name="connsiteX74" fmla="*/ 4217989 w 8328384"/>
              <a:gd name="connsiteY74" fmla="*/ 126303 h 4794329"/>
              <a:gd name="connsiteX75" fmla="*/ 5679047 w 8328384"/>
              <a:gd name="connsiteY75" fmla="*/ 18853 h 4794329"/>
              <a:gd name="connsiteX76" fmla="*/ 5827912 w 8328384"/>
              <a:gd name="connsiteY76" fmla="*/ 80515 h 4794329"/>
              <a:gd name="connsiteX77" fmla="*/ 5827912 w 8328384"/>
              <a:gd name="connsiteY77" fmla="*/ 378245 h 4794329"/>
              <a:gd name="connsiteX78" fmla="*/ 3106228 w 8328384"/>
              <a:gd name="connsiteY78" fmla="*/ 3099928 h 4794329"/>
              <a:gd name="connsiteX79" fmla="*/ 2808498 w 8328384"/>
              <a:gd name="connsiteY79" fmla="*/ 3099928 h 4794329"/>
              <a:gd name="connsiteX80" fmla="*/ 2808499 w 8328384"/>
              <a:gd name="connsiteY80" fmla="*/ 3099928 h 4794329"/>
              <a:gd name="connsiteX81" fmla="*/ 2808499 w 8328384"/>
              <a:gd name="connsiteY81" fmla="*/ 2802198 h 4794329"/>
              <a:gd name="connsiteX82" fmla="*/ 5530182 w 8328384"/>
              <a:gd name="connsiteY82" fmla="*/ 80515 h 4794329"/>
              <a:gd name="connsiteX83" fmla="*/ 5679047 w 8328384"/>
              <a:gd name="connsiteY83" fmla="*/ 18853 h 4794329"/>
              <a:gd name="connsiteX84" fmla="*/ 5019170 w 8328384"/>
              <a:gd name="connsiteY84" fmla="*/ 0 h 4794329"/>
              <a:gd name="connsiteX85" fmla="*/ 5168035 w 8328384"/>
              <a:gd name="connsiteY85" fmla="*/ 61662 h 4794329"/>
              <a:gd name="connsiteX86" fmla="*/ 5168035 w 8328384"/>
              <a:gd name="connsiteY86" fmla="*/ 359392 h 4794329"/>
              <a:gd name="connsiteX87" fmla="*/ 3186355 w 8328384"/>
              <a:gd name="connsiteY87" fmla="*/ 2341071 h 4794329"/>
              <a:gd name="connsiteX88" fmla="*/ 2888624 w 8328384"/>
              <a:gd name="connsiteY88" fmla="*/ 2341071 h 4794329"/>
              <a:gd name="connsiteX89" fmla="*/ 2888626 w 8328384"/>
              <a:gd name="connsiteY89" fmla="*/ 2341071 h 4794329"/>
              <a:gd name="connsiteX90" fmla="*/ 2888626 w 8328384"/>
              <a:gd name="connsiteY90" fmla="*/ 2043341 h 4794329"/>
              <a:gd name="connsiteX91" fmla="*/ 4870305 w 8328384"/>
              <a:gd name="connsiteY91" fmla="*/ 61662 h 4794329"/>
              <a:gd name="connsiteX92" fmla="*/ 5019170 w 8328384"/>
              <a:gd name="connsiteY92" fmla="*/ 0 h 4794329"/>
              <a:gd name="connsiteX0" fmla="*/ 4633897 w 5774797"/>
              <a:gd name="connsiteY0" fmla="*/ 3202389 h 4794329"/>
              <a:gd name="connsiteX1" fmla="*/ 4782762 w 5774797"/>
              <a:gd name="connsiteY1" fmla="*/ 3264051 h 4794329"/>
              <a:gd name="connsiteX2" fmla="*/ 4782762 w 5774797"/>
              <a:gd name="connsiteY2" fmla="*/ 3561781 h 4794329"/>
              <a:gd name="connsiteX3" fmla="*/ 4122323 w 5774797"/>
              <a:gd name="connsiteY3" fmla="*/ 4222219 h 4794329"/>
              <a:gd name="connsiteX4" fmla="*/ 3824593 w 5774797"/>
              <a:gd name="connsiteY4" fmla="*/ 4222219 h 4794329"/>
              <a:gd name="connsiteX5" fmla="*/ 3824594 w 5774797"/>
              <a:gd name="connsiteY5" fmla="*/ 4222219 h 4794329"/>
              <a:gd name="connsiteX6" fmla="*/ 3824594 w 5774797"/>
              <a:gd name="connsiteY6" fmla="*/ 3924488 h 4794329"/>
              <a:gd name="connsiteX7" fmla="*/ 4485032 w 5774797"/>
              <a:gd name="connsiteY7" fmla="*/ 3264051 h 4794329"/>
              <a:gd name="connsiteX8" fmla="*/ 4633897 w 5774797"/>
              <a:gd name="connsiteY8" fmla="*/ 3202389 h 4794329"/>
              <a:gd name="connsiteX9" fmla="*/ 4600666 w 5774797"/>
              <a:gd name="connsiteY9" fmla="*/ 1896653 h 4794329"/>
              <a:gd name="connsiteX10" fmla="*/ 4749531 w 5774797"/>
              <a:gd name="connsiteY10" fmla="*/ 1958315 h 4794329"/>
              <a:gd name="connsiteX11" fmla="*/ 4749531 w 5774797"/>
              <a:gd name="connsiteY11" fmla="*/ 2256046 h 4794329"/>
              <a:gd name="connsiteX12" fmla="*/ 2272908 w 5774797"/>
              <a:gd name="connsiteY12" fmla="*/ 4732667 h 4794329"/>
              <a:gd name="connsiteX13" fmla="*/ 1975178 w 5774797"/>
              <a:gd name="connsiteY13" fmla="*/ 4732667 h 4794329"/>
              <a:gd name="connsiteX14" fmla="*/ 1975180 w 5774797"/>
              <a:gd name="connsiteY14" fmla="*/ 4732667 h 4794329"/>
              <a:gd name="connsiteX15" fmla="*/ 1975180 w 5774797"/>
              <a:gd name="connsiteY15" fmla="*/ 4434937 h 4794329"/>
              <a:gd name="connsiteX16" fmla="*/ 4451801 w 5774797"/>
              <a:gd name="connsiteY16" fmla="*/ 1958315 h 4794329"/>
              <a:gd name="connsiteX17" fmla="*/ 4600666 w 5774797"/>
              <a:gd name="connsiteY17" fmla="*/ 1896653 h 4794329"/>
              <a:gd name="connsiteX18" fmla="*/ 5564270 w 5774797"/>
              <a:gd name="connsiteY18" fmla="*/ 1606041 h 4794329"/>
              <a:gd name="connsiteX19" fmla="*/ 5713135 w 5774797"/>
              <a:gd name="connsiteY19" fmla="*/ 1667703 h 4794329"/>
              <a:gd name="connsiteX20" fmla="*/ 5713135 w 5774797"/>
              <a:gd name="connsiteY20" fmla="*/ 1965433 h 4794329"/>
              <a:gd name="connsiteX21" fmla="*/ 3828060 w 5774797"/>
              <a:gd name="connsiteY21" fmla="*/ 3850507 h 4794329"/>
              <a:gd name="connsiteX22" fmla="*/ 3530330 w 5774797"/>
              <a:gd name="connsiteY22" fmla="*/ 3850507 h 4794329"/>
              <a:gd name="connsiteX23" fmla="*/ 3530331 w 5774797"/>
              <a:gd name="connsiteY23" fmla="*/ 3850507 h 4794329"/>
              <a:gd name="connsiteX24" fmla="*/ 3530331 w 5774797"/>
              <a:gd name="connsiteY24" fmla="*/ 3552777 h 4794329"/>
              <a:gd name="connsiteX25" fmla="*/ 5415405 w 5774797"/>
              <a:gd name="connsiteY25" fmla="*/ 1667703 h 4794329"/>
              <a:gd name="connsiteX26" fmla="*/ 5564270 w 5774797"/>
              <a:gd name="connsiteY26" fmla="*/ 1606041 h 4794329"/>
              <a:gd name="connsiteX27" fmla="*/ 5112231 w 5774797"/>
              <a:gd name="connsiteY27" fmla="*/ 717042 h 4794329"/>
              <a:gd name="connsiteX28" fmla="*/ 5261096 w 5774797"/>
              <a:gd name="connsiteY28" fmla="*/ 778704 h 4794329"/>
              <a:gd name="connsiteX29" fmla="*/ 5261096 w 5774797"/>
              <a:gd name="connsiteY29" fmla="*/ 1076435 h 4794329"/>
              <a:gd name="connsiteX30" fmla="*/ 2185905 w 5774797"/>
              <a:gd name="connsiteY30" fmla="*/ 4151624 h 4794329"/>
              <a:gd name="connsiteX31" fmla="*/ 1888175 w 5774797"/>
              <a:gd name="connsiteY31" fmla="*/ 4151624 h 4794329"/>
              <a:gd name="connsiteX32" fmla="*/ 1888176 w 5774797"/>
              <a:gd name="connsiteY32" fmla="*/ 4151624 h 4794329"/>
              <a:gd name="connsiteX33" fmla="*/ 1888176 w 5774797"/>
              <a:gd name="connsiteY33" fmla="*/ 3853894 h 4794329"/>
              <a:gd name="connsiteX34" fmla="*/ 4963366 w 5774797"/>
              <a:gd name="connsiteY34" fmla="*/ 778704 h 4794329"/>
              <a:gd name="connsiteX35" fmla="*/ 5112231 w 5774797"/>
              <a:gd name="connsiteY35" fmla="*/ 717042 h 4794329"/>
              <a:gd name="connsiteX36" fmla="*/ 4555993 w 5774797"/>
              <a:gd name="connsiteY36" fmla="*/ 598413 h 4794329"/>
              <a:gd name="connsiteX37" fmla="*/ 4704858 w 5774797"/>
              <a:gd name="connsiteY37" fmla="*/ 660075 h 4794329"/>
              <a:gd name="connsiteX38" fmla="*/ 4704858 w 5774797"/>
              <a:gd name="connsiteY38" fmla="*/ 957805 h 4794329"/>
              <a:gd name="connsiteX39" fmla="*/ 959031 w 5774797"/>
              <a:gd name="connsiteY39" fmla="*/ 4703631 h 4794329"/>
              <a:gd name="connsiteX40" fmla="*/ 661301 w 5774797"/>
              <a:gd name="connsiteY40" fmla="*/ 4703631 h 4794329"/>
              <a:gd name="connsiteX41" fmla="*/ 661302 w 5774797"/>
              <a:gd name="connsiteY41" fmla="*/ 4703631 h 4794329"/>
              <a:gd name="connsiteX42" fmla="*/ 661302 w 5774797"/>
              <a:gd name="connsiteY42" fmla="*/ 4405901 h 4794329"/>
              <a:gd name="connsiteX43" fmla="*/ 4407128 w 5774797"/>
              <a:gd name="connsiteY43" fmla="*/ 660075 h 4794329"/>
              <a:gd name="connsiteX44" fmla="*/ 4555993 w 5774797"/>
              <a:gd name="connsiteY44" fmla="*/ 598413 h 4794329"/>
              <a:gd name="connsiteX45" fmla="*/ 3285716 w 5774797"/>
              <a:gd name="connsiteY45" fmla="*/ 530016 h 4794329"/>
              <a:gd name="connsiteX46" fmla="*/ 3434581 w 5774797"/>
              <a:gd name="connsiteY46" fmla="*/ 591677 h 4794329"/>
              <a:gd name="connsiteX47" fmla="*/ 3434581 w 5774797"/>
              <a:gd name="connsiteY47" fmla="*/ 889408 h 4794329"/>
              <a:gd name="connsiteX48" fmla="*/ 359390 w 5774797"/>
              <a:gd name="connsiteY48" fmla="*/ 3964597 h 4794329"/>
              <a:gd name="connsiteX49" fmla="*/ 61661 w 5774797"/>
              <a:gd name="connsiteY49" fmla="*/ 3964597 h 4794329"/>
              <a:gd name="connsiteX50" fmla="*/ 61662 w 5774797"/>
              <a:gd name="connsiteY50" fmla="*/ 3964597 h 4794329"/>
              <a:gd name="connsiteX51" fmla="*/ 61662 w 5774797"/>
              <a:gd name="connsiteY51" fmla="*/ 3666867 h 4794329"/>
              <a:gd name="connsiteX52" fmla="*/ 3136851 w 5774797"/>
              <a:gd name="connsiteY52" fmla="*/ 591677 h 4794329"/>
              <a:gd name="connsiteX53" fmla="*/ 3285716 w 5774797"/>
              <a:gd name="connsiteY53" fmla="*/ 530016 h 4794329"/>
              <a:gd name="connsiteX54" fmla="*/ 4139534 w 5774797"/>
              <a:gd name="connsiteY54" fmla="*/ 347526 h 4794329"/>
              <a:gd name="connsiteX55" fmla="*/ 4288399 w 5774797"/>
              <a:gd name="connsiteY55" fmla="*/ 409188 h 4794329"/>
              <a:gd name="connsiteX56" fmla="*/ 4288399 w 5774797"/>
              <a:gd name="connsiteY56" fmla="*/ 706919 h 4794329"/>
              <a:gd name="connsiteX57" fmla="*/ 1213208 w 5774797"/>
              <a:gd name="connsiteY57" fmla="*/ 3782108 h 4794329"/>
              <a:gd name="connsiteX58" fmla="*/ 915478 w 5774797"/>
              <a:gd name="connsiteY58" fmla="*/ 3782108 h 4794329"/>
              <a:gd name="connsiteX59" fmla="*/ 915479 w 5774797"/>
              <a:gd name="connsiteY59" fmla="*/ 3782108 h 4794329"/>
              <a:gd name="connsiteX60" fmla="*/ 915479 w 5774797"/>
              <a:gd name="connsiteY60" fmla="*/ 3484378 h 4794329"/>
              <a:gd name="connsiteX61" fmla="*/ 3990669 w 5774797"/>
              <a:gd name="connsiteY61" fmla="*/ 409188 h 4794329"/>
              <a:gd name="connsiteX62" fmla="*/ 4139534 w 5774797"/>
              <a:gd name="connsiteY62" fmla="*/ 347526 h 4794329"/>
              <a:gd name="connsiteX63" fmla="*/ 1664402 w 5774797"/>
              <a:gd name="connsiteY63" fmla="*/ 126303 h 4794329"/>
              <a:gd name="connsiteX64" fmla="*/ 1813267 w 5774797"/>
              <a:gd name="connsiteY64" fmla="*/ 187965 h 4794329"/>
              <a:gd name="connsiteX65" fmla="*/ 1813267 w 5774797"/>
              <a:gd name="connsiteY65" fmla="*/ 485695 h 4794329"/>
              <a:gd name="connsiteX66" fmla="*/ 554549 w 5774797"/>
              <a:gd name="connsiteY66" fmla="*/ 1744412 h 4794329"/>
              <a:gd name="connsiteX67" fmla="*/ 256818 w 5774797"/>
              <a:gd name="connsiteY67" fmla="*/ 1744412 h 4794329"/>
              <a:gd name="connsiteX68" fmla="*/ 256820 w 5774797"/>
              <a:gd name="connsiteY68" fmla="*/ 1744412 h 4794329"/>
              <a:gd name="connsiteX69" fmla="*/ 256820 w 5774797"/>
              <a:gd name="connsiteY69" fmla="*/ 1446682 h 4794329"/>
              <a:gd name="connsiteX70" fmla="*/ 1515537 w 5774797"/>
              <a:gd name="connsiteY70" fmla="*/ 187965 h 4794329"/>
              <a:gd name="connsiteX71" fmla="*/ 1664402 w 5774797"/>
              <a:gd name="connsiteY71" fmla="*/ 126303 h 4794329"/>
              <a:gd name="connsiteX72" fmla="*/ 3125460 w 5774797"/>
              <a:gd name="connsiteY72" fmla="*/ 18853 h 4794329"/>
              <a:gd name="connsiteX73" fmla="*/ 3274325 w 5774797"/>
              <a:gd name="connsiteY73" fmla="*/ 80515 h 4794329"/>
              <a:gd name="connsiteX74" fmla="*/ 3274325 w 5774797"/>
              <a:gd name="connsiteY74" fmla="*/ 378245 h 4794329"/>
              <a:gd name="connsiteX75" fmla="*/ 552641 w 5774797"/>
              <a:gd name="connsiteY75" fmla="*/ 3099928 h 4794329"/>
              <a:gd name="connsiteX76" fmla="*/ 254911 w 5774797"/>
              <a:gd name="connsiteY76" fmla="*/ 3099928 h 4794329"/>
              <a:gd name="connsiteX77" fmla="*/ 254912 w 5774797"/>
              <a:gd name="connsiteY77" fmla="*/ 3099928 h 4794329"/>
              <a:gd name="connsiteX78" fmla="*/ 254912 w 5774797"/>
              <a:gd name="connsiteY78" fmla="*/ 2802198 h 4794329"/>
              <a:gd name="connsiteX79" fmla="*/ 2976595 w 5774797"/>
              <a:gd name="connsiteY79" fmla="*/ 80515 h 4794329"/>
              <a:gd name="connsiteX80" fmla="*/ 3125460 w 5774797"/>
              <a:gd name="connsiteY80" fmla="*/ 18853 h 4794329"/>
              <a:gd name="connsiteX81" fmla="*/ 2465583 w 5774797"/>
              <a:gd name="connsiteY81" fmla="*/ 0 h 4794329"/>
              <a:gd name="connsiteX82" fmla="*/ 2614448 w 5774797"/>
              <a:gd name="connsiteY82" fmla="*/ 61662 h 4794329"/>
              <a:gd name="connsiteX83" fmla="*/ 2614448 w 5774797"/>
              <a:gd name="connsiteY83" fmla="*/ 359392 h 4794329"/>
              <a:gd name="connsiteX84" fmla="*/ 632768 w 5774797"/>
              <a:gd name="connsiteY84" fmla="*/ 2341071 h 4794329"/>
              <a:gd name="connsiteX85" fmla="*/ 335037 w 5774797"/>
              <a:gd name="connsiteY85" fmla="*/ 2341071 h 4794329"/>
              <a:gd name="connsiteX86" fmla="*/ 335039 w 5774797"/>
              <a:gd name="connsiteY86" fmla="*/ 2341071 h 4794329"/>
              <a:gd name="connsiteX87" fmla="*/ 335039 w 5774797"/>
              <a:gd name="connsiteY87" fmla="*/ 2043341 h 4794329"/>
              <a:gd name="connsiteX88" fmla="*/ 2316718 w 5774797"/>
              <a:gd name="connsiteY88" fmla="*/ 61662 h 4794329"/>
              <a:gd name="connsiteX89" fmla="*/ 2465583 w 5774797"/>
              <a:gd name="connsiteY89" fmla="*/ 0 h 47943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Lst>
            <a:rect l="l" t="t" r="r" b="b"/>
            <a:pathLst>
              <a:path w="5774797" h="4794329">
                <a:moveTo>
                  <a:pt x="4633897" y="3202389"/>
                </a:moveTo>
                <a:cubicBezTo>
                  <a:pt x="4687776" y="3202389"/>
                  <a:pt x="4741654" y="3222943"/>
                  <a:pt x="4782762" y="3264051"/>
                </a:cubicBezTo>
                <a:cubicBezTo>
                  <a:pt x="4864978" y="3346267"/>
                  <a:pt x="4864978" y="3479565"/>
                  <a:pt x="4782762" y="3561781"/>
                </a:cubicBezTo>
                <a:lnTo>
                  <a:pt x="4122323" y="4222219"/>
                </a:lnTo>
                <a:cubicBezTo>
                  <a:pt x="4040107" y="4304435"/>
                  <a:pt x="3906809" y="4304435"/>
                  <a:pt x="3824593" y="4222219"/>
                </a:cubicBezTo>
                <a:lnTo>
                  <a:pt x="3824594" y="4222219"/>
                </a:lnTo>
                <a:cubicBezTo>
                  <a:pt x="3742378" y="4140003"/>
                  <a:pt x="3742378" y="4006704"/>
                  <a:pt x="3824594" y="3924488"/>
                </a:cubicBezTo>
                <a:lnTo>
                  <a:pt x="4485032" y="3264051"/>
                </a:lnTo>
                <a:cubicBezTo>
                  <a:pt x="4526140" y="3222943"/>
                  <a:pt x="4580018" y="3202389"/>
                  <a:pt x="4633897" y="3202389"/>
                </a:cubicBezTo>
                <a:close/>
                <a:moveTo>
                  <a:pt x="4600666" y="1896653"/>
                </a:moveTo>
                <a:cubicBezTo>
                  <a:pt x="4654544" y="1896653"/>
                  <a:pt x="4708423" y="1917207"/>
                  <a:pt x="4749531" y="1958315"/>
                </a:cubicBezTo>
                <a:cubicBezTo>
                  <a:pt x="4831747" y="2040531"/>
                  <a:pt x="4831747" y="2173830"/>
                  <a:pt x="4749531" y="2256046"/>
                </a:cubicBezTo>
                <a:lnTo>
                  <a:pt x="2272908" y="4732667"/>
                </a:lnTo>
                <a:cubicBezTo>
                  <a:pt x="2190692" y="4814883"/>
                  <a:pt x="2057394" y="4814883"/>
                  <a:pt x="1975178" y="4732667"/>
                </a:cubicBezTo>
                <a:lnTo>
                  <a:pt x="1975180" y="4732667"/>
                </a:lnTo>
                <a:cubicBezTo>
                  <a:pt x="1892964" y="4650451"/>
                  <a:pt x="1892964" y="4517153"/>
                  <a:pt x="1975180" y="4434937"/>
                </a:cubicBezTo>
                <a:lnTo>
                  <a:pt x="4451801" y="1958315"/>
                </a:lnTo>
                <a:cubicBezTo>
                  <a:pt x="4492909" y="1917207"/>
                  <a:pt x="4546787" y="1896653"/>
                  <a:pt x="4600666" y="1896653"/>
                </a:cubicBezTo>
                <a:close/>
                <a:moveTo>
                  <a:pt x="5564270" y="1606041"/>
                </a:moveTo>
                <a:cubicBezTo>
                  <a:pt x="5618148" y="1606041"/>
                  <a:pt x="5672027" y="1626595"/>
                  <a:pt x="5713135" y="1667703"/>
                </a:cubicBezTo>
                <a:cubicBezTo>
                  <a:pt x="5795351" y="1749919"/>
                  <a:pt x="5795351" y="1883217"/>
                  <a:pt x="5713135" y="1965433"/>
                </a:cubicBezTo>
                <a:lnTo>
                  <a:pt x="3828060" y="3850507"/>
                </a:lnTo>
                <a:cubicBezTo>
                  <a:pt x="3745844" y="3932723"/>
                  <a:pt x="3612546" y="3932723"/>
                  <a:pt x="3530330" y="3850507"/>
                </a:cubicBezTo>
                <a:lnTo>
                  <a:pt x="3530331" y="3850507"/>
                </a:lnTo>
                <a:cubicBezTo>
                  <a:pt x="3448115" y="3768291"/>
                  <a:pt x="3448115" y="3634993"/>
                  <a:pt x="3530331" y="3552777"/>
                </a:cubicBezTo>
                <a:lnTo>
                  <a:pt x="5415405" y="1667703"/>
                </a:lnTo>
                <a:cubicBezTo>
                  <a:pt x="5456513" y="1626595"/>
                  <a:pt x="5510391" y="1606041"/>
                  <a:pt x="5564270" y="1606041"/>
                </a:cubicBezTo>
                <a:close/>
                <a:moveTo>
                  <a:pt x="5112231" y="717042"/>
                </a:moveTo>
                <a:cubicBezTo>
                  <a:pt x="5166109" y="717042"/>
                  <a:pt x="5219988" y="737596"/>
                  <a:pt x="5261096" y="778704"/>
                </a:cubicBezTo>
                <a:cubicBezTo>
                  <a:pt x="5343312" y="860920"/>
                  <a:pt x="5343312" y="994218"/>
                  <a:pt x="5261096" y="1076435"/>
                </a:cubicBezTo>
                <a:lnTo>
                  <a:pt x="2185905" y="4151624"/>
                </a:lnTo>
                <a:cubicBezTo>
                  <a:pt x="2103689" y="4233840"/>
                  <a:pt x="1970391" y="4233840"/>
                  <a:pt x="1888175" y="4151624"/>
                </a:cubicBezTo>
                <a:lnTo>
                  <a:pt x="1888176" y="4151624"/>
                </a:lnTo>
                <a:cubicBezTo>
                  <a:pt x="1805960" y="4069408"/>
                  <a:pt x="1805960" y="3936110"/>
                  <a:pt x="1888176" y="3853894"/>
                </a:cubicBezTo>
                <a:lnTo>
                  <a:pt x="4963366" y="778704"/>
                </a:lnTo>
                <a:cubicBezTo>
                  <a:pt x="5004474" y="737596"/>
                  <a:pt x="5058352" y="717042"/>
                  <a:pt x="5112231" y="717042"/>
                </a:cubicBezTo>
                <a:close/>
                <a:moveTo>
                  <a:pt x="4555993" y="598413"/>
                </a:moveTo>
                <a:cubicBezTo>
                  <a:pt x="4609872" y="598413"/>
                  <a:pt x="4663750" y="618967"/>
                  <a:pt x="4704858" y="660075"/>
                </a:cubicBezTo>
                <a:cubicBezTo>
                  <a:pt x="4787074" y="742291"/>
                  <a:pt x="4787074" y="875589"/>
                  <a:pt x="4704858" y="957805"/>
                </a:cubicBezTo>
                <a:lnTo>
                  <a:pt x="959031" y="4703631"/>
                </a:lnTo>
                <a:cubicBezTo>
                  <a:pt x="876815" y="4785847"/>
                  <a:pt x="743517" y="4785847"/>
                  <a:pt x="661301" y="4703631"/>
                </a:cubicBezTo>
                <a:lnTo>
                  <a:pt x="661302" y="4703631"/>
                </a:lnTo>
                <a:cubicBezTo>
                  <a:pt x="579087" y="4621415"/>
                  <a:pt x="579087" y="4488117"/>
                  <a:pt x="661302" y="4405901"/>
                </a:cubicBezTo>
                <a:lnTo>
                  <a:pt x="4407128" y="660075"/>
                </a:lnTo>
                <a:cubicBezTo>
                  <a:pt x="4448236" y="618967"/>
                  <a:pt x="4502115" y="598413"/>
                  <a:pt x="4555993" y="598413"/>
                </a:cubicBezTo>
                <a:close/>
                <a:moveTo>
                  <a:pt x="3285716" y="530016"/>
                </a:moveTo>
                <a:cubicBezTo>
                  <a:pt x="3339595" y="530015"/>
                  <a:pt x="3393473" y="550569"/>
                  <a:pt x="3434581" y="591677"/>
                </a:cubicBezTo>
                <a:cubicBezTo>
                  <a:pt x="3516797" y="673894"/>
                  <a:pt x="3516797" y="807191"/>
                  <a:pt x="3434581" y="889408"/>
                </a:cubicBezTo>
                <a:lnTo>
                  <a:pt x="359390" y="3964597"/>
                </a:lnTo>
                <a:cubicBezTo>
                  <a:pt x="277175" y="4046813"/>
                  <a:pt x="143876" y="4046813"/>
                  <a:pt x="61661" y="3964597"/>
                </a:cubicBezTo>
                <a:lnTo>
                  <a:pt x="61662" y="3964597"/>
                </a:lnTo>
                <a:cubicBezTo>
                  <a:pt x="-20554" y="3882381"/>
                  <a:pt x="-20554" y="3749083"/>
                  <a:pt x="61662" y="3666867"/>
                </a:cubicBezTo>
                <a:lnTo>
                  <a:pt x="3136851" y="591677"/>
                </a:lnTo>
                <a:cubicBezTo>
                  <a:pt x="3177959" y="550569"/>
                  <a:pt x="3231837" y="530015"/>
                  <a:pt x="3285716" y="530016"/>
                </a:cubicBezTo>
                <a:close/>
                <a:moveTo>
                  <a:pt x="4139534" y="347526"/>
                </a:moveTo>
                <a:cubicBezTo>
                  <a:pt x="4193413" y="347526"/>
                  <a:pt x="4247291" y="368080"/>
                  <a:pt x="4288399" y="409188"/>
                </a:cubicBezTo>
                <a:cubicBezTo>
                  <a:pt x="4370615" y="491405"/>
                  <a:pt x="4370615" y="624702"/>
                  <a:pt x="4288399" y="706919"/>
                </a:cubicBezTo>
                <a:lnTo>
                  <a:pt x="1213208" y="3782108"/>
                </a:lnTo>
                <a:cubicBezTo>
                  <a:pt x="1130992" y="3864324"/>
                  <a:pt x="997694" y="3864324"/>
                  <a:pt x="915478" y="3782108"/>
                </a:cubicBezTo>
                <a:lnTo>
                  <a:pt x="915479" y="3782108"/>
                </a:lnTo>
                <a:cubicBezTo>
                  <a:pt x="833263" y="3699892"/>
                  <a:pt x="833263" y="3566594"/>
                  <a:pt x="915479" y="3484378"/>
                </a:cubicBezTo>
                <a:lnTo>
                  <a:pt x="3990669" y="409188"/>
                </a:lnTo>
                <a:cubicBezTo>
                  <a:pt x="4031777" y="368080"/>
                  <a:pt x="4085655" y="347526"/>
                  <a:pt x="4139534" y="347526"/>
                </a:cubicBezTo>
                <a:close/>
                <a:moveTo>
                  <a:pt x="1664402" y="126303"/>
                </a:moveTo>
                <a:cubicBezTo>
                  <a:pt x="1718280" y="126303"/>
                  <a:pt x="1772159" y="146856"/>
                  <a:pt x="1813267" y="187965"/>
                </a:cubicBezTo>
                <a:cubicBezTo>
                  <a:pt x="1895483" y="270181"/>
                  <a:pt x="1895483" y="403479"/>
                  <a:pt x="1813267" y="485695"/>
                </a:cubicBezTo>
                <a:lnTo>
                  <a:pt x="554549" y="1744412"/>
                </a:lnTo>
                <a:cubicBezTo>
                  <a:pt x="472333" y="1826628"/>
                  <a:pt x="339035" y="1826628"/>
                  <a:pt x="256818" y="1744412"/>
                </a:cubicBezTo>
                <a:lnTo>
                  <a:pt x="256820" y="1744412"/>
                </a:lnTo>
                <a:cubicBezTo>
                  <a:pt x="174605" y="1662196"/>
                  <a:pt x="174605" y="1528898"/>
                  <a:pt x="256820" y="1446682"/>
                </a:cubicBezTo>
                <a:lnTo>
                  <a:pt x="1515537" y="187965"/>
                </a:lnTo>
                <a:cubicBezTo>
                  <a:pt x="1556645" y="146856"/>
                  <a:pt x="1610523" y="126303"/>
                  <a:pt x="1664402" y="126303"/>
                </a:cubicBezTo>
                <a:close/>
                <a:moveTo>
                  <a:pt x="3125460" y="18853"/>
                </a:moveTo>
                <a:cubicBezTo>
                  <a:pt x="3179339" y="18853"/>
                  <a:pt x="3233217" y="39407"/>
                  <a:pt x="3274325" y="80515"/>
                </a:cubicBezTo>
                <a:cubicBezTo>
                  <a:pt x="3356541" y="162731"/>
                  <a:pt x="3356541" y="296029"/>
                  <a:pt x="3274325" y="378245"/>
                </a:cubicBezTo>
                <a:lnTo>
                  <a:pt x="552641" y="3099928"/>
                </a:lnTo>
                <a:cubicBezTo>
                  <a:pt x="470425" y="3182144"/>
                  <a:pt x="337126" y="3182144"/>
                  <a:pt x="254911" y="3099928"/>
                </a:cubicBezTo>
                <a:lnTo>
                  <a:pt x="254912" y="3099928"/>
                </a:lnTo>
                <a:cubicBezTo>
                  <a:pt x="172696" y="3017712"/>
                  <a:pt x="172696" y="2884414"/>
                  <a:pt x="254912" y="2802198"/>
                </a:cubicBezTo>
                <a:lnTo>
                  <a:pt x="2976595" y="80515"/>
                </a:lnTo>
                <a:cubicBezTo>
                  <a:pt x="3017703" y="39407"/>
                  <a:pt x="3071581" y="18853"/>
                  <a:pt x="3125460" y="18853"/>
                </a:cubicBezTo>
                <a:close/>
                <a:moveTo>
                  <a:pt x="2465583" y="0"/>
                </a:moveTo>
                <a:cubicBezTo>
                  <a:pt x="2519461" y="0"/>
                  <a:pt x="2573340" y="20554"/>
                  <a:pt x="2614448" y="61662"/>
                </a:cubicBezTo>
                <a:cubicBezTo>
                  <a:pt x="2696664" y="143878"/>
                  <a:pt x="2696664" y="277176"/>
                  <a:pt x="2614448" y="359392"/>
                </a:cubicBezTo>
                <a:lnTo>
                  <a:pt x="632768" y="2341071"/>
                </a:lnTo>
                <a:cubicBezTo>
                  <a:pt x="550552" y="2423287"/>
                  <a:pt x="417253" y="2423287"/>
                  <a:pt x="335037" y="2341071"/>
                </a:cubicBezTo>
                <a:lnTo>
                  <a:pt x="335039" y="2341071"/>
                </a:lnTo>
                <a:cubicBezTo>
                  <a:pt x="252822" y="2258855"/>
                  <a:pt x="252822" y="2125557"/>
                  <a:pt x="335039" y="2043341"/>
                </a:cubicBezTo>
                <a:lnTo>
                  <a:pt x="2316718" y="61662"/>
                </a:lnTo>
                <a:cubicBezTo>
                  <a:pt x="2357826" y="20554"/>
                  <a:pt x="2411704" y="0"/>
                  <a:pt x="2465583" y="0"/>
                </a:cubicBezTo>
                <a:close/>
              </a:path>
            </a:pathLst>
          </a:custGeom>
          <a:pattFill prst="pct20">
            <a:fgClr>
              <a:schemeClr val="bg1">
                <a:lumMod val="50000"/>
                <a:lumOff val="50000"/>
              </a:schemeClr>
            </a:fgClr>
            <a:bgClr>
              <a:schemeClr val="bg1"/>
            </a:bgClr>
          </a:pattFill>
        </p:spPr>
        <p:txBody>
          <a:bodyPr wrap="square" anchor="ctr">
            <a:noAutofit/>
          </a:bodyPr>
          <a:lstStyle>
            <a:lvl1pPr marL="0" indent="0" algn="ctr">
              <a:buNone/>
              <a:defRPr sz="2400" baseline="0"/>
            </a:lvl1pPr>
          </a:lstStyle>
          <a:p>
            <a:r>
              <a:rPr lang="en-US" dirty="0" smtClean="0"/>
              <a:t>Insert Image</a:t>
            </a:r>
            <a:endParaRPr lang="en-US" dirty="0"/>
          </a:p>
        </p:txBody>
      </p:sp>
    </p:spTree>
    <p:extLst>
      <p:ext uri="{BB962C8B-B14F-4D97-AF65-F5344CB8AC3E}">
        <p14:creationId xmlns:p14="http://schemas.microsoft.com/office/powerpoint/2010/main" val="1711143528"/>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4_Normal w/ image">
    <p:spTree>
      <p:nvGrpSpPr>
        <p:cNvPr id="1" name=""/>
        <p:cNvGrpSpPr/>
        <p:nvPr/>
      </p:nvGrpSpPr>
      <p:grpSpPr>
        <a:xfrm>
          <a:off x="0" y="0"/>
          <a:ext cx="0" cy="0"/>
          <a:chOff x="0" y="0"/>
          <a:chExt cx="0" cy="0"/>
        </a:xfrm>
      </p:grpSpPr>
      <p:sp>
        <p:nvSpPr>
          <p:cNvPr id="3" name="Picture Placeholder 2"/>
          <p:cNvSpPr>
            <a:spLocks noGrp="1"/>
          </p:cNvSpPr>
          <p:nvPr>
            <p:ph type="pic" sz="quarter" idx="11"/>
          </p:nvPr>
        </p:nvSpPr>
        <p:spPr>
          <a:xfrm>
            <a:off x="13735878" y="0"/>
            <a:ext cx="4552122" cy="10287000"/>
          </a:xfrm>
        </p:spPr>
        <p:txBody>
          <a:bodyPr/>
          <a:lstStyle/>
          <a:p>
            <a:endParaRPr lang="id-ID"/>
          </a:p>
        </p:txBody>
      </p:sp>
      <p:sp>
        <p:nvSpPr>
          <p:cNvPr id="9" name="Title 1"/>
          <p:cNvSpPr>
            <a:spLocks noGrp="1"/>
          </p:cNvSpPr>
          <p:nvPr>
            <p:ph type="title" hasCustomPrompt="1"/>
          </p:nvPr>
        </p:nvSpPr>
        <p:spPr>
          <a:xfrm>
            <a:off x="705683" y="687110"/>
            <a:ext cx="17035668" cy="843791"/>
          </a:xfrm>
        </p:spPr>
        <p:txBody>
          <a:bodyPr>
            <a:noAutofit/>
          </a:bodyPr>
          <a:lstStyle>
            <a:lvl1pPr algn="l">
              <a:defRPr sz="6600">
                <a:solidFill>
                  <a:schemeClr val="tx1"/>
                </a:solidFill>
                <a:latin typeface="+mj-lt"/>
              </a:defRPr>
            </a:lvl1pPr>
          </a:lstStyle>
          <a:p>
            <a:r>
              <a:rPr lang="en-US" smtClean="0"/>
              <a:t>CLICK TO EDIT MASTER TITLE STYLE</a:t>
            </a:r>
            <a:endParaRPr lang="id-ID"/>
          </a:p>
        </p:txBody>
      </p:sp>
      <p:sp>
        <p:nvSpPr>
          <p:cNvPr id="11" name="Text Placeholder 7"/>
          <p:cNvSpPr>
            <a:spLocks noGrp="1"/>
          </p:cNvSpPr>
          <p:nvPr>
            <p:ph type="body" sz="quarter" idx="10"/>
          </p:nvPr>
        </p:nvSpPr>
        <p:spPr>
          <a:xfrm>
            <a:off x="705683" y="1353657"/>
            <a:ext cx="17035668" cy="655362"/>
          </a:xfrm>
        </p:spPr>
        <p:txBody>
          <a:bodyPr>
            <a:normAutofit/>
          </a:bodyPr>
          <a:lstStyle>
            <a:lvl1pPr marL="0" indent="0" algn="l">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3109534053"/>
      </p:ext>
    </p:extLst>
  </p:cSld>
  <p:clrMapOvr>
    <a:masterClrMapping/>
  </p:clrMapOvr>
  <p:timing>
    <p:tnLst>
      <p:par>
        <p:cTn id="1" dur="indefinite" restart="never" nodeType="tmRoot"/>
      </p:par>
    </p:tnLst>
  </p:timing>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8_side placeholder TWIN">
    <p:spTree>
      <p:nvGrpSpPr>
        <p:cNvPr id="1" name=""/>
        <p:cNvGrpSpPr/>
        <p:nvPr/>
      </p:nvGrpSpPr>
      <p:grpSpPr>
        <a:xfrm>
          <a:off x="0" y="0"/>
          <a:ext cx="0" cy="0"/>
          <a:chOff x="0" y="0"/>
          <a:chExt cx="0" cy="0"/>
        </a:xfrm>
      </p:grpSpPr>
      <p:sp>
        <p:nvSpPr>
          <p:cNvPr id="5" name="Picture Placeholder 4"/>
          <p:cNvSpPr>
            <a:spLocks noGrp="1"/>
          </p:cNvSpPr>
          <p:nvPr>
            <p:ph type="pic" sz="quarter" idx="10"/>
          </p:nvPr>
        </p:nvSpPr>
        <p:spPr>
          <a:xfrm>
            <a:off x="1" y="2"/>
            <a:ext cx="4949687" cy="10286999"/>
          </a:xfrm>
        </p:spPr>
        <p:txBody>
          <a:bodyPr/>
          <a:lstStyle/>
          <a:p>
            <a:endParaRPr lang="id-ID"/>
          </a:p>
        </p:txBody>
      </p:sp>
      <p:sp>
        <p:nvSpPr>
          <p:cNvPr id="6" name="Picture Placeholder 4"/>
          <p:cNvSpPr>
            <a:spLocks noGrp="1"/>
          </p:cNvSpPr>
          <p:nvPr>
            <p:ph type="pic" sz="quarter" idx="11"/>
          </p:nvPr>
        </p:nvSpPr>
        <p:spPr>
          <a:xfrm>
            <a:off x="13576852" y="2"/>
            <a:ext cx="4711148" cy="10286999"/>
          </a:xfrm>
        </p:spPr>
        <p:txBody>
          <a:bodyPr/>
          <a:lstStyle/>
          <a:p>
            <a:endParaRPr lang="id-ID"/>
          </a:p>
        </p:txBody>
      </p:sp>
    </p:spTree>
    <p:extLst>
      <p:ext uri="{BB962C8B-B14F-4D97-AF65-F5344CB8AC3E}">
        <p14:creationId xmlns:p14="http://schemas.microsoft.com/office/powerpoint/2010/main" val="2872197221"/>
      </p:ext>
    </p:extLst>
  </p:cSld>
  <p:clrMapOvr>
    <a:masterClrMapping/>
  </p:clrMapOvr>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5_side placeholder">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2" y="2"/>
            <a:ext cx="6122505" cy="9362661"/>
          </a:xfrm>
        </p:spPr>
        <p:txBody>
          <a:bodyPr/>
          <a:lstStyle/>
          <a:p>
            <a:endParaRPr lang="id-ID"/>
          </a:p>
        </p:txBody>
      </p:sp>
      <p:sp>
        <p:nvSpPr>
          <p:cNvPr id="5" name="Picture Placeholder 2"/>
          <p:cNvSpPr>
            <a:spLocks noGrp="1"/>
          </p:cNvSpPr>
          <p:nvPr>
            <p:ph type="pic" sz="quarter" idx="11"/>
          </p:nvPr>
        </p:nvSpPr>
        <p:spPr>
          <a:xfrm>
            <a:off x="6380923" y="5029200"/>
            <a:ext cx="11907077" cy="4333461"/>
          </a:xfrm>
        </p:spPr>
        <p:txBody>
          <a:bodyPr/>
          <a:lstStyle/>
          <a:p>
            <a:endParaRPr lang="id-ID"/>
          </a:p>
        </p:txBody>
      </p:sp>
      <p:sp>
        <p:nvSpPr>
          <p:cNvPr id="6" name="Picture Placeholder 2"/>
          <p:cNvSpPr>
            <a:spLocks noGrp="1"/>
          </p:cNvSpPr>
          <p:nvPr>
            <p:ph type="pic" sz="quarter" idx="12"/>
          </p:nvPr>
        </p:nvSpPr>
        <p:spPr>
          <a:xfrm>
            <a:off x="6380925" y="2"/>
            <a:ext cx="6023112" cy="4742900"/>
          </a:xfrm>
        </p:spPr>
        <p:txBody>
          <a:bodyPr/>
          <a:lstStyle/>
          <a:p>
            <a:endParaRPr lang="id-ID"/>
          </a:p>
        </p:txBody>
      </p:sp>
      <p:sp>
        <p:nvSpPr>
          <p:cNvPr id="9" name="Picture Placeholder 2"/>
          <p:cNvSpPr>
            <a:spLocks noGrp="1"/>
          </p:cNvSpPr>
          <p:nvPr>
            <p:ph type="pic" sz="quarter" idx="13"/>
          </p:nvPr>
        </p:nvSpPr>
        <p:spPr>
          <a:xfrm>
            <a:off x="12662456" y="19880"/>
            <a:ext cx="5625543" cy="4723022"/>
          </a:xfrm>
        </p:spPr>
        <p:txBody>
          <a:bodyPr/>
          <a:lstStyle/>
          <a:p>
            <a:endParaRPr lang="id-ID"/>
          </a:p>
        </p:txBody>
      </p:sp>
    </p:spTree>
    <p:extLst>
      <p:ext uri="{BB962C8B-B14F-4D97-AF65-F5344CB8AC3E}">
        <p14:creationId xmlns:p14="http://schemas.microsoft.com/office/powerpoint/2010/main" val="3924907794"/>
      </p:ext>
    </p:extLst>
  </p:cSld>
  <p:clrMapOvr>
    <a:masterClrMapping/>
  </p:clrMapOvr>
  <p:timing>
    <p:tnLst>
      <p:par>
        <p:cT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1_side placeholder">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12622695" y="0"/>
            <a:ext cx="5665305" cy="10287000"/>
          </a:xfrm>
        </p:spPr>
        <p:txBody>
          <a:bodyPr/>
          <a:lstStyle/>
          <a:p>
            <a:endParaRPr lang="id-ID"/>
          </a:p>
        </p:txBody>
      </p:sp>
    </p:spTree>
    <p:extLst>
      <p:ext uri="{BB962C8B-B14F-4D97-AF65-F5344CB8AC3E}">
        <p14:creationId xmlns:p14="http://schemas.microsoft.com/office/powerpoint/2010/main" val="3441720467"/>
      </p:ext>
    </p:extLst>
  </p:cSld>
  <p:clrMapOvr>
    <a:masterClrMapping/>
  </p:clrMapOvr>
  <p:timing>
    <p:tnLst>
      <p:par>
        <p:cT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8_side placeholder 2">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7732644" y="0"/>
            <a:ext cx="10555356" cy="10287000"/>
          </a:xfrm>
        </p:spPr>
        <p:txBody>
          <a:bodyPr/>
          <a:lstStyle/>
          <a:p>
            <a:endParaRPr lang="id-ID"/>
          </a:p>
        </p:txBody>
      </p:sp>
    </p:spTree>
    <p:extLst>
      <p:ext uri="{BB962C8B-B14F-4D97-AF65-F5344CB8AC3E}">
        <p14:creationId xmlns:p14="http://schemas.microsoft.com/office/powerpoint/2010/main" val="3750223236"/>
      </p:ext>
    </p:extLst>
  </p:cSld>
  <p:clrMapOvr>
    <a:masterClrMapping/>
  </p:clrMapOvr>
  <p:timing>
    <p:tnLst>
      <p:par>
        <p:cTn id="1" dur="indefinite" restart="never" nodeType="tmRoot"/>
      </p:par>
    </p:tnLst>
  </p:timing>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9_side placeholder 5">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4432853" y="0"/>
            <a:ext cx="13855148" cy="10287000"/>
          </a:xfrm>
        </p:spPr>
        <p:txBody>
          <a:bodyPr/>
          <a:lstStyle/>
          <a:p>
            <a:endParaRPr lang="id-ID"/>
          </a:p>
        </p:txBody>
      </p:sp>
    </p:spTree>
    <p:extLst>
      <p:ext uri="{BB962C8B-B14F-4D97-AF65-F5344CB8AC3E}">
        <p14:creationId xmlns:p14="http://schemas.microsoft.com/office/powerpoint/2010/main" val="3913697879"/>
      </p:ext>
    </p:extLst>
  </p:cSld>
  <p:clrMapOvr>
    <a:masterClrMapping/>
  </p:clrMapOvr>
  <p:timing>
    <p:tnLst>
      <p:par>
        <p:cTn id="1" dur="indefinite" restart="never" nodeType="tmRoot"/>
      </p:par>
    </p:tnLst>
  </p:timing>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9_side placeholder 3">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6400797" y="1"/>
            <a:ext cx="11887203" cy="7156175"/>
          </a:xfrm>
        </p:spPr>
        <p:txBody>
          <a:bodyPr/>
          <a:lstStyle/>
          <a:p>
            <a:endParaRPr lang="id-ID"/>
          </a:p>
        </p:txBody>
      </p:sp>
      <p:sp>
        <p:nvSpPr>
          <p:cNvPr id="8" name="Picture Placeholder 2"/>
          <p:cNvSpPr>
            <a:spLocks noGrp="1"/>
          </p:cNvSpPr>
          <p:nvPr>
            <p:ph type="pic" sz="quarter" idx="25"/>
          </p:nvPr>
        </p:nvSpPr>
        <p:spPr>
          <a:xfrm>
            <a:off x="6400797" y="7373824"/>
            <a:ext cx="2782956" cy="2744213"/>
          </a:xfrm>
          <a:solidFill>
            <a:schemeClr val="bg1">
              <a:lumMod val="95000"/>
            </a:schemeClr>
          </a:solidFill>
        </p:spPr>
        <p:txBody>
          <a:bodyPr>
            <a:normAutofit/>
          </a:bodyPr>
          <a:lstStyle>
            <a:lvl1pPr>
              <a:defRPr sz="4200"/>
            </a:lvl1pPr>
          </a:lstStyle>
          <a:p>
            <a:endParaRPr lang="en-US" dirty="0"/>
          </a:p>
        </p:txBody>
      </p:sp>
      <p:sp>
        <p:nvSpPr>
          <p:cNvPr id="9" name="Picture Placeholder 2"/>
          <p:cNvSpPr>
            <a:spLocks noGrp="1"/>
          </p:cNvSpPr>
          <p:nvPr>
            <p:ph type="pic" sz="quarter" idx="26"/>
          </p:nvPr>
        </p:nvSpPr>
        <p:spPr>
          <a:xfrm>
            <a:off x="9432231" y="7373822"/>
            <a:ext cx="2782956" cy="2744213"/>
          </a:xfrm>
          <a:solidFill>
            <a:schemeClr val="bg1">
              <a:lumMod val="95000"/>
            </a:schemeClr>
          </a:solidFill>
        </p:spPr>
        <p:txBody>
          <a:bodyPr>
            <a:normAutofit/>
          </a:bodyPr>
          <a:lstStyle>
            <a:lvl1pPr>
              <a:defRPr sz="4200"/>
            </a:lvl1pPr>
          </a:lstStyle>
          <a:p>
            <a:endParaRPr lang="en-US" dirty="0"/>
          </a:p>
        </p:txBody>
      </p:sp>
      <p:sp>
        <p:nvSpPr>
          <p:cNvPr id="10" name="Picture Placeholder 2"/>
          <p:cNvSpPr>
            <a:spLocks noGrp="1"/>
          </p:cNvSpPr>
          <p:nvPr>
            <p:ph type="pic" sz="quarter" idx="27"/>
          </p:nvPr>
        </p:nvSpPr>
        <p:spPr>
          <a:xfrm>
            <a:off x="12463665" y="7373822"/>
            <a:ext cx="2782956" cy="2744213"/>
          </a:xfrm>
          <a:solidFill>
            <a:schemeClr val="bg1">
              <a:lumMod val="95000"/>
            </a:schemeClr>
          </a:solidFill>
        </p:spPr>
        <p:txBody>
          <a:bodyPr>
            <a:normAutofit/>
          </a:bodyPr>
          <a:lstStyle>
            <a:lvl1pPr>
              <a:defRPr sz="4200"/>
            </a:lvl1pPr>
          </a:lstStyle>
          <a:p>
            <a:endParaRPr lang="en-US" dirty="0"/>
          </a:p>
        </p:txBody>
      </p:sp>
      <p:sp>
        <p:nvSpPr>
          <p:cNvPr id="11" name="Picture Placeholder 2"/>
          <p:cNvSpPr>
            <a:spLocks noGrp="1"/>
          </p:cNvSpPr>
          <p:nvPr>
            <p:ph type="pic" sz="quarter" idx="28"/>
          </p:nvPr>
        </p:nvSpPr>
        <p:spPr>
          <a:xfrm>
            <a:off x="15495099" y="7393193"/>
            <a:ext cx="2782956" cy="2744213"/>
          </a:xfrm>
          <a:solidFill>
            <a:schemeClr val="bg1">
              <a:lumMod val="95000"/>
            </a:schemeClr>
          </a:solidFill>
        </p:spPr>
        <p:txBody>
          <a:bodyPr>
            <a:normAutofit/>
          </a:bodyPr>
          <a:lstStyle>
            <a:lvl1pPr>
              <a:defRPr sz="4200"/>
            </a:lvl1pPr>
          </a:lstStyle>
          <a:p>
            <a:endParaRPr lang="en-US" dirty="0"/>
          </a:p>
        </p:txBody>
      </p:sp>
    </p:spTree>
    <p:extLst>
      <p:ext uri="{BB962C8B-B14F-4D97-AF65-F5344CB8AC3E}">
        <p14:creationId xmlns:p14="http://schemas.microsoft.com/office/powerpoint/2010/main" val="4255479421"/>
      </p:ext>
    </p:extLst>
  </p:cSld>
  <p:clrMapOvr>
    <a:masterClrMapping/>
  </p:clrMapOvr>
  <p:timing>
    <p:tnLst>
      <p:par>
        <p:cT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10_side placeholder 6">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0" y="1"/>
            <a:ext cx="18288000" cy="7156175"/>
          </a:xfrm>
        </p:spPr>
        <p:txBody>
          <a:bodyPr/>
          <a:lstStyle/>
          <a:p>
            <a:endParaRPr lang="id-ID"/>
          </a:p>
        </p:txBody>
      </p:sp>
      <p:sp>
        <p:nvSpPr>
          <p:cNvPr id="8" name="Picture Placeholder 2"/>
          <p:cNvSpPr>
            <a:spLocks noGrp="1"/>
          </p:cNvSpPr>
          <p:nvPr>
            <p:ph type="pic" sz="quarter" idx="25"/>
          </p:nvPr>
        </p:nvSpPr>
        <p:spPr>
          <a:xfrm>
            <a:off x="6311346" y="7373824"/>
            <a:ext cx="2872407" cy="2744213"/>
          </a:xfrm>
          <a:solidFill>
            <a:schemeClr val="bg1">
              <a:lumMod val="95000"/>
            </a:schemeClr>
          </a:solidFill>
        </p:spPr>
        <p:txBody>
          <a:bodyPr>
            <a:normAutofit/>
          </a:bodyPr>
          <a:lstStyle>
            <a:lvl1pPr>
              <a:defRPr sz="4200"/>
            </a:lvl1pPr>
          </a:lstStyle>
          <a:p>
            <a:endParaRPr lang="en-US" dirty="0"/>
          </a:p>
        </p:txBody>
      </p:sp>
      <p:sp>
        <p:nvSpPr>
          <p:cNvPr id="9" name="Picture Placeholder 2"/>
          <p:cNvSpPr>
            <a:spLocks noGrp="1"/>
          </p:cNvSpPr>
          <p:nvPr>
            <p:ph type="pic" sz="quarter" idx="26"/>
          </p:nvPr>
        </p:nvSpPr>
        <p:spPr>
          <a:xfrm>
            <a:off x="9432231" y="7373822"/>
            <a:ext cx="2782956" cy="2744213"/>
          </a:xfrm>
          <a:solidFill>
            <a:schemeClr val="bg1">
              <a:lumMod val="95000"/>
            </a:schemeClr>
          </a:solidFill>
        </p:spPr>
        <p:txBody>
          <a:bodyPr>
            <a:normAutofit/>
          </a:bodyPr>
          <a:lstStyle>
            <a:lvl1pPr>
              <a:defRPr sz="4200"/>
            </a:lvl1pPr>
          </a:lstStyle>
          <a:p>
            <a:endParaRPr lang="en-US" dirty="0"/>
          </a:p>
        </p:txBody>
      </p:sp>
      <p:sp>
        <p:nvSpPr>
          <p:cNvPr id="10" name="Picture Placeholder 2"/>
          <p:cNvSpPr>
            <a:spLocks noGrp="1"/>
          </p:cNvSpPr>
          <p:nvPr>
            <p:ph type="pic" sz="quarter" idx="27"/>
          </p:nvPr>
        </p:nvSpPr>
        <p:spPr>
          <a:xfrm>
            <a:off x="12463665" y="7373822"/>
            <a:ext cx="2782956" cy="2744213"/>
          </a:xfrm>
          <a:solidFill>
            <a:schemeClr val="bg1">
              <a:lumMod val="95000"/>
            </a:schemeClr>
          </a:solidFill>
        </p:spPr>
        <p:txBody>
          <a:bodyPr>
            <a:normAutofit/>
          </a:bodyPr>
          <a:lstStyle>
            <a:lvl1pPr>
              <a:defRPr sz="4200"/>
            </a:lvl1pPr>
          </a:lstStyle>
          <a:p>
            <a:endParaRPr lang="en-US" dirty="0"/>
          </a:p>
        </p:txBody>
      </p:sp>
      <p:sp>
        <p:nvSpPr>
          <p:cNvPr id="11" name="Picture Placeholder 2"/>
          <p:cNvSpPr>
            <a:spLocks noGrp="1"/>
          </p:cNvSpPr>
          <p:nvPr>
            <p:ph type="pic" sz="quarter" idx="28"/>
          </p:nvPr>
        </p:nvSpPr>
        <p:spPr>
          <a:xfrm>
            <a:off x="15495099" y="7393193"/>
            <a:ext cx="2782956" cy="2744213"/>
          </a:xfrm>
          <a:solidFill>
            <a:schemeClr val="bg1">
              <a:lumMod val="95000"/>
            </a:schemeClr>
          </a:solidFill>
        </p:spPr>
        <p:txBody>
          <a:bodyPr>
            <a:normAutofit/>
          </a:bodyPr>
          <a:lstStyle>
            <a:lvl1pPr>
              <a:defRPr sz="4200"/>
            </a:lvl1pPr>
          </a:lstStyle>
          <a:p>
            <a:endParaRPr lang="en-US" dirty="0"/>
          </a:p>
        </p:txBody>
      </p:sp>
      <p:sp>
        <p:nvSpPr>
          <p:cNvPr id="7" name="Picture Placeholder 2"/>
          <p:cNvSpPr>
            <a:spLocks noGrp="1"/>
          </p:cNvSpPr>
          <p:nvPr>
            <p:ph type="pic" sz="quarter" idx="29"/>
          </p:nvPr>
        </p:nvSpPr>
        <p:spPr>
          <a:xfrm>
            <a:off x="3051315" y="7373821"/>
            <a:ext cx="3011553" cy="2744213"/>
          </a:xfrm>
          <a:solidFill>
            <a:schemeClr val="bg1">
              <a:lumMod val="95000"/>
            </a:schemeClr>
          </a:solidFill>
        </p:spPr>
        <p:txBody>
          <a:bodyPr>
            <a:normAutofit/>
          </a:bodyPr>
          <a:lstStyle>
            <a:lvl1pPr>
              <a:defRPr sz="4200"/>
            </a:lvl1pPr>
          </a:lstStyle>
          <a:p>
            <a:endParaRPr lang="en-US" dirty="0"/>
          </a:p>
        </p:txBody>
      </p:sp>
      <p:sp>
        <p:nvSpPr>
          <p:cNvPr id="12" name="Picture Placeholder 2"/>
          <p:cNvSpPr>
            <a:spLocks noGrp="1"/>
          </p:cNvSpPr>
          <p:nvPr>
            <p:ph type="pic" sz="quarter" idx="30"/>
          </p:nvPr>
        </p:nvSpPr>
        <p:spPr>
          <a:xfrm>
            <a:off x="0" y="7373819"/>
            <a:ext cx="2782956" cy="2744213"/>
          </a:xfrm>
          <a:solidFill>
            <a:schemeClr val="bg1">
              <a:lumMod val="95000"/>
            </a:schemeClr>
          </a:solidFill>
        </p:spPr>
        <p:txBody>
          <a:bodyPr>
            <a:normAutofit/>
          </a:bodyPr>
          <a:lstStyle>
            <a:lvl1pPr>
              <a:defRPr sz="4200"/>
            </a:lvl1pPr>
          </a:lstStyle>
          <a:p>
            <a:endParaRPr lang="en-US" dirty="0"/>
          </a:p>
        </p:txBody>
      </p:sp>
    </p:spTree>
    <p:extLst>
      <p:ext uri="{BB962C8B-B14F-4D97-AF65-F5344CB8AC3E}">
        <p14:creationId xmlns:p14="http://schemas.microsoft.com/office/powerpoint/2010/main" val="618899234"/>
      </p:ext>
    </p:extLst>
  </p:cSld>
  <p:clrMapOvr>
    <a:masterClrMapping/>
  </p:clrMapOvr>
  <p:timing>
    <p:tnLst>
      <p:par>
        <p:cT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11_side placeholder 10">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0" y="1"/>
            <a:ext cx="18288000" cy="7156175"/>
          </a:xfrm>
        </p:spPr>
        <p:txBody>
          <a:bodyPr/>
          <a:lstStyle/>
          <a:p>
            <a:endParaRPr lang="id-ID"/>
          </a:p>
        </p:txBody>
      </p:sp>
      <p:sp>
        <p:nvSpPr>
          <p:cNvPr id="9" name="Picture Placeholder 2"/>
          <p:cNvSpPr>
            <a:spLocks noGrp="1"/>
          </p:cNvSpPr>
          <p:nvPr>
            <p:ph type="pic" sz="quarter" idx="26"/>
          </p:nvPr>
        </p:nvSpPr>
        <p:spPr>
          <a:xfrm>
            <a:off x="9432231" y="7373822"/>
            <a:ext cx="2782956" cy="2744213"/>
          </a:xfrm>
          <a:solidFill>
            <a:schemeClr val="bg1">
              <a:lumMod val="95000"/>
            </a:schemeClr>
          </a:solidFill>
        </p:spPr>
        <p:txBody>
          <a:bodyPr>
            <a:normAutofit/>
          </a:bodyPr>
          <a:lstStyle>
            <a:lvl1pPr>
              <a:defRPr sz="4200"/>
            </a:lvl1pPr>
          </a:lstStyle>
          <a:p>
            <a:endParaRPr lang="en-US" dirty="0"/>
          </a:p>
        </p:txBody>
      </p:sp>
      <p:sp>
        <p:nvSpPr>
          <p:cNvPr id="11" name="Picture Placeholder 2"/>
          <p:cNvSpPr>
            <a:spLocks noGrp="1"/>
          </p:cNvSpPr>
          <p:nvPr>
            <p:ph type="pic" sz="quarter" idx="28"/>
          </p:nvPr>
        </p:nvSpPr>
        <p:spPr>
          <a:xfrm>
            <a:off x="15495099" y="7393193"/>
            <a:ext cx="2782956" cy="2744213"/>
          </a:xfrm>
          <a:solidFill>
            <a:schemeClr val="bg1">
              <a:lumMod val="95000"/>
            </a:schemeClr>
          </a:solidFill>
        </p:spPr>
        <p:txBody>
          <a:bodyPr>
            <a:normAutofit/>
          </a:bodyPr>
          <a:lstStyle>
            <a:lvl1pPr>
              <a:defRPr sz="4200"/>
            </a:lvl1pPr>
          </a:lstStyle>
          <a:p>
            <a:endParaRPr lang="en-US" dirty="0"/>
          </a:p>
        </p:txBody>
      </p:sp>
      <p:sp>
        <p:nvSpPr>
          <p:cNvPr id="7" name="Picture Placeholder 2"/>
          <p:cNvSpPr>
            <a:spLocks noGrp="1"/>
          </p:cNvSpPr>
          <p:nvPr>
            <p:ph type="pic" sz="quarter" idx="29"/>
          </p:nvPr>
        </p:nvSpPr>
        <p:spPr>
          <a:xfrm>
            <a:off x="3051315" y="7373821"/>
            <a:ext cx="3011553" cy="2744213"/>
          </a:xfrm>
          <a:solidFill>
            <a:schemeClr val="bg1">
              <a:lumMod val="95000"/>
            </a:schemeClr>
          </a:solidFill>
        </p:spPr>
        <p:txBody>
          <a:bodyPr>
            <a:normAutofit/>
          </a:bodyPr>
          <a:lstStyle>
            <a:lvl1pPr>
              <a:defRPr sz="4200"/>
            </a:lvl1pPr>
          </a:lstStyle>
          <a:p>
            <a:endParaRPr lang="en-US" dirty="0"/>
          </a:p>
        </p:txBody>
      </p:sp>
    </p:spTree>
    <p:extLst>
      <p:ext uri="{BB962C8B-B14F-4D97-AF65-F5344CB8AC3E}">
        <p14:creationId xmlns:p14="http://schemas.microsoft.com/office/powerpoint/2010/main" val="430641576"/>
      </p:ext>
    </p:extLst>
  </p:cSld>
  <p:clrMapOvr>
    <a:masterClrMapping/>
  </p:clrMapOvr>
  <p:timing>
    <p:tnLst>
      <p:par>
        <p:cT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7_side placeholder">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12503426" y="2961861"/>
            <a:ext cx="5784575" cy="7325139"/>
          </a:xfrm>
        </p:spPr>
        <p:txBody>
          <a:bodyPr/>
          <a:lstStyle/>
          <a:p>
            <a:endParaRPr lang="id-ID"/>
          </a:p>
        </p:txBody>
      </p:sp>
      <p:sp>
        <p:nvSpPr>
          <p:cNvPr id="4" name="Picture Placeholder 2"/>
          <p:cNvSpPr>
            <a:spLocks noGrp="1"/>
          </p:cNvSpPr>
          <p:nvPr>
            <p:ph type="pic" sz="quarter" idx="11"/>
          </p:nvPr>
        </p:nvSpPr>
        <p:spPr>
          <a:xfrm>
            <a:off x="0" y="2961861"/>
            <a:ext cx="5903844" cy="7325139"/>
          </a:xfrm>
        </p:spPr>
        <p:txBody>
          <a:bodyPr/>
          <a:lstStyle/>
          <a:p>
            <a:endParaRPr lang="id-ID"/>
          </a:p>
        </p:txBody>
      </p:sp>
      <p:sp>
        <p:nvSpPr>
          <p:cNvPr id="5" name="Picture Placeholder 2"/>
          <p:cNvSpPr>
            <a:spLocks noGrp="1"/>
          </p:cNvSpPr>
          <p:nvPr>
            <p:ph type="pic" sz="quarter" idx="12"/>
          </p:nvPr>
        </p:nvSpPr>
        <p:spPr>
          <a:xfrm>
            <a:off x="6162262" y="2961861"/>
            <a:ext cx="6082748" cy="7325139"/>
          </a:xfrm>
        </p:spPr>
        <p:txBody>
          <a:bodyPr/>
          <a:lstStyle/>
          <a:p>
            <a:endParaRPr lang="id-ID"/>
          </a:p>
        </p:txBody>
      </p:sp>
    </p:spTree>
    <p:extLst>
      <p:ext uri="{BB962C8B-B14F-4D97-AF65-F5344CB8AC3E}">
        <p14:creationId xmlns:p14="http://schemas.microsoft.com/office/powerpoint/2010/main" val="3667476403"/>
      </p:ext>
    </p:extLst>
  </p:cSld>
  <p:clrMapOvr>
    <a:masterClrMapping/>
  </p:clrMapOvr>
  <p:timing>
    <p:tnLst>
      <p:par>
        <p:cT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4_side placeholder">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12622695" y="1"/>
            <a:ext cx="5665305" cy="5088836"/>
          </a:xfrm>
        </p:spPr>
        <p:txBody>
          <a:bodyPr/>
          <a:lstStyle/>
          <a:p>
            <a:endParaRPr lang="id-ID"/>
          </a:p>
        </p:txBody>
      </p:sp>
      <p:sp>
        <p:nvSpPr>
          <p:cNvPr id="4" name="Picture Placeholder 2"/>
          <p:cNvSpPr>
            <a:spLocks noGrp="1"/>
          </p:cNvSpPr>
          <p:nvPr>
            <p:ph type="pic" sz="quarter" idx="11"/>
          </p:nvPr>
        </p:nvSpPr>
        <p:spPr>
          <a:xfrm>
            <a:off x="12622695" y="5088836"/>
            <a:ext cx="5665305" cy="5198165"/>
          </a:xfrm>
        </p:spPr>
        <p:txBody>
          <a:bodyPr/>
          <a:lstStyle/>
          <a:p>
            <a:endParaRPr lang="id-ID"/>
          </a:p>
        </p:txBody>
      </p:sp>
      <p:sp>
        <p:nvSpPr>
          <p:cNvPr id="5" name="Picture Placeholder 2"/>
          <p:cNvSpPr>
            <a:spLocks noGrp="1"/>
          </p:cNvSpPr>
          <p:nvPr>
            <p:ph type="pic" sz="quarter" idx="12"/>
          </p:nvPr>
        </p:nvSpPr>
        <p:spPr>
          <a:xfrm>
            <a:off x="6957390" y="1"/>
            <a:ext cx="5665305" cy="5088836"/>
          </a:xfrm>
        </p:spPr>
        <p:txBody>
          <a:bodyPr/>
          <a:lstStyle/>
          <a:p>
            <a:endParaRPr lang="id-ID"/>
          </a:p>
        </p:txBody>
      </p:sp>
      <p:sp>
        <p:nvSpPr>
          <p:cNvPr id="6" name="Picture Placeholder 2"/>
          <p:cNvSpPr>
            <a:spLocks noGrp="1"/>
          </p:cNvSpPr>
          <p:nvPr>
            <p:ph type="pic" sz="quarter" idx="13"/>
          </p:nvPr>
        </p:nvSpPr>
        <p:spPr>
          <a:xfrm>
            <a:off x="6957390" y="5088836"/>
            <a:ext cx="5665305" cy="5198165"/>
          </a:xfrm>
        </p:spPr>
        <p:txBody>
          <a:bodyPr/>
          <a:lstStyle/>
          <a:p>
            <a:endParaRPr lang="id-ID"/>
          </a:p>
        </p:txBody>
      </p:sp>
    </p:spTree>
    <p:extLst>
      <p:ext uri="{BB962C8B-B14F-4D97-AF65-F5344CB8AC3E}">
        <p14:creationId xmlns:p14="http://schemas.microsoft.com/office/powerpoint/2010/main" val="2531243498"/>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5_Normal w/ image 3">
    <p:spTree>
      <p:nvGrpSpPr>
        <p:cNvPr id="1" name=""/>
        <p:cNvGrpSpPr/>
        <p:nvPr/>
      </p:nvGrpSpPr>
      <p:grpSpPr>
        <a:xfrm>
          <a:off x="0" y="0"/>
          <a:ext cx="0" cy="0"/>
          <a:chOff x="0" y="0"/>
          <a:chExt cx="0" cy="0"/>
        </a:xfrm>
      </p:grpSpPr>
      <p:sp>
        <p:nvSpPr>
          <p:cNvPr id="3" name="Picture Placeholder 2"/>
          <p:cNvSpPr>
            <a:spLocks noGrp="1"/>
          </p:cNvSpPr>
          <p:nvPr>
            <p:ph type="pic" sz="quarter" idx="11"/>
          </p:nvPr>
        </p:nvSpPr>
        <p:spPr>
          <a:xfrm>
            <a:off x="13735878" y="0"/>
            <a:ext cx="4552122" cy="5227983"/>
          </a:xfrm>
        </p:spPr>
        <p:txBody>
          <a:bodyPr/>
          <a:lstStyle/>
          <a:p>
            <a:endParaRPr lang="id-ID"/>
          </a:p>
        </p:txBody>
      </p:sp>
      <p:sp>
        <p:nvSpPr>
          <p:cNvPr id="7" name="Picture Placeholder 2"/>
          <p:cNvSpPr>
            <a:spLocks noGrp="1"/>
          </p:cNvSpPr>
          <p:nvPr>
            <p:ph type="pic" sz="quarter" idx="12"/>
          </p:nvPr>
        </p:nvSpPr>
        <p:spPr>
          <a:xfrm>
            <a:off x="13735878" y="5247861"/>
            <a:ext cx="4552122" cy="5039139"/>
          </a:xfrm>
        </p:spPr>
        <p:txBody>
          <a:bodyPr/>
          <a:lstStyle/>
          <a:p>
            <a:endParaRPr lang="id-ID"/>
          </a:p>
        </p:txBody>
      </p:sp>
      <p:sp>
        <p:nvSpPr>
          <p:cNvPr id="8" name="Title 1"/>
          <p:cNvSpPr>
            <a:spLocks noGrp="1"/>
          </p:cNvSpPr>
          <p:nvPr>
            <p:ph type="title" hasCustomPrompt="1"/>
          </p:nvPr>
        </p:nvSpPr>
        <p:spPr>
          <a:xfrm>
            <a:off x="705683" y="687110"/>
            <a:ext cx="17035668" cy="843791"/>
          </a:xfrm>
        </p:spPr>
        <p:txBody>
          <a:bodyPr>
            <a:normAutofit/>
          </a:bodyPr>
          <a:lstStyle>
            <a:lvl1pPr algn="l">
              <a:defRPr sz="4800">
                <a:solidFill>
                  <a:schemeClr val="tx1"/>
                </a:solidFill>
                <a:latin typeface="+mj-lt"/>
              </a:defRPr>
            </a:lvl1pPr>
          </a:lstStyle>
          <a:p>
            <a:r>
              <a:rPr lang="en-US" smtClean="0"/>
              <a:t>CLICK TO EDIT MASTER TITLE STYLE</a:t>
            </a:r>
            <a:endParaRPr lang="id-ID"/>
          </a:p>
        </p:txBody>
      </p:sp>
      <p:sp>
        <p:nvSpPr>
          <p:cNvPr id="9" name="Text Placeholder 7"/>
          <p:cNvSpPr>
            <a:spLocks noGrp="1"/>
          </p:cNvSpPr>
          <p:nvPr>
            <p:ph type="body" sz="quarter" idx="10"/>
          </p:nvPr>
        </p:nvSpPr>
        <p:spPr>
          <a:xfrm>
            <a:off x="705683" y="1313901"/>
            <a:ext cx="17035668" cy="655362"/>
          </a:xfrm>
        </p:spPr>
        <p:txBody>
          <a:bodyPr>
            <a:normAutofit/>
          </a:bodyPr>
          <a:lstStyle>
            <a:lvl1pPr marL="0" indent="0" algn="l">
              <a:buNone/>
              <a:defRPr sz="24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1455317915"/>
      </p:ext>
    </p:extLst>
  </p:cSld>
  <p:clrMapOvr>
    <a:masterClrMapping/>
  </p:clrMapOvr>
  <p:timing>
    <p:tnLst>
      <p:par>
        <p:cTn id="1" dur="indefinite" restart="never" nodeType="tmRoot"/>
      </p:par>
    </p:tnLst>
  </p:timing>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2_side placeholder center">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6182141" y="0"/>
            <a:ext cx="5645424" cy="10287000"/>
          </a:xfrm>
        </p:spPr>
        <p:txBody>
          <a:bodyPr/>
          <a:lstStyle/>
          <a:p>
            <a:endParaRPr lang="id-ID"/>
          </a:p>
        </p:txBody>
      </p:sp>
    </p:spTree>
    <p:extLst>
      <p:ext uri="{BB962C8B-B14F-4D97-AF65-F5344CB8AC3E}">
        <p14:creationId xmlns:p14="http://schemas.microsoft.com/office/powerpoint/2010/main" val="2479284726"/>
      </p:ext>
    </p:extLst>
  </p:cSld>
  <p:clrMapOvr>
    <a:masterClrMapping/>
  </p:clrMapOvr>
  <p:timing>
    <p:tnLst>
      <p:par>
        <p:cTn id="1" dur="indefinite" restart="never" nodeType="tmRoot"/>
      </p:par>
    </p:tnLst>
  </p:timing>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3_side placeholder full">
    <p:spTree>
      <p:nvGrpSpPr>
        <p:cNvPr id="1" name=""/>
        <p:cNvGrpSpPr/>
        <p:nvPr/>
      </p:nvGrpSpPr>
      <p:grpSpPr>
        <a:xfrm>
          <a:off x="0" y="0"/>
          <a:ext cx="0" cy="0"/>
          <a:chOff x="0" y="0"/>
          <a:chExt cx="0" cy="0"/>
        </a:xfrm>
      </p:grpSpPr>
      <p:sp>
        <p:nvSpPr>
          <p:cNvPr id="5" name="Picture Placeholder 3"/>
          <p:cNvSpPr>
            <a:spLocks noGrp="1"/>
          </p:cNvSpPr>
          <p:nvPr>
            <p:ph type="pic" sz="quarter" idx="10"/>
          </p:nvPr>
        </p:nvSpPr>
        <p:spPr>
          <a:xfrm>
            <a:off x="-27432" y="0"/>
            <a:ext cx="4594860" cy="5157216"/>
          </a:xfrm>
          <a:prstGeom prst="rect">
            <a:avLst/>
          </a:prstGeom>
        </p:spPr>
        <p:txBody>
          <a:bodyPr lIns="182880" tIns="91440" rIns="182880" bIns="91440"/>
          <a:lstStyle>
            <a:lvl1pPr marL="0" indent="0">
              <a:buFontTx/>
              <a:buNone/>
              <a:defRPr/>
            </a:lvl1pPr>
          </a:lstStyle>
          <a:p>
            <a:endParaRPr lang="en-US" dirty="0"/>
          </a:p>
        </p:txBody>
      </p:sp>
      <p:sp>
        <p:nvSpPr>
          <p:cNvPr id="6" name="Picture Placeholder 3"/>
          <p:cNvSpPr>
            <a:spLocks noGrp="1"/>
          </p:cNvSpPr>
          <p:nvPr>
            <p:ph type="pic" sz="quarter" idx="12"/>
          </p:nvPr>
        </p:nvSpPr>
        <p:spPr>
          <a:xfrm>
            <a:off x="9119616" y="0"/>
            <a:ext cx="4594860" cy="5157216"/>
          </a:xfrm>
          <a:prstGeom prst="rect">
            <a:avLst/>
          </a:prstGeom>
        </p:spPr>
        <p:txBody>
          <a:bodyPr lIns="182880" tIns="91440" rIns="182880" bIns="91440"/>
          <a:lstStyle>
            <a:lvl1pPr marL="0" indent="0">
              <a:buFontTx/>
              <a:buNone/>
              <a:defRPr/>
            </a:lvl1pPr>
          </a:lstStyle>
          <a:p>
            <a:endParaRPr lang="en-US" dirty="0"/>
          </a:p>
        </p:txBody>
      </p:sp>
      <p:sp>
        <p:nvSpPr>
          <p:cNvPr id="9" name="Picture Placeholder 3"/>
          <p:cNvSpPr>
            <a:spLocks noGrp="1"/>
          </p:cNvSpPr>
          <p:nvPr>
            <p:ph type="pic" sz="quarter" idx="15"/>
          </p:nvPr>
        </p:nvSpPr>
        <p:spPr>
          <a:xfrm>
            <a:off x="4546092" y="5157216"/>
            <a:ext cx="4594860" cy="5157216"/>
          </a:xfrm>
          <a:prstGeom prst="rect">
            <a:avLst/>
          </a:prstGeom>
        </p:spPr>
        <p:txBody>
          <a:bodyPr lIns="182880" tIns="91440" rIns="182880" bIns="91440"/>
          <a:lstStyle>
            <a:lvl1pPr marL="0" indent="0">
              <a:buFontTx/>
              <a:buNone/>
              <a:defRPr/>
            </a:lvl1pPr>
          </a:lstStyle>
          <a:p>
            <a:endParaRPr lang="en-US" dirty="0"/>
          </a:p>
        </p:txBody>
      </p:sp>
      <p:sp>
        <p:nvSpPr>
          <p:cNvPr id="10" name="Picture Placeholder 3"/>
          <p:cNvSpPr>
            <a:spLocks noGrp="1"/>
          </p:cNvSpPr>
          <p:nvPr>
            <p:ph type="pic" sz="quarter" idx="17"/>
          </p:nvPr>
        </p:nvSpPr>
        <p:spPr>
          <a:xfrm>
            <a:off x="13693140" y="5157216"/>
            <a:ext cx="4594860" cy="5157216"/>
          </a:xfrm>
          <a:prstGeom prst="rect">
            <a:avLst/>
          </a:prstGeom>
        </p:spPr>
        <p:txBody>
          <a:bodyPr lIns="182880" tIns="91440" rIns="182880" bIns="91440"/>
          <a:lstStyle>
            <a:lvl1pPr marL="0" indent="0">
              <a:buFontTx/>
              <a:buNone/>
              <a:defRPr/>
            </a:lvl1pPr>
          </a:lstStyle>
          <a:p>
            <a:endParaRPr lang="en-US" dirty="0"/>
          </a:p>
        </p:txBody>
      </p:sp>
    </p:spTree>
    <p:extLst>
      <p:ext uri="{BB962C8B-B14F-4D97-AF65-F5344CB8AC3E}">
        <p14:creationId xmlns:p14="http://schemas.microsoft.com/office/powerpoint/2010/main" val="1803361114"/>
      </p:ext>
    </p:extLst>
  </p:cSld>
  <p:clrMapOvr>
    <a:masterClrMapping/>
  </p:clrMapOvr>
  <p:timing>
    <p:tnLst>
      <p:par>
        <p:cTn id="1" dur="indefinite" restart="never" nodeType="tmRoot"/>
      </p:par>
    </p:tn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3_side placeholder center 2">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40768" y="0"/>
            <a:ext cx="5656373" cy="10287000"/>
          </a:xfrm>
        </p:spPr>
        <p:txBody>
          <a:bodyPr/>
          <a:lstStyle/>
          <a:p>
            <a:endParaRPr lang="id-ID"/>
          </a:p>
        </p:txBody>
      </p:sp>
      <p:sp>
        <p:nvSpPr>
          <p:cNvPr id="5" name="Picture Placeholder 2"/>
          <p:cNvSpPr>
            <a:spLocks noGrp="1"/>
          </p:cNvSpPr>
          <p:nvPr>
            <p:ph type="pic" sz="quarter" idx="25"/>
          </p:nvPr>
        </p:nvSpPr>
        <p:spPr>
          <a:xfrm>
            <a:off x="5864083" y="1032658"/>
            <a:ext cx="2782956" cy="2744213"/>
          </a:xfrm>
          <a:solidFill>
            <a:schemeClr val="bg1">
              <a:lumMod val="95000"/>
            </a:schemeClr>
          </a:solidFill>
        </p:spPr>
        <p:txBody>
          <a:bodyPr>
            <a:normAutofit/>
          </a:bodyPr>
          <a:lstStyle>
            <a:lvl1pPr>
              <a:defRPr sz="4200"/>
            </a:lvl1pPr>
          </a:lstStyle>
          <a:p>
            <a:endParaRPr lang="en-US" dirty="0"/>
          </a:p>
        </p:txBody>
      </p:sp>
      <p:sp>
        <p:nvSpPr>
          <p:cNvPr id="6" name="Picture Placeholder 2"/>
          <p:cNvSpPr>
            <a:spLocks noGrp="1"/>
          </p:cNvSpPr>
          <p:nvPr>
            <p:ph type="pic" sz="quarter" idx="26"/>
          </p:nvPr>
        </p:nvSpPr>
        <p:spPr>
          <a:xfrm>
            <a:off x="8895518" y="1032656"/>
            <a:ext cx="2782956" cy="2744213"/>
          </a:xfrm>
          <a:solidFill>
            <a:schemeClr val="bg1">
              <a:lumMod val="95000"/>
            </a:schemeClr>
          </a:solidFill>
        </p:spPr>
        <p:txBody>
          <a:bodyPr>
            <a:normAutofit/>
          </a:bodyPr>
          <a:lstStyle>
            <a:lvl1pPr>
              <a:defRPr sz="4200"/>
            </a:lvl1pPr>
          </a:lstStyle>
          <a:p>
            <a:endParaRPr lang="en-US" dirty="0"/>
          </a:p>
        </p:txBody>
      </p:sp>
      <p:sp>
        <p:nvSpPr>
          <p:cNvPr id="9" name="Picture Placeholder 2"/>
          <p:cNvSpPr>
            <a:spLocks noGrp="1"/>
          </p:cNvSpPr>
          <p:nvPr>
            <p:ph type="pic" sz="quarter" idx="27"/>
          </p:nvPr>
        </p:nvSpPr>
        <p:spPr>
          <a:xfrm>
            <a:off x="11926952" y="1032656"/>
            <a:ext cx="2782956" cy="2744213"/>
          </a:xfrm>
          <a:solidFill>
            <a:schemeClr val="bg1">
              <a:lumMod val="95000"/>
            </a:schemeClr>
          </a:solidFill>
        </p:spPr>
        <p:txBody>
          <a:bodyPr>
            <a:normAutofit/>
          </a:bodyPr>
          <a:lstStyle>
            <a:lvl1pPr>
              <a:defRPr sz="4200"/>
            </a:lvl1pPr>
          </a:lstStyle>
          <a:p>
            <a:endParaRPr lang="en-US" dirty="0"/>
          </a:p>
        </p:txBody>
      </p:sp>
      <p:sp>
        <p:nvSpPr>
          <p:cNvPr id="10" name="Picture Placeholder 2"/>
          <p:cNvSpPr>
            <a:spLocks noGrp="1"/>
          </p:cNvSpPr>
          <p:nvPr>
            <p:ph type="pic" sz="quarter" idx="28"/>
          </p:nvPr>
        </p:nvSpPr>
        <p:spPr>
          <a:xfrm>
            <a:off x="14958386" y="1052027"/>
            <a:ext cx="2782956" cy="2744213"/>
          </a:xfrm>
          <a:solidFill>
            <a:schemeClr val="bg1">
              <a:lumMod val="95000"/>
            </a:schemeClr>
          </a:solidFill>
        </p:spPr>
        <p:txBody>
          <a:bodyPr>
            <a:normAutofit/>
          </a:bodyPr>
          <a:lstStyle>
            <a:lvl1pPr>
              <a:defRPr sz="4200"/>
            </a:lvl1pPr>
          </a:lstStyle>
          <a:p>
            <a:endParaRPr lang="en-US" dirty="0"/>
          </a:p>
        </p:txBody>
      </p:sp>
    </p:spTree>
    <p:extLst>
      <p:ext uri="{BB962C8B-B14F-4D97-AF65-F5344CB8AC3E}">
        <p14:creationId xmlns:p14="http://schemas.microsoft.com/office/powerpoint/2010/main" val="3294285042"/>
      </p:ext>
    </p:extLst>
  </p:cSld>
  <p:clrMapOvr>
    <a:masterClrMapping/>
  </p:clrMapOvr>
  <p:timing>
    <p:tnLst>
      <p:par>
        <p:cTn id="1" dur="indefinite" restart="never" nodeType="tmRoot"/>
      </p:par>
    </p:tnLst>
  </p:timing>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3_side placeholder">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3995532" y="0"/>
            <a:ext cx="3677478" cy="10287000"/>
          </a:xfrm>
        </p:spPr>
        <p:txBody>
          <a:bodyPr/>
          <a:lstStyle/>
          <a:p>
            <a:endParaRPr lang="id-ID"/>
          </a:p>
        </p:txBody>
      </p:sp>
    </p:spTree>
    <p:extLst>
      <p:ext uri="{BB962C8B-B14F-4D97-AF65-F5344CB8AC3E}">
        <p14:creationId xmlns:p14="http://schemas.microsoft.com/office/powerpoint/2010/main" val="3230136586"/>
      </p:ext>
    </p:extLst>
  </p:cSld>
  <p:clrMapOvr>
    <a:masterClrMapping/>
  </p:clrMapOvr>
  <p:timing>
    <p:tnLst>
      <p:par>
        <p:cTn id="1" dur="indefinite" restart="never" nodeType="tmRoot"/>
      </p:par>
    </p:tnLst>
  </p:timing>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4_side placeholder bottom">
    <p:spTree>
      <p:nvGrpSpPr>
        <p:cNvPr id="1" name=""/>
        <p:cNvGrpSpPr/>
        <p:nvPr/>
      </p:nvGrpSpPr>
      <p:grpSpPr>
        <a:xfrm>
          <a:off x="0" y="0"/>
          <a:ext cx="0" cy="0"/>
          <a:chOff x="0" y="0"/>
          <a:chExt cx="0" cy="0"/>
        </a:xfrm>
      </p:grpSpPr>
      <p:sp>
        <p:nvSpPr>
          <p:cNvPr id="5" name="Picture Placeholder 5"/>
          <p:cNvSpPr>
            <a:spLocks noGrp="1"/>
          </p:cNvSpPr>
          <p:nvPr>
            <p:ph type="pic" sz="quarter" idx="11"/>
          </p:nvPr>
        </p:nvSpPr>
        <p:spPr>
          <a:xfrm>
            <a:off x="0" y="6351102"/>
            <a:ext cx="18288000" cy="3935898"/>
          </a:xfrm>
        </p:spPr>
        <p:txBody>
          <a:bodyPr/>
          <a:lstStyle/>
          <a:p>
            <a:endParaRPr lang="id-ID"/>
          </a:p>
        </p:txBody>
      </p:sp>
    </p:spTree>
    <p:extLst>
      <p:ext uri="{BB962C8B-B14F-4D97-AF65-F5344CB8AC3E}">
        <p14:creationId xmlns:p14="http://schemas.microsoft.com/office/powerpoint/2010/main" val="3038209425"/>
      </p:ext>
    </p:extLst>
  </p:cSld>
  <p:clrMapOvr>
    <a:masterClrMapping/>
  </p:clrMapOvr>
  <p:timing>
    <p:tnLst>
      <p:par>
        <p:cTn id="1" dur="indefinite" restart="never" nodeType="tmRoot"/>
      </p:par>
    </p:tnLst>
  </p:timing>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5_side placeholder ">
    <p:spTree>
      <p:nvGrpSpPr>
        <p:cNvPr id="1" name=""/>
        <p:cNvGrpSpPr/>
        <p:nvPr/>
      </p:nvGrpSpPr>
      <p:grpSpPr>
        <a:xfrm>
          <a:off x="0" y="0"/>
          <a:ext cx="0" cy="0"/>
          <a:chOff x="0" y="0"/>
          <a:chExt cx="0" cy="0"/>
        </a:xfrm>
      </p:grpSpPr>
      <p:sp>
        <p:nvSpPr>
          <p:cNvPr id="5" name="Picture Placeholder 5"/>
          <p:cNvSpPr>
            <a:spLocks noGrp="1"/>
          </p:cNvSpPr>
          <p:nvPr>
            <p:ph type="pic" sz="quarter" idx="11"/>
          </p:nvPr>
        </p:nvSpPr>
        <p:spPr>
          <a:xfrm>
            <a:off x="0" y="0"/>
            <a:ext cx="18288000" cy="3935898"/>
          </a:xfrm>
        </p:spPr>
        <p:txBody>
          <a:bodyPr/>
          <a:lstStyle/>
          <a:p>
            <a:endParaRPr lang="id-ID"/>
          </a:p>
        </p:txBody>
      </p:sp>
    </p:spTree>
    <p:extLst>
      <p:ext uri="{BB962C8B-B14F-4D97-AF65-F5344CB8AC3E}">
        <p14:creationId xmlns:p14="http://schemas.microsoft.com/office/powerpoint/2010/main" val="3525425383"/>
      </p:ext>
    </p:extLst>
  </p:cSld>
  <p:clrMapOvr>
    <a:masterClrMapping/>
  </p:clrMapOvr>
  <p:timing>
    <p:tnLst>
      <p:par>
        <p:cTn id="1" dur="indefinite" restart="never" nodeType="tmRoot"/>
      </p:par>
    </p:tnLst>
  </p:timing>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6_side placeholder ">
    <p:spTree>
      <p:nvGrpSpPr>
        <p:cNvPr id="1" name=""/>
        <p:cNvGrpSpPr/>
        <p:nvPr/>
      </p:nvGrpSpPr>
      <p:grpSpPr>
        <a:xfrm>
          <a:off x="0" y="0"/>
          <a:ext cx="0" cy="0"/>
          <a:chOff x="0" y="0"/>
          <a:chExt cx="0" cy="0"/>
        </a:xfrm>
      </p:grpSpPr>
      <p:sp>
        <p:nvSpPr>
          <p:cNvPr id="5" name="Picture Placeholder 5"/>
          <p:cNvSpPr>
            <a:spLocks noGrp="1"/>
          </p:cNvSpPr>
          <p:nvPr>
            <p:ph type="pic" sz="quarter" idx="11"/>
          </p:nvPr>
        </p:nvSpPr>
        <p:spPr>
          <a:xfrm>
            <a:off x="0" y="-1"/>
            <a:ext cx="18288000" cy="7931426"/>
          </a:xfrm>
        </p:spPr>
        <p:txBody>
          <a:bodyPr/>
          <a:lstStyle/>
          <a:p>
            <a:endParaRPr lang="id-ID"/>
          </a:p>
        </p:txBody>
      </p:sp>
    </p:spTree>
    <p:extLst>
      <p:ext uri="{BB962C8B-B14F-4D97-AF65-F5344CB8AC3E}">
        <p14:creationId xmlns:p14="http://schemas.microsoft.com/office/powerpoint/2010/main" val="2955006856"/>
      </p:ext>
    </p:extLst>
  </p:cSld>
  <p:clrMapOvr>
    <a:masterClrMapping/>
  </p:clrMapOvr>
  <p:timing>
    <p:tnLst>
      <p:par>
        <p:cTn id="1" dur="indefinite" restart="never" nodeType="tmRoot"/>
      </p:par>
    </p:tnLst>
  </p:timing>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6_side placeholder">
    <p:spTree>
      <p:nvGrpSpPr>
        <p:cNvPr id="1" name=""/>
        <p:cNvGrpSpPr/>
        <p:nvPr/>
      </p:nvGrpSpPr>
      <p:grpSpPr>
        <a:xfrm>
          <a:off x="0" y="0"/>
          <a:ext cx="0" cy="0"/>
          <a:chOff x="0" y="0"/>
          <a:chExt cx="0" cy="0"/>
        </a:xfrm>
      </p:grpSpPr>
      <p:sp>
        <p:nvSpPr>
          <p:cNvPr id="5" name="Picture Placeholder 5"/>
          <p:cNvSpPr>
            <a:spLocks noGrp="1"/>
          </p:cNvSpPr>
          <p:nvPr>
            <p:ph type="pic" sz="quarter" idx="11"/>
          </p:nvPr>
        </p:nvSpPr>
        <p:spPr>
          <a:xfrm>
            <a:off x="0" y="2912163"/>
            <a:ext cx="18288000" cy="3935898"/>
          </a:xfrm>
        </p:spPr>
        <p:txBody>
          <a:bodyPr/>
          <a:lstStyle/>
          <a:p>
            <a:endParaRPr lang="id-ID"/>
          </a:p>
        </p:txBody>
      </p:sp>
      <p:sp>
        <p:nvSpPr>
          <p:cNvPr id="6"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7"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32641001"/>
      </p:ext>
    </p:extLst>
  </p:cSld>
  <p:clrMapOvr>
    <a:masterClrMapping/>
  </p:clrMapOvr>
  <p:timing>
    <p:tnLst>
      <p:par>
        <p:cTn id="1" dur="indefinite" restart="never" nodeType="tmRoot"/>
      </p:par>
    </p:tnLst>
  </p:timing>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8_side placeholder 11">
    <p:spTree>
      <p:nvGrpSpPr>
        <p:cNvPr id="1" name=""/>
        <p:cNvGrpSpPr/>
        <p:nvPr/>
      </p:nvGrpSpPr>
      <p:grpSpPr>
        <a:xfrm>
          <a:off x="0" y="0"/>
          <a:ext cx="0" cy="0"/>
          <a:chOff x="0" y="0"/>
          <a:chExt cx="0" cy="0"/>
        </a:xfrm>
      </p:grpSpPr>
      <p:sp>
        <p:nvSpPr>
          <p:cNvPr id="5" name="Picture Placeholder 5"/>
          <p:cNvSpPr>
            <a:spLocks noGrp="1"/>
          </p:cNvSpPr>
          <p:nvPr>
            <p:ph type="pic" sz="quarter" idx="11"/>
          </p:nvPr>
        </p:nvSpPr>
        <p:spPr>
          <a:xfrm>
            <a:off x="1113185" y="2902228"/>
            <a:ext cx="16247121" cy="4959626"/>
          </a:xfrm>
        </p:spPr>
        <p:txBody>
          <a:bodyPr/>
          <a:lstStyle/>
          <a:p>
            <a:endParaRPr lang="id-ID"/>
          </a:p>
        </p:txBody>
      </p:sp>
      <p:sp>
        <p:nvSpPr>
          <p:cNvPr id="6"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7"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2645693741"/>
      </p:ext>
    </p:extLst>
  </p:cSld>
  <p:clrMapOvr>
    <a:masterClrMapping/>
  </p:clrMapOvr>
  <p:timing>
    <p:tnLst>
      <p:par>
        <p:cTn id="1" dur="indefinite" restart="never" nodeType="tmRoot"/>
      </p:par>
    </p:tnLst>
  </p:timing>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5_side placeholder center">
    <p:spTree>
      <p:nvGrpSpPr>
        <p:cNvPr id="1" name=""/>
        <p:cNvGrpSpPr/>
        <p:nvPr/>
      </p:nvGrpSpPr>
      <p:grpSpPr>
        <a:xfrm>
          <a:off x="0" y="0"/>
          <a:ext cx="0" cy="0"/>
          <a:chOff x="0" y="0"/>
          <a:chExt cx="0" cy="0"/>
        </a:xfrm>
      </p:grpSpPr>
      <p:sp>
        <p:nvSpPr>
          <p:cNvPr id="6" name="Picture Placeholder 2"/>
          <p:cNvSpPr>
            <a:spLocks noGrp="1"/>
          </p:cNvSpPr>
          <p:nvPr>
            <p:ph type="pic" sz="quarter" idx="19"/>
          </p:nvPr>
        </p:nvSpPr>
        <p:spPr>
          <a:xfrm>
            <a:off x="0" y="3617844"/>
            <a:ext cx="4555536" cy="2762871"/>
          </a:xfrm>
          <a:prstGeom prst="rect">
            <a:avLst/>
          </a:prstGeom>
        </p:spPr>
        <p:txBody>
          <a:bodyPr/>
          <a:lstStyle/>
          <a:p>
            <a:endParaRPr lang="id-ID"/>
          </a:p>
        </p:txBody>
      </p:sp>
      <p:sp>
        <p:nvSpPr>
          <p:cNvPr id="9" name="Picture Placeholder 2"/>
          <p:cNvSpPr>
            <a:spLocks noGrp="1"/>
          </p:cNvSpPr>
          <p:nvPr>
            <p:ph type="pic" sz="quarter" idx="20"/>
          </p:nvPr>
        </p:nvSpPr>
        <p:spPr>
          <a:xfrm>
            <a:off x="4571378" y="3617844"/>
            <a:ext cx="4487829" cy="2762871"/>
          </a:xfrm>
          <a:prstGeom prst="rect">
            <a:avLst/>
          </a:prstGeom>
        </p:spPr>
        <p:txBody>
          <a:bodyPr/>
          <a:lstStyle/>
          <a:p>
            <a:endParaRPr lang="id-ID"/>
          </a:p>
        </p:txBody>
      </p:sp>
      <p:sp>
        <p:nvSpPr>
          <p:cNvPr id="10" name="Picture Placeholder 2"/>
          <p:cNvSpPr>
            <a:spLocks noGrp="1"/>
          </p:cNvSpPr>
          <p:nvPr>
            <p:ph type="pic" sz="quarter" idx="21"/>
          </p:nvPr>
        </p:nvSpPr>
        <p:spPr>
          <a:xfrm>
            <a:off x="9094926" y="3617844"/>
            <a:ext cx="4650891" cy="2762871"/>
          </a:xfrm>
          <a:prstGeom prst="rect">
            <a:avLst/>
          </a:prstGeom>
        </p:spPr>
        <p:txBody>
          <a:bodyPr/>
          <a:lstStyle/>
          <a:p>
            <a:endParaRPr lang="id-ID"/>
          </a:p>
        </p:txBody>
      </p:sp>
      <p:sp>
        <p:nvSpPr>
          <p:cNvPr id="11" name="Picture Placeholder 2"/>
          <p:cNvSpPr>
            <a:spLocks noGrp="1"/>
          </p:cNvSpPr>
          <p:nvPr>
            <p:ph type="pic" sz="quarter" idx="22"/>
          </p:nvPr>
        </p:nvSpPr>
        <p:spPr>
          <a:xfrm>
            <a:off x="13745817" y="3617844"/>
            <a:ext cx="4542183" cy="2762871"/>
          </a:xfrm>
          <a:prstGeom prst="rect">
            <a:avLst/>
          </a:prstGeom>
        </p:spPr>
        <p:txBody>
          <a:bodyPr/>
          <a:lstStyle/>
          <a:p>
            <a:endParaRPr lang="id-ID"/>
          </a:p>
        </p:txBody>
      </p:sp>
      <p:sp>
        <p:nvSpPr>
          <p:cNvPr id="12"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3"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1870834718"/>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6_Normal w/ image 8">
    <p:spTree>
      <p:nvGrpSpPr>
        <p:cNvPr id="1" name=""/>
        <p:cNvGrpSpPr/>
        <p:nvPr/>
      </p:nvGrpSpPr>
      <p:grpSpPr>
        <a:xfrm>
          <a:off x="0" y="0"/>
          <a:ext cx="0" cy="0"/>
          <a:chOff x="0" y="0"/>
          <a:chExt cx="0" cy="0"/>
        </a:xfrm>
      </p:grpSpPr>
      <p:sp>
        <p:nvSpPr>
          <p:cNvPr id="8"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9"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lumMod val="50000"/>
                    <a:lumOff val="50000"/>
                  </a:schemeClr>
                </a:solidFill>
                <a:latin typeface="+mn-lt"/>
              </a:defRPr>
            </a:lvl1pPr>
          </a:lstStyle>
          <a:p>
            <a:pPr lvl="0"/>
            <a:r>
              <a:rPr lang="en-US" smtClean="0"/>
              <a:t>Click to edit Master text styles</a:t>
            </a:r>
          </a:p>
        </p:txBody>
      </p:sp>
      <p:sp>
        <p:nvSpPr>
          <p:cNvPr id="6" name="Picture Placeholder 27"/>
          <p:cNvSpPr>
            <a:spLocks noGrp="1"/>
          </p:cNvSpPr>
          <p:nvPr>
            <p:ph type="pic" sz="quarter" idx="65"/>
          </p:nvPr>
        </p:nvSpPr>
        <p:spPr>
          <a:xfrm>
            <a:off x="2901479" y="3028475"/>
            <a:ext cx="2057400" cy="2057400"/>
          </a:xfrm>
          <a:prstGeom prst="ellipse">
            <a:avLst/>
          </a:prstGeom>
          <a:ln w="3175">
            <a:noFill/>
          </a:ln>
          <a:effectLst/>
        </p:spPr>
        <p:txBody>
          <a:bodyPr wrap="none" tIns="0" bIns="182880" anchor="b">
            <a:noAutofit/>
          </a:bodyPr>
          <a:lstStyle>
            <a:lvl1pPr algn="ctr" rtl="0">
              <a:buNone/>
              <a:defRPr sz="1350" b="1" i="0" baseline="0">
                <a:solidFill>
                  <a:schemeClr val="tx1">
                    <a:lumMod val="75000"/>
                    <a:lumOff val="25000"/>
                  </a:schemeClr>
                </a:solidFill>
              </a:defRPr>
            </a:lvl1pPr>
          </a:lstStyle>
          <a:p>
            <a:endParaRPr lang="en-US" dirty="0"/>
          </a:p>
        </p:txBody>
      </p:sp>
      <p:sp>
        <p:nvSpPr>
          <p:cNvPr id="10" name="Picture Placeholder 27"/>
          <p:cNvSpPr>
            <a:spLocks noGrp="1"/>
          </p:cNvSpPr>
          <p:nvPr>
            <p:ph type="pic" sz="quarter" idx="66"/>
          </p:nvPr>
        </p:nvSpPr>
        <p:spPr>
          <a:xfrm>
            <a:off x="6006299" y="3028475"/>
            <a:ext cx="2057400" cy="2057400"/>
          </a:xfrm>
          <a:prstGeom prst="ellipse">
            <a:avLst/>
          </a:prstGeom>
          <a:ln w="3175">
            <a:noFill/>
          </a:ln>
          <a:effectLst/>
        </p:spPr>
        <p:txBody>
          <a:bodyPr wrap="none" tIns="0" bIns="182880" anchor="b">
            <a:noAutofit/>
          </a:bodyPr>
          <a:lstStyle>
            <a:lvl1pPr algn="ctr" rtl="0">
              <a:buNone/>
              <a:defRPr sz="1350" b="1" i="0" baseline="0">
                <a:solidFill>
                  <a:schemeClr val="tx1">
                    <a:lumMod val="75000"/>
                    <a:lumOff val="25000"/>
                  </a:schemeClr>
                </a:solidFill>
              </a:defRPr>
            </a:lvl1pPr>
          </a:lstStyle>
          <a:p>
            <a:endParaRPr lang="en-US" dirty="0"/>
          </a:p>
        </p:txBody>
      </p:sp>
      <p:sp>
        <p:nvSpPr>
          <p:cNvPr id="11" name="Picture Placeholder 27"/>
          <p:cNvSpPr>
            <a:spLocks noGrp="1"/>
          </p:cNvSpPr>
          <p:nvPr>
            <p:ph type="pic" sz="quarter" idx="67"/>
          </p:nvPr>
        </p:nvSpPr>
        <p:spPr>
          <a:xfrm>
            <a:off x="9111119" y="3028475"/>
            <a:ext cx="2057400" cy="2057400"/>
          </a:xfrm>
          <a:prstGeom prst="ellipse">
            <a:avLst/>
          </a:prstGeom>
          <a:ln w="3175">
            <a:noFill/>
          </a:ln>
          <a:effectLst/>
        </p:spPr>
        <p:txBody>
          <a:bodyPr wrap="none" tIns="0" bIns="182880" anchor="b">
            <a:noAutofit/>
          </a:bodyPr>
          <a:lstStyle>
            <a:lvl1pPr algn="ctr" rtl="0">
              <a:buNone/>
              <a:defRPr sz="1350" b="1" i="0" baseline="0">
                <a:solidFill>
                  <a:schemeClr val="tx1">
                    <a:lumMod val="75000"/>
                    <a:lumOff val="25000"/>
                  </a:schemeClr>
                </a:solidFill>
              </a:defRPr>
            </a:lvl1pPr>
          </a:lstStyle>
          <a:p>
            <a:endParaRPr lang="en-US" dirty="0"/>
          </a:p>
        </p:txBody>
      </p:sp>
      <p:sp>
        <p:nvSpPr>
          <p:cNvPr id="12" name="Picture Placeholder 27"/>
          <p:cNvSpPr>
            <a:spLocks noGrp="1"/>
          </p:cNvSpPr>
          <p:nvPr>
            <p:ph type="pic" sz="quarter" idx="68"/>
          </p:nvPr>
        </p:nvSpPr>
        <p:spPr>
          <a:xfrm>
            <a:off x="12215942" y="3028475"/>
            <a:ext cx="2057400" cy="2057400"/>
          </a:xfrm>
          <a:prstGeom prst="ellipse">
            <a:avLst/>
          </a:prstGeom>
          <a:ln w="3175">
            <a:noFill/>
          </a:ln>
          <a:effectLst/>
        </p:spPr>
        <p:txBody>
          <a:bodyPr wrap="none" tIns="0" bIns="182880" anchor="b">
            <a:noAutofit/>
          </a:bodyPr>
          <a:lstStyle>
            <a:lvl1pPr algn="ctr" rtl="0">
              <a:buNone/>
              <a:defRPr sz="1350" b="1" i="0" baseline="0">
                <a:solidFill>
                  <a:schemeClr val="tx1">
                    <a:lumMod val="75000"/>
                    <a:lumOff val="25000"/>
                  </a:schemeClr>
                </a:solidFill>
              </a:defRPr>
            </a:lvl1pPr>
          </a:lstStyle>
          <a:p>
            <a:endParaRPr lang="en-US" dirty="0"/>
          </a:p>
        </p:txBody>
      </p:sp>
      <p:sp>
        <p:nvSpPr>
          <p:cNvPr id="13" name="Picture Placeholder 27"/>
          <p:cNvSpPr>
            <a:spLocks noGrp="1"/>
          </p:cNvSpPr>
          <p:nvPr>
            <p:ph type="pic" sz="quarter" idx="69"/>
          </p:nvPr>
        </p:nvSpPr>
        <p:spPr>
          <a:xfrm>
            <a:off x="2901479" y="6385526"/>
            <a:ext cx="2057400" cy="2057400"/>
          </a:xfrm>
          <a:prstGeom prst="ellipse">
            <a:avLst/>
          </a:prstGeom>
          <a:ln w="3175">
            <a:noFill/>
          </a:ln>
          <a:effectLst/>
        </p:spPr>
        <p:txBody>
          <a:bodyPr wrap="none" tIns="0" bIns="182880" anchor="b">
            <a:noAutofit/>
          </a:bodyPr>
          <a:lstStyle>
            <a:lvl1pPr algn="ctr" rtl="0">
              <a:buNone/>
              <a:defRPr sz="1350" b="1" i="0" baseline="0">
                <a:solidFill>
                  <a:schemeClr val="tx1">
                    <a:lumMod val="75000"/>
                    <a:lumOff val="25000"/>
                  </a:schemeClr>
                </a:solidFill>
              </a:defRPr>
            </a:lvl1pPr>
          </a:lstStyle>
          <a:p>
            <a:endParaRPr lang="en-US" dirty="0"/>
          </a:p>
        </p:txBody>
      </p:sp>
      <p:sp>
        <p:nvSpPr>
          <p:cNvPr id="14" name="Picture Placeholder 27"/>
          <p:cNvSpPr>
            <a:spLocks noGrp="1"/>
          </p:cNvSpPr>
          <p:nvPr>
            <p:ph type="pic" sz="quarter" idx="70"/>
          </p:nvPr>
        </p:nvSpPr>
        <p:spPr>
          <a:xfrm>
            <a:off x="6006299" y="6385526"/>
            <a:ext cx="2057400" cy="2057400"/>
          </a:xfrm>
          <a:prstGeom prst="ellipse">
            <a:avLst/>
          </a:prstGeom>
          <a:ln w="3175">
            <a:noFill/>
          </a:ln>
          <a:effectLst/>
        </p:spPr>
        <p:txBody>
          <a:bodyPr wrap="none" tIns="0" bIns="182880" anchor="b">
            <a:noAutofit/>
          </a:bodyPr>
          <a:lstStyle>
            <a:lvl1pPr algn="ctr" rtl="0">
              <a:buNone/>
              <a:defRPr sz="1350" b="1" i="0" baseline="0">
                <a:solidFill>
                  <a:schemeClr val="tx1">
                    <a:lumMod val="75000"/>
                    <a:lumOff val="25000"/>
                  </a:schemeClr>
                </a:solidFill>
              </a:defRPr>
            </a:lvl1pPr>
          </a:lstStyle>
          <a:p>
            <a:endParaRPr lang="en-US" dirty="0"/>
          </a:p>
        </p:txBody>
      </p:sp>
      <p:sp>
        <p:nvSpPr>
          <p:cNvPr id="15" name="Picture Placeholder 27"/>
          <p:cNvSpPr>
            <a:spLocks noGrp="1"/>
          </p:cNvSpPr>
          <p:nvPr>
            <p:ph type="pic" sz="quarter" idx="71"/>
          </p:nvPr>
        </p:nvSpPr>
        <p:spPr>
          <a:xfrm>
            <a:off x="9111119" y="6385526"/>
            <a:ext cx="2057400" cy="2057400"/>
          </a:xfrm>
          <a:prstGeom prst="ellipse">
            <a:avLst/>
          </a:prstGeom>
          <a:ln w="3175">
            <a:noFill/>
          </a:ln>
          <a:effectLst/>
        </p:spPr>
        <p:txBody>
          <a:bodyPr wrap="none" tIns="0" bIns="182880" anchor="b">
            <a:noAutofit/>
          </a:bodyPr>
          <a:lstStyle>
            <a:lvl1pPr algn="ctr" rtl="0">
              <a:buNone/>
              <a:defRPr sz="1350" b="1" i="0" baseline="0">
                <a:solidFill>
                  <a:schemeClr val="tx1">
                    <a:lumMod val="75000"/>
                    <a:lumOff val="25000"/>
                  </a:schemeClr>
                </a:solidFill>
              </a:defRPr>
            </a:lvl1pPr>
          </a:lstStyle>
          <a:p>
            <a:endParaRPr lang="en-US" dirty="0"/>
          </a:p>
        </p:txBody>
      </p:sp>
      <p:sp>
        <p:nvSpPr>
          <p:cNvPr id="16" name="Picture Placeholder 27"/>
          <p:cNvSpPr>
            <a:spLocks noGrp="1"/>
          </p:cNvSpPr>
          <p:nvPr>
            <p:ph type="pic" sz="quarter" idx="72"/>
          </p:nvPr>
        </p:nvSpPr>
        <p:spPr>
          <a:xfrm>
            <a:off x="12215942" y="6385526"/>
            <a:ext cx="2057400" cy="2057400"/>
          </a:xfrm>
          <a:prstGeom prst="ellipse">
            <a:avLst/>
          </a:prstGeom>
          <a:ln w="3175">
            <a:noFill/>
          </a:ln>
          <a:effectLst/>
        </p:spPr>
        <p:txBody>
          <a:bodyPr wrap="none" tIns="0" bIns="182880" anchor="b">
            <a:noAutofit/>
          </a:bodyPr>
          <a:lstStyle>
            <a:lvl1pPr algn="ctr" rtl="0">
              <a:buNone/>
              <a:defRPr sz="1350" b="1" i="0" baseline="0">
                <a:solidFill>
                  <a:schemeClr val="tx1">
                    <a:lumMod val="75000"/>
                    <a:lumOff val="25000"/>
                  </a:schemeClr>
                </a:solidFill>
              </a:defRPr>
            </a:lvl1pPr>
          </a:lstStyle>
          <a:p>
            <a:endParaRPr lang="en-US" dirty="0"/>
          </a:p>
        </p:txBody>
      </p:sp>
    </p:spTree>
    <p:extLst>
      <p:ext uri="{BB962C8B-B14F-4D97-AF65-F5344CB8AC3E}">
        <p14:creationId xmlns:p14="http://schemas.microsoft.com/office/powerpoint/2010/main" val="896780970"/>
      </p:ext>
    </p:extLst>
  </p:cSld>
  <p:clrMapOvr>
    <a:masterClrMapping/>
  </p:clrMapOvr>
  <p:timing>
    <p:tnLst>
      <p:par>
        <p:cTn id="1" dur="indefinite" restart="never" nodeType="tmRoot"/>
      </p:par>
    </p:tnLst>
  </p:timing>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8_side placeholder center">
    <p:spTree>
      <p:nvGrpSpPr>
        <p:cNvPr id="1" name=""/>
        <p:cNvGrpSpPr/>
        <p:nvPr/>
      </p:nvGrpSpPr>
      <p:grpSpPr>
        <a:xfrm>
          <a:off x="0" y="0"/>
          <a:ext cx="0" cy="0"/>
          <a:chOff x="0" y="0"/>
          <a:chExt cx="0" cy="0"/>
        </a:xfrm>
      </p:grpSpPr>
      <p:sp>
        <p:nvSpPr>
          <p:cNvPr id="8" name="Picture Placeholder 13"/>
          <p:cNvSpPr>
            <a:spLocks noGrp="1"/>
          </p:cNvSpPr>
          <p:nvPr>
            <p:ph type="pic" sz="quarter" idx="57"/>
          </p:nvPr>
        </p:nvSpPr>
        <p:spPr>
          <a:xfrm>
            <a:off x="15225525" y="0"/>
            <a:ext cx="3062475" cy="3044952"/>
          </a:xfrm>
          <a:prstGeom prst="rect">
            <a:avLst/>
          </a:prstGeom>
          <a:effectLst/>
        </p:spPr>
        <p:txBody>
          <a:bodyPr>
            <a:normAutofit/>
          </a:bodyPr>
          <a:lstStyle>
            <a:lvl1pPr marL="0" indent="0">
              <a:buNone/>
              <a:defRPr sz="1950">
                <a:ln>
                  <a:noFill/>
                </a:ln>
                <a:solidFill>
                  <a:schemeClr val="bg1">
                    <a:lumMod val="85000"/>
                  </a:schemeClr>
                </a:solidFill>
              </a:defRPr>
            </a:lvl1pPr>
          </a:lstStyle>
          <a:p>
            <a:r>
              <a:rPr lang="en-US" smtClean="0"/>
              <a:t>Drag picture to placeholder or click icon to add</a:t>
            </a:r>
            <a:endParaRPr lang="en-US" dirty="0"/>
          </a:p>
        </p:txBody>
      </p:sp>
      <p:sp>
        <p:nvSpPr>
          <p:cNvPr id="14" name="Picture Placeholder 13"/>
          <p:cNvSpPr>
            <a:spLocks noGrp="1"/>
          </p:cNvSpPr>
          <p:nvPr>
            <p:ph type="pic" sz="quarter" idx="58"/>
          </p:nvPr>
        </p:nvSpPr>
        <p:spPr>
          <a:xfrm>
            <a:off x="12179781" y="0"/>
            <a:ext cx="3045744" cy="3044952"/>
          </a:xfrm>
          <a:prstGeom prst="rect">
            <a:avLst/>
          </a:prstGeom>
          <a:effectLst/>
        </p:spPr>
        <p:txBody>
          <a:bodyPr>
            <a:normAutofit/>
          </a:bodyPr>
          <a:lstStyle>
            <a:lvl1pPr marL="0" indent="0">
              <a:buNone/>
              <a:defRPr sz="1950">
                <a:ln>
                  <a:noFill/>
                </a:ln>
                <a:solidFill>
                  <a:schemeClr val="bg1">
                    <a:lumMod val="85000"/>
                  </a:schemeClr>
                </a:solidFill>
              </a:defRPr>
            </a:lvl1pPr>
          </a:lstStyle>
          <a:p>
            <a:r>
              <a:rPr lang="en-US" smtClean="0"/>
              <a:t>Drag picture to placeholder or click icon to add</a:t>
            </a:r>
            <a:endParaRPr lang="en-US" dirty="0"/>
          </a:p>
        </p:txBody>
      </p:sp>
      <p:sp>
        <p:nvSpPr>
          <p:cNvPr id="15" name="Picture Placeholder 13"/>
          <p:cNvSpPr>
            <a:spLocks noGrp="1"/>
          </p:cNvSpPr>
          <p:nvPr>
            <p:ph type="pic" sz="quarter" idx="59"/>
          </p:nvPr>
        </p:nvSpPr>
        <p:spPr>
          <a:xfrm>
            <a:off x="3038981" y="0"/>
            <a:ext cx="3045744" cy="3044952"/>
          </a:xfrm>
          <a:prstGeom prst="rect">
            <a:avLst/>
          </a:prstGeom>
          <a:effectLst/>
        </p:spPr>
        <p:txBody>
          <a:bodyPr>
            <a:normAutofit/>
          </a:bodyPr>
          <a:lstStyle>
            <a:lvl1pPr marL="0" indent="0">
              <a:buNone/>
              <a:defRPr sz="1950">
                <a:ln>
                  <a:noFill/>
                </a:ln>
                <a:solidFill>
                  <a:schemeClr val="bg1">
                    <a:lumMod val="85000"/>
                  </a:schemeClr>
                </a:solidFill>
              </a:defRPr>
            </a:lvl1pPr>
          </a:lstStyle>
          <a:p>
            <a:r>
              <a:rPr lang="en-US" smtClean="0"/>
              <a:t>Drag picture to placeholder or click icon to add</a:t>
            </a:r>
            <a:endParaRPr lang="en-US" dirty="0"/>
          </a:p>
        </p:txBody>
      </p:sp>
      <p:sp>
        <p:nvSpPr>
          <p:cNvPr id="16" name="Picture Placeholder 13"/>
          <p:cNvSpPr>
            <a:spLocks noGrp="1"/>
          </p:cNvSpPr>
          <p:nvPr>
            <p:ph type="pic" sz="quarter" idx="60"/>
          </p:nvPr>
        </p:nvSpPr>
        <p:spPr>
          <a:xfrm>
            <a:off x="-6764" y="0"/>
            <a:ext cx="3045744" cy="3044952"/>
          </a:xfrm>
          <a:prstGeom prst="rect">
            <a:avLst/>
          </a:prstGeom>
          <a:effectLst/>
        </p:spPr>
        <p:txBody>
          <a:bodyPr>
            <a:normAutofit/>
          </a:bodyPr>
          <a:lstStyle>
            <a:lvl1pPr marL="0" indent="0">
              <a:buNone/>
              <a:defRPr sz="1950">
                <a:ln>
                  <a:noFill/>
                </a:ln>
                <a:solidFill>
                  <a:schemeClr val="bg1">
                    <a:lumMod val="85000"/>
                  </a:schemeClr>
                </a:solidFill>
              </a:defRPr>
            </a:lvl1pPr>
          </a:lstStyle>
          <a:p>
            <a:r>
              <a:rPr lang="en-US" smtClean="0"/>
              <a:t>Drag picture to placeholder or click icon to add</a:t>
            </a:r>
            <a:endParaRPr lang="en-US" dirty="0"/>
          </a:p>
        </p:txBody>
      </p:sp>
      <p:sp>
        <p:nvSpPr>
          <p:cNvPr id="17" name="Picture Placeholder 13"/>
          <p:cNvSpPr>
            <a:spLocks noGrp="1"/>
          </p:cNvSpPr>
          <p:nvPr>
            <p:ph type="pic" sz="quarter" idx="61"/>
          </p:nvPr>
        </p:nvSpPr>
        <p:spPr>
          <a:xfrm>
            <a:off x="9130470" y="0"/>
            <a:ext cx="3045744" cy="3044952"/>
          </a:xfrm>
          <a:prstGeom prst="rect">
            <a:avLst/>
          </a:prstGeom>
          <a:effectLst/>
        </p:spPr>
        <p:txBody>
          <a:bodyPr>
            <a:normAutofit/>
          </a:bodyPr>
          <a:lstStyle>
            <a:lvl1pPr marL="0" indent="0">
              <a:buNone/>
              <a:defRPr sz="1950">
                <a:ln>
                  <a:noFill/>
                </a:ln>
                <a:solidFill>
                  <a:schemeClr val="bg1">
                    <a:lumMod val="85000"/>
                  </a:schemeClr>
                </a:solidFill>
              </a:defRPr>
            </a:lvl1pPr>
          </a:lstStyle>
          <a:p>
            <a:r>
              <a:rPr lang="en-US" smtClean="0"/>
              <a:t>Drag picture to placeholder or click icon to add</a:t>
            </a:r>
            <a:endParaRPr lang="en-US" dirty="0"/>
          </a:p>
        </p:txBody>
      </p:sp>
      <p:sp>
        <p:nvSpPr>
          <p:cNvPr id="18" name="Picture Placeholder 13"/>
          <p:cNvSpPr>
            <a:spLocks noGrp="1"/>
          </p:cNvSpPr>
          <p:nvPr>
            <p:ph type="pic" sz="quarter" idx="62"/>
          </p:nvPr>
        </p:nvSpPr>
        <p:spPr>
          <a:xfrm>
            <a:off x="6084726" y="0"/>
            <a:ext cx="3045744" cy="3044952"/>
          </a:xfrm>
          <a:prstGeom prst="rect">
            <a:avLst/>
          </a:prstGeom>
          <a:effectLst/>
        </p:spPr>
        <p:txBody>
          <a:bodyPr>
            <a:normAutofit/>
          </a:bodyPr>
          <a:lstStyle>
            <a:lvl1pPr marL="0" indent="0">
              <a:buNone/>
              <a:defRPr sz="1950">
                <a:ln>
                  <a:noFill/>
                </a:ln>
                <a:solidFill>
                  <a:schemeClr val="bg1">
                    <a:lumMod val="85000"/>
                  </a:schemeClr>
                </a:solidFill>
              </a:defRPr>
            </a:lvl1pPr>
          </a:lstStyle>
          <a:p>
            <a:r>
              <a:rPr lang="en-US" smtClean="0"/>
              <a:t>Drag picture to placeholder or click icon to add</a:t>
            </a:r>
            <a:endParaRPr lang="en-US" dirty="0"/>
          </a:p>
        </p:txBody>
      </p:sp>
    </p:spTree>
    <p:extLst>
      <p:ext uri="{BB962C8B-B14F-4D97-AF65-F5344CB8AC3E}">
        <p14:creationId xmlns:p14="http://schemas.microsoft.com/office/powerpoint/2010/main" val="245608465"/>
      </p:ext>
    </p:extLst>
  </p:cSld>
  <p:clrMapOvr>
    <a:masterClrMapping/>
  </p:clrMapOvr>
  <p:timing>
    <p:tnLst>
      <p:par>
        <p:cTn id="1" dur="indefinite" restart="never" nodeType="tmRoot"/>
      </p:par>
    </p:tnLst>
  </p:timing>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7_side placeholder full">
    <p:spTree>
      <p:nvGrpSpPr>
        <p:cNvPr id="1" name=""/>
        <p:cNvGrpSpPr/>
        <p:nvPr/>
      </p:nvGrpSpPr>
      <p:grpSpPr>
        <a:xfrm>
          <a:off x="0" y="0"/>
          <a:ext cx="0" cy="0"/>
          <a:chOff x="0" y="0"/>
          <a:chExt cx="0" cy="0"/>
        </a:xfrm>
      </p:grpSpPr>
      <p:sp>
        <p:nvSpPr>
          <p:cNvPr id="7" name="Rounded Rectangle 6"/>
          <p:cNvSpPr/>
          <p:nvPr userDrawn="1"/>
        </p:nvSpPr>
        <p:spPr>
          <a:xfrm>
            <a:off x="0" y="-41076"/>
            <a:ext cx="3657600" cy="3440793"/>
          </a:xfrm>
          <a:prstGeom prst="roundRect">
            <a:avLst>
              <a:gd name="adj" fmla="val 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82793" tIns="91398" rIns="182793" bIns="91398"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7F7F7F"/>
              </a:solidFill>
              <a:effectLst/>
              <a:uLnTx/>
              <a:uFillTx/>
              <a:latin typeface="Lato Light"/>
              <a:ea typeface="+mn-ea"/>
              <a:cs typeface="+mn-cs"/>
            </a:endParaRPr>
          </a:p>
        </p:txBody>
      </p:sp>
      <p:sp>
        <p:nvSpPr>
          <p:cNvPr id="8" name="Rounded Rectangle 7"/>
          <p:cNvSpPr/>
          <p:nvPr userDrawn="1"/>
        </p:nvSpPr>
        <p:spPr>
          <a:xfrm>
            <a:off x="7315200" y="-41076"/>
            <a:ext cx="3657600" cy="3440793"/>
          </a:xfrm>
          <a:prstGeom prst="roundRect">
            <a:avLst>
              <a:gd name="adj" fmla="val 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82793" tIns="91398" rIns="182793" bIns="91398"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7F7F7F"/>
              </a:solidFill>
              <a:effectLst/>
              <a:uLnTx/>
              <a:uFillTx/>
              <a:latin typeface="Lato Light"/>
              <a:ea typeface="+mn-ea"/>
              <a:cs typeface="+mn-cs"/>
            </a:endParaRPr>
          </a:p>
        </p:txBody>
      </p:sp>
      <p:sp>
        <p:nvSpPr>
          <p:cNvPr id="12" name="Rounded Rectangle 11"/>
          <p:cNvSpPr/>
          <p:nvPr userDrawn="1"/>
        </p:nvSpPr>
        <p:spPr>
          <a:xfrm>
            <a:off x="14630400" y="-41076"/>
            <a:ext cx="3657600" cy="3440793"/>
          </a:xfrm>
          <a:prstGeom prst="roundRect">
            <a:avLst>
              <a:gd name="adj" fmla="val 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82793" tIns="91398" rIns="182793" bIns="91398"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7F7F7F"/>
              </a:solidFill>
              <a:effectLst/>
              <a:uLnTx/>
              <a:uFillTx/>
              <a:latin typeface="Lato Light"/>
              <a:ea typeface="+mn-ea"/>
              <a:cs typeface="+mn-cs"/>
            </a:endParaRPr>
          </a:p>
        </p:txBody>
      </p:sp>
      <p:sp>
        <p:nvSpPr>
          <p:cNvPr id="13" name="Rounded Rectangle 12"/>
          <p:cNvSpPr/>
          <p:nvPr userDrawn="1"/>
        </p:nvSpPr>
        <p:spPr>
          <a:xfrm>
            <a:off x="3657600" y="3399719"/>
            <a:ext cx="3657600" cy="3440793"/>
          </a:xfrm>
          <a:prstGeom prst="roundRect">
            <a:avLst>
              <a:gd name="adj" fmla="val 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82793" tIns="91398" rIns="182793" bIns="91398"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7F7F7F"/>
              </a:solidFill>
              <a:effectLst/>
              <a:uLnTx/>
              <a:uFillTx/>
              <a:latin typeface="Lato Light"/>
              <a:ea typeface="+mn-ea"/>
              <a:cs typeface="+mn-cs"/>
            </a:endParaRPr>
          </a:p>
        </p:txBody>
      </p:sp>
      <p:sp>
        <p:nvSpPr>
          <p:cNvPr id="14" name="Rounded Rectangle 13"/>
          <p:cNvSpPr/>
          <p:nvPr userDrawn="1"/>
        </p:nvSpPr>
        <p:spPr>
          <a:xfrm>
            <a:off x="10972800" y="3399719"/>
            <a:ext cx="3657600" cy="3440793"/>
          </a:xfrm>
          <a:prstGeom prst="roundRect">
            <a:avLst>
              <a:gd name="adj" fmla="val 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82793" tIns="91398" rIns="182793" bIns="91398"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7F7F7F"/>
              </a:solidFill>
              <a:effectLst/>
              <a:uLnTx/>
              <a:uFillTx/>
              <a:latin typeface="Lato Light"/>
              <a:ea typeface="+mn-ea"/>
              <a:cs typeface="+mn-cs"/>
            </a:endParaRPr>
          </a:p>
        </p:txBody>
      </p:sp>
      <p:sp>
        <p:nvSpPr>
          <p:cNvPr id="15" name="Rounded Rectangle 14"/>
          <p:cNvSpPr/>
          <p:nvPr userDrawn="1"/>
        </p:nvSpPr>
        <p:spPr>
          <a:xfrm>
            <a:off x="0" y="6846207"/>
            <a:ext cx="3657600" cy="3440793"/>
          </a:xfrm>
          <a:prstGeom prst="roundRect">
            <a:avLst>
              <a:gd name="adj" fmla="val 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82793" tIns="91398" rIns="182793" bIns="91398"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7F7F7F"/>
              </a:solidFill>
              <a:effectLst/>
              <a:uLnTx/>
              <a:uFillTx/>
              <a:latin typeface="Lato Light"/>
              <a:ea typeface="+mn-ea"/>
              <a:cs typeface="+mn-cs"/>
            </a:endParaRPr>
          </a:p>
        </p:txBody>
      </p:sp>
      <p:sp>
        <p:nvSpPr>
          <p:cNvPr id="16" name="Rounded Rectangle 15"/>
          <p:cNvSpPr/>
          <p:nvPr userDrawn="1"/>
        </p:nvSpPr>
        <p:spPr>
          <a:xfrm>
            <a:off x="7315200" y="6846207"/>
            <a:ext cx="3657600" cy="3440793"/>
          </a:xfrm>
          <a:prstGeom prst="roundRect">
            <a:avLst>
              <a:gd name="adj" fmla="val 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82793" tIns="91398" rIns="182793" bIns="91398"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7F7F7F"/>
              </a:solidFill>
              <a:effectLst/>
              <a:uLnTx/>
              <a:uFillTx/>
              <a:latin typeface="Lato Light"/>
              <a:ea typeface="+mn-ea"/>
              <a:cs typeface="+mn-cs"/>
            </a:endParaRPr>
          </a:p>
        </p:txBody>
      </p:sp>
      <p:sp>
        <p:nvSpPr>
          <p:cNvPr id="17" name="Rounded Rectangle 16"/>
          <p:cNvSpPr/>
          <p:nvPr userDrawn="1"/>
        </p:nvSpPr>
        <p:spPr>
          <a:xfrm>
            <a:off x="14630400" y="6846207"/>
            <a:ext cx="3657600" cy="3440793"/>
          </a:xfrm>
          <a:prstGeom prst="roundRect">
            <a:avLst>
              <a:gd name="adj" fmla="val 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82793" tIns="91398" rIns="182793" bIns="91398"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7F7F7F"/>
              </a:solidFill>
              <a:effectLst/>
              <a:uLnTx/>
              <a:uFillTx/>
              <a:latin typeface="Lato Light"/>
              <a:ea typeface="+mn-ea"/>
              <a:cs typeface="+mn-cs"/>
            </a:endParaRPr>
          </a:p>
        </p:txBody>
      </p:sp>
      <p:sp>
        <p:nvSpPr>
          <p:cNvPr id="18" name="Picture Placeholder 2"/>
          <p:cNvSpPr>
            <a:spLocks noGrp="1"/>
          </p:cNvSpPr>
          <p:nvPr>
            <p:ph type="pic" sz="quarter" idx="17"/>
          </p:nvPr>
        </p:nvSpPr>
        <p:spPr>
          <a:xfrm>
            <a:off x="3657599" y="-41076"/>
            <a:ext cx="3657600" cy="3446490"/>
          </a:xfrm>
          <a:prstGeom prst="rect">
            <a:avLst/>
          </a:prstGeom>
        </p:spPr>
        <p:txBody>
          <a:bodyPr vert="horz" lIns="243756" tIns="121879" rIns="243756" bIns="121879"/>
          <a:lstStyle>
            <a:lvl1pPr marL="0" indent="0" algn="ctr">
              <a:buNone/>
              <a:defRPr sz="1800">
                <a:solidFill>
                  <a:srgbClr val="7F7F7F"/>
                </a:solidFill>
                <a:latin typeface="Lato Regular"/>
                <a:cs typeface="Lato Regular"/>
              </a:defRPr>
            </a:lvl1pPr>
          </a:lstStyle>
          <a:p>
            <a:endParaRPr lang="en-US" dirty="0"/>
          </a:p>
        </p:txBody>
      </p:sp>
      <p:sp>
        <p:nvSpPr>
          <p:cNvPr id="19" name="Picture Placeholder 2"/>
          <p:cNvSpPr>
            <a:spLocks noGrp="1"/>
          </p:cNvSpPr>
          <p:nvPr>
            <p:ph type="pic" sz="quarter" idx="55"/>
          </p:nvPr>
        </p:nvSpPr>
        <p:spPr>
          <a:xfrm>
            <a:off x="10972799" y="-41076"/>
            <a:ext cx="3657600" cy="3446490"/>
          </a:xfrm>
          <a:prstGeom prst="rect">
            <a:avLst/>
          </a:prstGeom>
        </p:spPr>
        <p:txBody>
          <a:bodyPr vert="horz" lIns="243756" tIns="121879" rIns="243756" bIns="121879"/>
          <a:lstStyle>
            <a:lvl1pPr marL="0" indent="0" algn="ctr">
              <a:buNone/>
              <a:defRPr sz="1800">
                <a:solidFill>
                  <a:srgbClr val="7F7F7F"/>
                </a:solidFill>
                <a:latin typeface="Lato Regular"/>
                <a:cs typeface="Lato Regular"/>
              </a:defRPr>
            </a:lvl1pPr>
          </a:lstStyle>
          <a:p>
            <a:endParaRPr lang="en-US" dirty="0"/>
          </a:p>
        </p:txBody>
      </p:sp>
      <p:sp>
        <p:nvSpPr>
          <p:cNvPr id="20" name="Picture Placeholder 2"/>
          <p:cNvSpPr>
            <a:spLocks noGrp="1"/>
          </p:cNvSpPr>
          <p:nvPr>
            <p:ph type="pic" sz="quarter" idx="56"/>
          </p:nvPr>
        </p:nvSpPr>
        <p:spPr>
          <a:xfrm>
            <a:off x="0" y="3394022"/>
            <a:ext cx="3657600" cy="3446490"/>
          </a:xfrm>
          <a:prstGeom prst="rect">
            <a:avLst/>
          </a:prstGeom>
        </p:spPr>
        <p:txBody>
          <a:bodyPr vert="horz" lIns="243756" tIns="121879" rIns="243756" bIns="121879"/>
          <a:lstStyle>
            <a:lvl1pPr marL="0" indent="0" algn="ctr">
              <a:buNone/>
              <a:defRPr sz="1800">
                <a:solidFill>
                  <a:srgbClr val="7F7F7F"/>
                </a:solidFill>
                <a:latin typeface="Lato Regular"/>
                <a:cs typeface="Lato Regular"/>
              </a:defRPr>
            </a:lvl1pPr>
          </a:lstStyle>
          <a:p>
            <a:endParaRPr lang="en-US" dirty="0"/>
          </a:p>
        </p:txBody>
      </p:sp>
      <p:sp>
        <p:nvSpPr>
          <p:cNvPr id="21" name="Picture Placeholder 2"/>
          <p:cNvSpPr>
            <a:spLocks noGrp="1"/>
          </p:cNvSpPr>
          <p:nvPr>
            <p:ph type="pic" sz="quarter" idx="57"/>
          </p:nvPr>
        </p:nvSpPr>
        <p:spPr>
          <a:xfrm>
            <a:off x="7315329" y="3394022"/>
            <a:ext cx="3657600" cy="3446490"/>
          </a:xfrm>
          <a:prstGeom prst="rect">
            <a:avLst/>
          </a:prstGeom>
        </p:spPr>
        <p:txBody>
          <a:bodyPr vert="horz" lIns="243756" tIns="121879" rIns="243756" bIns="121879"/>
          <a:lstStyle>
            <a:lvl1pPr marL="0" indent="0" algn="ctr">
              <a:buNone/>
              <a:defRPr sz="1800">
                <a:solidFill>
                  <a:srgbClr val="7F7F7F"/>
                </a:solidFill>
                <a:latin typeface="Lato Regular"/>
                <a:cs typeface="Lato Regular"/>
              </a:defRPr>
            </a:lvl1pPr>
          </a:lstStyle>
          <a:p>
            <a:endParaRPr lang="en-US" dirty="0"/>
          </a:p>
        </p:txBody>
      </p:sp>
      <p:sp>
        <p:nvSpPr>
          <p:cNvPr id="22" name="Picture Placeholder 2"/>
          <p:cNvSpPr>
            <a:spLocks noGrp="1"/>
          </p:cNvSpPr>
          <p:nvPr>
            <p:ph type="pic" sz="quarter" idx="58"/>
          </p:nvPr>
        </p:nvSpPr>
        <p:spPr>
          <a:xfrm>
            <a:off x="14630399" y="3394022"/>
            <a:ext cx="3657600" cy="3446490"/>
          </a:xfrm>
          <a:prstGeom prst="rect">
            <a:avLst/>
          </a:prstGeom>
        </p:spPr>
        <p:txBody>
          <a:bodyPr vert="horz" lIns="243756" tIns="121879" rIns="243756" bIns="121879"/>
          <a:lstStyle>
            <a:lvl1pPr marL="0" indent="0" algn="ctr">
              <a:buNone/>
              <a:defRPr sz="1800">
                <a:solidFill>
                  <a:srgbClr val="7F7F7F"/>
                </a:solidFill>
                <a:latin typeface="Lato Regular"/>
                <a:cs typeface="Lato Regular"/>
              </a:defRPr>
            </a:lvl1pPr>
          </a:lstStyle>
          <a:p>
            <a:endParaRPr lang="en-US" dirty="0"/>
          </a:p>
        </p:txBody>
      </p:sp>
      <p:sp>
        <p:nvSpPr>
          <p:cNvPr id="23" name="Picture Placeholder 2"/>
          <p:cNvSpPr>
            <a:spLocks noGrp="1"/>
          </p:cNvSpPr>
          <p:nvPr>
            <p:ph type="pic" sz="quarter" idx="59"/>
          </p:nvPr>
        </p:nvSpPr>
        <p:spPr>
          <a:xfrm>
            <a:off x="3657599" y="6846207"/>
            <a:ext cx="3657600" cy="3446490"/>
          </a:xfrm>
          <a:prstGeom prst="rect">
            <a:avLst/>
          </a:prstGeom>
        </p:spPr>
        <p:txBody>
          <a:bodyPr vert="horz" lIns="243756" tIns="121879" rIns="243756" bIns="121879"/>
          <a:lstStyle>
            <a:lvl1pPr marL="0" indent="0" algn="ctr">
              <a:buNone/>
              <a:defRPr sz="1800">
                <a:solidFill>
                  <a:srgbClr val="7F7F7F"/>
                </a:solidFill>
                <a:latin typeface="Lato Regular"/>
                <a:cs typeface="Lato Regular"/>
              </a:defRPr>
            </a:lvl1pPr>
          </a:lstStyle>
          <a:p>
            <a:endParaRPr lang="en-US" dirty="0"/>
          </a:p>
        </p:txBody>
      </p:sp>
      <p:sp>
        <p:nvSpPr>
          <p:cNvPr id="24" name="Picture Placeholder 2"/>
          <p:cNvSpPr>
            <a:spLocks noGrp="1"/>
          </p:cNvSpPr>
          <p:nvPr>
            <p:ph type="pic" sz="quarter" idx="60"/>
          </p:nvPr>
        </p:nvSpPr>
        <p:spPr>
          <a:xfrm>
            <a:off x="10979964" y="6846207"/>
            <a:ext cx="3657600" cy="3446490"/>
          </a:xfrm>
          <a:prstGeom prst="rect">
            <a:avLst/>
          </a:prstGeom>
        </p:spPr>
        <p:txBody>
          <a:bodyPr vert="horz" lIns="243756" tIns="121879" rIns="243756" bIns="121879"/>
          <a:lstStyle>
            <a:lvl1pPr marL="0" indent="0" algn="ctr">
              <a:buNone/>
              <a:defRPr sz="1800">
                <a:solidFill>
                  <a:srgbClr val="7F7F7F"/>
                </a:solidFill>
                <a:latin typeface="Lato Regular"/>
                <a:cs typeface="Lato Regular"/>
              </a:defRPr>
            </a:lvl1pPr>
          </a:lstStyle>
          <a:p>
            <a:endParaRPr lang="en-US" dirty="0"/>
          </a:p>
        </p:txBody>
      </p:sp>
    </p:spTree>
    <p:extLst>
      <p:ext uri="{BB962C8B-B14F-4D97-AF65-F5344CB8AC3E}">
        <p14:creationId xmlns:p14="http://schemas.microsoft.com/office/powerpoint/2010/main" val="3028051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300" fill="hold"/>
                                        <p:tgtEl>
                                          <p:spTgt spid="7"/>
                                        </p:tgtEl>
                                        <p:attrNameLst>
                                          <p:attrName>ppt_w</p:attrName>
                                        </p:attrNameLst>
                                      </p:cBhvr>
                                      <p:tavLst>
                                        <p:tav tm="0">
                                          <p:val>
                                            <p:fltVal val="0"/>
                                          </p:val>
                                        </p:tav>
                                        <p:tav tm="100000">
                                          <p:val>
                                            <p:strVal val="#ppt_w"/>
                                          </p:val>
                                        </p:tav>
                                      </p:tavLst>
                                    </p:anim>
                                    <p:anim calcmode="lin" valueType="num">
                                      <p:cBhvr>
                                        <p:cTn id="8" dur="300" fill="hold"/>
                                        <p:tgtEl>
                                          <p:spTgt spid="7"/>
                                        </p:tgtEl>
                                        <p:attrNameLst>
                                          <p:attrName>ppt_h</p:attrName>
                                        </p:attrNameLst>
                                      </p:cBhvr>
                                      <p:tavLst>
                                        <p:tav tm="0">
                                          <p:val>
                                            <p:fltVal val="0"/>
                                          </p:val>
                                        </p:tav>
                                        <p:tav tm="100000">
                                          <p:val>
                                            <p:strVal val="#ppt_h"/>
                                          </p:val>
                                        </p:tav>
                                      </p:tavLst>
                                    </p:anim>
                                    <p:animEffect transition="in" filter="fade">
                                      <p:cBhvr>
                                        <p:cTn id="9" dur="300"/>
                                        <p:tgtEl>
                                          <p:spTgt spid="7"/>
                                        </p:tgtEl>
                                      </p:cBhvr>
                                    </p:animEffect>
                                  </p:childTnLst>
                                </p:cTn>
                              </p:par>
                            </p:childTnLst>
                          </p:cTn>
                        </p:par>
                        <p:par>
                          <p:cTn id="10" fill="hold">
                            <p:stCondLst>
                              <p:cond delay="300"/>
                            </p:stCondLst>
                            <p:childTnLst>
                              <p:par>
                                <p:cTn id="11" presetID="53" presetClass="entr" presetSubtype="16" fill="hold" grpId="0" nodeType="after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p:cTn id="13" dur="300" fill="hold"/>
                                        <p:tgtEl>
                                          <p:spTgt spid="8"/>
                                        </p:tgtEl>
                                        <p:attrNameLst>
                                          <p:attrName>ppt_w</p:attrName>
                                        </p:attrNameLst>
                                      </p:cBhvr>
                                      <p:tavLst>
                                        <p:tav tm="0">
                                          <p:val>
                                            <p:fltVal val="0"/>
                                          </p:val>
                                        </p:tav>
                                        <p:tav tm="100000">
                                          <p:val>
                                            <p:strVal val="#ppt_w"/>
                                          </p:val>
                                        </p:tav>
                                      </p:tavLst>
                                    </p:anim>
                                    <p:anim calcmode="lin" valueType="num">
                                      <p:cBhvr>
                                        <p:cTn id="14" dur="300" fill="hold"/>
                                        <p:tgtEl>
                                          <p:spTgt spid="8"/>
                                        </p:tgtEl>
                                        <p:attrNameLst>
                                          <p:attrName>ppt_h</p:attrName>
                                        </p:attrNameLst>
                                      </p:cBhvr>
                                      <p:tavLst>
                                        <p:tav tm="0">
                                          <p:val>
                                            <p:fltVal val="0"/>
                                          </p:val>
                                        </p:tav>
                                        <p:tav tm="100000">
                                          <p:val>
                                            <p:strVal val="#ppt_h"/>
                                          </p:val>
                                        </p:tav>
                                      </p:tavLst>
                                    </p:anim>
                                    <p:animEffect transition="in" filter="fade">
                                      <p:cBhvr>
                                        <p:cTn id="15" dur="300"/>
                                        <p:tgtEl>
                                          <p:spTgt spid="8"/>
                                        </p:tgtEl>
                                      </p:cBhvr>
                                    </p:animEffect>
                                  </p:childTnLst>
                                </p:cTn>
                              </p:par>
                            </p:childTnLst>
                          </p:cTn>
                        </p:par>
                        <p:par>
                          <p:cTn id="16" fill="hold">
                            <p:stCondLst>
                              <p:cond delay="600"/>
                            </p:stCondLst>
                            <p:childTnLst>
                              <p:par>
                                <p:cTn id="17" presetID="53" presetClass="entr" presetSubtype="16" fill="hold" grpId="0" nodeType="after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p:cTn id="19" dur="300" fill="hold"/>
                                        <p:tgtEl>
                                          <p:spTgt spid="12"/>
                                        </p:tgtEl>
                                        <p:attrNameLst>
                                          <p:attrName>ppt_w</p:attrName>
                                        </p:attrNameLst>
                                      </p:cBhvr>
                                      <p:tavLst>
                                        <p:tav tm="0">
                                          <p:val>
                                            <p:fltVal val="0"/>
                                          </p:val>
                                        </p:tav>
                                        <p:tav tm="100000">
                                          <p:val>
                                            <p:strVal val="#ppt_w"/>
                                          </p:val>
                                        </p:tav>
                                      </p:tavLst>
                                    </p:anim>
                                    <p:anim calcmode="lin" valueType="num">
                                      <p:cBhvr>
                                        <p:cTn id="20" dur="300" fill="hold"/>
                                        <p:tgtEl>
                                          <p:spTgt spid="12"/>
                                        </p:tgtEl>
                                        <p:attrNameLst>
                                          <p:attrName>ppt_h</p:attrName>
                                        </p:attrNameLst>
                                      </p:cBhvr>
                                      <p:tavLst>
                                        <p:tav tm="0">
                                          <p:val>
                                            <p:fltVal val="0"/>
                                          </p:val>
                                        </p:tav>
                                        <p:tav tm="100000">
                                          <p:val>
                                            <p:strVal val="#ppt_h"/>
                                          </p:val>
                                        </p:tav>
                                      </p:tavLst>
                                    </p:anim>
                                    <p:animEffect transition="in" filter="fade">
                                      <p:cBhvr>
                                        <p:cTn id="21" dur="300"/>
                                        <p:tgtEl>
                                          <p:spTgt spid="12"/>
                                        </p:tgtEl>
                                      </p:cBhvr>
                                    </p:animEffect>
                                  </p:childTnLst>
                                </p:cTn>
                              </p:par>
                            </p:childTnLst>
                          </p:cTn>
                        </p:par>
                        <p:par>
                          <p:cTn id="22" fill="hold">
                            <p:stCondLst>
                              <p:cond delay="900"/>
                            </p:stCondLst>
                            <p:childTnLst>
                              <p:par>
                                <p:cTn id="23" presetID="53" presetClass="entr" presetSubtype="16" fill="hold" grpId="0" nodeType="after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p:cTn id="25" dur="300" fill="hold"/>
                                        <p:tgtEl>
                                          <p:spTgt spid="13"/>
                                        </p:tgtEl>
                                        <p:attrNameLst>
                                          <p:attrName>ppt_w</p:attrName>
                                        </p:attrNameLst>
                                      </p:cBhvr>
                                      <p:tavLst>
                                        <p:tav tm="0">
                                          <p:val>
                                            <p:fltVal val="0"/>
                                          </p:val>
                                        </p:tav>
                                        <p:tav tm="100000">
                                          <p:val>
                                            <p:strVal val="#ppt_w"/>
                                          </p:val>
                                        </p:tav>
                                      </p:tavLst>
                                    </p:anim>
                                    <p:anim calcmode="lin" valueType="num">
                                      <p:cBhvr>
                                        <p:cTn id="26" dur="300" fill="hold"/>
                                        <p:tgtEl>
                                          <p:spTgt spid="13"/>
                                        </p:tgtEl>
                                        <p:attrNameLst>
                                          <p:attrName>ppt_h</p:attrName>
                                        </p:attrNameLst>
                                      </p:cBhvr>
                                      <p:tavLst>
                                        <p:tav tm="0">
                                          <p:val>
                                            <p:fltVal val="0"/>
                                          </p:val>
                                        </p:tav>
                                        <p:tav tm="100000">
                                          <p:val>
                                            <p:strVal val="#ppt_h"/>
                                          </p:val>
                                        </p:tav>
                                      </p:tavLst>
                                    </p:anim>
                                    <p:animEffect transition="in" filter="fade">
                                      <p:cBhvr>
                                        <p:cTn id="27" dur="300"/>
                                        <p:tgtEl>
                                          <p:spTgt spid="13"/>
                                        </p:tgtEl>
                                      </p:cBhvr>
                                    </p:animEffect>
                                  </p:childTnLst>
                                </p:cTn>
                              </p:par>
                            </p:childTnLst>
                          </p:cTn>
                        </p:par>
                        <p:par>
                          <p:cTn id="28" fill="hold">
                            <p:stCondLst>
                              <p:cond delay="1200"/>
                            </p:stCondLst>
                            <p:childTnLst>
                              <p:par>
                                <p:cTn id="29" presetID="53" presetClass="entr" presetSubtype="16" fill="hold" grpId="0" nodeType="after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p:cTn id="31" dur="300" fill="hold"/>
                                        <p:tgtEl>
                                          <p:spTgt spid="14"/>
                                        </p:tgtEl>
                                        <p:attrNameLst>
                                          <p:attrName>ppt_w</p:attrName>
                                        </p:attrNameLst>
                                      </p:cBhvr>
                                      <p:tavLst>
                                        <p:tav tm="0">
                                          <p:val>
                                            <p:fltVal val="0"/>
                                          </p:val>
                                        </p:tav>
                                        <p:tav tm="100000">
                                          <p:val>
                                            <p:strVal val="#ppt_w"/>
                                          </p:val>
                                        </p:tav>
                                      </p:tavLst>
                                    </p:anim>
                                    <p:anim calcmode="lin" valueType="num">
                                      <p:cBhvr>
                                        <p:cTn id="32" dur="300" fill="hold"/>
                                        <p:tgtEl>
                                          <p:spTgt spid="14"/>
                                        </p:tgtEl>
                                        <p:attrNameLst>
                                          <p:attrName>ppt_h</p:attrName>
                                        </p:attrNameLst>
                                      </p:cBhvr>
                                      <p:tavLst>
                                        <p:tav tm="0">
                                          <p:val>
                                            <p:fltVal val="0"/>
                                          </p:val>
                                        </p:tav>
                                        <p:tav tm="100000">
                                          <p:val>
                                            <p:strVal val="#ppt_h"/>
                                          </p:val>
                                        </p:tav>
                                      </p:tavLst>
                                    </p:anim>
                                    <p:animEffect transition="in" filter="fade">
                                      <p:cBhvr>
                                        <p:cTn id="33" dur="300"/>
                                        <p:tgtEl>
                                          <p:spTgt spid="14"/>
                                        </p:tgtEl>
                                      </p:cBhvr>
                                    </p:animEffect>
                                  </p:childTnLst>
                                </p:cTn>
                              </p:par>
                            </p:childTnLst>
                          </p:cTn>
                        </p:par>
                        <p:par>
                          <p:cTn id="34" fill="hold">
                            <p:stCondLst>
                              <p:cond delay="1500"/>
                            </p:stCondLst>
                            <p:childTnLst>
                              <p:par>
                                <p:cTn id="35" presetID="53" presetClass="entr" presetSubtype="16" fill="hold" grpId="0" nodeType="afterEffect">
                                  <p:stCondLst>
                                    <p:cond delay="0"/>
                                  </p:stCondLst>
                                  <p:childTnLst>
                                    <p:set>
                                      <p:cBhvr>
                                        <p:cTn id="36" dur="1" fill="hold">
                                          <p:stCondLst>
                                            <p:cond delay="0"/>
                                          </p:stCondLst>
                                        </p:cTn>
                                        <p:tgtEl>
                                          <p:spTgt spid="15"/>
                                        </p:tgtEl>
                                        <p:attrNameLst>
                                          <p:attrName>style.visibility</p:attrName>
                                        </p:attrNameLst>
                                      </p:cBhvr>
                                      <p:to>
                                        <p:strVal val="visible"/>
                                      </p:to>
                                    </p:set>
                                    <p:anim calcmode="lin" valueType="num">
                                      <p:cBhvr>
                                        <p:cTn id="37" dur="300" fill="hold"/>
                                        <p:tgtEl>
                                          <p:spTgt spid="15"/>
                                        </p:tgtEl>
                                        <p:attrNameLst>
                                          <p:attrName>ppt_w</p:attrName>
                                        </p:attrNameLst>
                                      </p:cBhvr>
                                      <p:tavLst>
                                        <p:tav tm="0">
                                          <p:val>
                                            <p:fltVal val="0"/>
                                          </p:val>
                                        </p:tav>
                                        <p:tav tm="100000">
                                          <p:val>
                                            <p:strVal val="#ppt_w"/>
                                          </p:val>
                                        </p:tav>
                                      </p:tavLst>
                                    </p:anim>
                                    <p:anim calcmode="lin" valueType="num">
                                      <p:cBhvr>
                                        <p:cTn id="38" dur="300" fill="hold"/>
                                        <p:tgtEl>
                                          <p:spTgt spid="15"/>
                                        </p:tgtEl>
                                        <p:attrNameLst>
                                          <p:attrName>ppt_h</p:attrName>
                                        </p:attrNameLst>
                                      </p:cBhvr>
                                      <p:tavLst>
                                        <p:tav tm="0">
                                          <p:val>
                                            <p:fltVal val="0"/>
                                          </p:val>
                                        </p:tav>
                                        <p:tav tm="100000">
                                          <p:val>
                                            <p:strVal val="#ppt_h"/>
                                          </p:val>
                                        </p:tav>
                                      </p:tavLst>
                                    </p:anim>
                                    <p:animEffect transition="in" filter="fade">
                                      <p:cBhvr>
                                        <p:cTn id="39" dur="300"/>
                                        <p:tgtEl>
                                          <p:spTgt spid="15"/>
                                        </p:tgtEl>
                                      </p:cBhvr>
                                    </p:animEffect>
                                  </p:childTnLst>
                                </p:cTn>
                              </p:par>
                            </p:childTnLst>
                          </p:cTn>
                        </p:par>
                        <p:par>
                          <p:cTn id="40" fill="hold">
                            <p:stCondLst>
                              <p:cond delay="1800"/>
                            </p:stCondLst>
                            <p:childTnLst>
                              <p:par>
                                <p:cTn id="41" presetID="53" presetClass="entr" presetSubtype="16" fill="hold" grpId="0" nodeType="afterEffect">
                                  <p:stCondLst>
                                    <p:cond delay="0"/>
                                  </p:stCondLst>
                                  <p:childTnLst>
                                    <p:set>
                                      <p:cBhvr>
                                        <p:cTn id="42" dur="1" fill="hold">
                                          <p:stCondLst>
                                            <p:cond delay="0"/>
                                          </p:stCondLst>
                                        </p:cTn>
                                        <p:tgtEl>
                                          <p:spTgt spid="16"/>
                                        </p:tgtEl>
                                        <p:attrNameLst>
                                          <p:attrName>style.visibility</p:attrName>
                                        </p:attrNameLst>
                                      </p:cBhvr>
                                      <p:to>
                                        <p:strVal val="visible"/>
                                      </p:to>
                                    </p:set>
                                    <p:anim calcmode="lin" valueType="num">
                                      <p:cBhvr>
                                        <p:cTn id="43" dur="300" fill="hold"/>
                                        <p:tgtEl>
                                          <p:spTgt spid="16"/>
                                        </p:tgtEl>
                                        <p:attrNameLst>
                                          <p:attrName>ppt_w</p:attrName>
                                        </p:attrNameLst>
                                      </p:cBhvr>
                                      <p:tavLst>
                                        <p:tav tm="0">
                                          <p:val>
                                            <p:fltVal val="0"/>
                                          </p:val>
                                        </p:tav>
                                        <p:tav tm="100000">
                                          <p:val>
                                            <p:strVal val="#ppt_w"/>
                                          </p:val>
                                        </p:tav>
                                      </p:tavLst>
                                    </p:anim>
                                    <p:anim calcmode="lin" valueType="num">
                                      <p:cBhvr>
                                        <p:cTn id="44" dur="300" fill="hold"/>
                                        <p:tgtEl>
                                          <p:spTgt spid="16"/>
                                        </p:tgtEl>
                                        <p:attrNameLst>
                                          <p:attrName>ppt_h</p:attrName>
                                        </p:attrNameLst>
                                      </p:cBhvr>
                                      <p:tavLst>
                                        <p:tav tm="0">
                                          <p:val>
                                            <p:fltVal val="0"/>
                                          </p:val>
                                        </p:tav>
                                        <p:tav tm="100000">
                                          <p:val>
                                            <p:strVal val="#ppt_h"/>
                                          </p:val>
                                        </p:tav>
                                      </p:tavLst>
                                    </p:anim>
                                    <p:animEffect transition="in" filter="fade">
                                      <p:cBhvr>
                                        <p:cTn id="45" dur="300"/>
                                        <p:tgtEl>
                                          <p:spTgt spid="16"/>
                                        </p:tgtEl>
                                      </p:cBhvr>
                                    </p:animEffect>
                                  </p:childTnLst>
                                </p:cTn>
                              </p:par>
                            </p:childTnLst>
                          </p:cTn>
                        </p:par>
                        <p:par>
                          <p:cTn id="46" fill="hold">
                            <p:stCondLst>
                              <p:cond delay="2100"/>
                            </p:stCondLst>
                            <p:childTnLst>
                              <p:par>
                                <p:cTn id="47" presetID="53" presetClass="entr" presetSubtype="16" fill="hold" grpId="0" nodeType="afterEffect">
                                  <p:stCondLst>
                                    <p:cond delay="0"/>
                                  </p:stCondLst>
                                  <p:childTnLst>
                                    <p:set>
                                      <p:cBhvr>
                                        <p:cTn id="48" dur="1" fill="hold">
                                          <p:stCondLst>
                                            <p:cond delay="0"/>
                                          </p:stCondLst>
                                        </p:cTn>
                                        <p:tgtEl>
                                          <p:spTgt spid="17"/>
                                        </p:tgtEl>
                                        <p:attrNameLst>
                                          <p:attrName>style.visibility</p:attrName>
                                        </p:attrNameLst>
                                      </p:cBhvr>
                                      <p:to>
                                        <p:strVal val="visible"/>
                                      </p:to>
                                    </p:set>
                                    <p:anim calcmode="lin" valueType="num">
                                      <p:cBhvr>
                                        <p:cTn id="49" dur="300" fill="hold"/>
                                        <p:tgtEl>
                                          <p:spTgt spid="17"/>
                                        </p:tgtEl>
                                        <p:attrNameLst>
                                          <p:attrName>ppt_w</p:attrName>
                                        </p:attrNameLst>
                                      </p:cBhvr>
                                      <p:tavLst>
                                        <p:tav tm="0">
                                          <p:val>
                                            <p:fltVal val="0"/>
                                          </p:val>
                                        </p:tav>
                                        <p:tav tm="100000">
                                          <p:val>
                                            <p:strVal val="#ppt_w"/>
                                          </p:val>
                                        </p:tav>
                                      </p:tavLst>
                                    </p:anim>
                                    <p:anim calcmode="lin" valueType="num">
                                      <p:cBhvr>
                                        <p:cTn id="50" dur="300" fill="hold"/>
                                        <p:tgtEl>
                                          <p:spTgt spid="17"/>
                                        </p:tgtEl>
                                        <p:attrNameLst>
                                          <p:attrName>ppt_h</p:attrName>
                                        </p:attrNameLst>
                                      </p:cBhvr>
                                      <p:tavLst>
                                        <p:tav tm="0">
                                          <p:val>
                                            <p:fltVal val="0"/>
                                          </p:val>
                                        </p:tav>
                                        <p:tav tm="100000">
                                          <p:val>
                                            <p:strVal val="#ppt_h"/>
                                          </p:val>
                                        </p:tav>
                                      </p:tavLst>
                                    </p:anim>
                                    <p:animEffect transition="in" filter="fade">
                                      <p:cBhvr>
                                        <p:cTn id="51" dur="300"/>
                                        <p:tgtEl>
                                          <p:spTgt spid="17"/>
                                        </p:tgtEl>
                                      </p:cBhvr>
                                    </p:animEffect>
                                  </p:childTnLst>
                                </p:cTn>
                              </p:par>
                            </p:childTnLst>
                          </p:cTn>
                        </p:par>
                        <p:par>
                          <p:cTn id="52" fill="hold">
                            <p:stCondLst>
                              <p:cond delay="2400"/>
                            </p:stCondLst>
                            <p:childTnLst>
                              <p:par>
                                <p:cTn id="53" presetID="53" presetClass="entr" presetSubtype="16" fill="hold" grpId="0" nodeType="afterEffect" nodePh="1">
                                  <p:stCondLst>
                                    <p:cond delay="0"/>
                                  </p:stCondLst>
                                  <p:endCondLst>
                                    <p:cond evt="begin" delay="0">
                                      <p:tn val="53"/>
                                    </p:cond>
                                  </p:endCondLst>
                                  <p:childTnLst>
                                    <p:set>
                                      <p:cBhvr>
                                        <p:cTn id="54" dur="1" fill="hold">
                                          <p:stCondLst>
                                            <p:cond delay="0"/>
                                          </p:stCondLst>
                                        </p:cTn>
                                        <p:tgtEl>
                                          <p:spTgt spid="18"/>
                                        </p:tgtEl>
                                        <p:attrNameLst>
                                          <p:attrName>style.visibility</p:attrName>
                                        </p:attrNameLst>
                                      </p:cBhvr>
                                      <p:to>
                                        <p:strVal val="visible"/>
                                      </p:to>
                                    </p:set>
                                    <p:anim calcmode="lin" valueType="num">
                                      <p:cBhvr>
                                        <p:cTn id="55" dur="500" fill="hold"/>
                                        <p:tgtEl>
                                          <p:spTgt spid="18"/>
                                        </p:tgtEl>
                                        <p:attrNameLst>
                                          <p:attrName>ppt_w</p:attrName>
                                        </p:attrNameLst>
                                      </p:cBhvr>
                                      <p:tavLst>
                                        <p:tav tm="0">
                                          <p:val>
                                            <p:fltVal val="0"/>
                                          </p:val>
                                        </p:tav>
                                        <p:tav tm="100000">
                                          <p:val>
                                            <p:strVal val="#ppt_w"/>
                                          </p:val>
                                        </p:tav>
                                      </p:tavLst>
                                    </p:anim>
                                    <p:anim calcmode="lin" valueType="num">
                                      <p:cBhvr>
                                        <p:cTn id="56" dur="500" fill="hold"/>
                                        <p:tgtEl>
                                          <p:spTgt spid="18"/>
                                        </p:tgtEl>
                                        <p:attrNameLst>
                                          <p:attrName>ppt_h</p:attrName>
                                        </p:attrNameLst>
                                      </p:cBhvr>
                                      <p:tavLst>
                                        <p:tav tm="0">
                                          <p:val>
                                            <p:fltVal val="0"/>
                                          </p:val>
                                        </p:tav>
                                        <p:tav tm="100000">
                                          <p:val>
                                            <p:strVal val="#ppt_h"/>
                                          </p:val>
                                        </p:tav>
                                      </p:tavLst>
                                    </p:anim>
                                    <p:animEffect transition="in" filter="fade">
                                      <p:cBhvr>
                                        <p:cTn id="57" dur="500"/>
                                        <p:tgtEl>
                                          <p:spTgt spid="18"/>
                                        </p:tgtEl>
                                      </p:cBhvr>
                                    </p:animEffect>
                                  </p:childTnLst>
                                </p:cTn>
                              </p:par>
                            </p:childTnLst>
                          </p:cTn>
                        </p:par>
                        <p:par>
                          <p:cTn id="58" fill="hold">
                            <p:stCondLst>
                              <p:cond delay="2900"/>
                            </p:stCondLst>
                            <p:childTnLst>
                              <p:par>
                                <p:cTn id="59" presetID="53" presetClass="entr" presetSubtype="16" fill="hold" grpId="0" nodeType="afterEffect" nodePh="1">
                                  <p:stCondLst>
                                    <p:cond delay="0"/>
                                  </p:stCondLst>
                                  <p:endCondLst>
                                    <p:cond evt="begin" delay="0">
                                      <p:tn val="59"/>
                                    </p:cond>
                                  </p:endCondLst>
                                  <p:childTnLst>
                                    <p:set>
                                      <p:cBhvr>
                                        <p:cTn id="60" dur="1" fill="hold">
                                          <p:stCondLst>
                                            <p:cond delay="0"/>
                                          </p:stCondLst>
                                        </p:cTn>
                                        <p:tgtEl>
                                          <p:spTgt spid="19"/>
                                        </p:tgtEl>
                                        <p:attrNameLst>
                                          <p:attrName>style.visibility</p:attrName>
                                        </p:attrNameLst>
                                      </p:cBhvr>
                                      <p:to>
                                        <p:strVal val="visible"/>
                                      </p:to>
                                    </p:set>
                                    <p:anim calcmode="lin" valueType="num">
                                      <p:cBhvr>
                                        <p:cTn id="61" dur="500" fill="hold"/>
                                        <p:tgtEl>
                                          <p:spTgt spid="19"/>
                                        </p:tgtEl>
                                        <p:attrNameLst>
                                          <p:attrName>ppt_w</p:attrName>
                                        </p:attrNameLst>
                                      </p:cBhvr>
                                      <p:tavLst>
                                        <p:tav tm="0">
                                          <p:val>
                                            <p:fltVal val="0"/>
                                          </p:val>
                                        </p:tav>
                                        <p:tav tm="100000">
                                          <p:val>
                                            <p:strVal val="#ppt_w"/>
                                          </p:val>
                                        </p:tav>
                                      </p:tavLst>
                                    </p:anim>
                                    <p:anim calcmode="lin" valueType="num">
                                      <p:cBhvr>
                                        <p:cTn id="62" dur="500" fill="hold"/>
                                        <p:tgtEl>
                                          <p:spTgt spid="19"/>
                                        </p:tgtEl>
                                        <p:attrNameLst>
                                          <p:attrName>ppt_h</p:attrName>
                                        </p:attrNameLst>
                                      </p:cBhvr>
                                      <p:tavLst>
                                        <p:tav tm="0">
                                          <p:val>
                                            <p:fltVal val="0"/>
                                          </p:val>
                                        </p:tav>
                                        <p:tav tm="100000">
                                          <p:val>
                                            <p:strVal val="#ppt_h"/>
                                          </p:val>
                                        </p:tav>
                                      </p:tavLst>
                                    </p:anim>
                                    <p:animEffect transition="in" filter="fade">
                                      <p:cBhvr>
                                        <p:cTn id="63" dur="500"/>
                                        <p:tgtEl>
                                          <p:spTgt spid="19"/>
                                        </p:tgtEl>
                                      </p:cBhvr>
                                    </p:animEffect>
                                  </p:childTnLst>
                                </p:cTn>
                              </p:par>
                            </p:childTnLst>
                          </p:cTn>
                        </p:par>
                        <p:par>
                          <p:cTn id="64" fill="hold">
                            <p:stCondLst>
                              <p:cond delay="3400"/>
                            </p:stCondLst>
                            <p:childTnLst>
                              <p:par>
                                <p:cTn id="65" presetID="53" presetClass="entr" presetSubtype="16" fill="hold" grpId="0" nodeType="afterEffect" nodePh="1">
                                  <p:stCondLst>
                                    <p:cond delay="0"/>
                                  </p:stCondLst>
                                  <p:endCondLst>
                                    <p:cond evt="begin" delay="0">
                                      <p:tn val="65"/>
                                    </p:cond>
                                  </p:endCondLst>
                                  <p:childTnLst>
                                    <p:set>
                                      <p:cBhvr>
                                        <p:cTn id="66" dur="1" fill="hold">
                                          <p:stCondLst>
                                            <p:cond delay="0"/>
                                          </p:stCondLst>
                                        </p:cTn>
                                        <p:tgtEl>
                                          <p:spTgt spid="20"/>
                                        </p:tgtEl>
                                        <p:attrNameLst>
                                          <p:attrName>style.visibility</p:attrName>
                                        </p:attrNameLst>
                                      </p:cBhvr>
                                      <p:to>
                                        <p:strVal val="visible"/>
                                      </p:to>
                                    </p:set>
                                    <p:anim calcmode="lin" valueType="num">
                                      <p:cBhvr>
                                        <p:cTn id="67" dur="500" fill="hold"/>
                                        <p:tgtEl>
                                          <p:spTgt spid="20"/>
                                        </p:tgtEl>
                                        <p:attrNameLst>
                                          <p:attrName>ppt_w</p:attrName>
                                        </p:attrNameLst>
                                      </p:cBhvr>
                                      <p:tavLst>
                                        <p:tav tm="0">
                                          <p:val>
                                            <p:fltVal val="0"/>
                                          </p:val>
                                        </p:tav>
                                        <p:tav tm="100000">
                                          <p:val>
                                            <p:strVal val="#ppt_w"/>
                                          </p:val>
                                        </p:tav>
                                      </p:tavLst>
                                    </p:anim>
                                    <p:anim calcmode="lin" valueType="num">
                                      <p:cBhvr>
                                        <p:cTn id="68" dur="500" fill="hold"/>
                                        <p:tgtEl>
                                          <p:spTgt spid="20"/>
                                        </p:tgtEl>
                                        <p:attrNameLst>
                                          <p:attrName>ppt_h</p:attrName>
                                        </p:attrNameLst>
                                      </p:cBhvr>
                                      <p:tavLst>
                                        <p:tav tm="0">
                                          <p:val>
                                            <p:fltVal val="0"/>
                                          </p:val>
                                        </p:tav>
                                        <p:tav tm="100000">
                                          <p:val>
                                            <p:strVal val="#ppt_h"/>
                                          </p:val>
                                        </p:tav>
                                      </p:tavLst>
                                    </p:anim>
                                    <p:animEffect transition="in" filter="fade">
                                      <p:cBhvr>
                                        <p:cTn id="69" dur="500"/>
                                        <p:tgtEl>
                                          <p:spTgt spid="20"/>
                                        </p:tgtEl>
                                      </p:cBhvr>
                                    </p:animEffect>
                                  </p:childTnLst>
                                </p:cTn>
                              </p:par>
                            </p:childTnLst>
                          </p:cTn>
                        </p:par>
                        <p:par>
                          <p:cTn id="70" fill="hold">
                            <p:stCondLst>
                              <p:cond delay="3900"/>
                            </p:stCondLst>
                            <p:childTnLst>
                              <p:par>
                                <p:cTn id="71" presetID="53" presetClass="entr" presetSubtype="16" fill="hold" grpId="0" nodeType="afterEffect" nodePh="1">
                                  <p:stCondLst>
                                    <p:cond delay="0"/>
                                  </p:stCondLst>
                                  <p:endCondLst>
                                    <p:cond evt="begin" delay="0">
                                      <p:tn val="71"/>
                                    </p:cond>
                                  </p:endCondLst>
                                  <p:childTnLst>
                                    <p:set>
                                      <p:cBhvr>
                                        <p:cTn id="72" dur="1" fill="hold">
                                          <p:stCondLst>
                                            <p:cond delay="0"/>
                                          </p:stCondLst>
                                        </p:cTn>
                                        <p:tgtEl>
                                          <p:spTgt spid="21"/>
                                        </p:tgtEl>
                                        <p:attrNameLst>
                                          <p:attrName>style.visibility</p:attrName>
                                        </p:attrNameLst>
                                      </p:cBhvr>
                                      <p:to>
                                        <p:strVal val="visible"/>
                                      </p:to>
                                    </p:set>
                                    <p:anim calcmode="lin" valueType="num">
                                      <p:cBhvr>
                                        <p:cTn id="73" dur="500" fill="hold"/>
                                        <p:tgtEl>
                                          <p:spTgt spid="21"/>
                                        </p:tgtEl>
                                        <p:attrNameLst>
                                          <p:attrName>ppt_w</p:attrName>
                                        </p:attrNameLst>
                                      </p:cBhvr>
                                      <p:tavLst>
                                        <p:tav tm="0">
                                          <p:val>
                                            <p:fltVal val="0"/>
                                          </p:val>
                                        </p:tav>
                                        <p:tav tm="100000">
                                          <p:val>
                                            <p:strVal val="#ppt_w"/>
                                          </p:val>
                                        </p:tav>
                                      </p:tavLst>
                                    </p:anim>
                                    <p:anim calcmode="lin" valueType="num">
                                      <p:cBhvr>
                                        <p:cTn id="74" dur="500" fill="hold"/>
                                        <p:tgtEl>
                                          <p:spTgt spid="21"/>
                                        </p:tgtEl>
                                        <p:attrNameLst>
                                          <p:attrName>ppt_h</p:attrName>
                                        </p:attrNameLst>
                                      </p:cBhvr>
                                      <p:tavLst>
                                        <p:tav tm="0">
                                          <p:val>
                                            <p:fltVal val="0"/>
                                          </p:val>
                                        </p:tav>
                                        <p:tav tm="100000">
                                          <p:val>
                                            <p:strVal val="#ppt_h"/>
                                          </p:val>
                                        </p:tav>
                                      </p:tavLst>
                                    </p:anim>
                                    <p:animEffect transition="in" filter="fade">
                                      <p:cBhvr>
                                        <p:cTn id="75" dur="500"/>
                                        <p:tgtEl>
                                          <p:spTgt spid="21"/>
                                        </p:tgtEl>
                                      </p:cBhvr>
                                    </p:animEffect>
                                  </p:childTnLst>
                                </p:cTn>
                              </p:par>
                            </p:childTnLst>
                          </p:cTn>
                        </p:par>
                        <p:par>
                          <p:cTn id="76" fill="hold">
                            <p:stCondLst>
                              <p:cond delay="4400"/>
                            </p:stCondLst>
                            <p:childTnLst>
                              <p:par>
                                <p:cTn id="77" presetID="53" presetClass="entr" presetSubtype="16" fill="hold" grpId="0" nodeType="afterEffect" nodePh="1">
                                  <p:stCondLst>
                                    <p:cond delay="0"/>
                                  </p:stCondLst>
                                  <p:endCondLst>
                                    <p:cond evt="begin" delay="0">
                                      <p:tn val="77"/>
                                    </p:cond>
                                  </p:endCondLst>
                                  <p:childTnLst>
                                    <p:set>
                                      <p:cBhvr>
                                        <p:cTn id="78" dur="1" fill="hold">
                                          <p:stCondLst>
                                            <p:cond delay="0"/>
                                          </p:stCondLst>
                                        </p:cTn>
                                        <p:tgtEl>
                                          <p:spTgt spid="22"/>
                                        </p:tgtEl>
                                        <p:attrNameLst>
                                          <p:attrName>style.visibility</p:attrName>
                                        </p:attrNameLst>
                                      </p:cBhvr>
                                      <p:to>
                                        <p:strVal val="visible"/>
                                      </p:to>
                                    </p:set>
                                    <p:anim calcmode="lin" valueType="num">
                                      <p:cBhvr>
                                        <p:cTn id="79" dur="500" fill="hold"/>
                                        <p:tgtEl>
                                          <p:spTgt spid="22"/>
                                        </p:tgtEl>
                                        <p:attrNameLst>
                                          <p:attrName>ppt_w</p:attrName>
                                        </p:attrNameLst>
                                      </p:cBhvr>
                                      <p:tavLst>
                                        <p:tav tm="0">
                                          <p:val>
                                            <p:fltVal val="0"/>
                                          </p:val>
                                        </p:tav>
                                        <p:tav tm="100000">
                                          <p:val>
                                            <p:strVal val="#ppt_w"/>
                                          </p:val>
                                        </p:tav>
                                      </p:tavLst>
                                    </p:anim>
                                    <p:anim calcmode="lin" valueType="num">
                                      <p:cBhvr>
                                        <p:cTn id="80" dur="500" fill="hold"/>
                                        <p:tgtEl>
                                          <p:spTgt spid="22"/>
                                        </p:tgtEl>
                                        <p:attrNameLst>
                                          <p:attrName>ppt_h</p:attrName>
                                        </p:attrNameLst>
                                      </p:cBhvr>
                                      <p:tavLst>
                                        <p:tav tm="0">
                                          <p:val>
                                            <p:fltVal val="0"/>
                                          </p:val>
                                        </p:tav>
                                        <p:tav tm="100000">
                                          <p:val>
                                            <p:strVal val="#ppt_h"/>
                                          </p:val>
                                        </p:tav>
                                      </p:tavLst>
                                    </p:anim>
                                    <p:animEffect transition="in" filter="fade">
                                      <p:cBhvr>
                                        <p:cTn id="81" dur="500"/>
                                        <p:tgtEl>
                                          <p:spTgt spid="22"/>
                                        </p:tgtEl>
                                      </p:cBhvr>
                                    </p:animEffect>
                                  </p:childTnLst>
                                </p:cTn>
                              </p:par>
                            </p:childTnLst>
                          </p:cTn>
                        </p:par>
                        <p:par>
                          <p:cTn id="82" fill="hold">
                            <p:stCondLst>
                              <p:cond delay="4900"/>
                            </p:stCondLst>
                            <p:childTnLst>
                              <p:par>
                                <p:cTn id="83" presetID="53" presetClass="entr" presetSubtype="16" fill="hold" grpId="0" nodeType="afterEffect" nodePh="1">
                                  <p:stCondLst>
                                    <p:cond delay="0"/>
                                  </p:stCondLst>
                                  <p:endCondLst>
                                    <p:cond evt="begin" delay="0">
                                      <p:tn val="83"/>
                                    </p:cond>
                                  </p:endCondLst>
                                  <p:childTnLst>
                                    <p:set>
                                      <p:cBhvr>
                                        <p:cTn id="84" dur="1" fill="hold">
                                          <p:stCondLst>
                                            <p:cond delay="0"/>
                                          </p:stCondLst>
                                        </p:cTn>
                                        <p:tgtEl>
                                          <p:spTgt spid="23"/>
                                        </p:tgtEl>
                                        <p:attrNameLst>
                                          <p:attrName>style.visibility</p:attrName>
                                        </p:attrNameLst>
                                      </p:cBhvr>
                                      <p:to>
                                        <p:strVal val="visible"/>
                                      </p:to>
                                    </p:set>
                                    <p:anim calcmode="lin" valueType="num">
                                      <p:cBhvr>
                                        <p:cTn id="85" dur="500" fill="hold"/>
                                        <p:tgtEl>
                                          <p:spTgt spid="23"/>
                                        </p:tgtEl>
                                        <p:attrNameLst>
                                          <p:attrName>ppt_w</p:attrName>
                                        </p:attrNameLst>
                                      </p:cBhvr>
                                      <p:tavLst>
                                        <p:tav tm="0">
                                          <p:val>
                                            <p:fltVal val="0"/>
                                          </p:val>
                                        </p:tav>
                                        <p:tav tm="100000">
                                          <p:val>
                                            <p:strVal val="#ppt_w"/>
                                          </p:val>
                                        </p:tav>
                                      </p:tavLst>
                                    </p:anim>
                                    <p:anim calcmode="lin" valueType="num">
                                      <p:cBhvr>
                                        <p:cTn id="86" dur="500" fill="hold"/>
                                        <p:tgtEl>
                                          <p:spTgt spid="23"/>
                                        </p:tgtEl>
                                        <p:attrNameLst>
                                          <p:attrName>ppt_h</p:attrName>
                                        </p:attrNameLst>
                                      </p:cBhvr>
                                      <p:tavLst>
                                        <p:tav tm="0">
                                          <p:val>
                                            <p:fltVal val="0"/>
                                          </p:val>
                                        </p:tav>
                                        <p:tav tm="100000">
                                          <p:val>
                                            <p:strVal val="#ppt_h"/>
                                          </p:val>
                                        </p:tav>
                                      </p:tavLst>
                                    </p:anim>
                                    <p:animEffect transition="in" filter="fade">
                                      <p:cBhvr>
                                        <p:cTn id="87" dur="500"/>
                                        <p:tgtEl>
                                          <p:spTgt spid="23"/>
                                        </p:tgtEl>
                                      </p:cBhvr>
                                    </p:animEffect>
                                  </p:childTnLst>
                                </p:cTn>
                              </p:par>
                            </p:childTnLst>
                          </p:cTn>
                        </p:par>
                        <p:par>
                          <p:cTn id="88" fill="hold">
                            <p:stCondLst>
                              <p:cond delay="5400"/>
                            </p:stCondLst>
                            <p:childTnLst>
                              <p:par>
                                <p:cTn id="89" presetID="53" presetClass="entr" presetSubtype="16" fill="hold" grpId="0" nodeType="afterEffect" nodePh="1">
                                  <p:stCondLst>
                                    <p:cond delay="0"/>
                                  </p:stCondLst>
                                  <p:endCondLst>
                                    <p:cond evt="begin" delay="0">
                                      <p:tn val="89"/>
                                    </p:cond>
                                  </p:endCondLst>
                                  <p:childTnLst>
                                    <p:set>
                                      <p:cBhvr>
                                        <p:cTn id="90" dur="1" fill="hold">
                                          <p:stCondLst>
                                            <p:cond delay="0"/>
                                          </p:stCondLst>
                                        </p:cTn>
                                        <p:tgtEl>
                                          <p:spTgt spid="24"/>
                                        </p:tgtEl>
                                        <p:attrNameLst>
                                          <p:attrName>style.visibility</p:attrName>
                                        </p:attrNameLst>
                                      </p:cBhvr>
                                      <p:to>
                                        <p:strVal val="visible"/>
                                      </p:to>
                                    </p:set>
                                    <p:anim calcmode="lin" valueType="num">
                                      <p:cBhvr>
                                        <p:cTn id="91" dur="500" fill="hold"/>
                                        <p:tgtEl>
                                          <p:spTgt spid="24"/>
                                        </p:tgtEl>
                                        <p:attrNameLst>
                                          <p:attrName>ppt_w</p:attrName>
                                        </p:attrNameLst>
                                      </p:cBhvr>
                                      <p:tavLst>
                                        <p:tav tm="0">
                                          <p:val>
                                            <p:fltVal val="0"/>
                                          </p:val>
                                        </p:tav>
                                        <p:tav tm="100000">
                                          <p:val>
                                            <p:strVal val="#ppt_w"/>
                                          </p:val>
                                        </p:tav>
                                      </p:tavLst>
                                    </p:anim>
                                    <p:anim calcmode="lin" valueType="num">
                                      <p:cBhvr>
                                        <p:cTn id="92" dur="500" fill="hold"/>
                                        <p:tgtEl>
                                          <p:spTgt spid="24"/>
                                        </p:tgtEl>
                                        <p:attrNameLst>
                                          <p:attrName>ppt_h</p:attrName>
                                        </p:attrNameLst>
                                      </p:cBhvr>
                                      <p:tavLst>
                                        <p:tav tm="0">
                                          <p:val>
                                            <p:fltVal val="0"/>
                                          </p:val>
                                        </p:tav>
                                        <p:tav tm="100000">
                                          <p:val>
                                            <p:strVal val="#ppt_h"/>
                                          </p:val>
                                        </p:tav>
                                      </p:tavLst>
                                    </p:anim>
                                    <p:animEffect transition="in" filter="fade">
                                      <p:cBhvr>
                                        <p:cTn id="93"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2" grpId="0" animBg="1"/>
      <p:bldP spid="13" grpId="0" animBg="1"/>
      <p:bldP spid="14" grpId="0" animBg="1"/>
      <p:bldP spid="15" grpId="0" animBg="1"/>
      <p:bldP spid="16" grpId="0" animBg="1"/>
      <p:bldP spid="17" grpId="0" animBg="1"/>
      <p:bldP spid="18" grpId="0"/>
      <p:bldP spid="19" grpId="0"/>
      <p:bldP spid="20" grpId="0"/>
      <p:bldP spid="21" grpId="0"/>
      <p:bldP spid="22" grpId="0"/>
      <p:bldP spid="23" grpId="0"/>
      <p:bldP spid="24" grpId="0"/>
    </p:bldLst>
  </p:timing>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6_side placeholder center">
    <p:spTree>
      <p:nvGrpSpPr>
        <p:cNvPr id="1" name=""/>
        <p:cNvGrpSpPr/>
        <p:nvPr/>
      </p:nvGrpSpPr>
      <p:grpSpPr>
        <a:xfrm>
          <a:off x="0" y="0"/>
          <a:ext cx="0" cy="0"/>
          <a:chOff x="0" y="0"/>
          <a:chExt cx="0" cy="0"/>
        </a:xfrm>
      </p:grpSpPr>
      <p:sp>
        <p:nvSpPr>
          <p:cNvPr id="6" name="Picture Placeholder 2"/>
          <p:cNvSpPr>
            <a:spLocks noGrp="1"/>
          </p:cNvSpPr>
          <p:nvPr>
            <p:ph type="pic" sz="quarter" idx="19"/>
          </p:nvPr>
        </p:nvSpPr>
        <p:spPr>
          <a:xfrm>
            <a:off x="13745817" y="7871791"/>
            <a:ext cx="4555536" cy="2415209"/>
          </a:xfrm>
          <a:prstGeom prst="rect">
            <a:avLst/>
          </a:prstGeom>
        </p:spPr>
        <p:txBody>
          <a:bodyPr/>
          <a:lstStyle/>
          <a:p>
            <a:endParaRPr lang="id-ID"/>
          </a:p>
        </p:txBody>
      </p:sp>
      <p:sp>
        <p:nvSpPr>
          <p:cNvPr id="9" name="Picture Placeholder 2"/>
          <p:cNvSpPr>
            <a:spLocks noGrp="1"/>
          </p:cNvSpPr>
          <p:nvPr>
            <p:ph type="pic" sz="quarter" idx="20"/>
          </p:nvPr>
        </p:nvSpPr>
        <p:spPr>
          <a:xfrm>
            <a:off x="13715999" y="5329074"/>
            <a:ext cx="4572002" cy="2542716"/>
          </a:xfrm>
          <a:prstGeom prst="rect">
            <a:avLst/>
          </a:prstGeom>
        </p:spPr>
        <p:txBody>
          <a:bodyPr/>
          <a:lstStyle/>
          <a:p>
            <a:endParaRPr lang="id-ID"/>
          </a:p>
        </p:txBody>
      </p:sp>
      <p:sp>
        <p:nvSpPr>
          <p:cNvPr id="10" name="Picture Placeholder 2"/>
          <p:cNvSpPr>
            <a:spLocks noGrp="1"/>
          </p:cNvSpPr>
          <p:nvPr>
            <p:ph type="pic" sz="quarter" idx="21"/>
          </p:nvPr>
        </p:nvSpPr>
        <p:spPr>
          <a:xfrm>
            <a:off x="13730907" y="2763078"/>
            <a:ext cx="4542183" cy="2546118"/>
          </a:xfrm>
          <a:prstGeom prst="rect">
            <a:avLst/>
          </a:prstGeom>
        </p:spPr>
        <p:txBody>
          <a:bodyPr/>
          <a:lstStyle/>
          <a:p>
            <a:endParaRPr lang="id-ID"/>
          </a:p>
        </p:txBody>
      </p:sp>
      <p:sp>
        <p:nvSpPr>
          <p:cNvPr id="11" name="Picture Placeholder 2"/>
          <p:cNvSpPr>
            <a:spLocks noGrp="1"/>
          </p:cNvSpPr>
          <p:nvPr>
            <p:ph type="pic" sz="quarter" idx="22"/>
          </p:nvPr>
        </p:nvSpPr>
        <p:spPr>
          <a:xfrm>
            <a:off x="13745817" y="0"/>
            <a:ext cx="4542183" cy="2743200"/>
          </a:xfrm>
          <a:prstGeom prst="rect">
            <a:avLst/>
          </a:prstGeom>
        </p:spPr>
        <p:txBody>
          <a:bodyPr/>
          <a:lstStyle/>
          <a:p>
            <a:endParaRPr lang="id-ID"/>
          </a:p>
        </p:txBody>
      </p:sp>
    </p:spTree>
    <p:extLst>
      <p:ext uri="{BB962C8B-B14F-4D97-AF65-F5344CB8AC3E}">
        <p14:creationId xmlns:p14="http://schemas.microsoft.com/office/powerpoint/2010/main" val="3261688628"/>
      </p:ext>
    </p:extLst>
  </p:cSld>
  <p:clrMapOvr>
    <a:masterClrMapping/>
  </p:clrMapOvr>
  <p:timing>
    <p:tnLst>
      <p:par>
        <p:cTn id="1" dur="indefinite" restart="never" nodeType="tmRoot"/>
      </p:par>
    </p:tnLst>
  </p:timing>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9_side placeholder center">
    <p:spTree>
      <p:nvGrpSpPr>
        <p:cNvPr id="1" name=""/>
        <p:cNvGrpSpPr/>
        <p:nvPr/>
      </p:nvGrpSpPr>
      <p:grpSpPr>
        <a:xfrm>
          <a:off x="0" y="0"/>
          <a:ext cx="0" cy="0"/>
          <a:chOff x="0" y="0"/>
          <a:chExt cx="0" cy="0"/>
        </a:xfrm>
      </p:grpSpPr>
      <p:sp>
        <p:nvSpPr>
          <p:cNvPr id="7" name="Picture Placeholder 13"/>
          <p:cNvSpPr>
            <a:spLocks noGrp="1" noChangeAspect="1"/>
          </p:cNvSpPr>
          <p:nvPr>
            <p:ph type="pic" sz="quarter" idx="15"/>
          </p:nvPr>
        </p:nvSpPr>
        <p:spPr>
          <a:xfrm>
            <a:off x="2205236" y="206330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8" name="Picture Placeholder 13"/>
          <p:cNvSpPr>
            <a:spLocks noGrp="1" noChangeAspect="1"/>
          </p:cNvSpPr>
          <p:nvPr>
            <p:ph type="pic" sz="quarter" idx="16"/>
          </p:nvPr>
        </p:nvSpPr>
        <p:spPr>
          <a:xfrm>
            <a:off x="3948656" y="206330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12" name="Picture Placeholder 13"/>
          <p:cNvSpPr>
            <a:spLocks noGrp="1" noChangeAspect="1"/>
          </p:cNvSpPr>
          <p:nvPr>
            <p:ph type="pic" sz="quarter" idx="18"/>
          </p:nvPr>
        </p:nvSpPr>
        <p:spPr>
          <a:xfrm>
            <a:off x="2205236" y="380515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13" name="Picture Placeholder 13"/>
          <p:cNvSpPr>
            <a:spLocks noGrp="1" noChangeAspect="1"/>
          </p:cNvSpPr>
          <p:nvPr>
            <p:ph type="pic" sz="quarter" idx="19"/>
          </p:nvPr>
        </p:nvSpPr>
        <p:spPr>
          <a:xfrm>
            <a:off x="3948656" y="380515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14" name="Picture Placeholder 13"/>
          <p:cNvSpPr>
            <a:spLocks noGrp="1" noChangeAspect="1"/>
          </p:cNvSpPr>
          <p:nvPr>
            <p:ph type="pic" sz="quarter" idx="20"/>
          </p:nvPr>
        </p:nvSpPr>
        <p:spPr>
          <a:xfrm>
            <a:off x="10926448" y="205862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15" name="Picture Placeholder 13"/>
          <p:cNvSpPr>
            <a:spLocks noGrp="1" noChangeAspect="1"/>
          </p:cNvSpPr>
          <p:nvPr>
            <p:ph type="pic" sz="quarter" idx="21"/>
          </p:nvPr>
        </p:nvSpPr>
        <p:spPr>
          <a:xfrm>
            <a:off x="12676402" y="205862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16" name="Picture Placeholder 13"/>
          <p:cNvSpPr>
            <a:spLocks noGrp="1" noChangeAspect="1"/>
          </p:cNvSpPr>
          <p:nvPr>
            <p:ph type="pic" sz="quarter" idx="22"/>
          </p:nvPr>
        </p:nvSpPr>
        <p:spPr>
          <a:xfrm>
            <a:off x="14419820" y="205862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17" name="Picture Placeholder 13"/>
          <p:cNvSpPr>
            <a:spLocks noGrp="1" noChangeAspect="1"/>
          </p:cNvSpPr>
          <p:nvPr>
            <p:ph type="pic" sz="quarter" idx="23"/>
          </p:nvPr>
        </p:nvSpPr>
        <p:spPr>
          <a:xfrm>
            <a:off x="10926448" y="380047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18" name="Picture Placeholder 13"/>
          <p:cNvSpPr>
            <a:spLocks noGrp="1" noChangeAspect="1"/>
          </p:cNvSpPr>
          <p:nvPr>
            <p:ph type="pic" sz="quarter" idx="24"/>
          </p:nvPr>
        </p:nvSpPr>
        <p:spPr>
          <a:xfrm>
            <a:off x="12676402" y="380047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19" name="Picture Placeholder 13"/>
          <p:cNvSpPr>
            <a:spLocks noGrp="1" noChangeAspect="1"/>
          </p:cNvSpPr>
          <p:nvPr>
            <p:ph type="pic" sz="quarter" idx="25"/>
          </p:nvPr>
        </p:nvSpPr>
        <p:spPr>
          <a:xfrm>
            <a:off x="14419820" y="380047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0" name="Picture Placeholder 13"/>
          <p:cNvSpPr>
            <a:spLocks noGrp="1" noChangeAspect="1"/>
          </p:cNvSpPr>
          <p:nvPr>
            <p:ph type="pic" sz="quarter" idx="26"/>
          </p:nvPr>
        </p:nvSpPr>
        <p:spPr>
          <a:xfrm>
            <a:off x="5689657" y="206330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1" name="Picture Placeholder 13"/>
          <p:cNvSpPr>
            <a:spLocks noGrp="1" noChangeAspect="1"/>
          </p:cNvSpPr>
          <p:nvPr>
            <p:ph type="pic" sz="quarter" idx="27"/>
          </p:nvPr>
        </p:nvSpPr>
        <p:spPr>
          <a:xfrm>
            <a:off x="7439609" y="206330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2" name="Picture Placeholder 13"/>
          <p:cNvSpPr>
            <a:spLocks noGrp="1" noChangeAspect="1"/>
          </p:cNvSpPr>
          <p:nvPr>
            <p:ph type="pic" sz="quarter" idx="28"/>
          </p:nvPr>
        </p:nvSpPr>
        <p:spPr>
          <a:xfrm>
            <a:off x="9183029" y="206330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3" name="Picture Placeholder 13"/>
          <p:cNvSpPr>
            <a:spLocks noGrp="1" noChangeAspect="1"/>
          </p:cNvSpPr>
          <p:nvPr>
            <p:ph type="pic" sz="quarter" idx="29"/>
          </p:nvPr>
        </p:nvSpPr>
        <p:spPr>
          <a:xfrm>
            <a:off x="5689657" y="380515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4" name="Picture Placeholder 13"/>
          <p:cNvSpPr>
            <a:spLocks noGrp="1" noChangeAspect="1"/>
          </p:cNvSpPr>
          <p:nvPr>
            <p:ph type="pic" sz="quarter" idx="30"/>
          </p:nvPr>
        </p:nvSpPr>
        <p:spPr>
          <a:xfrm>
            <a:off x="7439609" y="380515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5" name="Picture Placeholder 13"/>
          <p:cNvSpPr>
            <a:spLocks noGrp="1" noChangeAspect="1"/>
          </p:cNvSpPr>
          <p:nvPr>
            <p:ph type="pic" sz="quarter" idx="31"/>
          </p:nvPr>
        </p:nvSpPr>
        <p:spPr>
          <a:xfrm>
            <a:off x="9183029" y="380515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Tree>
    <p:extLst>
      <p:ext uri="{BB962C8B-B14F-4D97-AF65-F5344CB8AC3E}">
        <p14:creationId xmlns:p14="http://schemas.microsoft.com/office/powerpoint/2010/main" val="207836269"/>
      </p:ext>
    </p:extLst>
  </p:cSld>
  <p:clrMapOvr>
    <a:masterClrMapping/>
  </p:clrMapOvr>
  <p:timing>
    <p:tnLst>
      <p:par>
        <p:cTn id="1" dur="indefinite" restart="never" nodeType="tmRoot"/>
      </p:par>
    </p:tnLst>
  </p:timing>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10_side placeholder side">
    <p:spTree>
      <p:nvGrpSpPr>
        <p:cNvPr id="1" name=""/>
        <p:cNvGrpSpPr/>
        <p:nvPr/>
      </p:nvGrpSpPr>
      <p:grpSpPr>
        <a:xfrm>
          <a:off x="0" y="0"/>
          <a:ext cx="0" cy="0"/>
          <a:chOff x="0" y="0"/>
          <a:chExt cx="0" cy="0"/>
        </a:xfrm>
      </p:grpSpPr>
      <p:sp>
        <p:nvSpPr>
          <p:cNvPr id="26" name="Picture Placeholder 13"/>
          <p:cNvSpPr>
            <a:spLocks noGrp="1" noChangeAspect="1"/>
          </p:cNvSpPr>
          <p:nvPr>
            <p:ph type="pic" sz="quarter" idx="15"/>
          </p:nvPr>
        </p:nvSpPr>
        <p:spPr>
          <a:xfrm>
            <a:off x="11241541" y="164989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7" name="Picture Placeholder 13"/>
          <p:cNvSpPr>
            <a:spLocks noGrp="1" noChangeAspect="1"/>
          </p:cNvSpPr>
          <p:nvPr>
            <p:ph type="pic" sz="quarter" idx="16"/>
          </p:nvPr>
        </p:nvSpPr>
        <p:spPr>
          <a:xfrm>
            <a:off x="12984961" y="164989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8" name="Picture Placeholder 13"/>
          <p:cNvSpPr>
            <a:spLocks noGrp="1" noChangeAspect="1"/>
          </p:cNvSpPr>
          <p:nvPr>
            <p:ph type="pic" sz="quarter" idx="18"/>
          </p:nvPr>
        </p:nvSpPr>
        <p:spPr>
          <a:xfrm>
            <a:off x="11241541" y="339174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9" name="Picture Placeholder 13"/>
          <p:cNvSpPr>
            <a:spLocks noGrp="1" noChangeAspect="1"/>
          </p:cNvSpPr>
          <p:nvPr>
            <p:ph type="pic" sz="quarter" idx="19"/>
          </p:nvPr>
        </p:nvSpPr>
        <p:spPr>
          <a:xfrm>
            <a:off x="12984961" y="339174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30" name="Picture Placeholder 13"/>
          <p:cNvSpPr>
            <a:spLocks noGrp="1" noChangeAspect="1"/>
          </p:cNvSpPr>
          <p:nvPr>
            <p:ph type="pic" sz="quarter" idx="20"/>
          </p:nvPr>
        </p:nvSpPr>
        <p:spPr>
          <a:xfrm>
            <a:off x="11235010" y="514387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31" name="Picture Placeholder 13"/>
          <p:cNvSpPr>
            <a:spLocks noGrp="1" noChangeAspect="1"/>
          </p:cNvSpPr>
          <p:nvPr>
            <p:ph type="pic" sz="quarter" idx="21"/>
          </p:nvPr>
        </p:nvSpPr>
        <p:spPr>
          <a:xfrm>
            <a:off x="12984961" y="514387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32" name="Picture Placeholder 13"/>
          <p:cNvSpPr>
            <a:spLocks noGrp="1" noChangeAspect="1"/>
          </p:cNvSpPr>
          <p:nvPr>
            <p:ph type="pic" sz="quarter" idx="22"/>
          </p:nvPr>
        </p:nvSpPr>
        <p:spPr>
          <a:xfrm>
            <a:off x="14728381" y="514387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33" name="Picture Placeholder 13"/>
          <p:cNvSpPr>
            <a:spLocks noGrp="1" noChangeAspect="1"/>
          </p:cNvSpPr>
          <p:nvPr>
            <p:ph type="pic" sz="quarter" idx="23"/>
          </p:nvPr>
        </p:nvSpPr>
        <p:spPr>
          <a:xfrm>
            <a:off x="11235010" y="688572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34" name="Picture Placeholder 13"/>
          <p:cNvSpPr>
            <a:spLocks noGrp="1" noChangeAspect="1"/>
          </p:cNvSpPr>
          <p:nvPr>
            <p:ph type="pic" sz="quarter" idx="24"/>
          </p:nvPr>
        </p:nvSpPr>
        <p:spPr>
          <a:xfrm>
            <a:off x="12984961" y="688572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35" name="Picture Placeholder 13"/>
          <p:cNvSpPr>
            <a:spLocks noGrp="1" noChangeAspect="1"/>
          </p:cNvSpPr>
          <p:nvPr>
            <p:ph type="pic" sz="quarter" idx="25"/>
          </p:nvPr>
        </p:nvSpPr>
        <p:spPr>
          <a:xfrm>
            <a:off x="14728381" y="688572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36" name="Picture Placeholder 13"/>
          <p:cNvSpPr>
            <a:spLocks noGrp="1" noChangeAspect="1"/>
          </p:cNvSpPr>
          <p:nvPr>
            <p:ph type="pic" sz="quarter" idx="26"/>
          </p:nvPr>
        </p:nvSpPr>
        <p:spPr>
          <a:xfrm>
            <a:off x="14725961" y="164989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37" name="Picture Placeholder 13"/>
          <p:cNvSpPr>
            <a:spLocks noGrp="1" noChangeAspect="1"/>
          </p:cNvSpPr>
          <p:nvPr>
            <p:ph type="pic" sz="quarter" idx="29"/>
          </p:nvPr>
        </p:nvSpPr>
        <p:spPr>
          <a:xfrm>
            <a:off x="14725961" y="339174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Tree>
    <p:extLst>
      <p:ext uri="{BB962C8B-B14F-4D97-AF65-F5344CB8AC3E}">
        <p14:creationId xmlns:p14="http://schemas.microsoft.com/office/powerpoint/2010/main" val="4227564852"/>
      </p:ext>
    </p:extLst>
  </p:cSld>
  <p:clrMapOvr>
    <a:masterClrMapping/>
  </p:clrMapOvr>
  <p:timing>
    <p:tnLst>
      <p:par>
        <p:cTn id="1" dur="indefinite" restart="never" nodeType="tmRoot"/>
      </p:par>
    </p:tnLst>
  </p:timing>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11_side placeholder side 3">
    <p:spTree>
      <p:nvGrpSpPr>
        <p:cNvPr id="1" name=""/>
        <p:cNvGrpSpPr/>
        <p:nvPr/>
      </p:nvGrpSpPr>
      <p:grpSpPr>
        <a:xfrm>
          <a:off x="0" y="0"/>
          <a:ext cx="0" cy="0"/>
          <a:chOff x="0" y="0"/>
          <a:chExt cx="0" cy="0"/>
        </a:xfrm>
      </p:grpSpPr>
      <p:sp>
        <p:nvSpPr>
          <p:cNvPr id="18" name="Picture Placeholder 3"/>
          <p:cNvSpPr>
            <a:spLocks noGrp="1" noChangeAspect="1"/>
          </p:cNvSpPr>
          <p:nvPr>
            <p:ph type="pic" sz="quarter" idx="51"/>
          </p:nvPr>
        </p:nvSpPr>
        <p:spPr>
          <a:xfrm>
            <a:off x="10546104" y="3332650"/>
            <a:ext cx="3240000" cy="3240002"/>
          </a:xfrm>
          <a:custGeom>
            <a:avLst/>
            <a:gdLst>
              <a:gd name="connsiteX0" fmla="*/ 2076436 w 4143985"/>
              <a:gd name="connsiteY0" fmla="*/ 2 h 4143986"/>
              <a:gd name="connsiteX1" fmla="*/ 2588092 w 4143985"/>
              <a:gd name="connsiteY1" fmla="*/ 213223 h 4143986"/>
              <a:gd name="connsiteX2" fmla="*/ 3932959 w 4143985"/>
              <a:gd name="connsiteY2" fmla="*/ 1563871 h 4143986"/>
              <a:gd name="connsiteX3" fmla="*/ 3930763 w 4143985"/>
              <a:gd name="connsiteY3" fmla="*/ 2588092 h 4143986"/>
              <a:gd name="connsiteX4" fmla="*/ 2580115 w 4143985"/>
              <a:gd name="connsiteY4" fmla="*/ 3932960 h 4143986"/>
              <a:gd name="connsiteX5" fmla="*/ 1555894 w 4143985"/>
              <a:gd name="connsiteY5" fmla="*/ 3930763 h 4143986"/>
              <a:gd name="connsiteX6" fmla="*/ 211027 w 4143985"/>
              <a:gd name="connsiteY6" fmla="*/ 2580115 h 4143986"/>
              <a:gd name="connsiteX7" fmla="*/ 213223 w 4143985"/>
              <a:gd name="connsiteY7" fmla="*/ 1555895 h 4143986"/>
              <a:gd name="connsiteX8" fmla="*/ 1563871 w 4143985"/>
              <a:gd name="connsiteY8" fmla="*/ 211027 h 4143986"/>
              <a:gd name="connsiteX9" fmla="*/ 2076436 w 4143985"/>
              <a:gd name="connsiteY9" fmla="*/ 2 h 41439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143985" h="4143986">
                <a:moveTo>
                  <a:pt x="2076436" y="2"/>
                </a:moveTo>
                <a:cubicBezTo>
                  <a:pt x="2261784" y="399"/>
                  <a:pt x="2446980" y="71505"/>
                  <a:pt x="2588092" y="213223"/>
                </a:cubicBezTo>
                <a:lnTo>
                  <a:pt x="3932959" y="1563871"/>
                </a:lnTo>
                <a:cubicBezTo>
                  <a:pt x="4215184" y="1847309"/>
                  <a:pt x="4214200" y="2305868"/>
                  <a:pt x="3930763" y="2588092"/>
                </a:cubicBezTo>
                <a:lnTo>
                  <a:pt x="2580115" y="3932960"/>
                </a:lnTo>
                <a:cubicBezTo>
                  <a:pt x="2296678" y="4215184"/>
                  <a:pt x="1838119" y="4214201"/>
                  <a:pt x="1555894" y="3930763"/>
                </a:cubicBezTo>
                <a:lnTo>
                  <a:pt x="211027" y="2580115"/>
                </a:lnTo>
                <a:cubicBezTo>
                  <a:pt x="-71198" y="2296678"/>
                  <a:pt x="-70214" y="1838119"/>
                  <a:pt x="213223" y="1555895"/>
                </a:cubicBezTo>
                <a:lnTo>
                  <a:pt x="1563871" y="211027"/>
                </a:lnTo>
                <a:cubicBezTo>
                  <a:pt x="1705590" y="69915"/>
                  <a:pt x="1891089" y="-396"/>
                  <a:pt x="2076436" y="2"/>
                </a:cubicBezTo>
                <a:close/>
              </a:path>
            </a:pathLst>
          </a:custGeom>
          <a:effectLst/>
        </p:spPr>
        <p:txBody>
          <a:bodyPr wrap="square">
            <a:noAutofit/>
          </a:bodyPr>
          <a:lstStyle>
            <a:lvl1pPr marL="0" indent="0">
              <a:buNone/>
              <a:defRPr sz="3900">
                <a:ln>
                  <a:noFill/>
                </a:ln>
                <a:solidFill>
                  <a:schemeClr val="bg1">
                    <a:lumMod val="85000"/>
                  </a:schemeClr>
                </a:solidFill>
              </a:defRPr>
            </a:lvl1pPr>
          </a:lstStyle>
          <a:p>
            <a:endParaRPr lang="en-US" dirty="0"/>
          </a:p>
        </p:txBody>
      </p:sp>
      <p:sp>
        <p:nvSpPr>
          <p:cNvPr id="20" name="Picture Placeholder 3"/>
          <p:cNvSpPr>
            <a:spLocks noGrp="1" noChangeAspect="1"/>
          </p:cNvSpPr>
          <p:nvPr>
            <p:ph type="pic" sz="quarter" idx="52"/>
          </p:nvPr>
        </p:nvSpPr>
        <p:spPr>
          <a:xfrm>
            <a:off x="6918321" y="3332651"/>
            <a:ext cx="3240000" cy="3240002"/>
          </a:xfrm>
          <a:custGeom>
            <a:avLst/>
            <a:gdLst>
              <a:gd name="connsiteX0" fmla="*/ 2076436 w 4143985"/>
              <a:gd name="connsiteY0" fmla="*/ 2 h 4143986"/>
              <a:gd name="connsiteX1" fmla="*/ 2588092 w 4143985"/>
              <a:gd name="connsiteY1" fmla="*/ 213223 h 4143986"/>
              <a:gd name="connsiteX2" fmla="*/ 3932959 w 4143985"/>
              <a:gd name="connsiteY2" fmla="*/ 1563871 h 4143986"/>
              <a:gd name="connsiteX3" fmla="*/ 3930763 w 4143985"/>
              <a:gd name="connsiteY3" fmla="*/ 2588092 h 4143986"/>
              <a:gd name="connsiteX4" fmla="*/ 2580115 w 4143985"/>
              <a:gd name="connsiteY4" fmla="*/ 3932960 h 4143986"/>
              <a:gd name="connsiteX5" fmla="*/ 1555894 w 4143985"/>
              <a:gd name="connsiteY5" fmla="*/ 3930763 h 4143986"/>
              <a:gd name="connsiteX6" fmla="*/ 211027 w 4143985"/>
              <a:gd name="connsiteY6" fmla="*/ 2580115 h 4143986"/>
              <a:gd name="connsiteX7" fmla="*/ 213223 w 4143985"/>
              <a:gd name="connsiteY7" fmla="*/ 1555895 h 4143986"/>
              <a:gd name="connsiteX8" fmla="*/ 1563871 w 4143985"/>
              <a:gd name="connsiteY8" fmla="*/ 211027 h 4143986"/>
              <a:gd name="connsiteX9" fmla="*/ 2076436 w 4143985"/>
              <a:gd name="connsiteY9" fmla="*/ 2 h 41439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143985" h="4143986">
                <a:moveTo>
                  <a:pt x="2076436" y="2"/>
                </a:moveTo>
                <a:cubicBezTo>
                  <a:pt x="2261784" y="399"/>
                  <a:pt x="2446980" y="71505"/>
                  <a:pt x="2588092" y="213223"/>
                </a:cubicBezTo>
                <a:lnTo>
                  <a:pt x="3932959" y="1563871"/>
                </a:lnTo>
                <a:cubicBezTo>
                  <a:pt x="4215184" y="1847309"/>
                  <a:pt x="4214200" y="2305868"/>
                  <a:pt x="3930763" y="2588092"/>
                </a:cubicBezTo>
                <a:lnTo>
                  <a:pt x="2580115" y="3932960"/>
                </a:lnTo>
                <a:cubicBezTo>
                  <a:pt x="2296678" y="4215184"/>
                  <a:pt x="1838119" y="4214201"/>
                  <a:pt x="1555894" y="3930763"/>
                </a:cubicBezTo>
                <a:lnTo>
                  <a:pt x="211027" y="2580115"/>
                </a:lnTo>
                <a:cubicBezTo>
                  <a:pt x="-71198" y="2296678"/>
                  <a:pt x="-70214" y="1838119"/>
                  <a:pt x="213223" y="1555895"/>
                </a:cubicBezTo>
                <a:lnTo>
                  <a:pt x="1563871" y="211027"/>
                </a:lnTo>
                <a:cubicBezTo>
                  <a:pt x="1705590" y="69915"/>
                  <a:pt x="1891089" y="-396"/>
                  <a:pt x="2076436" y="2"/>
                </a:cubicBezTo>
                <a:close/>
              </a:path>
            </a:pathLst>
          </a:custGeom>
          <a:effectLst/>
        </p:spPr>
        <p:txBody>
          <a:bodyPr wrap="square">
            <a:noAutofit/>
          </a:bodyPr>
          <a:lstStyle>
            <a:lvl1pPr marL="0" indent="0">
              <a:buNone/>
              <a:defRPr sz="3900">
                <a:ln>
                  <a:noFill/>
                </a:ln>
                <a:solidFill>
                  <a:schemeClr val="bg1">
                    <a:lumMod val="85000"/>
                  </a:schemeClr>
                </a:solidFill>
              </a:defRPr>
            </a:lvl1pPr>
          </a:lstStyle>
          <a:p>
            <a:endParaRPr lang="en-US" dirty="0"/>
          </a:p>
        </p:txBody>
      </p:sp>
      <p:sp>
        <p:nvSpPr>
          <p:cNvPr id="21" name="Picture Placeholder 3"/>
          <p:cNvSpPr>
            <a:spLocks noGrp="1" noChangeAspect="1"/>
          </p:cNvSpPr>
          <p:nvPr>
            <p:ph type="pic" sz="quarter" idx="53"/>
          </p:nvPr>
        </p:nvSpPr>
        <p:spPr>
          <a:xfrm>
            <a:off x="14173887" y="3183565"/>
            <a:ext cx="3240000" cy="3240002"/>
          </a:xfrm>
          <a:custGeom>
            <a:avLst/>
            <a:gdLst>
              <a:gd name="connsiteX0" fmla="*/ 2076436 w 4143985"/>
              <a:gd name="connsiteY0" fmla="*/ 2 h 4143986"/>
              <a:gd name="connsiteX1" fmla="*/ 2588092 w 4143985"/>
              <a:gd name="connsiteY1" fmla="*/ 213223 h 4143986"/>
              <a:gd name="connsiteX2" fmla="*/ 3932959 w 4143985"/>
              <a:gd name="connsiteY2" fmla="*/ 1563871 h 4143986"/>
              <a:gd name="connsiteX3" fmla="*/ 3930763 w 4143985"/>
              <a:gd name="connsiteY3" fmla="*/ 2588092 h 4143986"/>
              <a:gd name="connsiteX4" fmla="*/ 2580115 w 4143985"/>
              <a:gd name="connsiteY4" fmla="*/ 3932960 h 4143986"/>
              <a:gd name="connsiteX5" fmla="*/ 1555894 w 4143985"/>
              <a:gd name="connsiteY5" fmla="*/ 3930763 h 4143986"/>
              <a:gd name="connsiteX6" fmla="*/ 211027 w 4143985"/>
              <a:gd name="connsiteY6" fmla="*/ 2580115 h 4143986"/>
              <a:gd name="connsiteX7" fmla="*/ 213223 w 4143985"/>
              <a:gd name="connsiteY7" fmla="*/ 1555895 h 4143986"/>
              <a:gd name="connsiteX8" fmla="*/ 1563871 w 4143985"/>
              <a:gd name="connsiteY8" fmla="*/ 211027 h 4143986"/>
              <a:gd name="connsiteX9" fmla="*/ 2076436 w 4143985"/>
              <a:gd name="connsiteY9" fmla="*/ 2 h 41439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143985" h="4143986">
                <a:moveTo>
                  <a:pt x="2076436" y="2"/>
                </a:moveTo>
                <a:cubicBezTo>
                  <a:pt x="2261784" y="399"/>
                  <a:pt x="2446980" y="71505"/>
                  <a:pt x="2588092" y="213223"/>
                </a:cubicBezTo>
                <a:lnTo>
                  <a:pt x="3932959" y="1563871"/>
                </a:lnTo>
                <a:cubicBezTo>
                  <a:pt x="4215184" y="1847309"/>
                  <a:pt x="4214200" y="2305868"/>
                  <a:pt x="3930763" y="2588092"/>
                </a:cubicBezTo>
                <a:lnTo>
                  <a:pt x="2580115" y="3932960"/>
                </a:lnTo>
                <a:cubicBezTo>
                  <a:pt x="2296678" y="4215184"/>
                  <a:pt x="1838119" y="4214201"/>
                  <a:pt x="1555894" y="3930763"/>
                </a:cubicBezTo>
                <a:lnTo>
                  <a:pt x="211027" y="2580115"/>
                </a:lnTo>
                <a:cubicBezTo>
                  <a:pt x="-71198" y="2296678"/>
                  <a:pt x="-70214" y="1838119"/>
                  <a:pt x="213223" y="1555895"/>
                </a:cubicBezTo>
                <a:lnTo>
                  <a:pt x="1563871" y="211027"/>
                </a:lnTo>
                <a:cubicBezTo>
                  <a:pt x="1705590" y="69915"/>
                  <a:pt x="1891089" y="-396"/>
                  <a:pt x="2076436" y="2"/>
                </a:cubicBezTo>
                <a:close/>
              </a:path>
            </a:pathLst>
          </a:custGeom>
          <a:effectLst/>
        </p:spPr>
        <p:txBody>
          <a:bodyPr wrap="square">
            <a:noAutofit/>
          </a:bodyPr>
          <a:lstStyle>
            <a:lvl1pPr marL="0" indent="0">
              <a:buNone/>
              <a:defRPr sz="3900">
                <a:ln>
                  <a:noFill/>
                </a:ln>
                <a:solidFill>
                  <a:schemeClr val="bg1">
                    <a:lumMod val="85000"/>
                  </a:schemeClr>
                </a:solidFill>
              </a:defRPr>
            </a:lvl1pPr>
          </a:lstStyle>
          <a:p>
            <a:endParaRPr lang="en-US" dirty="0"/>
          </a:p>
        </p:txBody>
      </p:sp>
    </p:spTree>
    <p:extLst>
      <p:ext uri="{BB962C8B-B14F-4D97-AF65-F5344CB8AC3E}">
        <p14:creationId xmlns:p14="http://schemas.microsoft.com/office/powerpoint/2010/main" val="1982482100"/>
      </p:ext>
    </p:extLst>
  </p:cSld>
  <p:clrMapOvr>
    <a:masterClrMapping/>
  </p:clrMapOvr>
  <p:timing>
    <p:tnLst>
      <p:par>
        <p:cTn id="1" dur="indefinite" restart="never" nodeType="tmRoot"/>
      </p:par>
    </p:tnLst>
  </p:timing>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userDrawn="1">
  <p:cSld name="7_side 12 placeholder ">
    <p:spTree>
      <p:nvGrpSpPr>
        <p:cNvPr id="1" name=""/>
        <p:cNvGrpSpPr/>
        <p:nvPr/>
      </p:nvGrpSpPr>
      <p:grpSpPr>
        <a:xfrm>
          <a:off x="0" y="0"/>
          <a:ext cx="0" cy="0"/>
          <a:chOff x="0" y="0"/>
          <a:chExt cx="0" cy="0"/>
        </a:xfrm>
      </p:grpSpPr>
      <p:sp>
        <p:nvSpPr>
          <p:cNvPr id="6" name="Picture Placeholder 2"/>
          <p:cNvSpPr>
            <a:spLocks noGrp="1"/>
          </p:cNvSpPr>
          <p:nvPr>
            <p:ph type="pic" sz="quarter" idx="19"/>
          </p:nvPr>
        </p:nvSpPr>
        <p:spPr>
          <a:xfrm>
            <a:off x="13745817" y="7871791"/>
            <a:ext cx="4583799" cy="2415209"/>
          </a:xfrm>
          <a:prstGeom prst="rect">
            <a:avLst/>
          </a:prstGeom>
        </p:spPr>
        <p:txBody>
          <a:bodyPr/>
          <a:lstStyle/>
          <a:p>
            <a:endParaRPr lang="id-ID"/>
          </a:p>
        </p:txBody>
      </p:sp>
      <p:sp>
        <p:nvSpPr>
          <p:cNvPr id="9" name="Picture Placeholder 2"/>
          <p:cNvSpPr>
            <a:spLocks noGrp="1"/>
          </p:cNvSpPr>
          <p:nvPr>
            <p:ph type="pic" sz="quarter" idx="20"/>
          </p:nvPr>
        </p:nvSpPr>
        <p:spPr>
          <a:xfrm>
            <a:off x="13715999" y="5329074"/>
            <a:ext cx="4585355" cy="2542716"/>
          </a:xfrm>
          <a:prstGeom prst="rect">
            <a:avLst/>
          </a:prstGeom>
        </p:spPr>
        <p:txBody>
          <a:bodyPr/>
          <a:lstStyle/>
          <a:p>
            <a:endParaRPr lang="id-ID"/>
          </a:p>
        </p:txBody>
      </p:sp>
      <p:sp>
        <p:nvSpPr>
          <p:cNvPr id="10" name="Picture Placeholder 2"/>
          <p:cNvSpPr>
            <a:spLocks noGrp="1"/>
          </p:cNvSpPr>
          <p:nvPr>
            <p:ph type="pic" sz="quarter" idx="21"/>
          </p:nvPr>
        </p:nvSpPr>
        <p:spPr>
          <a:xfrm>
            <a:off x="13730907" y="2763078"/>
            <a:ext cx="4570446" cy="2546118"/>
          </a:xfrm>
          <a:prstGeom prst="rect">
            <a:avLst/>
          </a:prstGeom>
        </p:spPr>
        <p:txBody>
          <a:bodyPr/>
          <a:lstStyle/>
          <a:p>
            <a:endParaRPr lang="id-ID"/>
          </a:p>
        </p:txBody>
      </p:sp>
      <p:sp>
        <p:nvSpPr>
          <p:cNvPr id="11" name="Picture Placeholder 2"/>
          <p:cNvSpPr>
            <a:spLocks noGrp="1"/>
          </p:cNvSpPr>
          <p:nvPr>
            <p:ph type="pic" sz="quarter" idx="22"/>
          </p:nvPr>
        </p:nvSpPr>
        <p:spPr>
          <a:xfrm>
            <a:off x="13745817" y="0"/>
            <a:ext cx="4542183" cy="2743200"/>
          </a:xfrm>
          <a:prstGeom prst="rect">
            <a:avLst/>
          </a:prstGeom>
        </p:spPr>
        <p:txBody>
          <a:bodyPr/>
          <a:lstStyle/>
          <a:p>
            <a:endParaRPr lang="id-ID"/>
          </a:p>
        </p:txBody>
      </p:sp>
      <p:sp>
        <p:nvSpPr>
          <p:cNvPr id="12" name="Picture Placeholder 2"/>
          <p:cNvSpPr>
            <a:spLocks noGrp="1"/>
          </p:cNvSpPr>
          <p:nvPr>
            <p:ph type="pic" sz="quarter" idx="23"/>
          </p:nvPr>
        </p:nvSpPr>
        <p:spPr>
          <a:xfrm>
            <a:off x="9147110" y="7891669"/>
            <a:ext cx="4598706" cy="2415209"/>
          </a:xfrm>
          <a:prstGeom prst="rect">
            <a:avLst/>
          </a:prstGeom>
        </p:spPr>
        <p:txBody>
          <a:bodyPr/>
          <a:lstStyle/>
          <a:p>
            <a:endParaRPr lang="id-ID"/>
          </a:p>
        </p:txBody>
      </p:sp>
      <p:sp>
        <p:nvSpPr>
          <p:cNvPr id="13" name="Picture Placeholder 2"/>
          <p:cNvSpPr>
            <a:spLocks noGrp="1"/>
          </p:cNvSpPr>
          <p:nvPr>
            <p:ph type="pic" sz="quarter" idx="24"/>
          </p:nvPr>
        </p:nvSpPr>
        <p:spPr>
          <a:xfrm>
            <a:off x="9157051" y="5348952"/>
            <a:ext cx="4552121" cy="2542716"/>
          </a:xfrm>
          <a:prstGeom prst="rect">
            <a:avLst/>
          </a:prstGeom>
        </p:spPr>
        <p:txBody>
          <a:bodyPr/>
          <a:lstStyle/>
          <a:p>
            <a:endParaRPr lang="id-ID"/>
          </a:p>
        </p:txBody>
      </p:sp>
      <p:sp>
        <p:nvSpPr>
          <p:cNvPr id="14" name="Picture Placeholder 2"/>
          <p:cNvSpPr>
            <a:spLocks noGrp="1"/>
          </p:cNvSpPr>
          <p:nvPr>
            <p:ph type="pic" sz="quarter" idx="25"/>
          </p:nvPr>
        </p:nvSpPr>
        <p:spPr>
          <a:xfrm>
            <a:off x="9132199" y="2782956"/>
            <a:ext cx="4613618" cy="2565996"/>
          </a:xfrm>
          <a:prstGeom prst="rect">
            <a:avLst/>
          </a:prstGeom>
        </p:spPr>
        <p:txBody>
          <a:bodyPr/>
          <a:lstStyle/>
          <a:p>
            <a:endParaRPr lang="id-ID"/>
          </a:p>
        </p:txBody>
      </p:sp>
      <p:sp>
        <p:nvSpPr>
          <p:cNvPr id="15" name="Picture Placeholder 2"/>
          <p:cNvSpPr>
            <a:spLocks noGrp="1"/>
          </p:cNvSpPr>
          <p:nvPr>
            <p:ph type="pic" sz="quarter" idx="26"/>
          </p:nvPr>
        </p:nvSpPr>
        <p:spPr>
          <a:xfrm>
            <a:off x="9147110" y="0"/>
            <a:ext cx="4598706" cy="2763078"/>
          </a:xfrm>
          <a:prstGeom prst="rect">
            <a:avLst/>
          </a:prstGeom>
        </p:spPr>
        <p:txBody>
          <a:bodyPr/>
          <a:lstStyle/>
          <a:p>
            <a:endParaRPr lang="id-ID"/>
          </a:p>
        </p:txBody>
      </p:sp>
      <p:sp>
        <p:nvSpPr>
          <p:cNvPr id="16" name="Picture Placeholder 2"/>
          <p:cNvSpPr>
            <a:spLocks noGrp="1"/>
          </p:cNvSpPr>
          <p:nvPr>
            <p:ph type="pic" sz="quarter" idx="27"/>
          </p:nvPr>
        </p:nvSpPr>
        <p:spPr>
          <a:xfrm>
            <a:off x="4591574" y="7891669"/>
            <a:ext cx="4555536" cy="2415209"/>
          </a:xfrm>
          <a:prstGeom prst="rect">
            <a:avLst/>
          </a:prstGeom>
        </p:spPr>
        <p:txBody>
          <a:bodyPr/>
          <a:lstStyle/>
          <a:p>
            <a:endParaRPr lang="id-ID"/>
          </a:p>
        </p:txBody>
      </p:sp>
      <p:sp>
        <p:nvSpPr>
          <p:cNvPr id="17" name="Picture Placeholder 2"/>
          <p:cNvSpPr>
            <a:spLocks noGrp="1"/>
          </p:cNvSpPr>
          <p:nvPr>
            <p:ph type="pic" sz="quarter" idx="28"/>
          </p:nvPr>
        </p:nvSpPr>
        <p:spPr>
          <a:xfrm>
            <a:off x="4576662" y="5348952"/>
            <a:ext cx="4576974" cy="2542716"/>
          </a:xfrm>
          <a:prstGeom prst="rect">
            <a:avLst/>
          </a:prstGeom>
        </p:spPr>
        <p:txBody>
          <a:bodyPr/>
          <a:lstStyle/>
          <a:p>
            <a:endParaRPr lang="id-ID"/>
          </a:p>
        </p:txBody>
      </p:sp>
      <p:sp>
        <p:nvSpPr>
          <p:cNvPr id="18" name="Picture Placeholder 2"/>
          <p:cNvSpPr>
            <a:spLocks noGrp="1"/>
          </p:cNvSpPr>
          <p:nvPr>
            <p:ph type="pic" sz="quarter" idx="29"/>
          </p:nvPr>
        </p:nvSpPr>
        <p:spPr>
          <a:xfrm>
            <a:off x="4576664" y="2782956"/>
            <a:ext cx="4542183" cy="2546118"/>
          </a:xfrm>
          <a:prstGeom prst="rect">
            <a:avLst/>
          </a:prstGeom>
        </p:spPr>
        <p:txBody>
          <a:bodyPr/>
          <a:lstStyle/>
          <a:p>
            <a:endParaRPr lang="id-ID"/>
          </a:p>
        </p:txBody>
      </p:sp>
      <p:sp>
        <p:nvSpPr>
          <p:cNvPr id="19" name="Picture Placeholder 2"/>
          <p:cNvSpPr>
            <a:spLocks noGrp="1"/>
          </p:cNvSpPr>
          <p:nvPr>
            <p:ph type="pic" sz="quarter" idx="30"/>
          </p:nvPr>
        </p:nvSpPr>
        <p:spPr>
          <a:xfrm>
            <a:off x="4591574" y="19878"/>
            <a:ext cx="4542183" cy="2743200"/>
          </a:xfrm>
          <a:prstGeom prst="rect">
            <a:avLst/>
          </a:prstGeom>
        </p:spPr>
        <p:txBody>
          <a:bodyPr/>
          <a:lstStyle/>
          <a:p>
            <a:endParaRPr lang="id-ID"/>
          </a:p>
        </p:txBody>
      </p:sp>
    </p:spTree>
    <p:extLst>
      <p:ext uri="{BB962C8B-B14F-4D97-AF65-F5344CB8AC3E}">
        <p14:creationId xmlns:p14="http://schemas.microsoft.com/office/powerpoint/2010/main" val="1354889706"/>
      </p:ext>
    </p:extLst>
  </p:cSld>
  <p:clrMapOvr>
    <a:masterClrMapping/>
  </p:clrMapOvr>
  <p:timing>
    <p:tnLst>
      <p:par>
        <p:cTn id="1" dur="indefinite" restart="never" nodeType="tmRoot"/>
      </p:par>
    </p:tnLst>
  </p:timing>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2_Normal Center">
    <p:spTree>
      <p:nvGrpSpPr>
        <p:cNvPr id="1" name=""/>
        <p:cNvGrpSpPr/>
        <p:nvPr/>
      </p:nvGrpSpPr>
      <p:grpSpPr>
        <a:xfrm>
          <a:off x="0" y="0"/>
          <a:ext cx="0" cy="0"/>
          <a:chOff x="0" y="0"/>
          <a:chExt cx="0" cy="0"/>
        </a:xfrm>
      </p:grpSpPr>
      <p:sp>
        <p:nvSpPr>
          <p:cNvPr id="6" name="Picture Placeholder 3"/>
          <p:cNvSpPr>
            <a:spLocks noGrp="1"/>
          </p:cNvSpPr>
          <p:nvPr>
            <p:ph type="pic" sz="quarter" idx="23"/>
          </p:nvPr>
        </p:nvSpPr>
        <p:spPr>
          <a:xfrm>
            <a:off x="1331844" y="4289565"/>
            <a:ext cx="4992624" cy="2208276"/>
          </a:xfrm>
          <a:prstGeom prst="rect">
            <a:avLst/>
          </a:prstGeom>
          <a:solidFill>
            <a:schemeClr val="bg1">
              <a:lumMod val="90000"/>
              <a:lumOff val="10000"/>
            </a:schemeClr>
          </a:solidFill>
        </p:spPr>
        <p:txBody>
          <a:bodyPr vert="horz" lIns="0" tIns="0" rIns="0" bIns="0" rtlCol="0" anchor="ctr">
            <a:normAutofit/>
          </a:bodyPr>
          <a:lstStyle>
            <a:lvl1pPr>
              <a:defRPr lang="en-US" sz="2100"/>
            </a:lvl1pPr>
          </a:lstStyle>
          <a:p>
            <a:pPr marL="0" lvl="0" indent="0" algn="ctr">
              <a:buNone/>
            </a:pPr>
            <a:endParaRPr lang="en-US" dirty="0"/>
          </a:p>
        </p:txBody>
      </p:sp>
      <p:sp>
        <p:nvSpPr>
          <p:cNvPr id="7" name="Picture Placeholder 3"/>
          <p:cNvSpPr>
            <a:spLocks noGrp="1"/>
          </p:cNvSpPr>
          <p:nvPr>
            <p:ph type="pic" sz="quarter" idx="24"/>
          </p:nvPr>
        </p:nvSpPr>
        <p:spPr>
          <a:xfrm>
            <a:off x="6607932" y="4289565"/>
            <a:ext cx="4992624" cy="2208276"/>
          </a:xfrm>
          <a:prstGeom prst="rect">
            <a:avLst/>
          </a:prstGeom>
          <a:solidFill>
            <a:schemeClr val="bg1">
              <a:lumMod val="90000"/>
              <a:lumOff val="10000"/>
            </a:schemeClr>
          </a:solidFill>
        </p:spPr>
        <p:txBody>
          <a:bodyPr vert="horz" lIns="0" tIns="0" rIns="0" bIns="0" rtlCol="0" anchor="ctr">
            <a:normAutofit/>
          </a:bodyPr>
          <a:lstStyle>
            <a:lvl1pPr>
              <a:defRPr lang="en-US" sz="2100"/>
            </a:lvl1pPr>
          </a:lstStyle>
          <a:p>
            <a:pPr marL="0" lvl="0" indent="0" algn="ctr">
              <a:buNone/>
            </a:pPr>
            <a:endParaRPr lang="en-US" dirty="0"/>
          </a:p>
        </p:txBody>
      </p:sp>
      <p:sp>
        <p:nvSpPr>
          <p:cNvPr id="8" name="Picture Placeholder 3"/>
          <p:cNvSpPr>
            <a:spLocks noGrp="1"/>
          </p:cNvSpPr>
          <p:nvPr>
            <p:ph type="pic" sz="quarter" idx="25"/>
          </p:nvPr>
        </p:nvSpPr>
        <p:spPr>
          <a:xfrm>
            <a:off x="11884020" y="4289565"/>
            <a:ext cx="4992624" cy="2208276"/>
          </a:xfrm>
          <a:prstGeom prst="rect">
            <a:avLst/>
          </a:prstGeom>
          <a:solidFill>
            <a:schemeClr val="bg1">
              <a:lumMod val="90000"/>
              <a:lumOff val="10000"/>
            </a:schemeClr>
          </a:solidFill>
        </p:spPr>
        <p:txBody>
          <a:bodyPr vert="horz" lIns="0" tIns="0" rIns="0" bIns="0" rtlCol="0" anchor="ctr">
            <a:normAutofit/>
          </a:bodyPr>
          <a:lstStyle>
            <a:lvl1pPr>
              <a:defRPr lang="en-US" sz="2100"/>
            </a:lvl1pPr>
          </a:lstStyle>
          <a:p>
            <a:pPr marL="0" lvl="0" indent="0" algn="ctr">
              <a:buNone/>
            </a:pPr>
            <a:endParaRPr lang="en-US" dirty="0"/>
          </a:p>
        </p:txBody>
      </p:sp>
      <p:sp>
        <p:nvSpPr>
          <p:cNvPr id="12"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3"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795294730"/>
      </p:ext>
    </p:extLst>
  </p:cSld>
  <p:clrMapOvr>
    <a:masterClrMapping/>
  </p:clrMapOvr>
  <p:timing>
    <p:tnLst>
      <p:par>
        <p:cTn id="1" dur="indefinite" restart="never" nodeType="tmRoot"/>
      </p:par>
    </p:tnLst>
  </p:timing>
</p:sldLayout>
</file>

<file path=ppt/slideLayouts/slideLayout68.xml><?xml version="1.0" encoding="utf-8"?>
<p:sldLayout xmlns:a="http://schemas.openxmlformats.org/drawingml/2006/main" xmlns:r="http://schemas.openxmlformats.org/officeDocument/2006/relationships" xmlns:p="http://schemas.openxmlformats.org/presentationml/2006/main" preserve="1" userDrawn="1">
  <p:cSld name="4_placeholder 4">
    <p:spTree>
      <p:nvGrpSpPr>
        <p:cNvPr id="1" name=""/>
        <p:cNvGrpSpPr/>
        <p:nvPr/>
      </p:nvGrpSpPr>
      <p:grpSpPr>
        <a:xfrm>
          <a:off x="0" y="0"/>
          <a:ext cx="0" cy="0"/>
          <a:chOff x="0" y="0"/>
          <a:chExt cx="0" cy="0"/>
        </a:xfrm>
      </p:grpSpPr>
      <p:sp>
        <p:nvSpPr>
          <p:cNvPr id="9" name="Picture Placeholder 2"/>
          <p:cNvSpPr>
            <a:spLocks noGrp="1"/>
          </p:cNvSpPr>
          <p:nvPr>
            <p:ph type="pic" sz="quarter" idx="11"/>
          </p:nvPr>
        </p:nvSpPr>
        <p:spPr>
          <a:xfrm>
            <a:off x="1302037" y="3021185"/>
            <a:ext cx="2782958" cy="2564295"/>
          </a:xfrm>
          <a:prstGeom prst="roundRect">
            <a:avLst/>
          </a:prstGeom>
        </p:spPr>
        <p:txBody>
          <a:bodyPr/>
          <a:lstStyle/>
          <a:p>
            <a:endParaRPr lang="id-ID"/>
          </a:p>
        </p:txBody>
      </p:sp>
      <p:sp>
        <p:nvSpPr>
          <p:cNvPr id="11" name="Picture Placeholder 2"/>
          <p:cNvSpPr>
            <a:spLocks noGrp="1"/>
          </p:cNvSpPr>
          <p:nvPr>
            <p:ph type="pic" sz="quarter" idx="12"/>
          </p:nvPr>
        </p:nvSpPr>
        <p:spPr>
          <a:xfrm>
            <a:off x="1302035" y="6132132"/>
            <a:ext cx="2782958" cy="2564295"/>
          </a:xfrm>
          <a:prstGeom prst="roundRect">
            <a:avLst/>
          </a:prstGeom>
        </p:spPr>
        <p:txBody>
          <a:bodyPr/>
          <a:lstStyle/>
          <a:p>
            <a:endParaRPr lang="id-ID"/>
          </a:p>
        </p:txBody>
      </p:sp>
      <p:sp>
        <p:nvSpPr>
          <p:cNvPr id="12" name="Picture Placeholder 2"/>
          <p:cNvSpPr>
            <a:spLocks noGrp="1"/>
          </p:cNvSpPr>
          <p:nvPr>
            <p:ph type="pic" sz="quarter" idx="13"/>
          </p:nvPr>
        </p:nvSpPr>
        <p:spPr>
          <a:xfrm>
            <a:off x="13855156" y="3021185"/>
            <a:ext cx="2782958" cy="2564295"/>
          </a:xfrm>
          <a:prstGeom prst="roundRect">
            <a:avLst/>
          </a:prstGeom>
        </p:spPr>
        <p:txBody>
          <a:bodyPr/>
          <a:lstStyle/>
          <a:p>
            <a:endParaRPr lang="id-ID"/>
          </a:p>
        </p:txBody>
      </p:sp>
      <p:sp>
        <p:nvSpPr>
          <p:cNvPr id="13" name="Picture Placeholder 2"/>
          <p:cNvSpPr>
            <a:spLocks noGrp="1"/>
          </p:cNvSpPr>
          <p:nvPr>
            <p:ph type="pic" sz="quarter" idx="14"/>
          </p:nvPr>
        </p:nvSpPr>
        <p:spPr>
          <a:xfrm>
            <a:off x="13855154" y="6132132"/>
            <a:ext cx="2782958" cy="2564295"/>
          </a:xfrm>
          <a:prstGeom prst="roundRect">
            <a:avLst/>
          </a:prstGeom>
        </p:spPr>
        <p:txBody>
          <a:bodyPr/>
          <a:lstStyle/>
          <a:p>
            <a:endParaRPr lang="id-ID"/>
          </a:p>
        </p:txBody>
      </p:sp>
      <p:sp>
        <p:nvSpPr>
          <p:cNvPr id="8"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0"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2572353403"/>
      </p:ext>
    </p:extLst>
  </p:cSld>
  <p:clrMapOvr>
    <a:masterClrMapping/>
  </p:clrMapOvr>
  <p:timing>
    <p:tnLst>
      <p:par>
        <p:cTn id="1" dur="indefinite" restart="never" nodeType="tmRoot"/>
      </p:par>
    </p:tnLst>
  </p:timing>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userDrawn="1">
  <p:cSld name="5_placeholder 4-6">
    <p:spTree>
      <p:nvGrpSpPr>
        <p:cNvPr id="1" name=""/>
        <p:cNvGrpSpPr/>
        <p:nvPr/>
      </p:nvGrpSpPr>
      <p:grpSpPr>
        <a:xfrm>
          <a:off x="0" y="0"/>
          <a:ext cx="0" cy="0"/>
          <a:chOff x="0" y="0"/>
          <a:chExt cx="0" cy="0"/>
        </a:xfrm>
      </p:grpSpPr>
      <p:sp>
        <p:nvSpPr>
          <p:cNvPr id="9" name="Picture Placeholder 2"/>
          <p:cNvSpPr>
            <a:spLocks noGrp="1"/>
          </p:cNvSpPr>
          <p:nvPr>
            <p:ph type="pic" sz="quarter" idx="11"/>
          </p:nvPr>
        </p:nvSpPr>
        <p:spPr>
          <a:xfrm>
            <a:off x="685810" y="3021185"/>
            <a:ext cx="2782958" cy="2564295"/>
          </a:xfrm>
          <a:prstGeom prst="roundRect">
            <a:avLst/>
          </a:prstGeom>
        </p:spPr>
        <p:txBody>
          <a:bodyPr/>
          <a:lstStyle/>
          <a:p>
            <a:endParaRPr lang="id-ID"/>
          </a:p>
        </p:txBody>
      </p:sp>
      <p:sp>
        <p:nvSpPr>
          <p:cNvPr id="11" name="Picture Placeholder 2"/>
          <p:cNvSpPr>
            <a:spLocks noGrp="1"/>
          </p:cNvSpPr>
          <p:nvPr>
            <p:ph type="pic" sz="quarter" idx="12"/>
          </p:nvPr>
        </p:nvSpPr>
        <p:spPr>
          <a:xfrm>
            <a:off x="685808" y="6132132"/>
            <a:ext cx="2782958" cy="2564295"/>
          </a:xfrm>
          <a:prstGeom prst="roundRect">
            <a:avLst/>
          </a:prstGeom>
        </p:spPr>
        <p:txBody>
          <a:bodyPr/>
          <a:lstStyle/>
          <a:p>
            <a:endParaRPr lang="id-ID"/>
          </a:p>
        </p:txBody>
      </p:sp>
      <p:sp>
        <p:nvSpPr>
          <p:cNvPr id="12" name="Picture Placeholder 2"/>
          <p:cNvSpPr>
            <a:spLocks noGrp="1"/>
          </p:cNvSpPr>
          <p:nvPr>
            <p:ph type="pic" sz="quarter" idx="13"/>
          </p:nvPr>
        </p:nvSpPr>
        <p:spPr>
          <a:xfrm>
            <a:off x="14769557" y="3021185"/>
            <a:ext cx="2782958" cy="2564295"/>
          </a:xfrm>
          <a:prstGeom prst="roundRect">
            <a:avLst/>
          </a:prstGeom>
        </p:spPr>
        <p:txBody>
          <a:bodyPr/>
          <a:lstStyle/>
          <a:p>
            <a:endParaRPr lang="id-ID"/>
          </a:p>
        </p:txBody>
      </p:sp>
      <p:sp>
        <p:nvSpPr>
          <p:cNvPr id="13" name="Picture Placeholder 2"/>
          <p:cNvSpPr>
            <a:spLocks noGrp="1"/>
          </p:cNvSpPr>
          <p:nvPr>
            <p:ph type="pic" sz="quarter" idx="14"/>
          </p:nvPr>
        </p:nvSpPr>
        <p:spPr>
          <a:xfrm>
            <a:off x="14769556" y="6132132"/>
            <a:ext cx="2782958" cy="2564295"/>
          </a:xfrm>
          <a:prstGeom prst="roundRect">
            <a:avLst/>
          </a:prstGeom>
        </p:spPr>
        <p:txBody>
          <a:bodyPr/>
          <a:lstStyle/>
          <a:p>
            <a:endParaRPr lang="id-ID"/>
          </a:p>
        </p:txBody>
      </p:sp>
      <p:sp>
        <p:nvSpPr>
          <p:cNvPr id="8" name="Picture Placeholder 2"/>
          <p:cNvSpPr>
            <a:spLocks noGrp="1"/>
          </p:cNvSpPr>
          <p:nvPr>
            <p:ph type="pic" sz="quarter" idx="15"/>
          </p:nvPr>
        </p:nvSpPr>
        <p:spPr>
          <a:xfrm>
            <a:off x="7727683" y="3021185"/>
            <a:ext cx="2782958" cy="2564295"/>
          </a:xfrm>
          <a:prstGeom prst="roundRect">
            <a:avLst/>
          </a:prstGeom>
        </p:spPr>
        <p:txBody>
          <a:bodyPr/>
          <a:lstStyle/>
          <a:p>
            <a:endParaRPr lang="id-ID"/>
          </a:p>
        </p:txBody>
      </p:sp>
      <p:sp>
        <p:nvSpPr>
          <p:cNvPr id="10" name="Picture Placeholder 2"/>
          <p:cNvSpPr>
            <a:spLocks noGrp="1"/>
          </p:cNvSpPr>
          <p:nvPr>
            <p:ph type="pic" sz="quarter" idx="16"/>
          </p:nvPr>
        </p:nvSpPr>
        <p:spPr>
          <a:xfrm>
            <a:off x="7727681" y="6132132"/>
            <a:ext cx="2782958" cy="2564295"/>
          </a:xfrm>
          <a:prstGeom prst="roundRect">
            <a:avLst/>
          </a:prstGeom>
        </p:spPr>
        <p:txBody>
          <a:bodyPr/>
          <a:lstStyle/>
          <a:p>
            <a:endParaRPr lang="id-ID"/>
          </a:p>
        </p:txBody>
      </p:sp>
      <p:sp>
        <p:nvSpPr>
          <p:cNvPr id="15"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7"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1120135152"/>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5_Normal w/ image 2">
    <p:spTree>
      <p:nvGrpSpPr>
        <p:cNvPr id="1" name=""/>
        <p:cNvGrpSpPr/>
        <p:nvPr/>
      </p:nvGrpSpPr>
      <p:grpSpPr>
        <a:xfrm>
          <a:off x="0" y="0"/>
          <a:ext cx="0" cy="0"/>
          <a:chOff x="0" y="0"/>
          <a:chExt cx="0" cy="0"/>
        </a:xfrm>
      </p:grpSpPr>
      <p:sp>
        <p:nvSpPr>
          <p:cNvPr id="3" name="Picture Placeholder 2"/>
          <p:cNvSpPr>
            <a:spLocks noGrp="1"/>
          </p:cNvSpPr>
          <p:nvPr>
            <p:ph type="pic" sz="quarter" idx="11"/>
          </p:nvPr>
        </p:nvSpPr>
        <p:spPr>
          <a:xfrm>
            <a:off x="0" y="3498574"/>
            <a:ext cx="18288000" cy="5453609"/>
          </a:xfrm>
        </p:spPr>
        <p:txBody>
          <a:bodyPr/>
          <a:lstStyle/>
          <a:p>
            <a:endParaRPr lang="id-ID"/>
          </a:p>
        </p:txBody>
      </p:sp>
      <p:sp>
        <p:nvSpPr>
          <p:cNvPr id="7"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8" name="Text Placeholder 7"/>
          <p:cNvSpPr>
            <a:spLocks noGrp="1"/>
          </p:cNvSpPr>
          <p:nvPr>
            <p:ph type="body" sz="quarter" idx="10"/>
          </p:nvPr>
        </p:nvSpPr>
        <p:spPr>
          <a:xfrm>
            <a:off x="705683" y="1453047"/>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1043387906"/>
      </p:ext>
    </p:extLst>
  </p:cSld>
  <p:clrMapOvr>
    <a:masterClrMapping/>
  </p:clrMapOvr>
  <p:timing>
    <p:tnLst>
      <p:par>
        <p:cTn id="1" dur="indefinite" restart="never" nodeType="tmRoot"/>
      </p:par>
    </p:tnLst>
  </p:timing>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5_placeholder 4 center">
    <p:spTree>
      <p:nvGrpSpPr>
        <p:cNvPr id="1" name=""/>
        <p:cNvGrpSpPr/>
        <p:nvPr/>
      </p:nvGrpSpPr>
      <p:grpSpPr>
        <a:xfrm>
          <a:off x="0" y="0"/>
          <a:ext cx="0" cy="0"/>
          <a:chOff x="0" y="0"/>
          <a:chExt cx="0" cy="0"/>
        </a:xfrm>
      </p:grpSpPr>
      <p:sp>
        <p:nvSpPr>
          <p:cNvPr id="9" name="Picture Placeholder 2"/>
          <p:cNvSpPr>
            <a:spLocks noGrp="1"/>
          </p:cNvSpPr>
          <p:nvPr>
            <p:ph type="pic" sz="quarter" idx="11"/>
          </p:nvPr>
        </p:nvSpPr>
        <p:spPr>
          <a:xfrm>
            <a:off x="6072821" y="3021185"/>
            <a:ext cx="2782958" cy="2564295"/>
          </a:xfrm>
        </p:spPr>
        <p:txBody>
          <a:bodyPr/>
          <a:lstStyle/>
          <a:p>
            <a:endParaRPr lang="id-ID"/>
          </a:p>
        </p:txBody>
      </p:sp>
      <p:sp>
        <p:nvSpPr>
          <p:cNvPr id="11" name="Picture Placeholder 2"/>
          <p:cNvSpPr>
            <a:spLocks noGrp="1"/>
          </p:cNvSpPr>
          <p:nvPr>
            <p:ph type="pic" sz="quarter" idx="12"/>
          </p:nvPr>
        </p:nvSpPr>
        <p:spPr>
          <a:xfrm>
            <a:off x="6072820" y="6132132"/>
            <a:ext cx="2782958" cy="2564295"/>
          </a:xfrm>
        </p:spPr>
        <p:txBody>
          <a:bodyPr/>
          <a:lstStyle/>
          <a:p>
            <a:endParaRPr lang="id-ID"/>
          </a:p>
        </p:txBody>
      </p:sp>
      <p:sp>
        <p:nvSpPr>
          <p:cNvPr id="12" name="Picture Placeholder 2"/>
          <p:cNvSpPr>
            <a:spLocks noGrp="1"/>
          </p:cNvSpPr>
          <p:nvPr>
            <p:ph type="pic" sz="quarter" idx="13"/>
          </p:nvPr>
        </p:nvSpPr>
        <p:spPr>
          <a:xfrm>
            <a:off x="9382541" y="3021185"/>
            <a:ext cx="2782958" cy="2564295"/>
          </a:xfrm>
        </p:spPr>
        <p:txBody>
          <a:bodyPr/>
          <a:lstStyle/>
          <a:p>
            <a:endParaRPr lang="id-ID"/>
          </a:p>
        </p:txBody>
      </p:sp>
      <p:sp>
        <p:nvSpPr>
          <p:cNvPr id="13" name="Picture Placeholder 2"/>
          <p:cNvSpPr>
            <a:spLocks noGrp="1"/>
          </p:cNvSpPr>
          <p:nvPr>
            <p:ph type="pic" sz="quarter" idx="14"/>
          </p:nvPr>
        </p:nvSpPr>
        <p:spPr>
          <a:xfrm>
            <a:off x="9382540" y="6132132"/>
            <a:ext cx="2782958" cy="2564295"/>
          </a:xfrm>
        </p:spPr>
        <p:txBody>
          <a:bodyPr/>
          <a:lstStyle/>
          <a:p>
            <a:endParaRPr lang="id-ID"/>
          </a:p>
        </p:txBody>
      </p:sp>
      <p:sp>
        <p:nvSpPr>
          <p:cNvPr id="8"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0"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716049619"/>
      </p:ext>
    </p:extLst>
  </p:cSld>
  <p:clrMapOvr>
    <a:masterClrMapping/>
  </p:clrMapOvr>
  <p:timing>
    <p:tnLst>
      <p:par>
        <p:cTn id="1" dur="indefinite" restart="never" nodeType="tmRoot"/>
      </p:par>
    </p:tnLst>
  </p:timing>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userDrawn="1">
  <p:cSld name="5_circle 1">
    <p:spTree>
      <p:nvGrpSpPr>
        <p:cNvPr id="1" name=""/>
        <p:cNvGrpSpPr/>
        <p:nvPr/>
      </p:nvGrpSpPr>
      <p:grpSpPr>
        <a:xfrm>
          <a:off x="0" y="0"/>
          <a:ext cx="0" cy="0"/>
          <a:chOff x="0" y="0"/>
          <a:chExt cx="0" cy="0"/>
        </a:xfrm>
      </p:grpSpPr>
      <p:sp>
        <p:nvSpPr>
          <p:cNvPr id="14" name="Picture Placeholder 3"/>
          <p:cNvSpPr>
            <a:spLocks noGrp="1" noChangeAspect="1"/>
          </p:cNvSpPr>
          <p:nvPr>
            <p:ph type="pic" sz="quarter" idx="11"/>
          </p:nvPr>
        </p:nvSpPr>
        <p:spPr>
          <a:xfrm>
            <a:off x="2164308" y="3756995"/>
            <a:ext cx="3780000" cy="3780000"/>
          </a:xfrm>
          <a:prstGeom prst="ellipse">
            <a:avLst/>
          </a:prstGeom>
        </p:spPr>
        <p:txBody>
          <a:bodyPr lIns="182880" tIns="91440" rIns="182880" bIns="91440"/>
          <a:lstStyle>
            <a:lvl1pPr marL="0" indent="0">
              <a:buFontTx/>
              <a:buNone/>
              <a:defRPr/>
            </a:lvl1pPr>
          </a:lstStyle>
          <a:p>
            <a:endParaRPr lang="en-US" dirty="0"/>
          </a:p>
        </p:txBody>
      </p:sp>
      <p:sp>
        <p:nvSpPr>
          <p:cNvPr id="16" name="Picture Placeholder 3"/>
          <p:cNvSpPr>
            <a:spLocks noGrp="1" noChangeAspect="1"/>
          </p:cNvSpPr>
          <p:nvPr>
            <p:ph type="pic" sz="quarter" idx="12"/>
          </p:nvPr>
        </p:nvSpPr>
        <p:spPr>
          <a:xfrm>
            <a:off x="7098926" y="3756995"/>
            <a:ext cx="3780000" cy="3780000"/>
          </a:xfrm>
          <a:prstGeom prst="ellipse">
            <a:avLst/>
          </a:prstGeom>
        </p:spPr>
        <p:txBody>
          <a:bodyPr lIns="182880" tIns="91440" rIns="182880" bIns="91440"/>
          <a:lstStyle>
            <a:lvl1pPr marL="0" indent="0">
              <a:buFontTx/>
              <a:buNone/>
              <a:defRPr/>
            </a:lvl1pPr>
          </a:lstStyle>
          <a:p>
            <a:endParaRPr lang="en-US" dirty="0"/>
          </a:p>
        </p:txBody>
      </p:sp>
      <p:sp>
        <p:nvSpPr>
          <p:cNvPr id="17" name="Picture Placeholder 3"/>
          <p:cNvSpPr>
            <a:spLocks noGrp="1" noChangeAspect="1"/>
          </p:cNvSpPr>
          <p:nvPr>
            <p:ph type="pic" sz="quarter" idx="13"/>
          </p:nvPr>
        </p:nvSpPr>
        <p:spPr>
          <a:xfrm>
            <a:off x="12033543" y="3756995"/>
            <a:ext cx="3780000" cy="3780000"/>
          </a:xfrm>
          <a:prstGeom prst="ellipse">
            <a:avLst/>
          </a:prstGeom>
        </p:spPr>
        <p:txBody>
          <a:bodyPr lIns="182880" tIns="91440" rIns="182880" bIns="91440"/>
          <a:lstStyle>
            <a:lvl1pPr marL="0" indent="0">
              <a:buFontTx/>
              <a:buNone/>
              <a:defRPr/>
            </a:lvl1pPr>
          </a:lstStyle>
          <a:p>
            <a:endParaRPr lang="en-US" dirty="0"/>
          </a:p>
        </p:txBody>
      </p:sp>
      <p:sp>
        <p:nvSpPr>
          <p:cNvPr id="7"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8"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848209571"/>
      </p:ext>
    </p:extLst>
  </p:cSld>
  <p:clrMapOvr>
    <a:masterClrMapping/>
  </p:clrMapOvr>
  <p:timing>
    <p:tnLst>
      <p:par>
        <p:cTn id="1" dur="indefinite" restart="never" nodeType="tmRoot"/>
      </p:par>
    </p:tnLst>
  </p:timing>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userDrawn="1">
  <p:cSld name="6_circle 8">
    <p:spTree>
      <p:nvGrpSpPr>
        <p:cNvPr id="1" name=""/>
        <p:cNvGrpSpPr/>
        <p:nvPr/>
      </p:nvGrpSpPr>
      <p:grpSpPr>
        <a:xfrm>
          <a:off x="0" y="0"/>
          <a:ext cx="0" cy="0"/>
          <a:chOff x="0" y="0"/>
          <a:chExt cx="0" cy="0"/>
        </a:xfrm>
      </p:grpSpPr>
      <p:sp>
        <p:nvSpPr>
          <p:cNvPr id="36" name="Picture Placeholder 7"/>
          <p:cNvSpPr>
            <a:spLocks noGrp="1"/>
          </p:cNvSpPr>
          <p:nvPr>
            <p:ph type="pic" sz="quarter" idx="53"/>
          </p:nvPr>
        </p:nvSpPr>
        <p:spPr>
          <a:xfrm>
            <a:off x="1634922" y="2747079"/>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37" name="Picture Placeholder 7"/>
          <p:cNvSpPr>
            <a:spLocks noGrp="1"/>
          </p:cNvSpPr>
          <p:nvPr>
            <p:ph type="pic" sz="quarter" idx="54"/>
          </p:nvPr>
        </p:nvSpPr>
        <p:spPr>
          <a:xfrm>
            <a:off x="4650876" y="2747079"/>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38" name="Picture Placeholder 7"/>
          <p:cNvSpPr>
            <a:spLocks noGrp="1"/>
          </p:cNvSpPr>
          <p:nvPr>
            <p:ph type="pic" sz="quarter" idx="58"/>
          </p:nvPr>
        </p:nvSpPr>
        <p:spPr>
          <a:xfrm>
            <a:off x="7666830" y="2747079"/>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39" name="Picture Placeholder 7"/>
          <p:cNvSpPr>
            <a:spLocks noGrp="1"/>
          </p:cNvSpPr>
          <p:nvPr>
            <p:ph type="pic" sz="quarter" idx="62"/>
          </p:nvPr>
        </p:nvSpPr>
        <p:spPr>
          <a:xfrm>
            <a:off x="10682786" y="2747079"/>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40" name="Picture Placeholder 7"/>
          <p:cNvSpPr>
            <a:spLocks noGrp="1"/>
          </p:cNvSpPr>
          <p:nvPr>
            <p:ph type="pic" sz="quarter" idx="63"/>
          </p:nvPr>
        </p:nvSpPr>
        <p:spPr>
          <a:xfrm>
            <a:off x="13698741" y="2747079"/>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41" name="Picture Placeholder 7"/>
          <p:cNvSpPr>
            <a:spLocks noGrp="1"/>
          </p:cNvSpPr>
          <p:nvPr>
            <p:ph type="pic" sz="quarter" idx="64"/>
          </p:nvPr>
        </p:nvSpPr>
        <p:spPr>
          <a:xfrm>
            <a:off x="1634922" y="6195956"/>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42" name="Picture Placeholder 7"/>
          <p:cNvSpPr>
            <a:spLocks noGrp="1"/>
          </p:cNvSpPr>
          <p:nvPr>
            <p:ph type="pic" sz="quarter" idx="65"/>
          </p:nvPr>
        </p:nvSpPr>
        <p:spPr>
          <a:xfrm>
            <a:off x="4650876" y="6195956"/>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43" name="Picture Placeholder 7"/>
          <p:cNvSpPr>
            <a:spLocks noGrp="1"/>
          </p:cNvSpPr>
          <p:nvPr>
            <p:ph type="pic" sz="quarter" idx="66"/>
          </p:nvPr>
        </p:nvSpPr>
        <p:spPr>
          <a:xfrm>
            <a:off x="7666830" y="6195956"/>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44" name="Picture Placeholder 7"/>
          <p:cNvSpPr>
            <a:spLocks noGrp="1"/>
          </p:cNvSpPr>
          <p:nvPr>
            <p:ph type="pic" sz="quarter" idx="67"/>
          </p:nvPr>
        </p:nvSpPr>
        <p:spPr>
          <a:xfrm>
            <a:off x="10682786" y="6195956"/>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45" name="Picture Placeholder 7"/>
          <p:cNvSpPr>
            <a:spLocks noGrp="1"/>
          </p:cNvSpPr>
          <p:nvPr>
            <p:ph type="pic" sz="quarter" idx="68"/>
          </p:nvPr>
        </p:nvSpPr>
        <p:spPr>
          <a:xfrm>
            <a:off x="13698741" y="6195956"/>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14"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5"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869119284"/>
      </p:ext>
    </p:extLst>
  </p:cSld>
  <p:clrMapOvr>
    <a:masterClrMapping/>
  </p:clrMapOvr>
  <p:timing>
    <p:tnLst>
      <p:par>
        <p:cTn id="1" dur="indefinite" restart="never" nodeType="tmRoot"/>
      </p:par>
    </p:tnLst>
  </p:timing>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userDrawn="1">
  <p:cSld name="6_ box 3">
    <p:spTree>
      <p:nvGrpSpPr>
        <p:cNvPr id="1" name=""/>
        <p:cNvGrpSpPr/>
        <p:nvPr/>
      </p:nvGrpSpPr>
      <p:grpSpPr>
        <a:xfrm>
          <a:off x="0" y="0"/>
          <a:ext cx="0" cy="0"/>
          <a:chOff x="0" y="0"/>
          <a:chExt cx="0" cy="0"/>
        </a:xfrm>
      </p:grpSpPr>
      <p:sp>
        <p:nvSpPr>
          <p:cNvPr id="7" name="Picture Placeholder 2"/>
          <p:cNvSpPr>
            <a:spLocks noGrp="1"/>
          </p:cNvSpPr>
          <p:nvPr>
            <p:ph type="pic" sz="quarter" idx="11"/>
          </p:nvPr>
        </p:nvSpPr>
        <p:spPr>
          <a:xfrm>
            <a:off x="1284086" y="4089698"/>
            <a:ext cx="3525012" cy="2414016"/>
          </a:xfrm>
          <a:prstGeom prst="rect">
            <a:avLst/>
          </a:prstGeom>
        </p:spPr>
        <p:txBody>
          <a:bodyPr tIns="0" bIns="274320" anchor="b"/>
          <a:lstStyle>
            <a:lvl1pPr marL="0" indent="0" algn="ctr">
              <a:buNone/>
              <a:defRPr sz="2400">
                <a:solidFill>
                  <a:schemeClr val="tx1">
                    <a:lumMod val="75000"/>
                    <a:lumOff val="25000"/>
                  </a:schemeClr>
                </a:solidFill>
              </a:defRPr>
            </a:lvl1pPr>
          </a:lstStyle>
          <a:p>
            <a:endParaRPr lang="en-US" dirty="0"/>
          </a:p>
        </p:txBody>
      </p:sp>
      <p:sp>
        <p:nvSpPr>
          <p:cNvPr id="8" name="Picture Placeholder 2"/>
          <p:cNvSpPr>
            <a:spLocks noGrp="1"/>
          </p:cNvSpPr>
          <p:nvPr>
            <p:ph type="pic" sz="quarter" idx="12"/>
          </p:nvPr>
        </p:nvSpPr>
        <p:spPr>
          <a:xfrm>
            <a:off x="5268258" y="4089698"/>
            <a:ext cx="3525012" cy="2414016"/>
          </a:xfrm>
          <a:prstGeom prst="rect">
            <a:avLst/>
          </a:prstGeom>
        </p:spPr>
        <p:txBody>
          <a:bodyPr tIns="0" bIns="274320" anchor="b"/>
          <a:lstStyle>
            <a:lvl1pPr marL="0" indent="0" algn="ctr">
              <a:buNone/>
              <a:defRPr sz="2400">
                <a:solidFill>
                  <a:schemeClr val="tx1">
                    <a:lumMod val="75000"/>
                    <a:lumOff val="25000"/>
                  </a:schemeClr>
                </a:solidFill>
              </a:defRPr>
            </a:lvl1pPr>
          </a:lstStyle>
          <a:p>
            <a:endParaRPr lang="en-US" dirty="0"/>
          </a:p>
        </p:txBody>
      </p:sp>
      <p:sp>
        <p:nvSpPr>
          <p:cNvPr id="10" name="Picture Placeholder 2"/>
          <p:cNvSpPr>
            <a:spLocks noGrp="1"/>
          </p:cNvSpPr>
          <p:nvPr>
            <p:ph type="pic" sz="quarter" idx="13"/>
          </p:nvPr>
        </p:nvSpPr>
        <p:spPr>
          <a:xfrm>
            <a:off x="9252429" y="4089698"/>
            <a:ext cx="3525012" cy="2414016"/>
          </a:xfrm>
          <a:prstGeom prst="rect">
            <a:avLst/>
          </a:prstGeom>
        </p:spPr>
        <p:txBody>
          <a:bodyPr tIns="0" bIns="274320" anchor="b"/>
          <a:lstStyle>
            <a:lvl1pPr marL="0" indent="0" algn="ctr">
              <a:buNone/>
              <a:defRPr sz="2400">
                <a:solidFill>
                  <a:schemeClr val="tx1">
                    <a:lumMod val="75000"/>
                    <a:lumOff val="25000"/>
                  </a:schemeClr>
                </a:solidFill>
              </a:defRPr>
            </a:lvl1pPr>
          </a:lstStyle>
          <a:p>
            <a:endParaRPr lang="en-US" dirty="0"/>
          </a:p>
        </p:txBody>
      </p:sp>
      <p:sp>
        <p:nvSpPr>
          <p:cNvPr id="12" name="Picture Placeholder 2"/>
          <p:cNvSpPr>
            <a:spLocks noGrp="1"/>
          </p:cNvSpPr>
          <p:nvPr>
            <p:ph type="pic" sz="quarter" idx="14"/>
          </p:nvPr>
        </p:nvSpPr>
        <p:spPr>
          <a:xfrm>
            <a:off x="13236600" y="4089698"/>
            <a:ext cx="3525012" cy="2414016"/>
          </a:xfrm>
          <a:prstGeom prst="rect">
            <a:avLst/>
          </a:prstGeom>
        </p:spPr>
        <p:txBody>
          <a:bodyPr tIns="0" bIns="274320" anchor="b"/>
          <a:lstStyle>
            <a:lvl1pPr marL="0" indent="0" algn="ctr">
              <a:buNone/>
              <a:defRPr sz="2400">
                <a:solidFill>
                  <a:schemeClr val="tx1">
                    <a:lumMod val="75000"/>
                    <a:lumOff val="25000"/>
                  </a:schemeClr>
                </a:solidFill>
              </a:defRPr>
            </a:lvl1pPr>
          </a:lstStyle>
          <a:p>
            <a:endParaRPr lang="en-US" dirty="0"/>
          </a:p>
        </p:txBody>
      </p:sp>
      <p:sp>
        <p:nvSpPr>
          <p:cNvPr id="13"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4"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2706954365"/>
      </p:ext>
    </p:extLst>
  </p:cSld>
  <p:clrMapOvr>
    <a:masterClrMapping/>
  </p:clrMapOvr>
  <p:timing>
    <p:tnLst>
      <p:par>
        <p:cTn id="1" dur="indefinite" restart="never" nodeType="tmRoot"/>
      </p:par>
    </p:tnLst>
  </p:timing>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userDrawn="1">
  <p:cSld name="7_ box 4">
    <p:spTree>
      <p:nvGrpSpPr>
        <p:cNvPr id="1" name=""/>
        <p:cNvGrpSpPr/>
        <p:nvPr/>
      </p:nvGrpSpPr>
      <p:grpSpPr>
        <a:xfrm>
          <a:off x="0" y="0"/>
          <a:ext cx="0" cy="0"/>
          <a:chOff x="0" y="0"/>
          <a:chExt cx="0" cy="0"/>
        </a:xfrm>
      </p:grpSpPr>
      <p:sp>
        <p:nvSpPr>
          <p:cNvPr id="13" name="Picture Placeholder 7"/>
          <p:cNvSpPr>
            <a:spLocks noGrp="1"/>
          </p:cNvSpPr>
          <p:nvPr>
            <p:ph type="pic" sz="quarter" idx="53"/>
          </p:nvPr>
        </p:nvSpPr>
        <p:spPr>
          <a:xfrm>
            <a:off x="1774073" y="4024010"/>
            <a:ext cx="2539746" cy="2539746"/>
          </a:xfrm>
          <a:prstGeom prst="roundRect">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14" name="Picture Placeholder 7"/>
          <p:cNvSpPr>
            <a:spLocks noGrp="1"/>
          </p:cNvSpPr>
          <p:nvPr>
            <p:ph type="pic" sz="quarter" idx="54"/>
          </p:nvPr>
        </p:nvSpPr>
        <p:spPr>
          <a:xfrm>
            <a:off x="4790027" y="4024010"/>
            <a:ext cx="2539746" cy="2539746"/>
          </a:xfrm>
          <a:prstGeom prst="roundRect">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15" name="Picture Placeholder 7"/>
          <p:cNvSpPr>
            <a:spLocks noGrp="1"/>
          </p:cNvSpPr>
          <p:nvPr>
            <p:ph type="pic" sz="quarter" idx="58"/>
          </p:nvPr>
        </p:nvSpPr>
        <p:spPr>
          <a:xfrm>
            <a:off x="7805981" y="4024010"/>
            <a:ext cx="2539746" cy="2539746"/>
          </a:xfrm>
          <a:prstGeom prst="roundRect">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16" name="Picture Placeholder 7"/>
          <p:cNvSpPr>
            <a:spLocks noGrp="1"/>
          </p:cNvSpPr>
          <p:nvPr>
            <p:ph type="pic" sz="quarter" idx="62"/>
          </p:nvPr>
        </p:nvSpPr>
        <p:spPr>
          <a:xfrm>
            <a:off x="10821936" y="4024010"/>
            <a:ext cx="2539746" cy="2539746"/>
          </a:xfrm>
          <a:prstGeom prst="roundRect">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17" name="Picture Placeholder 7"/>
          <p:cNvSpPr>
            <a:spLocks noGrp="1"/>
          </p:cNvSpPr>
          <p:nvPr>
            <p:ph type="pic" sz="quarter" idx="63"/>
          </p:nvPr>
        </p:nvSpPr>
        <p:spPr>
          <a:xfrm>
            <a:off x="13837892" y="4024010"/>
            <a:ext cx="2539746" cy="2539746"/>
          </a:xfrm>
          <a:prstGeom prst="roundRect">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10"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2"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4026166318"/>
      </p:ext>
    </p:extLst>
  </p:cSld>
  <p:clrMapOvr>
    <a:masterClrMapping/>
  </p:clrMapOvr>
  <p:timing>
    <p:tnLst>
      <p:par>
        <p:cTn id="1" dur="indefinite" restart="never" nodeType="tmRoot"/>
      </p:par>
    </p:tnLst>
  </p:timing>
</p:sldLayout>
</file>

<file path=ppt/slideLayouts/slideLayout75.xml><?xml version="1.0" encoding="utf-8"?>
<p:sldLayout xmlns:a="http://schemas.openxmlformats.org/drawingml/2006/main" xmlns:r="http://schemas.openxmlformats.org/officeDocument/2006/relationships" xmlns:p="http://schemas.openxmlformats.org/presentationml/2006/main" preserve="1" userDrawn="1">
  <p:cSld name="6_placeholder 4">
    <p:spTree>
      <p:nvGrpSpPr>
        <p:cNvPr id="1" name=""/>
        <p:cNvGrpSpPr/>
        <p:nvPr/>
      </p:nvGrpSpPr>
      <p:grpSpPr>
        <a:xfrm>
          <a:off x="0" y="0"/>
          <a:ext cx="0" cy="0"/>
          <a:chOff x="0" y="0"/>
          <a:chExt cx="0" cy="0"/>
        </a:xfrm>
      </p:grpSpPr>
      <p:sp>
        <p:nvSpPr>
          <p:cNvPr id="9" name="Picture Placeholder 2"/>
          <p:cNvSpPr>
            <a:spLocks noGrp="1"/>
          </p:cNvSpPr>
          <p:nvPr>
            <p:ph type="pic" sz="quarter" idx="11"/>
          </p:nvPr>
        </p:nvSpPr>
        <p:spPr>
          <a:xfrm>
            <a:off x="0" y="3264694"/>
            <a:ext cx="6400800" cy="6284876"/>
          </a:xfrm>
        </p:spPr>
        <p:txBody>
          <a:bodyPr/>
          <a:lstStyle/>
          <a:p>
            <a:endParaRPr lang="id-ID"/>
          </a:p>
        </p:txBody>
      </p:sp>
      <p:sp>
        <p:nvSpPr>
          <p:cNvPr id="11" name="Picture Placeholder 2"/>
          <p:cNvSpPr>
            <a:spLocks noGrp="1"/>
          </p:cNvSpPr>
          <p:nvPr>
            <p:ph type="pic" sz="quarter" idx="12"/>
          </p:nvPr>
        </p:nvSpPr>
        <p:spPr>
          <a:xfrm>
            <a:off x="6609523" y="3264695"/>
            <a:ext cx="3766931" cy="2445027"/>
          </a:xfrm>
        </p:spPr>
        <p:txBody>
          <a:bodyPr/>
          <a:lstStyle/>
          <a:p>
            <a:endParaRPr lang="id-ID"/>
          </a:p>
        </p:txBody>
      </p:sp>
      <p:sp>
        <p:nvSpPr>
          <p:cNvPr id="12" name="Picture Placeholder 2"/>
          <p:cNvSpPr>
            <a:spLocks noGrp="1"/>
          </p:cNvSpPr>
          <p:nvPr>
            <p:ph type="pic" sz="quarter" idx="13"/>
          </p:nvPr>
        </p:nvSpPr>
        <p:spPr>
          <a:xfrm>
            <a:off x="10565297" y="3264695"/>
            <a:ext cx="3766931" cy="2445027"/>
          </a:xfrm>
        </p:spPr>
        <p:txBody>
          <a:bodyPr/>
          <a:lstStyle/>
          <a:p>
            <a:endParaRPr lang="id-ID"/>
          </a:p>
        </p:txBody>
      </p:sp>
      <p:sp>
        <p:nvSpPr>
          <p:cNvPr id="13" name="Picture Placeholder 2"/>
          <p:cNvSpPr>
            <a:spLocks noGrp="1"/>
          </p:cNvSpPr>
          <p:nvPr>
            <p:ph type="pic" sz="quarter" idx="14"/>
          </p:nvPr>
        </p:nvSpPr>
        <p:spPr>
          <a:xfrm>
            <a:off x="14521070" y="3264693"/>
            <a:ext cx="3766931" cy="2445027"/>
          </a:xfrm>
        </p:spPr>
        <p:txBody>
          <a:bodyPr/>
          <a:lstStyle/>
          <a:p>
            <a:endParaRPr lang="id-ID"/>
          </a:p>
        </p:txBody>
      </p:sp>
      <p:sp>
        <p:nvSpPr>
          <p:cNvPr id="8"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0"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2499987126"/>
      </p:ext>
    </p:extLst>
  </p:cSld>
  <p:clrMapOvr>
    <a:masterClrMapping/>
  </p:clrMapOvr>
  <p:timing>
    <p:tnLst>
      <p:par>
        <p:cTn id="1" dur="indefinite" restart="never" nodeType="tmRoot"/>
      </p:par>
    </p:tnLst>
  </p:timing>
</p:sldLayout>
</file>

<file path=ppt/slideLayouts/slideLayout76.xml><?xml version="1.0" encoding="utf-8"?>
<p:sldLayout xmlns:a="http://schemas.openxmlformats.org/drawingml/2006/main" xmlns:r="http://schemas.openxmlformats.org/officeDocument/2006/relationships" xmlns:p="http://schemas.openxmlformats.org/presentationml/2006/main" preserve="1" userDrawn="1">
  <p:cSld name="3_Normal Center">
    <p:spTree>
      <p:nvGrpSpPr>
        <p:cNvPr id="1" name=""/>
        <p:cNvGrpSpPr/>
        <p:nvPr/>
      </p:nvGrpSpPr>
      <p:grpSpPr>
        <a:xfrm>
          <a:off x="0" y="0"/>
          <a:ext cx="0" cy="0"/>
          <a:chOff x="0" y="0"/>
          <a:chExt cx="0" cy="0"/>
        </a:xfrm>
      </p:grpSpPr>
      <p:sp>
        <p:nvSpPr>
          <p:cNvPr id="6" name="Picture Placeholder 3"/>
          <p:cNvSpPr>
            <a:spLocks noGrp="1"/>
          </p:cNvSpPr>
          <p:nvPr>
            <p:ph type="pic" sz="quarter" idx="23"/>
          </p:nvPr>
        </p:nvSpPr>
        <p:spPr>
          <a:xfrm>
            <a:off x="1" y="3673337"/>
            <a:ext cx="18287999" cy="3323810"/>
          </a:xfrm>
          <a:prstGeom prst="rect">
            <a:avLst/>
          </a:prstGeom>
          <a:solidFill>
            <a:schemeClr val="bg1">
              <a:lumMod val="90000"/>
              <a:lumOff val="10000"/>
            </a:schemeClr>
          </a:solidFill>
        </p:spPr>
        <p:txBody>
          <a:bodyPr vert="horz" lIns="0" tIns="0" rIns="0" bIns="0" rtlCol="0" anchor="ctr">
            <a:normAutofit/>
          </a:bodyPr>
          <a:lstStyle>
            <a:lvl1pPr>
              <a:defRPr lang="en-US" sz="2100"/>
            </a:lvl1pPr>
          </a:lstStyle>
          <a:p>
            <a:pPr marL="0" lvl="0" indent="0" algn="ctr">
              <a:buNone/>
            </a:pPr>
            <a:endParaRPr lang="en-US" dirty="0"/>
          </a:p>
        </p:txBody>
      </p:sp>
      <p:sp>
        <p:nvSpPr>
          <p:cNvPr id="7"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8"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2341052729"/>
      </p:ext>
    </p:extLst>
  </p:cSld>
  <p:clrMapOvr>
    <a:masterClrMapping/>
  </p:clrMapOvr>
  <p:timing>
    <p:tnLst>
      <p:par>
        <p:cTn id="1" dur="indefinite" restart="never" nodeType="tmRoot"/>
      </p:par>
    </p:tnLst>
  </p:timing>
</p:sldLayout>
</file>

<file path=ppt/slideLayouts/slideLayout77.xml><?xml version="1.0" encoding="utf-8"?>
<p:sldLayout xmlns:a="http://schemas.openxmlformats.org/drawingml/2006/main" xmlns:r="http://schemas.openxmlformats.org/officeDocument/2006/relationships" xmlns:p="http://schemas.openxmlformats.org/presentationml/2006/main" preserve="1" userDrawn="1">
  <p:cSld name="bottom images">
    <p:spTree>
      <p:nvGrpSpPr>
        <p:cNvPr id="1" name=""/>
        <p:cNvGrpSpPr/>
        <p:nvPr/>
      </p:nvGrpSpPr>
      <p:grpSpPr>
        <a:xfrm>
          <a:off x="0" y="0"/>
          <a:ext cx="0" cy="0"/>
          <a:chOff x="0" y="0"/>
          <a:chExt cx="0" cy="0"/>
        </a:xfrm>
      </p:grpSpPr>
      <p:sp>
        <p:nvSpPr>
          <p:cNvPr id="6" name="Picture Placeholder 3"/>
          <p:cNvSpPr>
            <a:spLocks noGrp="1"/>
          </p:cNvSpPr>
          <p:nvPr>
            <p:ph type="pic" sz="quarter" idx="23"/>
          </p:nvPr>
        </p:nvSpPr>
        <p:spPr>
          <a:xfrm>
            <a:off x="1" y="6182140"/>
            <a:ext cx="18287999" cy="4104861"/>
          </a:xfrm>
          <a:prstGeom prst="rect">
            <a:avLst/>
          </a:prstGeom>
          <a:solidFill>
            <a:schemeClr val="bg1">
              <a:lumMod val="90000"/>
              <a:lumOff val="10000"/>
            </a:schemeClr>
          </a:solidFill>
        </p:spPr>
        <p:txBody>
          <a:bodyPr vert="horz" lIns="0" tIns="0" rIns="0" bIns="0" rtlCol="0" anchor="ctr">
            <a:normAutofit/>
          </a:bodyPr>
          <a:lstStyle>
            <a:lvl1pPr>
              <a:defRPr lang="en-US" sz="2100"/>
            </a:lvl1pPr>
          </a:lstStyle>
          <a:p>
            <a:pPr marL="0" lvl="0" indent="0" algn="ctr">
              <a:buNone/>
            </a:pPr>
            <a:endParaRPr lang="en-US" dirty="0"/>
          </a:p>
        </p:txBody>
      </p:sp>
      <p:sp>
        <p:nvSpPr>
          <p:cNvPr id="7"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8"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507757812"/>
      </p:ext>
    </p:extLst>
  </p:cSld>
  <p:clrMapOvr>
    <a:masterClrMapping/>
  </p:clrMapOvr>
  <p:timing>
    <p:tnLst>
      <p:par>
        <p:cTn id="1" dur="indefinite" restart="never" nodeType="tmRoot"/>
      </p:par>
    </p:tnLst>
  </p:timing>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userDrawn="1">
  <p:cSld name="1_Normal Center">
    <p:spTree>
      <p:nvGrpSpPr>
        <p:cNvPr id="1" name=""/>
        <p:cNvGrpSpPr/>
        <p:nvPr/>
      </p:nvGrpSpPr>
      <p:grpSpPr>
        <a:xfrm>
          <a:off x="0" y="0"/>
          <a:ext cx="0" cy="0"/>
          <a:chOff x="0" y="0"/>
          <a:chExt cx="0" cy="0"/>
        </a:xfrm>
      </p:grpSpPr>
      <p:sp>
        <p:nvSpPr>
          <p:cNvPr id="4" name="Title 1"/>
          <p:cNvSpPr>
            <a:spLocks noGrp="1"/>
          </p:cNvSpPr>
          <p:nvPr>
            <p:ph type="title" hasCustomPrompt="1"/>
          </p:nvPr>
        </p:nvSpPr>
        <p:spPr>
          <a:xfrm>
            <a:off x="705683" y="687110"/>
            <a:ext cx="17035668" cy="843791"/>
          </a:xfrm>
        </p:spPr>
        <p:txBody>
          <a:bodyPr>
            <a:noAutofit/>
          </a:bodyPr>
          <a:lstStyle>
            <a:lvl1pPr algn="ctr">
              <a:defRPr sz="7200">
                <a:solidFill>
                  <a:schemeClr val="tx1"/>
                </a:solidFill>
                <a:latin typeface="+mj-lt"/>
              </a:defRPr>
            </a:lvl1pPr>
          </a:lstStyle>
          <a:p>
            <a:r>
              <a:rPr lang="en-US" smtClean="0"/>
              <a:t>CLICK TO EDIT MASTER TITLE STYLE</a:t>
            </a:r>
            <a:endParaRPr lang="id-ID"/>
          </a:p>
        </p:txBody>
      </p:sp>
      <p:sp>
        <p:nvSpPr>
          <p:cNvPr id="5" name="Text Placeholder 7"/>
          <p:cNvSpPr>
            <a:spLocks noGrp="1"/>
          </p:cNvSpPr>
          <p:nvPr>
            <p:ph type="body" sz="quarter" idx="10"/>
          </p:nvPr>
        </p:nvSpPr>
        <p:spPr>
          <a:xfrm>
            <a:off x="705683" y="1453047"/>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2857797965"/>
      </p:ext>
    </p:extLst>
  </p:cSld>
  <p:clrMapOvr>
    <a:masterClrMapping/>
  </p:clrMapOvr>
  <p:timing>
    <p:tnLst>
      <p:par>
        <p:cTn id="1" dur="indefinite" restart="never" nodeType="tmRoot"/>
      </p:par>
    </p:tnLst>
  </p:timing>
</p:sldLayout>
</file>

<file path=ppt/slideLayouts/slideLayout79.xml><?xml version="1.0" encoding="utf-8"?>
<p:sldLayout xmlns:a="http://schemas.openxmlformats.org/drawingml/2006/main" xmlns:r="http://schemas.openxmlformats.org/officeDocument/2006/relationships" xmlns:p="http://schemas.openxmlformats.org/presentationml/2006/main" preserve="1" userDrawn="1">
  <p:cSld name="4_side image small">
    <p:spTree>
      <p:nvGrpSpPr>
        <p:cNvPr id="1" name=""/>
        <p:cNvGrpSpPr/>
        <p:nvPr/>
      </p:nvGrpSpPr>
      <p:grpSpPr>
        <a:xfrm>
          <a:off x="0" y="0"/>
          <a:ext cx="0" cy="0"/>
          <a:chOff x="0" y="0"/>
          <a:chExt cx="0" cy="0"/>
        </a:xfrm>
      </p:grpSpPr>
      <p:sp>
        <p:nvSpPr>
          <p:cNvPr id="4" name="Title 1"/>
          <p:cNvSpPr>
            <a:spLocks noGrp="1"/>
          </p:cNvSpPr>
          <p:nvPr>
            <p:ph type="title" hasCustomPrompt="1"/>
          </p:nvPr>
        </p:nvSpPr>
        <p:spPr>
          <a:xfrm>
            <a:off x="705683" y="687110"/>
            <a:ext cx="17035668" cy="843791"/>
          </a:xfrm>
        </p:spPr>
        <p:txBody>
          <a:bodyPr>
            <a:noAutofit/>
          </a:bodyPr>
          <a:lstStyle>
            <a:lvl1pPr algn="ctr">
              <a:defRPr sz="7200">
                <a:solidFill>
                  <a:schemeClr val="tx1"/>
                </a:solidFill>
                <a:latin typeface="+mj-lt"/>
              </a:defRPr>
            </a:lvl1pPr>
          </a:lstStyle>
          <a:p>
            <a:r>
              <a:rPr lang="en-US" smtClean="0"/>
              <a:t>CLICK TO EDIT MASTER TITLE STYLE</a:t>
            </a:r>
            <a:endParaRPr lang="id-ID"/>
          </a:p>
        </p:txBody>
      </p:sp>
      <p:sp>
        <p:nvSpPr>
          <p:cNvPr id="5" name="Text Placeholder 7"/>
          <p:cNvSpPr>
            <a:spLocks noGrp="1"/>
          </p:cNvSpPr>
          <p:nvPr>
            <p:ph type="body" sz="quarter" idx="10"/>
          </p:nvPr>
        </p:nvSpPr>
        <p:spPr>
          <a:xfrm>
            <a:off x="705683" y="1453047"/>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
        <p:nvSpPr>
          <p:cNvPr id="6" name="Picture Placeholder 2"/>
          <p:cNvSpPr>
            <a:spLocks noGrp="1"/>
          </p:cNvSpPr>
          <p:nvPr>
            <p:ph type="pic" sz="quarter" idx="11"/>
          </p:nvPr>
        </p:nvSpPr>
        <p:spPr>
          <a:xfrm>
            <a:off x="0" y="3279913"/>
            <a:ext cx="8627166" cy="5426765"/>
          </a:xfrm>
        </p:spPr>
        <p:txBody>
          <a:bodyPr/>
          <a:lstStyle/>
          <a:p>
            <a:endParaRPr lang="id-ID"/>
          </a:p>
        </p:txBody>
      </p:sp>
    </p:spTree>
    <p:extLst>
      <p:ext uri="{BB962C8B-B14F-4D97-AF65-F5344CB8AC3E}">
        <p14:creationId xmlns:p14="http://schemas.microsoft.com/office/powerpoint/2010/main" val="366145644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Message">
    <p:spTree>
      <p:nvGrpSpPr>
        <p:cNvPr id="1" name=""/>
        <p:cNvGrpSpPr/>
        <p:nvPr/>
      </p:nvGrpSpPr>
      <p:grpSpPr>
        <a:xfrm>
          <a:off x="0" y="0"/>
          <a:ext cx="0" cy="0"/>
          <a:chOff x="0" y="0"/>
          <a:chExt cx="0" cy="0"/>
        </a:xfrm>
      </p:grpSpPr>
      <p:sp>
        <p:nvSpPr>
          <p:cNvPr id="4" name="Picture Placeholder 3"/>
          <p:cNvSpPr>
            <a:spLocks noGrp="1" noChangeAspect="1"/>
          </p:cNvSpPr>
          <p:nvPr>
            <p:ph type="pic" sz="quarter" idx="51"/>
          </p:nvPr>
        </p:nvSpPr>
        <p:spPr>
          <a:xfrm>
            <a:off x="6312033" y="1315009"/>
            <a:ext cx="4050000" cy="4050002"/>
          </a:xfrm>
          <a:custGeom>
            <a:avLst/>
            <a:gdLst>
              <a:gd name="connsiteX0" fmla="*/ 2076436 w 4143985"/>
              <a:gd name="connsiteY0" fmla="*/ 2 h 4143986"/>
              <a:gd name="connsiteX1" fmla="*/ 2588092 w 4143985"/>
              <a:gd name="connsiteY1" fmla="*/ 213223 h 4143986"/>
              <a:gd name="connsiteX2" fmla="*/ 3932959 w 4143985"/>
              <a:gd name="connsiteY2" fmla="*/ 1563871 h 4143986"/>
              <a:gd name="connsiteX3" fmla="*/ 3930763 w 4143985"/>
              <a:gd name="connsiteY3" fmla="*/ 2588092 h 4143986"/>
              <a:gd name="connsiteX4" fmla="*/ 2580115 w 4143985"/>
              <a:gd name="connsiteY4" fmla="*/ 3932960 h 4143986"/>
              <a:gd name="connsiteX5" fmla="*/ 1555894 w 4143985"/>
              <a:gd name="connsiteY5" fmla="*/ 3930763 h 4143986"/>
              <a:gd name="connsiteX6" fmla="*/ 211027 w 4143985"/>
              <a:gd name="connsiteY6" fmla="*/ 2580115 h 4143986"/>
              <a:gd name="connsiteX7" fmla="*/ 213223 w 4143985"/>
              <a:gd name="connsiteY7" fmla="*/ 1555895 h 4143986"/>
              <a:gd name="connsiteX8" fmla="*/ 1563871 w 4143985"/>
              <a:gd name="connsiteY8" fmla="*/ 211027 h 4143986"/>
              <a:gd name="connsiteX9" fmla="*/ 2076436 w 4143985"/>
              <a:gd name="connsiteY9" fmla="*/ 2 h 41439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143985" h="4143986">
                <a:moveTo>
                  <a:pt x="2076436" y="2"/>
                </a:moveTo>
                <a:cubicBezTo>
                  <a:pt x="2261784" y="399"/>
                  <a:pt x="2446980" y="71505"/>
                  <a:pt x="2588092" y="213223"/>
                </a:cubicBezTo>
                <a:lnTo>
                  <a:pt x="3932959" y="1563871"/>
                </a:lnTo>
                <a:cubicBezTo>
                  <a:pt x="4215184" y="1847309"/>
                  <a:pt x="4214200" y="2305868"/>
                  <a:pt x="3930763" y="2588092"/>
                </a:cubicBezTo>
                <a:lnTo>
                  <a:pt x="2580115" y="3932960"/>
                </a:lnTo>
                <a:cubicBezTo>
                  <a:pt x="2296678" y="4215184"/>
                  <a:pt x="1838119" y="4214201"/>
                  <a:pt x="1555894" y="3930763"/>
                </a:cubicBezTo>
                <a:lnTo>
                  <a:pt x="211027" y="2580115"/>
                </a:lnTo>
                <a:cubicBezTo>
                  <a:pt x="-71198" y="2296678"/>
                  <a:pt x="-70214" y="1838119"/>
                  <a:pt x="213223" y="1555895"/>
                </a:cubicBezTo>
                <a:lnTo>
                  <a:pt x="1563871" y="211027"/>
                </a:lnTo>
                <a:cubicBezTo>
                  <a:pt x="1705590" y="69915"/>
                  <a:pt x="1891089" y="-396"/>
                  <a:pt x="2076436" y="2"/>
                </a:cubicBezTo>
                <a:close/>
              </a:path>
            </a:pathLst>
          </a:custGeom>
          <a:effectLst/>
        </p:spPr>
        <p:txBody>
          <a:bodyPr wrap="square">
            <a:noAutofit/>
          </a:bodyPr>
          <a:lstStyle>
            <a:lvl1pPr marL="0" indent="0">
              <a:buNone/>
              <a:defRPr sz="3900">
                <a:ln>
                  <a:noFill/>
                </a:ln>
                <a:solidFill>
                  <a:schemeClr val="bg1">
                    <a:lumMod val="85000"/>
                  </a:schemeClr>
                </a:solidFill>
              </a:defRPr>
            </a:lvl1pPr>
          </a:lstStyle>
          <a:p>
            <a:endParaRPr lang="en-US" dirty="0"/>
          </a:p>
        </p:txBody>
      </p:sp>
    </p:spTree>
    <p:extLst>
      <p:ext uri="{BB962C8B-B14F-4D97-AF65-F5344CB8AC3E}">
        <p14:creationId xmlns:p14="http://schemas.microsoft.com/office/powerpoint/2010/main" val="2863308510"/>
      </p:ext>
    </p:extLst>
  </p:cSld>
  <p:clrMapOvr>
    <a:masterClrMapping/>
  </p:clrMapOvr>
  <p:timing>
    <p:tnLst>
      <p:par>
        <p:cTn id="1" dur="indefinite" restart="never" nodeType="tmRoot"/>
      </p:par>
    </p:tnLst>
  </p:timing>
</p:sldLayout>
</file>

<file path=ppt/slideLayouts/slideLayout80.xml><?xml version="1.0" encoding="utf-8"?>
<p:sldLayout xmlns:a="http://schemas.openxmlformats.org/drawingml/2006/main" xmlns:r="http://schemas.openxmlformats.org/officeDocument/2006/relationships" xmlns:p="http://schemas.openxmlformats.org/presentationml/2006/main" preserve="1" userDrawn="1">
  <p:cSld name="4_Normal 3 placeholder">
    <p:spTree>
      <p:nvGrpSpPr>
        <p:cNvPr id="1" name=""/>
        <p:cNvGrpSpPr/>
        <p:nvPr/>
      </p:nvGrpSpPr>
      <p:grpSpPr>
        <a:xfrm>
          <a:off x="0" y="0"/>
          <a:ext cx="0" cy="0"/>
          <a:chOff x="0" y="0"/>
          <a:chExt cx="0" cy="0"/>
        </a:xfrm>
      </p:grpSpPr>
      <p:sp>
        <p:nvSpPr>
          <p:cNvPr id="4" name="Title 1"/>
          <p:cNvSpPr>
            <a:spLocks noGrp="1"/>
          </p:cNvSpPr>
          <p:nvPr>
            <p:ph type="title" hasCustomPrompt="1"/>
          </p:nvPr>
        </p:nvSpPr>
        <p:spPr>
          <a:xfrm>
            <a:off x="705683" y="687110"/>
            <a:ext cx="17035668" cy="843791"/>
          </a:xfrm>
        </p:spPr>
        <p:txBody>
          <a:bodyPr>
            <a:noAutofit/>
          </a:bodyPr>
          <a:lstStyle>
            <a:lvl1pPr algn="ctr">
              <a:defRPr sz="7200">
                <a:solidFill>
                  <a:schemeClr val="tx1"/>
                </a:solidFill>
                <a:latin typeface="+mj-lt"/>
              </a:defRPr>
            </a:lvl1pPr>
          </a:lstStyle>
          <a:p>
            <a:r>
              <a:rPr lang="en-US" smtClean="0"/>
              <a:t>CLICK TO EDIT MASTER TITLE STYLE</a:t>
            </a:r>
            <a:endParaRPr lang="id-ID"/>
          </a:p>
        </p:txBody>
      </p:sp>
      <p:sp>
        <p:nvSpPr>
          <p:cNvPr id="5" name="Text Placeholder 7"/>
          <p:cNvSpPr>
            <a:spLocks noGrp="1"/>
          </p:cNvSpPr>
          <p:nvPr>
            <p:ph type="body" sz="quarter" idx="10"/>
          </p:nvPr>
        </p:nvSpPr>
        <p:spPr>
          <a:xfrm>
            <a:off x="705683" y="1453047"/>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
        <p:nvSpPr>
          <p:cNvPr id="6" name="Picture Placeholder 2"/>
          <p:cNvSpPr>
            <a:spLocks noGrp="1"/>
          </p:cNvSpPr>
          <p:nvPr>
            <p:ph type="pic" sz="quarter" idx="11" hasCustomPrompt="1"/>
          </p:nvPr>
        </p:nvSpPr>
        <p:spPr>
          <a:xfrm>
            <a:off x="1" y="3876032"/>
            <a:ext cx="5961185" cy="4139492"/>
          </a:xfrm>
          <a:prstGeom prst="rect">
            <a:avLst/>
          </a:prstGeom>
          <a:pattFill prst="pct80">
            <a:fgClr>
              <a:schemeClr val="bg1">
                <a:lumMod val="65000"/>
              </a:schemeClr>
            </a:fgClr>
            <a:bgClr>
              <a:schemeClr val="bg1">
                <a:lumMod val="95000"/>
              </a:schemeClr>
            </a:bgClr>
          </a:patt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
        <p:nvSpPr>
          <p:cNvPr id="7" name="Picture Placeholder 2"/>
          <p:cNvSpPr>
            <a:spLocks noGrp="1"/>
          </p:cNvSpPr>
          <p:nvPr>
            <p:ph type="pic" sz="quarter" idx="12" hasCustomPrompt="1"/>
          </p:nvPr>
        </p:nvSpPr>
        <p:spPr>
          <a:xfrm>
            <a:off x="12326816" y="3876032"/>
            <a:ext cx="5961185" cy="4139492"/>
          </a:xfrm>
          <a:prstGeom prst="rect">
            <a:avLst/>
          </a:prstGeom>
          <a:pattFill prst="pct80">
            <a:fgClr>
              <a:schemeClr val="bg1">
                <a:lumMod val="65000"/>
              </a:schemeClr>
            </a:fgClr>
            <a:bgClr>
              <a:schemeClr val="bg1">
                <a:lumMod val="95000"/>
              </a:schemeClr>
            </a:bgClr>
          </a:patt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
        <p:nvSpPr>
          <p:cNvPr id="8" name="Rectangle 7"/>
          <p:cNvSpPr/>
          <p:nvPr userDrawn="1"/>
        </p:nvSpPr>
        <p:spPr>
          <a:xfrm>
            <a:off x="5961185" y="3876031"/>
            <a:ext cx="6365631" cy="413949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2700" b="0" i="0" u="none" strike="noStrike" kern="1200" cap="none" spc="0" normalizeH="0" baseline="0" noProof="0" dirty="0">
              <a:ln>
                <a:noFill/>
              </a:ln>
              <a:solidFill>
                <a:prstClr val="white"/>
              </a:solidFill>
              <a:effectLst/>
              <a:uLnTx/>
              <a:uFillTx/>
              <a:latin typeface="Roboto Thin" charset="0"/>
              <a:ea typeface="+mn-ea"/>
              <a:cs typeface="+mn-cs"/>
            </a:endParaRPr>
          </a:p>
        </p:txBody>
      </p:sp>
    </p:spTree>
    <p:extLst>
      <p:ext uri="{BB962C8B-B14F-4D97-AF65-F5344CB8AC3E}">
        <p14:creationId xmlns:p14="http://schemas.microsoft.com/office/powerpoint/2010/main" val="720998949"/>
      </p:ext>
    </p:extLst>
  </p:cSld>
  <p:clrMapOvr>
    <a:masterClrMapping/>
  </p:clrMapOvr>
  <p:timing>
    <p:tnLst>
      <p:par>
        <p:cTn id="1" dur="indefinite" restart="never" nodeType="tmRoot"/>
      </p:par>
    </p:tnLst>
  </p:timing>
</p:sldLayout>
</file>

<file path=ppt/slideLayouts/slideLayout81.xml><?xml version="1.0" encoding="utf-8"?>
<p:sldLayout xmlns:a="http://schemas.openxmlformats.org/drawingml/2006/main" xmlns:r="http://schemas.openxmlformats.org/officeDocument/2006/relationships" xmlns:p="http://schemas.openxmlformats.org/presentationml/2006/main" preserve="1" userDrawn="1">
  <p:cSld name="4_Normal w/ image">
    <p:spTree>
      <p:nvGrpSpPr>
        <p:cNvPr id="1" name=""/>
        <p:cNvGrpSpPr/>
        <p:nvPr/>
      </p:nvGrpSpPr>
      <p:grpSpPr>
        <a:xfrm>
          <a:off x="0" y="0"/>
          <a:ext cx="0" cy="0"/>
          <a:chOff x="0" y="0"/>
          <a:chExt cx="0" cy="0"/>
        </a:xfrm>
      </p:grpSpPr>
      <p:sp>
        <p:nvSpPr>
          <p:cNvPr id="3" name="Picture Placeholder 2"/>
          <p:cNvSpPr>
            <a:spLocks noGrp="1"/>
          </p:cNvSpPr>
          <p:nvPr>
            <p:ph type="pic" sz="quarter" idx="11"/>
          </p:nvPr>
        </p:nvSpPr>
        <p:spPr>
          <a:xfrm>
            <a:off x="13735878" y="0"/>
            <a:ext cx="4552122" cy="10287000"/>
          </a:xfrm>
        </p:spPr>
        <p:txBody>
          <a:bodyPr/>
          <a:lstStyle/>
          <a:p>
            <a:endParaRPr lang="id-ID"/>
          </a:p>
        </p:txBody>
      </p:sp>
      <p:sp>
        <p:nvSpPr>
          <p:cNvPr id="9" name="Title 1"/>
          <p:cNvSpPr>
            <a:spLocks noGrp="1"/>
          </p:cNvSpPr>
          <p:nvPr>
            <p:ph type="title" hasCustomPrompt="1"/>
          </p:nvPr>
        </p:nvSpPr>
        <p:spPr>
          <a:xfrm>
            <a:off x="705683" y="687110"/>
            <a:ext cx="17035668" cy="843791"/>
          </a:xfrm>
        </p:spPr>
        <p:txBody>
          <a:bodyPr>
            <a:noAutofit/>
          </a:bodyPr>
          <a:lstStyle>
            <a:lvl1pPr algn="l">
              <a:defRPr sz="6600">
                <a:solidFill>
                  <a:schemeClr val="tx1"/>
                </a:solidFill>
                <a:latin typeface="+mj-lt"/>
              </a:defRPr>
            </a:lvl1pPr>
          </a:lstStyle>
          <a:p>
            <a:r>
              <a:rPr lang="en-US" smtClean="0"/>
              <a:t>CLICK TO EDIT MASTER TITLE STYLE</a:t>
            </a:r>
            <a:endParaRPr lang="id-ID"/>
          </a:p>
        </p:txBody>
      </p:sp>
      <p:sp>
        <p:nvSpPr>
          <p:cNvPr id="11" name="Text Placeholder 7"/>
          <p:cNvSpPr>
            <a:spLocks noGrp="1"/>
          </p:cNvSpPr>
          <p:nvPr>
            <p:ph type="body" sz="quarter" idx="10"/>
          </p:nvPr>
        </p:nvSpPr>
        <p:spPr>
          <a:xfrm>
            <a:off x="705683" y="1353657"/>
            <a:ext cx="17035668" cy="655362"/>
          </a:xfrm>
        </p:spPr>
        <p:txBody>
          <a:bodyPr>
            <a:normAutofit/>
          </a:bodyPr>
          <a:lstStyle>
            <a:lvl1pPr marL="0" indent="0" algn="l">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503481566"/>
      </p:ext>
    </p:extLst>
  </p:cSld>
  <p:clrMapOvr>
    <a:masterClrMapping/>
  </p:clrMapOvr>
  <p:timing>
    <p:tnLst>
      <p:par>
        <p:cTn id="1" dur="indefinite" restart="never" nodeType="tmRoot"/>
      </p:par>
    </p:tnLst>
  </p:timing>
</p:sldLayout>
</file>

<file path=ppt/slideLayouts/slideLayout82.xml><?xml version="1.0" encoding="utf-8"?>
<p:sldLayout xmlns:a="http://schemas.openxmlformats.org/drawingml/2006/main" xmlns:r="http://schemas.openxmlformats.org/officeDocument/2006/relationships" xmlns:p="http://schemas.openxmlformats.org/presentationml/2006/main" preserve="1" userDrawn="1">
  <p:cSld name="5_Normal w/ image 3">
    <p:spTree>
      <p:nvGrpSpPr>
        <p:cNvPr id="1" name=""/>
        <p:cNvGrpSpPr/>
        <p:nvPr/>
      </p:nvGrpSpPr>
      <p:grpSpPr>
        <a:xfrm>
          <a:off x="0" y="0"/>
          <a:ext cx="0" cy="0"/>
          <a:chOff x="0" y="0"/>
          <a:chExt cx="0" cy="0"/>
        </a:xfrm>
      </p:grpSpPr>
      <p:sp>
        <p:nvSpPr>
          <p:cNvPr id="3" name="Picture Placeholder 2"/>
          <p:cNvSpPr>
            <a:spLocks noGrp="1"/>
          </p:cNvSpPr>
          <p:nvPr>
            <p:ph type="pic" sz="quarter" idx="11"/>
          </p:nvPr>
        </p:nvSpPr>
        <p:spPr>
          <a:xfrm>
            <a:off x="13735878" y="0"/>
            <a:ext cx="4552122" cy="5227983"/>
          </a:xfrm>
        </p:spPr>
        <p:txBody>
          <a:bodyPr/>
          <a:lstStyle/>
          <a:p>
            <a:endParaRPr lang="id-ID"/>
          </a:p>
        </p:txBody>
      </p:sp>
      <p:sp>
        <p:nvSpPr>
          <p:cNvPr id="7" name="Picture Placeholder 2"/>
          <p:cNvSpPr>
            <a:spLocks noGrp="1"/>
          </p:cNvSpPr>
          <p:nvPr>
            <p:ph type="pic" sz="quarter" idx="12"/>
          </p:nvPr>
        </p:nvSpPr>
        <p:spPr>
          <a:xfrm>
            <a:off x="13735878" y="5247861"/>
            <a:ext cx="4552122" cy="5039139"/>
          </a:xfrm>
        </p:spPr>
        <p:txBody>
          <a:bodyPr/>
          <a:lstStyle/>
          <a:p>
            <a:endParaRPr lang="id-ID"/>
          </a:p>
        </p:txBody>
      </p:sp>
      <p:sp>
        <p:nvSpPr>
          <p:cNvPr id="8" name="Title 1"/>
          <p:cNvSpPr>
            <a:spLocks noGrp="1"/>
          </p:cNvSpPr>
          <p:nvPr>
            <p:ph type="title" hasCustomPrompt="1"/>
          </p:nvPr>
        </p:nvSpPr>
        <p:spPr>
          <a:xfrm>
            <a:off x="705683" y="687110"/>
            <a:ext cx="17035668" cy="843791"/>
          </a:xfrm>
        </p:spPr>
        <p:txBody>
          <a:bodyPr>
            <a:normAutofit/>
          </a:bodyPr>
          <a:lstStyle>
            <a:lvl1pPr algn="l">
              <a:defRPr sz="4800">
                <a:solidFill>
                  <a:schemeClr val="tx1"/>
                </a:solidFill>
                <a:latin typeface="+mj-lt"/>
              </a:defRPr>
            </a:lvl1pPr>
          </a:lstStyle>
          <a:p>
            <a:r>
              <a:rPr lang="en-US" smtClean="0"/>
              <a:t>CLICK TO EDIT MASTER TITLE STYLE</a:t>
            </a:r>
            <a:endParaRPr lang="id-ID"/>
          </a:p>
        </p:txBody>
      </p:sp>
      <p:sp>
        <p:nvSpPr>
          <p:cNvPr id="9" name="Text Placeholder 7"/>
          <p:cNvSpPr>
            <a:spLocks noGrp="1"/>
          </p:cNvSpPr>
          <p:nvPr>
            <p:ph type="body" sz="quarter" idx="10"/>
          </p:nvPr>
        </p:nvSpPr>
        <p:spPr>
          <a:xfrm>
            <a:off x="705683" y="1313901"/>
            <a:ext cx="17035668" cy="655362"/>
          </a:xfrm>
        </p:spPr>
        <p:txBody>
          <a:bodyPr>
            <a:normAutofit/>
          </a:bodyPr>
          <a:lstStyle>
            <a:lvl1pPr marL="0" indent="0" algn="l">
              <a:buNone/>
              <a:defRPr sz="24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3533322567"/>
      </p:ext>
    </p:extLst>
  </p:cSld>
  <p:clrMapOvr>
    <a:masterClrMapping/>
  </p:clrMapOvr>
  <p:timing>
    <p:tnLst>
      <p:par>
        <p:cTn id="1" dur="indefinite" restart="never" nodeType="tmRoot"/>
      </p:par>
    </p:tnLst>
  </p:timing>
</p:sldLayout>
</file>

<file path=ppt/slideLayouts/slideLayout83.xml><?xml version="1.0" encoding="utf-8"?>
<p:sldLayout xmlns:a="http://schemas.openxmlformats.org/drawingml/2006/main" xmlns:r="http://schemas.openxmlformats.org/officeDocument/2006/relationships" xmlns:p="http://schemas.openxmlformats.org/presentationml/2006/main" preserve="1" userDrawn="1">
  <p:cSld name="6_Normal w/ image 8">
    <p:spTree>
      <p:nvGrpSpPr>
        <p:cNvPr id="1" name=""/>
        <p:cNvGrpSpPr/>
        <p:nvPr/>
      </p:nvGrpSpPr>
      <p:grpSpPr>
        <a:xfrm>
          <a:off x="0" y="0"/>
          <a:ext cx="0" cy="0"/>
          <a:chOff x="0" y="0"/>
          <a:chExt cx="0" cy="0"/>
        </a:xfrm>
      </p:grpSpPr>
      <p:sp>
        <p:nvSpPr>
          <p:cNvPr id="8"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9"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lumMod val="50000"/>
                    <a:lumOff val="50000"/>
                  </a:schemeClr>
                </a:solidFill>
                <a:latin typeface="+mn-lt"/>
              </a:defRPr>
            </a:lvl1pPr>
          </a:lstStyle>
          <a:p>
            <a:pPr lvl="0"/>
            <a:r>
              <a:rPr lang="en-US" smtClean="0"/>
              <a:t>Click to edit Master text styles</a:t>
            </a:r>
          </a:p>
        </p:txBody>
      </p:sp>
      <p:sp>
        <p:nvSpPr>
          <p:cNvPr id="6" name="Picture Placeholder 27"/>
          <p:cNvSpPr>
            <a:spLocks noGrp="1"/>
          </p:cNvSpPr>
          <p:nvPr>
            <p:ph type="pic" sz="quarter" idx="65"/>
          </p:nvPr>
        </p:nvSpPr>
        <p:spPr>
          <a:xfrm>
            <a:off x="2901479" y="3028475"/>
            <a:ext cx="2057400" cy="2057400"/>
          </a:xfrm>
          <a:prstGeom prst="ellipse">
            <a:avLst/>
          </a:prstGeom>
          <a:ln w="3175">
            <a:noFill/>
          </a:ln>
          <a:effectLst/>
        </p:spPr>
        <p:txBody>
          <a:bodyPr wrap="none" tIns="0" bIns="182880" anchor="b">
            <a:noAutofit/>
          </a:bodyPr>
          <a:lstStyle>
            <a:lvl1pPr algn="ctr" rtl="0">
              <a:buNone/>
              <a:defRPr sz="1350" b="1" i="0" baseline="0">
                <a:solidFill>
                  <a:schemeClr val="tx1">
                    <a:lumMod val="75000"/>
                    <a:lumOff val="25000"/>
                  </a:schemeClr>
                </a:solidFill>
              </a:defRPr>
            </a:lvl1pPr>
          </a:lstStyle>
          <a:p>
            <a:endParaRPr lang="en-US" dirty="0"/>
          </a:p>
        </p:txBody>
      </p:sp>
      <p:sp>
        <p:nvSpPr>
          <p:cNvPr id="10" name="Picture Placeholder 27"/>
          <p:cNvSpPr>
            <a:spLocks noGrp="1"/>
          </p:cNvSpPr>
          <p:nvPr>
            <p:ph type="pic" sz="quarter" idx="66"/>
          </p:nvPr>
        </p:nvSpPr>
        <p:spPr>
          <a:xfrm>
            <a:off x="6006299" y="3028475"/>
            <a:ext cx="2057400" cy="2057400"/>
          </a:xfrm>
          <a:prstGeom prst="ellipse">
            <a:avLst/>
          </a:prstGeom>
          <a:ln w="3175">
            <a:noFill/>
          </a:ln>
          <a:effectLst/>
        </p:spPr>
        <p:txBody>
          <a:bodyPr wrap="none" tIns="0" bIns="182880" anchor="b">
            <a:noAutofit/>
          </a:bodyPr>
          <a:lstStyle>
            <a:lvl1pPr algn="ctr" rtl="0">
              <a:buNone/>
              <a:defRPr sz="1350" b="1" i="0" baseline="0">
                <a:solidFill>
                  <a:schemeClr val="tx1">
                    <a:lumMod val="75000"/>
                    <a:lumOff val="25000"/>
                  </a:schemeClr>
                </a:solidFill>
              </a:defRPr>
            </a:lvl1pPr>
          </a:lstStyle>
          <a:p>
            <a:endParaRPr lang="en-US" dirty="0"/>
          </a:p>
        </p:txBody>
      </p:sp>
      <p:sp>
        <p:nvSpPr>
          <p:cNvPr id="11" name="Picture Placeholder 27"/>
          <p:cNvSpPr>
            <a:spLocks noGrp="1"/>
          </p:cNvSpPr>
          <p:nvPr>
            <p:ph type="pic" sz="quarter" idx="67"/>
          </p:nvPr>
        </p:nvSpPr>
        <p:spPr>
          <a:xfrm>
            <a:off x="9111119" y="3028475"/>
            <a:ext cx="2057400" cy="2057400"/>
          </a:xfrm>
          <a:prstGeom prst="ellipse">
            <a:avLst/>
          </a:prstGeom>
          <a:ln w="3175">
            <a:noFill/>
          </a:ln>
          <a:effectLst/>
        </p:spPr>
        <p:txBody>
          <a:bodyPr wrap="none" tIns="0" bIns="182880" anchor="b">
            <a:noAutofit/>
          </a:bodyPr>
          <a:lstStyle>
            <a:lvl1pPr algn="ctr" rtl="0">
              <a:buNone/>
              <a:defRPr sz="1350" b="1" i="0" baseline="0">
                <a:solidFill>
                  <a:schemeClr val="tx1">
                    <a:lumMod val="75000"/>
                    <a:lumOff val="25000"/>
                  </a:schemeClr>
                </a:solidFill>
              </a:defRPr>
            </a:lvl1pPr>
          </a:lstStyle>
          <a:p>
            <a:endParaRPr lang="en-US" dirty="0"/>
          </a:p>
        </p:txBody>
      </p:sp>
      <p:sp>
        <p:nvSpPr>
          <p:cNvPr id="12" name="Picture Placeholder 27"/>
          <p:cNvSpPr>
            <a:spLocks noGrp="1"/>
          </p:cNvSpPr>
          <p:nvPr>
            <p:ph type="pic" sz="quarter" idx="68"/>
          </p:nvPr>
        </p:nvSpPr>
        <p:spPr>
          <a:xfrm>
            <a:off x="12215942" y="3028475"/>
            <a:ext cx="2057400" cy="2057400"/>
          </a:xfrm>
          <a:prstGeom prst="ellipse">
            <a:avLst/>
          </a:prstGeom>
          <a:ln w="3175">
            <a:noFill/>
          </a:ln>
          <a:effectLst/>
        </p:spPr>
        <p:txBody>
          <a:bodyPr wrap="none" tIns="0" bIns="182880" anchor="b">
            <a:noAutofit/>
          </a:bodyPr>
          <a:lstStyle>
            <a:lvl1pPr algn="ctr" rtl="0">
              <a:buNone/>
              <a:defRPr sz="1350" b="1" i="0" baseline="0">
                <a:solidFill>
                  <a:schemeClr val="tx1">
                    <a:lumMod val="75000"/>
                    <a:lumOff val="25000"/>
                  </a:schemeClr>
                </a:solidFill>
              </a:defRPr>
            </a:lvl1pPr>
          </a:lstStyle>
          <a:p>
            <a:endParaRPr lang="en-US" dirty="0"/>
          </a:p>
        </p:txBody>
      </p:sp>
      <p:sp>
        <p:nvSpPr>
          <p:cNvPr id="13" name="Picture Placeholder 27"/>
          <p:cNvSpPr>
            <a:spLocks noGrp="1"/>
          </p:cNvSpPr>
          <p:nvPr>
            <p:ph type="pic" sz="quarter" idx="69"/>
          </p:nvPr>
        </p:nvSpPr>
        <p:spPr>
          <a:xfrm>
            <a:off x="2901479" y="6385526"/>
            <a:ext cx="2057400" cy="2057400"/>
          </a:xfrm>
          <a:prstGeom prst="ellipse">
            <a:avLst/>
          </a:prstGeom>
          <a:ln w="3175">
            <a:noFill/>
          </a:ln>
          <a:effectLst/>
        </p:spPr>
        <p:txBody>
          <a:bodyPr wrap="none" tIns="0" bIns="182880" anchor="b">
            <a:noAutofit/>
          </a:bodyPr>
          <a:lstStyle>
            <a:lvl1pPr algn="ctr" rtl="0">
              <a:buNone/>
              <a:defRPr sz="1350" b="1" i="0" baseline="0">
                <a:solidFill>
                  <a:schemeClr val="tx1">
                    <a:lumMod val="75000"/>
                    <a:lumOff val="25000"/>
                  </a:schemeClr>
                </a:solidFill>
              </a:defRPr>
            </a:lvl1pPr>
          </a:lstStyle>
          <a:p>
            <a:endParaRPr lang="en-US" dirty="0"/>
          </a:p>
        </p:txBody>
      </p:sp>
      <p:sp>
        <p:nvSpPr>
          <p:cNvPr id="14" name="Picture Placeholder 27"/>
          <p:cNvSpPr>
            <a:spLocks noGrp="1"/>
          </p:cNvSpPr>
          <p:nvPr>
            <p:ph type="pic" sz="quarter" idx="70"/>
          </p:nvPr>
        </p:nvSpPr>
        <p:spPr>
          <a:xfrm>
            <a:off x="6006299" y="6385526"/>
            <a:ext cx="2057400" cy="2057400"/>
          </a:xfrm>
          <a:prstGeom prst="ellipse">
            <a:avLst/>
          </a:prstGeom>
          <a:ln w="3175">
            <a:noFill/>
          </a:ln>
          <a:effectLst/>
        </p:spPr>
        <p:txBody>
          <a:bodyPr wrap="none" tIns="0" bIns="182880" anchor="b">
            <a:noAutofit/>
          </a:bodyPr>
          <a:lstStyle>
            <a:lvl1pPr algn="ctr" rtl="0">
              <a:buNone/>
              <a:defRPr sz="1350" b="1" i="0" baseline="0">
                <a:solidFill>
                  <a:schemeClr val="tx1">
                    <a:lumMod val="75000"/>
                    <a:lumOff val="25000"/>
                  </a:schemeClr>
                </a:solidFill>
              </a:defRPr>
            </a:lvl1pPr>
          </a:lstStyle>
          <a:p>
            <a:endParaRPr lang="en-US" dirty="0"/>
          </a:p>
        </p:txBody>
      </p:sp>
      <p:sp>
        <p:nvSpPr>
          <p:cNvPr id="15" name="Picture Placeholder 27"/>
          <p:cNvSpPr>
            <a:spLocks noGrp="1"/>
          </p:cNvSpPr>
          <p:nvPr>
            <p:ph type="pic" sz="quarter" idx="71"/>
          </p:nvPr>
        </p:nvSpPr>
        <p:spPr>
          <a:xfrm>
            <a:off x="9111119" y="6385526"/>
            <a:ext cx="2057400" cy="2057400"/>
          </a:xfrm>
          <a:prstGeom prst="ellipse">
            <a:avLst/>
          </a:prstGeom>
          <a:ln w="3175">
            <a:noFill/>
          </a:ln>
          <a:effectLst/>
        </p:spPr>
        <p:txBody>
          <a:bodyPr wrap="none" tIns="0" bIns="182880" anchor="b">
            <a:noAutofit/>
          </a:bodyPr>
          <a:lstStyle>
            <a:lvl1pPr algn="ctr" rtl="0">
              <a:buNone/>
              <a:defRPr sz="1350" b="1" i="0" baseline="0">
                <a:solidFill>
                  <a:schemeClr val="tx1">
                    <a:lumMod val="75000"/>
                    <a:lumOff val="25000"/>
                  </a:schemeClr>
                </a:solidFill>
              </a:defRPr>
            </a:lvl1pPr>
          </a:lstStyle>
          <a:p>
            <a:endParaRPr lang="en-US" dirty="0"/>
          </a:p>
        </p:txBody>
      </p:sp>
      <p:sp>
        <p:nvSpPr>
          <p:cNvPr id="16" name="Picture Placeholder 27"/>
          <p:cNvSpPr>
            <a:spLocks noGrp="1"/>
          </p:cNvSpPr>
          <p:nvPr>
            <p:ph type="pic" sz="quarter" idx="72"/>
          </p:nvPr>
        </p:nvSpPr>
        <p:spPr>
          <a:xfrm>
            <a:off x="12215942" y="6385526"/>
            <a:ext cx="2057400" cy="2057400"/>
          </a:xfrm>
          <a:prstGeom prst="ellipse">
            <a:avLst/>
          </a:prstGeom>
          <a:ln w="3175">
            <a:noFill/>
          </a:ln>
          <a:effectLst/>
        </p:spPr>
        <p:txBody>
          <a:bodyPr wrap="none" tIns="0" bIns="182880" anchor="b">
            <a:noAutofit/>
          </a:bodyPr>
          <a:lstStyle>
            <a:lvl1pPr algn="ctr" rtl="0">
              <a:buNone/>
              <a:defRPr sz="1350" b="1" i="0" baseline="0">
                <a:solidFill>
                  <a:schemeClr val="tx1">
                    <a:lumMod val="75000"/>
                    <a:lumOff val="25000"/>
                  </a:schemeClr>
                </a:solidFill>
              </a:defRPr>
            </a:lvl1pPr>
          </a:lstStyle>
          <a:p>
            <a:endParaRPr lang="en-US" dirty="0"/>
          </a:p>
        </p:txBody>
      </p:sp>
    </p:spTree>
    <p:extLst>
      <p:ext uri="{BB962C8B-B14F-4D97-AF65-F5344CB8AC3E}">
        <p14:creationId xmlns:p14="http://schemas.microsoft.com/office/powerpoint/2010/main" val="371792963"/>
      </p:ext>
    </p:extLst>
  </p:cSld>
  <p:clrMapOvr>
    <a:masterClrMapping/>
  </p:clrMapOvr>
  <p:timing>
    <p:tnLst>
      <p:par>
        <p:cTn id="1" dur="indefinite" restart="never" nodeType="tmRoot"/>
      </p:par>
    </p:tnLst>
  </p:timing>
</p:sldLayout>
</file>

<file path=ppt/slideLayouts/slideLayout84.xml><?xml version="1.0" encoding="utf-8"?>
<p:sldLayout xmlns:a="http://schemas.openxmlformats.org/drawingml/2006/main" xmlns:r="http://schemas.openxmlformats.org/officeDocument/2006/relationships" xmlns:p="http://schemas.openxmlformats.org/presentationml/2006/main" preserve="1" userDrawn="1">
  <p:cSld name="5_Normal w/ image 2">
    <p:spTree>
      <p:nvGrpSpPr>
        <p:cNvPr id="1" name=""/>
        <p:cNvGrpSpPr/>
        <p:nvPr/>
      </p:nvGrpSpPr>
      <p:grpSpPr>
        <a:xfrm>
          <a:off x="0" y="0"/>
          <a:ext cx="0" cy="0"/>
          <a:chOff x="0" y="0"/>
          <a:chExt cx="0" cy="0"/>
        </a:xfrm>
      </p:grpSpPr>
      <p:sp>
        <p:nvSpPr>
          <p:cNvPr id="3" name="Picture Placeholder 2"/>
          <p:cNvSpPr>
            <a:spLocks noGrp="1"/>
          </p:cNvSpPr>
          <p:nvPr>
            <p:ph type="pic" sz="quarter" idx="11"/>
          </p:nvPr>
        </p:nvSpPr>
        <p:spPr>
          <a:xfrm>
            <a:off x="0" y="3498574"/>
            <a:ext cx="18288000" cy="5453609"/>
          </a:xfrm>
        </p:spPr>
        <p:txBody>
          <a:bodyPr/>
          <a:lstStyle/>
          <a:p>
            <a:endParaRPr lang="id-ID"/>
          </a:p>
        </p:txBody>
      </p:sp>
      <p:sp>
        <p:nvSpPr>
          <p:cNvPr id="7"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8" name="Text Placeholder 7"/>
          <p:cNvSpPr>
            <a:spLocks noGrp="1"/>
          </p:cNvSpPr>
          <p:nvPr>
            <p:ph type="body" sz="quarter" idx="10"/>
          </p:nvPr>
        </p:nvSpPr>
        <p:spPr>
          <a:xfrm>
            <a:off x="705683" y="1453047"/>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848340318"/>
      </p:ext>
    </p:extLst>
  </p:cSld>
  <p:clrMapOvr>
    <a:masterClrMapping/>
  </p:clrMapOvr>
  <p:timing>
    <p:tnLst>
      <p:par>
        <p:cTn id="1" dur="indefinite" restart="never" nodeType="tmRoot"/>
      </p:par>
    </p:tnLst>
  </p:timing>
</p:sldLayout>
</file>

<file path=ppt/slideLayouts/slideLayout85.xml><?xml version="1.0" encoding="utf-8"?>
<p:sldLayout xmlns:a="http://schemas.openxmlformats.org/drawingml/2006/main" xmlns:r="http://schemas.openxmlformats.org/officeDocument/2006/relationships" xmlns:p="http://schemas.openxmlformats.org/presentationml/2006/main" preserve="1" userDrawn="1">
  <p:cSld name="Message">
    <p:spTree>
      <p:nvGrpSpPr>
        <p:cNvPr id="1" name=""/>
        <p:cNvGrpSpPr/>
        <p:nvPr/>
      </p:nvGrpSpPr>
      <p:grpSpPr>
        <a:xfrm>
          <a:off x="0" y="0"/>
          <a:ext cx="0" cy="0"/>
          <a:chOff x="0" y="0"/>
          <a:chExt cx="0" cy="0"/>
        </a:xfrm>
      </p:grpSpPr>
      <p:sp>
        <p:nvSpPr>
          <p:cNvPr id="4" name="Picture Placeholder 3"/>
          <p:cNvSpPr>
            <a:spLocks noGrp="1" noChangeAspect="1"/>
          </p:cNvSpPr>
          <p:nvPr>
            <p:ph type="pic" sz="quarter" idx="51"/>
          </p:nvPr>
        </p:nvSpPr>
        <p:spPr>
          <a:xfrm>
            <a:off x="6312033" y="1315009"/>
            <a:ext cx="4050000" cy="4050002"/>
          </a:xfrm>
          <a:custGeom>
            <a:avLst/>
            <a:gdLst>
              <a:gd name="connsiteX0" fmla="*/ 2076436 w 4143985"/>
              <a:gd name="connsiteY0" fmla="*/ 2 h 4143986"/>
              <a:gd name="connsiteX1" fmla="*/ 2588092 w 4143985"/>
              <a:gd name="connsiteY1" fmla="*/ 213223 h 4143986"/>
              <a:gd name="connsiteX2" fmla="*/ 3932959 w 4143985"/>
              <a:gd name="connsiteY2" fmla="*/ 1563871 h 4143986"/>
              <a:gd name="connsiteX3" fmla="*/ 3930763 w 4143985"/>
              <a:gd name="connsiteY3" fmla="*/ 2588092 h 4143986"/>
              <a:gd name="connsiteX4" fmla="*/ 2580115 w 4143985"/>
              <a:gd name="connsiteY4" fmla="*/ 3932960 h 4143986"/>
              <a:gd name="connsiteX5" fmla="*/ 1555894 w 4143985"/>
              <a:gd name="connsiteY5" fmla="*/ 3930763 h 4143986"/>
              <a:gd name="connsiteX6" fmla="*/ 211027 w 4143985"/>
              <a:gd name="connsiteY6" fmla="*/ 2580115 h 4143986"/>
              <a:gd name="connsiteX7" fmla="*/ 213223 w 4143985"/>
              <a:gd name="connsiteY7" fmla="*/ 1555895 h 4143986"/>
              <a:gd name="connsiteX8" fmla="*/ 1563871 w 4143985"/>
              <a:gd name="connsiteY8" fmla="*/ 211027 h 4143986"/>
              <a:gd name="connsiteX9" fmla="*/ 2076436 w 4143985"/>
              <a:gd name="connsiteY9" fmla="*/ 2 h 41439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143985" h="4143986">
                <a:moveTo>
                  <a:pt x="2076436" y="2"/>
                </a:moveTo>
                <a:cubicBezTo>
                  <a:pt x="2261784" y="399"/>
                  <a:pt x="2446980" y="71505"/>
                  <a:pt x="2588092" y="213223"/>
                </a:cubicBezTo>
                <a:lnTo>
                  <a:pt x="3932959" y="1563871"/>
                </a:lnTo>
                <a:cubicBezTo>
                  <a:pt x="4215184" y="1847309"/>
                  <a:pt x="4214200" y="2305868"/>
                  <a:pt x="3930763" y="2588092"/>
                </a:cubicBezTo>
                <a:lnTo>
                  <a:pt x="2580115" y="3932960"/>
                </a:lnTo>
                <a:cubicBezTo>
                  <a:pt x="2296678" y="4215184"/>
                  <a:pt x="1838119" y="4214201"/>
                  <a:pt x="1555894" y="3930763"/>
                </a:cubicBezTo>
                <a:lnTo>
                  <a:pt x="211027" y="2580115"/>
                </a:lnTo>
                <a:cubicBezTo>
                  <a:pt x="-71198" y="2296678"/>
                  <a:pt x="-70214" y="1838119"/>
                  <a:pt x="213223" y="1555895"/>
                </a:cubicBezTo>
                <a:lnTo>
                  <a:pt x="1563871" y="211027"/>
                </a:lnTo>
                <a:cubicBezTo>
                  <a:pt x="1705590" y="69915"/>
                  <a:pt x="1891089" y="-396"/>
                  <a:pt x="2076436" y="2"/>
                </a:cubicBezTo>
                <a:close/>
              </a:path>
            </a:pathLst>
          </a:custGeom>
          <a:effectLst/>
        </p:spPr>
        <p:txBody>
          <a:bodyPr wrap="square">
            <a:noAutofit/>
          </a:bodyPr>
          <a:lstStyle>
            <a:lvl1pPr marL="0" indent="0">
              <a:buNone/>
              <a:defRPr sz="3900">
                <a:ln>
                  <a:noFill/>
                </a:ln>
                <a:solidFill>
                  <a:schemeClr val="bg1">
                    <a:lumMod val="85000"/>
                  </a:schemeClr>
                </a:solidFill>
              </a:defRPr>
            </a:lvl1pPr>
          </a:lstStyle>
          <a:p>
            <a:endParaRPr lang="en-US" dirty="0"/>
          </a:p>
        </p:txBody>
      </p:sp>
    </p:spTree>
    <p:extLst>
      <p:ext uri="{BB962C8B-B14F-4D97-AF65-F5344CB8AC3E}">
        <p14:creationId xmlns:p14="http://schemas.microsoft.com/office/powerpoint/2010/main" val="4228082231"/>
      </p:ext>
    </p:extLst>
  </p:cSld>
  <p:clrMapOvr>
    <a:masterClrMapping/>
  </p:clrMapOvr>
  <p:timing>
    <p:tnLst>
      <p:par>
        <p:cTn id="1" dur="indefinite" restart="never" nodeType="tmRoot"/>
      </p:par>
    </p:tnLst>
  </p:timing>
</p:sldLayout>
</file>

<file path=ppt/slideLayouts/slideLayout86.xml><?xml version="1.0" encoding="utf-8"?>
<p:sldLayout xmlns:a="http://schemas.openxmlformats.org/drawingml/2006/main" xmlns:r="http://schemas.openxmlformats.org/officeDocument/2006/relationships" xmlns:p="http://schemas.openxmlformats.org/presentationml/2006/main" preserve="1" userDrawn="1">
  <p:cSld name="1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71663186"/>
      </p:ext>
    </p:extLst>
  </p:cSld>
  <p:clrMapOvr>
    <a:masterClrMapping/>
  </p:clrMapOvr>
  <p:timing>
    <p:tnLst>
      <p:par>
        <p:cTn id="1" dur="indefinite" restart="never" nodeType="tmRoot"/>
      </p:par>
    </p:tnLst>
  </p:timing>
</p:sldLayout>
</file>

<file path=ppt/slideLayouts/slideLayout87.xml><?xml version="1.0" encoding="utf-8"?>
<p:sldLayout xmlns:a="http://schemas.openxmlformats.org/drawingml/2006/main" xmlns:r="http://schemas.openxmlformats.org/officeDocument/2006/relationships" xmlns:p="http://schemas.openxmlformats.org/presentationml/2006/main" preserve="1" userDrawn="1">
  <p:cSld name="1_image full">
    <p:spTree>
      <p:nvGrpSpPr>
        <p:cNvPr id="1" name=""/>
        <p:cNvGrpSpPr/>
        <p:nvPr/>
      </p:nvGrpSpPr>
      <p:grpSpPr>
        <a:xfrm>
          <a:off x="0" y="0"/>
          <a:ext cx="0" cy="0"/>
          <a:chOff x="0" y="0"/>
          <a:chExt cx="0" cy="0"/>
        </a:xfrm>
      </p:grpSpPr>
      <p:sp>
        <p:nvSpPr>
          <p:cNvPr id="15" name="Picture Placeholder 4"/>
          <p:cNvSpPr>
            <a:spLocks noGrp="1"/>
          </p:cNvSpPr>
          <p:nvPr>
            <p:ph type="pic" sz="quarter" idx="10"/>
          </p:nvPr>
        </p:nvSpPr>
        <p:spPr>
          <a:xfrm>
            <a:off x="0" y="2"/>
            <a:ext cx="18288000" cy="10286999"/>
          </a:xfrm>
        </p:spPr>
        <p:txBody>
          <a:bodyPr/>
          <a:lstStyle/>
          <a:p>
            <a:endParaRPr lang="id-ID"/>
          </a:p>
        </p:txBody>
      </p:sp>
    </p:spTree>
    <p:extLst>
      <p:ext uri="{BB962C8B-B14F-4D97-AF65-F5344CB8AC3E}">
        <p14:creationId xmlns:p14="http://schemas.microsoft.com/office/powerpoint/2010/main" val="334356223"/>
      </p:ext>
    </p:extLst>
  </p:cSld>
  <p:clrMapOvr>
    <a:masterClrMapping/>
  </p:clrMapOvr>
  <p:timing>
    <p:tnLst>
      <p:par>
        <p:cTn id="1" dur="indefinite" restart="never" nodeType="tmRoot"/>
      </p:par>
    </p:tnLst>
  </p:timing>
</p:sldLayout>
</file>

<file path=ppt/slideLayouts/slideLayout88.xml><?xml version="1.0" encoding="utf-8"?>
<p:sldLayout xmlns:a="http://schemas.openxmlformats.org/drawingml/2006/main" xmlns:r="http://schemas.openxmlformats.org/officeDocument/2006/relationships" xmlns:p="http://schemas.openxmlformats.org/presentationml/2006/main" preserve="1" userDrawn="1">
  <p:cSld name="2_Normal Center no title">
    <p:spTree>
      <p:nvGrpSpPr>
        <p:cNvPr id="1" name=""/>
        <p:cNvGrpSpPr/>
        <p:nvPr/>
      </p:nvGrpSpPr>
      <p:grpSpPr>
        <a:xfrm>
          <a:off x="0" y="0"/>
          <a:ext cx="0" cy="0"/>
          <a:chOff x="0" y="0"/>
          <a:chExt cx="0" cy="0"/>
        </a:xfrm>
      </p:grpSpPr>
    </p:spTree>
    <p:extLst>
      <p:ext uri="{BB962C8B-B14F-4D97-AF65-F5344CB8AC3E}">
        <p14:creationId xmlns:p14="http://schemas.microsoft.com/office/powerpoint/2010/main" val="1835468979"/>
      </p:ext>
    </p:extLst>
  </p:cSld>
  <p:clrMapOvr>
    <a:masterClrMapping/>
  </p:clrMapOvr>
  <p:timing>
    <p:tnLst>
      <p:par>
        <p:cTn id="1" dur="indefinite" restart="never" nodeType="tmRoot"/>
      </p:par>
    </p:tnLst>
  </p:timing>
</p:sldLayout>
</file>

<file path=ppt/slideLayouts/slideLayout89.xml><?xml version="1.0" encoding="utf-8"?>
<p:sldLayout xmlns:a="http://schemas.openxmlformats.org/drawingml/2006/main" xmlns:r="http://schemas.openxmlformats.org/officeDocument/2006/relationships" xmlns:p="http://schemas.openxmlformats.org/presentationml/2006/main" preserve="1" userDrawn="1">
  <p:cSld name="6_Normal w/ image 4">
    <p:spTree>
      <p:nvGrpSpPr>
        <p:cNvPr id="1" name=""/>
        <p:cNvGrpSpPr/>
        <p:nvPr/>
      </p:nvGrpSpPr>
      <p:grpSpPr>
        <a:xfrm>
          <a:off x="0" y="0"/>
          <a:ext cx="0" cy="0"/>
          <a:chOff x="0" y="0"/>
          <a:chExt cx="0" cy="0"/>
        </a:xfrm>
      </p:grpSpPr>
      <p:sp>
        <p:nvSpPr>
          <p:cNvPr id="3" name="Picture Placeholder 2"/>
          <p:cNvSpPr>
            <a:spLocks noGrp="1"/>
          </p:cNvSpPr>
          <p:nvPr>
            <p:ph type="pic" sz="quarter" idx="11"/>
          </p:nvPr>
        </p:nvSpPr>
        <p:spPr>
          <a:xfrm>
            <a:off x="0" y="2723324"/>
            <a:ext cx="18288000" cy="7563678"/>
          </a:xfrm>
        </p:spPr>
        <p:txBody>
          <a:bodyPr/>
          <a:lstStyle/>
          <a:p>
            <a:endParaRPr lang="id-ID"/>
          </a:p>
        </p:txBody>
      </p:sp>
      <p:sp>
        <p:nvSpPr>
          <p:cNvPr id="7"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8"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2962839786"/>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981073738"/>
      </p:ext>
    </p:extLst>
  </p:cSld>
  <p:clrMapOvr>
    <a:masterClrMapping/>
  </p:clrMapOvr>
  <p:timing>
    <p:tnLst>
      <p:par>
        <p:cTn id="1" dur="indefinite" restart="never" nodeType="tmRoot"/>
      </p:par>
    </p:tnLst>
  </p:timing>
</p:sldLayout>
</file>

<file path=ppt/slideLayouts/slideLayout90.xml><?xml version="1.0" encoding="utf-8"?>
<p:sldLayout xmlns:a="http://schemas.openxmlformats.org/drawingml/2006/main" xmlns:r="http://schemas.openxmlformats.org/officeDocument/2006/relationships" xmlns:p="http://schemas.openxmlformats.org/presentationml/2006/main" preserve="1" userDrawn="1">
  <p:cSld name="7_Normal w/ image 4 kite 1">
    <p:spTree>
      <p:nvGrpSpPr>
        <p:cNvPr id="1" name=""/>
        <p:cNvGrpSpPr/>
        <p:nvPr/>
      </p:nvGrpSpPr>
      <p:grpSpPr>
        <a:xfrm>
          <a:off x="0" y="0"/>
          <a:ext cx="0" cy="0"/>
          <a:chOff x="0" y="0"/>
          <a:chExt cx="0" cy="0"/>
        </a:xfrm>
      </p:grpSpPr>
      <p:sp>
        <p:nvSpPr>
          <p:cNvPr id="5" name="Picture Placeholder 30"/>
          <p:cNvSpPr>
            <a:spLocks noGrp="1"/>
          </p:cNvSpPr>
          <p:nvPr>
            <p:ph type="pic" sz="quarter" idx="62"/>
          </p:nvPr>
        </p:nvSpPr>
        <p:spPr>
          <a:xfrm>
            <a:off x="10778256" y="5456344"/>
            <a:ext cx="2515647" cy="2515649"/>
          </a:xfrm>
          <a:custGeom>
            <a:avLst/>
            <a:gdLst>
              <a:gd name="connsiteX0" fmla="*/ 838549 w 1677098"/>
              <a:gd name="connsiteY0" fmla="*/ 0 h 1677099"/>
              <a:gd name="connsiteX1" fmla="*/ 1677098 w 1677098"/>
              <a:gd name="connsiteY1" fmla="*/ 838550 h 1677099"/>
              <a:gd name="connsiteX2" fmla="*/ 838549 w 1677098"/>
              <a:gd name="connsiteY2" fmla="*/ 1677099 h 1677099"/>
              <a:gd name="connsiteX3" fmla="*/ 0 w 1677098"/>
              <a:gd name="connsiteY3" fmla="*/ 838550 h 1677099"/>
            </a:gdLst>
            <a:ahLst/>
            <a:cxnLst>
              <a:cxn ang="0">
                <a:pos x="connsiteX0" y="connsiteY0"/>
              </a:cxn>
              <a:cxn ang="0">
                <a:pos x="connsiteX1" y="connsiteY1"/>
              </a:cxn>
              <a:cxn ang="0">
                <a:pos x="connsiteX2" y="connsiteY2"/>
              </a:cxn>
              <a:cxn ang="0">
                <a:pos x="connsiteX3" y="connsiteY3"/>
              </a:cxn>
            </a:cxnLst>
            <a:rect l="l" t="t" r="r" b="b"/>
            <a:pathLst>
              <a:path w="1677098" h="1677099">
                <a:moveTo>
                  <a:pt x="838549" y="0"/>
                </a:moveTo>
                <a:lnTo>
                  <a:pt x="1677098" y="838550"/>
                </a:lnTo>
                <a:lnTo>
                  <a:pt x="838549" y="1677099"/>
                </a:lnTo>
                <a:lnTo>
                  <a:pt x="0" y="838550"/>
                </a:lnTo>
                <a:close/>
              </a:path>
            </a:pathLst>
          </a:custGeom>
          <a:ln w="3175">
            <a:noFill/>
          </a:ln>
          <a:effectLst/>
        </p:spPr>
        <p:txBody>
          <a:bodyPr wrap="square" tIns="0" bIns="548640" anchor="b">
            <a:noAutofit/>
          </a:bodyPr>
          <a:lstStyle>
            <a:lvl1pPr algn="ctr" rtl="0">
              <a:buNone/>
              <a:defRPr sz="1500" b="1" i="0" baseline="0">
                <a:solidFill>
                  <a:schemeClr val="tx1">
                    <a:lumMod val="75000"/>
                    <a:lumOff val="25000"/>
                  </a:schemeClr>
                </a:solidFill>
              </a:defRPr>
            </a:lvl1pPr>
          </a:lstStyle>
          <a:p>
            <a:endParaRPr lang="en-US" dirty="0"/>
          </a:p>
        </p:txBody>
      </p:sp>
      <p:sp>
        <p:nvSpPr>
          <p:cNvPr id="6" name="Picture Placeholder 29"/>
          <p:cNvSpPr>
            <a:spLocks noGrp="1"/>
          </p:cNvSpPr>
          <p:nvPr>
            <p:ph type="pic" sz="quarter" idx="63"/>
          </p:nvPr>
        </p:nvSpPr>
        <p:spPr>
          <a:xfrm>
            <a:off x="9362912" y="4036832"/>
            <a:ext cx="2515647" cy="2515649"/>
          </a:xfrm>
          <a:custGeom>
            <a:avLst/>
            <a:gdLst>
              <a:gd name="connsiteX0" fmla="*/ 838549 w 1677098"/>
              <a:gd name="connsiteY0" fmla="*/ 0 h 1677099"/>
              <a:gd name="connsiteX1" fmla="*/ 1677098 w 1677098"/>
              <a:gd name="connsiteY1" fmla="*/ 838550 h 1677099"/>
              <a:gd name="connsiteX2" fmla="*/ 838549 w 1677098"/>
              <a:gd name="connsiteY2" fmla="*/ 1677099 h 1677099"/>
              <a:gd name="connsiteX3" fmla="*/ 0 w 1677098"/>
              <a:gd name="connsiteY3" fmla="*/ 838550 h 1677099"/>
            </a:gdLst>
            <a:ahLst/>
            <a:cxnLst>
              <a:cxn ang="0">
                <a:pos x="connsiteX0" y="connsiteY0"/>
              </a:cxn>
              <a:cxn ang="0">
                <a:pos x="connsiteX1" y="connsiteY1"/>
              </a:cxn>
              <a:cxn ang="0">
                <a:pos x="connsiteX2" y="connsiteY2"/>
              </a:cxn>
              <a:cxn ang="0">
                <a:pos x="connsiteX3" y="connsiteY3"/>
              </a:cxn>
            </a:cxnLst>
            <a:rect l="l" t="t" r="r" b="b"/>
            <a:pathLst>
              <a:path w="1677098" h="1677099">
                <a:moveTo>
                  <a:pt x="838549" y="0"/>
                </a:moveTo>
                <a:lnTo>
                  <a:pt x="1677098" y="838550"/>
                </a:lnTo>
                <a:lnTo>
                  <a:pt x="838549" y="1677099"/>
                </a:lnTo>
                <a:lnTo>
                  <a:pt x="0" y="838550"/>
                </a:lnTo>
                <a:close/>
              </a:path>
            </a:pathLst>
          </a:custGeom>
          <a:ln w="3175">
            <a:noFill/>
          </a:ln>
          <a:effectLst/>
        </p:spPr>
        <p:txBody>
          <a:bodyPr wrap="square" tIns="0" bIns="548640" anchor="b">
            <a:noAutofit/>
          </a:bodyPr>
          <a:lstStyle>
            <a:lvl1pPr algn="ctr" rtl="0">
              <a:buNone/>
              <a:defRPr sz="1500" b="1" i="0" baseline="0">
                <a:solidFill>
                  <a:schemeClr val="tx1">
                    <a:lumMod val="75000"/>
                    <a:lumOff val="25000"/>
                  </a:schemeClr>
                </a:solidFill>
              </a:defRPr>
            </a:lvl1pPr>
          </a:lstStyle>
          <a:p>
            <a:endParaRPr lang="en-US" dirty="0"/>
          </a:p>
        </p:txBody>
      </p:sp>
      <p:sp>
        <p:nvSpPr>
          <p:cNvPr id="9" name="Picture Placeholder 26"/>
          <p:cNvSpPr>
            <a:spLocks noGrp="1"/>
          </p:cNvSpPr>
          <p:nvPr>
            <p:ph type="pic" sz="quarter" idx="64"/>
          </p:nvPr>
        </p:nvSpPr>
        <p:spPr>
          <a:xfrm>
            <a:off x="6542399" y="4036832"/>
            <a:ext cx="2515647" cy="2515649"/>
          </a:xfrm>
          <a:custGeom>
            <a:avLst/>
            <a:gdLst>
              <a:gd name="connsiteX0" fmla="*/ 838549 w 1677098"/>
              <a:gd name="connsiteY0" fmla="*/ 0 h 1677099"/>
              <a:gd name="connsiteX1" fmla="*/ 1677098 w 1677098"/>
              <a:gd name="connsiteY1" fmla="*/ 838550 h 1677099"/>
              <a:gd name="connsiteX2" fmla="*/ 838549 w 1677098"/>
              <a:gd name="connsiteY2" fmla="*/ 1677099 h 1677099"/>
              <a:gd name="connsiteX3" fmla="*/ 0 w 1677098"/>
              <a:gd name="connsiteY3" fmla="*/ 838550 h 1677099"/>
            </a:gdLst>
            <a:ahLst/>
            <a:cxnLst>
              <a:cxn ang="0">
                <a:pos x="connsiteX0" y="connsiteY0"/>
              </a:cxn>
              <a:cxn ang="0">
                <a:pos x="connsiteX1" y="connsiteY1"/>
              </a:cxn>
              <a:cxn ang="0">
                <a:pos x="connsiteX2" y="connsiteY2"/>
              </a:cxn>
              <a:cxn ang="0">
                <a:pos x="connsiteX3" y="connsiteY3"/>
              </a:cxn>
            </a:cxnLst>
            <a:rect l="l" t="t" r="r" b="b"/>
            <a:pathLst>
              <a:path w="1677098" h="1677099">
                <a:moveTo>
                  <a:pt x="838549" y="0"/>
                </a:moveTo>
                <a:lnTo>
                  <a:pt x="1677098" y="838550"/>
                </a:lnTo>
                <a:lnTo>
                  <a:pt x="838549" y="1677099"/>
                </a:lnTo>
                <a:lnTo>
                  <a:pt x="0" y="838550"/>
                </a:lnTo>
                <a:close/>
              </a:path>
            </a:pathLst>
          </a:custGeom>
          <a:ln w="3175">
            <a:noFill/>
          </a:ln>
          <a:effectLst/>
        </p:spPr>
        <p:txBody>
          <a:bodyPr wrap="square" tIns="0" bIns="548640" anchor="b">
            <a:noAutofit/>
          </a:bodyPr>
          <a:lstStyle>
            <a:lvl1pPr algn="ctr" rtl="0">
              <a:buNone/>
              <a:defRPr sz="1500" b="1" i="0" baseline="0">
                <a:solidFill>
                  <a:schemeClr val="tx1">
                    <a:lumMod val="75000"/>
                    <a:lumOff val="25000"/>
                  </a:schemeClr>
                </a:solidFill>
              </a:defRPr>
            </a:lvl1pPr>
          </a:lstStyle>
          <a:p>
            <a:endParaRPr lang="en-US" dirty="0"/>
          </a:p>
        </p:txBody>
      </p:sp>
      <p:sp>
        <p:nvSpPr>
          <p:cNvPr id="10" name="Picture Placeholder 27"/>
          <p:cNvSpPr>
            <a:spLocks noGrp="1"/>
          </p:cNvSpPr>
          <p:nvPr>
            <p:ph type="pic" sz="quarter" idx="65"/>
          </p:nvPr>
        </p:nvSpPr>
        <p:spPr>
          <a:xfrm>
            <a:off x="3721887" y="4036832"/>
            <a:ext cx="2515647" cy="2515649"/>
          </a:xfrm>
          <a:custGeom>
            <a:avLst/>
            <a:gdLst>
              <a:gd name="connsiteX0" fmla="*/ 838549 w 1677098"/>
              <a:gd name="connsiteY0" fmla="*/ 0 h 1677099"/>
              <a:gd name="connsiteX1" fmla="*/ 1677098 w 1677098"/>
              <a:gd name="connsiteY1" fmla="*/ 838550 h 1677099"/>
              <a:gd name="connsiteX2" fmla="*/ 838549 w 1677098"/>
              <a:gd name="connsiteY2" fmla="*/ 1677099 h 1677099"/>
              <a:gd name="connsiteX3" fmla="*/ 0 w 1677098"/>
              <a:gd name="connsiteY3" fmla="*/ 838550 h 1677099"/>
            </a:gdLst>
            <a:ahLst/>
            <a:cxnLst>
              <a:cxn ang="0">
                <a:pos x="connsiteX0" y="connsiteY0"/>
              </a:cxn>
              <a:cxn ang="0">
                <a:pos x="connsiteX1" y="connsiteY1"/>
              </a:cxn>
              <a:cxn ang="0">
                <a:pos x="connsiteX2" y="connsiteY2"/>
              </a:cxn>
              <a:cxn ang="0">
                <a:pos x="connsiteX3" y="connsiteY3"/>
              </a:cxn>
            </a:cxnLst>
            <a:rect l="l" t="t" r="r" b="b"/>
            <a:pathLst>
              <a:path w="1677098" h="1677099">
                <a:moveTo>
                  <a:pt x="838549" y="0"/>
                </a:moveTo>
                <a:lnTo>
                  <a:pt x="1677098" y="838550"/>
                </a:lnTo>
                <a:lnTo>
                  <a:pt x="838549" y="1677099"/>
                </a:lnTo>
                <a:lnTo>
                  <a:pt x="0" y="838550"/>
                </a:lnTo>
                <a:close/>
              </a:path>
            </a:pathLst>
          </a:custGeom>
          <a:ln w="3175">
            <a:noFill/>
          </a:ln>
          <a:effectLst/>
        </p:spPr>
        <p:txBody>
          <a:bodyPr wrap="square" tIns="0" bIns="548640" anchor="b">
            <a:noAutofit/>
          </a:bodyPr>
          <a:lstStyle>
            <a:lvl1pPr algn="ctr" rtl="0">
              <a:buNone/>
              <a:defRPr sz="1500" b="1" i="0" baseline="0">
                <a:solidFill>
                  <a:schemeClr val="tx1">
                    <a:lumMod val="75000"/>
                    <a:lumOff val="25000"/>
                  </a:schemeClr>
                </a:solidFill>
              </a:defRPr>
            </a:lvl1pPr>
          </a:lstStyle>
          <a:p>
            <a:endParaRPr lang="en-US" dirty="0"/>
          </a:p>
        </p:txBody>
      </p:sp>
      <p:sp>
        <p:nvSpPr>
          <p:cNvPr id="11" name="Picture Placeholder 28"/>
          <p:cNvSpPr>
            <a:spLocks noGrp="1"/>
          </p:cNvSpPr>
          <p:nvPr>
            <p:ph type="pic" sz="quarter" idx="66"/>
          </p:nvPr>
        </p:nvSpPr>
        <p:spPr>
          <a:xfrm>
            <a:off x="5137232" y="5456344"/>
            <a:ext cx="2515647" cy="2515649"/>
          </a:xfrm>
          <a:custGeom>
            <a:avLst/>
            <a:gdLst>
              <a:gd name="connsiteX0" fmla="*/ 838549 w 1677098"/>
              <a:gd name="connsiteY0" fmla="*/ 0 h 1677099"/>
              <a:gd name="connsiteX1" fmla="*/ 1677098 w 1677098"/>
              <a:gd name="connsiteY1" fmla="*/ 838550 h 1677099"/>
              <a:gd name="connsiteX2" fmla="*/ 838549 w 1677098"/>
              <a:gd name="connsiteY2" fmla="*/ 1677099 h 1677099"/>
              <a:gd name="connsiteX3" fmla="*/ 0 w 1677098"/>
              <a:gd name="connsiteY3" fmla="*/ 838550 h 1677099"/>
            </a:gdLst>
            <a:ahLst/>
            <a:cxnLst>
              <a:cxn ang="0">
                <a:pos x="connsiteX0" y="connsiteY0"/>
              </a:cxn>
              <a:cxn ang="0">
                <a:pos x="connsiteX1" y="connsiteY1"/>
              </a:cxn>
              <a:cxn ang="0">
                <a:pos x="connsiteX2" y="connsiteY2"/>
              </a:cxn>
              <a:cxn ang="0">
                <a:pos x="connsiteX3" y="connsiteY3"/>
              </a:cxn>
            </a:cxnLst>
            <a:rect l="l" t="t" r="r" b="b"/>
            <a:pathLst>
              <a:path w="1677098" h="1677099">
                <a:moveTo>
                  <a:pt x="838549" y="0"/>
                </a:moveTo>
                <a:lnTo>
                  <a:pt x="1677098" y="838550"/>
                </a:lnTo>
                <a:lnTo>
                  <a:pt x="838549" y="1677099"/>
                </a:lnTo>
                <a:lnTo>
                  <a:pt x="0" y="838550"/>
                </a:lnTo>
                <a:close/>
              </a:path>
            </a:pathLst>
          </a:custGeom>
          <a:ln w="3175">
            <a:noFill/>
          </a:ln>
          <a:effectLst/>
        </p:spPr>
        <p:txBody>
          <a:bodyPr wrap="square" tIns="0" bIns="548640" anchor="b">
            <a:noAutofit/>
          </a:bodyPr>
          <a:lstStyle>
            <a:lvl1pPr algn="ctr" rtl="0">
              <a:buNone/>
              <a:defRPr sz="1500" b="1" i="0" baseline="0">
                <a:solidFill>
                  <a:schemeClr val="tx1">
                    <a:lumMod val="75000"/>
                    <a:lumOff val="25000"/>
                  </a:schemeClr>
                </a:solidFill>
              </a:defRPr>
            </a:lvl1pPr>
          </a:lstStyle>
          <a:p>
            <a:endParaRPr lang="en-US" dirty="0"/>
          </a:p>
        </p:txBody>
      </p:sp>
      <p:sp>
        <p:nvSpPr>
          <p:cNvPr id="12" name="Picture Placeholder 25"/>
          <p:cNvSpPr>
            <a:spLocks noGrp="1"/>
          </p:cNvSpPr>
          <p:nvPr>
            <p:ph type="pic" sz="quarter" idx="67"/>
          </p:nvPr>
        </p:nvSpPr>
        <p:spPr>
          <a:xfrm>
            <a:off x="7957743" y="5456344"/>
            <a:ext cx="2515647" cy="2515649"/>
          </a:xfrm>
          <a:custGeom>
            <a:avLst/>
            <a:gdLst>
              <a:gd name="connsiteX0" fmla="*/ 838549 w 1677098"/>
              <a:gd name="connsiteY0" fmla="*/ 0 h 1677099"/>
              <a:gd name="connsiteX1" fmla="*/ 1677098 w 1677098"/>
              <a:gd name="connsiteY1" fmla="*/ 838550 h 1677099"/>
              <a:gd name="connsiteX2" fmla="*/ 838549 w 1677098"/>
              <a:gd name="connsiteY2" fmla="*/ 1677099 h 1677099"/>
              <a:gd name="connsiteX3" fmla="*/ 0 w 1677098"/>
              <a:gd name="connsiteY3" fmla="*/ 838550 h 1677099"/>
            </a:gdLst>
            <a:ahLst/>
            <a:cxnLst>
              <a:cxn ang="0">
                <a:pos x="connsiteX0" y="connsiteY0"/>
              </a:cxn>
              <a:cxn ang="0">
                <a:pos x="connsiteX1" y="connsiteY1"/>
              </a:cxn>
              <a:cxn ang="0">
                <a:pos x="connsiteX2" y="connsiteY2"/>
              </a:cxn>
              <a:cxn ang="0">
                <a:pos x="connsiteX3" y="connsiteY3"/>
              </a:cxn>
            </a:cxnLst>
            <a:rect l="l" t="t" r="r" b="b"/>
            <a:pathLst>
              <a:path w="1677098" h="1677099">
                <a:moveTo>
                  <a:pt x="838549" y="0"/>
                </a:moveTo>
                <a:lnTo>
                  <a:pt x="1677098" y="838550"/>
                </a:lnTo>
                <a:lnTo>
                  <a:pt x="838549" y="1677099"/>
                </a:lnTo>
                <a:lnTo>
                  <a:pt x="0" y="838550"/>
                </a:lnTo>
                <a:close/>
              </a:path>
            </a:pathLst>
          </a:custGeom>
          <a:ln w="3175">
            <a:noFill/>
          </a:ln>
          <a:effectLst/>
        </p:spPr>
        <p:txBody>
          <a:bodyPr wrap="square" tIns="0" bIns="548640" anchor="b">
            <a:noAutofit/>
          </a:bodyPr>
          <a:lstStyle>
            <a:lvl1pPr algn="ctr" rtl="0">
              <a:buNone/>
              <a:defRPr sz="1500" b="1" i="0" baseline="0">
                <a:solidFill>
                  <a:schemeClr val="tx1">
                    <a:lumMod val="75000"/>
                    <a:lumOff val="25000"/>
                  </a:schemeClr>
                </a:solidFill>
              </a:defRPr>
            </a:lvl1pPr>
          </a:lstStyle>
          <a:p>
            <a:endParaRPr lang="en-US" dirty="0"/>
          </a:p>
        </p:txBody>
      </p:sp>
      <p:sp>
        <p:nvSpPr>
          <p:cNvPr id="13"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4"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1447312954"/>
      </p:ext>
    </p:extLst>
  </p:cSld>
  <p:clrMapOvr>
    <a:masterClrMapping/>
  </p:clrMapOvr>
  <p:timing>
    <p:tnLst>
      <p:par>
        <p:cTn id="1" dur="indefinite" restart="never" nodeType="tmRoot"/>
      </p:par>
    </p:tnLst>
  </p:timing>
</p:sldLayout>
</file>

<file path=ppt/slideLayouts/slideLayout91.xml><?xml version="1.0" encoding="utf-8"?>
<p:sldLayout xmlns:a="http://schemas.openxmlformats.org/drawingml/2006/main" xmlns:r="http://schemas.openxmlformats.org/officeDocument/2006/relationships" xmlns:p="http://schemas.openxmlformats.org/presentationml/2006/main" preserve="1" userDrawn="1">
  <p:cSld name="4_Normal Center Image">
    <p:spTree>
      <p:nvGrpSpPr>
        <p:cNvPr id="1" name=""/>
        <p:cNvGrpSpPr/>
        <p:nvPr/>
      </p:nvGrpSpPr>
      <p:grpSpPr>
        <a:xfrm>
          <a:off x="0" y="0"/>
          <a:ext cx="0" cy="0"/>
          <a:chOff x="0" y="0"/>
          <a:chExt cx="0" cy="0"/>
        </a:xfrm>
      </p:grpSpPr>
      <p:sp>
        <p:nvSpPr>
          <p:cNvPr id="6" name="Picture Placeholder 4"/>
          <p:cNvSpPr>
            <a:spLocks noGrp="1"/>
          </p:cNvSpPr>
          <p:nvPr>
            <p:ph type="pic" sz="quarter" idx="11"/>
          </p:nvPr>
        </p:nvSpPr>
        <p:spPr>
          <a:xfrm>
            <a:off x="0" y="41072"/>
            <a:ext cx="18288000" cy="10286999"/>
          </a:xfrm>
        </p:spPr>
        <p:txBody>
          <a:bodyPr>
            <a:normAutofit/>
          </a:bodyPr>
          <a:lstStyle>
            <a:lvl1pPr algn="ctr">
              <a:defRPr sz="2400"/>
            </a:lvl1pPr>
          </a:lstStyle>
          <a:p>
            <a:endParaRPr lang="id-ID"/>
          </a:p>
        </p:txBody>
      </p:sp>
      <p:sp>
        <p:nvSpPr>
          <p:cNvPr id="5"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9"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887921126"/>
      </p:ext>
    </p:extLst>
  </p:cSld>
  <p:clrMapOvr>
    <a:masterClrMapping/>
  </p:clrMapOvr>
  <p:timing>
    <p:tnLst>
      <p:par>
        <p:cTn id="1" dur="indefinite" restart="never" nodeType="tmRoot"/>
      </p:par>
    </p:tnLst>
  </p:timing>
</p:sldLayout>
</file>

<file path=ppt/slideLayouts/slideLayout92.xml><?xml version="1.0" encoding="utf-8"?>
<p:sldLayout xmlns:a="http://schemas.openxmlformats.org/drawingml/2006/main" xmlns:r="http://schemas.openxmlformats.org/officeDocument/2006/relationships" xmlns:p="http://schemas.openxmlformats.org/presentationml/2006/main" preserve="1" userDrawn="1">
  <p:cSld name="2_image full">
    <p:spTree>
      <p:nvGrpSpPr>
        <p:cNvPr id="1" name=""/>
        <p:cNvGrpSpPr/>
        <p:nvPr/>
      </p:nvGrpSpPr>
      <p:grpSpPr>
        <a:xfrm>
          <a:off x="0" y="0"/>
          <a:ext cx="0" cy="0"/>
          <a:chOff x="0" y="0"/>
          <a:chExt cx="0" cy="0"/>
        </a:xfrm>
      </p:grpSpPr>
      <p:sp>
        <p:nvSpPr>
          <p:cNvPr id="15" name="Picture Placeholder 4"/>
          <p:cNvSpPr>
            <a:spLocks noGrp="1"/>
          </p:cNvSpPr>
          <p:nvPr>
            <p:ph type="pic" sz="quarter" idx="10"/>
          </p:nvPr>
        </p:nvSpPr>
        <p:spPr>
          <a:xfrm>
            <a:off x="0" y="2"/>
            <a:ext cx="18288000" cy="10286999"/>
          </a:xfrm>
        </p:spPr>
        <p:txBody>
          <a:bodyPr/>
          <a:lstStyle/>
          <a:p>
            <a:endParaRPr lang="id-ID"/>
          </a:p>
        </p:txBody>
      </p:sp>
      <p:sp>
        <p:nvSpPr>
          <p:cNvPr id="4" name="Picture Placeholder 3"/>
          <p:cNvSpPr>
            <a:spLocks noGrp="1" noChangeAspect="1"/>
          </p:cNvSpPr>
          <p:nvPr>
            <p:ph type="pic" sz="quarter" idx="11"/>
          </p:nvPr>
        </p:nvSpPr>
        <p:spPr>
          <a:xfrm>
            <a:off x="3650045" y="3359426"/>
            <a:ext cx="3240000" cy="3240000"/>
          </a:xfrm>
          <a:prstGeom prst="ellipse">
            <a:avLst/>
          </a:prstGeom>
        </p:spPr>
        <p:txBody>
          <a:bodyPr lIns="182880" tIns="91440" rIns="182880" bIns="91440"/>
          <a:lstStyle>
            <a:lvl1pPr marL="0" indent="0">
              <a:buFontTx/>
              <a:buNone/>
              <a:defRPr/>
            </a:lvl1pPr>
          </a:lstStyle>
          <a:p>
            <a:endParaRPr lang="en-US"/>
          </a:p>
        </p:txBody>
      </p:sp>
      <p:sp>
        <p:nvSpPr>
          <p:cNvPr id="5" name="Picture Placeholder 3"/>
          <p:cNvSpPr>
            <a:spLocks noGrp="1" noChangeAspect="1"/>
          </p:cNvSpPr>
          <p:nvPr>
            <p:ph type="pic" sz="quarter" idx="12"/>
          </p:nvPr>
        </p:nvSpPr>
        <p:spPr>
          <a:xfrm>
            <a:off x="7854297" y="3359426"/>
            <a:ext cx="3240000" cy="3240000"/>
          </a:xfrm>
          <a:prstGeom prst="ellipse">
            <a:avLst/>
          </a:prstGeom>
        </p:spPr>
        <p:txBody>
          <a:bodyPr lIns="182880" tIns="91440" rIns="182880" bIns="91440"/>
          <a:lstStyle>
            <a:lvl1pPr marL="0" indent="0">
              <a:buFontTx/>
              <a:buNone/>
              <a:defRPr/>
            </a:lvl1pPr>
          </a:lstStyle>
          <a:p>
            <a:endParaRPr lang="en-US"/>
          </a:p>
        </p:txBody>
      </p:sp>
      <p:sp>
        <p:nvSpPr>
          <p:cNvPr id="6" name="Picture Placeholder 3"/>
          <p:cNvSpPr>
            <a:spLocks noGrp="1" noChangeAspect="1"/>
          </p:cNvSpPr>
          <p:nvPr>
            <p:ph type="pic" sz="quarter" idx="13"/>
          </p:nvPr>
        </p:nvSpPr>
        <p:spPr>
          <a:xfrm>
            <a:off x="12058550" y="3359426"/>
            <a:ext cx="3240000" cy="3240000"/>
          </a:xfrm>
          <a:prstGeom prst="ellipse">
            <a:avLst/>
          </a:prstGeom>
        </p:spPr>
        <p:txBody>
          <a:bodyPr lIns="182880" tIns="91440" rIns="182880" bIns="91440"/>
          <a:lstStyle>
            <a:lvl1pPr marL="0" indent="0">
              <a:buFontTx/>
              <a:buNone/>
              <a:defRPr/>
            </a:lvl1pPr>
          </a:lstStyle>
          <a:p>
            <a:endParaRPr lang="en-US"/>
          </a:p>
        </p:txBody>
      </p:sp>
    </p:spTree>
    <p:extLst>
      <p:ext uri="{BB962C8B-B14F-4D97-AF65-F5344CB8AC3E}">
        <p14:creationId xmlns:p14="http://schemas.microsoft.com/office/powerpoint/2010/main" val="734736472"/>
      </p:ext>
    </p:extLst>
  </p:cSld>
  <p:clrMapOvr>
    <a:masterClrMapping/>
  </p:clrMapOvr>
  <p:timing>
    <p:tnLst>
      <p:par>
        <p:cTn id="1" dur="indefinite" restart="never" nodeType="tmRoot"/>
      </p:par>
    </p:tnLst>
  </p:timing>
</p:sldLayout>
</file>

<file path=ppt/slideLayouts/slideLayout93.xml><?xml version="1.0" encoding="utf-8"?>
<p:sldLayout xmlns:a="http://schemas.openxmlformats.org/drawingml/2006/main" xmlns:r="http://schemas.openxmlformats.org/officeDocument/2006/relationships" xmlns:p="http://schemas.openxmlformats.org/presentationml/2006/main" preserve="1" userDrawn="1">
  <p:cSld name="3_Hierrarchy placeholder">
    <p:spTree>
      <p:nvGrpSpPr>
        <p:cNvPr id="1" name=""/>
        <p:cNvGrpSpPr/>
        <p:nvPr/>
      </p:nvGrpSpPr>
      <p:grpSpPr>
        <a:xfrm>
          <a:off x="0" y="0"/>
          <a:ext cx="0" cy="0"/>
          <a:chOff x="0" y="0"/>
          <a:chExt cx="0" cy="0"/>
        </a:xfrm>
      </p:grpSpPr>
      <p:sp>
        <p:nvSpPr>
          <p:cNvPr id="4" name="Picture Placeholder 3"/>
          <p:cNvSpPr>
            <a:spLocks noGrp="1" noChangeAspect="1"/>
          </p:cNvSpPr>
          <p:nvPr>
            <p:ph type="pic" sz="quarter" idx="11"/>
          </p:nvPr>
        </p:nvSpPr>
        <p:spPr>
          <a:xfrm>
            <a:off x="7835594" y="3845238"/>
            <a:ext cx="2700000" cy="2700000"/>
          </a:xfrm>
          <a:prstGeom prst="ellipse">
            <a:avLst/>
          </a:prstGeom>
        </p:spPr>
        <p:txBody>
          <a:bodyPr lIns="182880" tIns="91440" rIns="182880" bIns="91440"/>
          <a:lstStyle>
            <a:lvl1pPr marL="0" indent="0">
              <a:buFontTx/>
              <a:buNone/>
              <a:defRPr/>
            </a:lvl1pPr>
          </a:lstStyle>
          <a:p>
            <a:endParaRPr lang="en-US"/>
          </a:p>
        </p:txBody>
      </p:sp>
      <p:sp>
        <p:nvSpPr>
          <p:cNvPr id="5" name="Picture Placeholder 3"/>
          <p:cNvSpPr>
            <a:spLocks noGrp="1" noChangeAspect="1"/>
          </p:cNvSpPr>
          <p:nvPr>
            <p:ph type="pic" sz="quarter" idx="12"/>
          </p:nvPr>
        </p:nvSpPr>
        <p:spPr>
          <a:xfrm>
            <a:off x="10926672" y="2321348"/>
            <a:ext cx="1674000" cy="1674000"/>
          </a:xfrm>
          <a:prstGeom prst="ellipse">
            <a:avLst/>
          </a:prstGeom>
        </p:spPr>
        <p:txBody>
          <a:bodyPr lIns="182880" tIns="91440" rIns="182880" bIns="91440"/>
          <a:lstStyle>
            <a:lvl1pPr marL="0" indent="0">
              <a:buFontTx/>
              <a:buNone/>
              <a:defRPr/>
            </a:lvl1pPr>
          </a:lstStyle>
          <a:p>
            <a:endParaRPr lang="en-US"/>
          </a:p>
        </p:txBody>
      </p:sp>
      <p:cxnSp>
        <p:nvCxnSpPr>
          <p:cNvPr id="6" name="Straight Connector 5"/>
          <p:cNvCxnSpPr/>
          <p:nvPr userDrawn="1"/>
        </p:nvCxnSpPr>
        <p:spPr>
          <a:xfrm>
            <a:off x="3527376" y="3163847"/>
            <a:ext cx="4605360" cy="1579553"/>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userDrawn="1"/>
        </p:nvCxnSpPr>
        <p:spPr>
          <a:xfrm>
            <a:off x="4418299" y="4708142"/>
            <a:ext cx="3546149" cy="352166"/>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userDrawn="1"/>
        </p:nvCxnSpPr>
        <p:spPr>
          <a:xfrm flipV="1">
            <a:off x="2396450" y="5496691"/>
            <a:ext cx="5625342" cy="1069742"/>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userDrawn="1"/>
        </p:nvCxnSpPr>
        <p:spPr>
          <a:xfrm flipV="1">
            <a:off x="5830058" y="5811485"/>
            <a:ext cx="2350554" cy="1206512"/>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userDrawn="1"/>
        </p:nvCxnSpPr>
        <p:spPr>
          <a:xfrm>
            <a:off x="7257730" y="3469651"/>
            <a:ext cx="1034726" cy="872129"/>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a:xfrm flipH="1">
            <a:off x="7888660" y="6143618"/>
            <a:ext cx="668624" cy="1250171"/>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9737002" y="6126146"/>
            <a:ext cx="665291" cy="934838"/>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flipV="1">
            <a:off x="10083256" y="3666017"/>
            <a:ext cx="1034540" cy="797112"/>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userDrawn="1"/>
        </p:nvCxnSpPr>
        <p:spPr>
          <a:xfrm flipV="1">
            <a:off x="10238452" y="3211202"/>
            <a:ext cx="6169742" cy="1548072"/>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userDrawn="1"/>
        </p:nvCxnSpPr>
        <p:spPr>
          <a:xfrm flipV="1">
            <a:off x="10323557" y="5120253"/>
            <a:ext cx="3277325" cy="18678"/>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userDrawn="1"/>
        </p:nvCxnSpPr>
        <p:spPr>
          <a:xfrm>
            <a:off x="10238452" y="5638385"/>
            <a:ext cx="4198139" cy="1655969"/>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9" name="Picture Placeholder 3"/>
          <p:cNvSpPr>
            <a:spLocks noGrp="1" noChangeAspect="1"/>
          </p:cNvSpPr>
          <p:nvPr>
            <p:ph type="pic" sz="quarter" idx="13"/>
          </p:nvPr>
        </p:nvSpPr>
        <p:spPr>
          <a:xfrm>
            <a:off x="2033045" y="1795650"/>
            <a:ext cx="1674000" cy="1674000"/>
          </a:xfrm>
          <a:prstGeom prst="ellipse">
            <a:avLst/>
          </a:prstGeom>
        </p:spPr>
        <p:txBody>
          <a:bodyPr lIns="182880" tIns="91440" rIns="182880" bIns="91440"/>
          <a:lstStyle>
            <a:lvl1pPr marL="0" indent="0">
              <a:buFontTx/>
              <a:buNone/>
              <a:defRPr/>
            </a:lvl1pPr>
          </a:lstStyle>
          <a:p>
            <a:endParaRPr lang="en-US"/>
          </a:p>
        </p:txBody>
      </p:sp>
      <p:sp>
        <p:nvSpPr>
          <p:cNvPr id="20" name="Picture Placeholder 3"/>
          <p:cNvSpPr>
            <a:spLocks noGrp="1" noChangeAspect="1"/>
          </p:cNvSpPr>
          <p:nvPr>
            <p:ph type="pic" sz="quarter" idx="14"/>
          </p:nvPr>
        </p:nvSpPr>
        <p:spPr>
          <a:xfrm>
            <a:off x="14436590" y="6715932"/>
            <a:ext cx="1674000" cy="1674000"/>
          </a:xfrm>
          <a:prstGeom prst="ellipse">
            <a:avLst/>
          </a:prstGeom>
        </p:spPr>
        <p:txBody>
          <a:bodyPr lIns="182880" tIns="91440" rIns="182880" bIns="91440"/>
          <a:lstStyle>
            <a:lvl1pPr marL="0" indent="0">
              <a:buFontTx/>
              <a:buNone/>
              <a:defRPr/>
            </a:lvl1pPr>
          </a:lstStyle>
          <a:p>
            <a:endParaRPr lang="en-US"/>
          </a:p>
        </p:txBody>
      </p:sp>
      <p:sp>
        <p:nvSpPr>
          <p:cNvPr id="21" name="Picture Placeholder 3"/>
          <p:cNvSpPr>
            <a:spLocks noGrp="1" noChangeAspect="1"/>
          </p:cNvSpPr>
          <p:nvPr>
            <p:ph type="pic" sz="quarter" idx="15"/>
          </p:nvPr>
        </p:nvSpPr>
        <p:spPr>
          <a:xfrm>
            <a:off x="6800934" y="7294353"/>
            <a:ext cx="1674000" cy="1674000"/>
          </a:xfrm>
          <a:prstGeom prst="ellipse">
            <a:avLst/>
          </a:prstGeom>
        </p:spPr>
        <p:txBody>
          <a:bodyPr lIns="182880" tIns="91440" rIns="182880" bIns="91440"/>
          <a:lstStyle>
            <a:lvl1pPr marL="0" indent="0">
              <a:buFontTx/>
              <a:buNone/>
              <a:defRPr/>
            </a:lvl1pPr>
          </a:lstStyle>
          <a:p>
            <a:endParaRPr lang="en-US"/>
          </a:p>
        </p:txBody>
      </p:sp>
      <p:sp>
        <p:nvSpPr>
          <p:cNvPr id="22" name="Picture Placeholder 3"/>
          <p:cNvSpPr>
            <a:spLocks noGrp="1" noChangeAspect="1"/>
          </p:cNvSpPr>
          <p:nvPr>
            <p:ph type="pic" sz="quarter" idx="16"/>
          </p:nvPr>
        </p:nvSpPr>
        <p:spPr>
          <a:xfrm>
            <a:off x="884450" y="5764656"/>
            <a:ext cx="1512000" cy="1512000"/>
          </a:xfrm>
          <a:prstGeom prst="ellipse">
            <a:avLst/>
          </a:prstGeom>
        </p:spPr>
        <p:txBody>
          <a:bodyPr lIns="182880" tIns="91440" rIns="182880" bIns="91440"/>
          <a:lstStyle>
            <a:lvl1pPr marL="0" indent="0">
              <a:buFontTx/>
              <a:buNone/>
              <a:defRPr/>
            </a:lvl1pPr>
          </a:lstStyle>
          <a:p>
            <a:endParaRPr lang="en-US"/>
          </a:p>
        </p:txBody>
      </p:sp>
      <p:sp>
        <p:nvSpPr>
          <p:cNvPr id="23" name="Picture Placeholder 3"/>
          <p:cNvSpPr>
            <a:spLocks noGrp="1" noChangeAspect="1"/>
          </p:cNvSpPr>
          <p:nvPr>
            <p:ph type="pic" sz="quarter" idx="17"/>
          </p:nvPr>
        </p:nvSpPr>
        <p:spPr>
          <a:xfrm>
            <a:off x="3113793" y="3953622"/>
            <a:ext cx="1350000" cy="1350000"/>
          </a:xfrm>
          <a:prstGeom prst="ellipse">
            <a:avLst/>
          </a:prstGeom>
        </p:spPr>
        <p:txBody>
          <a:bodyPr lIns="182880" tIns="91440" rIns="182880" bIns="91440"/>
          <a:lstStyle>
            <a:lvl1pPr marL="0" indent="0">
              <a:buFontTx/>
              <a:buNone/>
              <a:defRPr/>
            </a:lvl1pPr>
          </a:lstStyle>
          <a:p>
            <a:endParaRPr lang="en-US"/>
          </a:p>
        </p:txBody>
      </p:sp>
      <p:sp>
        <p:nvSpPr>
          <p:cNvPr id="24" name="Picture Placeholder 3"/>
          <p:cNvSpPr>
            <a:spLocks noGrp="1" noChangeAspect="1"/>
          </p:cNvSpPr>
          <p:nvPr>
            <p:ph type="pic" sz="quarter" idx="18"/>
          </p:nvPr>
        </p:nvSpPr>
        <p:spPr>
          <a:xfrm>
            <a:off x="6026663" y="2438918"/>
            <a:ext cx="1350000" cy="1350000"/>
          </a:xfrm>
          <a:prstGeom prst="ellipse">
            <a:avLst/>
          </a:prstGeom>
        </p:spPr>
        <p:txBody>
          <a:bodyPr lIns="182880" tIns="91440" rIns="182880" bIns="91440"/>
          <a:lstStyle>
            <a:lvl1pPr marL="0" indent="0">
              <a:buFontTx/>
              <a:buNone/>
              <a:defRPr/>
            </a:lvl1pPr>
          </a:lstStyle>
          <a:p>
            <a:endParaRPr lang="en-US"/>
          </a:p>
        </p:txBody>
      </p:sp>
      <p:sp>
        <p:nvSpPr>
          <p:cNvPr id="25" name="Picture Placeholder 3"/>
          <p:cNvSpPr>
            <a:spLocks noGrp="1" noChangeAspect="1"/>
          </p:cNvSpPr>
          <p:nvPr>
            <p:ph type="pic" sz="quarter" idx="19"/>
          </p:nvPr>
        </p:nvSpPr>
        <p:spPr>
          <a:xfrm>
            <a:off x="16110590" y="2284152"/>
            <a:ext cx="1350000" cy="1350000"/>
          </a:xfrm>
          <a:prstGeom prst="ellipse">
            <a:avLst/>
          </a:prstGeom>
        </p:spPr>
        <p:txBody>
          <a:bodyPr lIns="182880" tIns="91440" rIns="182880" bIns="91440"/>
          <a:lstStyle>
            <a:lvl1pPr marL="0" indent="0">
              <a:buFontTx/>
              <a:buNone/>
              <a:defRPr/>
            </a:lvl1pPr>
          </a:lstStyle>
          <a:p>
            <a:endParaRPr lang="en-US"/>
          </a:p>
        </p:txBody>
      </p:sp>
      <p:sp>
        <p:nvSpPr>
          <p:cNvPr id="26" name="Picture Placeholder 3"/>
          <p:cNvSpPr>
            <a:spLocks noGrp="1" noChangeAspect="1"/>
          </p:cNvSpPr>
          <p:nvPr>
            <p:ph type="pic" sz="quarter" idx="20"/>
          </p:nvPr>
        </p:nvSpPr>
        <p:spPr>
          <a:xfrm>
            <a:off x="13517298" y="4445253"/>
            <a:ext cx="1350000" cy="1350000"/>
          </a:xfrm>
          <a:prstGeom prst="ellipse">
            <a:avLst/>
          </a:prstGeom>
        </p:spPr>
        <p:txBody>
          <a:bodyPr lIns="182880" tIns="91440" rIns="182880" bIns="91440"/>
          <a:lstStyle>
            <a:lvl1pPr marL="0" indent="0">
              <a:buFontTx/>
              <a:buNone/>
              <a:defRPr/>
            </a:lvl1pPr>
          </a:lstStyle>
          <a:p>
            <a:endParaRPr lang="en-US"/>
          </a:p>
        </p:txBody>
      </p:sp>
      <p:sp>
        <p:nvSpPr>
          <p:cNvPr id="27" name="Picture Placeholder 3"/>
          <p:cNvSpPr>
            <a:spLocks noGrp="1" noChangeAspect="1"/>
          </p:cNvSpPr>
          <p:nvPr>
            <p:ph type="pic" sz="quarter" idx="21"/>
          </p:nvPr>
        </p:nvSpPr>
        <p:spPr>
          <a:xfrm>
            <a:off x="10123296" y="6715932"/>
            <a:ext cx="1512000" cy="1512000"/>
          </a:xfrm>
          <a:prstGeom prst="ellipse">
            <a:avLst/>
          </a:prstGeom>
        </p:spPr>
        <p:txBody>
          <a:bodyPr lIns="182880" tIns="91440" rIns="182880" bIns="91440"/>
          <a:lstStyle>
            <a:lvl1pPr marL="0" indent="0">
              <a:buFontTx/>
              <a:buNone/>
              <a:defRPr/>
            </a:lvl1pPr>
          </a:lstStyle>
          <a:p>
            <a:endParaRPr lang="en-US"/>
          </a:p>
        </p:txBody>
      </p:sp>
      <p:sp>
        <p:nvSpPr>
          <p:cNvPr id="28" name="Picture Placeholder 3"/>
          <p:cNvSpPr>
            <a:spLocks noGrp="1" noChangeAspect="1"/>
          </p:cNvSpPr>
          <p:nvPr>
            <p:ph type="pic" sz="quarter" idx="22"/>
          </p:nvPr>
        </p:nvSpPr>
        <p:spPr>
          <a:xfrm>
            <a:off x="4652304" y="6657791"/>
            <a:ext cx="1350000" cy="1350000"/>
          </a:xfrm>
          <a:prstGeom prst="ellipse">
            <a:avLst/>
          </a:prstGeom>
        </p:spPr>
        <p:txBody>
          <a:bodyPr lIns="182880" tIns="91440" rIns="182880" bIns="91440"/>
          <a:lstStyle>
            <a:lvl1pPr marL="0" indent="0">
              <a:buFontTx/>
              <a:buNone/>
              <a:defRPr/>
            </a:lvl1pPr>
          </a:lstStyle>
          <a:p>
            <a:endParaRPr lang="en-US"/>
          </a:p>
        </p:txBody>
      </p:sp>
      <p:sp>
        <p:nvSpPr>
          <p:cNvPr id="29"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33" name="TextBox 32"/>
          <p:cNvSpPr txBox="1"/>
          <p:nvPr userDrawn="1"/>
        </p:nvSpPr>
        <p:spPr>
          <a:xfrm>
            <a:off x="1784565" y="9569447"/>
            <a:ext cx="974034" cy="415498"/>
          </a:xfrm>
          <a:prstGeom prst="rect">
            <a:avLst/>
          </a:prstGeom>
          <a:noFill/>
        </p:spPr>
        <p:txBody>
          <a:bodyPr wrap="square" rtlCol="0">
            <a:spAutoFit/>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49B9A1CC-CF23-404A-A754-6B4803B2A082}" type="slidenum">
              <a:rPr kumimoji="0" lang="id-ID" sz="2100" b="0" i="0" u="none" strike="noStrike" kern="1200" cap="none" spc="0" normalizeH="0" baseline="0" noProof="0" smtClean="0">
                <a:ln>
                  <a:noFill/>
                </a:ln>
                <a:solidFill>
                  <a:srgbClr val="445469"/>
                </a:solidFill>
                <a:effectLst/>
                <a:uLnTx/>
                <a:uFillTx/>
                <a:latin typeface="Lato Light"/>
                <a:ea typeface="+mn-ea"/>
                <a:cs typeface="+mn-cs"/>
              </a:rPr>
              <a:pPr marL="0" marR="0" lvl="0" indent="0" algn="l" defTabSz="1371600" rtl="0" eaLnBrk="1" fontAlgn="auto" latinLnBrk="0" hangingPunct="1">
                <a:lnSpc>
                  <a:spcPct val="100000"/>
                </a:lnSpc>
                <a:spcBef>
                  <a:spcPts val="0"/>
                </a:spcBef>
                <a:spcAft>
                  <a:spcPts val="0"/>
                </a:spcAft>
                <a:buClrTx/>
                <a:buSzTx/>
                <a:buFontTx/>
                <a:buNone/>
                <a:tabLst/>
                <a:defRPr/>
              </a:pPr>
              <a:t>‹#›</a:t>
            </a:fld>
            <a:endParaRPr kumimoji="0" lang="id-ID" sz="2100" b="0" i="0" u="none" strike="noStrike" kern="1200" cap="none" spc="0" normalizeH="0" baseline="0" noProof="0">
              <a:ln>
                <a:noFill/>
              </a:ln>
              <a:solidFill>
                <a:srgbClr val="445469"/>
              </a:solidFill>
              <a:effectLst/>
              <a:uLnTx/>
              <a:uFillTx/>
              <a:latin typeface="Lato Light"/>
              <a:ea typeface="+mn-ea"/>
              <a:cs typeface="+mn-cs"/>
            </a:endParaRPr>
          </a:p>
        </p:txBody>
      </p:sp>
      <p:sp>
        <p:nvSpPr>
          <p:cNvPr id="34" name="TextBox 33"/>
          <p:cNvSpPr txBox="1"/>
          <p:nvPr userDrawn="1"/>
        </p:nvSpPr>
        <p:spPr>
          <a:xfrm>
            <a:off x="706564" y="9589325"/>
            <a:ext cx="1128834" cy="415498"/>
          </a:xfrm>
          <a:prstGeom prst="rect">
            <a:avLst/>
          </a:prstGeom>
          <a:noFill/>
        </p:spPr>
        <p:txBody>
          <a:bodyPr wrap="none" rtlCol="0">
            <a:spAutoFit/>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kumimoji="0" lang="id-ID" sz="2100" b="1" i="0" u="none" strike="noStrike" kern="1200" cap="none" spc="0" normalizeH="0" baseline="0" noProof="0" smtClean="0">
                <a:ln>
                  <a:noFill/>
                </a:ln>
                <a:solidFill>
                  <a:srgbClr val="445469"/>
                </a:solidFill>
                <a:effectLst/>
                <a:uLnTx/>
                <a:uFillTx/>
                <a:latin typeface="Lato Light"/>
                <a:ea typeface="+mn-ea"/>
                <a:cs typeface="+mn-cs"/>
              </a:rPr>
              <a:t>SLIDE  </a:t>
            </a:r>
            <a:endParaRPr kumimoji="0" lang="id-ID" sz="2100" b="1" i="0" u="none" strike="noStrike" kern="1200" cap="none" spc="0" normalizeH="0" baseline="0" noProof="0" dirty="0">
              <a:ln>
                <a:noFill/>
              </a:ln>
              <a:solidFill>
                <a:srgbClr val="445469"/>
              </a:solidFill>
              <a:effectLst/>
              <a:uLnTx/>
              <a:uFillTx/>
              <a:latin typeface="Lato Light"/>
              <a:ea typeface="+mn-ea"/>
              <a:cs typeface="+mn-cs"/>
            </a:endParaRPr>
          </a:p>
        </p:txBody>
      </p:sp>
      <p:cxnSp>
        <p:nvCxnSpPr>
          <p:cNvPr id="35" name="Straight Connector 34"/>
          <p:cNvCxnSpPr/>
          <p:nvPr userDrawn="1"/>
        </p:nvCxnSpPr>
        <p:spPr>
          <a:xfrm>
            <a:off x="1642089" y="9819129"/>
            <a:ext cx="174312" cy="1029"/>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30985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50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200"/>
                                        <p:tgtEl>
                                          <p:spTgt spid="15"/>
                                        </p:tgtEl>
                                      </p:cBhvr>
                                    </p:animEffect>
                                  </p:childTnLst>
                                </p:cTn>
                              </p:par>
                              <p:par>
                                <p:cTn id="8" presetID="22" presetClass="entr" presetSubtype="8" fill="hold" nodeType="withEffect">
                                  <p:stCondLst>
                                    <p:cond delay="700"/>
                                  </p:stCondLst>
                                  <p:childTnLst>
                                    <p:set>
                                      <p:cBhvr>
                                        <p:cTn id="9" dur="1" fill="hold">
                                          <p:stCondLst>
                                            <p:cond delay="0"/>
                                          </p:stCondLst>
                                        </p:cTn>
                                        <p:tgtEl>
                                          <p:spTgt spid="16"/>
                                        </p:tgtEl>
                                        <p:attrNameLst>
                                          <p:attrName>style.visibility</p:attrName>
                                        </p:attrNameLst>
                                      </p:cBhvr>
                                      <p:to>
                                        <p:strVal val="visible"/>
                                      </p:to>
                                    </p:set>
                                    <p:animEffect transition="in" filter="wipe(left)">
                                      <p:cBhvr>
                                        <p:cTn id="10" dur="200"/>
                                        <p:tgtEl>
                                          <p:spTgt spid="16"/>
                                        </p:tgtEl>
                                      </p:cBhvr>
                                    </p:animEffect>
                                  </p:childTnLst>
                                </p:cTn>
                              </p:par>
                              <p:par>
                                <p:cTn id="11" presetID="22" presetClass="entr" presetSubtype="8" fill="hold" nodeType="withEffect">
                                  <p:stCondLst>
                                    <p:cond delay="900"/>
                                  </p:stCondLst>
                                  <p:childTnLst>
                                    <p:set>
                                      <p:cBhvr>
                                        <p:cTn id="12" dur="1" fill="hold">
                                          <p:stCondLst>
                                            <p:cond delay="0"/>
                                          </p:stCondLst>
                                        </p:cTn>
                                        <p:tgtEl>
                                          <p:spTgt spid="17"/>
                                        </p:tgtEl>
                                        <p:attrNameLst>
                                          <p:attrName>style.visibility</p:attrName>
                                        </p:attrNameLst>
                                      </p:cBhvr>
                                      <p:to>
                                        <p:strVal val="visible"/>
                                      </p:to>
                                    </p:set>
                                    <p:animEffect transition="in" filter="wipe(left)">
                                      <p:cBhvr>
                                        <p:cTn id="13" dur="200"/>
                                        <p:tgtEl>
                                          <p:spTgt spid="17"/>
                                        </p:tgtEl>
                                      </p:cBhvr>
                                    </p:animEffect>
                                  </p:childTnLst>
                                </p:cTn>
                              </p:par>
                              <p:par>
                                <p:cTn id="14" presetID="22" presetClass="entr" presetSubtype="8" fill="hold" nodeType="withEffect">
                                  <p:stCondLst>
                                    <p:cond delay="110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200"/>
                                        <p:tgtEl>
                                          <p:spTgt spid="18"/>
                                        </p:tgtEl>
                                      </p:cBhvr>
                                    </p:animEffect>
                                  </p:childTnLst>
                                </p:cTn>
                              </p:par>
                              <p:par>
                                <p:cTn id="17" presetID="22" presetClass="entr" presetSubtype="8" fill="hold" nodeType="withEffect">
                                  <p:stCondLst>
                                    <p:cond delay="1300"/>
                                  </p:stCondLst>
                                  <p:childTnLst>
                                    <p:set>
                                      <p:cBhvr>
                                        <p:cTn id="18" dur="1" fill="hold">
                                          <p:stCondLst>
                                            <p:cond delay="0"/>
                                          </p:stCondLst>
                                        </p:cTn>
                                        <p:tgtEl>
                                          <p:spTgt spid="14"/>
                                        </p:tgtEl>
                                        <p:attrNameLst>
                                          <p:attrName>style.visibility</p:attrName>
                                        </p:attrNameLst>
                                      </p:cBhvr>
                                      <p:to>
                                        <p:strVal val="visible"/>
                                      </p:to>
                                    </p:set>
                                    <p:animEffect transition="in" filter="wipe(left)">
                                      <p:cBhvr>
                                        <p:cTn id="19" dur="200"/>
                                        <p:tgtEl>
                                          <p:spTgt spid="14"/>
                                        </p:tgtEl>
                                      </p:cBhvr>
                                    </p:animEffect>
                                  </p:childTnLst>
                                </p:cTn>
                              </p:par>
                              <p:par>
                                <p:cTn id="20" presetID="22" presetClass="entr" presetSubtype="2" fill="hold" nodeType="withEffect">
                                  <p:stCondLst>
                                    <p:cond delay="1500"/>
                                  </p:stCondLst>
                                  <p:childTnLst>
                                    <p:set>
                                      <p:cBhvr>
                                        <p:cTn id="21" dur="1" fill="hold">
                                          <p:stCondLst>
                                            <p:cond delay="0"/>
                                          </p:stCondLst>
                                        </p:cTn>
                                        <p:tgtEl>
                                          <p:spTgt spid="13"/>
                                        </p:tgtEl>
                                        <p:attrNameLst>
                                          <p:attrName>style.visibility</p:attrName>
                                        </p:attrNameLst>
                                      </p:cBhvr>
                                      <p:to>
                                        <p:strVal val="visible"/>
                                      </p:to>
                                    </p:set>
                                    <p:animEffect transition="in" filter="wipe(right)">
                                      <p:cBhvr>
                                        <p:cTn id="22" dur="200"/>
                                        <p:tgtEl>
                                          <p:spTgt spid="13"/>
                                        </p:tgtEl>
                                      </p:cBhvr>
                                    </p:animEffect>
                                  </p:childTnLst>
                                </p:cTn>
                              </p:par>
                              <p:par>
                                <p:cTn id="23" presetID="22" presetClass="entr" presetSubtype="2" fill="hold" nodeType="withEffect">
                                  <p:stCondLst>
                                    <p:cond delay="1700"/>
                                  </p:stCondLst>
                                  <p:childTnLst>
                                    <p:set>
                                      <p:cBhvr>
                                        <p:cTn id="24" dur="1" fill="hold">
                                          <p:stCondLst>
                                            <p:cond delay="0"/>
                                          </p:stCondLst>
                                        </p:cTn>
                                        <p:tgtEl>
                                          <p:spTgt spid="11"/>
                                        </p:tgtEl>
                                        <p:attrNameLst>
                                          <p:attrName>style.visibility</p:attrName>
                                        </p:attrNameLst>
                                      </p:cBhvr>
                                      <p:to>
                                        <p:strVal val="visible"/>
                                      </p:to>
                                    </p:set>
                                    <p:animEffect transition="in" filter="wipe(right)">
                                      <p:cBhvr>
                                        <p:cTn id="25" dur="200"/>
                                        <p:tgtEl>
                                          <p:spTgt spid="11"/>
                                        </p:tgtEl>
                                      </p:cBhvr>
                                    </p:animEffect>
                                  </p:childTnLst>
                                </p:cTn>
                              </p:par>
                              <p:par>
                                <p:cTn id="26" presetID="22" presetClass="entr" presetSubtype="2" fill="hold" nodeType="withEffect">
                                  <p:stCondLst>
                                    <p:cond delay="1900"/>
                                  </p:stCondLst>
                                  <p:childTnLst>
                                    <p:set>
                                      <p:cBhvr>
                                        <p:cTn id="27" dur="1" fill="hold">
                                          <p:stCondLst>
                                            <p:cond delay="0"/>
                                          </p:stCondLst>
                                        </p:cTn>
                                        <p:tgtEl>
                                          <p:spTgt spid="10"/>
                                        </p:tgtEl>
                                        <p:attrNameLst>
                                          <p:attrName>style.visibility</p:attrName>
                                        </p:attrNameLst>
                                      </p:cBhvr>
                                      <p:to>
                                        <p:strVal val="visible"/>
                                      </p:to>
                                    </p:set>
                                    <p:animEffect transition="in" filter="wipe(right)">
                                      <p:cBhvr>
                                        <p:cTn id="28" dur="200"/>
                                        <p:tgtEl>
                                          <p:spTgt spid="10"/>
                                        </p:tgtEl>
                                      </p:cBhvr>
                                    </p:animEffect>
                                  </p:childTnLst>
                                </p:cTn>
                              </p:par>
                              <p:par>
                                <p:cTn id="29" presetID="22" presetClass="entr" presetSubtype="2" fill="hold" nodeType="withEffect">
                                  <p:stCondLst>
                                    <p:cond delay="2100"/>
                                  </p:stCondLst>
                                  <p:childTnLst>
                                    <p:set>
                                      <p:cBhvr>
                                        <p:cTn id="30" dur="1" fill="hold">
                                          <p:stCondLst>
                                            <p:cond delay="0"/>
                                          </p:stCondLst>
                                        </p:cTn>
                                        <p:tgtEl>
                                          <p:spTgt spid="7"/>
                                        </p:tgtEl>
                                        <p:attrNameLst>
                                          <p:attrName>style.visibility</p:attrName>
                                        </p:attrNameLst>
                                      </p:cBhvr>
                                      <p:to>
                                        <p:strVal val="visible"/>
                                      </p:to>
                                    </p:set>
                                    <p:animEffect transition="in" filter="wipe(right)">
                                      <p:cBhvr>
                                        <p:cTn id="31" dur="200"/>
                                        <p:tgtEl>
                                          <p:spTgt spid="7"/>
                                        </p:tgtEl>
                                      </p:cBhvr>
                                    </p:animEffect>
                                  </p:childTnLst>
                                </p:cTn>
                              </p:par>
                              <p:par>
                                <p:cTn id="32" presetID="22" presetClass="entr" presetSubtype="2" fill="hold" nodeType="withEffect">
                                  <p:stCondLst>
                                    <p:cond delay="2300"/>
                                  </p:stCondLst>
                                  <p:childTnLst>
                                    <p:set>
                                      <p:cBhvr>
                                        <p:cTn id="33" dur="1" fill="hold">
                                          <p:stCondLst>
                                            <p:cond delay="0"/>
                                          </p:stCondLst>
                                        </p:cTn>
                                        <p:tgtEl>
                                          <p:spTgt spid="6"/>
                                        </p:tgtEl>
                                        <p:attrNameLst>
                                          <p:attrName>style.visibility</p:attrName>
                                        </p:attrNameLst>
                                      </p:cBhvr>
                                      <p:to>
                                        <p:strVal val="visible"/>
                                      </p:to>
                                    </p:set>
                                    <p:animEffect transition="in" filter="wipe(right)">
                                      <p:cBhvr>
                                        <p:cTn id="34" dur="200"/>
                                        <p:tgtEl>
                                          <p:spTgt spid="6"/>
                                        </p:tgtEl>
                                      </p:cBhvr>
                                    </p:animEffect>
                                  </p:childTnLst>
                                </p:cTn>
                              </p:par>
                              <p:par>
                                <p:cTn id="35" presetID="22" presetClass="entr" presetSubtype="2" fill="hold" nodeType="withEffect">
                                  <p:stCondLst>
                                    <p:cond delay="2500"/>
                                  </p:stCondLst>
                                  <p:childTnLst>
                                    <p:set>
                                      <p:cBhvr>
                                        <p:cTn id="36" dur="1" fill="hold">
                                          <p:stCondLst>
                                            <p:cond delay="0"/>
                                          </p:stCondLst>
                                        </p:cTn>
                                        <p:tgtEl>
                                          <p:spTgt spid="12"/>
                                        </p:tgtEl>
                                        <p:attrNameLst>
                                          <p:attrName>style.visibility</p:attrName>
                                        </p:attrNameLst>
                                      </p:cBhvr>
                                      <p:to>
                                        <p:strVal val="visible"/>
                                      </p:to>
                                    </p:set>
                                    <p:animEffect transition="in" filter="wipe(right)">
                                      <p:cBhvr>
                                        <p:cTn id="37" dur="200"/>
                                        <p:tgtEl>
                                          <p:spTgt spid="12"/>
                                        </p:tgtEl>
                                      </p:cBhvr>
                                    </p:animEffect>
                                  </p:childTnLst>
                                </p:cTn>
                              </p:par>
                            </p:childTnLst>
                          </p:cTn>
                        </p:par>
                        <p:par>
                          <p:cTn id="38" fill="hold">
                            <p:stCondLst>
                              <p:cond delay="2700"/>
                            </p:stCondLst>
                            <p:childTnLst>
                              <p:par>
                                <p:cTn id="39" presetID="10" presetClass="entr" presetSubtype="0" fill="hold" grpId="0" nodeType="afterEffect">
                                  <p:stCondLst>
                                    <p:cond delay="0"/>
                                  </p:stCondLst>
                                  <p:childTnLst>
                                    <p:set>
                                      <p:cBhvr>
                                        <p:cTn id="40" dur="1" fill="hold">
                                          <p:stCondLst>
                                            <p:cond delay="0"/>
                                          </p:stCondLst>
                                        </p:cTn>
                                        <p:tgtEl>
                                          <p:spTgt spid="34"/>
                                        </p:tgtEl>
                                        <p:attrNameLst>
                                          <p:attrName>style.visibility</p:attrName>
                                        </p:attrNameLst>
                                      </p:cBhvr>
                                      <p:to>
                                        <p:strVal val="visible"/>
                                      </p:to>
                                    </p:set>
                                    <p:animEffect transition="in" filter="fade">
                                      <p:cBhvr>
                                        <p:cTn id="41"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Layout>
</file>

<file path=ppt/slideLayouts/slideLayout94.xml><?xml version="1.0" encoding="utf-8"?>
<p:sldLayout xmlns:a="http://schemas.openxmlformats.org/drawingml/2006/main" xmlns:r="http://schemas.openxmlformats.org/officeDocument/2006/relationships" xmlns:p="http://schemas.openxmlformats.org/presentationml/2006/main" preserve="1" userDrawn="1">
  <p:cSld name="4_Hierrarchy placeholder center">
    <p:spTree>
      <p:nvGrpSpPr>
        <p:cNvPr id="1" name=""/>
        <p:cNvGrpSpPr/>
        <p:nvPr/>
      </p:nvGrpSpPr>
      <p:grpSpPr>
        <a:xfrm>
          <a:off x="0" y="0"/>
          <a:ext cx="0" cy="0"/>
          <a:chOff x="0" y="0"/>
          <a:chExt cx="0" cy="0"/>
        </a:xfrm>
      </p:grpSpPr>
      <p:sp>
        <p:nvSpPr>
          <p:cNvPr id="5" name="Picture Placeholder 3"/>
          <p:cNvSpPr>
            <a:spLocks noGrp="1" noChangeAspect="1"/>
          </p:cNvSpPr>
          <p:nvPr>
            <p:ph type="pic" sz="quarter" idx="12"/>
          </p:nvPr>
        </p:nvSpPr>
        <p:spPr>
          <a:xfrm>
            <a:off x="10926672" y="2321348"/>
            <a:ext cx="1674000" cy="1674000"/>
          </a:xfrm>
          <a:prstGeom prst="ellipse">
            <a:avLst/>
          </a:prstGeom>
        </p:spPr>
        <p:txBody>
          <a:bodyPr lIns="182880" tIns="91440" rIns="182880" bIns="91440"/>
          <a:lstStyle>
            <a:lvl1pPr marL="0" indent="0">
              <a:buFontTx/>
              <a:buNone/>
              <a:defRPr/>
            </a:lvl1pPr>
          </a:lstStyle>
          <a:p>
            <a:endParaRPr lang="en-US"/>
          </a:p>
        </p:txBody>
      </p:sp>
      <p:cxnSp>
        <p:nvCxnSpPr>
          <p:cNvPr id="6" name="Straight Connector 5"/>
          <p:cNvCxnSpPr/>
          <p:nvPr userDrawn="1"/>
        </p:nvCxnSpPr>
        <p:spPr>
          <a:xfrm>
            <a:off x="3527376" y="3163847"/>
            <a:ext cx="4605360" cy="1579553"/>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userDrawn="1"/>
        </p:nvCxnSpPr>
        <p:spPr>
          <a:xfrm>
            <a:off x="4418299" y="4708142"/>
            <a:ext cx="3546149" cy="352166"/>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userDrawn="1"/>
        </p:nvCxnSpPr>
        <p:spPr>
          <a:xfrm flipV="1">
            <a:off x="2396450" y="5496691"/>
            <a:ext cx="5625342" cy="1069742"/>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userDrawn="1"/>
        </p:nvCxnSpPr>
        <p:spPr>
          <a:xfrm flipV="1">
            <a:off x="5830058" y="5811485"/>
            <a:ext cx="2350554" cy="1206512"/>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userDrawn="1"/>
        </p:nvCxnSpPr>
        <p:spPr>
          <a:xfrm>
            <a:off x="7257730" y="3469651"/>
            <a:ext cx="1034726" cy="872129"/>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a:xfrm flipH="1">
            <a:off x="7888660" y="6143618"/>
            <a:ext cx="668624" cy="1250171"/>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9737002" y="6126146"/>
            <a:ext cx="665291" cy="934838"/>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flipV="1">
            <a:off x="10083256" y="3666017"/>
            <a:ext cx="1034540" cy="797112"/>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userDrawn="1"/>
        </p:nvCxnSpPr>
        <p:spPr>
          <a:xfrm flipV="1">
            <a:off x="10238452" y="3211202"/>
            <a:ext cx="6169742" cy="1548072"/>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userDrawn="1"/>
        </p:nvCxnSpPr>
        <p:spPr>
          <a:xfrm flipV="1">
            <a:off x="10323557" y="5120253"/>
            <a:ext cx="3277325" cy="18678"/>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userDrawn="1"/>
        </p:nvCxnSpPr>
        <p:spPr>
          <a:xfrm>
            <a:off x="10238452" y="5638385"/>
            <a:ext cx="4198139" cy="1655969"/>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9" name="Picture Placeholder 3"/>
          <p:cNvSpPr>
            <a:spLocks noGrp="1" noChangeAspect="1"/>
          </p:cNvSpPr>
          <p:nvPr>
            <p:ph type="pic" sz="quarter" idx="13"/>
          </p:nvPr>
        </p:nvSpPr>
        <p:spPr>
          <a:xfrm>
            <a:off x="2033045" y="1795650"/>
            <a:ext cx="1674000" cy="1674000"/>
          </a:xfrm>
          <a:prstGeom prst="ellipse">
            <a:avLst/>
          </a:prstGeom>
        </p:spPr>
        <p:txBody>
          <a:bodyPr lIns="182880" tIns="91440" rIns="182880" bIns="91440"/>
          <a:lstStyle>
            <a:lvl1pPr marL="0" indent="0">
              <a:buFontTx/>
              <a:buNone/>
              <a:defRPr/>
            </a:lvl1pPr>
          </a:lstStyle>
          <a:p>
            <a:endParaRPr lang="en-US"/>
          </a:p>
        </p:txBody>
      </p:sp>
      <p:sp>
        <p:nvSpPr>
          <p:cNvPr id="20" name="Picture Placeholder 3"/>
          <p:cNvSpPr>
            <a:spLocks noGrp="1" noChangeAspect="1"/>
          </p:cNvSpPr>
          <p:nvPr>
            <p:ph type="pic" sz="quarter" idx="14"/>
          </p:nvPr>
        </p:nvSpPr>
        <p:spPr>
          <a:xfrm>
            <a:off x="14436590" y="6715932"/>
            <a:ext cx="1674000" cy="1674000"/>
          </a:xfrm>
          <a:prstGeom prst="ellipse">
            <a:avLst/>
          </a:prstGeom>
        </p:spPr>
        <p:txBody>
          <a:bodyPr lIns="182880" tIns="91440" rIns="182880" bIns="91440"/>
          <a:lstStyle>
            <a:lvl1pPr marL="0" indent="0">
              <a:buFontTx/>
              <a:buNone/>
              <a:defRPr/>
            </a:lvl1pPr>
          </a:lstStyle>
          <a:p>
            <a:endParaRPr lang="en-US"/>
          </a:p>
        </p:txBody>
      </p:sp>
      <p:sp>
        <p:nvSpPr>
          <p:cNvPr id="21" name="Picture Placeholder 3"/>
          <p:cNvSpPr>
            <a:spLocks noGrp="1" noChangeAspect="1"/>
          </p:cNvSpPr>
          <p:nvPr>
            <p:ph type="pic" sz="quarter" idx="15"/>
          </p:nvPr>
        </p:nvSpPr>
        <p:spPr>
          <a:xfrm>
            <a:off x="6800934" y="7294353"/>
            <a:ext cx="1674000" cy="1674000"/>
          </a:xfrm>
          <a:prstGeom prst="ellipse">
            <a:avLst/>
          </a:prstGeom>
        </p:spPr>
        <p:txBody>
          <a:bodyPr lIns="182880" tIns="91440" rIns="182880" bIns="91440"/>
          <a:lstStyle>
            <a:lvl1pPr marL="0" indent="0">
              <a:buFontTx/>
              <a:buNone/>
              <a:defRPr/>
            </a:lvl1pPr>
          </a:lstStyle>
          <a:p>
            <a:endParaRPr lang="en-US"/>
          </a:p>
        </p:txBody>
      </p:sp>
      <p:sp>
        <p:nvSpPr>
          <p:cNvPr id="22" name="Picture Placeholder 3"/>
          <p:cNvSpPr>
            <a:spLocks noGrp="1" noChangeAspect="1"/>
          </p:cNvSpPr>
          <p:nvPr>
            <p:ph type="pic" sz="quarter" idx="16"/>
          </p:nvPr>
        </p:nvSpPr>
        <p:spPr>
          <a:xfrm>
            <a:off x="884450" y="5764656"/>
            <a:ext cx="1512000" cy="1512000"/>
          </a:xfrm>
          <a:prstGeom prst="ellipse">
            <a:avLst/>
          </a:prstGeom>
        </p:spPr>
        <p:txBody>
          <a:bodyPr lIns="182880" tIns="91440" rIns="182880" bIns="91440"/>
          <a:lstStyle>
            <a:lvl1pPr marL="0" indent="0">
              <a:buFontTx/>
              <a:buNone/>
              <a:defRPr/>
            </a:lvl1pPr>
          </a:lstStyle>
          <a:p>
            <a:endParaRPr lang="en-US"/>
          </a:p>
        </p:txBody>
      </p:sp>
      <p:sp>
        <p:nvSpPr>
          <p:cNvPr id="23" name="Picture Placeholder 3"/>
          <p:cNvSpPr>
            <a:spLocks noGrp="1" noChangeAspect="1"/>
          </p:cNvSpPr>
          <p:nvPr>
            <p:ph type="pic" sz="quarter" idx="17"/>
          </p:nvPr>
        </p:nvSpPr>
        <p:spPr>
          <a:xfrm>
            <a:off x="3113793" y="3953622"/>
            <a:ext cx="1350000" cy="1350000"/>
          </a:xfrm>
          <a:prstGeom prst="ellipse">
            <a:avLst/>
          </a:prstGeom>
        </p:spPr>
        <p:txBody>
          <a:bodyPr lIns="182880" tIns="91440" rIns="182880" bIns="91440"/>
          <a:lstStyle>
            <a:lvl1pPr marL="0" indent="0">
              <a:buFontTx/>
              <a:buNone/>
              <a:defRPr/>
            </a:lvl1pPr>
          </a:lstStyle>
          <a:p>
            <a:endParaRPr lang="en-US"/>
          </a:p>
        </p:txBody>
      </p:sp>
      <p:sp>
        <p:nvSpPr>
          <p:cNvPr id="24" name="Picture Placeholder 3"/>
          <p:cNvSpPr>
            <a:spLocks noGrp="1" noChangeAspect="1"/>
          </p:cNvSpPr>
          <p:nvPr>
            <p:ph type="pic" sz="quarter" idx="18"/>
          </p:nvPr>
        </p:nvSpPr>
        <p:spPr>
          <a:xfrm>
            <a:off x="6026663" y="2438918"/>
            <a:ext cx="1350000" cy="1350000"/>
          </a:xfrm>
          <a:prstGeom prst="ellipse">
            <a:avLst/>
          </a:prstGeom>
        </p:spPr>
        <p:txBody>
          <a:bodyPr lIns="182880" tIns="91440" rIns="182880" bIns="91440"/>
          <a:lstStyle>
            <a:lvl1pPr marL="0" indent="0">
              <a:buFontTx/>
              <a:buNone/>
              <a:defRPr/>
            </a:lvl1pPr>
          </a:lstStyle>
          <a:p>
            <a:endParaRPr lang="en-US"/>
          </a:p>
        </p:txBody>
      </p:sp>
      <p:sp>
        <p:nvSpPr>
          <p:cNvPr id="25" name="Picture Placeholder 3"/>
          <p:cNvSpPr>
            <a:spLocks noGrp="1" noChangeAspect="1"/>
          </p:cNvSpPr>
          <p:nvPr>
            <p:ph type="pic" sz="quarter" idx="19"/>
          </p:nvPr>
        </p:nvSpPr>
        <p:spPr>
          <a:xfrm>
            <a:off x="16110590" y="2284152"/>
            <a:ext cx="1350000" cy="1350000"/>
          </a:xfrm>
          <a:prstGeom prst="ellipse">
            <a:avLst/>
          </a:prstGeom>
        </p:spPr>
        <p:txBody>
          <a:bodyPr lIns="182880" tIns="91440" rIns="182880" bIns="91440"/>
          <a:lstStyle>
            <a:lvl1pPr marL="0" indent="0">
              <a:buFontTx/>
              <a:buNone/>
              <a:defRPr/>
            </a:lvl1pPr>
          </a:lstStyle>
          <a:p>
            <a:endParaRPr lang="en-US"/>
          </a:p>
        </p:txBody>
      </p:sp>
      <p:sp>
        <p:nvSpPr>
          <p:cNvPr id="26" name="Picture Placeholder 3"/>
          <p:cNvSpPr>
            <a:spLocks noGrp="1" noChangeAspect="1"/>
          </p:cNvSpPr>
          <p:nvPr>
            <p:ph type="pic" sz="quarter" idx="20"/>
          </p:nvPr>
        </p:nvSpPr>
        <p:spPr>
          <a:xfrm>
            <a:off x="13517298" y="4445253"/>
            <a:ext cx="1350000" cy="1350000"/>
          </a:xfrm>
          <a:prstGeom prst="ellipse">
            <a:avLst/>
          </a:prstGeom>
        </p:spPr>
        <p:txBody>
          <a:bodyPr lIns="182880" tIns="91440" rIns="182880" bIns="91440"/>
          <a:lstStyle>
            <a:lvl1pPr marL="0" indent="0">
              <a:buFontTx/>
              <a:buNone/>
              <a:defRPr/>
            </a:lvl1pPr>
          </a:lstStyle>
          <a:p>
            <a:endParaRPr lang="en-US"/>
          </a:p>
        </p:txBody>
      </p:sp>
      <p:sp>
        <p:nvSpPr>
          <p:cNvPr id="27" name="Picture Placeholder 3"/>
          <p:cNvSpPr>
            <a:spLocks noGrp="1" noChangeAspect="1"/>
          </p:cNvSpPr>
          <p:nvPr>
            <p:ph type="pic" sz="quarter" idx="21"/>
          </p:nvPr>
        </p:nvSpPr>
        <p:spPr>
          <a:xfrm>
            <a:off x="10123296" y="6715932"/>
            <a:ext cx="1512000" cy="1512000"/>
          </a:xfrm>
          <a:prstGeom prst="ellipse">
            <a:avLst/>
          </a:prstGeom>
        </p:spPr>
        <p:txBody>
          <a:bodyPr lIns="182880" tIns="91440" rIns="182880" bIns="91440"/>
          <a:lstStyle>
            <a:lvl1pPr marL="0" indent="0">
              <a:buFontTx/>
              <a:buNone/>
              <a:defRPr/>
            </a:lvl1pPr>
          </a:lstStyle>
          <a:p>
            <a:endParaRPr lang="en-US"/>
          </a:p>
        </p:txBody>
      </p:sp>
      <p:sp>
        <p:nvSpPr>
          <p:cNvPr id="28" name="Picture Placeholder 3"/>
          <p:cNvSpPr>
            <a:spLocks noGrp="1" noChangeAspect="1"/>
          </p:cNvSpPr>
          <p:nvPr>
            <p:ph type="pic" sz="quarter" idx="22"/>
          </p:nvPr>
        </p:nvSpPr>
        <p:spPr>
          <a:xfrm>
            <a:off x="4652304" y="6657791"/>
            <a:ext cx="1350000" cy="1350000"/>
          </a:xfrm>
          <a:prstGeom prst="ellipse">
            <a:avLst/>
          </a:prstGeom>
        </p:spPr>
        <p:txBody>
          <a:bodyPr lIns="182880" tIns="91440" rIns="182880" bIns="91440"/>
          <a:lstStyle>
            <a:lvl1pPr marL="0" indent="0">
              <a:buFontTx/>
              <a:buNone/>
              <a:defRPr/>
            </a:lvl1pPr>
          </a:lstStyle>
          <a:p>
            <a:endParaRPr lang="en-US"/>
          </a:p>
        </p:txBody>
      </p:sp>
    </p:spTree>
    <p:extLst>
      <p:ext uri="{BB962C8B-B14F-4D97-AF65-F5344CB8AC3E}">
        <p14:creationId xmlns:p14="http://schemas.microsoft.com/office/powerpoint/2010/main" val="459123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50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200"/>
                                        <p:tgtEl>
                                          <p:spTgt spid="15"/>
                                        </p:tgtEl>
                                      </p:cBhvr>
                                    </p:animEffect>
                                  </p:childTnLst>
                                </p:cTn>
                              </p:par>
                              <p:par>
                                <p:cTn id="8" presetID="22" presetClass="entr" presetSubtype="8" fill="hold" nodeType="withEffect">
                                  <p:stCondLst>
                                    <p:cond delay="700"/>
                                  </p:stCondLst>
                                  <p:childTnLst>
                                    <p:set>
                                      <p:cBhvr>
                                        <p:cTn id="9" dur="1" fill="hold">
                                          <p:stCondLst>
                                            <p:cond delay="0"/>
                                          </p:stCondLst>
                                        </p:cTn>
                                        <p:tgtEl>
                                          <p:spTgt spid="16"/>
                                        </p:tgtEl>
                                        <p:attrNameLst>
                                          <p:attrName>style.visibility</p:attrName>
                                        </p:attrNameLst>
                                      </p:cBhvr>
                                      <p:to>
                                        <p:strVal val="visible"/>
                                      </p:to>
                                    </p:set>
                                    <p:animEffect transition="in" filter="wipe(left)">
                                      <p:cBhvr>
                                        <p:cTn id="10" dur="200"/>
                                        <p:tgtEl>
                                          <p:spTgt spid="16"/>
                                        </p:tgtEl>
                                      </p:cBhvr>
                                    </p:animEffect>
                                  </p:childTnLst>
                                </p:cTn>
                              </p:par>
                              <p:par>
                                <p:cTn id="11" presetID="22" presetClass="entr" presetSubtype="8" fill="hold" nodeType="withEffect">
                                  <p:stCondLst>
                                    <p:cond delay="900"/>
                                  </p:stCondLst>
                                  <p:childTnLst>
                                    <p:set>
                                      <p:cBhvr>
                                        <p:cTn id="12" dur="1" fill="hold">
                                          <p:stCondLst>
                                            <p:cond delay="0"/>
                                          </p:stCondLst>
                                        </p:cTn>
                                        <p:tgtEl>
                                          <p:spTgt spid="17"/>
                                        </p:tgtEl>
                                        <p:attrNameLst>
                                          <p:attrName>style.visibility</p:attrName>
                                        </p:attrNameLst>
                                      </p:cBhvr>
                                      <p:to>
                                        <p:strVal val="visible"/>
                                      </p:to>
                                    </p:set>
                                    <p:animEffect transition="in" filter="wipe(left)">
                                      <p:cBhvr>
                                        <p:cTn id="13" dur="200"/>
                                        <p:tgtEl>
                                          <p:spTgt spid="17"/>
                                        </p:tgtEl>
                                      </p:cBhvr>
                                    </p:animEffect>
                                  </p:childTnLst>
                                </p:cTn>
                              </p:par>
                              <p:par>
                                <p:cTn id="14" presetID="22" presetClass="entr" presetSubtype="8" fill="hold" nodeType="withEffect">
                                  <p:stCondLst>
                                    <p:cond delay="110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200"/>
                                        <p:tgtEl>
                                          <p:spTgt spid="18"/>
                                        </p:tgtEl>
                                      </p:cBhvr>
                                    </p:animEffect>
                                  </p:childTnLst>
                                </p:cTn>
                              </p:par>
                              <p:par>
                                <p:cTn id="17" presetID="22" presetClass="entr" presetSubtype="8" fill="hold" nodeType="withEffect">
                                  <p:stCondLst>
                                    <p:cond delay="1300"/>
                                  </p:stCondLst>
                                  <p:childTnLst>
                                    <p:set>
                                      <p:cBhvr>
                                        <p:cTn id="18" dur="1" fill="hold">
                                          <p:stCondLst>
                                            <p:cond delay="0"/>
                                          </p:stCondLst>
                                        </p:cTn>
                                        <p:tgtEl>
                                          <p:spTgt spid="14"/>
                                        </p:tgtEl>
                                        <p:attrNameLst>
                                          <p:attrName>style.visibility</p:attrName>
                                        </p:attrNameLst>
                                      </p:cBhvr>
                                      <p:to>
                                        <p:strVal val="visible"/>
                                      </p:to>
                                    </p:set>
                                    <p:animEffect transition="in" filter="wipe(left)">
                                      <p:cBhvr>
                                        <p:cTn id="19" dur="200"/>
                                        <p:tgtEl>
                                          <p:spTgt spid="14"/>
                                        </p:tgtEl>
                                      </p:cBhvr>
                                    </p:animEffect>
                                  </p:childTnLst>
                                </p:cTn>
                              </p:par>
                              <p:par>
                                <p:cTn id="20" presetID="22" presetClass="entr" presetSubtype="2" fill="hold" nodeType="withEffect">
                                  <p:stCondLst>
                                    <p:cond delay="1500"/>
                                  </p:stCondLst>
                                  <p:childTnLst>
                                    <p:set>
                                      <p:cBhvr>
                                        <p:cTn id="21" dur="1" fill="hold">
                                          <p:stCondLst>
                                            <p:cond delay="0"/>
                                          </p:stCondLst>
                                        </p:cTn>
                                        <p:tgtEl>
                                          <p:spTgt spid="13"/>
                                        </p:tgtEl>
                                        <p:attrNameLst>
                                          <p:attrName>style.visibility</p:attrName>
                                        </p:attrNameLst>
                                      </p:cBhvr>
                                      <p:to>
                                        <p:strVal val="visible"/>
                                      </p:to>
                                    </p:set>
                                    <p:animEffect transition="in" filter="wipe(right)">
                                      <p:cBhvr>
                                        <p:cTn id="22" dur="200"/>
                                        <p:tgtEl>
                                          <p:spTgt spid="13"/>
                                        </p:tgtEl>
                                      </p:cBhvr>
                                    </p:animEffect>
                                  </p:childTnLst>
                                </p:cTn>
                              </p:par>
                              <p:par>
                                <p:cTn id="23" presetID="22" presetClass="entr" presetSubtype="2" fill="hold" nodeType="withEffect">
                                  <p:stCondLst>
                                    <p:cond delay="1700"/>
                                  </p:stCondLst>
                                  <p:childTnLst>
                                    <p:set>
                                      <p:cBhvr>
                                        <p:cTn id="24" dur="1" fill="hold">
                                          <p:stCondLst>
                                            <p:cond delay="0"/>
                                          </p:stCondLst>
                                        </p:cTn>
                                        <p:tgtEl>
                                          <p:spTgt spid="11"/>
                                        </p:tgtEl>
                                        <p:attrNameLst>
                                          <p:attrName>style.visibility</p:attrName>
                                        </p:attrNameLst>
                                      </p:cBhvr>
                                      <p:to>
                                        <p:strVal val="visible"/>
                                      </p:to>
                                    </p:set>
                                    <p:animEffect transition="in" filter="wipe(right)">
                                      <p:cBhvr>
                                        <p:cTn id="25" dur="200"/>
                                        <p:tgtEl>
                                          <p:spTgt spid="11"/>
                                        </p:tgtEl>
                                      </p:cBhvr>
                                    </p:animEffect>
                                  </p:childTnLst>
                                </p:cTn>
                              </p:par>
                              <p:par>
                                <p:cTn id="26" presetID="22" presetClass="entr" presetSubtype="2" fill="hold" nodeType="withEffect">
                                  <p:stCondLst>
                                    <p:cond delay="1900"/>
                                  </p:stCondLst>
                                  <p:childTnLst>
                                    <p:set>
                                      <p:cBhvr>
                                        <p:cTn id="27" dur="1" fill="hold">
                                          <p:stCondLst>
                                            <p:cond delay="0"/>
                                          </p:stCondLst>
                                        </p:cTn>
                                        <p:tgtEl>
                                          <p:spTgt spid="10"/>
                                        </p:tgtEl>
                                        <p:attrNameLst>
                                          <p:attrName>style.visibility</p:attrName>
                                        </p:attrNameLst>
                                      </p:cBhvr>
                                      <p:to>
                                        <p:strVal val="visible"/>
                                      </p:to>
                                    </p:set>
                                    <p:animEffect transition="in" filter="wipe(right)">
                                      <p:cBhvr>
                                        <p:cTn id="28" dur="200"/>
                                        <p:tgtEl>
                                          <p:spTgt spid="10"/>
                                        </p:tgtEl>
                                      </p:cBhvr>
                                    </p:animEffect>
                                  </p:childTnLst>
                                </p:cTn>
                              </p:par>
                              <p:par>
                                <p:cTn id="29" presetID="22" presetClass="entr" presetSubtype="2" fill="hold" nodeType="withEffect">
                                  <p:stCondLst>
                                    <p:cond delay="2100"/>
                                  </p:stCondLst>
                                  <p:childTnLst>
                                    <p:set>
                                      <p:cBhvr>
                                        <p:cTn id="30" dur="1" fill="hold">
                                          <p:stCondLst>
                                            <p:cond delay="0"/>
                                          </p:stCondLst>
                                        </p:cTn>
                                        <p:tgtEl>
                                          <p:spTgt spid="7"/>
                                        </p:tgtEl>
                                        <p:attrNameLst>
                                          <p:attrName>style.visibility</p:attrName>
                                        </p:attrNameLst>
                                      </p:cBhvr>
                                      <p:to>
                                        <p:strVal val="visible"/>
                                      </p:to>
                                    </p:set>
                                    <p:animEffect transition="in" filter="wipe(right)">
                                      <p:cBhvr>
                                        <p:cTn id="31" dur="200"/>
                                        <p:tgtEl>
                                          <p:spTgt spid="7"/>
                                        </p:tgtEl>
                                      </p:cBhvr>
                                    </p:animEffect>
                                  </p:childTnLst>
                                </p:cTn>
                              </p:par>
                              <p:par>
                                <p:cTn id="32" presetID="22" presetClass="entr" presetSubtype="2" fill="hold" nodeType="withEffect">
                                  <p:stCondLst>
                                    <p:cond delay="2300"/>
                                  </p:stCondLst>
                                  <p:childTnLst>
                                    <p:set>
                                      <p:cBhvr>
                                        <p:cTn id="33" dur="1" fill="hold">
                                          <p:stCondLst>
                                            <p:cond delay="0"/>
                                          </p:stCondLst>
                                        </p:cTn>
                                        <p:tgtEl>
                                          <p:spTgt spid="6"/>
                                        </p:tgtEl>
                                        <p:attrNameLst>
                                          <p:attrName>style.visibility</p:attrName>
                                        </p:attrNameLst>
                                      </p:cBhvr>
                                      <p:to>
                                        <p:strVal val="visible"/>
                                      </p:to>
                                    </p:set>
                                    <p:animEffect transition="in" filter="wipe(right)">
                                      <p:cBhvr>
                                        <p:cTn id="34" dur="200"/>
                                        <p:tgtEl>
                                          <p:spTgt spid="6"/>
                                        </p:tgtEl>
                                      </p:cBhvr>
                                    </p:animEffect>
                                  </p:childTnLst>
                                </p:cTn>
                              </p:par>
                              <p:par>
                                <p:cTn id="35" presetID="22" presetClass="entr" presetSubtype="2" fill="hold" nodeType="withEffect">
                                  <p:stCondLst>
                                    <p:cond delay="2500"/>
                                  </p:stCondLst>
                                  <p:childTnLst>
                                    <p:set>
                                      <p:cBhvr>
                                        <p:cTn id="36" dur="1" fill="hold">
                                          <p:stCondLst>
                                            <p:cond delay="0"/>
                                          </p:stCondLst>
                                        </p:cTn>
                                        <p:tgtEl>
                                          <p:spTgt spid="12"/>
                                        </p:tgtEl>
                                        <p:attrNameLst>
                                          <p:attrName>style.visibility</p:attrName>
                                        </p:attrNameLst>
                                      </p:cBhvr>
                                      <p:to>
                                        <p:strVal val="visible"/>
                                      </p:to>
                                    </p:set>
                                    <p:animEffect transition="in" filter="wipe(right)">
                                      <p:cBhvr>
                                        <p:cTn id="37" dur="2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95.xml><?xml version="1.0" encoding="utf-8"?>
<p:sldLayout xmlns:a="http://schemas.openxmlformats.org/drawingml/2006/main" xmlns:r="http://schemas.openxmlformats.org/officeDocument/2006/relationships" xmlns:p="http://schemas.openxmlformats.org/presentationml/2006/main" preserve="1" userDrawn="1">
  <p:cSld name="4_Hierrarchy placeholder 2">
    <p:spTree>
      <p:nvGrpSpPr>
        <p:cNvPr id="1" name=""/>
        <p:cNvGrpSpPr/>
        <p:nvPr/>
      </p:nvGrpSpPr>
      <p:grpSpPr>
        <a:xfrm>
          <a:off x="0" y="0"/>
          <a:ext cx="0" cy="0"/>
          <a:chOff x="0" y="0"/>
          <a:chExt cx="0" cy="0"/>
        </a:xfrm>
      </p:grpSpPr>
      <p:cxnSp>
        <p:nvCxnSpPr>
          <p:cNvPr id="30" name="Straight Connector 29"/>
          <p:cNvCxnSpPr/>
          <p:nvPr userDrawn="1"/>
        </p:nvCxnSpPr>
        <p:spPr>
          <a:xfrm flipV="1">
            <a:off x="2293184" y="5714403"/>
            <a:ext cx="616883" cy="356796"/>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userDrawn="1"/>
        </p:nvCxnSpPr>
        <p:spPr>
          <a:xfrm>
            <a:off x="2293184" y="3930369"/>
            <a:ext cx="616883" cy="356796"/>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userDrawn="1"/>
        </p:nvCxnSpPr>
        <p:spPr>
          <a:xfrm flipH="1" flipV="1">
            <a:off x="5245727" y="5714403"/>
            <a:ext cx="616883" cy="356796"/>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userDrawn="1"/>
        </p:nvCxnSpPr>
        <p:spPr>
          <a:xfrm flipH="1">
            <a:off x="5231722" y="3930369"/>
            <a:ext cx="616883" cy="356796"/>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userDrawn="1"/>
        </p:nvCxnSpPr>
        <p:spPr>
          <a:xfrm flipV="1">
            <a:off x="4150406" y="6317319"/>
            <a:ext cx="0" cy="499974"/>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userDrawn="1"/>
        </p:nvCxnSpPr>
        <p:spPr>
          <a:xfrm>
            <a:off x="4134678" y="3111675"/>
            <a:ext cx="0" cy="499974"/>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8" name="Picture Placeholder 3"/>
          <p:cNvSpPr>
            <a:spLocks noGrp="1" noChangeAspect="1"/>
          </p:cNvSpPr>
          <p:nvPr>
            <p:ph type="pic" sz="quarter" idx="20"/>
          </p:nvPr>
        </p:nvSpPr>
        <p:spPr>
          <a:xfrm>
            <a:off x="5781335" y="2896893"/>
            <a:ext cx="1350000" cy="1350000"/>
          </a:xfrm>
          <a:prstGeom prst="ellipse">
            <a:avLst/>
          </a:prstGeom>
        </p:spPr>
        <p:txBody>
          <a:bodyPr lIns="182880" tIns="91440" rIns="182880" bIns="91440"/>
          <a:lstStyle>
            <a:lvl1pPr marL="0" indent="0">
              <a:buFontTx/>
              <a:buNone/>
              <a:defRPr/>
            </a:lvl1pPr>
          </a:lstStyle>
          <a:p>
            <a:endParaRPr lang="en-US"/>
          </a:p>
        </p:txBody>
      </p:sp>
      <p:sp>
        <p:nvSpPr>
          <p:cNvPr id="39" name="Picture Placeholder 3"/>
          <p:cNvSpPr>
            <a:spLocks noGrp="1" noChangeAspect="1"/>
          </p:cNvSpPr>
          <p:nvPr>
            <p:ph type="pic" sz="quarter" idx="21"/>
          </p:nvPr>
        </p:nvSpPr>
        <p:spPr>
          <a:xfrm>
            <a:off x="959567" y="2975784"/>
            <a:ext cx="1350000" cy="1350000"/>
          </a:xfrm>
          <a:prstGeom prst="ellipse">
            <a:avLst/>
          </a:prstGeom>
        </p:spPr>
        <p:txBody>
          <a:bodyPr lIns="182880" tIns="91440" rIns="182880" bIns="91440"/>
          <a:lstStyle>
            <a:lvl1pPr marL="0" indent="0">
              <a:buFontTx/>
              <a:buNone/>
              <a:defRPr/>
            </a:lvl1pPr>
          </a:lstStyle>
          <a:p>
            <a:endParaRPr lang="en-US"/>
          </a:p>
        </p:txBody>
      </p:sp>
      <p:sp>
        <p:nvSpPr>
          <p:cNvPr id="40" name="Picture Placeholder 3"/>
          <p:cNvSpPr>
            <a:spLocks noGrp="1" noChangeAspect="1"/>
          </p:cNvSpPr>
          <p:nvPr>
            <p:ph type="pic" sz="quarter" idx="22"/>
          </p:nvPr>
        </p:nvSpPr>
        <p:spPr>
          <a:xfrm>
            <a:off x="1032507" y="5714403"/>
            <a:ext cx="1350000" cy="1350000"/>
          </a:xfrm>
          <a:prstGeom prst="ellipse">
            <a:avLst/>
          </a:prstGeom>
        </p:spPr>
        <p:txBody>
          <a:bodyPr lIns="182880" tIns="91440" rIns="182880" bIns="91440"/>
          <a:lstStyle>
            <a:lvl1pPr marL="0" indent="0">
              <a:buFontTx/>
              <a:buNone/>
              <a:defRPr/>
            </a:lvl1pPr>
          </a:lstStyle>
          <a:p>
            <a:endParaRPr lang="en-US"/>
          </a:p>
        </p:txBody>
      </p:sp>
      <p:sp>
        <p:nvSpPr>
          <p:cNvPr id="41" name="Picture Placeholder 3"/>
          <p:cNvSpPr>
            <a:spLocks noGrp="1" noChangeAspect="1"/>
          </p:cNvSpPr>
          <p:nvPr>
            <p:ph type="pic" sz="quarter" idx="23"/>
          </p:nvPr>
        </p:nvSpPr>
        <p:spPr>
          <a:xfrm>
            <a:off x="3475406" y="6775502"/>
            <a:ext cx="1350000" cy="1350000"/>
          </a:xfrm>
          <a:prstGeom prst="ellipse">
            <a:avLst/>
          </a:prstGeom>
        </p:spPr>
        <p:txBody>
          <a:bodyPr lIns="182880" tIns="91440" rIns="182880" bIns="91440"/>
          <a:lstStyle>
            <a:lvl1pPr marL="0" indent="0">
              <a:buFontTx/>
              <a:buNone/>
              <a:defRPr/>
            </a:lvl1pPr>
          </a:lstStyle>
          <a:p>
            <a:endParaRPr lang="en-US"/>
          </a:p>
        </p:txBody>
      </p:sp>
      <p:sp>
        <p:nvSpPr>
          <p:cNvPr id="42" name="Picture Placeholder 3"/>
          <p:cNvSpPr>
            <a:spLocks noGrp="1" noChangeAspect="1"/>
          </p:cNvSpPr>
          <p:nvPr>
            <p:ph type="pic" sz="quarter" idx="24"/>
          </p:nvPr>
        </p:nvSpPr>
        <p:spPr>
          <a:xfrm>
            <a:off x="5759280" y="5743280"/>
            <a:ext cx="1350000" cy="1350000"/>
          </a:xfrm>
          <a:prstGeom prst="ellipse">
            <a:avLst/>
          </a:prstGeom>
        </p:spPr>
        <p:txBody>
          <a:bodyPr lIns="182880" tIns="91440" rIns="182880" bIns="91440"/>
          <a:lstStyle>
            <a:lvl1pPr marL="0" indent="0">
              <a:buFontTx/>
              <a:buNone/>
              <a:defRPr/>
            </a:lvl1pPr>
          </a:lstStyle>
          <a:p>
            <a:endParaRPr lang="en-US"/>
          </a:p>
        </p:txBody>
      </p:sp>
      <p:cxnSp>
        <p:nvCxnSpPr>
          <p:cNvPr id="43" name="Straight Connector 42"/>
          <p:cNvCxnSpPr/>
          <p:nvPr userDrawn="1"/>
        </p:nvCxnSpPr>
        <p:spPr>
          <a:xfrm flipH="1">
            <a:off x="6989566" y="2797386"/>
            <a:ext cx="616883" cy="356796"/>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4" name="Picture Placeholder 3"/>
          <p:cNvSpPr>
            <a:spLocks noGrp="1" noChangeAspect="1"/>
          </p:cNvSpPr>
          <p:nvPr>
            <p:ph type="pic" sz="quarter" idx="25"/>
          </p:nvPr>
        </p:nvSpPr>
        <p:spPr>
          <a:xfrm>
            <a:off x="7491776" y="1804182"/>
            <a:ext cx="1350000" cy="1350000"/>
          </a:xfrm>
          <a:prstGeom prst="ellipse">
            <a:avLst/>
          </a:prstGeom>
        </p:spPr>
        <p:txBody>
          <a:bodyPr lIns="182880" tIns="91440" rIns="182880" bIns="91440"/>
          <a:lstStyle>
            <a:lvl1pPr marL="0" indent="0">
              <a:buFontTx/>
              <a:buNone/>
              <a:defRPr/>
            </a:lvl1pPr>
          </a:lstStyle>
          <a:p>
            <a:endParaRPr lang="en-US"/>
          </a:p>
        </p:txBody>
      </p:sp>
      <p:cxnSp>
        <p:nvCxnSpPr>
          <p:cNvPr id="47" name="Straight Connector 46"/>
          <p:cNvCxnSpPr/>
          <p:nvPr userDrawn="1"/>
        </p:nvCxnSpPr>
        <p:spPr>
          <a:xfrm flipH="1" flipV="1">
            <a:off x="7059967" y="3946692"/>
            <a:ext cx="616883" cy="356796"/>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8" name="Picture Placeholder 3"/>
          <p:cNvSpPr>
            <a:spLocks noGrp="1" noChangeAspect="1"/>
          </p:cNvSpPr>
          <p:nvPr>
            <p:ph type="pic" sz="quarter" idx="26"/>
          </p:nvPr>
        </p:nvSpPr>
        <p:spPr>
          <a:xfrm>
            <a:off x="7573520" y="3975569"/>
            <a:ext cx="1350000" cy="1350000"/>
          </a:xfrm>
          <a:prstGeom prst="ellipse">
            <a:avLst/>
          </a:prstGeom>
        </p:spPr>
        <p:txBody>
          <a:bodyPr lIns="182880" tIns="91440" rIns="182880" bIns="91440"/>
          <a:lstStyle>
            <a:lvl1pPr marL="0" indent="0">
              <a:buFontTx/>
              <a:buNone/>
              <a:defRPr/>
            </a:lvl1pPr>
          </a:lstStyle>
          <a:p>
            <a:endParaRPr lang="en-US"/>
          </a:p>
        </p:txBody>
      </p:sp>
      <p:sp>
        <p:nvSpPr>
          <p:cNvPr id="37" name="Picture Placeholder 3"/>
          <p:cNvSpPr>
            <a:spLocks noGrp="1" noChangeAspect="1"/>
          </p:cNvSpPr>
          <p:nvPr>
            <p:ph type="pic" sz="quarter" idx="19"/>
          </p:nvPr>
        </p:nvSpPr>
        <p:spPr>
          <a:xfrm>
            <a:off x="3475406" y="1836636"/>
            <a:ext cx="1350000" cy="1350000"/>
          </a:xfrm>
          <a:prstGeom prst="ellipse">
            <a:avLst/>
          </a:prstGeom>
        </p:spPr>
        <p:txBody>
          <a:bodyPr lIns="182880" tIns="91440" rIns="182880" bIns="91440"/>
          <a:lstStyle>
            <a:lvl1pPr marL="0" indent="0">
              <a:buFontTx/>
              <a:buNone/>
              <a:defRPr/>
            </a:lvl1pPr>
          </a:lstStyle>
          <a:p>
            <a:endParaRPr lang="en-US"/>
          </a:p>
        </p:txBody>
      </p:sp>
      <p:sp>
        <p:nvSpPr>
          <p:cNvPr id="36" name="Picture Placeholder 3"/>
          <p:cNvSpPr>
            <a:spLocks noGrp="1" noChangeAspect="1"/>
          </p:cNvSpPr>
          <p:nvPr>
            <p:ph type="pic" sz="quarter" idx="11"/>
          </p:nvPr>
        </p:nvSpPr>
        <p:spPr>
          <a:xfrm>
            <a:off x="2720894" y="3617319"/>
            <a:ext cx="2700000" cy="2700000"/>
          </a:xfrm>
          <a:prstGeom prst="ellipse">
            <a:avLst/>
          </a:prstGeom>
        </p:spPr>
        <p:txBody>
          <a:bodyPr lIns="182880" tIns="91440" rIns="182880" bIns="91440"/>
          <a:lstStyle>
            <a:lvl1pPr marL="0" indent="0">
              <a:buFontTx/>
              <a:buNone/>
              <a:defRPr/>
            </a:lvl1pPr>
          </a:lstStyle>
          <a:p>
            <a:endParaRPr lang="en-US"/>
          </a:p>
        </p:txBody>
      </p:sp>
    </p:spTree>
    <p:extLst>
      <p:ext uri="{BB962C8B-B14F-4D97-AF65-F5344CB8AC3E}">
        <p14:creationId xmlns:p14="http://schemas.microsoft.com/office/powerpoint/2010/main" val="2228368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200"/>
                                        <p:tgtEl>
                                          <p:spTgt spid="35"/>
                                        </p:tgtEl>
                                      </p:cBhvr>
                                    </p:animEffect>
                                  </p:childTnLst>
                                </p:cTn>
                              </p:par>
                              <p:par>
                                <p:cTn id="8" presetID="10" presetClass="entr" presetSubtype="0" fill="hold" nodeType="withEffect">
                                  <p:stCondLst>
                                    <p:cond delay="200"/>
                                  </p:stCondLst>
                                  <p:childTnLst>
                                    <p:set>
                                      <p:cBhvr>
                                        <p:cTn id="9" dur="1" fill="hold">
                                          <p:stCondLst>
                                            <p:cond delay="0"/>
                                          </p:stCondLst>
                                        </p:cTn>
                                        <p:tgtEl>
                                          <p:spTgt spid="33"/>
                                        </p:tgtEl>
                                        <p:attrNameLst>
                                          <p:attrName>style.visibility</p:attrName>
                                        </p:attrNameLst>
                                      </p:cBhvr>
                                      <p:to>
                                        <p:strVal val="visible"/>
                                      </p:to>
                                    </p:set>
                                    <p:animEffect transition="in" filter="fade">
                                      <p:cBhvr>
                                        <p:cTn id="10" dur="200"/>
                                        <p:tgtEl>
                                          <p:spTgt spid="33"/>
                                        </p:tgtEl>
                                      </p:cBhvr>
                                    </p:animEffect>
                                  </p:childTnLst>
                                </p:cTn>
                              </p:par>
                              <p:par>
                                <p:cTn id="11" presetID="10" presetClass="entr" presetSubtype="0" fill="hold" nodeType="withEffect">
                                  <p:stCondLst>
                                    <p:cond delay="400"/>
                                  </p:stCondLst>
                                  <p:childTnLst>
                                    <p:set>
                                      <p:cBhvr>
                                        <p:cTn id="12" dur="1" fill="hold">
                                          <p:stCondLst>
                                            <p:cond delay="0"/>
                                          </p:stCondLst>
                                        </p:cTn>
                                        <p:tgtEl>
                                          <p:spTgt spid="32"/>
                                        </p:tgtEl>
                                        <p:attrNameLst>
                                          <p:attrName>style.visibility</p:attrName>
                                        </p:attrNameLst>
                                      </p:cBhvr>
                                      <p:to>
                                        <p:strVal val="visible"/>
                                      </p:to>
                                    </p:set>
                                    <p:animEffect transition="in" filter="fade">
                                      <p:cBhvr>
                                        <p:cTn id="13" dur="200"/>
                                        <p:tgtEl>
                                          <p:spTgt spid="32"/>
                                        </p:tgtEl>
                                      </p:cBhvr>
                                    </p:animEffect>
                                  </p:childTnLst>
                                </p:cTn>
                              </p:par>
                              <p:par>
                                <p:cTn id="14" presetID="10" presetClass="entr" presetSubtype="0" fill="hold" nodeType="withEffect">
                                  <p:stCondLst>
                                    <p:cond delay="600"/>
                                  </p:stCondLst>
                                  <p:childTnLst>
                                    <p:set>
                                      <p:cBhvr>
                                        <p:cTn id="15" dur="1" fill="hold">
                                          <p:stCondLst>
                                            <p:cond delay="0"/>
                                          </p:stCondLst>
                                        </p:cTn>
                                        <p:tgtEl>
                                          <p:spTgt spid="34"/>
                                        </p:tgtEl>
                                        <p:attrNameLst>
                                          <p:attrName>style.visibility</p:attrName>
                                        </p:attrNameLst>
                                      </p:cBhvr>
                                      <p:to>
                                        <p:strVal val="visible"/>
                                      </p:to>
                                    </p:set>
                                    <p:animEffect transition="in" filter="fade">
                                      <p:cBhvr>
                                        <p:cTn id="16" dur="200"/>
                                        <p:tgtEl>
                                          <p:spTgt spid="34"/>
                                        </p:tgtEl>
                                      </p:cBhvr>
                                    </p:animEffect>
                                  </p:childTnLst>
                                </p:cTn>
                              </p:par>
                              <p:par>
                                <p:cTn id="17" presetID="10" presetClass="entr" presetSubtype="0" fill="hold" nodeType="withEffect">
                                  <p:stCondLst>
                                    <p:cond delay="800"/>
                                  </p:stCondLst>
                                  <p:childTnLst>
                                    <p:set>
                                      <p:cBhvr>
                                        <p:cTn id="18" dur="1" fill="hold">
                                          <p:stCondLst>
                                            <p:cond delay="0"/>
                                          </p:stCondLst>
                                        </p:cTn>
                                        <p:tgtEl>
                                          <p:spTgt spid="30"/>
                                        </p:tgtEl>
                                        <p:attrNameLst>
                                          <p:attrName>style.visibility</p:attrName>
                                        </p:attrNameLst>
                                      </p:cBhvr>
                                      <p:to>
                                        <p:strVal val="visible"/>
                                      </p:to>
                                    </p:set>
                                    <p:animEffect transition="in" filter="fade">
                                      <p:cBhvr>
                                        <p:cTn id="19" dur="200"/>
                                        <p:tgtEl>
                                          <p:spTgt spid="30"/>
                                        </p:tgtEl>
                                      </p:cBhvr>
                                    </p:animEffect>
                                  </p:childTnLst>
                                </p:cTn>
                              </p:par>
                              <p:par>
                                <p:cTn id="20" presetID="10" presetClass="entr" presetSubtype="0" fill="hold" nodeType="withEffect">
                                  <p:stCondLst>
                                    <p:cond delay="1000"/>
                                  </p:stCondLst>
                                  <p:childTnLst>
                                    <p:set>
                                      <p:cBhvr>
                                        <p:cTn id="21" dur="1" fill="hold">
                                          <p:stCondLst>
                                            <p:cond delay="0"/>
                                          </p:stCondLst>
                                        </p:cTn>
                                        <p:tgtEl>
                                          <p:spTgt spid="31"/>
                                        </p:tgtEl>
                                        <p:attrNameLst>
                                          <p:attrName>style.visibility</p:attrName>
                                        </p:attrNameLst>
                                      </p:cBhvr>
                                      <p:to>
                                        <p:strVal val="visible"/>
                                      </p:to>
                                    </p:set>
                                    <p:animEffect transition="in" filter="fade">
                                      <p:cBhvr>
                                        <p:cTn id="22" dur="200"/>
                                        <p:tgtEl>
                                          <p:spTgt spid="31"/>
                                        </p:tgtEl>
                                      </p:cBhvr>
                                    </p:animEffect>
                                  </p:childTnLst>
                                </p:cTn>
                              </p:par>
                              <p:par>
                                <p:cTn id="23" presetID="10" presetClass="entr" presetSubtype="0" fill="hold" nodeType="withEffect">
                                  <p:stCondLst>
                                    <p:cond delay="200"/>
                                  </p:stCondLst>
                                  <p:childTnLst>
                                    <p:set>
                                      <p:cBhvr>
                                        <p:cTn id="24" dur="1" fill="hold">
                                          <p:stCondLst>
                                            <p:cond delay="0"/>
                                          </p:stCondLst>
                                        </p:cTn>
                                        <p:tgtEl>
                                          <p:spTgt spid="43"/>
                                        </p:tgtEl>
                                        <p:attrNameLst>
                                          <p:attrName>style.visibility</p:attrName>
                                        </p:attrNameLst>
                                      </p:cBhvr>
                                      <p:to>
                                        <p:strVal val="visible"/>
                                      </p:to>
                                    </p:set>
                                    <p:animEffect transition="in" filter="fade">
                                      <p:cBhvr>
                                        <p:cTn id="25" dur="200"/>
                                        <p:tgtEl>
                                          <p:spTgt spid="43"/>
                                        </p:tgtEl>
                                      </p:cBhvr>
                                    </p:animEffect>
                                  </p:childTnLst>
                                </p:cTn>
                              </p:par>
                              <p:par>
                                <p:cTn id="26" presetID="10" presetClass="entr" presetSubtype="0" fill="hold" nodeType="withEffect">
                                  <p:stCondLst>
                                    <p:cond delay="400"/>
                                  </p:stCondLst>
                                  <p:childTnLst>
                                    <p:set>
                                      <p:cBhvr>
                                        <p:cTn id="27" dur="1" fill="hold">
                                          <p:stCondLst>
                                            <p:cond delay="0"/>
                                          </p:stCondLst>
                                        </p:cTn>
                                        <p:tgtEl>
                                          <p:spTgt spid="47"/>
                                        </p:tgtEl>
                                        <p:attrNameLst>
                                          <p:attrName>style.visibility</p:attrName>
                                        </p:attrNameLst>
                                      </p:cBhvr>
                                      <p:to>
                                        <p:strVal val="visible"/>
                                      </p:to>
                                    </p:set>
                                    <p:animEffect transition="in" filter="fade">
                                      <p:cBhvr>
                                        <p:cTn id="28" dur="2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96.xml><?xml version="1.0" encoding="utf-8"?>
<p:sldLayout xmlns:a="http://schemas.openxmlformats.org/drawingml/2006/main" xmlns:r="http://schemas.openxmlformats.org/officeDocument/2006/relationships" xmlns:p="http://schemas.openxmlformats.org/presentationml/2006/main" preserve="1" userDrawn="1">
  <p:cSld name="5_placeholder 12">
    <p:spTree>
      <p:nvGrpSpPr>
        <p:cNvPr id="1" name=""/>
        <p:cNvGrpSpPr/>
        <p:nvPr/>
      </p:nvGrpSpPr>
      <p:grpSpPr>
        <a:xfrm>
          <a:off x="0" y="0"/>
          <a:ext cx="0" cy="0"/>
          <a:chOff x="0" y="0"/>
          <a:chExt cx="0" cy="0"/>
        </a:xfrm>
      </p:grpSpPr>
      <p:sp>
        <p:nvSpPr>
          <p:cNvPr id="21" name="Picture Placeholder 2"/>
          <p:cNvSpPr>
            <a:spLocks noGrp="1"/>
          </p:cNvSpPr>
          <p:nvPr>
            <p:ph type="pic" sz="quarter" idx="20"/>
          </p:nvPr>
        </p:nvSpPr>
        <p:spPr>
          <a:xfrm>
            <a:off x="7494107" y="3617636"/>
            <a:ext cx="3230217" cy="2564505"/>
          </a:xfrm>
          <a:prstGeom prst="rect">
            <a:avLst/>
          </a:prstGeom>
        </p:spPr>
        <p:txBody>
          <a:bodyPr/>
          <a:lstStyle/>
          <a:p>
            <a:endParaRPr lang="id-ID"/>
          </a:p>
        </p:txBody>
      </p:sp>
      <p:sp>
        <p:nvSpPr>
          <p:cNvPr id="22" name="Picture Placeholder 2"/>
          <p:cNvSpPr>
            <a:spLocks noGrp="1"/>
          </p:cNvSpPr>
          <p:nvPr>
            <p:ph type="pic" sz="quarter" idx="21"/>
          </p:nvPr>
        </p:nvSpPr>
        <p:spPr>
          <a:xfrm>
            <a:off x="11062250" y="3617636"/>
            <a:ext cx="3230217" cy="2564505"/>
          </a:xfrm>
          <a:prstGeom prst="rect">
            <a:avLst/>
          </a:prstGeom>
        </p:spPr>
        <p:txBody>
          <a:bodyPr/>
          <a:lstStyle/>
          <a:p>
            <a:endParaRPr lang="id-ID"/>
          </a:p>
        </p:txBody>
      </p:sp>
      <p:sp>
        <p:nvSpPr>
          <p:cNvPr id="23" name="Picture Placeholder 2"/>
          <p:cNvSpPr>
            <a:spLocks noGrp="1"/>
          </p:cNvSpPr>
          <p:nvPr>
            <p:ph type="pic" sz="quarter" idx="22"/>
          </p:nvPr>
        </p:nvSpPr>
        <p:spPr>
          <a:xfrm>
            <a:off x="14610522" y="3617636"/>
            <a:ext cx="3230217" cy="2564505"/>
          </a:xfrm>
          <a:prstGeom prst="rect">
            <a:avLst/>
          </a:prstGeom>
        </p:spPr>
        <p:txBody>
          <a:bodyPr/>
          <a:lstStyle/>
          <a:p>
            <a:endParaRPr lang="id-ID"/>
          </a:p>
        </p:txBody>
      </p:sp>
      <p:sp>
        <p:nvSpPr>
          <p:cNvPr id="8" name="TextBox 7"/>
          <p:cNvSpPr txBox="1"/>
          <p:nvPr userDrawn="1"/>
        </p:nvSpPr>
        <p:spPr>
          <a:xfrm>
            <a:off x="1784565" y="9569447"/>
            <a:ext cx="974034" cy="415498"/>
          </a:xfrm>
          <a:prstGeom prst="rect">
            <a:avLst/>
          </a:prstGeom>
          <a:noFill/>
        </p:spPr>
        <p:txBody>
          <a:bodyPr wrap="square" rtlCol="0">
            <a:spAutoFit/>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49B9A1CC-CF23-404A-A754-6B4803B2A082}" type="slidenum">
              <a:rPr kumimoji="0" lang="id-ID" sz="2100" b="0" i="0" u="none" strike="noStrike" kern="1200" cap="none" spc="0" normalizeH="0" baseline="0" noProof="0" smtClean="0">
                <a:ln>
                  <a:noFill/>
                </a:ln>
                <a:solidFill>
                  <a:srgbClr val="445469"/>
                </a:solidFill>
                <a:effectLst/>
                <a:uLnTx/>
                <a:uFillTx/>
                <a:latin typeface="Lato Light"/>
                <a:ea typeface="+mn-ea"/>
                <a:cs typeface="+mn-cs"/>
              </a:rPr>
              <a:pPr marL="0" marR="0" lvl="0" indent="0" algn="l" defTabSz="1371600" rtl="0" eaLnBrk="1" fontAlgn="auto" latinLnBrk="0" hangingPunct="1">
                <a:lnSpc>
                  <a:spcPct val="100000"/>
                </a:lnSpc>
                <a:spcBef>
                  <a:spcPts val="0"/>
                </a:spcBef>
                <a:spcAft>
                  <a:spcPts val="0"/>
                </a:spcAft>
                <a:buClrTx/>
                <a:buSzTx/>
                <a:buFontTx/>
                <a:buNone/>
                <a:tabLst/>
                <a:defRPr/>
              </a:pPr>
              <a:t>‹#›</a:t>
            </a:fld>
            <a:endParaRPr kumimoji="0" lang="id-ID" sz="2100" b="0" i="0" u="none" strike="noStrike" kern="1200" cap="none" spc="0" normalizeH="0" baseline="0" noProof="0">
              <a:ln>
                <a:noFill/>
              </a:ln>
              <a:solidFill>
                <a:srgbClr val="445469"/>
              </a:solidFill>
              <a:effectLst/>
              <a:uLnTx/>
              <a:uFillTx/>
              <a:latin typeface="Lato Light"/>
              <a:ea typeface="+mn-ea"/>
              <a:cs typeface="+mn-cs"/>
            </a:endParaRPr>
          </a:p>
        </p:txBody>
      </p:sp>
      <p:sp>
        <p:nvSpPr>
          <p:cNvPr id="9" name="TextBox 8"/>
          <p:cNvSpPr txBox="1"/>
          <p:nvPr userDrawn="1"/>
        </p:nvSpPr>
        <p:spPr>
          <a:xfrm>
            <a:off x="706564" y="9589325"/>
            <a:ext cx="1128834" cy="415498"/>
          </a:xfrm>
          <a:prstGeom prst="rect">
            <a:avLst/>
          </a:prstGeom>
          <a:noFill/>
        </p:spPr>
        <p:txBody>
          <a:bodyPr wrap="none" rtlCol="0">
            <a:spAutoFit/>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kumimoji="0" lang="id-ID" sz="2100" b="1" i="0" u="none" strike="noStrike" kern="1200" cap="none" spc="0" normalizeH="0" baseline="0" noProof="0" smtClean="0">
                <a:ln>
                  <a:noFill/>
                </a:ln>
                <a:solidFill>
                  <a:srgbClr val="445469"/>
                </a:solidFill>
                <a:effectLst/>
                <a:uLnTx/>
                <a:uFillTx/>
                <a:latin typeface="Lato Light"/>
                <a:ea typeface="+mn-ea"/>
                <a:cs typeface="+mn-cs"/>
              </a:rPr>
              <a:t>SLIDE  </a:t>
            </a:r>
            <a:endParaRPr kumimoji="0" lang="id-ID" sz="2100" b="1" i="0" u="none" strike="noStrike" kern="1200" cap="none" spc="0" normalizeH="0" baseline="0" noProof="0" dirty="0">
              <a:ln>
                <a:noFill/>
              </a:ln>
              <a:solidFill>
                <a:srgbClr val="445469"/>
              </a:solidFill>
              <a:effectLst/>
              <a:uLnTx/>
              <a:uFillTx/>
              <a:latin typeface="Lato Light"/>
              <a:ea typeface="+mn-ea"/>
              <a:cs typeface="+mn-cs"/>
            </a:endParaRPr>
          </a:p>
        </p:txBody>
      </p:sp>
      <p:cxnSp>
        <p:nvCxnSpPr>
          <p:cNvPr id="12" name="Straight Connector 11"/>
          <p:cNvCxnSpPr/>
          <p:nvPr userDrawn="1"/>
        </p:nvCxnSpPr>
        <p:spPr>
          <a:xfrm>
            <a:off x="1642089" y="9819129"/>
            <a:ext cx="174312" cy="1029"/>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10710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Layout>
</file>

<file path=ppt/slideLayouts/slideLayout97.xml><?xml version="1.0" encoding="utf-8"?>
<p:sldLayout xmlns:a="http://schemas.openxmlformats.org/drawingml/2006/main" xmlns:r="http://schemas.openxmlformats.org/officeDocument/2006/relationships" xmlns:p="http://schemas.openxmlformats.org/presentationml/2006/main" preserve="1" userDrawn="1">
  <p:cSld name="3_Placeholder 8">
    <p:spTree>
      <p:nvGrpSpPr>
        <p:cNvPr id="1" name=""/>
        <p:cNvGrpSpPr/>
        <p:nvPr/>
      </p:nvGrpSpPr>
      <p:grpSpPr>
        <a:xfrm>
          <a:off x="0" y="0"/>
          <a:ext cx="0" cy="0"/>
          <a:chOff x="0" y="0"/>
          <a:chExt cx="0" cy="0"/>
        </a:xfrm>
      </p:grpSpPr>
      <p:sp>
        <p:nvSpPr>
          <p:cNvPr id="4" name="Picture Placeholder 3"/>
          <p:cNvSpPr>
            <a:spLocks noGrp="1"/>
          </p:cNvSpPr>
          <p:nvPr>
            <p:ph type="pic" sz="quarter" idx="11"/>
          </p:nvPr>
        </p:nvSpPr>
        <p:spPr>
          <a:xfrm>
            <a:off x="820990" y="731223"/>
            <a:ext cx="4077599" cy="4421721"/>
          </a:xfrm>
          <a:prstGeom prst="rect">
            <a:avLst/>
          </a:prstGeom>
        </p:spPr>
        <p:txBody>
          <a:bodyPr lIns="182880" tIns="91440" rIns="182880" bIns="91440"/>
          <a:lstStyle>
            <a:lvl1pPr marL="0" indent="0">
              <a:buFontTx/>
              <a:buNone/>
              <a:defRPr/>
            </a:lvl1pPr>
          </a:lstStyle>
          <a:p>
            <a:endParaRPr lang="en-US"/>
          </a:p>
        </p:txBody>
      </p:sp>
      <p:sp>
        <p:nvSpPr>
          <p:cNvPr id="5" name="Picture Placeholder 3"/>
          <p:cNvSpPr>
            <a:spLocks noGrp="1"/>
          </p:cNvSpPr>
          <p:nvPr>
            <p:ph type="pic" sz="quarter" idx="12"/>
          </p:nvPr>
        </p:nvSpPr>
        <p:spPr>
          <a:xfrm>
            <a:off x="4898588" y="731223"/>
            <a:ext cx="4264752" cy="4421721"/>
          </a:xfrm>
          <a:prstGeom prst="rect">
            <a:avLst/>
          </a:prstGeom>
        </p:spPr>
        <p:txBody>
          <a:bodyPr lIns="182880" tIns="91440" rIns="182880" bIns="91440"/>
          <a:lstStyle>
            <a:lvl1pPr marL="0" indent="0">
              <a:buFontTx/>
              <a:buNone/>
              <a:defRPr/>
            </a:lvl1pPr>
          </a:lstStyle>
          <a:p>
            <a:endParaRPr lang="en-US"/>
          </a:p>
        </p:txBody>
      </p:sp>
      <p:sp>
        <p:nvSpPr>
          <p:cNvPr id="6" name="Picture Placeholder 3"/>
          <p:cNvSpPr>
            <a:spLocks noGrp="1"/>
          </p:cNvSpPr>
          <p:nvPr>
            <p:ph type="pic" sz="quarter" idx="13"/>
          </p:nvPr>
        </p:nvSpPr>
        <p:spPr>
          <a:xfrm>
            <a:off x="9215672" y="731223"/>
            <a:ext cx="4025267" cy="4421721"/>
          </a:xfrm>
          <a:prstGeom prst="rect">
            <a:avLst/>
          </a:prstGeom>
        </p:spPr>
        <p:txBody>
          <a:bodyPr lIns="182880" tIns="91440" rIns="182880" bIns="91440"/>
          <a:lstStyle>
            <a:lvl1pPr marL="0" indent="0">
              <a:buFontTx/>
              <a:buNone/>
              <a:defRPr/>
            </a:lvl1pPr>
          </a:lstStyle>
          <a:p>
            <a:endParaRPr lang="en-US"/>
          </a:p>
        </p:txBody>
      </p:sp>
      <p:sp>
        <p:nvSpPr>
          <p:cNvPr id="7" name="Picture Placeholder 3"/>
          <p:cNvSpPr>
            <a:spLocks noGrp="1"/>
          </p:cNvSpPr>
          <p:nvPr>
            <p:ph type="pic" sz="quarter" idx="14"/>
          </p:nvPr>
        </p:nvSpPr>
        <p:spPr>
          <a:xfrm>
            <a:off x="13293270" y="731223"/>
            <a:ext cx="4171314" cy="4421721"/>
          </a:xfrm>
          <a:prstGeom prst="rect">
            <a:avLst/>
          </a:prstGeom>
        </p:spPr>
        <p:txBody>
          <a:bodyPr lIns="182880" tIns="91440" rIns="182880" bIns="91440"/>
          <a:lstStyle>
            <a:lvl1pPr marL="0" indent="0">
              <a:buFontTx/>
              <a:buNone/>
              <a:defRPr/>
            </a:lvl1pPr>
          </a:lstStyle>
          <a:p>
            <a:endParaRPr lang="en-US"/>
          </a:p>
        </p:txBody>
      </p:sp>
    </p:spTree>
    <p:extLst>
      <p:ext uri="{BB962C8B-B14F-4D97-AF65-F5344CB8AC3E}">
        <p14:creationId xmlns:p14="http://schemas.microsoft.com/office/powerpoint/2010/main" val="2971811280"/>
      </p:ext>
    </p:extLst>
  </p:cSld>
  <p:clrMapOvr>
    <a:masterClrMapping/>
  </p:clrMapOvr>
  <p:timing>
    <p:tnLst>
      <p:par>
        <p:cTn id="1" dur="indefinite" restart="never" nodeType="tmRoot"/>
      </p:par>
    </p:tnLst>
  </p:timing>
</p:sldLayout>
</file>

<file path=ppt/slideLayouts/slideLayout98.xml><?xml version="1.0" encoding="utf-8"?>
<p:sldLayout xmlns:a="http://schemas.openxmlformats.org/drawingml/2006/main" xmlns:r="http://schemas.openxmlformats.org/officeDocument/2006/relationships" xmlns:p="http://schemas.openxmlformats.org/presentationml/2006/main" preserve="1" userDrawn="1">
  <p:cSld name="4_Placeholder 9">
    <p:spTree>
      <p:nvGrpSpPr>
        <p:cNvPr id="1" name=""/>
        <p:cNvGrpSpPr/>
        <p:nvPr/>
      </p:nvGrpSpPr>
      <p:grpSpPr>
        <a:xfrm>
          <a:off x="0" y="0"/>
          <a:ext cx="0" cy="0"/>
          <a:chOff x="0" y="0"/>
          <a:chExt cx="0" cy="0"/>
        </a:xfrm>
      </p:grpSpPr>
      <p:sp>
        <p:nvSpPr>
          <p:cNvPr id="4" name="Picture Placeholder 3"/>
          <p:cNvSpPr>
            <a:spLocks noGrp="1"/>
          </p:cNvSpPr>
          <p:nvPr>
            <p:ph type="pic" sz="quarter" idx="11"/>
          </p:nvPr>
        </p:nvSpPr>
        <p:spPr>
          <a:xfrm>
            <a:off x="820990" y="731223"/>
            <a:ext cx="4077599" cy="4421721"/>
          </a:xfrm>
          <a:prstGeom prst="rect">
            <a:avLst/>
          </a:prstGeom>
        </p:spPr>
        <p:txBody>
          <a:bodyPr lIns="182880" tIns="91440" rIns="182880" bIns="91440"/>
          <a:lstStyle>
            <a:lvl1pPr marL="0" indent="0">
              <a:buFontTx/>
              <a:buNone/>
              <a:defRPr/>
            </a:lvl1pPr>
          </a:lstStyle>
          <a:p>
            <a:endParaRPr lang="en-US"/>
          </a:p>
        </p:txBody>
      </p:sp>
      <p:sp>
        <p:nvSpPr>
          <p:cNvPr id="5" name="Picture Placeholder 3"/>
          <p:cNvSpPr>
            <a:spLocks noGrp="1"/>
          </p:cNvSpPr>
          <p:nvPr>
            <p:ph type="pic" sz="quarter" idx="12"/>
          </p:nvPr>
        </p:nvSpPr>
        <p:spPr>
          <a:xfrm>
            <a:off x="4898588" y="731223"/>
            <a:ext cx="4264752" cy="4421721"/>
          </a:xfrm>
          <a:prstGeom prst="rect">
            <a:avLst/>
          </a:prstGeom>
        </p:spPr>
        <p:txBody>
          <a:bodyPr lIns="182880" tIns="91440" rIns="182880" bIns="91440"/>
          <a:lstStyle>
            <a:lvl1pPr marL="0" indent="0">
              <a:buFontTx/>
              <a:buNone/>
              <a:defRPr/>
            </a:lvl1pPr>
          </a:lstStyle>
          <a:p>
            <a:endParaRPr lang="en-US"/>
          </a:p>
        </p:txBody>
      </p:sp>
      <p:sp>
        <p:nvSpPr>
          <p:cNvPr id="6" name="Picture Placeholder 3"/>
          <p:cNvSpPr>
            <a:spLocks noGrp="1"/>
          </p:cNvSpPr>
          <p:nvPr>
            <p:ph type="pic" sz="quarter" idx="13"/>
          </p:nvPr>
        </p:nvSpPr>
        <p:spPr>
          <a:xfrm>
            <a:off x="9215672" y="731223"/>
            <a:ext cx="4025267" cy="4421721"/>
          </a:xfrm>
          <a:prstGeom prst="rect">
            <a:avLst/>
          </a:prstGeom>
        </p:spPr>
        <p:txBody>
          <a:bodyPr lIns="182880" tIns="91440" rIns="182880" bIns="91440"/>
          <a:lstStyle>
            <a:lvl1pPr marL="0" indent="0">
              <a:buFontTx/>
              <a:buNone/>
              <a:defRPr/>
            </a:lvl1pPr>
          </a:lstStyle>
          <a:p>
            <a:endParaRPr lang="en-US"/>
          </a:p>
        </p:txBody>
      </p:sp>
      <p:sp>
        <p:nvSpPr>
          <p:cNvPr id="7" name="Picture Placeholder 3"/>
          <p:cNvSpPr>
            <a:spLocks noGrp="1"/>
          </p:cNvSpPr>
          <p:nvPr>
            <p:ph type="pic" sz="quarter" idx="14"/>
          </p:nvPr>
        </p:nvSpPr>
        <p:spPr>
          <a:xfrm>
            <a:off x="13293270" y="731223"/>
            <a:ext cx="4171314" cy="4421721"/>
          </a:xfrm>
          <a:prstGeom prst="rect">
            <a:avLst/>
          </a:prstGeom>
        </p:spPr>
        <p:txBody>
          <a:bodyPr lIns="182880" tIns="91440" rIns="182880" bIns="91440"/>
          <a:lstStyle>
            <a:lvl1pPr marL="0" indent="0">
              <a:buFontTx/>
              <a:buNone/>
              <a:defRPr/>
            </a:lvl1pPr>
          </a:lstStyle>
          <a:p>
            <a:endParaRPr lang="en-US"/>
          </a:p>
        </p:txBody>
      </p:sp>
      <p:sp>
        <p:nvSpPr>
          <p:cNvPr id="10" name="Picture Placeholder 3"/>
          <p:cNvSpPr>
            <a:spLocks noGrp="1"/>
          </p:cNvSpPr>
          <p:nvPr>
            <p:ph type="pic" sz="quarter" idx="15"/>
          </p:nvPr>
        </p:nvSpPr>
        <p:spPr>
          <a:xfrm>
            <a:off x="820990" y="5147726"/>
            <a:ext cx="4077599" cy="4421721"/>
          </a:xfrm>
          <a:prstGeom prst="rect">
            <a:avLst/>
          </a:prstGeom>
        </p:spPr>
        <p:txBody>
          <a:bodyPr lIns="182880" tIns="91440" rIns="182880" bIns="91440"/>
          <a:lstStyle>
            <a:lvl1pPr marL="0" indent="0">
              <a:buFontTx/>
              <a:buNone/>
              <a:defRPr/>
            </a:lvl1pPr>
          </a:lstStyle>
          <a:p>
            <a:endParaRPr lang="en-US"/>
          </a:p>
        </p:txBody>
      </p:sp>
      <p:sp>
        <p:nvSpPr>
          <p:cNvPr id="13" name="Picture Placeholder 3"/>
          <p:cNvSpPr>
            <a:spLocks noGrp="1"/>
          </p:cNvSpPr>
          <p:nvPr>
            <p:ph type="pic" sz="quarter" idx="18"/>
          </p:nvPr>
        </p:nvSpPr>
        <p:spPr>
          <a:xfrm>
            <a:off x="13293270" y="5147726"/>
            <a:ext cx="4171314" cy="4421721"/>
          </a:xfrm>
          <a:prstGeom prst="rect">
            <a:avLst/>
          </a:prstGeom>
        </p:spPr>
        <p:txBody>
          <a:bodyPr lIns="182880" tIns="91440" rIns="182880" bIns="91440"/>
          <a:lstStyle>
            <a:lvl1pPr marL="0" indent="0">
              <a:buFontTx/>
              <a:buNone/>
              <a:defRPr/>
            </a:lvl1pPr>
          </a:lstStyle>
          <a:p>
            <a:endParaRPr lang="en-US"/>
          </a:p>
        </p:txBody>
      </p:sp>
    </p:spTree>
    <p:extLst>
      <p:ext uri="{BB962C8B-B14F-4D97-AF65-F5344CB8AC3E}">
        <p14:creationId xmlns:p14="http://schemas.microsoft.com/office/powerpoint/2010/main" val="1429998762"/>
      </p:ext>
    </p:extLst>
  </p:cSld>
  <p:clrMapOvr>
    <a:masterClrMapping/>
  </p:clrMapOvr>
  <p:timing>
    <p:tnLst>
      <p:par>
        <p:cTn id="1" dur="indefinite" restart="never" nodeType="tmRoot"/>
      </p:par>
    </p:tnLst>
  </p:timing>
</p:sldLayout>
</file>

<file path=ppt/slideLayouts/slideLayout99.xml><?xml version="1.0" encoding="utf-8"?>
<p:sldLayout xmlns:a="http://schemas.openxmlformats.org/drawingml/2006/main" xmlns:r="http://schemas.openxmlformats.org/officeDocument/2006/relationships" xmlns:p="http://schemas.openxmlformats.org/presentationml/2006/main" preserve="1" userDrawn="1">
  <p:cSld name="3_Normal Center 4 images">
    <p:spTree>
      <p:nvGrpSpPr>
        <p:cNvPr id="1" name=""/>
        <p:cNvGrpSpPr/>
        <p:nvPr/>
      </p:nvGrpSpPr>
      <p:grpSpPr>
        <a:xfrm>
          <a:off x="0" y="0"/>
          <a:ext cx="0" cy="0"/>
          <a:chOff x="0" y="0"/>
          <a:chExt cx="0" cy="0"/>
        </a:xfrm>
      </p:grpSpPr>
      <p:sp>
        <p:nvSpPr>
          <p:cNvPr id="4" name="Picture Placeholder 2"/>
          <p:cNvSpPr>
            <a:spLocks noGrp="1"/>
          </p:cNvSpPr>
          <p:nvPr>
            <p:ph type="pic" sz="quarter" idx="19"/>
          </p:nvPr>
        </p:nvSpPr>
        <p:spPr>
          <a:xfrm>
            <a:off x="0" y="3319463"/>
            <a:ext cx="4555536" cy="3657600"/>
          </a:xfrm>
          <a:prstGeom prst="rect">
            <a:avLst/>
          </a:prstGeom>
        </p:spPr>
        <p:txBody>
          <a:bodyPr/>
          <a:lstStyle/>
          <a:p>
            <a:endParaRPr lang="id-ID"/>
          </a:p>
        </p:txBody>
      </p:sp>
      <p:sp>
        <p:nvSpPr>
          <p:cNvPr id="5" name="Picture Placeholder 2"/>
          <p:cNvSpPr>
            <a:spLocks noGrp="1"/>
          </p:cNvSpPr>
          <p:nvPr>
            <p:ph type="pic" sz="quarter" idx="20"/>
          </p:nvPr>
        </p:nvSpPr>
        <p:spPr>
          <a:xfrm>
            <a:off x="4571378" y="3319463"/>
            <a:ext cx="4487829" cy="3657600"/>
          </a:xfrm>
          <a:prstGeom prst="rect">
            <a:avLst/>
          </a:prstGeom>
        </p:spPr>
        <p:txBody>
          <a:bodyPr/>
          <a:lstStyle/>
          <a:p>
            <a:endParaRPr lang="id-ID"/>
          </a:p>
        </p:txBody>
      </p:sp>
      <p:sp>
        <p:nvSpPr>
          <p:cNvPr id="6" name="Picture Placeholder 2"/>
          <p:cNvSpPr>
            <a:spLocks noGrp="1"/>
          </p:cNvSpPr>
          <p:nvPr>
            <p:ph type="pic" sz="quarter" idx="21"/>
          </p:nvPr>
        </p:nvSpPr>
        <p:spPr>
          <a:xfrm>
            <a:off x="9094926" y="3319463"/>
            <a:ext cx="4650891" cy="3657600"/>
          </a:xfrm>
          <a:prstGeom prst="rect">
            <a:avLst/>
          </a:prstGeom>
        </p:spPr>
        <p:txBody>
          <a:bodyPr/>
          <a:lstStyle/>
          <a:p>
            <a:endParaRPr lang="id-ID"/>
          </a:p>
        </p:txBody>
      </p:sp>
      <p:sp>
        <p:nvSpPr>
          <p:cNvPr id="7" name="Picture Placeholder 2"/>
          <p:cNvSpPr>
            <a:spLocks noGrp="1"/>
          </p:cNvSpPr>
          <p:nvPr>
            <p:ph type="pic" sz="quarter" idx="22"/>
          </p:nvPr>
        </p:nvSpPr>
        <p:spPr>
          <a:xfrm>
            <a:off x="13745817" y="3319463"/>
            <a:ext cx="4542183" cy="3657600"/>
          </a:xfrm>
          <a:prstGeom prst="rect">
            <a:avLst/>
          </a:prstGeom>
        </p:spPr>
        <p:txBody>
          <a:bodyPr/>
          <a:lstStyle/>
          <a:p>
            <a:endParaRPr lang="id-ID"/>
          </a:p>
        </p:txBody>
      </p:sp>
      <p:sp>
        <p:nvSpPr>
          <p:cNvPr id="10"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1"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392520144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47" Type="http://schemas.openxmlformats.org/officeDocument/2006/relationships/slideLayout" Target="../slideLayouts/slideLayout47.xml"/><Relationship Id="rId50" Type="http://schemas.openxmlformats.org/officeDocument/2006/relationships/slideLayout" Target="../slideLayouts/slideLayout50.xml"/><Relationship Id="rId55" Type="http://schemas.openxmlformats.org/officeDocument/2006/relationships/slideLayout" Target="../slideLayouts/slideLayout55.xml"/><Relationship Id="rId63" Type="http://schemas.openxmlformats.org/officeDocument/2006/relationships/slideLayout" Target="../slideLayouts/slideLayout63.xml"/><Relationship Id="rId68" Type="http://schemas.openxmlformats.org/officeDocument/2006/relationships/slideLayout" Target="../slideLayouts/slideLayout68.xml"/><Relationship Id="rId76" Type="http://schemas.openxmlformats.org/officeDocument/2006/relationships/slideLayout" Target="../slideLayouts/slideLayout76.xml"/><Relationship Id="rId7" Type="http://schemas.openxmlformats.org/officeDocument/2006/relationships/slideLayout" Target="../slideLayouts/slideLayout7.xml"/><Relationship Id="rId71" Type="http://schemas.openxmlformats.org/officeDocument/2006/relationships/slideLayout" Target="../slideLayouts/slideLayout7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9" Type="http://schemas.openxmlformats.org/officeDocument/2006/relationships/slideLayout" Target="../slideLayouts/slideLayout29.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slideLayout" Target="../slideLayouts/slideLayout45.xml"/><Relationship Id="rId53" Type="http://schemas.openxmlformats.org/officeDocument/2006/relationships/slideLayout" Target="../slideLayouts/slideLayout53.xml"/><Relationship Id="rId58" Type="http://schemas.openxmlformats.org/officeDocument/2006/relationships/slideLayout" Target="../slideLayouts/slideLayout58.xml"/><Relationship Id="rId66" Type="http://schemas.openxmlformats.org/officeDocument/2006/relationships/slideLayout" Target="../slideLayouts/slideLayout66.xml"/><Relationship Id="rId74" Type="http://schemas.openxmlformats.org/officeDocument/2006/relationships/slideLayout" Target="../slideLayouts/slideLayout7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49" Type="http://schemas.openxmlformats.org/officeDocument/2006/relationships/slideLayout" Target="../slideLayouts/slideLayout49.xml"/><Relationship Id="rId57" Type="http://schemas.openxmlformats.org/officeDocument/2006/relationships/slideLayout" Target="../slideLayouts/slideLayout57.xml"/><Relationship Id="rId61" Type="http://schemas.openxmlformats.org/officeDocument/2006/relationships/slideLayout" Target="../slideLayouts/slideLayout6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52" Type="http://schemas.openxmlformats.org/officeDocument/2006/relationships/slideLayout" Target="../slideLayouts/slideLayout52.xml"/><Relationship Id="rId60" Type="http://schemas.openxmlformats.org/officeDocument/2006/relationships/slideLayout" Target="../slideLayouts/slideLayout60.xml"/><Relationship Id="rId65" Type="http://schemas.openxmlformats.org/officeDocument/2006/relationships/slideLayout" Target="../slideLayouts/slideLayout65.xml"/><Relationship Id="rId73" Type="http://schemas.openxmlformats.org/officeDocument/2006/relationships/slideLayout" Target="../slideLayouts/slideLayout73.xml"/><Relationship Id="rId78"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48" Type="http://schemas.openxmlformats.org/officeDocument/2006/relationships/slideLayout" Target="../slideLayouts/slideLayout48.xml"/><Relationship Id="rId56" Type="http://schemas.openxmlformats.org/officeDocument/2006/relationships/slideLayout" Target="../slideLayouts/slideLayout56.xml"/><Relationship Id="rId64" Type="http://schemas.openxmlformats.org/officeDocument/2006/relationships/slideLayout" Target="../slideLayouts/slideLayout64.xml"/><Relationship Id="rId69" Type="http://schemas.openxmlformats.org/officeDocument/2006/relationships/slideLayout" Target="../slideLayouts/slideLayout69.xml"/><Relationship Id="rId77" Type="http://schemas.openxmlformats.org/officeDocument/2006/relationships/slideLayout" Target="../slideLayouts/slideLayout77.xml"/><Relationship Id="rId8" Type="http://schemas.openxmlformats.org/officeDocument/2006/relationships/slideLayout" Target="../slideLayouts/slideLayout8.xml"/><Relationship Id="rId51" Type="http://schemas.openxmlformats.org/officeDocument/2006/relationships/slideLayout" Target="../slideLayouts/slideLayout51.xml"/><Relationship Id="rId72" Type="http://schemas.openxmlformats.org/officeDocument/2006/relationships/slideLayout" Target="../slideLayouts/slideLayout72.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slideLayout" Target="../slideLayouts/slideLayout46.xml"/><Relationship Id="rId59" Type="http://schemas.openxmlformats.org/officeDocument/2006/relationships/slideLayout" Target="../slideLayouts/slideLayout59.xml"/><Relationship Id="rId67" Type="http://schemas.openxmlformats.org/officeDocument/2006/relationships/slideLayout" Target="../slideLayouts/slideLayout67.xml"/><Relationship Id="rId20" Type="http://schemas.openxmlformats.org/officeDocument/2006/relationships/slideLayout" Target="../slideLayouts/slideLayout20.xml"/><Relationship Id="rId41" Type="http://schemas.openxmlformats.org/officeDocument/2006/relationships/slideLayout" Target="../slideLayouts/slideLayout41.xml"/><Relationship Id="rId54" Type="http://schemas.openxmlformats.org/officeDocument/2006/relationships/slideLayout" Target="../slideLayouts/slideLayout54.xml"/><Relationship Id="rId62" Type="http://schemas.openxmlformats.org/officeDocument/2006/relationships/slideLayout" Target="../slideLayouts/slideLayout62.xml"/><Relationship Id="rId70" Type="http://schemas.openxmlformats.org/officeDocument/2006/relationships/slideLayout" Target="../slideLayouts/slideLayout70.xml"/><Relationship Id="rId75" Type="http://schemas.openxmlformats.org/officeDocument/2006/relationships/slideLayout" Target="../slideLayouts/slideLayout75.xml"/><Relationship Id="rId1" Type="http://schemas.openxmlformats.org/officeDocument/2006/relationships/slideLayout" Target="../slideLayouts/slideLayout1.xml"/><Relationship Id="rId6" Type="http://schemas.openxmlformats.org/officeDocument/2006/relationships/slideLayout" Target="../slideLayouts/slideLayout6.xml"/></Relationships>
</file>

<file path=ppt/slideMasters/_rels/slideMaster2.xml.rels><?xml version="1.0" encoding="UTF-8" standalone="yes"?>
<Relationships xmlns="http://schemas.openxmlformats.org/package/2006/relationships"><Relationship Id="rId13" Type="http://schemas.openxmlformats.org/officeDocument/2006/relationships/slideLayout" Target="../slideLayouts/slideLayout90.xml"/><Relationship Id="rId18" Type="http://schemas.openxmlformats.org/officeDocument/2006/relationships/slideLayout" Target="../slideLayouts/slideLayout95.xml"/><Relationship Id="rId26" Type="http://schemas.openxmlformats.org/officeDocument/2006/relationships/slideLayout" Target="../slideLayouts/slideLayout103.xml"/><Relationship Id="rId39" Type="http://schemas.openxmlformats.org/officeDocument/2006/relationships/slideLayout" Target="../slideLayouts/slideLayout116.xml"/><Relationship Id="rId21" Type="http://schemas.openxmlformats.org/officeDocument/2006/relationships/slideLayout" Target="../slideLayouts/slideLayout98.xml"/><Relationship Id="rId34" Type="http://schemas.openxmlformats.org/officeDocument/2006/relationships/slideLayout" Target="../slideLayouts/slideLayout111.xml"/><Relationship Id="rId42" Type="http://schemas.openxmlformats.org/officeDocument/2006/relationships/slideLayout" Target="../slideLayouts/slideLayout119.xml"/><Relationship Id="rId47" Type="http://schemas.openxmlformats.org/officeDocument/2006/relationships/slideLayout" Target="../slideLayouts/slideLayout124.xml"/><Relationship Id="rId50" Type="http://schemas.openxmlformats.org/officeDocument/2006/relationships/slideLayout" Target="../slideLayouts/slideLayout127.xml"/><Relationship Id="rId55" Type="http://schemas.openxmlformats.org/officeDocument/2006/relationships/slideLayout" Target="../slideLayouts/slideLayout132.xml"/><Relationship Id="rId63" Type="http://schemas.openxmlformats.org/officeDocument/2006/relationships/slideLayout" Target="../slideLayouts/slideLayout140.xml"/><Relationship Id="rId68" Type="http://schemas.openxmlformats.org/officeDocument/2006/relationships/slideLayout" Target="../slideLayouts/slideLayout145.xml"/><Relationship Id="rId76" Type="http://schemas.openxmlformats.org/officeDocument/2006/relationships/slideLayout" Target="../slideLayouts/slideLayout153.xml"/><Relationship Id="rId7" Type="http://schemas.openxmlformats.org/officeDocument/2006/relationships/slideLayout" Target="../slideLayouts/slideLayout84.xml"/><Relationship Id="rId71" Type="http://schemas.openxmlformats.org/officeDocument/2006/relationships/slideLayout" Target="../slideLayouts/slideLayout148.xml"/><Relationship Id="rId2" Type="http://schemas.openxmlformats.org/officeDocument/2006/relationships/slideLayout" Target="../slideLayouts/slideLayout79.xml"/><Relationship Id="rId16" Type="http://schemas.openxmlformats.org/officeDocument/2006/relationships/slideLayout" Target="../slideLayouts/slideLayout93.xml"/><Relationship Id="rId29" Type="http://schemas.openxmlformats.org/officeDocument/2006/relationships/slideLayout" Target="../slideLayouts/slideLayout106.xml"/><Relationship Id="rId11" Type="http://schemas.openxmlformats.org/officeDocument/2006/relationships/slideLayout" Target="../slideLayouts/slideLayout88.xml"/><Relationship Id="rId24" Type="http://schemas.openxmlformats.org/officeDocument/2006/relationships/slideLayout" Target="../slideLayouts/slideLayout101.xml"/><Relationship Id="rId32" Type="http://schemas.openxmlformats.org/officeDocument/2006/relationships/slideLayout" Target="../slideLayouts/slideLayout109.xml"/><Relationship Id="rId37" Type="http://schemas.openxmlformats.org/officeDocument/2006/relationships/slideLayout" Target="../slideLayouts/slideLayout114.xml"/><Relationship Id="rId40" Type="http://schemas.openxmlformats.org/officeDocument/2006/relationships/slideLayout" Target="../slideLayouts/slideLayout117.xml"/><Relationship Id="rId45" Type="http://schemas.openxmlformats.org/officeDocument/2006/relationships/slideLayout" Target="../slideLayouts/slideLayout122.xml"/><Relationship Id="rId53" Type="http://schemas.openxmlformats.org/officeDocument/2006/relationships/slideLayout" Target="../slideLayouts/slideLayout130.xml"/><Relationship Id="rId58" Type="http://schemas.openxmlformats.org/officeDocument/2006/relationships/slideLayout" Target="../slideLayouts/slideLayout135.xml"/><Relationship Id="rId66" Type="http://schemas.openxmlformats.org/officeDocument/2006/relationships/slideLayout" Target="../slideLayouts/slideLayout143.xml"/><Relationship Id="rId74" Type="http://schemas.openxmlformats.org/officeDocument/2006/relationships/slideLayout" Target="../slideLayouts/slideLayout151.xml"/><Relationship Id="rId5" Type="http://schemas.openxmlformats.org/officeDocument/2006/relationships/slideLayout" Target="../slideLayouts/slideLayout82.xml"/><Relationship Id="rId15" Type="http://schemas.openxmlformats.org/officeDocument/2006/relationships/slideLayout" Target="../slideLayouts/slideLayout92.xml"/><Relationship Id="rId23" Type="http://schemas.openxmlformats.org/officeDocument/2006/relationships/slideLayout" Target="../slideLayouts/slideLayout100.xml"/><Relationship Id="rId28" Type="http://schemas.openxmlformats.org/officeDocument/2006/relationships/slideLayout" Target="../slideLayouts/slideLayout105.xml"/><Relationship Id="rId36" Type="http://schemas.openxmlformats.org/officeDocument/2006/relationships/slideLayout" Target="../slideLayouts/slideLayout113.xml"/><Relationship Id="rId49" Type="http://schemas.openxmlformats.org/officeDocument/2006/relationships/slideLayout" Target="../slideLayouts/slideLayout126.xml"/><Relationship Id="rId57" Type="http://schemas.openxmlformats.org/officeDocument/2006/relationships/slideLayout" Target="../slideLayouts/slideLayout134.xml"/><Relationship Id="rId61" Type="http://schemas.openxmlformats.org/officeDocument/2006/relationships/slideLayout" Target="../slideLayouts/slideLayout138.xml"/><Relationship Id="rId10" Type="http://schemas.openxmlformats.org/officeDocument/2006/relationships/slideLayout" Target="../slideLayouts/slideLayout87.xml"/><Relationship Id="rId19" Type="http://schemas.openxmlformats.org/officeDocument/2006/relationships/slideLayout" Target="../slideLayouts/slideLayout96.xml"/><Relationship Id="rId31" Type="http://schemas.openxmlformats.org/officeDocument/2006/relationships/slideLayout" Target="../slideLayouts/slideLayout108.xml"/><Relationship Id="rId44" Type="http://schemas.openxmlformats.org/officeDocument/2006/relationships/slideLayout" Target="../slideLayouts/slideLayout121.xml"/><Relationship Id="rId52" Type="http://schemas.openxmlformats.org/officeDocument/2006/relationships/slideLayout" Target="../slideLayouts/slideLayout129.xml"/><Relationship Id="rId60" Type="http://schemas.openxmlformats.org/officeDocument/2006/relationships/slideLayout" Target="../slideLayouts/slideLayout137.xml"/><Relationship Id="rId65" Type="http://schemas.openxmlformats.org/officeDocument/2006/relationships/slideLayout" Target="../slideLayouts/slideLayout142.xml"/><Relationship Id="rId73" Type="http://schemas.openxmlformats.org/officeDocument/2006/relationships/slideLayout" Target="../slideLayouts/slideLayout150.xml"/><Relationship Id="rId78" Type="http://schemas.openxmlformats.org/officeDocument/2006/relationships/theme" Target="../theme/theme2.xml"/><Relationship Id="rId4" Type="http://schemas.openxmlformats.org/officeDocument/2006/relationships/slideLayout" Target="../slideLayouts/slideLayout81.xml"/><Relationship Id="rId9" Type="http://schemas.openxmlformats.org/officeDocument/2006/relationships/slideLayout" Target="../slideLayouts/slideLayout86.xml"/><Relationship Id="rId14" Type="http://schemas.openxmlformats.org/officeDocument/2006/relationships/slideLayout" Target="../slideLayouts/slideLayout91.xml"/><Relationship Id="rId22" Type="http://schemas.openxmlformats.org/officeDocument/2006/relationships/slideLayout" Target="../slideLayouts/slideLayout99.xml"/><Relationship Id="rId27" Type="http://schemas.openxmlformats.org/officeDocument/2006/relationships/slideLayout" Target="../slideLayouts/slideLayout104.xml"/><Relationship Id="rId30" Type="http://schemas.openxmlformats.org/officeDocument/2006/relationships/slideLayout" Target="../slideLayouts/slideLayout107.xml"/><Relationship Id="rId35" Type="http://schemas.openxmlformats.org/officeDocument/2006/relationships/slideLayout" Target="../slideLayouts/slideLayout112.xml"/><Relationship Id="rId43" Type="http://schemas.openxmlformats.org/officeDocument/2006/relationships/slideLayout" Target="../slideLayouts/slideLayout120.xml"/><Relationship Id="rId48" Type="http://schemas.openxmlformats.org/officeDocument/2006/relationships/slideLayout" Target="../slideLayouts/slideLayout125.xml"/><Relationship Id="rId56" Type="http://schemas.openxmlformats.org/officeDocument/2006/relationships/slideLayout" Target="../slideLayouts/slideLayout133.xml"/><Relationship Id="rId64" Type="http://schemas.openxmlformats.org/officeDocument/2006/relationships/slideLayout" Target="../slideLayouts/slideLayout141.xml"/><Relationship Id="rId69" Type="http://schemas.openxmlformats.org/officeDocument/2006/relationships/slideLayout" Target="../slideLayouts/slideLayout146.xml"/><Relationship Id="rId77" Type="http://schemas.openxmlformats.org/officeDocument/2006/relationships/slideLayout" Target="../slideLayouts/slideLayout154.xml"/><Relationship Id="rId8" Type="http://schemas.openxmlformats.org/officeDocument/2006/relationships/slideLayout" Target="../slideLayouts/slideLayout85.xml"/><Relationship Id="rId51" Type="http://schemas.openxmlformats.org/officeDocument/2006/relationships/slideLayout" Target="../slideLayouts/slideLayout128.xml"/><Relationship Id="rId72" Type="http://schemas.openxmlformats.org/officeDocument/2006/relationships/slideLayout" Target="../slideLayouts/slideLayout149.xml"/><Relationship Id="rId3" Type="http://schemas.openxmlformats.org/officeDocument/2006/relationships/slideLayout" Target="../slideLayouts/slideLayout80.xml"/><Relationship Id="rId12" Type="http://schemas.openxmlformats.org/officeDocument/2006/relationships/slideLayout" Target="../slideLayouts/slideLayout89.xml"/><Relationship Id="rId17" Type="http://schemas.openxmlformats.org/officeDocument/2006/relationships/slideLayout" Target="../slideLayouts/slideLayout94.xml"/><Relationship Id="rId25" Type="http://schemas.openxmlformats.org/officeDocument/2006/relationships/slideLayout" Target="../slideLayouts/slideLayout102.xml"/><Relationship Id="rId33" Type="http://schemas.openxmlformats.org/officeDocument/2006/relationships/slideLayout" Target="../slideLayouts/slideLayout110.xml"/><Relationship Id="rId38" Type="http://schemas.openxmlformats.org/officeDocument/2006/relationships/slideLayout" Target="../slideLayouts/slideLayout115.xml"/><Relationship Id="rId46" Type="http://schemas.openxmlformats.org/officeDocument/2006/relationships/slideLayout" Target="../slideLayouts/slideLayout123.xml"/><Relationship Id="rId59" Type="http://schemas.openxmlformats.org/officeDocument/2006/relationships/slideLayout" Target="../slideLayouts/slideLayout136.xml"/><Relationship Id="rId67" Type="http://schemas.openxmlformats.org/officeDocument/2006/relationships/slideLayout" Target="../slideLayouts/slideLayout144.xml"/><Relationship Id="rId20" Type="http://schemas.openxmlformats.org/officeDocument/2006/relationships/slideLayout" Target="../slideLayouts/slideLayout97.xml"/><Relationship Id="rId41" Type="http://schemas.openxmlformats.org/officeDocument/2006/relationships/slideLayout" Target="../slideLayouts/slideLayout118.xml"/><Relationship Id="rId54" Type="http://schemas.openxmlformats.org/officeDocument/2006/relationships/slideLayout" Target="../slideLayouts/slideLayout131.xml"/><Relationship Id="rId62" Type="http://schemas.openxmlformats.org/officeDocument/2006/relationships/slideLayout" Target="../slideLayouts/slideLayout139.xml"/><Relationship Id="rId70" Type="http://schemas.openxmlformats.org/officeDocument/2006/relationships/slideLayout" Target="../slideLayouts/slideLayout147.xml"/><Relationship Id="rId75" Type="http://schemas.openxmlformats.org/officeDocument/2006/relationships/slideLayout" Target="../slideLayouts/slideLayout152.xml"/><Relationship Id="rId1" Type="http://schemas.openxmlformats.org/officeDocument/2006/relationships/slideLayout" Target="../slideLayouts/slideLayout78.xml"/><Relationship Id="rId6" Type="http://schemas.openxmlformats.org/officeDocument/2006/relationships/slideLayout" Target="../slideLayouts/slideLayout8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57300" y="547688"/>
            <a:ext cx="15773400" cy="1988345"/>
          </a:xfrm>
          <a:prstGeom prst="rect">
            <a:avLst/>
          </a:prstGeom>
        </p:spPr>
        <p:txBody>
          <a:bodyPr vert="horz" lIns="91440" tIns="45720" rIns="91440" bIns="45720" rtlCol="0" anchor="ctr">
            <a:normAutofit/>
          </a:bodyPr>
          <a:lstStyle/>
          <a:p>
            <a:r>
              <a:rPr lang="en-US" smtClean="0"/>
              <a:t>CLICK TO EDIT MASTER TITLE STYLE</a:t>
            </a:r>
            <a:endParaRPr lang="id-ID"/>
          </a:p>
        </p:txBody>
      </p:sp>
      <p:sp>
        <p:nvSpPr>
          <p:cNvPr id="3" name="Text Placeholder 2"/>
          <p:cNvSpPr>
            <a:spLocks noGrp="1"/>
          </p:cNvSpPr>
          <p:nvPr>
            <p:ph type="body" idx="1"/>
          </p:nvPr>
        </p:nvSpPr>
        <p:spPr>
          <a:xfrm>
            <a:off x="1257300" y="2738438"/>
            <a:ext cx="15773400" cy="6527007"/>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Date Placeholder 3"/>
          <p:cNvSpPr>
            <a:spLocks noGrp="1"/>
          </p:cNvSpPr>
          <p:nvPr>
            <p:ph type="dt" sz="half" idx="2"/>
          </p:nvPr>
        </p:nvSpPr>
        <p:spPr>
          <a:xfrm>
            <a:off x="1257300" y="9534526"/>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pPr marL="0" marR="0" lvl="0" indent="0" algn="l" defTabSz="1371600" rtl="0" eaLnBrk="1" fontAlgn="auto" latinLnBrk="0" hangingPunct="1">
              <a:lnSpc>
                <a:spcPct val="100000"/>
              </a:lnSpc>
              <a:spcBef>
                <a:spcPts val="0"/>
              </a:spcBef>
              <a:spcAft>
                <a:spcPts val="0"/>
              </a:spcAft>
              <a:buClrTx/>
              <a:buSzTx/>
              <a:buFontTx/>
              <a:buNone/>
              <a:tabLst/>
              <a:defRPr/>
            </a:pPr>
            <a:fld id="{3BB34C31-475E-4A2F-A9AA-BA95AC06B52C}" type="datetimeFigureOut">
              <a:rPr kumimoji="0" lang="id-ID" sz="1800" b="0" i="0" u="none" strike="noStrike" kern="1200" cap="none" spc="0" normalizeH="0" baseline="0" noProof="0" smtClean="0">
                <a:ln>
                  <a:noFill/>
                </a:ln>
                <a:solidFill>
                  <a:srgbClr val="445469">
                    <a:tint val="75000"/>
                  </a:srgbClr>
                </a:solidFill>
                <a:effectLst/>
                <a:uLnTx/>
                <a:uFillTx/>
                <a:latin typeface="Lato Light"/>
                <a:ea typeface="+mn-ea"/>
                <a:cs typeface="+mn-cs"/>
              </a:rPr>
              <a:pPr marL="0" marR="0" lvl="0" indent="0" algn="l" defTabSz="1371600" rtl="0" eaLnBrk="1" fontAlgn="auto" latinLnBrk="0" hangingPunct="1">
                <a:lnSpc>
                  <a:spcPct val="100000"/>
                </a:lnSpc>
                <a:spcBef>
                  <a:spcPts val="0"/>
                </a:spcBef>
                <a:spcAft>
                  <a:spcPts val="0"/>
                </a:spcAft>
                <a:buClrTx/>
                <a:buSzTx/>
                <a:buFontTx/>
                <a:buNone/>
                <a:tabLst/>
                <a:defRPr/>
              </a:pPr>
              <a:t>31/07/2023</a:t>
            </a:fld>
            <a:endParaRPr kumimoji="0" lang="id-ID" sz="1800" b="0" i="0" u="none" strike="noStrike" kern="1200" cap="none" spc="0" normalizeH="0" baseline="0" noProof="0">
              <a:ln>
                <a:noFill/>
              </a:ln>
              <a:solidFill>
                <a:srgbClr val="445469">
                  <a:tint val="75000"/>
                </a:srgbClr>
              </a:solidFill>
              <a:effectLst/>
              <a:uLnTx/>
              <a:uFillTx/>
              <a:latin typeface="Lato Light"/>
              <a:ea typeface="+mn-ea"/>
              <a:cs typeface="+mn-cs"/>
            </a:endParaRPr>
          </a:p>
        </p:txBody>
      </p:sp>
      <p:sp>
        <p:nvSpPr>
          <p:cNvPr id="5" name="Footer Placeholder 4"/>
          <p:cNvSpPr>
            <a:spLocks noGrp="1"/>
          </p:cNvSpPr>
          <p:nvPr>
            <p:ph type="ftr" sz="quarter" idx="3"/>
          </p:nvPr>
        </p:nvSpPr>
        <p:spPr>
          <a:xfrm>
            <a:off x="6057900" y="9534526"/>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a:ln>
                <a:noFill/>
              </a:ln>
              <a:solidFill>
                <a:srgbClr val="445469">
                  <a:tint val="75000"/>
                </a:srgbClr>
              </a:solidFill>
              <a:effectLst/>
              <a:uLnTx/>
              <a:uFillTx/>
              <a:latin typeface="Lato Light"/>
              <a:ea typeface="+mn-ea"/>
              <a:cs typeface="+mn-cs"/>
            </a:endParaRPr>
          </a:p>
        </p:txBody>
      </p:sp>
      <p:sp>
        <p:nvSpPr>
          <p:cNvPr id="6" name="Slide Number Placeholder 5"/>
          <p:cNvSpPr>
            <a:spLocks noGrp="1"/>
          </p:cNvSpPr>
          <p:nvPr>
            <p:ph type="sldNum" sz="quarter" idx="4"/>
          </p:nvPr>
        </p:nvSpPr>
        <p:spPr>
          <a:xfrm>
            <a:off x="12915900" y="9534526"/>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pPr marL="0" marR="0" lvl="0" indent="0" algn="r" defTabSz="1371600" rtl="0" eaLnBrk="1" fontAlgn="auto" latinLnBrk="0" hangingPunct="1">
              <a:lnSpc>
                <a:spcPct val="100000"/>
              </a:lnSpc>
              <a:spcBef>
                <a:spcPts val="0"/>
              </a:spcBef>
              <a:spcAft>
                <a:spcPts val="0"/>
              </a:spcAft>
              <a:buClrTx/>
              <a:buSzTx/>
              <a:buFontTx/>
              <a:buNone/>
              <a:tabLst/>
              <a:defRPr/>
            </a:pPr>
            <a:fld id="{4631DBCB-4155-4B19-A4F9-A41664CA698D}" type="slidenum">
              <a:rPr kumimoji="0" lang="id-ID" sz="1800" b="0" i="0" u="none" strike="noStrike" kern="1200" cap="none" spc="0" normalizeH="0" baseline="0" noProof="0" smtClean="0">
                <a:ln>
                  <a:noFill/>
                </a:ln>
                <a:solidFill>
                  <a:srgbClr val="445469">
                    <a:tint val="75000"/>
                  </a:srgbClr>
                </a:solidFill>
                <a:effectLst/>
                <a:uLnTx/>
                <a:uFillTx/>
                <a:latin typeface="Lato Light"/>
                <a:ea typeface="+mn-ea"/>
                <a:cs typeface="+mn-cs"/>
              </a:rPr>
              <a:pPr marL="0" marR="0" lvl="0" indent="0" algn="r" defTabSz="1371600" rtl="0" eaLnBrk="1" fontAlgn="auto" latinLnBrk="0" hangingPunct="1">
                <a:lnSpc>
                  <a:spcPct val="100000"/>
                </a:lnSpc>
                <a:spcBef>
                  <a:spcPts val="0"/>
                </a:spcBef>
                <a:spcAft>
                  <a:spcPts val="0"/>
                </a:spcAft>
                <a:buClrTx/>
                <a:buSzTx/>
                <a:buFontTx/>
                <a:buNone/>
                <a:tabLst/>
                <a:defRPr/>
              </a:pPr>
              <a:t>‹#›</a:t>
            </a:fld>
            <a:endParaRPr kumimoji="0" lang="id-ID" sz="1800" b="0" i="0" u="none" strike="noStrike" kern="1200" cap="none" spc="0" normalizeH="0" baseline="0" noProof="0">
              <a:ln>
                <a:noFill/>
              </a:ln>
              <a:solidFill>
                <a:srgbClr val="445469">
                  <a:tint val="75000"/>
                </a:srgbClr>
              </a:solidFill>
              <a:effectLst/>
              <a:uLnTx/>
              <a:uFillTx/>
              <a:latin typeface="Lato Light"/>
              <a:ea typeface="+mn-ea"/>
              <a:cs typeface="+mn-cs"/>
            </a:endParaRPr>
          </a:p>
        </p:txBody>
      </p:sp>
      <p:sp>
        <p:nvSpPr>
          <p:cNvPr id="8" name="Oval 7"/>
          <p:cNvSpPr>
            <a:spLocks noChangeAspect="1"/>
          </p:cNvSpPr>
          <p:nvPr userDrawn="1"/>
        </p:nvSpPr>
        <p:spPr>
          <a:xfrm>
            <a:off x="16862421" y="328605"/>
            <a:ext cx="918000" cy="918000"/>
          </a:xfrm>
          <a:prstGeom prst="ellipse">
            <a:avLst/>
          </a:prstGeom>
          <a:solidFill>
            <a:schemeClr val="bg1">
              <a:lumMod val="65000"/>
              <a:alpha val="4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2700" b="0" i="0" u="none" strike="noStrike" kern="1200" cap="none" spc="0" normalizeH="0" baseline="0" noProof="0">
              <a:ln>
                <a:noFill/>
              </a:ln>
              <a:solidFill>
                <a:prstClr val="white"/>
              </a:solidFill>
              <a:effectLst/>
              <a:uLnTx/>
              <a:uFillTx/>
              <a:latin typeface="Lato Light"/>
              <a:ea typeface="+mn-ea"/>
              <a:cs typeface="+mn-cs"/>
            </a:endParaRPr>
          </a:p>
        </p:txBody>
      </p:sp>
      <p:sp>
        <p:nvSpPr>
          <p:cNvPr id="9" name="TextBox 8"/>
          <p:cNvSpPr txBox="1"/>
          <p:nvPr userDrawn="1"/>
        </p:nvSpPr>
        <p:spPr>
          <a:xfrm>
            <a:off x="16792163" y="547687"/>
            <a:ext cx="1058517" cy="415498"/>
          </a:xfrm>
          <a:prstGeom prst="rect">
            <a:avLst/>
          </a:prstGeom>
          <a:noFill/>
        </p:spPr>
        <p:txBody>
          <a:bodyPr wrap="square" rtlCol="0">
            <a:spAutoFit/>
          </a:bodyPr>
          <a:lstStyle/>
          <a:p>
            <a:pPr marL="0" marR="0" lvl="0" indent="0" algn="ctr" defTabSz="1371600" rtl="0" eaLnBrk="1" fontAlgn="auto" latinLnBrk="0" hangingPunct="1">
              <a:lnSpc>
                <a:spcPct val="100000"/>
              </a:lnSpc>
              <a:spcBef>
                <a:spcPts val="0"/>
              </a:spcBef>
              <a:spcAft>
                <a:spcPts val="0"/>
              </a:spcAft>
              <a:buClrTx/>
              <a:buSzTx/>
              <a:buFontTx/>
              <a:buNone/>
              <a:tabLst/>
              <a:defRPr/>
            </a:pPr>
            <a:fld id="{20D422CC-6A6A-4736-B86F-65856231DF03}" type="slidenum">
              <a:rPr kumimoji="0" lang="id-ID" sz="2100" b="0" i="0" u="none" strike="noStrike" kern="1200" cap="none" spc="0" normalizeH="0" baseline="0" noProof="0" smtClean="0">
                <a:ln>
                  <a:noFill/>
                </a:ln>
                <a:solidFill>
                  <a:prstClr val="white"/>
                </a:solidFill>
                <a:effectLst/>
                <a:uLnTx/>
                <a:uFillTx/>
                <a:latin typeface="Lato Light"/>
                <a:ea typeface="+mn-ea"/>
                <a:cs typeface="+mn-cs"/>
              </a:rPr>
              <a:pPr marL="0" marR="0" lvl="0" indent="0" algn="ctr" defTabSz="1371600" rtl="0" eaLnBrk="1" fontAlgn="auto" latinLnBrk="0" hangingPunct="1">
                <a:lnSpc>
                  <a:spcPct val="100000"/>
                </a:lnSpc>
                <a:spcBef>
                  <a:spcPts val="0"/>
                </a:spcBef>
                <a:spcAft>
                  <a:spcPts val="0"/>
                </a:spcAft>
                <a:buClrTx/>
                <a:buSzTx/>
                <a:buFontTx/>
                <a:buNone/>
                <a:tabLst/>
                <a:defRPr/>
              </a:pPr>
              <a:t>‹#›</a:t>
            </a:fld>
            <a:endParaRPr kumimoji="0" lang="id-ID" sz="2100" b="0" i="0" u="none" strike="noStrike" kern="1200" cap="none" spc="0" normalizeH="0" baseline="0" noProof="0">
              <a:ln>
                <a:noFill/>
              </a:ln>
              <a:solidFill>
                <a:prstClr val="white"/>
              </a:solidFill>
              <a:effectLst/>
              <a:uLnTx/>
              <a:uFillTx/>
              <a:latin typeface="Lato Light"/>
              <a:ea typeface="+mn-ea"/>
              <a:cs typeface="+mn-cs"/>
            </a:endParaRPr>
          </a:p>
        </p:txBody>
      </p:sp>
    </p:spTree>
    <p:extLst>
      <p:ext uri="{BB962C8B-B14F-4D97-AF65-F5344CB8AC3E}">
        <p14:creationId xmlns:p14="http://schemas.microsoft.com/office/powerpoint/2010/main" val="211536275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 id="2147483678" r:id="rId18"/>
    <p:sldLayoutId id="2147483679" r:id="rId19"/>
    <p:sldLayoutId id="2147483680" r:id="rId20"/>
    <p:sldLayoutId id="2147483681" r:id="rId21"/>
    <p:sldLayoutId id="2147483682" r:id="rId22"/>
    <p:sldLayoutId id="2147483683" r:id="rId23"/>
    <p:sldLayoutId id="2147483684" r:id="rId24"/>
    <p:sldLayoutId id="2147483685" r:id="rId25"/>
    <p:sldLayoutId id="2147483686" r:id="rId26"/>
    <p:sldLayoutId id="2147483687" r:id="rId27"/>
    <p:sldLayoutId id="2147483688" r:id="rId28"/>
    <p:sldLayoutId id="2147483689" r:id="rId29"/>
    <p:sldLayoutId id="2147483690" r:id="rId30"/>
    <p:sldLayoutId id="2147483691" r:id="rId31"/>
    <p:sldLayoutId id="2147483692" r:id="rId32"/>
    <p:sldLayoutId id="2147483693" r:id="rId33"/>
    <p:sldLayoutId id="2147483694" r:id="rId34"/>
    <p:sldLayoutId id="2147483695" r:id="rId35"/>
    <p:sldLayoutId id="2147483696" r:id="rId36"/>
    <p:sldLayoutId id="2147483697" r:id="rId37"/>
    <p:sldLayoutId id="2147483698" r:id="rId38"/>
    <p:sldLayoutId id="2147483699" r:id="rId39"/>
    <p:sldLayoutId id="2147483700" r:id="rId40"/>
    <p:sldLayoutId id="2147483701" r:id="rId41"/>
    <p:sldLayoutId id="2147483702" r:id="rId42"/>
    <p:sldLayoutId id="2147483703" r:id="rId43"/>
    <p:sldLayoutId id="2147483704" r:id="rId44"/>
    <p:sldLayoutId id="2147483705" r:id="rId45"/>
    <p:sldLayoutId id="2147483706" r:id="rId46"/>
    <p:sldLayoutId id="2147483707" r:id="rId47"/>
    <p:sldLayoutId id="2147483708" r:id="rId48"/>
    <p:sldLayoutId id="2147483709" r:id="rId49"/>
    <p:sldLayoutId id="2147483710" r:id="rId50"/>
    <p:sldLayoutId id="2147483711" r:id="rId51"/>
    <p:sldLayoutId id="2147483712" r:id="rId52"/>
    <p:sldLayoutId id="2147483713" r:id="rId53"/>
    <p:sldLayoutId id="2147483714" r:id="rId54"/>
    <p:sldLayoutId id="2147483715" r:id="rId55"/>
    <p:sldLayoutId id="2147483716" r:id="rId56"/>
    <p:sldLayoutId id="2147483717" r:id="rId57"/>
    <p:sldLayoutId id="2147483718" r:id="rId58"/>
    <p:sldLayoutId id="2147483719" r:id="rId59"/>
    <p:sldLayoutId id="2147483720" r:id="rId60"/>
    <p:sldLayoutId id="2147483721" r:id="rId61"/>
    <p:sldLayoutId id="2147483722" r:id="rId62"/>
    <p:sldLayoutId id="2147483723" r:id="rId63"/>
    <p:sldLayoutId id="2147483724" r:id="rId64"/>
    <p:sldLayoutId id="2147483725" r:id="rId65"/>
    <p:sldLayoutId id="2147483726" r:id="rId66"/>
    <p:sldLayoutId id="2147483727" r:id="rId67"/>
    <p:sldLayoutId id="2147483728" r:id="rId68"/>
    <p:sldLayoutId id="2147483729" r:id="rId69"/>
    <p:sldLayoutId id="2147483730" r:id="rId70"/>
    <p:sldLayoutId id="2147483731" r:id="rId71"/>
    <p:sldLayoutId id="2147483732" r:id="rId72"/>
    <p:sldLayoutId id="2147483733" r:id="rId73"/>
    <p:sldLayoutId id="2147483734" r:id="rId74"/>
    <p:sldLayoutId id="2147483735" r:id="rId75"/>
    <p:sldLayoutId id="2147483736" r:id="rId76"/>
    <p:sldLayoutId id="2147483737" r:id="rId77"/>
  </p:sldLayoutIdLs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txStyles>
    <p:titleStyle>
      <a:lvl1pPr algn="l" defTabSz="1371600" rtl="0" eaLnBrk="1" latinLnBrk="0" hangingPunct="1">
        <a:lnSpc>
          <a:spcPct val="90000"/>
        </a:lnSpc>
        <a:spcBef>
          <a:spcPct val="0"/>
        </a:spcBef>
        <a:buNone/>
        <a:defRPr sz="6600" kern="1200">
          <a:solidFill>
            <a:schemeClr val="tx1"/>
          </a:solidFill>
          <a:latin typeface="Bebas Neue" panose="020B0606020202050201" pitchFamily="34" charset="0"/>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id-ID"/>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57300" y="547688"/>
            <a:ext cx="15773400" cy="1988345"/>
          </a:xfrm>
          <a:prstGeom prst="rect">
            <a:avLst/>
          </a:prstGeom>
        </p:spPr>
        <p:txBody>
          <a:bodyPr vert="horz" lIns="91440" tIns="45720" rIns="91440" bIns="45720" rtlCol="0" anchor="ctr">
            <a:normAutofit/>
          </a:bodyPr>
          <a:lstStyle/>
          <a:p>
            <a:r>
              <a:rPr lang="en-US" smtClean="0"/>
              <a:t>CLICK TO EDIT MASTER TITLE STYLE</a:t>
            </a:r>
            <a:endParaRPr lang="id-ID"/>
          </a:p>
        </p:txBody>
      </p:sp>
      <p:sp>
        <p:nvSpPr>
          <p:cNvPr id="3" name="Text Placeholder 2"/>
          <p:cNvSpPr>
            <a:spLocks noGrp="1"/>
          </p:cNvSpPr>
          <p:nvPr>
            <p:ph type="body" idx="1"/>
          </p:nvPr>
        </p:nvSpPr>
        <p:spPr>
          <a:xfrm>
            <a:off x="1257300" y="2738438"/>
            <a:ext cx="15773400" cy="6527007"/>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Date Placeholder 3"/>
          <p:cNvSpPr>
            <a:spLocks noGrp="1"/>
          </p:cNvSpPr>
          <p:nvPr>
            <p:ph type="dt" sz="half" idx="2"/>
          </p:nvPr>
        </p:nvSpPr>
        <p:spPr>
          <a:xfrm>
            <a:off x="1257300" y="9534526"/>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pPr marL="0" marR="0" lvl="0" indent="0" algn="l" defTabSz="1371600" rtl="0" eaLnBrk="1" fontAlgn="auto" latinLnBrk="0" hangingPunct="1">
              <a:lnSpc>
                <a:spcPct val="100000"/>
              </a:lnSpc>
              <a:spcBef>
                <a:spcPts val="0"/>
              </a:spcBef>
              <a:spcAft>
                <a:spcPts val="0"/>
              </a:spcAft>
              <a:buClrTx/>
              <a:buSzTx/>
              <a:buFontTx/>
              <a:buNone/>
              <a:tabLst/>
              <a:defRPr/>
            </a:pPr>
            <a:fld id="{3BB34C31-475E-4A2F-A9AA-BA95AC06B52C}" type="datetimeFigureOut">
              <a:rPr kumimoji="0" lang="id-ID" sz="1800" b="0" i="0" u="none" strike="noStrike" kern="1200" cap="none" spc="0" normalizeH="0" baseline="0" noProof="0" smtClean="0">
                <a:ln>
                  <a:noFill/>
                </a:ln>
                <a:solidFill>
                  <a:srgbClr val="445469">
                    <a:tint val="75000"/>
                  </a:srgbClr>
                </a:solidFill>
                <a:effectLst/>
                <a:uLnTx/>
                <a:uFillTx/>
                <a:latin typeface="Lato Light"/>
                <a:ea typeface="+mn-ea"/>
                <a:cs typeface="+mn-cs"/>
              </a:rPr>
              <a:pPr marL="0" marR="0" lvl="0" indent="0" algn="l" defTabSz="1371600" rtl="0" eaLnBrk="1" fontAlgn="auto" latinLnBrk="0" hangingPunct="1">
                <a:lnSpc>
                  <a:spcPct val="100000"/>
                </a:lnSpc>
                <a:spcBef>
                  <a:spcPts val="0"/>
                </a:spcBef>
                <a:spcAft>
                  <a:spcPts val="0"/>
                </a:spcAft>
                <a:buClrTx/>
                <a:buSzTx/>
                <a:buFontTx/>
                <a:buNone/>
                <a:tabLst/>
                <a:defRPr/>
              </a:pPr>
              <a:t>31/07/2023</a:t>
            </a:fld>
            <a:endParaRPr kumimoji="0" lang="id-ID" sz="1800" b="0" i="0" u="none" strike="noStrike" kern="1200" cap="none" spc="0" normalizeH="0" baseline="0" noProof="0">
              <a:ln>
                <a:noFill/>
              </a:ln>
              <a:solidFill>
                <a:srgbClr val="445469">
                  <a:tint val="75000"/>
                </a:srgbClr>
              </a:solidFill>
              <a:effectLst/>
              <a:uLnTx/>
              <a:uFillTx/>
              <a:latin typeface="Lato Light"/>
              <a:ea typeface="+mn-ea"/>
              <a:cs typeface="+mn-cs"/>
            </a:endParaRPr>
          </a:p>
        </p:txBody>
      </p:sp>
      <p:sp>
        <p:nvSpPr>
          <p:cNvPr id="5" name="Footer Placeholder 4"/>
          <p:cNvSpPr>
            <a:spLocks noGrp="1"/>
          </p:cNvSpPr>
          <p:nvPr>
            <p:ph type="ftr" sz="quarter" idx="3"/>
          </p:nvPr>
        </p:nvSpPr>
        <p:spPr>
          <a:xfrm>
            <a:off x="6057900" y="9534526"/>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a:ln>
                <a:noFill/>
              </a:ln>
              <a:solidFill>
                <a:srgbClr val="445469">
                  <a:tint val="75000"/>
                </a:srgbClr>
              </a:solidFill>
              <a:effectLst/>
              <a:uLnTx/>
              <a:uFillTx/>
              <a:latin typeface="Lato Light"/>
              <a:ea typeface="+mn-ea"/>
              <a:cs typeface="+mn-cs"/>
            </a:endParaRPr>
          </a:p>
        </p:txBody>
      </p:sp>
      <p:sp>
        <p:nvSpPr>
          <p:cNvPr id="6" name="Slide Number Placeholder 5"/>
          <p:cNvSpPr>
            <a:spLocks noGrp="1"/>
          </p:cNvSpPr>
          <p:nvPr>
            <p:ph type="sldNum" sz="quarter" idx="4"/>
          </p:nvPr>
        </p:nvSpPr>
        <p:spPr>
          <a:xfrm>
            <a:off x="12915900" y="9534526"/>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pPr marL="0" marR="0" lvl="0" indent="0" algn="r" defTabSz="1371600" rtl="0" eaLnBrk="1" fontAlgn="auto" latinLnBrk="0" hangingPunct="1">
              <a:lnSpc>
                <a:spcPct val="100000"/>
              </a:lnSpc>
              <a:spcBef>
                <a:spcPts val="0"/>
              </a:spcBef>
              <a:spcAft>
                <a:spcPts val="0"/>
              </a:spcAft>
              <a:buClrTx/>
              <a:buSzTx/>
              <a:buFontTx/>
              <a:buNone/>
              <a:tabLst/>
              <a:defRPr/>
            </a:pPr>
            <a:fld id="{4631DBCB-4155-4B19-A4F9-A41664CA698D}" type="slidenum">
              <a:rPr kumimoji="0" lang="id-ID" sz="1800" b="0" i="0" u="none" strike="noStrike" kern="1200" cap="none" spc="0" normalizeH="0" baseline="0" noProof="0" smtClean="0">
                <a:ln>
                  <a:noFill/>
                </a:ln>
                <a:solidFill>
                  <a:srgbClr val="445469">
                    <a:tint val="75000"/>
                  </a:srgbClr>
                </a:solidFill>
                <a:effectLst/>
                <a:uLnTx/>
                <a:uFillTx/>
                <a:latin typeface="Lato Light"/>
                <a:ea typeface="+mn-ea"/>
                <a:cs typeface="+mn-cs"/>
              </a:rPr>
              <a:pPr marL="0" marR="0" lvl="0" indent="0" algn="r" defTabSz="1371600" rtl="0" eaLnBrk="1" fontAlgn="auto" latinLnBrk="0" hangingPunct="1">
                <a:lnSpc>
                  <a:spcPct val="100000"/>
                </a:lnSpc>
                <a:spcBef>
                  <a:spcPts val="0"/>
                </a:spcBef>
                <a:spcAft>
                  <a:spcPts val="0"/>
                </a:spcAft>
                <a:buClrTx/>
                <a:buSzTx/>
                <a:buFontTx/>
                <a:buNone/>
                <a:tabLst/>
                <a:defRPr/>
              </a:pPr>
              <a:t>‹#›</a:t>
            </a:fld>
            <a:endParaRPr kumimoji="0" lang="id-ID" sz="1800" b="0" i="0" u="none" strike="noStrike" kern="1200" cap="none" spc="0" normalizeH="0" baseline="0" noProof="0">
              <a:ln>
                <a:noFill/>
              </a:ln>
              <a:solidFill>
                <a:srgbClr val="445469">
                  <a:tint val="75000"/>
                </a:srgbClr>
              </a:solidFill>
              <a:effectLst/>
              <a:uLnTx/>
              <a:uFillTx/>
              <a:latin typeface="Lato Light"/>
              <a:ea typeface="+mn-ea"/>
              <a:cs typeface="+mn-cs"/>
            </a:endParaRPr>
          </a:p>
        </p:txBody>
      </p:sp>
      <p:sp>
        <p:nvSpPr>
          <p:cNvPr id="8" name="Oval 7"/>
          <p:cNvSpPr>
            <a:spLocks noChangeAspect="1"/>
          </p:cNvSpPr>
          <p:nvPr userDrawn="1"/>
        </p:nvSpPr>
        <p:spPr>
          <a:xfrm>
            <a:off x="16862421" y="328605"/>
            <a:ext cx="918000" cy="918000"/>
          </a:xfrm>
          <a:prstGeom prst="ellipse">
            <a:avLst/>
          </a:prstGeom>
          <a:solidFill>
            <a:schemeClr val="bg1">
              <a:lumMod val="65000"/>
              <a:alpha val="4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2700" b="0" i="0" u="none" strike="noStrike" kern="1200" cap="none" spc="0" normalizeH="0" baseline="0" noProof="0">
              <a:ln>
                <a:noFill/>
              </a:ln>
              <a:solidFill>
                <a:prstClr val="white"/>
              </a:solidFill>
              <a:effectLst/>
              <a:uLnTx/>
              <a:uFillTx/>
              <a:latin typeface="Lato Light"/>
              <a:ea typeface="+mn-ea"/>
              <a:cs typeface="+mn-cs"/>
            </a:endParaRPr>
          </a:p>
        </p:txBody>
      </p:sp>
      <p:sp>
        <p:nvSpPr>
          <p:cNvPr id="9" name="TextBox 8"/>
          <p:cNvSpPr txBox="1"/>
          <p:nvPr userDrawn="1"/>
        </p:nvSpPr>
        <p:spPr>
          <a:xfrm>
            <a:off x="16792163" y="547687"/>
            <a:ext cx="1058517" cy="415498"/>
          </a:xfrm>
          <a:prstGeom prst="rect">
            <a:avLst/>
          </a:prstGeom>
          <a:noFill/>
        </p:spPr>
        <p:txBody>
          <a:bodyPr wrap="square" rtlCol="0">
            <a:spAutoFit/>
          </a:bodyPr>
          <a:lstStyle/>
          <a:p>
            <a:pPr marL="0" marR="0" lvl="0" indent="0" algn="ctr" defTabSz="1371600" rtl="0" eaLnBrk="1" fontAlgn="auto" latinLnBrk="0" hangingPunct="1">
              <a:lnSpc>
                <a:spcPct val="100000"/>
              </a:lnSpc>
              <a:spcBef>
                <a:spcPts val="0"/>
              </a:spcBef>
              <a:spcAft>
                <a:spcPts val="0"/>
              </a:spcAft>
              <a:buClrTx/>
              <a:buSzTx/>
              <a:buFontTx/>
              <a:buNone/>
              <a:tabLst/>
              <a:defRPr/>
            </a:pPr>
            <a:fld id="{20D422CC-6A6A-4736-B86F-65856231DF03}" type="slidenum">
              <a:rPr kumimoji="0" lang="id-ID" sz="2100" b="0" i="0" u="none" strike="noStrike" kern="1200" cap="none" spc="0" normalizeH="0" baseline="0" noProof="0" smtClean="0">
                <a:ln>
                  <a:noFill/>
                </a:ln>
                <a:solidFill>
                  <a:prstClr val="white"/>
                </a:solidFill>
                <a:effectLst/>
                <a:uLnTx/>
                <a:uFillTx/>
                <a:latin typeface="Lato Light"/>
                <a:ea typeface="+mn-ea"/>
                <a:cs typeface="+mn-cs"/>
              </a:rPr>
              <a:pPr marL="0" marR="0" lvl="0" indent="0" algn="ctr" defTabSz="1371600" rtl="0" eaLnBrk="1" fontAlgn="auto" latinLnBrk="0" hangingPunct="1">
                <a:lnSpc>
                  <a:spcPct val="100000"/>
                </a:lnSpc>
                <a:spcBef>
                  <a:spcPts val="0"/>
                </a:spcBef>
                <a:spcAft>
                  <a:spcPts val="0"/>
                </a:spcAft>
                <a:buClrTx/>
                <a:buSzTx/>
                <a:buFontTx/>
                <a:buNone/>
                <a:tabLst/>
                <a:defRPr/>
              </a:pPr>
              <a:t>‹#›</a:t>
            </a:fld>
            <a:endParaRPr kumimoji="0" lang="id-ID" sz="2100" b="0" i="0" u="none" strike="noStrike" kern="1200" cap="none" spc="0" normalizeH="0" baseline="0" noProof="0">
              <a:ln>
                <a:noFill/>
              </a:ln>
              <a:solidFill>
                <a:prstClr val="white"/>
              </a:solidFill>
              <a:effectLst/>
              <a:uLnTx/>
              <a:uFillTx/>
              <a:latin typeface="Lato Light"/>
              <a:ea typeface="+mn-ea"/>
              <a:cs typeface="+mn-cs"/>
            </a:endParaRPr>
          </a:p>
        </p:txBody>
      </p:sp>
    </p:spTree>
    <p:extLst>
      <p:ext uri="{BB962C8B-B14F-4D97-AF65-F5344CB8AC3E}">
        <p14:creationId xmlns:p14="http://schemas.microsoft.com/office/powerpoint/2010/main" val="2704210375"/>
      </p:ext>
    </p:extLst>
  </p:cSld>
  <p:clrMap bg1="lt1" tx1="dk1" bg2="lt2" tx2="dk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 id="2147483750" r:id="rId12"/>
    <p:sldLayoutId id="2147483751" r:id="rId13"/>
    <p:sldLayoutId id="2147483752" r:id="rId14"/>
    <p:sldLayoutId id="2147483753" r:id="rId15"/>
    <p:sldLayoutId id="2147483754" r:id="rId16"/>
    <p:sldLayoutId id="2147483755" r:id="rId17"/>
    <p:sldLayoutId id="2147483756" r:id="rId18"/>
    <p:sldLayoutId id="2147483757" r:id="rId19"/>
    <p:sldLayoutId id="2147483758" r:id="rId20"/>
    <p:sldLayoutId id="2147483759" r:id="rId21"/>
    <p:sldLayoutId id="2147483760" r:id="rId22"/>
    <p:sldLayoutId id="2147483761" r:id="rId23"/>
    <p:sldLayoutId id="2147483762" r:id="rId24"/>
    <p:sldLayoutId id="2147483763" r:id="rId25"/>
    <p:sldLayoutId id="2147483764" r:id="rId26"/>
    <p:sldLayoutId id="2147483765" r:id="rId27"/>
    <p:sldLayoutId id="2147483766" r:id="rId28"/>
    <p:sldLayoutId id="2147483767" r:id="rId29"/>
    <p:sldLayoutId id="2147483768" r:id="rId30"/>
    <p:sldLayoutId id="2147483769" r:id="rId31"/>
    <p:sldLayoutId id="2147483770" r:id="rId32"/>
    <p:sldLayoutId id="2147483771" r:id="rId33"/>
    <p:sldLayoutId id="2147483772" r:id="rId34"/>
    <p:sldLayoutId id="2147483773" r:id="rId35"/>
    <p:sldLayoutId id="2147483774" r:id="rId36"/>
    <p:sldLayoutId id="2147483775" r:id="rId37"/>
    <p:sldLayoutId id="2147483776" r:id="rId38"/>
    <p:sldLayoutId id="2147483777" r:id="rId39"/>
    <p:sldLayoutId id="2147483778" r:id="rId40"/>
    <p:sldLayoutId id="2147483779" r:id="rId41"/>
    <p:sldLayoutId id="2147483780" r:id="rId42"/>
    <p:sldLayoutId id="2147483781" r:id="rId43"/>
    <p:sldLayoutId id="2147483782" r:id="rId44"/>
    <p:sldLayoutId id="2147483783" r:id="rId45"/>
    <p:sldLayoutId id="2147483784" r:id="rId46"/>
    <p:sldLayoutId id="2147483785" r:id="rId47"/>
    <p:sldLayoutId id="2147483786" r:id="rId48"/>
    <p:sldLayoutId id="2147483787" r:id="rId49"/>
    <p:sldLayoutId id="2147483788" r:id="rId50"/>
    <p:sldLayoutId id="2147483789" r:id="rId51"/>
    <p:sldLayoutId id="2147483790" r:id="rId52"/>
    <p:sldLayoutId id="2147483791" r:id="rId53"/>
    <p:sldLayoutId id="2147483792" r:id="rId54"/>
    <p:sldLayoutId id="2147483793" r:id="rId55"/>
    <p:sldLayoutId id="2147483794" r:id="rId56"/>
    <p:sldLayoutId id="2147483795" r:id="rId57"/>
    <p:sldLayoutId id="2147483796" r:id="rId58"/>
    <p:sldLayoutId id="2147483797" r:id="rId59"/>
    <p:sldLayoutId id="2147483798" r:id="rId60"/>
    <p:sldLayoutId id="2147483799" r:id="rId61"/>
    <p:sldLayoutId id="2147483800" r:id="rId62"/>
    <p:sldLayoutId id="2147483801" r:id="rId63"/>
    <p:sldLayoutId id="2147483802" r:id="rId64"/>
    <p:sldLayoutId id="2147483803" r:id="rId65"/>
    <p:sldLayoutId id="2147483804" r:id="rId66"/>
    <p:sldLayoutId id="2147483805" r:id="rId67"/>
    <p:sldLayoutId id="2147483806" r:id="rId68"/>
    <p:sldLayoutId id="2147483807" r:id="rId69"/>
    <p:sldLayoutId id="2147483808" r:id="rId70"/>
    <p:sldLayoutId id="2147483809" r:id="rId71"/>
    <p:sldLayoutId id="2147483810" r:id="rId72"/>
    <p:sldLayoutId id="2147483811" r:id="rId73"/>
    <p:sldLayoutId id="2147483812" r:id="rId74"/>
    <p:sldLayoutId id="2147483813" r:id="rId75"/>
    <p:sldLayoutId id="2147483814" r:id="rId76"/>
    <p:sldLayoutId id="2147483815" r:id="rId77"/>
  </p:sldLayoutIdLs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txStyles>
    <p:titleStyle>
      <a:lvl1pPr algn="l" defTabSz="1371600" rtl="0" eaLnBrk="1" latinLnBrk="0" hangingPunct="1">
        <a:lnSpc>
          <a:spcPct val="90000"/>
        </a:lnSpc>
        <a:spcBef>
          <a:spcPct val="0"/>
        </a:spcBef>
        <a:buNone/>
        <a:defRPr sz="6600" kern="1200">
          <a:solidFill>
            <a:schemeClr val="tx1"/>
          </a:solidFill>
          <a:latin typeface="Bebas Neue" panose="020B0606020202050201" pitchFamily="34" charset="0"/>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id-ID"/>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5.gif"/><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gif"/><Relationship Id="rId5" Type="http://schemas.openxmlformats.org/officeDocument/2006/relationships/image" Target="../media/image3.jpe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0.xml"/><Relationship Id="rId1" Type="http://schemas.openxmlformats.org/officeDocument/2006/relationships/slideLayout" Target="../slideLayouts/slideLayout1.xml"/><Relationship Id="rId4" Type="http://schemas.openxmlformats.org/officeDocument/2006/relationships/image" Target="../media/image22.jpeg"/></Relationships>
</file>

<file path=ppt/slides/_rels/slide31.xml.rels><?xml version="1.0" encoding="UTF-8" standalone="yes"?>
<Relationships xmlns="http://schemas.openxmlformats.org/package/2006/relationships"><Relationship Id="rId3" Type="http://schemas.openxmlformats.org/officeDocument/2006/relationships/image" Target="../media/image23.gif"/><Relationship Id="rId2" Type="http://schemas.openxmlformats.org/officeDocument/2006/relationships/notesSlide" Target="../notesSlides/notesSlide31.xml"/><Relationship Id="rId1" Type="http://schemas.openxmlformats.org/officeDocument/2006/relationships/slideLayout" Target="../slideLayouts/slideLayout1.xml"/><Relationship Id="rId6" Type="http://schemas.openxmlformats.org/officeDocument/2006/relationships/image" Target="../media/image26.jpeg"/><Relationship Id="rId5" Type="http://schemas.openxmlformats.org/officeDocument/2006/relationships/image" Target="../media/image25.png"/><Relationship Id="rId4" Type="http://schemas.openxmlformats.org/officeDocument/2006/relationships/image" Target="../media/image24.gif"/></Relationships>
</file>

<file path=ppt/slides/_rels/slide32.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32.xml"/><Relationship Id="rId1" Type="http://schemas.openxmlformats.org/officeDocument/2006/relationships/slideLayout" Target="../slideLayouts/slideLayout1.xml"/><Relationship Id="rId4" Type="http://schemas.openxmlformats.org/officeDocument/2006/relationships/image" Target="../media/image28.jpeg"/></Relationships>
</file>

<file path=ppt/slides/_rels/slide33.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33.xml"/><Relationship Id="rId1" Type="http://schemas.openxmlformats.org/officeDocument/2006/relationships/slideLayout" Target="../slideLayouts/slideLayout1.xml"/><Relationship Id="rId5" Type="http://schemas.openxmlformats.org/officeDocument/2006/relationships/image" Target="../media/image31.jpeg"/><Relationship Id="rId4" Type="http://schemas.openxmlformats.org/officeDocument/2006/relationships/image" Target="../media/image30.jpeg"/></Relationships>
</file>

<file path=ppt/slides/_rels/slide3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4.xml"/><Relationship Id="rId1" Type="http://schemas.openxmlformats.org/officeDocument/2006/relationships/slideLayout" Target="../slideLayouts/slideLayout1.xml"/><Relationship Id="rId5" Type="http://schemas.openxmlformats.org/officeDocument/2006/relationships/image" Target="../media/image34.png"/><Relationship Id="rId4" Type="http://schemas.openxmlformats.org/officeDocument/2006/relationships/image" Target="../media/image33.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5.xml"/><Relationship Id="rId1" Type="http://schemas.openxmlformats.org/officeDocument/2006/relationships/slideLayout" Target="../slideLayouts/slideLayout1.xml"/><Relationship Id="rId5" Type="http://schemas.openxmlformats.org/officeDocument/2006/relationships/image" Target="../media/image9.png"/><Relationship Id="rId4" Type="http://schemas.openxmlformats.org/officeDocument/2006/relationships/image" Target="../media/image8.png"/></Relationships>
</file>

<file path=ppt/slides/_rels/slide50.xml.rels><?xml version="1.0" encoding="UTF-8" standalone="yes"?>
<Relationships xmlns="http://schemas.openxmlformats.org/package/2006/relationships"><Relationship Id="rId3" Type="http://schemas.openxmlformats.org/officeDocument/2006/relationships/image" Target="../media/image37.gif"/><Relationship Id="rId2" Type="http://schemas.openxmlformats.org/officeDocument/2006/relationships/notesSlide" Target="../notesSlides/notesSlide50.xml"/><Relationship Id="rId1" Type="http://schemas.openxmlformats.org/officeDocument/2006/relationships/slideLayout" Target="../slideLayouts/slideLayout1.xml"/><Relationship Id="rId5" Type="http://schemas.openxmlformats.org/officeDocument/2006/relationships/image" Target="../media/image39.png"/><Relationship Id="rId4" Type="http://schemas.openxmlformats.org/officeDocument/2006/relationships/image" Target="../media/image38.gi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51.xml"/><Relationship Id="rId7" Type="http://schemas.openxmlformats.org/officeDocument/2006/relationships/image" Target="../media/image41.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3.wmf"/><Relationship Id="rId5" Type="http://schemas.openxmlformats.org/officeDocument/2006/relationships/image" Target="../media/image40.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2.wmf"/></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10.gif"/><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13.gif"/><Relationship Id="rId5" Type="http://schemas.openxmlformats.org/officeDocument/2006/relationships/image" Target="../media/image12.gif"/><Relationship Id="rId4" Type="http://schemas.openxmlformats.org/officeDocument/2006/relationships/image" Target="../media/image11.gif"/></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1.xml"/><Relationship Id="rId5" Type="http://schemas.openxmlformats.org/officeDocument/2006/relationships/image" Target="../media/image16.png"/><Relationship Id="rId4" Type="http://schemas.openxmlformats.org/officeDocument/2006/relationships/image" Target="../media/image15.png"/></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8.xml"/><Relationship Id="rId1" Type="http://schemas.openxmlformats.org/officeDocument/2006/relationships/slideLayout" Target="../slideLayouts/slideLayout1.xml"/><Relationship Id="rId5" Type="http://schemas.openxmlformats.org/officeDocument/2006/relationships/image" Target="../media/image16.png"/><Relationship Id="rId4" Type="http://schemas.openxmlformats.org/officeDocument/2006/relationships/image" Target="../media/image17.png"/></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Oval 1"/>
          <p:cNvSpPr/>
          <p:nvPr/>
        </p:nvSpPr>
        <p:spPr>
          <a:xfrm>
            <a:off x="16611600" y="266700"/>
            <a:ext cx="1371600" cy="1143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1" name="Group 48"/>
          <p:cNvGrpSpPr>
            <a:grpSpLocks noChangeAspect="1"/>
          </p:cNvGrpSpPr>
          <p:nvPr/>
        </p:nvGrpSpPr>
        <p:grpSpPr bwMode="auto">
          <a:xfrm>
            <a:off x="425185" y="374173"/>
            <a:ext cx="2291585" cy="2291585"/>
            <a:chOff x="1246" y="697"/>
            <a:chExt cx="2850" cy="2850"/>
          </a:xfrm>
        </p:grpSpPr>
        <p:sp>
          <p:nvSpPr>
            <p:cNvPr id="42" name="Freeform 49"/>
            <p:cNvSpPr>
              <a:spLocks/>
            </p:cNvSpPr>
            <p:nvPr/>
          </p:nvSpPr>
          <p:spPr bwMode="auto">
            <a:xfrm>
              <a:off x="1650" y="2474"/>
              <a:ext cx="335" cy="325"/>
            </a:xfrm>
            <a:custGeom>
              <a:avLst/>
              <a:gdLst>
                <a:gd name="T0" fmla="*/ 7 w 76"/>
                <a:gd name="T1" fmla="*/ 27 h 74"/>
                <a:gd name="T2" fmla="*/ 11 w 76"/>
                <a:gd name="T3" fmla="*/ 35 h 74"/>
                <a:gd name="T4" fmla="*/ 27 w 76"/>
                <a:gd name="T5" fmla="*/ 65 h 74"/>
                <a:gd name="T6" fmla="*/ 33 w 76"/>
                <a:gd name="T7" fmla="*/ 74 h 74"/>
                <a:gd name="T8" fmla="*/ 67 w 76"/>
                <a:gd name="T9" fmla="*/ 15 h 74"/>
                <a:gd name="T10" fmla="*/ 0 w 76"/>
                <a:gd name="T11" fmla="*/ 15 h 74"/>
                <a:gd name="T12" fmla="*/ 7 w 76"/>
                <a:gd name="T13" fmla="*/ 27 h 74"/>
              </a:gdLst>
              <a:ahLst/>
              <a:cxnLst>
                <a:cxn ang="0">
                  <a:pos x="T0" y="T1"/>
                </a:cxn>
                <a:cxn ang="0">
                  <a:pos x="T2" y="T3"/>
                </a:cxn>
                <a:cxn ang="0">
                  <a:pos x="T4" y="T5"/>
                </a:cxn>
                <a:cxn ang="0">
                  <a:pos x="T6" y="T7"/>
                </a:cxn>
                <a:cxn ang="0">
                  <a:pos x="T8" y="T9"/>
                </a:cxn>
                <a:cxn ang="0">
                  <a:pos x="T10" y="T11"/>
                </a:cxn>
                <a:cxn ang="0">
                  <a:pos x="T12" y="T13"/>
                </a:cxn>
              </a:cxnLst>
              <a:rect l="0" t="0" r="r" b="b"/>
              <a:pathLst>
                <a:path w="76" h="74">
                  <a:moveTo>
                    <a:pt x="7" y="27"/>
                  </a:moveTo>
                  <a:cubicBezTo>
                    <a:pt x="8" y="30"/>
                    <a:pt x="10" y="33"/>
                    <a:pt x="11" y="35"/>
                  </a:cubicBezTo>
                  <a:cubicBezTo>
                    <a:pt x="16" y="46"/>
                    <a:pt x="22" y="55"/>
                    <a:pt x="27" y="65"/>
                  </a:cubicBezTo>
                  <a:cubicBezTo>
                    <a:pt x="29" y="68"/>
                    <a:pt x="31" y="71"/>
                    <a:pt x="33" y="74"/>
                  </a:cubicBezTo>
                  <a:cubicBezTo>
                    <a:pt x="61" y="57"/>
                    <a:pt x="76" y="31"/>
                    <a:pt x="67" y="15"/>
                  </a:cubicBezTo>
                  <a:cubicBezTo>
                    <a:pt x="58" y="0"/>
                    <a:pt x="29" y="0"/>
                    <a:pt x="0" y="15"/>
                  </a:cubicBezTo>
                  <a:cubicBezTo>
                    <a:pt x="2" y="19"/>
                    <a:pt x="5" y="23"/>
                    <a:pt x="7" y="27"/>
                  </a:cubicBezTo>
                  <a:close/>
                </a:path>
              </a:pathLst>
            </a:custGeom>
            <a:solidFill>
              <a:schemeClr val="accent2">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 name="Freeform 50"/>
            <p:cNvSpPr>
              <a:spLocks/>
            </p:cNvSpPr>
            <p:nvPr/>
          </p:nvSpPr>
          <p:spPr bwMode="auto">
            <a:xfrm>
              <a:off x="1650" y="2901"/>
              <a:ext cx="291" cy="312"/>
            </a:xfrm>
            <a:custGeom>
              <a:avLst/>
              <a:gdLst>
                <a:gd name="T0" fmla="*/ 56 w 66"/>
                <a:gd name="T1" fmla="*/ 35 h 71"/>
                <a:gd name="T2" fmla="*/ 13 w 66"/>
                <a:gd name="T3" fmla="*/ 0 h 71"/>
                <a:gd name="T4" fmla="*/ 16 w 66"/>
                <a:gd name="T5" fmla="*/ 63 h 71"/>
                <a:gd name="T6" fmla="*/ 66 w 66"/>
                <a:gd name="T7" fmla="*/ 41 h 71"/>
                <a:gd name="T8" fmla="*/ 56 w 66"/>
                <a:gd name="T9" fmla="*/ 35 h 71"/>
              </a:gdLst>
              <a:ahLst/>
              <a:cxnLst>
                <a:cxn ang="0">
                  <a:pos x="T0" y="T1"/>
                </a:cxn>
                <a:cxn ang="0">
                  <a:pos x="T2" y="T3"/>
                </a:cxn>
                <a:cxn ang="0">
                  <a:pos x="T4" y="T5"/>
                </a:cxn>
                <a:cxn ang="0">
                  <a:pos x="T6" y="T7"/>
                </a:cxn>
                <a:cxn ang="0">
                  <a:pos x="T8" y="T9"/>
                </a:cxn>
              </a:cxnLst>
              <a:rect l="0" t="0" r="r" b="b"/>
              <a:pathLst>
                <a:path w="66" h="71">
                  <a:moveTo>
                    <a:pt x="56" y="35"/>
                  </a:moveTo>
                  <a:cubicBezTo>
                    <a:pt x="42" y="26"/>
                    <a:pt x="25" y="14"/>
                    <a:pt x="13" y="0"/>
                  </a:cubicBezTo>
                  <a:cubicBezTo>
                    <a:pt x="0" y="28"/>
                    <a:pt x="1" y="55"/>
                    <a:pt x="16" y="63"/>
                  </a:cubicBezTo>
                  <a:cubicBezTo>
                    <a:pt x="29" y="71"/>
                    <a:pt x="49" y="61"/>
                    <a:pt x="66" y="41"/>
                  </a:cubicBezTo>
                  <a:cubicBezTo>
                    <a:pt x="62" y="39"/>
                    <a:pt x="59" y="37"/>
                    <a:pt x="56" y="35"/>
                  </a:cubicBezTo>
                  <a:close/>
                </a:path>
              </a:pathLst>
            </a:custGeom>
            <a:solidFill>
              <a:schemeClr val="accent3">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 name="Freeform 51"/>
            <p:cNvSpPr>
              <a:spLocks/>
            </p:cNvSpPr>
            <p:nvPr/>
          </p:nvSpPr>
          <p:spPr bwMode="auto">
            <a:xfrm>
              <a:off x="1584" y="1106"/>
              <a:ext cx="308" cy="286"/>
            </a:xfrm>
            <a:custGeom>
              <a:avLst/>
              <a:gdLst>
                <a:gd name="T0" fmla="*/ 36 w 70"/>
                <a:gd name="T1" fmla="*/ 55 h 65"/>
                <a:gd name="T2" fmla="*/ 70 w 70"/>
                <a:gd name="T3" fmla="*/ 12 h 65"/>
                <a:gd name="T4" fmla="*/ 7 w 70"/>
                <a:gd name="T5" fmla="*/ 15 h 65"/>
                <a:gd name="T6" fmla="*/ 30 w 70"/>
                <a:gd name="T7" fmla="*/ 65 h 65"/>
                <a:gd name="T8" fmla="*/ 36 w 70"/>
                <a:gd name="T9" fmla="*/ 55 h 65"/>
              </a:gdLst>
              <a:ahLst/>
              <a:cxnLst>
                <a:cxn ang="0">
                  <a:pos x="T0" y="T1"/>
                </a:cxn>
                <a:cxn ang="0">
                  <a:pos x="T2" y="T3"/>
                </a:cxn>
                <a:cxn ang="0">
                  <a:pos x="T4" y="T5"/>
                </a:cxn>
                <a:cxn ang="0">
                  <a:pos x="T6" y="T7"/>
                </a:cxn>
                <a:cxn ang="0">
                  <a:pos x="T8" y="T9"/>
                </a:cxn>
              </a:cxnLst>
              <a:rect l="0" t="0" r="r" b="b"/>
              <a:pathLst>
                <a:path w="70" h="65">
                  <a:moveTo>
                    <a:pt x="36" y="55"/>
                  </a:moveTo>
                  <a:cubicBezTo>
                    <a:pt x="45" y="41"/>
                    <a:pt x="56" y="24"/>
                    <a:pt x="70" y="12"/>
                  </a:cubicBezTo>
                  <a:cubicBezTo>
                    <a:pt x="43" y="0"/>
                    <a:pt x="16" y="0"/>
                    <a:pt x="7" y="15"/>
                  </a:cubicBezTo>
                  <a:cubicBezTo>
                    <a:pt x="0" y="28"/>
                    <a:pt x="10" y="49"/>
                    <a:pt x="30" y="65"/>
                  </a:cubicBezTo>
                  <a:cubicBezTo>
                    <a:pt x="32" y="62"/>
                    <a:pt x="34" y="58"/>
                    <a:pt x="36" y="55"/>
                  </a:cubicBezTo>
                  <a:close/>
                </a:path>
              </a:pathLst>
            </a:custGeom>
            <a:solidFill>
              <a:schemeClr val="accent2">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 name="Freeform 52"/>
            <p:cNvSpPr>
              <a:spLocks/>
            </p:cNvSpPr>
            <p:nvPr/>
          </p:nvSpPr>
          <p:spPr bwMode="auto">
            <a:xfrm>
              <a:off x="3023" y="2808"/>
              <a:ext cx="325" cy="335"/>
            </a:xfrm>
            <a:custGeom>
              <a:avLst/>
              <a:gdLst>
                <a:gd name="T0" fmla="*/ 27 w 74"/>
                <a:gd name="T1" fmla="*/ 70 h 76"/>
                <a:gd name="T2" fmla="*/ 35 w 74"/>
                <a:gd name="T3" fmla="*/ 65 h 76"/>
                <a:gd name="T4" fmla="*/ 65 w 74"/>
                <a:gd name="T5" fmla="*/ 50 h 76"/>
                <a:gd name="T6" fmla="*/ 74 w 74"/>
                <a:gd name="T7" fmla="*/ 43 h 76"/>
                <a:gd name="T8" fmla="*/ 15 w 74"/>
                <a:gd name="T9" fmla="*/ 9 h 76"/>
                <a:gd name="T10" fmla="*/ 15 w 74"/>
                <a:gd name="T11" fmla="*/ 76 h 76"/>
                <a:gd name="T12" fmla="*/ 27 w 74"/>
                <a:gd name="T13" fmla="*/ 70 h 76"/>
              </a:gdLst>
              <a:ahLst/>
              <a:cxnLst>
                <a:cxn ang="0">
                  <a:pos x="T0" y="T1"/>
                </a:cxn>
                <a:cxn ang="0">
                  <a:pos x="T2" y="T3"/>
                </a:cxn>
                <a:cxn ang="0">
                  <a:pos x="T4" y="T5"/>
                </a:cxn>
                <a:cxn ang="0">
                  <a:pos x="T6" y="T7"/>
                </a:cxn>
                <a:cxn ang="0">
                  <a:pos x="T8" y="T9"/>
                </a:cxn>
                <a:cxn ang="0">
                  <a:pos x="T10" y="T11"/>
                </a:cxn>
                <a:cxn ang="0">
                  <a:pos x="T12" y="T13"/>
                </a:cxn>
              </a:cxnLst>
              <a:rect l="0" t="0" r="r" b="b"/>
              <a:pathLst>
                <a:path w="74" h="76">
                  <a:moveTo>
                    <a:pt x="27" y="70"/>
                  </a:moveTo>
                  <a:cubicBezTo>
                    <a:pt x="30" y="68"/>
                    <a:pt x="32" y="67"/>
                    <a:pt x="35" y="65"/>
                  </a:cubicBezTo>
                  <a:cubicBezTo>
                    <a:pt x="45" y="60"/>
                    <a:pt x="55" y="55"/>
                    <a:pt x="65" y="50"/>
                  </a:cubicBezTo>
                  <a:cubicBezTo>
                    <a:pt x="68" y="48"/>
                    <a:pt x="71" y="45"/>
                    <a:pt x="74" y="43"/>
                  </a:cubicBezTo>
                  <a:cubicBezTo>
                    <a:pt x="56" y="15"/>
                    <a:pt x="31" y="0"/>
                    <a:pt x="15" y="9"/>
                  </a:cubicBezTo>
                  <a:cubicBezTo>
                    <a:pt x="0" y="18"/>
                    <a:pt x="0" y="48"/>
                    <a:pt x="15" y="76"/>
                  </a:cubicBezTo>
                  <a:cubicBezTo>
                    <a:pt x="19" y="74"/>
                    <a:pt x="23" y="72"/>
                    <a:pt x="27" y="70"/>
                  </a:cubicBezTo>
                  <a:close/>
                </a:path>
              </a:pathLst>
            </a:custGeom>
            <a:solidFill>
              <a:schemeClr val="accent3">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 name="Freeform 53"/>
            <p:cNvSpPr>
              <a:spLocks/>
            </p:cNvSpPr>
            <p:nvPr/>
          </p:nvSpPr>
          <p:spPr bwMode="auto">
            <a:xfrm>
              <a:off x="3357" y="1449"/>
              <a:ext cx="334" cy="326"/>
            </a:xfrm>
            <a:custGeom>
              <a:avLst/>
              <a:gdLst>
                <a:gd name="T0" fmla="*/ 69 w 76"/>
                <a:gd name="T1" fmla="*/ 46 h 74"/>
                <a:gd name="T2" fmla="*/ 65 w 76"/>
                <a:gd name="T3" fmla="*/ 38 h 74"/>
                <a:gd name="T4" fmla="*/ 49 w 76"/>
                <a:gd name="T5" fmla="*/ 9 h 74"/>
                <a:gd name="T6" fmla="*/ 43 w 76"/>
                <a:gd name="T7" fmla="*/ 0 h 74"/>
                <a:gd name="T8" fmla="*/ 9 w 76"/>
                <a:gd name="T9" fmla="*/ 58 h 74"/>
                <a:gd name="T10" fmla="*/ 76 w 76"/>
                <a:gd name="T11" fmla="*/ 59 h 74"/>
                <a:gd name="T12" fmla="*/ 69 w 76"/>
                <a:gd name="T13" fmla="*/ 46 h 74"/>
              </a:gdLst>
              <a:ahLst/>
              <a:cxnLst>
                <a:cxn ang="0">
                  <a:pos x="T0" y="T1"/>
                </a:cxn>
                <a:cxn ang="0">
                  <a:pos x="T2" y="T3"/>
                </a:cxn>
                <a:cxn ang="0">
                  <a:pos x="T4" y="T5"/>
                </a:cxn>
                <a:cxn ang="0">
                  <a:pos x="T6" y="T7"/>
                </a:cxn>
                <a:cxn ang="0">
                  <a:pos x="T8" y="T9"/>
                </a:cxn>
                <a:cxn ang="0">
                  <a:pos x="T10" y="T11"/>
                </a:cxn>
                <a:cxn ang="0">
                  <a:pos x="T12" y="T13"/>
                </a:cxn>
              </a:cxnLst>
              <a:rect l="0" t="0" r="r" b="b"/>
              <a:pathLst>
                <a:path w="76" h="74">
                  <a:moveTo>
                    <a:pt x="69" y="46"/>
                  </a:moveTo>
                  <a:cubicBezTo>
                    <a:pt x="68" y="44"/>
                    <a:pt x="66" y="41"/>
                    <a:pt x="65" y="38"/>
                  </a:cubicBezTo>
                  <a:cubicBezTo>
                    <a:pt x="60" y="28"/>
                    <a:pt x="54" y="19"/>
                    <a:pt x="49" y="9"/>
                  </a:cubicBezTo>
                  <a:cubicBezTo>
                    <a:pt x="47" y="6"/>
                    <a:pt x="45" y="3"/>
                    <a:pt x="43" y="0"/>
                  </a:cubicBezTo>
                  <a:cubicBezTo>
                    <a:pt x="15" y="17"/>
                    <a:pt x="0" y="43"/>
                    <a:pt x="9" y="58"/>
                  </a:cubicBezTo>
                  <a:cubicBezTo>
                    <a:pt x="18" y="74"/>
                    <a:pt x="47" y="74"/>
                    <a:pt x="76" y="59"/>
                  </a:cubicBezTo>
                  <a:cubicBezTo>
                    <a:pt x="74" y="55"/>
                    <a:pt x="71" y="51"/>
                    <a:pt x="69" y="46"/>
                  </a:cubicBezTo>
                  <a:close/>
                </a:path>
              </a:pathLst>
            </a:custGeom>
            <a:solidFill>
              <a:schemeClr val="accent4">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 name="Freeform 54"/>
            <p:cNvSpPr>
              <a:spLocks/>
            </p:cNvSpPr>
            <p:nvPr/>
          </p:nvSpPr>
          <p:spPr bwMode="auto">
            <a:xfrm>
              <a:off x="3449" y="2852"/>
              <a:ext cx="312" cy="291"/>
            </a:xfrm>
            <a:custGeom>
              <a:avLst/>
              <a:gdLst>
                <a:gd name="T0" fmla="*/ 34 w 71"/>
                <a:gd name="T1" fmla="*/ 11 h 66"/>
                <a:gd name="T2" fmla="*/ 0 w 71"/>
                <a:gd name="T3" fmla="*/ 53 h 66"/>
                <a:gd name="T4" fmla="*/ 63 w 71"/>
                <a:gd name="T5" fmla="*/ 51 h 66"/>
                <a:gd name="T6" fmla="*/ 40 w 71"/>
                <a:gd name="T7" fmla="*/ 0 h 66"/>
                <a:gd name="T8" fmla="*/ 34 w 71"/>
                <a:gd name="T9" fmla="*/ 11 h 66"/>
              </a:gdLst>
              <a:ahLst/>
              <a:cxnLst>
                <a:cxn ang="0">
                  <a:pos x="T0" y="T1"/>
                </a:cxn>
                <a:cxn ang="0">
                  <a:pos x="T2" y="T3"/>
                </a:cxn>
                <a:cxn ang="0">
                  <a:pos x="T4" y="T5"/>
                </a:cxn>
                <a:cxn ang="0">
                  <a:pos x="T6" y="T7"/>
                </a:cxn>
                <a:cxn ang="0">
                  <a:pos x="T8" y="T9"/>
                </a:cxn>
              </a:cxnLst>
              <a:rect l="0" t="0" r="r" b="b"/>
              <a:pathLst>
                <a:path w="71" h="66">
                  <a:moveTo>
                    <a:pt x="34" y="11"/>
                  </a:moveTo>
                  <a:cubicBezTo>
                    <a:pt x="25" y="25"/>
                    <a:pt x="14" y="42"/>
                    <a:pt x="0" y="53"/>
                  </a:cubicBezTo>
                  <a:cubicBezTo>
                    <a:pt x="27" y="66"/>
                    <a:pt x="54" y="66"/>
                    <a:pt x="63" y="51"/>
                  </a:cubicBezTo>
                  <a:cubicBezTo>
                    <a:pt x="71" y="38"/>
                    <a:pt x="61" y="17"/>
                    <a:pt x="40" y="0"/>
                  </a:cubicBezTo>
                  <a:cubicBezTo>
                    <a:pt x="38" y="4"/>
                    <a:pt x="36" y="8"/>
                    <a:pt x="34" y="11"/>
                  </a:cubicBezTo>
                  <a:close/>
                </a:path>
              </a:pathLst>
            </a:custGeom>
            <a:solidFill>
              <a:schemeClr val="accent4">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 name="Freeform 55"/>
            <p:cNvSpPr>
              <a:spLocks/>
            </p:cNvSpPr>
            <p:nvPr/>
          </p:nvSpPr>
          <p:spPr bwMode="auto">
            <a:xfrm>
              <a:off x="2017" y="1126"/>
              <a:ext cx="330" cy="338"/>
            </a:xfrm>
            <a:custGeom>
              <a:avLst/>
              <a:gdLst>
                <a:gd name="T0" fmla="*/ 47 w 75"/>
                <a:gd name="T1" fmla="*/ 7 h 77"/>
                <a:gd name="T2" fmla="*/ 39 w 75"/>
                <a:gd name="T3" fmla="*/ 12 h 77"/>
                <a:gd name="T4" fmla="*/ 9 w 75"/>
                <a:gd name="T5" fmla="*/ 27 h 77"/>
                <a:gd name="T6" fmla="*/ 0 w 75"/>
                <a:gd name="T7" fmla="*/ 34 h 77"/>
                <a:gd name="T8" fmla="*/ 59 w 75"/>
                <a:gd name="T9" fmla="*/ 68 h 77"/>
                <a:gd name="T10" fmla="*/ 59 w 75"/>
                <a:gd name="T11" fmla="*/ 0 h 77"/>
                <a:gd name="T12" fmla="*/ 47 w 75"/>
                <a:gd name="T13" fmla="*/ 7 h 77"/>
              </a:gdLst>
              <a:ahLst/>
              <a:cxnLst>
                <a:cxn ang="0">
                  <a:pos x="T0" y="T1"/>
                </a:cxn>
                <a:cxn ang="0">
                  <a:pos x="T2" y="T3"/>
                </a:cxn>
                <a:cxn ang="0">
                  <a:pos x="T4" y="T5"/>
                </a:cxn>
                <a:cxn ang="0">
                  <a:pos x="T6" y="T7"/>
                </a:cxn>
                <a:cxn ang="0">
                  <a:pos x="T8" y="T9"/>
                </a:cxn>
                <a:cxn ang="0">
                  <a:pos x="T10" y="T11"/>
                </a:cxn>
                <a:cxn ang="0">
                  <a:pos x="T12" y="T13"/>
                </a:cxn>
              </a:cxnLst>
              <a:rect l="0" t="0" r="r" b="b"/>
              <a:pathLst>
                <a:path w="75" h="77">
                  <a:moveTo>
                    <a:pt x="47" y="7"/>
                  </a:moveTo>
                  <a:cubicBezTo>
                    <a:pt x="45" y="9"/>
                    <a:pt x="42" y="10"/>
                    <a:pt x="39" y="12"/>
                  </a:cubicBezTo>
                  <a:cubicBezTo>
                    <a:pt x="29" y="16"/>
                    <a:pt x="19" y="22"/>
                    <a:pt x="9" y="27"/>
                  </a:cubicBezTo>
                  <a:cubicBezTo>
                    <a:pt x="6" y="29"/>
                    <a:pt x="3" y="31"/>
                    <a:pt x="0" y="34"/>
                  </a:cubicBezTo>
                  <a:cubicBezTo>
                    <a:pt x="18" y="62"/>
                    <a:pt x="44" y="77"/>
                    <a:pt x="59" y="68"/>
                  </a:cubicBezTo>
                  <a:cubicBezTo>
                    <a:pt x="75" y="59"/>
                    <a:pt x="74" y="29"/>
                    <a:pt x="59" y="0"/>
                  </a:cubicBezTo>
                  <a:cubicBezTo>
                    <a:pt x="55" y="3"/>
                    <a:pt x="51" y="5"/>
                    <a:pt x="47" y="7"/>
                  </a:cubicBezTo>
                  <a:close/>
                </a:path>
              </a:pathLst>
            </a:custGeom>
            <a:solidFill>
              <a:schemeClr val="accent1">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 name="Freeform 56"/>
            <p:cNvSpPr>
              <a:spLocks/>
            </p:cNvSpPr>
            <p:nvPr/>
          </p:nvSpPr>
          <p:spPr bwMode="auto">
            <a:xfrm>
              <a:off x="3401" y="1053"/>
              <a:ext cx="290" cy="308"/>
            </a:xfrm>
            <a:custGeom>
              <a:avLst/>
              <a:gdLst>
                <a:gd name="T0" fmla="*/ 10 w 66"/>
                <a:gd name="T1" fmla="*/ 36 h 70"/>
                <a:gd name="T2" fmla="*/ 53 w 66"/>
                <a:gd name="T3" fmla="*/ 70 h 70"/>
                <a:gd name="T4" fmla="*/ 51 w 66"/>
                <a:gd name="T5" fmla="*/ 8 h 70"/>
                <a:gd name="T6" fmla="*/ 0 w 66"/>
                <a:gd name="T7" fmla="*/ 30 h 70"/>
                <a:gd name="T8" fmla="*/ 10 w 66"/>
                <a:gd name="T9" fmla="*/ 36 h 70"/>
              </a:gdLst>
              <a:ahLst/>
              <a:cxnLst>
                <a:cxn ang="0">
                  <a:pos x="T0" y="T1"/>
                </a:cxn>
                <a:cxn ang="0">
                  <a:pos x="T2" y="T3"/>
                </a:cxn>
                <a:cxn ang="0">
                  <a:pos x="T4" y="T5"/>
                </a:cxn>
                <a:cxn ang="0">
                  <a:pos x="T6" y="T7"/>
                </a:cxn>
                <a:cxn ang="0">
                  <a:pos x="T8" y="T9"/>
                </a:cxn>
              </a:cxnLst>
              <a:rect l="0" t="0" r="r" b="b"/>
              <a:pathLst>
                <a:path w="66" h="70">
                  <a:moveTo>
                    <a:pt x="10" y="36"/>
                  </a:moveTo>
                  <a:cubicBezTo>
                    <a:pt x="24" y="45"/>
                    <a:pt x="41" y="56"/>
                    <a:pt x="53" y="70"/>
                  </a:cubicBezTo>
                  <a:cubicBezTo>
                    <a:pt x="66" y="43"/>
                    <a:pt x="65" y="16"/>
                    <a:pt x="51" y="8"/>
                  </a:cubicBezTo>
                  <a:cubicBezTo>
                    <a:pt x="37" y="0"/>
                    <a:pt x="17" y="10"/>
                    <a:pt x="0" y="30"/>
                  </a:cubicBezTo>
                  <a:cubicBezTo>
                    <a:pt x="4" y="32"/>
                    <a:pt x="7" y="34"/>
                    <a:pt x="10" y="36"/>
                  </a:cubicBezTo>
                  <a:close/>
                </a:path>
              </a:pathLst>
            </a:custGeom>
            <a:solidFill>
              <a:schemeClr val="accent1">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57"/>
            <p:cNvSpPr>
              <a:spLocks noEditPoints="1"/>
            </p:cNvSpPr>
            <p:nvPr/>
          </p:nvSpPr>
          <p:spPr bwMode="auto">
            <a:xfrm>
              <a:off x="1386" y="838"/>
              <a:ext cx="2573" cy="2573"/>
            </a:xfrm>
            <a:custGeom>
              <a:avLst/>
              <a:gdLst>
                <a:gd name="T0" fmla="*/ 292 w 585"/>
                <a:gd name="T1" fmla="*/ 585 h 585"/>
                <a:gd name="T2" fmla="*/ 0 w 585"/>
                <a:gd name="T3" fmla="*/ 292 h 585"/>
                <a:gd name="T4" fmla="*/ 292 w 585"/>
                <a:gd name="T5" fmla="*/ 0 h 585"/>
                <a:gd name="T6" fmla="*/ 585 w 585"/>
                <a:gd name="T7" fmla="*/ 292 h 585"/>
                <a:gd name="T8" fmla="*/ 292 w 585"/>
                <a:gd name="T9" fmla="*/ 585 h 585"/>
                <a:gd name="T10" fmla="*/ 292 w 585"/>
                <a:gd name="T11" fmla="*/ 78 h 585"/>
                <a:gd name="T12" fmla="*/ 78 w 585"/>
                <a:gd name="T13" fmla="*/ 292 h 585"/>
                <a:gd name="T14" fmla="*/ 292 w 585"/>
                <a:gd name="T15" fmla="*/ 507 h 585"/>
                <a:gd name="T16" fmla="*/ 506 w 585"/>
                <a:gd name="T17" fmla="*/ 292 h 585"/>
                <a:gd name="T18" fmla="*/ 292 w 585"/>
                <a:gd name="T19" fmla="*/ 78 h 5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85" h="585">
                  <a:moveTo>
                    <a:pt x="292" y="585"/>
                  </a:moveTo>
                  <a:cubicBezTo>
                    <a:pt x="131" y="585"/>
                    <a:pt x="0" y="454"/>
                    <a:pt x="0" y="292"/>
                  </a:cubicBezTo>
                  <a:cubicBezTo>
                    <a:pt x="0" y="131"/>
                    <a:pt x="131" y="0"/>
                    <a:pt x="292" y="0"/>
                  </a:cubicBezTo>
                  <a:cubicBezTo>
                    <a:pt x="453" y="0"/>
                    <a:pt x="585" y="131"/>
                    <a:pt x="585" y="292"/>
                  </a:cubicBezTo>
                  <a:cubicBezTo>
                    <a:pt x="585" y="454"/>
                    <a:pt x="453" y="585"/>
                    <a:pt x="292" y="585"/>
                  </a:cubicBezTo>
                  <a:close/>
                  <a:moveTo>
                    <a:pt x="292" y="78"/>
                  </a:moveTo>
                  <a:cubicBezTo>
                    <a:pt x="174" y="78"/>
                    <a:pt x="78" y="174"/>
                    <a:pt x="78" y="292"/>
                  </a:cubicBezTo>
                  <a:cubicBezTo>
                    <a:pt x="78" y="410"/>
                    <a:pt x="174" y="507"/>
                    <a:pt x="292" y="507"/>
                  </a:cubicBezTo>
                  <a:cubicBezTo>
                    <a:pt x="410" y="507"/>
                    <a:pt x="506" y="410"/>
                    <a:pt x="506" y="292"/>
                  </a:cubicBezTo>
                  <a:cubicBezTo>
                    <a:pt x="506" y="174"/>
                    <a:pt x="410" y="78"/>
                    <a:pt x="292" y="78"/>
                  </a:cubicBezTo>
                  <a:close/>
                </a:path>
              </a:pathLst>
            </a:custGeom>
            <a:solidFill>
              <a:schemeClr val="tx2">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58"/>
            <p:cNvSpPr>
              <a:spLocks/>
            </p:cNvSpPr>
            <p:nvPr/>
          </p:nvSpPr>
          <p:spPr bwMode="auto">
            <a:xfrm>
              <a:off x="2178" y="697"/>
              <a:ext cx="1447" cy="757"/>
            </a:xfrm>
            <a:custGeom>
              <a:avLst/>
              <a:gdLst>
                <a:gd name="T0" fmla="*/ 17 w 329"/>
                <a:gd name="T1" fmla="*/ 169 h 172"/>
                <a:gd name="T2" fmla="*/ 15 w 329"/>
                <a:gd name="T3" fmla="*/ 93 h 172"/>
                <a:gd name="T4" fmla="*/ 2 w 329"/>
                <a:gd name="T5" fmla="*/ 36 h 172"/>
                <a:gd name="T6" fmla="*/ 21 w 329"/>
                <a:gd name="T7" fmla="*/ 14 h 172"/>
                <a:gd name="T8" fmla="*/ 112 w 329"/>
                <a:gd name="T9" fmla="*/ 0 h 172"/>
                <a:gd name="T10" fmla="*/ 329 w 329"/>
                <a:gd name="T11" fmla="*/ 90 h 172"/>
                <a:gd name="T12" fmla="*/ 268 w 329"/>
                <a:gd name="T13" fmla="*/ 129 h 172"/>
                <a:gd name="T14" fmla="*/ 223 w 329"/>
                <a:gd name="T15" fmla="*/ 171 h 172"/>
                <a:gd name="T16" fmla="*/ 206 w 329"/>
                <a:gd name="T17" fmla="*/ 168 h 172"/>
                <a:gd name="T18" fmla="*/ 112 w 329"/>
                <a:gd name="T19" fmla="*/ 142 h 172"/>
                <a:gd name="T20" fmla="*/ 17 w 329"/>
                <a:gd name="T21" fmla="*/ 169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29" h="172">
                  <a:moveTo>
                    <a:pt x="17" y="169"/>
                  </a:moveTo>
                  <a:cubicBezTo>
                    <a:pt x="34" y="159"/>
                    <a:pt x="33" y="125"/>
                    <a:pt x="15" y="93"/>
                  </a:cubicBezTo>
                  <a:cubicBezTo>
                    <a:pt x="4" y="73"/>
                    <a:pt x="0" y="51"/>
                    <a:pt x="2" y="36"/>
                  </a:cubicBezTo>
                  <a:cubicBezTo>
                    <a:pt x="4" y="25"/>
                    <a:pt x="11" y="17"/>
                    <a:pt x="21" y="14"/>
                  </a:cubicBezTo>
                  <a:cubicBezTo>
                    <a:pt x="50" y="5"/>
                    <a:pt x="80" y="0"/>
                    <a:pt x="112" y="0"/>
                  </a:cubicBezTo>
                  <a:cubicBezTo>
                    <a:pt x="198" y="0"/>
                    <a:pt x="271" y="32"/>
                    <a:pt x="329" y="90"/>
                  </a:cubicBezTo>
                  <a:cubicBezTo>
                    <a:pt x="313" y="80"/>
                    <a:pt x="285" y="97"/>
                    <a:pt x="268" y="129"/>
                  </a:cubicBezTo>
                  <a:cubicBezTo>
                    <a:pt x="256" y="152"/>
                    <a:pt x="238" y="168"/>
                    <a:pt x="223" y="171"/>
                  </a:cubicBezTo>
                  <a:cubicBezTo>
                    <a:pt x="217" y="172"/>
                    <a:pt x="211" y="171"/>
                    <a:pt x="206" y="168"/>
                  </a:cubicBezTo>
                  <a:cubicBezTo>
                    <a:pt x="178" y="151"/>
                    <a:pt x="146" y="142"/>
                    <a:pt x="112" y="142"/>
                  </a:cubicBezTo>
                  <a:cubicBezTo>
                    <a:pt x="78" y="142"/>
                    <a:pt x="45" y="152"/>
                    <a:pt x="17" y="169"/>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59"/>
            <p:cNvSpPr>
              <a:spLocks/>
            </p:cNvSpPr>
            <p:nvPr/>
          </p:nvSpPr>
          <p:spPr bwMode="auto">
            <a:xfrm>
              <a:off x="1246" y="1172"/>
              <a:ext cx="717" cy="1447"/>
            </a:xfrm>
            <a:custGeom>
              <a:avLst/>
              <a:gdLst>
                <a:gd name="T0" fmla="*/ 159 w 163"/>
                <a:gd name="T1" fmla="*/ 311 h 329"/>
                <a:gd name="T2" fmla="*/ 88 w 163"/>
                <a:gd name="T3" fmla="*/ 314 h 329"/>
                <a:gd name="T4" fmla="*/ 33 w 163"/>
                <a:gd name="T5" fmla="*/ 327 h 329"/>
                <a:gd name="T6" fmla="*/ 13 w 163"/>
                <a:gd name="T7" fmla="*/ 308 h 329"/>
                <a:gd name="T8" fmla="*/ 0 w 163"/>
                <a:gd name="T9" fmla="*/ 216 h 329"/>
                <a:gd name="T10" fmla="*/ 84 w 163"/>
                <a:gd name="T11" fmla="*/ 0 h 329"/>
                <a:gd name="T12" fmla="*/ 122 w 163"/>
                <a:gd name="T13" fmla="*/ 60 h 329"/>
                <a:gd name="T14" fmla="*/ 161 w 163"/>
                <a:gd name="T15" fmla="*/ 106 h 329"/>
                <a:gd name="T16" fmla="*/ 158 w 163"/>
                <a:gd name="T17" fmla="*/ 123 h 329"/>
                <a:gd name="T18" fmla="*/ 134 w 163"/>
                <a:gd name="T19" fmla="*/ 216 h 329"/>
                <a:gd name="T20" fmla="*/ 159 w 163"/>
                <a:gd name="T21" fmla="*/ 311 h 3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3" h="329">
                  <a:moveTo>
                    <a:pt x="159" y="311"/>
                  </a:moveTo>
                  <a:cubicBezTo>
                    <a:pt x="150" y="295"/>
                    <a:pt x="118" y="296"/>
                    <a:pt x="88" y="314"/>
                  </a:cubicBezTo>
                  <a:cubicBezTo>
                    <a:pt x="69" y="325"/>
                    <a:pt x="48" y="329"/>
                    <a:pt x="33" y="327"/>
                  </a:cubicBezTo>
                  <a:cubicBezTo>
                    <a:pt x="24" y="325"/>
                    <a:pt x="16" y="318"/>
                    <a:pt x="13" y="308"/>
                  </a:cubicBezTo>
                  <a:cubicBezTo>
                    <a:pt x="5" y="279"/>
                    <a:pt x="0" y="248"/>
                    <a:pt x="0" y="216"/>
                  </a:cubicBezTo>
                  <a:cubicBezTo>
                    <a:pt x="0" y="131"/>
                    <a:pt x="30" y="58"/>
                    <a:pt x="84" y="0"/>
                  </a:cubicBezTo>
                  <a:cubicBezTo>
                    <a:pt x="75" y="16"/>
                    <a:pt x="92" y="43"/>
                    <a:pt x="122" y="60"/>
                  </a:cubicBezTo>
                  <a:cubicBezTo>
                    <a:pt x="144" y="73"/>
                    <a:pt x="158" y="91"/>
                    <a:pt x="161" y="106"/>
                  </a:cubicBezTo>
                  <a:cubicBezTo>
                    <a:pt x="163" y="112"/>
                    <a:pt x="161" y="118"/>
                    <a:pt x="158" y="123"/>
                  </a:cubicBezTo>
                  <a:cubicBezTo>
                    <a:pt x="143" y="151"/>
                    <a:pt x="134" y="182"/>
                    <a:pt x="134" y="216"/>
                  </a:cubicBezTo>
                  <a:cubicBezTo>
                    <a:pt x="134" y="251"/>
                    <a:pt x="143" y="283"/>
                    <a:pt x="159" y="31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60"/>
            <p:cNvSpPr>
              <a:spLocks/>
            </p:cNvSpPr>
            <p:nvPr/>
          </p:nvSpPr>
          <p:spPr bwMode="auto">
            <a:xfrm>
              <a:off x="1716" y="2835"/>
              <a:ext cx="1452" cy="712"/>
            </a:xfrm>
            <a:custGeom>
              <a:avLst/>
              <a:gdLst>
                <a:gd name="T0" fmla="*/ 312 w 330"/>
                <a:gd name="T1" fmla="*/ 3 h 162"/>
                <a:gd name="T2" fmla="*/ 314 w 330"/>
                <a:gd name="T3" fmla="*/ 75 h 162"/>
                <a:gd name="T4" fmla="*/ 327 w 330"/>
                <a:gd name="T5" fmla="*/ 129 h 162"/>
                <a:gd name="T6" fmla="*/ 309 w 330"/>
                <a:gd name="T7" fmla="*/ 149 h 162"/>
                <a:gd name="T8" fmla="*/ 217 w 330"/>
                <a:gd name="T9" fmla="*/ 162 h 162"/>
                <a:gd name="T10" fmla="*/ 0 w 330"/>
                <a:gd name="T11" fmla="*/ 78 h 162"/>
                <a:gd name="T12" fmla="*/ 61 w 330"/>
                <a:gd name="T13" fmla="*/ 41 h 162"/>
                <a:gd name="T14" fmla="*/ 106 w 330"/>
                <a:gd name="T15" fmla="*/ 1 h 162"/>
                <a:gd name="T16" fmla="*/ 124 w 330"/>
                <a:gd name="T17" fmla="*/ 4 h 162"/>
                <a:gd name="T18" fmla="*/ 217 w 330"/>
                <a:gd name="T19" fmla="*/ 29 h 162"/>
                <a:gd name="T20" fmla="*/ 312 w 330"/>
                <a:gd name="T21" fmla="*/ 3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30" h="162">
                  <a:moveTo>
                    <a:pt x="312" y="3"/>
                  </a:moveTo>
                  <a:cubicBezTo>
                    <a:pt x="296" y="12"/>
                    <a:pt x="297" y="44"/>
                    <a:pt x="314" y="75"/>
                  </a:cubicBezTo>
                  <a:cubicBezTo>
                    <a:pt x="325" y="94"/>
                    <a:pt x="330" y="115"/>
                    <a:pt x="327" y="129"/>
                  </a:cubicBezTo>
                  <a:cubicBezTo>
                    <a:pt x="326" y="139"/>
                    <a:pt x="318" y="146"/>
                    <a:pt x="309" y="149"/>
                  </a:cubicBezTo>
                  <a:cubicBezTo>
                    <a:pt x="280" y="158"/>
                    <a:pt x="249" y="162"/>
                    <a:pt x="217" y="162"/>
                  </a:cubicBezTo>
                  <a:cubicBezTo>
                    <a:pt x="132" y="162"/>
                    <a:pt x="58" y="132"/>
                    <a:pt x="0" y="78"/>
                  </a:cubicBezTo>
                  <a:cubicBezTo>
                    <a:pt x="17" y="87"/>
                    <a:pt x="44" y="71"/>
                    <a:pt x="61" y="41"/>
                  </a:cubicBezTo>
                  <a:cubicBezTo>
                    <a:pt x="74" y="19"/>
                    <a:pt x="91" y="4"/>
                    <a:pt x="106" y="1"/>
                  </a:cubicBezTo>
                  <a:cubicBezTo>
                    <a:pt x="112" y="0"/>
                    <a:pt x="118" y="1"/>
                    <a:pt x="124" y="4"/>
                  </a:cubicBezTo>
                  <a:cubicBezTo>
                    <a:pt x="151" y="20"/>
                    <a:pt x="183" y="29"/>
                    <a:pt x="217" y="29"/>
                  </a:cubicBezTo>
                  <a:cubicBezTo>
                    <a:pt x="252" y="29"/>
                    <a:pt x="284" y="19"/>
                    <a:pt x="312" y="3"/>
                  </a:cubicBezTo>
                  <a:close/>
                </a:path>
              </a:pathLst>
            </a:custGeom>
            <a:solidFill>
              <a:schemeClr val="accent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61"/>
            <p:cNvSpPr>
              <a:spLocks/>
            </p:cNvSpPr>
            <p:nvPr/>
          </p:nvSpPr>
          <p:spPr bwMode="auto">
            <a:xfrm>
              <a:off x="3383" y="1630"/>
              <a:ext cx="713" cy="1447"/>
            </a:xfrm>
            <a:custGeom>
              <a:avLst/>
              <a:gdLst>
                <a:gd name="T0" fmla="*/ 3 w 162"/>
                <a:gd name="T1" fmla="*/ 17 h 329"/>
                <a:gd name="T2" fmla="*/ 74 w 162"/>
                <a:gd name="T3" fmla="*/ 15 h 329"/>
                <a:gd name="T4" fmla="*/ 129 w 162"/>
                <a:gd name="T5" fmla="*/ 2 h 329"/>
                <a:gd name="T6" fmla="*/ 149 w 162"/>
                <a:gd name="T7" fmla="*/ 20 h 329"/>
                <a:gd name="T8" fmla="*/ 162 w 162"/>
                <a:gd name="T9" fmla="*/ 112 h 329"/>
                <a:gd name="T10" fmla="*/ 78 w 162"/>
                <a:gd name="T11" fmla="*/ 329 h 329"/>
                <a:gd name="T12" fmla="*/ 40 w 162"/>
                <a:gd name="T13" fmla="*/ 268 h 329"/>
                <a:gd name="T14" fmla="*/ 1 w 162"/>
                <a:gd name="T15" fmla="*/ 223 h 329"/>
                <a:gd name="T16" fmla="*/ 4 w 162"/>
                <a:gd name="T17" fmla="*/ 206 h 329"/>
                <a:gd name="T18" fmla="*/ 28 w 162"/>
                <a:gd name="T19" fmla="*/ 112 h 329"/>
                <a:gd name="T20" fmla="*/ 3 w 162"/>
                <a:gd name="T21" fmla="*/ 17 h 3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2" h="329">
                  <a:moveTo>
                    <a:pt x="3" y="17"/>
                  </a:moveTo>
                  <a:cubicBezTo>
                    <a:pt x="12" y="34"/>
                    <a:pt x="44" y="33"/>
                    <a:pt x="74" y="15"/>
                  </a:cubicBezTo>
                  <a:cubicBezTo>
                    <a:pt x="94" y="4"/>
                    <a:pt x="114" y="0"/>
                    <a:pt x="129" y="2"/>
                  </a:cubicBezTo>
                  <a:cubicBezTo>
                    <a:pt x="138" y="4"/>
                    <a:pt x="146" y="11"/>
                    <a:pt x="149" y="20"/>
                  </a:cubicBezTo>
                  <a:cubicBezTo>
                    <a:pt x="157" y="50"/>
                    <a:pt x="162" y="80"/>
                    <a:pt x="162" y="112"/>
                  </a:cubicBezTo>
                  <a:cubicBezTo>
                    <a:pt x="162" y="198"/>
                    <a:pt x="132" y="271"/>
                    <a:pt x="78" y="329"/>
                  </a:cubicBezTo>
                  <a:cubicBezTo>
                    <a:pt x="87" y="313"/>
                    <a:pt x="70" y="286"/>
                    <a:pt x="40" y="268"/>
                  </a:cubicBezTo>
                  <a:cubicBezTo>
                    <a:pt x="19" y="256"/>
                    <a:pt x="4" y="238"/>
                    <a:pt x="1" y="223"/>
                  </a:cubicBezTo>
                  <a:cubicBezTo>
                    <a:pt x="0" y="217"/>
                    <a:pt x="1" y="211"/>
                    <a:pt x="4" y="206"/>
                  </a:cubicBezTo>
                  <a:cubicBezTo>
                    <a:pt x="19" y="178"/>
                    <a:pt x="28" y="146"/>
                    <a:pt x="28" y="112"/>
                  </a:cubicBezTo>
                  <a:cubicBezTo>
                    <a:pt x="28" y="78"/>
                    <a:pt x="19" y="45"/>
                    <a:pt x="3" y="17"/>
                  </a:cubicBezTo>
                  <a:close/>
                </a:path>
              </a:pathLst>
            </a:custGeom>
            <a:solidFill>
              <a:schemeClr val="accent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70" name="Group 69"/>
          <p:cNvGrpSpPr/>
          <p:nvPr/>
        </p:nvGrpSpPr>
        <p:grpSpPr>
          <a:xfrm>
            <a:off x="7167052" y="17328"/>
            <a:ext cx="2146382" cy="1126507"/>
            <a:chOff x="1477805" y="2206494"/>
            <a:chExt cx="1847278" cy="1291990"/>
          </a:xfrm>
        </p:grpSpPr>
        <p:sp>
          <p:nvSpPr>
            <p:cNvPr id="83" name="Rectangle 82"/>
            <p:cNvSpPr/>
            <p:nvPr/>
          </p:nvSpPr>
          <p:spPr>
            <a:xfrm>
              <a:off x="1477805" y="2206494"/>
              <a:ext cx="1847278" cy="129199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d-ID"/>
            </a:p>
          </p:txBody>
        </p:sp>
        <p:sp>
          <p:nvSpPr>
            <p:cNvPr id="84" name="Rectangle 83"/>
            <p:cNvSpPr/>
            <p:nvPr/>
          </p:nvSpPr>
          <p:spPr>
            <a:xfrm>
              <a:off x="1477805" y="3390512"/>
              <a:ext cx="1847278" cy="107971"/>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d-ID"/>
            </a:p>
          </p:txBody>
        </p:sp>
      </p:grpSp>
      <p:grpSp>
        <p:nvGrpSpPr>
          <p:cNvPr id="88" name="Group 87"/>
          <p:cNvGrpSpPr/>
          <p:nvPr/>
        </p:nvGrpSpPr>
        <p:grpSpPr>
          <a:xfrm>
            <a:off x="9282954" y="17331"/>
            <a:ext cx="1947135" cy="1126507"/>
            <a:chOff x="5172361" y="2206494"/>
            <a:chExt cx="1847278" cy="1291990"/>
          </a:xfrm>
          <a:solidFill>
            <a:schemeClr val="accent1"/>
          </a:solidFill>
        </p:grpSpPr>
        <p:sp>
          <p:nvSpPr>
            <p:cNvPr id="89" name="Rectangle 88"/>
            <p:cNvSpPr/>
            <p:nvPr/>
          </p:nvSpPr>
          <p:spPr>
            <a:xfrm>
              <a:off x="5172361" y="2206494"/>
              <a:ext cx="1847278" cy="12919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d-ID"/>
            </a:p>
          </p:txBody>
        </p:sp>
        <p:sp>
          <p:nvSpPr>
            <p:cNvPr id="90" name="Rectangle 89"/>
            <p:cNvSpPr/>
            <p:nvPr/>
          </p:nvSpPr>
          <p:spPr>
            <a:xfrm>
              <a:off x="5172361" y="3390512"/>
              <a:ext cx="1847278" cy="10797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d-ID"/>
            </a:p>
          </p:txBody>
        </p:sp>
      </p:grpSp>
      <p:grpSp>
        <p:nvGrpSpPr>
          <p:cNvPr id="95" name="Group 94"/>
          <p:cNvGrpSpPr/>
          <p:nvPr/>
        </p:nvGrpSpPr>
        <p:grpSpPr>
          <a:xfrm>
            <a:off x="11230088" y="17330"/>
            <a:ext cx="1947135" cy="1126507"/>
            <a:chOff x="5172361" y="2206494"/>
            <a:chExt cx="1847278" cy="1291990"/>
          </a:xfrm>
          <a:solidFill>
            <a:schemeClr val="accent1"/>
          </a:solidFill>
        </p:grpSpPr>
        <p:sp>
          <p:nvSpPr>
            <p:cNvPr id="96" name="Rectangle 95"/>
            <p:cNvSpPr/>
            <p:nvPr/>
          </p:nvSpPr>
          <p:spPr>
            <a:xfrm>
              <a:off x="5172361" y="2206494"/>
              <a:ext cx="1847278" cy="12919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d-ID"/>
            </a:p>
          </p:txBody>
        </p:sp>
        <p:sp>
          <p:nvSpPr>
            <p:cNvPr id="97" name="Rectangle 96"/>
            <p:cNvSpPr/>
            <p:nvPr/>
          </p:nvSpPr>
          <p:spPr>
            <a:xfrm>
              <a:off x="5172361" y="3390512"/>
              <a:ext cx="1847278" cy="10797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d-ID"/>
            </a:p>
          </p:txBody>
        </p:sp>
      </p:grpSp>
      <p:grpSp>
        <p:nvGrpSpPr>
          <p:cNvPr id="98" name="Group 97"/>
          <p:cNvGrpSpPr/>
          <p:nvPr/>
        </p:nvGrpSpPr>
        <p:grpSpPr>
          <a:xfrm>
            <a:off x="13177221" y="17329"/>
            <a:ext cx="1947135" cy="1126507"/>
            <a:chOff x="5172361" y="2206494"/>
            <a:chExt cx="1847278" cy="1291990"/>
          </a:xfrm>
          <a:solidFill>
            <a:schemeClr val="accent1"/>
          </a:solidFill>
        </p:grpSpPr>
        <p:sp>
          <p:nvSpPr>
            <p:cNvPr id="99" name="Rectangle 98"/>
            <p:cNvSpPr/>
            <p:nvPr/>
          </p:nvSpPr>
          <p:spPr>
            <a:xfrm>
              <a:off x="5172361" y="2206494"/>
              <a:ext cx="1847278" cy="12919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d-ID"/>
            </a:p>
          </p:txBody>
        </p:sp>
        <p:sp>
          <p:nvSpPr>
            <p:cNvPr id="100" name="Rectangle 99"/>
            <p:cNvSpPr/>
            <p:nvPr/>
          </p:nvSpPr>
          <p:spPr>
            <a:xfrm>
              <a:off x="5172361" y="3390512"/>
              <a:ext cx="1847278" cy="10797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d-ID"/>
            </a:p>
          </p:txBody>
        </p:sp>
      </p:grpSp>
      <p:grpSp>
        <p:nvGrpSpPr>
          <p:cNvPr id="102" name="Group 101"/>
          <p:cNvGrpSpPr/>
          <p:nvPr/>
        </p:nvGrpSpPr>
        <p:grpSpPr>
          <a:xfrm>
            <a:off x="5419165" y="17327"/>
            <a:ext cx="1947134" cy="1126507"/>
            <a:chOff x="1477805" y="2206494"/>
            <a:chExt cx="1847278" cy="1291990"/>
          </a:xfrm>
        </p:grpSpPr>
        <p:sp>
          <p:nvSpPr>
            <p:cNvPr id="103" name="Rectangle 102"/>
            <p:cNvSpPr/>
            <p:nvPr/>
          </p:nvSpPr>
          <p:spPr>
            <a:xfrm>
              <a:off x="1477805" y="2206494"/>
              <a:ext cx="1847278" cy="129199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d-ID"/>
            </a:p>
          </p:txBody>
        </p:sp>
        <p:sp>
          <p:nvSpPr>
            <p:cNvPr id="104" name="Rectangle 103"/>
            <p:cNvSpPr/>
            <p:nvPr/>
          </p:nvSpPr>
          <p:spPr>
            <a:xfrm>
              <a:off x="1477805" y="3390512"/>
              <a:ext cx="1847278" cy="107971"/>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d-ID"/>
            </a:p>
          </p:txBody>
        </p:sp>
      </p:grpSp>
      <p:grpSp>
        <p:nvGrpSpPr>
          <p:cNvPr id="105" name="Group 104"/>
          <p:cNvGrpSpPr/>
          <p:nvPr/>
        </p:nvGrpSpPr>
        <p:grpSpPr>
          <a:xfrm>
            <a:off x="3548230" y="17326"/>
            <a:ext cx="1947134" cy="1126507"/>
            <a:chOff x="1477805" y="2206494"/>
            <a:chExt cx="1847278" cy="1291990"/>
          </a:xfrm>
        </p:grpSpPr>
        <p:sp>
          <p:nvSpPr>
            <p:cNvPr id="106" name="Rectangle 105"/>
            <p:cNvSpPr/>
            <p:nvPr/>
          </p:nvSpPr>
          <p:spPr>
            <a:xfrm>
              <a:off x="1477805" y="2206494"/>
              <a:ext cx="1847278" cy="129199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d-ID"/>
            </a:p>
          </p:txBody>
        </p:sp>
        <p:sp>
          <p:nvSpPr>
            <p:cNvPr id="107" name="Rectangle 106"/>
            <p:cNvSpPr/>
            <p:nvPr/>
          </p:nvSpPr>
          <p:spPr>
            <a:xfrm>
              <a:off x="1477805" y="3390512"/>
              <a:ext cx="1847278" cy="107971"/>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d-ID"/>
            </a:p>
          </p:txBody>
        </p:sp>
      </p:grpSp>
      <p:grpSp>
        <p:nvGrpSpPr>
          <p:cNvPr id="110" name="Group 109"/>
          <p:cNvGrpSpPr/>
          <p:nvPr/>
        </p:nvGrpSpPr>
        <p:grpSpPr>
          <a:xfrm>
            <a:off x="944611" y="901531"/>
            <a:ext cx="1299255" cy="837595"/>
            <a:chOff x="2144713" y="2039938"/>
            <a:chExt cx="1511300" cy="1055688"/>
          </a:xfrm>
          <a:solidFill>
            <a:schemeClr val="accent1"/>
          </a:solidFill>
        </p:grpSpPr>
        <p:sp>
          <p:nvSpPr>
            <p:cNvPr id="111" name="Freeform 110"/>
            <p:cNvSpPr>
              <a:spLocks/>
            </p:cNvSpPr>
            <p:nvPr/>
          </p:nvSpPr>
          <p:spPr bwMode="auto">
            <a:xfrm>
              <a:off x="2603500" y="2039938"/>
              <a:ext cx="274638" cy="166688"/>
            </a:xfrm>
            <a:custGeom>
              <a:avLst/>
              <a:gdLst>
                <a:gd name="T0" fmla="*/ 27 w 155"/>
                <a:gd name="T1" fmla="*/ 94 h 94"/>
                <a:gd name="T2" fmla="*/ 155 w 155"/>
                <a:gd name="T3" fmla="*/ 66 h 94"/>
                <a:gd name="T4" fmla="*/ 155 w 155"/>
                <a:gd name="T5" fmla="*/ 0 h 94"/>
                <a:gd name="T6" fmla="*/ 0 w 155"/>
                <a:gd name="T7" fmla="*/ 35 h 94"/>
                <a:gd name="T8" fmla="*/ 27 w 155"/>
                <a:gd name="T9" fmla="*/ 94 h 94"/>
              </a:gdLst>
              <a:ahLst/>
              <a:cxnLst>
                <a:cxn ang="0">
                  <a:pos x="T0" y="T1"/>
                </a:cxn>
                <a:cxn ang="0">
                  <a:pos x="T2" y="T3"/>
                </a:cxn>
                <a:cxn ang="0">
                  <a:pos x="T4" y="T5"/>
                </a:cxn>
                <a:cxn ang="0">
                  <a:pos x="T6" y="T7"/>
                </a:cxn>
                <a:cxn ang="0">
                  <a:pos x="T8" y="T9"/>
                </a:cxn>
              </a:cxnLst>
              <a:rect l="0" t="0" r="r" b="b"/>
              <a:pathLst>
                <a:path w="155" h="94">
                  <a:moveTo>
                    <a:pt x="27" y="94"/>
                  </a:moveTo>
                  <a:cubicBezTo>
                    <a:pt x="67" y="77"/>
                    <a:pt x="110" y="68"/>
                    <a:pt x="155" y="66"/>
                  </a:cubicBezTo>
                  <a:cubicBezTo>
                    <a:pt x="155" y="0"/>
                    <a:pt x="155" y="0"/>
                    <a:pt x="155" y="0"/>
                  </a:cubicBezTo>
                  <a:cubicBezTo>
                    <a:pt x="100" y="2"/>
                    <a:pt x="48" y="14"/>
                    <a:pt x="0" y="35"/>
                  </a:cubicBezTo>
                  <a:lnTo>
                    <a:pt x="27" y="94"/>
                  </a:lnTo>
                  <a:close/>
                </a:path>
              </a:pathLst>
            </a:custGeom>
            <a:grpFill/>
            <a:ln>
              <a:noFill/>
            </a:ln>
          </p:spPr>
          <p:txBody>
            <a:bodyPr vert="horz" wrap="square" lIns="45720" tIns="22860" rIns="45720" bIns="22860" numCol="1" anchor="t" anchorCtr="0" compatLnSpc="1">
              <a:prstTxWarp prst="textNoShape">
                <a:avLst/>
              </a:prstTxWarp>
            </a:bodyPr>
            <a:lstStyle/>
            <a:p>
              <a:endParaRPr lang="id-ID" sz="900"/>
            </a:p>
          </p:txBody>
        </p:sp>
        <p:sp>
          <p:nvSpPr>
            <p:cNvPr id="112" name="Freeform 111"/>
            <p:cNvSpPr>
              <a:spLocks/>
            </p:cNvSpPr>
            <p:nvPr/>
          </p:nvSpPr>
          <p:spPr bwMode="auto">
            <a:xfrm>
              <a:off x="3141663" y="2095501"/>
              <a:ext cx="279400" cy="233363"/>
            </a:xfrm>
            <a:custGeom>
              <a:avLst/>
              <a:gdLst>
                <a:gd name="T0" fmla="*/ 0 w 157"/>
                <a:gd name="T1" fmla="*/ 61 h 132"/>
                <a:gd name="T2" fmla="*/ 111 w 157"/>
                <a:gd name="T3" fmla="*/ 132 h 132"/>
                <a:gd name="T4" fmla="*/ 157 w 157"/>
                <a:gd name="T5" fmla="*/ 85 h 132"/>
                <a:gd name="T6" fmla="*/ 23 w 157"/>
                <a:gd name="T7" fmla="*/ 0 h 132"/>
                <a:gd name="T8" fmla="*/ 0 w 157"/>
                <a:gd name="T9" fmla="*/ 61 h 132"/>
              </a:gdLst>
              <a:ahLst/>
              <a:cxnLst>
                <a:cxn ang="0">
                  <a:pos x="T0" y="T1"/>
                </a:cxn>
                <a:cxn ang="0">
                  <a:pos x="T2" y="T3"/>
                </a:cxn>
                <a:cxn ang="0">
                  <a:pos x="T4" y="T5"/>
                </a:cxn>
                <a:cxn ang="0">
                  <a:pos x="T6" y="T7"/>
                </a:cxn>
                <a:cxn ang="0">
                  <a:pos x="T8" y="T9"/>
                </a:cxn>
              </a:cxnLst>
              <a:rect l="0" t="0" r="r" b="b"/>
              <a:pathLst>
                <a:path w="157" h="132">
                  <a:moveTo>
                    <a:pt x="0" y="61"/>
                  </a:moveTo>
                  <a:cubicBezTo>
                    <a:pt x="41" y="78"/>
                    <a:pt x="79" y="102"/>
                    <a:pt x="111" y="132"/>
                  </a:cubicBezTo>
                  <a:cubicBezTo>
                    <a:pt x="157" y="85"/>
                    <a:pt x="157" y="85"/>
                    <a:pt x="157" y="85"/>
                  </a:cubicBezTo>
                  <a:cubicBezTo>
                    <a:pt x="118" y="49"/>
                    <a:pt x="73" y="20"/>
                    <a:pt x="23" y="0"/>
                  </a:cubicBezTo>
                  <a:lnTo>
                    <a:pt x="0" y="61"/>
                  </a:lnTo>
                  <a:close/>
                </a:path>
              </a:pathLst>
            </a:custGeom>
            <a:grpFill/>
            <a:ln>
              <a:noFill/>
            </a:ln>
          </p:spPr>
          <p:txBody>
            <a:bodyPr vert="horz" wrap="square" lIns="45720" tIns="22860" rIns="45720" bIns="22860" numCol="1" anchor="t" anchorCtr="0" compatLnSpc="1">
              <a:prstTxWarp prst="textNoShape">
                <a:avLst/>
              </a:prstTxWarp>
            </a:bodyPr>
            <a:lstStyle/>
            <a:p>
              <a:endParaRPr lang="id-ID" sz="900"/>
            </a:p>
          </p:txBody>
        </p:sp>
        <p:sp>
          <p:nvSpPr>
            <p:cNvPr id="113" name="Freeform 112"/>
            <p:cNvSpPr>
              <a:spLocks/>
            </p:cNvSpPr>
            <p:nvPr/>
          </p:nvSpPr>
          <p:spPr bwMode="auto">
            <a:xfrm>
              <a:off x="2922588" y="2039938"/>
              <a:ext cx="219075" cy="149225"/>
            </a:xfrm>
            <a:custGeom>
              <a:avLst/>
              <a:gdLst>
                <a:gd name="T0" fmla="*/ 0 w 123"/>
                <a:gd name="T1" fmla="*/ 66 h 84"/>
                <a:gd name="T2" fmla="*/ 100 w 123"/>
                <a:gd name="T3" fmla="*/ 84 h 84"/>
                <a:gd name="T4" fmla="*/ 123 w 123"/>
                <a:gd name="T5" fmla="*/ 22 h 84"/>
                <a:gd name="T6" fmla="*/ 0 w 123"/>
                <a:gd name="T7" fmla="*/ 0 h 84"/>
                <a:gd name="T8" fmla="*/ 0 w 123"/>
                <a:gd name="T9" fmla="*/ 66 h 84"/>
              </a:gdLst>
              <a:ahLst/>
              <a:cxnLst>
                <a:cxn ang="0">
                  <a:pos x="T0" y="T1"/>
                </a:cxn>
                <a:cxn ang="0">
                  <a:pos x="T2" y="T3"/>
                </a:cxn>
                <a:cxn ang="0">
                  <a:pos x="T4" y="T5"/>
                </a:cxn>
                <a:cxn ang="0">
                  <a:pos x="T6" y="T7"/>
                </a:cxn>
                <a:cxn ang="0">
                  <a:pos x="T8" y="T9"/>
                </a:cxn>
              </a:cxnLst>
              <a:rect l="0" t="0" r="r" b="b"/>
              <a:pathLst>
                <a:path w="123" h="84">
                  <a:moveTo>
                    <a:pt x="0" y="66"/>
                  </a:moveTo>
                  <a:cubicBezTo>
                    <a:pt x="35" y="67"/>
                    <a:pt x="69" y="73"/>
                    <a:pt x="100" y="84"/>
                  </a:cubicBezTo>
                  <a:cubicBezTo>
                    <a:pt x="123" y="22"/>
                    <a:pt x="123" y="22"/>
                    <a:pt x="123" y="22"/>
                  </a:cubicBezTo>
                  <a:cubicBezTo>
                    <a:pt x="84" y="9"/>
                    <a:pt x="43" y="2"/>
                    <a:pt x="0" y="0"/>
                  </a:cubicBezTo>
                  <a:lnTo>
                    <a:pt x="0" y="66"/>
                  </a:lnTo>
                  <a:close/>
                </a:path>
              </a:pathLst>
            </a:custGeom>
            <a:grpFill/>
            <a:ln>
              <a:noFill/>
            </a:ln>
          </p:spPr>
          <p:txBody>
            <a:bodyPr vert="horz" wrap="square" lIns="45720" tIns="22860" rIns="45720" bIns="22860" numCol="1" anchor="t" anchorCtr="0" compatLnSpc="1">
              <a:prstTxWarp prst="textNoShape">
                <a:avLst/>
              </a:prstTxWarp>
            </a:bodyPr>
            <a:lstStyle/>
            <a:p>
              <a:endParaRPr lang="id-ID" sz="900"/>
            </a:p>
          </p:txBody>
        </p:sp>
        <p:sp>
          <p:nvSpPr>
            <p:cNvPr id="114" name="Freeform 113"/>
            <p:cNvSpPr>
              <a:spLocks/>
            </p:cNvSpPr>
            <p:nvPr/>
          </p:nvSpPr>
          <p:spPr bwMode="auto">
            <a:xfrm>
              <a:off x="3368675" y="2278063"/>
              <a:ext cx="209550" cy="230188"/>
            </a:xfrm>
            <a:custGeom>
              <a:avLst/>
              <a:gdLst>
                <a:gd name="T0" fmla="*/ 46 w 118"/>
                <a:gd name="T1" fmla="*/ 0 h 130"/>
                <a:gd name="T2" fmla="*/ 0 w 118"/>
                <a:gd name="T3" fmla="*/ 46 h 130"/>
                <a:gd name="T4" fmla="*/ 58 w 118"/>
                <a:gd name="T5" fmla="*/ 130 h 130"/>
                <a:gd name="T6" fmla="*/ 118 w 118"/>
                <a:gd name="T7" fmla="*/ 102 h 130"/>
                <a:gd name="T8" fmla="*/ 46 w 118"/>
                <a:gd name="T9" fmla="*/ 0 h 130"/>
              </a:gdLst>
              <a:ahLst/>
              <a:cxnLst>
                <a:cxn ang="0">
                  <a:pos x="T0" y="T1"/>
                </a:cxn>
                <a:cxn ang="0">
                  <a:pos x="T2" y="T3"/>
                </a:cxn>
                <a:cxn ang="0">
                  <a:pos x="T4" y="T5"/>
                </a:cxn>
                <a:cxn ang="0">
                  <a:pos x="T6" y="T7"/>
                </a:cxn>
                <a:cxn ang="0">
                  <a:pos x="T8" y="T9"/>
                </a:cxn>
              </a:cxnLst>
              <a:rect l="0" t="0" r="r" b="b"/>
              <a:pathLst>
                <a:path w="118" h="130">
                  <a:moveTo>
                    <a:pt x="46" y="0"/>
                  </a:moveTo>
                  <a:cubicBezTo>
                    <a:pt x="0" y="46"/>
                    <a:pt x="0" y="46"/>
                    <a:pt x="0" y="46"/>
                  </a:cubicBezTo>
                  <a:cubicBezTo>
                    <a:pt x="23" y="71"/>
                    <a:pt x="43" y="99"/>
                    <a:pt x="58" y="130"/>
                  </a:cubicBezTo>
                  <a:cubicBezTo>
                    <a:pt x="118" y="102"/>
                    <a:pt x="118" y="102"/>
                    <a:pt x="118" y="102"/>
                  </a:cubicBezTo>
                  <a:cubicBezTo>
                    <a:pt x="99" y="65"/>
                    <a:pt x="75" y="30"/>
                    <a:pt x="46" y="0"/>
                  </a:cubicBezTo>
                  <a:close/>
                </a:path>
              </a:pathLst>
            </a:custGeom>
            <a:grpFill/>
            <a:ln>
              <a:noFill/>
            </a:ln>
          </p:spPr>
          <p:txBody>
            <a:bodyPr vert="horz" wrap="square" lIns="45720" tIns="22860" rIns="45720" bIns="22860" numCol="1" anchor="t" anchorCtr="0" compatLnSpc="1">
              <a:prstTxWarp prst="textNoShape">
                <a:avLst/>
              </a:prstTxWarp>
            </a:bodyPr>
            <a:lstStyle/>
            <a:p>
              <a:endParaRPr lang="id-ID" sz="900"/>
            </a:p>
          </p:txBody>
        </p:sp>
        <p:sp>
          <p:nvSpPr>
            <p:cNvPr id="115" name="Freeform 114"/>
            <p:cNvSpPr>
              <a:spLocks/>
            </p:cNvSpPr>
            <p:nvPr/>
          </p:nvSpPr>
          <p:spPr bwMode="auto">
            <a:xfrm>
              <a:off x="2198688" y="2278063"/>
              <a:ext cx="233363" cy="279400"/>
            </a:xfrm>
            <a:custGeom>
              <a:avLst/>
              <a:gdLst>
                <a:gd name="T0" fmla="*/ 62 w 132"/>
                <a:gd name="T1" fmla="*/ 157 h 157"/>
                <a:gd name="T2" fmla="*/ 132 w 132"/>
                <a:gd name="T3" fmla="*/ 46 h 157"/>
                <a:gd name="T4" fmla="*/ 86 w 132"/>
                <a:gd name="T5" fmla="*/ 0 h 157"/>
                <a:gd name="T6" fmla="*/ 0 w 132"/>
                <a:gd name="T7" fmla="*/ 134 h 157"/>
                <a:gd name="T8" fmla="*/ 62 w 132"/>
                <a:gd name="T9" fmla="*/ 157 h 157"/>
              </a:gdLst>
              <a:ahLst/>
              <a:cxnLst>
                <a:cxn ang="0">
                  <a:pos x="T0" y="T1"/>
                </a:cxn>
                <a:cxn ang="0">
                  <a:pos x="T2" y="T3"/>
                </a:cxn>
                <a:cxn ang="0">
                  <a:pos x="T4" y="T5"/>
                </a:cxn>
                <a:cxn ang="0">
                  <a:pos x="T6" y="T7"/>
                </a:cxn>
                <a:cxn ang="0">
                  <a:pos x="T8" y="T9"/>
                </a:cxn>
              </a:cxnLst>
              <a:rect l="0" t="0" r="r" b="b"/>
              <a:pathLst>
                <a:path w="132" h="157">
                  <a:moveTo>
                    <a:pt x="62" y="157"/>
                  </a:moveTo>
                  <a:cubicBezTo>
                    <a:pt x="78" y="115"/>
                    <a:pt x="103" y="78"/>
                    <a:pt x="132" y="46"/>
                  </a:cubicBezTo>
                  <a:cubicBezTo>
                    <a:pt x="86" y="0"/>
                    <a:pt x="86" y="0"/>
                    <a:pt x="86" y="0"/>
                  </a:cubicBezTo>
                  <a:cubicBezTo>
                    <a:pt x="49" y="38"/>
                    <a:pt x="20" y="84"/>
                    <a:pt x="0" y="134"/>
                  </a:cubicBezTo>
                  <a:lnTo>
                    <a:pt x="62" y="157"/>
                  </a:lnTo>
                  <a:close/>
                </a:path>
              </a:pathLst>
            </a:custGeom>
            <a:grpFill/>
            <a:ln>
              <a:noFill/>
            </a:ln>
          </p:spPr>
          <p:txBody>
            <a:bodyPr vert="horz" wrap="square" lIns="45720" tIns="22860" rIns="45720" bIns="22860" numCol="1" anchor="t" anchorCtr="0" compatLnSpc="1">
              <a:prstTxWarp prst="textNoShape">
                <a:avLst/>
              </a:prstTxWarp>
            </a:bodyPr>
            <a:lstStyle/>
            <a:p>
              <a:endParaRPr lang="id-ID" sz="900"/>
            </a:p>
          </p:txBody>
        </p:sp>
        <p:sp>
          <p:nvSpPr>
            <p:cNvPr id="117" name="Freeform 116"/>
            <p:cNvSpPr>
              <a:spLocks/>
            </p:cNvSpPr>
            <p:nvPr/>
          </p:nvSpPr>
          <p:spPr bwMode="auto">
            <a:xfrm>
              <a:off x="2381250" y="2119313"/>
              <a:ext cx="230188" cy="209550"/>
            </a:xfrm>
            <a:custGeom>
              <a:avLst/>
              <a:gdLst>
                <a:gd name="T0" fmla="*/ 47 w 130"/>
                <a:gd name="T1" fmla="*/ 118 h 118"/>
                <a:gd name="T2" fmla="*/ 130 w 130"/>
                <a:gd name="T3" fmla="*/ 60 h 118"/>
                <a:gd name="T4" fmla="*/ 103 w 130"/>
                <a:gd name="T5" fmla="*/ 0 h 118"/>
                <a:gd name="T6" fmla="*/ 0 w 130"/>
                <a:gd name="T7" fmla="*/ 71 h 118"/>
                <a:gd name="T8" fmla="*/ 47 w 130"/>
                <a:gd name="T9" fmla="*/ 118 h 118"/>
              </a:gdLst>
              <a:ahLst/>
              <a:cxnLst>
                <a:cxn ang="0">
                  <a:pos x="T0" y="T1"/>
                </a:cxn>
                <a:cxn ang="0">
                  <a:pos x="T2" y="T3"/>
                </a:cxn>
                <a:cxn ang="0">
                  <a:pos x="T4" y="T5"/>
                </a:cxn>
                <a:cxn ang="0">
                  <a:pos x="T6" y="T7"/>
                </a:cxn>
                <a:cxn ang="0">
                  <a:pos x="T8" y="T9"/>
                </a:cxn>
              </a:cxnLst>
              <a:rect l="0" t="0" r="r" b="b"/>
              <a:pathLst>
                <a:path w="130" h="118">
                  <a:moveTo>
                    <a:pt x="47" y="118"/>
                  </a:moveTo>
                  <a:cubicBezTo>
                    <a:pt x="72" y="95"/>
                    <a:pt x="100" y="75"/>
                    <a:pt x="130" y="60"/>
                  </a:cubicBezTo>
                  <a:cubicBezTo>
                    <a:pt x="103" y="0"/>
                    <a:pt x="103" y="0"/>
                    <a:pt x="103" y="0"/>
                  </a:cubicBezTo>
                  <a:cubicBezTo>
                    <a:pt x="65" y="19"/>
                    <a:pt x="31" y="43"/>
                    <a:pt x="0" y="71"/>
                  </a:cubicBezTo>
                  <a:lnTo>
                    <a:pt x="47" y="118"/>
                  </a:lnTo>
                  <a:close/>
                </a:path>
              </a:pathLst>
            </a:custGeom>
            <a:grpFill/>
            <a:ln>
              <a:noFill/>
            </a:ln>
          </p:spPr>
          <p:txBody>
            <a:bodyPr vert="horz" wrap="square" lIns="45720" tIns="22860" rIns="45720" bIns="22860" numCol="1" anchor="t" anchorCtr="0" compatLnSpc="1">
              <a:prstTxWarp prst="textNoShape">
                <a:avLst/>
              </a:prstTxWarp>
            </a:bodyPr>
            <a:lstStyle/>
            <a:p>
              <a:endParaRPr lang="id-ID" sz="900"/>
            </a:p>
          </p:txBody>
        </p:sp>
        <p:sp>
          <p:nvSpPr>
            <p:cNvPr id="118" name="Freeform 117"/>
            <p:cNvSpPr>
              <a:spLocks/>
            </p:cNvSpPr>
            <p:nvPr/>
          </p:nvSpPr>
          <p:spPr bwMode="auto">
            <a:xfrm>
              <a:off x="2144713" y="2557463"/>
              <a:ext cx="147638" cy="217488"/>
            </a:xfrm>
            <a:custGeom>
              <a:avLst/>
              <a:gdLst>
                <a:gd name="T0" fmla="*/ 66 w 83"/>
                <a:gd name="T1" fmla="*/ 123 h 123"/>
                <a:gd name="T2" fmla="*/ 83 w 83"/>
                <a:gd name="T3" fmla="*/ 23 h 123"/>
                <a:gd name="T4" fmla="*/ 22 w 83"/>
                <a:gd name="T5" fmla="*/ 0 h 123"/>
                <a:gd name="T6" fmla="*/ 0 w 83"/>
                <a:gd name="T7" fmla="*/ 123 h 123"/>
                <a:gd name="T8" fmla="*/ 66 w 83"/>
                <a:gd name="T9" fmla="*/ 123 h 123"/>
              </a:gdLst>
              <a:ahLst/>
              <a:cxnLst>
                <a:cxn ang="0">
                  <a:pos x="T0" y="T1"/>
                </a:cxn>
                <a:cxn ang="0">
                  <a:pos x="T2" y="T3"/>
                </a:cxn>
                <a:cxn ang="0">
                  <a:pos x="T4" y="T5"/>
                </a:cxn>
                <a:cxn ang="0">
                  <a:pos x="T6" y="T7"/>
                </a:cxn>
                <a:cxn ang="0">
                  <a:pos x="T8" y="T9"/>
                </a:cxn>
              </a:cxnLst>
              <a:rect l="0" t="0" r="r" b="b"/>
              <a:pathLst>
                <a:path w="83" h="123">
                  <a:moveTo>
                    <a:pt x="66" y="123"/>
                  </a:moveTo>
                  <a:cubicBezTo>
                    <a:pt x="67" y="88"/>
                    <a:pt x="73" y="54"/>
                    <a:pt x="83" y="23"/>
                  </a:cubicBezTo>
                  <a:cubicBezTo>
                    <a:pt x="22" y="0"/>
                    <a:pt x="22" y="0"/>
                    <a:pt x="22" y="0"/>
                  </a:cubicBezTo>
                  <a:cubicBezTo>
                    <a:pt x="9" y="39"/>
                    <a:pt x="1" y="80"/>
                    <a:pt x="0" y="123"/>
                  </a:cubicBezTo>
                  <a:lnTo>
                    <a:pt x="66" y="123"/>
                  </a:lnTo>
                  <a:close/>
                </a:path>
              </a:pathLst>
            </a:custGeom>
            <a:grpFill/>
            <a:ln>
              <a:noFill/>
            </a:ln>
          </p:spPr>
          <p:txBody>
            <a:bodyPr vert="horz" wrap="square" lIns="45720" tIns="22860" rIns="45720" bIns="22860" numCol="1" anchor="t" anchorCtr="0" compatLnSpc="1">
              <a:prstTxWarp prst="textNoShape">
                <a:avLst/>
              </a:prstTxWarp>
            </a:bodyPr>
            <a:lstStyle/>
            <a:p>
              <a:endParaRPr lang="id-ID" sz="900"/>
            </a:p>
          </p:txBody>
        </p:sp>
        <p:sp>
          <p:nvSpPr>
            <p:cNvPr id="119" name="Freeform 118"/>
            <p:cNvSpPr>
              <a:spLocks/>
            </p:cNvSpPr>
            <p:nvPr/>
          </p:nvSpPr>
          <p:spPr bwMode="auto">
            <a:xfrm>
              <a:off x="2144713" y="2819401"/>
              <a:ext cx="166688" cy="276225"/>
            </a:xfrm>
            <a:custGeom>
              <a:avLst/>
              <a:gdLst>
                <a:gd name="T0" fmla="*/ 0 w 94"/>
                <a:gd name="T1" fmla="*/ 0 h 155"/>
                <a:gd name="T2" fmla="*/ 34 w 94"/>
                <a:gd name="T3" fmla="*/ 155 h 155"/>
                <a:gd name="T4" fmla="*/ 94 w 94"/>
                <a:gd name="T5" fmla="*/ 127 h 155"/>
                <a:gd name="T6" fmla="*/ 66 w 94"/>
                <a:gd name="T7" fmla="*/ 0 h 155"/>
                <a:gd name="T8" fmla="*/ 0 w 94"/>
                <a:gd name="T9" fmla="*/ 0 h 155"/>
              </a:gdLst>
              <a:ahLst/>
              <a:cxnLst>
                <a:cxn ang="0">
                  <a:pos x="T0" y="T1"/>
                </a:cxn>
                <a:cxn ang="0">
                  <a:pos x="T2" y="T3"/>
                </a:cxn>
                <a:cxn ang="0">
                  <a:pos x="T4" y="T5"/>
                </a:cxn>
                <a:cxn ang="0">
                  <a:pos x="T6" y="T7"/>
                </a:cxn>
                <a:cxn ang="0">
                  <a:pos x="T8" y="T9"/>
                </a:cxn>
              </a:cxnLst>
              <a:rect l="0" t="0" r="r" b="b"/>
              <a:pathLst>
                <a:path w="94" h="155">
                  <a:moveTo>
                    <a:pt x="0" y="0"/>
                  </a:moveTo>
                  <a:cubicBezTo>
                    <a:pt x="1" y="55"/>
                    <a:pt x="13" y="107"/>
                    <a:pt x="34" y="155"/>
                  </a:cubicBezTo>
                  <a:cubicBezTo>
                    <a:pt x="94" y="127"/>
                    <a:pt x="94" y="127"/>
                    <a:pt x="94" y="127"/>
                  </a:cubicBezTo>
                  <a:cubicBezTo>
                    <a:pt x="77" y="88"/>
                    <a:pt x="67" y="45"/>
                    <a:pt x="66" y="0"/>
                  </a:cubicBezTo>
                  <a:lnTo>
                    <a:pt x="0" y="0"/>
                  </a:lnTo>
                  <a:close/>
                </a:path>
              </a:pathLst>
            </a:custGeom>
            <a:grpFill/>
            <a:ln>
              <a:noFill/>
            </a:ln>
          </p:spPr>
          <p:txBody>
            <a:bodyPr vert="horz" wrap="square" lIns="45720" tIns="22860" rIns="45720" bIns="22860" numCol="1" anchor="t" anchorCtr="0" compatLnSpc="1">
              <a:prstTxWarp prst="textNoShape">
                <a:avLst/>
              </a:prstTxWarp>
            </a:bodyPr>
            <a:lstStyle/>
            <a:p>
              <a:endParaRPr lang="id-ID" sz="900"/>
            </a:p>
          </p:txBody>
        </p:sp>
        <p:sp>
          <p:nvSpPr>
            <p:cNvPr id="120" name="Freeform 119"/>
            <p:cNvSpPr>
              <a:spLocks/>
            </p:cNvSpPr>
            <p:nvPr/>
          </p:nvSpPr>
          <p:spPr bwMode="auto">
            <a:xfrm>
              <a:off x="3490913" y="2498726"/>
              <a:ext cx="165100" cy="276225"/>
            </a:xfrm>
            <a:custGeom>
              <a:avLst/>
              <a:gdLst>
                <a:gd name="T0" fmla="*/ 93 w 93"/>
                <a:gd name="T1" fmla="*/ 156 h 156"/>
                <a:gd name="T2" fmla="*/ 59 w 93"/>
                <a:gd name="T3" fmla="*/ 0 h 156"/>
                <a:gd name="T4" fmla="*/ 0 w 93"/>
                <a:gd name="T5" fmla="*/ 28 h 156"/>
                <a:gd name="T6" fmla="*/ 28 w 93"/>
                <a:gd name="T7" fmla="*/ 156 h 156"/>
                <a:gd name="T8" fmla="*/ 93 w 93"/>
                <a:gd name="T9" fmla="*/ 156 h 156"/>
              </a:gdLst>
              <a:ahLst/>
              <a:cxnLst>
                <a:cxn ang="0">
                  <a:pos x="T0" y="T1"/>
                </a:cxn>
                <a:cxn ang="0">
                  <a:pos x="T2" y="T3"/>
                </a:cxn>
                <a:cxn ang="0">
                  <a:pos x="T4" y="T5"/>
                </a:cxn>
                <a:cxn ang="0">
                  <a:pos x="T6" y="T7"/>
                </a:cxn>
                <a:cxn ang="0">
                  <a:pos x="T8" y="T9"/>
                </a:cxn>
              </a:cxnLst>
              <a:rect l="0" t="0" r="r" b="b"/>
              <a:pathLst>
                <a:path w="93" h="156">
                  <a:moveTo>
                    <a:pt x="93" y="156"/>
                  </a:moveTo>
                  <a:cubicBezTo>
                    <a:pt x="92" y="101"/>
                    <a:pt x="80" y="48"/>
                    <a:pt x="59" y="0"/>
                  </a:cubicBezTo>
                  <a:cubicBezTo>
                    <a:pt x="0" y="28"/>
                    <a:pt x="0" y="28"/>
                    <a:pt x="0" y="28"/>
                  </a:cubicBezTo>
                  <a:cubicBezTo>
                    <a:pt x="16" y="68"/>
                    <a:pt x="26" y="111"/>
                    <a:pt x="28" y="156"/>
                  </a:cubicBezTo>
                  <a:lnTo>
                    <a:pt x="93" y="156"/>
                  </a:lnTo>
                  <a:close/>
                </a:path>
              </a:pathLst>
            </a:custGeom>
            <a:grpFill/>
            <a:ln>
              <a:noFill/>
            </a:ln>
          </p:spPr>
          <p:txBody>
            <a:bodyPr vert="horz" wrap="square" lIns="45720" tIns="22860" rIns="45720" bIns="22860" numCol="1" anchor="t" anchorCtr="0" compatLnSpc="1">
              <a:prstTxWarp prst="textNoShape">
                <a:avLst/>
              </a:prstTxWarp>
            </a:bodyPr>
            <a:lstStyle/>
            <a:p>
              <a:endParaRPr lang="id-ID" sz="900"/>
            </a:p>
          </p:txBody>
        </p:sp>
        <p:sp>
          <p:nvSpPr>
            <p:cNvPr id="121" name="Freeform 120"/>
            <p:cNvSpPr>
              <a:spLocks/>
            </p:cNvSpPr>
            <p:nvPr/>
          </p:nvSpPr>
          <p:spPr bwMode="auto">
            <a:xfrm>
              <a:off x="3508375" y="2819401"/>
              <a:ext cx="147638" cy="217488"/>
            </a:xfrm>
            <a:custGeom>
              <a:avLst/>
              <a:gdLst>
                <a:gd name="T0" fmla="*/ 18 w 83"/>
                <a:gd name="T1" fmla="*/ 0 h 122"/>
                <a:gd name="T2" fmla="*/ 0 w 83"/>
                <a:gd name="T3" fmla="*/ 100 h 122"/>
                <a:gd name="T4" fmla="*/ 62 w 83"/>
                <a:gd name="T5" fmla="*/ 122 h 122"/>
                <a:gd name="T6" fmla="*/ 83 w 83"/>
                <a:gd name="T7" fmla="*/ 0 h 122"/>
                <a:gd name="T8" fmla="*/ 18 w 83"/>
                <a:gd name="T9" fmla="*/ 0 h 122"/>
              </a:gdLst>
              <a:ahLst/>
              <a:cxnLst>
                <a:cxn ang="0">
                  <a:pos x="T0" y="T1"/>
                </a:cxn>
                <a:cxn ang="0">
                  <a:pos x="T2" y="T3"/>
                </a:cxn>
                <a:cxn ang="0">
                  <a:pos x="T4" y="T5"/>
                </a:cxn>
                <a:cxn ang="0">
                  <a:pos x="T6" y="T7"/>
                </a:cxn>
                <a:cxn ang="0">
                  <a:pos x="T8" y="T9"/>
                </a:cxn>
              </a:cxnLst>
              <a:rect l="0" t="0" r="r" b="b"/>
              <a:pathLst>
                <a:path w="83" h="122">
                  <a:moveTo>
                    <a:pt x="18" y="0"/>
                  </a:moveTo>
                  <a:cubicBezTo>
                    <a:pt x="17" y="34"/>
                    <a:pt x="10" y="68"/>
                    <a:pt x="0" y="100"/>
                  </a:cubicBezTo>
                  <a:cubicBezTo>
                    <a:pt x="62" y="122"/>
                    <a:pt x="62" y="122"/>
                    <a:pt x="62" y="122"/>
                  </a:cubicBezTo>
                  <a:cubicBezTo>
                    <a:pt x="75" y="84"/>
                    <a:pt x="82" y="42"/>
                    <a:pt x="83" y="0"/>
                  </a:cubicBezTo>
                  <a:lnTo>
                    <a:pt x="18" y="0"/>
                  </a:lnTo>
                  <a:close/>
                </a:path>
              </a:pathLst>
            </a:custGeom>
            <a:grpFill/>
            <a:ln>
              <a:noFill/>
            </a:ln>
          </p:spPr>
          <p:txBody>
            <a:bodyPr vert="horz" wrap="square" lIns="45720" tIns="22860" rIns="45720" bIns="22860" numCol="1" anchor="t" anchorCtr="0" compatLnSpc="1">
              <a:prstTxWarp prst="textNoShape">
                <a:avLst/>
              </a:prstTxWarp>
            </a:bodyPr>
            <a:lstStyle/>
            <a:p>
              <a:endParaRPr lang="id-ID" sz="900"/>
            </a:p>
          </p:txBody>
        </p:sp>
      </p:grpSp>
      <p:grpSp>
        <p:nvGrpSpPr>
          <p:cNvPr id="122" name="Group 121"/>
          <p:cNvGrpSpPr/>
          <p:nvPr/>
        </p:nvGrpSpPr>
        <p:grpSpPr>
          <a:xfrm rot="20110684">
            <a:off x="1351731" y="1151465"/>
            <a:ext cx="585198" cy="606013"/>
            <a:chOff x="2724150" y="2305051"/>
            <a:chExt cx="646113" cy="661988"/>
          </a:xfrm>
          <a:solidFill>
            <a:schemeClr val="tx2"/>
          </a:solidFill>
        </p:grpSpPr>
        <p:sp>
          <p:nvSpPr>
            <p:cNvPr id="123" name="Freeform 15"/>
            <p:cNvSpPr>
              <a:spLocks/>
            </p:cNvSpPr>
            <p:nvPr/>
          </p:nvSpPr>
          <p:spPr bwMode="auto">
            <a:xfrm>
              <a:off x="2724150" y="2644776"/>
              <a:ext cx="325438" cy="322263"/>
            </a:xfrm>
            <a:custGeom>
              <a:avLst/>
              <a:gdLst>
                <a:gd name="T0" fmla="*/ 180 w 183"/>
                <a:gd name="T1" fmla="*/ 76 h 182"/>
                <a:gd name="T2" fmla="*/ 157 w 183"/>
                <a:gd name="T3" fmla="*/ 147 h 182"/>
                <a:gd name="T4" fmla="*/ 35 w 183"/>
                <a:gd name="T5" fmla="*/ 150 h 182"/>
                <a:gd name="T6" fmla="*/ 33 w 183"/>
                <a:gd name="T7" fmla="*/ 28 h 182"/>
                <a:gd name="T8" fmla="*/ 103 w 183"/>
                <a:gd name="T9" fmla="*/ 3 h 182"/>
                <a:gd name="T10" fmla="*/ 61 w 183"/>
                <a:gd name="T11" fmla="*/ 39 h 182"/>
                <a:gd name="T12" fmla="*/ 39 w 183"/>
                <a:gd name="T13" fmla="*/ 92 h 182"/>
                <a:gd name="T14" fmla="*/ 56 w 183"/>
                <a:gd name="T15" fmla="*/ 128 h 182"/>
                <a:gd name="T16" fmla="*/ 94 w 183"/>
                <a:gd name="T17" fmla="*/ 143 h 182"/>
                <a:gd name="T18" fmla="*/ 145 w 183"/>
                <a:gd name="T19" fmla="*/ 120 h 182"/>
                <a:gd name="T20" fmla="*/ 180 w 183"/>
                <a:gd name="T21" fmla="*/ 76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3" h="182">
                  <a:moveTo>
                    <a:pt x="180" y="76"/>
                  </a:moveTo>
                  <a:cubicBezTo>
                    <a:pt x="183" y="101"/>
                    <a:pt x="175" y="128"/>
                    <a:pt x="157" y="147"/>
                  </a:cubicBezTo>
                  <a:cubicBezTo>
                    <a:pt x="124" y="181"/>
                    <a:pt x="69" y="182"/>
                    <a:pt x="35" y="150"/>
                  </a:cubicBezTo>
                  <a:cubicBezTo>
                    <a:pt x="1" y="117"/>
                    <a:pt x="0" y="62"/>
                    <a:pt x="33" y="28"/>
                  </a:cubicBezTo>
                  <a:cubicBezTo>
                    <a:pt x="52" y="9"/>
                    <a:pt x="78" y="0"/>
                    <a:pt x="103" y="3"/>
                  </a:cubicBezTo>
                  <a:cubicBezTo>
                    <a:pt x="61" y="39"/>
                    <a:pt x="61" y="39"/>
                    <a:pt x="61" y="39"/>
                  </a:cubicBezTo>
                  <a:cubicBezTo>
                    <a:pt x="42" y="55"/>
                    <a:pt x="37" y="74"/>
                    <a:pt x="39" y="92"/>
                  </a:cubicBezTo>
                  <a:cubicBezTo>
                    <a:pt x="40" y="105"/>
                    <a:pt x="46" y="118"/>
                    <a:pt x="56" y="128"/>
                  </a:cubicBezTo>
                  <a:cubicBezTo>
                    <a:pt x="67" y="138"/>
                    <a:pt x="80" y="143"/>
                    <a:pt x="94" y="143"/>
                  </a:cubicBezTo>
                  <a:cubicBezTo>
                    <a:pt x="111" y="145"/>
                    <a:pt x="130" y="139"/>
                    <a:pt x="145" y="120"/>
                  </a:cubicBezTo>
                  <a:cubicBezTo>
                    <a:pt x="180" y="76"/>
                    <a:pt x="180" y="76"/>
                    <a:pt x="180" y="76"/>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p>
              <a:endParaRPr lang="id-ID" sz="900"/>
            </a:p>
          </p:txBody>
        </p:sp>
        <p:sp>
          <p:nvSpPr>
            <p:cNvPr id="124" name="Freeform 16"/>
            <p:cNvSpPr>
              <a:spLocks/>
            </p:cNvSpPr>
            <p:nvPr/>
          </p:nvSpPr>
          <p:spPr bwMode="auto">
            <a:xfrm>
              <a:off x="2765425" y="2305051"/>
              <a:ext cx="604838" cy="620713"/>
            </a:xfrm>
            <a:custGeom>
              <a:avLst/>
              <a:gdLst>
                <a:gd name="T0" fmla="*/ 341 w 341"/>
                <a:gd name="T1" fmla="*/ 11 h 350"/>
                <a:gd name="T2" fmla="*/ 247 w 341"/>
                <a:gd name="T3" fmla="*/ 128 h 350"/>
                <a:gd name="T4" fmla="*/ 109 w 341"/>
                <a:gd name="T5" fmla="*/ 300 h 350"/>
                <a:gd name="T6" fmla="*/ 49 w 341"/>
                <a:gd name="T7" fmla="*/ 242 h 350"/>
                <a:gd name="T8" fmla="*/ 216 w 341"/>
                <a:gd name="T9" fmla="*/ 99 h 350"/>
                <a:gd name="T10" fmla="*/ 330 w 341"/>
                <a:gd name="T11" fmla="*/ 0 h 350"/>
                <a:gd name="T12" fmla="*/ 341 w 341"/>
                <a:gd name="T13" fmla="*/ 11 h 350"/>
              </a:gdLst>
              <a:ahLst/>
              <a:cxnLst>
                <a:cxn ang="0">
                  <a:pos x="T0" y="T1"/>
                </a:cxn>
                <a:cxn ang="0">
                  <a:pos x="T2" y="T3"/>
                </a:cxn>
                <a:cxn ang="0">
                  <a:pos x="T4" y="T5"/>
                </a:cxn>
                <a:cxn ang="0">
                  <a:pos x="T6" y="T7"/>
                </a:cxn>
                <a:cxn ang="0">
                  <a:pos x="T8" y="T9"/>
                </a:cxn>
                <a:cxn ang="0">
                  <a:pos x="T10" y="T11"/>
                </a:cxn>
                <a:cxn ang="0">
                  <a:pos x="T12" y="T13"/>
                </a:cxn>
              </a:cxnLst>
              <a:rect l="0" t="0" r="r" b="b"/>
              <a:pathLst>
                <a:path w="341" h="350">
                  <a:moveTo>
                    <a:pt x="341" y="11"/>
                  </a:moveTo>
                  <a:cubicBezTo>
                    <a:pt x="247" y="128"/>
                    <a:pt x="247" y="128"/>
                    <a:pt x="247" y="128"/>
                  </a:cubicBezTo>
                  <a:cubicBezTo>
                    <a:pt x="109" y="300"/>
                    <a:pt x="109" y="300"/>
                    <a:pt x="109" y="300"/>
                  </a:cubicBezTo>
                  <a:cubicBezTo>
                    <a:pt x="70" y="350"/>
                    <a:pt x="0" y="284"/>
                    <a:pt x="49" y="242"/>
                  </a:cubicBezTo>
                  <a:cubicBezTo>
                    <a:pt x="216" y="99"/>
                    <a:pt x="216" y="99"/>
                    <a:pt x="216" y="99"/>
                  </a:cubicBezTo>
                  <a:cubicBezTo>
                    <a:pt x="330" y="0"/>
                    <a:pt x="330" y="0"/>
                    <a:pt x="330" y="0"/>
                  </a:cubicBezTo>
                  <a:cubicBezTo>
                    <a:pt x="341" y="11"/>
                    <a:pt x="341" y="11"/>
                    <a:pt x="341" y="11"/>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p>
              <a:endParaRPr lang="id-ID" sz="900"/>
            </a:p>
          </p:txBody>
        </p:sp>
      </p:grpSp>
      <p:grpSp>
        <p:nvGrpSpPr>
          <p:cNvPr id="125" name="Group 124"/>
          <p:cNvGrpSpPr>
            <a:grpSpLocks noChangeAspect="1"/>
          </p:cNvGrpSpPr>
          <p:nvPr/>
        </p:nvGrpSpPr>
        <p:grpSpPr>
          <a:xfrm>
            <a:off x="15568569" y="345564"/>
            <a:ext cx="2227704" cy="2634464"/>
            <a:chOff x="4221356" y="1626130"/>
            <a:chExt cx="3815479" cy="4512156"/>
          </a:xfrm>
        </p:grpSpPr>
        <p:sp>
          <p:nvSpPr>
            <p:cNvPr id="126" name="Freeform 125"/>
            <p:cNvSpPr>
              <a:spLocks/>
            </p:cNvSpPr>
            <p:nvPr/>
          </p:nvSpPr>
          <p:spPr bwMode="auto">
            <a:xfrm>
              <a:off x="6605324" y="2793384"/>
              <a:ext cx="1431511" cy="374482"/>
            </a:xfrm>
            <a:custGeom>
              <a:avLst/>
              <a:gdLst>
                <a:gd name="T0" fmla="*/ 1013 w 1013"/>
                <a:gd name="T1" fmla="*/ 265 h 265"/>
                <a:gd name="T2" fmla="*/ 0 w 1013"/>
                <a:gd name="T3" fmla="*/ 0 h 265"/>
                <a:gd name="T4" fmla="*/ 675 w 1013"/>
                <a:gd name="T5" fmla="*/ 241 h 265"/>
                <a:gd name="T6" fmla="*/ 1013 w 1013"/>
                <a:gd name="T7" fmla="*/ 265 h 265"/>
              </a:gdLst>
              <a:ahLst/>
              <a:cxnLst>
                <a:cxn ang="0">
                  <a:pos x="T0" y="T1"/>
                </a:cxn>
                <a:cxn ang="0">
                  <a:pos x="T2" y="T3"/>
                </a:cxn>
                <a:cxn ang="0">
                  <a:pos x="T4" y="T5"/>
                </a:cxn>
                <a:cxn ang="0">
                  <a:pos x="T6" y="T7"/>
                </a:cxn>
              </a:cxnLst>
              <a:rect l="0" t="0" r="r" b="b"/>
              <a:pathLst>
                <a:path w="1013" h="265">
                  <a:moveTo>
                    <a:pt x="1013" y="265"/>
                  </a:moveTo>
                  <a:lnTo>
                    <a:pt x="0" y="0"/>
                  </a:lnTo>
                  <a:lnTo>
                    <a:pt x="675" y="241"/>
                  </a:lnTo>
                  <a:lnTo>
                    <a:pt x="1013" y="265"/>
                  </a:lnTo>
                  <a:close/>
                </a:path>
              </a:pathLst>
            </a:custGeom>
            <a:solidFill>
              <a:schemeClr val="accent2">
                <a:lumMod val="75000"/>
              </a:schemeClr>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27" name="Freeform 126"/>
            <p:cNvSpPr>
              <a:spLocks/>
            </p:cNvSpPr>
            <p:nvPr/>
          </p:nvSpPr>
          <p:spPr bwMode="auto">
            <a:xfrm>
              <a:off x="7559193" y="3133950"/>
              <a:ext cx="477641" cy="1131925"/>
            </a:xfrm>
            <a:custGeom>
              <a:avLst/>
              <a:gdLst>
                <a:gd name="T0" fmla="*/ 0 w 338"/>
                <a:gd name="T1" fmla="*/ 801 h 801"/>
                <a:gd name="T2" fmla="*/ 338 w 338"/>
                <a:gd name="T3" fmla="*/ 24 h 801"/>
                <a:gd name="T4" fmla="*/ 0 w 338"/>
                <a:gd name="T5" fmla="*/ 0 h 801"/>
                <a:gd name="T6" fmla="*/ 0 w 338"/>
                <a:gd name="T7" fmla="*/ 801 h 801"/>
              </a:gdLst>
              <a:ahLst/>
              <a:cxnLst>
                <a:cxn ang="0">
                  <a:pos x="T0" y="T1"/>
                </a:cxn>
                <a:cxn ang="0">
                  <a:pos x="T2" y="T3"/>
                </a:cxn>
                <a:cxn ang="0">
                  <a:pos x="T4" y="T5"/>
                </a:cxn>
                <a:cxn ang="0">
                  <a:pos x="T6" y="T7"/>
                </a:cxn>
              </a:cxnLst>
              <a:rect l="0" t="0" r="r" b="b"/>
              <a:pathLst>
                <a:path w="338" h="801">
                  <a:moveTo>
                    <a:pt x="0" y="801"/>
                  </a:moveTo>
                  <a:lnTo>
                    <a:pt x="338" y="24"/>
                  </a:lnTo>
                  <a:lnTo>
                    <a:pt x="0" y="0"/>
                  </a:lnTo>
                  <a:lnTo>
                    <a:pt x="0" y="801"/>
                  </a:lnTo>
                  <a:close/>
                </a:path>
              </a:pathLst>
            </a:custGeom>
            <a:solidFill>
              <a:schemeClr val="accent2"/>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28" name="Freeform 127"/>
            <p:cNvSpPr>
              <a:spLocks/>
            </p:cNvSpPr>
            <p:nvPr/>
          </p:nvSpPr>
          <p:spPr bwMode="auto">
            <a:xfrm>
              <a:off x="6605324" y="2793384"/>
              <a:ext cx="953870" cy="1472492"/>
            </a:xfrm>
            <a:custGeom>
              <a:avLst/>
              <a:gdLst>
                <a:gd name="T0" fmla="*/ 675 w 675"/>
                <a:gd name="T1" fmla="*/ 1042 h 1042"/>
                <a:gd name="T2" fmla="*/ 675 w 675"/>
                <a:gd name="T3" fmla="*/ 241 h 1042"/>
                <a:gd name="T4" fmla="*/ 0 w 675"/>
                <a:gd name="T5" fmla="*/ 0 h 1042"/>
                <a:gd name="T6" fmla="*/ 0 w 675"/>
                <a:gd name="T7" fmla="*/ 800 h 1042"/>
                <a:gd name="T8" fmla="*/ 675 w 675"/>
                <a:gd name="T9" fmla="*/ 1042 h 1042"/>
              </a:gdLst>
              <a:ahLst/>
              <a:cxnLst>
                <a:cxn ang="0">
                  <a:pos x="T0" y="T1"/>
                </a:cxn>
                <a:cxn ang="0">
                  <a:pos x="T2" y="T3"/>
                </a:cxn>
                <a:cxn ang="0">
                  <a:pos x="T4" y="T5"/>
                </a:cxn>
                <a:cxn ang="0">
                  <a:pos x="T6" y="T7"/>
                </a:cxn>
                <a:cxn ang="0">
                  <a:pos x="T8" y="T9"/>
                </a:cxn>
              </a:cxnLst>
              <a:rect l="0" t="0" r="r" b="b"/>
              <a:pathLst>
                <a:path w="675" h="1042">
                  <a:moveTo>
                    <a:pt x="675" y="1042"/>
                  </a:moveTo>
                  <a:lnTo>
                    <a:pt x="675" y="241"/>
                  </a:lnTo>
                  <a:lnTo>
                    <a:pt x="0" y="0"/>
                  </a:lnTo>
                  <a:lnTo>
                    <a:pt x="0" y="800"/>
                  </a:lnTo>
                  <a:lnTo>
                    <a:pt x="675" y="1042"/>
                  </a:lnTo>
                  <a:close/>
                </a:path>
              </a:pathLst>
            </a:custGeom>
            <a:solidFill>
              <a:srgbClr val="D1D1D1"/>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29" name="Freeform 128"/>
            <p:cNvSpPr>
              <a:spLocks/>
            </p:cNvSpPr>
            <p:nvPr/>
          </p:nvSpPr>
          <p:spPr bwMode="auto">
            <a:xfrm>
              <a:off x="4221356" y="2793384"/>
              <a:ext cx="1430098" cy="374482"/>
            </a:xfrm>
            <a:custGeom>
              <a:avLst/>
              <a:gdLst>
                <a:gd name="T0" fmla="*/ 0 w 1012"/>
                <a:gd name="T1" fmla="*/ 265 h 265"/>
                <a:gd name="T2" fmla="*/ 1012 w 1012"/>
                <a:gd name="T3" fmla="*/ 0 h 265"/>
                <a:gd name="T4" fmla="*/ 337 w 1012"/>
                <a:gd name="T5" fmla="*/ 241 h 265"/>
                <a:gd name="T6" fmla="*/ 0 w 1012"/>
                <a:gd name="T7" fmla="*/ 265 h 265"/>
              </a:gdLst>
              <a:ahLst/>
              <a:cxnLst>
                <a:cxn ang="0">
                  <a:pos x="T0" y="T1"/>
                </a:cxn>
                <a:cxn ang="0">
                  <a:pos x="T2" y="T3"/>
                </a:cxn>
                <a:cxn ang="0">
                  <a:pos x="T4" y="T5"/>
                </a:cxn>
                <a:cxn ang="0">
                  <a:pos x="T6" y="T7"/>
                </a:cxn>
              </a:cxnLst>
              <a:rect l="0" t="0" r="r" b="b"/>
              <a:pathLst>
                <a:path w="1012" h="265">
                  <a:moveTo>
                    <a:pt x="0" y="265"/>
                  </a:moveTo>
                  <a:lnTo>
                    <a:pt x="1012" y="0"/>
                  </a:lnTo>
                  <a:lnTo>
                    <a:pt x="337" y="241"/>
                  </a:lnTo>
                  <a:lnTo>
                    <a:pt x="0" y="265"/>
                  </a:lnTo>
                  <a:close/>
                </a:path>
              </a:pathLst>
            </a:custGeom>
            <a:solidFill>
              <a:schemeClr val="bg1">
                <a:lumMod val="65000"/>
              </a:schemeClr>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30" name="Freeform 129"/>
            <p:cNvSpPr>
              <a:spLocks/>
            </p:cNvSpPr>
            <p:nvPr/>
          </p:nvSpPr>
          <p:spPr bwMode="auto">
            <a:xfrm>
              <a:off x="4221356" y="3133950"/>
              <a:ext cx="476229" cy="1131925"/>
            </a:xfrm>
            <a:custGeom>
              <a:avLst/>
              <a:gdLst>
                <a:gd name="T0" fmla="*/ 337 w 337"/>
                <a:gd name="T1" fmla="*/ 801 h 801"/>
                <a:gd name="T2" fmla="*/ 0 w 337"/>
                <a:gd name="T3" fmla="*/ 24 h 801"/>
                <a:gd name="T4" fmla="*/ 337 w 337"/>
                <a:gd name="T5" fmla="*/ 0 h 801"/>
                <a:gd name="T6" fmla="*/ 337 w 337"/>
                <a:gd name="T7" fmla="*/ 801 h 801"/>
              </a:gdLst>
              <a:ahLst/>
              <a:cxnLst>
                <a:cxn ang="0">
                  <a:pos x="T0" y="T1"/>
                </a:cxn>
                <a:cxn ang="0">
                  <a:pos x="T2" y="T3"/>
                </a:cxn>
                <a:cxn ang="0">
                  <a:pos x="T4" y="T5"/>
                </a:cxn>
                <a:cxn ang="0">
                  <a:pos x="T6" y="T7"/>
                </a:cxn>
              </a:cxnLst>
              <a:rect l="0" t="0" r="r" b="b"/>
              <a:pathLst>
                <a:path w="337" h="801">
                  <a:moveTo>
                    <a:pt x="337" y="801"/>
                  </a:moveTo>
                  <a:lnTo>
                    <a:pt x="0" y="24"/>
                  </a:lnTo>
                  <a:lnTo>
                    <a:pt x="337" y="0"/>
                  </a:lnTo>
                  <a:lnTo>
                    <a:pt x="337" y="801"/>
                  </a:lnTo>
                  <a:close/>
                </a:path>
              </a:pathLst>
            </a:custGeom>
            <a:solidFill>
              <a:schemeClr val="bg1">
                <a:lumMod val="75000"/>
              </a:schemeClr>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31" name="Freeform 130"/>
            <p:cNvSpPr>
              <a:spLocks/>
            </p:cNvSpPr>
            <p:nvPr/>
          </p:nvSpPr>
          <p:spPr bwMode="auto">
            <a:xfrm>
              <a:off x="4697585" y="2793384"/>
              <a:ext cx="953870" cy="1472492"/>
            </a:xfrm>
            <a:custGeom>
              <a:avLst/>
              <a:gdLst>
                <a:gd name="T0" fmla="*/ 0 w 675"/>
                <a:gd name="T1" fmla="*/ 1042 h 1042"/>
                <a:gd name="T2" fmla="*/ 0 w 675"/>
                <a:gd name="T3" fmla="*/ 241 h 1042"/>
                <a:gd name="T4" fmla="*/ 675 w 675"/>
                <a:gd name="T5" fmla="*/ 0 h 1042"/>
                <a:gd name="T6" fmla="*/ 675 w 675"/>
                <a:gd name="T7" fmla="*/ 800 h 1042"/>
                <a:gd name="T8" fmla="*/ 0 w 675"/>
                <a:gd name="T9" fmla="*/ 1042 h 1042"/>
              </a:gdLst>
              <a:ahLst/>
              <a:cxnLst>
                <a:cxn ang="0">
                  <a:pos x="T0" y="T1"/>
                </a:cxn>
                <a:cxn ang="0">
                  <a:pos x="T2" y="T3"/>
                </a:cxn>
                <a:cxn ang="0">
                  <a:pos x="T4" y="T5"/>
                </a:cxn>
                <a:cxn ang="0">
                  <a:pos x="T6" y="T7"/>
                </a:cxn>
                <a:cxn ang="0">
                  <a:pos x="T8" y="T9"/>
                </a:cxn>
              </a:cxnLst>
              <a:rect l="0" t="0" r="r" b="b"/>
              <a:pathLst>
                <a:path w="675" h="1042">
                  <a:moveTo>
                    <a:pt x="0" y="1042"/>
                  </a:moveTo>
                  <a:lnTo>
                    <a:pt x="0" y="241"/>
                  </a:lnTo>
                  <a:lnTo>
                    <a:pt x="675" y="0"/>
                  </a:lnTo>
                  <a:lnTo>
                    <a:pt x="675" y="800"/>
                  </a:lnTo>
                  <a:lnTo>
                    <a:pt x="0" y="1042"/>
                  </a:lnTo>
                  <a:close/>
                </a:path>
              </a:pathLst>
            </a:custGeom>
            <a:solidFill>
              <a:srgbClr val="A6A6A6"/>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32" name="Freeform 13"/>
            <p:cNvSpPr>
              <a:spLocks/>
            </p:cNvSpPr>
            <p:nvPr/>
          </p:nvSpPr>
          <p:spPr bwMode="auto">
            <a:xfrm>
              <a:off x="5175226" y="4626226"/>
              <a:ext cx="1907739" cy="686786"/>
            </a:xfrm>
            <a:custGeom>
              <a:avLst/>
              <a:gdLst>
                <a:gd name="T0" fmla="*/ 675 w 1350"/>
                <a:gd name="T1" fmla="*/ 486 h 486"/>
                <a:gd name="T2" fmla="*/ 0 w 1350"/>
                <a:gd name="T3" fmla="*/ 242 h 486"/>
                <a:gd name="T4" fmla="*/ 675 w 1350"/>
                <a:gd name="T5" fmla="*/ 0 h 486"/>
                <a:gd name="T6" fmla="*/ 1350 w 1350"/>
                <a:gd name="T7" fmla="*/ 242 h 486"/>
                <a:gd name="T8" fmla="*/ 675 w 1350"/>
                <a:gd name="T9" fmla="*/ 486 h 486"/>
              </a:gdLst>
              <a:ahLst/>
              <a:cxnLst>
                <a:cxn ang="0">
                  <a:pos x="T0" y="T1"/>
                </a:cxn>
                <a:cxn ang="0">
                  <a:pos x="T2" y="T3"/>
                </a:cxn>
                <a:cxn ang="0">
                  <a:pos x="T4" y="T5"/>
                </a:cxn>
                <a:cxn ang="0">
                  <a:pos x="T6" y="T7"/>
                </a:cxn>
                <a:cxn ang="0">
                  <a:pos x="T8" y="T9"/>
                </a:cxn>
              </a:cxnLst>
              <a:rect l="0" t="0" r="r" b="b"/>
              <a:pathLst>
                <a:path w="1350" h="486">
                  <a:moveTo>
                    <a:pt x="675" y="486"/>
                  </a:moveTo>
                  <a:lnTo>
                    <a:pt x="0" y="242"/>
                  </a:lnTo>
                  <a:lnTo>
                    <a:pt x="675" y="0"/>
                  </a:lnTo>
                  <a:lnTo>
                    <a:pt x="1350" y="242"/>
                  </a:lnTo>
                  <a:lnTo>
                    <a:pt x="675" y="486"/>
                  </a:lnTo>
                  <a:close/>
                </a:path>
              </a:pathLst>
            </a:custGeom>
            <a:solidFill>
              <a:schemeClr val="bg1">
                <a:lumMod val="65000"/>
              </a:schemeClr>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33" name="Freeform 15"/>
            <p:cNvSpPr>
              <a:spLocks/>
            </p:cNvSpPr>
            <p:nvPr/>
          </p:nvSpPr>
          <p:spPr bwMode="auto">
            <a:xfrm>
              <a:off x="6129095" y="4968206"/>
              <a:ext cx="953870" cy="1170080"/>
            </a:xfrm>
            <a:custGeom>
              <a:avLst/>
              <a:gdLst>
                <a:gd name="T0" fmla="*/ 0 w 675"/>
                <a:gd name="T1" fmla="*/ 828 h 828"/>
                <a:gd name="T2" fmla="*/ 0 w 675"/>
                <a:gd name="T3" fmla="*/ 244 h 828"/>
                <a:gd name="T4" fmla="*/ 675 w 675"/>
                <a:gd name="T5" fmla="*/ 0 h 828"/>
                <a:gd name="T6" fmla="*/ 0 w 675"/>
                <a:gd name="T7" fmla="*/ 828 h 828"/>
              </a:gdLst>
              <a:ahLst/>
              <a:cxnLst>
                <a:cxn ang="0">
                  <a:pos x="T0" y="T1"/>
                </a:cxn>
                <a:cxn ang="0">
                  <a:pos x="T2" y="T3"/>
                </a:cxn>
                <a:cxn ang="0">
                  <a:pos x="T4" y="T5"/>
                </a:cxn>
                <a:cxn ang="0">
                  <a:pos x="T6" y="T7"/>
                </a:cxn>
              </a:cxnLst>
              <a:rect l="0" t="0" r="r" b="b"/>
              <a:pathLst>
                <a:path w="675" h="828">
                  <a:moveTo>
                    <a:pt x="0" y="828"/>
                  </a:moveTo>
                  <a:lnTo>
                    <a:pt x="0" y="244"/>
                  </a:lnTo>
                  <a:lnTo>
                    <a:pt x="675" y="0"/>
                  </a:lnTo>
                  <a:lnTo>
                    <a:pt x="0" y="828"/>
                  </a:lnTo>
                  <a:close/>
                </a:path>
              </a:pathLst>
            </a:custGeom>
            <a:solidFill>
              <a:schemeClr val="accent4">
                <a:lumMod val="75000"/>
              </a:schemeClr>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34" name="Freeform 16"/>
            <p:cNvSpPr>
              <a:spLocks/>
            </p:cNvSpPr>
            <p:nvPr/>
          </p:nvSpPr>
          <p:spPr bwMode="auto">
            <a:xfrm>
              <a:off x="5175226" y="4968206"/>
              <a:ext cx="953870" cy="1170080"/>
            </a:xfrm>
            <a:custGeom>
              <a:avLst/>
              <a:gdLst>
                <a:gd name="T0" fmla="*/ 675 w 675"/>
                <a:gd name="T1" fmla="*/ 828 h 828"/>
                <a:gd name="T2" fmla="*/ 675 w 675"/>
                <a:gd name="T3" fmla="*/ 244 h 828"/>
                <a:gd name="T4" fmla="*/ 0 w 675"/>
                <a:gd name="T5" fmla="*/ 0 h 828"/>
                <a:gd name="T6" fmla="*/ 675 w 675"/>
                <a:gd name="T7" fmla="*/ 828 h 828"/>
              </a:gdLst>
              <a:ahLst/>
              <a:cxnLst>
                <a:cxn ang="0">
                  <a:pos x="T0" y="T1"/>
                </a:cxn>
                <a:cxn ang="0">
                  <a:pos x="T2" y="T3"/>
                </a:cxn>
                <a:cxn ang="0">
                  <a:pos x="T4" y="T5"/>
                </a:cxn>
                <a:cxn ang="0">
                  <a:pos x="T6" y="T7"/>
                </a:cxn>
              </a:cxnLst>
              <a:rect l="0" t="0" r="r" b="b"/>
              <a:pathLst>
                <a:path w="675" h="828">
                  <a:moveTo>
                    <a:pt x="675" y="828"/>
                  </a:moveTo>
                  <a:lnTo>
                    <a:pt x="675" y="244"/>
                  </a:lnTo>
                  <a:lnTo>
                    <a:pt x="0" y="0"/>
                  </a:lnTo>
                  <a:lnTo>
                    <a:pt x="675" y="828"/>
                  </a:lnTo>
                  <a:close/>
                </a:path>
              </a:pathLst>
            </a:custGeom>
            <a:solidFill>
              <a:schemeClr val="accent4"/>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35" name="Freeform 17"/>
            <p:cNvSpPr>
              <a:spLocks/>
            </p:cNvSpPr>
            <p:nvPr/>
          </p:nvSpPr>
          <p:spPr bwMode="auto">
            <a:xfrm>
              <a:off x="6129095" y="3307767"/>
              <a:ext cx="953870" cy="1472492"/>
            </a:xfrm>
            <a:custGeom>
              <a:avLst/>
              <a:gdLst>
                <a:gd name="T0" fmla="*/ 0 w 675"/>
                <a:gd name="T1" fmla="*/ 242 h 1042"/>
                <a:gd name="T2" fmla="*/ 0 w 675"/>
                <a:gd name="T3" fmla="*/ 1042 h 1042"/>
                <a:gd name="T4" fmla="*/ 675 w 675"/>
                <a:gd name="T5" fmla="*/ 801 h 1042"/>
                <a:gd name="T6" fmla="*/ 675 w 675"/>
                <a:gd name="T7" fmla="*/ 0 h 1042"/>
                <a:gd name="T8" fmla="*/ 0 w 675"/>
                <a:gd name="T9" fmla="*/ 242 h 1042"/>
              </a:gdLst>
              <a:ahLst/>
              <a:cxnLst>
                <a:cxn ang="0">
                  <a:pos x="T0" y="T1"/>
                </a:cxn>
                <a:cxn ang="0">
                  <a:pos x="T2" y="T3"/>
                </a:cxn>
                <a:cxn ang="0">
                  <a:pos x="T4" y="T5"/>
                </a:cxn>
                <a:cxn ang="0">
                  <a:pos x="T6" y="T7"/>
                </a:cxn>
                <a:cxn ang="0">
                  <a:pos x="T8" y="T9"/>
                </a:cxn>
              </a:cxnLst>
              <a:rect l="0" t="0" r="r" b="b"/>
              <a:pathLst>
                <a:path w="675" h="1042">
                  <a:moveTo>
                    <a:pt x="0" y="242"/>
                  </a:moveTo>
                  <a:lnTo>
                    <a:pt x="0" y="1042"/>
                  </a:lnTo>
                  <a:lnTo>
                    <a:pt x="675" y="801"/>
                  </a:lnTo>
                  <a:lnTo>
                    <a:pt x="675" y="0"/>
                  </a:lnTo>
                  <a:lnTo>
                    <a:pt x="0" y="242"/>
                  </a:lnTo>
                  <a:close/>
                </a:path>
              </a:pathLst>
            </a:custGeom>
            <a:solidFill>
              <a:schemeClr val="bg1">
                <a:lumMod val="75000"/>
              </a:schemeClr>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36" name="Freeform 19"/>
            <p:cNvSpPr>
              <a:spLocks/>
            </p:cNvSpPr>
            <p:nvPr/>
          </p:nvSpPr>
          <p:spPr bwMode="auto">
            <a:xfrm>
              <a:off x="5175226" y="2967200"/>
              <a:ext cx="1907739" cy="682546"/>
            </a:xfrm>
            <a:custGeom>
              <a:avLst/>
              <a:gdLst>
                <a:gd name="T0" fmla="*/ 675 w 1350"/>
                <a:gd name="T1" fmla="*/ 0 h 483"/>
                <a:gd name="T2" fmla="*/ 0 w 1350"/>
                <a:gd name="T3" fmla="*/ 241 h 483"/>
                <a:gd name="T4" fmla="*/ 675 w 1350"/>
                <a:gd name="T5" fmla="*/ 483 h 483"/>
                <a:gd name="T6" fmla="*/ 1350 w 1350"/>
                <a:gd name="T7" fmla="*/ 241 h 483"/>
                <a:gd name="T8" fmla="*/ 675 w 1350"/>
                <a:gd name="T9" fmla="*/ 0 h 483"/>
              </a:gdLst>
              <a:ahLst/>
              <a:cxnLst>
                <a:cxn ang="0">
                  <a:pos x="T0" y="T1"/>
                </a:cxn>
                <a:cxn ang="0">
                  <a:pos x="T2" y="T3"/>
                </a:cxn>
                <a:cxn ang="0">
                  <a:pos x="T4" y="T5"/>
                </a:cxn>
                <a:cxn ang="0">
                  <a:pos x="T6" y="T7"/>
                </a:cxn>
                <a:cxn ang="0">
                  <a:pos x="T8" y="T9"/>
                </a:cxn>
              </a:cxnLst>
              <a:rect l="0" t="0" r="r" b="b"/>
              <a:pathLst>
                <a:path w="1350" h="483">
                  <a:moveTo>
                    <a:pt x="675" y="0"/>
                  </a:moveTo>
                  <a:lnTo>
                    <a:pt x="0" y="241"/>
                  </a:lnTo>
                  <a:lnTo>
                    <a:pt x="675" y="483"/>
                  </a:lnTo>
                  <a:lnTo>
                    <a:pt x="1350" y="241"/>
                  </a:lnTo>
                  <a:lnTo>
                    <a:pt x="675" y="0"/>
                  </a:lnTo>
                  <a:close/>
                </a:path>
              </a:pathLst>
            </a:custGeom>
            <a:solidFill>
              <a:schemeClr val="bg1">
                <a:lumMod val="85000"/>
              </a:schemeClr>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37" name="Freeform 21"/>
            <p:cNvSpPr>
              <a:spLocks/>
            </p:cNvSpPr>
            <p:nvPr/>
          </p:nvSpPr>
          <p:spPr bwMode="auto">
            <a:xfrm>
              <a:off x="5175226" y="3307767"/>
              <a:ext cx="953870" cy="1472492"/>
            </a:xfrm>
            <a:custGeom>
              <a:avLst/>
              <a:gdLst>
                <a:gd name="T0" fmla="*/ 0 w 675"/>
                <a:gd name="T1" fmla="*/ 0 h 1042"/>
                <a:gd name="T2" fmla="*/ 0 w 675"/>
                <a:gd name="T3" fmla="*/ 801 h 1042"/>
                <a:gd name="T4" fmla="*/ 675 w 675"/>
                <a:gd name="T5" fmla="*/ 1042 h 1042"/>
                <a:gd name="T6" fmla="*/ 675 w 675"/>
                <a:gd name="T7" fmla="*/ 242 h 1042"/>
                <a:gd name="T8" fmla="*/ 0 w 675"/>
                <a:gd name="T9" fmla="*/ 0 h 1042"/>
              </a:gdLst>
              <a:ahLst/>
              <a:cxnLst>
                <a:cxn ang="0">
                  <a:pos x="T0" y="T1"/>
                </a:cxn>
                <a:cxn ang="0">
                  <a:pos x="T2" y="T3"/>
                </a:cxn>
                <a:cxn ang="0">
                  <a:pos x="T4" y="T5"/>
                </a:cxn>
                <a:cxn ang="0">
                  <a:pos x="T6" y="T7"/>
                </a:cxn>
                <a:cxn ang="0">
                  <a:pos x="T8" y="T9"/>
                </a:cxn>
              </a:cxnLst>
              <a:rect l="0" t="0" r="r" b="b"/>
              <a:pathLst>
                <a:path w="675" h="1042">
                  <a:moveTo>
                    <a:pt x="0" y="0"/>
                  </a:moveTo>
                  <a:lnTo>
                    <a:pt x="0" y="801"/>
                  </a:lnTo>
                  <a:lnTo>
                    <a:pt x="675" y="1042"/>
                  </a:lnTo>
                  <a:lnTo>
                    <a:pt x="675" y="242"/>
                  </a:lnTo>
                  <a:lnTo>
                    <a:pt x="0" y="0"/>
                  </a:lnTo>
                  <a:close/>
                </a:path>
              </a:pathLst>
            </a:custGeom>
            <a:solidFill>
              <a:schemeClr val="bg1">
                <a:lumMod val="50000"/>
              </a:schemeClr>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38" name="Freeform 45"/>
            <p:cNvSpPr>
              <a:spLocks/>
            </p:cNvSpPr>
            <p:nvPr/>
          </p:nvSpPr>
          <p:spPr bwMode="auto">
            <a:xfrm>
              <a:off x="6129095" y="1626130"/>
              <a:ext cx="953870" cy="1514886"/>
            </a:xfrm>
            <a:custGeom>
              <a:avLst/>
              <a:gdLst>
                <a:gd name="T0" fmla="*/ 0 w 675"/>
                <a:gd name="T1" fmla="*/ 0 h 1072"/>
                <a:gd name="T2" fmla="*/ 0 w 675"/>
                <a:gd name="T3" fmla="*/ 1072 h 1072"/>
                <a:gd name="T4" fmla="*/ 675 w 675"/>
                <a:gd name="T5" fmla="*/ 828 h 1072"/>
                <a:gd name="T6" fmla="*/ 0 w 675"/>
                <a:gd name="T7" fmla="*/ 0 h 1072"/>
              </a:gdLst>
              <a:ahLst/>
              <a:cxnLst>
                <a:cxn ang="0">
                  <a:pos x="T0" y="T1"/>
                </a:cxn>
                <a:cxn ang="0">
                  <a:pos x="T2" y="T3"/>
                </a:cxn>
                <a:cxn ang="0">
                  <a:pos x="T4" y="T5"/>
                </a:cxn>
                <a:cxn ang="0">
                  <a:pos x="T6" y="T7"/>
                </a:cxn>
              </a:cxnLst>
              <a:rect l="0" t="0" r="r" b="b"/>
              <a:pathLst>
                <a:path w="675" h="1072">
                  <a:moveTo>
                    <a:pt x="0" y="0"/>
                  </a:moveTo>
                  <a:lnTo>
                    <a:pt x="0" y="1072"/>
                  </a:lnTo>
                  <a:lnTo>
                    <a:pt x="675" y="828"/>
                  </a:lnTo>
                  <a:lnTo>
                    <a:pt x="0" y="0"/>
                  </a:lnTo>
                  <a:close/>
                </a:path>
              </a:pathLst>
            </a:custGeom>
            <a:solidFill>
              <a:schemeClr val="accent1">
                <a:lumMod val="75000"/>
              </a:schemeClr>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39" name="Freeform 46"/>
            <p:cNvSpPr>
              <a:spLocks/>
            </p:cNvSpPr>
            <p:nvPr/>
          </p:nvSpPr>
          <p:spPr bwMode="auto">
            <a:xfrm>
              <a:off x="5175226" y="1626130"/>
              <a:ext cx="953870" cy="1514886"/>
            </a:xfrm>
            <a:custGeom>
              <a:avLst/>
              <a:gdLst>
                <a:gd name="T0" fmla="*/ 675 w 675"/>
                <a:gd name="T1" fmla="*/ 0 h 1072"/>
                <a:gd name="T2" fmla="*/ 675 w 675"/>
                <a:gd name="T3" fmla="*/ 1072 h 1072"/>
                <a:gd name="T4" fmla="*/ 0 w 675"/>
                <a:gd name="T5" fmla="*/ 828 h 1072"/>
                <a:gd name="T6" fmla="*/ 675 w 675"/>
                <a:gd name="T7" fmla="*/ 0 h 1072"/>
              </a:gdLst>
              <a:ahLst/>
              <a:cxnLst>
                <a:cxn ang="0">
                  <a:pos x="T0" y="T1"/>
                </a:cxn>
                <a:cxn ang="0">
                  <a:pos x="T2" y="T3"/>
                </a:cxn>
                <a:cxn ang="0">
                  <a:pos x="T4" y="T5"/>
                </a:cxn>
                <a:cxn ang="0">
                  <a:pos x="T6" y="T7"/>
                </a:cxn>
              </a:cxnLst>
              <a:rect l="0" t="0" r="r" b="b"/>
              <a:pathLst>
                <a:path w="675" h="1072">
                  <a:moveTo>
                    <a:pt x="675" y="0"/>
                  </a:moveTo>
                  <a:lnTo>
                    <a:pt x="675" y="1072"/>
                  </a:lnTo>
                  <a:lnTo>
                    <a:pt x="0" y="828"/>
                  </a:lnTo>
                  <a:lnTo>
                    <a:pt x="675" y="0"/>
                  </a:lnTo>
                  <a:close/>
                </a:path>
              </a:pathLst>
            </a:custGeom>
            <a:solidFill>
              <a:schemeClr val="accent1"/>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40" name="Freeform 47"/>
            <p:cNvSpPr>
              <a:spLocks/>
            </p:cNvSpPr>
            <p:nvPr/>
          </p:nvSpPr>
          <p:spPr bwMode="auto">
            <a:xfrm>
              <a:off x="4256389" y="3827464"/>
              <a:ext cx="1432924" cy="1130512"/>
            </a:xfrm>
            <a:custGeom>
              <a:avLst/>
              <a:gdLst>
                <a:gd name="T0" fmla="*/ 0 w 1014"/>
                <a:gd name="T1" fmla="*/ 535 h 800"/>
                <a:gd name="T2" fmla="*/ 1014 w 1014"/>
                <a:gd name="T3" fmla="*/ 800 h 800"/>
                <a:gd name="T4" fmla="*/ 1014 w 1014"/>
                <a:gd name="T5" fmla="*/ 0 h 800"/>
                <a:gd name="T6" fmla="*/ 0 w 1014"/>
                <a:gd name="T7" fmla="*/ 535 h 800"/>
              </a:gdLst>
              <a:ahLst/>
              <a:cxnLst>
                <a:cxn ang="0">
                  <a:pos x="T0" y="T1"/>
                </a:cxn>
                <a:cxn ang="0">
                  <a:pos x="T2" y="T3"/>
                </a:cxn>
                <a:cxn ang="0">
                  <a:pos x="T4" y="T5"/>
                </a:cxn>
                <a:cxn ang="0">
                  <a:pos x="T6" y="T7"/>
                </a:cxn>
              </a:cxnLst>
              <a:rect l="0" t="0" r="r" b="b"/>
              <a:pathLst>
                <a:path w="1014" h="800">
                  <a:moveTo>
                    <a:pt x="0" y="535"/>
                  </a:moveTo>
                  <a:lnTo>
                    <a:pt x="1014" y="800"/>
                  </a:lnTo>
                  <a:lnTo>
                    <a:pt x="1014" y="0"/>
                  </a:lnTo>
                  <a:lnTo>
                    <a:pt x="0" y="535"/>
                  </a:lnTo>
                  <a:close/>
                </a:path>
              </a:pathLst>
            </a:custGeom>
            <a:solidFill>
              <a:schemeClr val="accent3"/>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41" name="Freeform 48"/>
            <p:cNvSpPr>
              <a:spLocks/>
            </p:cNvSpPr>
            <p:nvPr/>
          </p:nvSpPr>
          <p:spPr bwMode="auto">
            <a:xfrm>
              <a:off x="4245380" y="3495714"/>
              <a:ext cx="1432924" cy="1098009"/>
            </a:xfrm>
            <a:custGeom>
              <a:avLst/>
              <a:gdLst>
                <a:gd name="T0" fmla="*/ 339 w 1014"/>
                <a:gd name="T1" fmla="*/ 0 h 777"/>
                <a:gd name="T2" fmla="*/ 0 w 1014"/>
                <a:gd name="T3" fmla="*/ 777 h 777"/>
                <a:gd name="T4" fmla="*/ 1014 w 1014"/>
                <a:gd name="T5" fmla="*/ 242 h 777"/>
                <a:gd name="T6" fmla="*/ 339 w 1014"/>
                <a:gd name="T7" fmla="*/ 0 h 777"/>
              </a:gdLst>
              <a:ahLst/>
              <a:cxnLst>
                <a:cxn ang="0">
                  <a:pos x="T0" y="T1"/>
                </a:cxn>
                <a:cxn ang="0">
                  <a:pos x="T2" y="T3"/>
                </a:cxn>
                <a:cxn ang="0">
                  <a:pos x="T4" y="T5"/>
                </a:cxn>
                <a:cxn ang="0">
                  <a:pos x="T6" y="T7"/>
                </a:cxn>
              </a:cxnLst>
              <a:rect l="0" t="0" r="r" b="b"/>
              <a:pathLst>
                <a:path w="1014" h="777">
                  <a:moveTo>
                    <a:pt x="339" y="0"/>
                  </a:moveTo>
                  <a:lnTo>
                    <a:pt x="0" y="777"/>
                  </a:lnTo>
                  <a:lnTo>
                    <a:pt x="1014" y="242"/>
                  </a:lnTo>
                  <a:lnTo>
                    <a:pt x="339" y="0"/>
                  </a:lnTo>
                  <a:close/>
                </a:path>
              </a:pathLst>
            </a:custGeom>
            <a:solidFill>
              <a:schemeClr val="accent3">
                <a:lumMod val="75000"/>
              </a:schemeClr>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42" name="Freeform 49"/>
            <p:cNvSpPr>
              <a:spLocks/>
            </p:cNvSpPr>
            <p:nvPr/>
          </p:nvSpPr>
          <p:spPr bwMode="auto">
            <a:xfrm>
              <a:off x="6605324" y="3830629"/>
              <a:ext cx="1431511" cy="1130512"/>
            </a:xfrm>
            <a:custGeom>
              <a:avLst/>
              <a:gdLst>
                <a:gd name="T0" fmla="*/ 1013 w 1013"/>
                <a:gd name="T1" fmla="*/ 535 h 800"/>
                <a:gd name="T2" fmla="*/ 0 w 1013"/>
                <a:gd name="T3" fmla="*/ 800 h 800"/>
                <a:gd name="T4" fmla="*/ 0 w 1013"/>
                <a:gd name="T5" fmla="*/ 0 h 800"/>
                <a:gd name="T6" fmla="*/ 1013 w 1013"/>
                <a:gd name="T7" fmla="*/ 535 h 800"/>
              </a:gdLst>
              <a:ahLst/>
              <a:cxnLst>
                <a:cxn ang="0">
                  <a:pos x="T0" y="T1"/>
                </a:cxn>
                <a:cxn ang="0">
                  <a:pos x="T2" y="T3"/>
                </a:cxn>
                <a:cxn ang="0">
                  <a:pos x="T4" y="T5"/>
                </a:cxn>
                <a:cxn ang="0">
                  <a:pos x="T6" y="T7"/>
                </a:cxn>
              </a:cxnLst>
              <a:rect l="0" t="0" r="r" b="b"/>
              <a:pathLst>
                <a:path w="1013" h="800">
                  <a:moveTo>
                    <a:pt x="1013" y="535"/>
                  </a:moveTo>
                  <a:lnTo>
                    <a:pt x="0" y="800"/>
                  </a:lnTo>
                  <a:lnTo>
                    <a:pt x="0" y="0"/>
                  </a:lnTo>
                  <a:lnTo>
                    <a:pt x="1013" y="535"/>
                  </a:lnTo>
                  <a:close/>
                </a:path>
              </a:pathLst>
            </a:custGeom>
            <a:solidFill>
              <a:schemeClr val="accent5"/>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43" name="Freeform 50"/>
            <p:cNvSpPr>
              <a:spLocks/>
            </p:cNvSpPr>
            <p:nvPr/>
          </p:nvSpPr>
          <p:spPr bwMode="auto">
            <a:xfrm>
              <a:off x="6605324" y="3488649"/>
              <a:ext cx="1431511" cy="1098009"/>
            </a:xfrm>
            <a:custGeom>
              <a:avLst/>
              <a:gdLst>
                <a:gd name="T0" fmla="*/ 675 w 1013"/>
                <a:gd name="T1" fmla="*/ 0 h 777"/>
                <a:gd name="T2" fmla="*/ 1013 w 1013"/>
                <a:gd name="T3" fmla="*/ 777 h 777"/>
                <a:gd name="T4" fmla="*/ 0 w 1013"/>
                <a:gd name="T5" fmla="*/ 242 h 777"/>
                <a:gd name="T6" fmla="*/ 675 w 1013"/>
                <a:gd name="T7" fmla="*/ 0 h 777"/>
              </a:gdLst>
              <a:ahLst/>
              <a:cxnLst>
                <a:cxn ang="0">
                  <a:pos x="T0" y="T1"/>
                </a:cxn>
                <a:cxn ang="0">
                  <a:pos x="T2" y="T3"/>
                </a:cxn>
                <a:cxn ang="0">
                  <a:pos x="T4" y="T5"/>
                </a:cxn>
                <a:cxn ang="0">
                  <a:pos x="T6" y="T7"/>
                </a:cxn>
              </a:cxnLst>
              <a:rect l="0" t="0" r="r" b="b"/>
              <a:pathLst>
                <a:path w="1013" h="777">
                  <a:moveTo>
                    <a:pt x="675" y="0"/>
                  </a:moveTo>
                  <a:lnTo>
                    <a:pt x="1013" y="777"/>
                  </a:lnTo>
                  <a:lnTo>
                    <a:pt x="0" y="242"/>
                  </a:lnTo>
                  <a:lnTo>
                    <a:pt x="675" y="0"/>
                  </a:lnTo>
                  <a:close/>
                </a:path>
              </a:pathLst>
            </a:custGeom>
            <a:solidFill>
              <a:schemeClr val="accent5">
                <a:lumMod val="75000"/>
              </a:schemeClr>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grpSp>
      <p:sp>
        <p:nvSpPr>
          <p:cNvPr id="147" name="TextBox 146"/>
          <p:cNvSpPr txBox="1"/>
          <p:nvPr/>
        </p:nvSpPr>
        <p:spPr>
          <a:xfrm>
            <a:off x="4175324" y="96598"/>
            <a:ext cx="5257800" cy="923330"/>
          </a:xfrm>
          <a:prstGeom prst="rect">
            <a:avLst/>
          </a:prstGeom>
          <a:noFill/>
        </p:spPr>
        <p:txBody>
          <a:bodyPr wrap="square" rtlCol="0">
            <a:spAutoFit/>
          </a:bodyPr>
          <a:lstStyle/>
          <a:p>
            <a:r>
              <a:rPr lang="vi-VN" sz="5400" b="1" smtClean="0">
                <a:ln w="63500">
                  <a:solidFill>
                    <a:srgbClr val="FF9933"/>
                  </a:solidFill>
                </a:ln>
                <a:solidFill>
                  <a:srgbClr val="000000"/>
                </a:solidFill>
                <a:effectLst>
                  <a:outerShdw blurRad="38100" dist="38100" dir="2700000" algn="tl">
                    <a:srgbClr val="000000">
                      <a:alpha val="43137"/>
                    </a:srgbClr>
                  </a:outerShdw>
                </a:effectLst>
                <a:latin typeface="Constantia" panose="02030602050306030303" pitchFamily="18" charset="0"/>
              </a:rPr>
              <a:t>THỰC HÀNH</a:t>
            </a:r>
            <a:endParaRPr lang="en-US" sz="5400" b="1">
              <a:ln w="63500">
                <a:solidFill>
                  <a:srgbClr val="FF9933"/>
                </a:solidFill>
              </a:ln>
              <a:solidFill>
                <a:srgbClr val="000000"/>
              </a:solidFill>
              <a:effectLst>
                <a:outerShdw blurRad="38100" dist="38100" dir="2700000" algn="tl">
                  <a:srgbClr val="000000">
                    <a:alpha val="43137"/>
                  </a:srgbClr>
                </a:outerShdw>
              </a:effectLst>
              <a:latin typeface="Constantia" panose="02030602050306030303" pitchFamily="18" charset="0"/>
            </a:endParaRPr>
          </a:p>
        </p:txBody>
      </p:sp>
      <p:sp>
        <p:nvSpPr>
          <p:cNvPr id="148" name="TextBox 147"/>
          <p:cNvSpPr txBox="1"/>
          <p:nvPr/>
        </p:nvSpPr>
        <p:spPr>
          <a:xfrm>
            <a:off x="4183162" y="84918"/>
            <a:ext cx="5257800" cy="923330"/>
          </a:xfrm>
          <a:prstGeom prst="rect">
            <a:avLst/>
          </a:prstGeom>
          <a:noFill/>
        </p:spPr>
        <p:txBody>
          <a:bodyPr wrap="square" rtlCol="0">
            <a:spAutoFit/>
          </a:bodyPr>
          <a:lstStyle/>
          <a:p>
            <a:r>
              <a:rPr lang="vi-VN" sz="5400" b="1" smtClean="0">
                <a:solidFill>
                  <a:srgbClr val="000000"/>
                </a:solidFill>
                <a:effectLst>
                  <a:outerShdw blurRad="38100" dist="38100" dir="2700000" algn="tl">
                    <a:srgbClr val="000000">
                      <a:alpha val="43137"/>
                    </a:srgbClr>
                  </a:outerShdw>
                </a:effectLst>
                <a:latin typeface="Constantia" panose="02030602050306030303" pitchFamily="18" charset="0"/>
              </a:rPr>
              <a:t>THỰC HÀNH</a:t>
            </a:r>
            <a:endParaRPr lang="en-US" sz="5400" b="1">
              <a:solidFill>
                <a:srgbClr val="000000"/>
              </a:solidFill>
              <a:effectLst>
                <a:outerShdw blurRad="38100" dist="38100" dir="2700000" algn="tl">
                  <a:srgbClr val="000000">
                    <a:alpha val="43137"/>
                  </a:srgbClr>
                </a:outerShdw>
              </a:effectLst>
              <a:latin typeface="Constantia" panose="02030602050306030303" pitchFamily="18" charset="0"/>
            </a:endParaRPr>
          </a:p>
        </p:txBody>
      </p:sp>
      <p:sp>
        <p:nvSpPr>
          <p:cNvPr id="149" name="TextBox 148"/>
          <p:cNvSpPr txBox="1"/>
          <p:nvPr/>
        </p:nvSpPr>
        <p:spPr>
          <a:xfrm>
            <a:off x="9521488" y="85245"/>
            <a:ext cx="8001000" cy="923330"/>
          </a:xfrm>
          <a:prstGeom prst="rect">
            <a:avLst/>
          </a:prstGeom>
          <a:noFill/>
        </p:spPr>
        <p:txBody>
          <a:bodyPr wrap="square" rtlCol="0">
            <a:spAutoFit/>
          </a:bodyPr>
          <a:lstStyle/>
          <a:p>
            <a:r>
              <a:rPr lang="vi-VN" sz="5400" b="1" smtClean="0">
                <a:ln w="53975">
                  <a:solidFill>
                    <a:schemeClr val="accent1">
                      <a:lumMod val="75000"/>
                    </a:schemeClr>
                  </a:solidFill>
                </a:ln>
                <a:solidFill>
                  <a:srgbClr val="000000"/>
                </a:solidFill>
                <a:effectLst>
                  <a:outerShdw blurRad="38100" dist="38100" dir="2700000" algn="tl">
                    <a:srgbClr val="000000">
                      <a:alpha val="43137"/>
                    </a:srgbClr>
                  </a:outerShdw>
                </a:effectLst>
                <a:latin typeface="Constantia" panose="02030602050306030303" pitchFamily="18" charset="0"/>
              </a:rPr>
              <a:t>VI ĐIỀU KHIỂN</a:t>
            </a:r>
            <a:endParaRPr lang="en-US" sz="5400" b="1">
              <a:ln w="53975">
                <a:solidFill>
                  <a:schemeClr val="accent1">
                    <a:lumMod val="75000"/>
                  </a:schemeClr>
                </a:solidFill>
              </a:ln>
              <a:solidFill>
                <a:srgbClr val="000000"/>
              </a:solidFill>
              <a:effectLst>
                <a:outerShdw blurRad="38100" dist="38100" dir="2700000" algn="tl">
                  <a:srgbClr val="000000">
                    <a:alpha val="43137"/>
                  </a:srgbClr>
                </a:outerShdw>
              </a:effectLst>
              <a:latin typeface="Constantia" panose="02030602050306030303" pitchFamily="18" charset="0"/>
            </a:endParaRPr>
          </a:p>
        </p:txBody>
      </p:sp>
      <p:sp>
        <p:nvSpPr>
          <p:cNvPr id="150" name="TextBox 149"/>
          <p:cNvSpPr txBox="1"/>
          <p:nvPr/>
        </p:nvSpPr>
        <p:spPr>
          <a:xfrm>
            <a:off x="9525000" y="85742"/>
            <a:ext cx="8001000" cy="923330"/>
          </a:xfrm>
          <a:prstGeom prst="rect">
            <a:avLst/>
          </a:prstGeom>
          <a:noFill/>
        </p:spPr>
        <p:txBody>
          <a:bodyPr wrap="square" rtlCol="0">
            <a:spAutoFit/>
          </a:bodyPr>
          <a:lstStyle/>
          <a:p>
            <a:r>
              <a:rPr lang="vi-VN" sz="5400" b="1" smtClean="0">
                <a:solidFill>
                  <a:srgbClr val="000000"/>
                </a:solidFill>
                <a:effectLst>
                  <a:outerShdw blurRad="38100" dist="38100" dir="2700000" algn="tl">
                    <a:srgbClr val="000000">
                      <a:alpha val="43137"/>
                    </a:srgbClr>
                  </a:outerShdw>
                </a:effectLst>
                <a:latin typeface="Constantia" panose="02030602050306030303" pitchFamily="18" charset="0"/>
              </a:rPr>
              <a:t>VI ĐIỀU KHIỂN</a:t>
            </a:r>
            <a:endParaRPr lang="en-US" sz="5400" b="1">
              <a:solidFill>
                <a:srgbClr val="000000"/>
              </a:solidFill>
              <a:effectLst>
                <a:outerShdw blurRad="38100" dist="38100" dir="2700000" algn="tl">
                  <a:srgbClr val="000000">
                    <a:alpha val="43137"/>
                  </a:srgbClr>
                </a:outerShdw>
              </a:effectLst>
              <a:latin typeface="Constantia" panose="02030602050306030303" pitchFamily="18" charset="0"/>
            </a:endParaRPr>
          </a:p>
        </p:txBody>
      </p:sp>
      <p:grpSp>
        <p:nvGrpSpPr>
          <p:cNvPr id="163" name="Group 162"/>
          <p:cNvGrpSpPr/>
          <p:nvPr/>
        </p:nvGrpSpPr>
        <p:grpSpPr>
          <a:xfrm rot="16200000">
            <a:off x="3253625" y="6683758"/>
            <a:ext cx="874016" cy="5537297"/>
            <a:chOff x="6534613" y="1854201"/>
            <a:chExt cx="889409" cy="3069791"/>
          </a:xfrm>
          <a:solidFill>
            <a:schemeClr val="accent3"/>
          </a:solidFill>
        </p:grpSpPr>
        <p:sp>
          <p:nvSpPr>
            <p:cNvPr id="164" name="Can 163"/>
            <p:cNvSpPr/>
            <p:nvPr/>
          </p:nvSpPr>
          <p:spPr>
            <a:xfrm>
              <a:off x="6534613" y="1854201"/>
              <a:ext cx="889405" cy="2849642"/>
            </a:xfrm>
            <a:prstGeom prst="can">
              <a:avLst>
                <a:gd name="adj" fmla="val 50000"/>
              </a:avLst>
            </a:prstGeom>
            <a:solidFill>
              <a:schemeClr val="accent3">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65" name="Rounded Rectangle 53"/>
            <p:cNvSpPr/>
            <p:nvPr/>
          </p:nvSpPr>
          <p:spPr>
            <a:xfrm>
              <a:off x="6534615" y="4432301"/>
              <a:ext cx="889407" cy="491691"/>
            </a:xfrm>
            <a:custGeom>
              <a:avLst/>
              <a:gdLst/>
              <a:ahLst/>
              <a:cxnLst/>
              <a:rect l="l" t="t" r="r" b="b"/>
              <a:pathLst>
                <a:path w="824828" h="568916">
                  <a:moveTo>
                    <a:pt x="0" y="0"/>
                  </a:moveTo>
                  <a:lnTo>
                    <a:pt x="824828" y="0"/>
                  </a:lnTo>
                  <a:lnTo>
                    <a:pt x="824828" y="156502"/>
                  </a:lnTo>
                  <a:cubicBezTo>
                    <a:pt x="824828" y="384272"/>
                    <a:pt x="640184" y="568916"/>
                    <a:pt x="412414" y="568916"/>
                  </a:cubicBezTo>
                  <a:cubicBezTo>
                    <a:pt x="184644" y="568916"/>
                    <a:pt x="0" y="384272"/>
                    <a:pt x="0" y="156502"/>
                  </a:cubicBezTo>
                  <a:close/>
                </a:path>
              </a:pathLst>
            </a:custGeom>
            <a:solidFill>
              <a:schemeClr val="accent3">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66" name="Rounded Rectangle 165"/>
          <p:cNvSpPr/>
          <p:nvPr/>
        </p:nvSpPr>
        <p:spPr>
          <a:xfrm rot="5400000">
            <a:off x="3130230" y="6532844"/>
            <a:ext cx="979826" cy="5846742"/>
          </a:xfrm>
          <a:prstGeom prst="roundRect">
            <a:avLst>
              <a:gd name="adj" fmla="val 50000"/>
            </a:avLst>
          </a:prstGeom>
          <a:noFill/>
          <a:ln w="28575" cmpd="sng">
            <a:solidFill>
              <a:schemeClr val="accent4"/>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67" name="Group 166"/>
          <p:cNvGrpSpPr/>
          <p:nvPr/>
        </p:nvGrpSpPr>
        <p:grpSpPr>
          <a:xfrm rot="6000859">
            <a:off x="799272" y="8950683"/>
            <a:ext cx="895266" cy="989081"/>
            <a:chOff x="4192204" y="2084968"/>
            <a:chExt cx="3807592" cy="3807592"/>
          </a:xfrm>
        </p:grpSpPr>
        <p:grpSp>
          <p:nvGrpSpPr>
            <p:cNvPr id="168" name="Group 167"/>
            <p:cNvGrpSpPr/>
            <p:nvPr/>
          </p:nvGrpSpPr>
          <p:grpSpPr>
            <a:xfrm>
              <a:off x="4906606" y="2798413"/>
              <a:ext cx="2376872" cy="2379745"/>
              <a:chOff x="4906606" y="2557463"/>
              <a:chExt cx="2376872" cy="2379745"/>
            </a:xfrm>
          </p:grpSpPr>
          <p:grpSp>
            <p:nvGrpSpPr>
              <p:cNvPr id="173" name="Group 172"/>
              <p:cNvGrpSpPr/>
              <p:nvPr/>
            </p:nvGrpSpPr>
            <p:grpSpPr>
              <a:xfrm>
                <a:off x="4906606" y="2557463"/>
                <a:ext cx="2376872" cy="2379745"/>
                <a:chOff x="4906606" y="2557463"/>
                <a:chExt cx="2376872" cy="2379745"/>
              </a:xfrm>
            </p:grpSpPr>
            <p:sp>
              <p:nvSpPr>
                <p:cNvPr id="175" name="Freeform 5"/>
                <p:cNvSpPr>
                  <a:spLocks/>
                </p:cNvSpPr>
                <p:nvPr/>
              </p:nvSpPr>
              <p:spPr bwMode="auto">
                <a:xfrm>
                  <a:off x="6096000" y="2582361"/>
                  <a:ext cx="1187478" cy="1165453"/>
                </a:xfrm>
                <a:custGeom>
                  <a:avLst/>
                  <a:gdLst>
                    <a:gd name="T0" fmla="*/ 524 w 524"/>
                    <a:gd name="T1" fmla="*/ 373 h 514"/>
                    <a:gd name="T2" fmla="*/ 176 w 524"/>
                    <a:gd name="T3" fmla="*/ 0 h 514"/>
                    <a:gd name="T4" fmla="*/ 0 w 524"/>
                    <a:gd name="T5" fmla="*/ 19 h 514"/>
                    <a:gd name="T6" fmla="*/ 1 w 524"/>
                    <a:gd name="T7" fmla="*/ 510 h 514"/>
                    <a:gd name="T8" fmla="*/ 495 w 524"/>
                    <a:gd name="T9" fmla="*/ 514 h 514"/>
                    <a:gd name="T10" fmla="*/ 524 w 524"/>
                    <a:gd name="T11" fmla="*/ 373 h 514"/>
                  </a:gdLst>
                  <a:ahLst/>
                  <a:cxnLst>
                    <a:cxn ang="0">
                      <a:pos x="T0" y="T1"/>
                    </a:cxn>
                    <a:cxn ang="0">
                      <a:pos x="T2" y="T3"/>
                    </a:cxn>
                    <a:cxn ang="0">
                      <a:pos x="T4" y="T5"/>
                    </a:cxn>
                    <a:cxn ang="0">
                      <a:pos x="T6" y="T7"/>
                    </a:cxn>
                    <a:cxn ang="0">
                      <a:pos x="T8" y="T9"/>
                    </a:cxn>
                    <a:cxn ang="0">
                      <a:pos x="T10" y="T11"/>
                    </a:cxn>
                  </a:cxnLst>
                  <a:rect l="0" t="0" r="r" b="b"/>
                  <a:pathLst>
                    <a:path w="524" h="514">
                      <a:moveTo>
                        <a:pt x="524" y="373"/>
                      </a:moveTo>
                      <a:cubicBezTo>
                        <a:pt x="477" y="198"/>
                        <a:pt x="346" y="58"/>
                        <a:pt x="176" y="0"/>
                      </a:cubicBezTo>
                      <a:cubicBezTo>
                        <a:pt x="0" y="19"/>
                        <a:pt x="0" y="19"/>
                        <a:pt x="0" y="19"/>
                      </a:cubicBezTo>
                      <a:cubicBezTo>
                        <a:pt x="1" y="510"/>
                        <a:pt x="1" y="510"/>
                        <a:pt x="1" y="510"/>
                      </a:cubicBezTo>
                      <a:cubicBezTo>
                        <a:pt x="495" y="514"/>
                        <a:pt x="495" y="514"/>
                        <a:pt x="495" y="514"/>
                      </a:cubicBezTo>
                      <a:lnTo>
                        <a:pt x="524" y="373"/>
                      </a:lnTo>
                      <a:close/>
                    </a:path>
                  </a:pathLst>
                </a:custGeom>
                <a:solidFill>
                  <a:schemeClr val="accent2">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6" name="Freeform 6"/>
                <p:cNvSpPr>
                  <a:spLocks/>
                </p:cNvSpPr>
                <p:nvPr/>
              </p:nvSpPr>
              <p:spPr bwMode="auto">
                <a:xfrm>
                  <a:off x="4906606" y="3738238"/>
                  <a:ext cx="1191309" cy="1174071"/>
                </a:xfrm>
                <a:custGeom>
                  <a:avLst/>
                  <a:gdLst>
                    <a:gd name="T0" fmla="*/ 0 w 526"/>
                    <a:gd name="T1" fmla="*/ 145 h 518"/>
                    <a:gd name="T2" fmla="*/ 348 w 526"/>
                    <a:gd name="T3" fmla="*/ 518 h 518"/>
                    <a:gd name="T4" fmla="*/ 525 w 526"/>
                    <a:gd name="T5" fmla="*/ 499 h 518"/>
                    <a:gd name="T6" fmla="*/ 526 w 526"/>
                    <a:gd name="T7" fmla="*/ 0 h 518"/>
                    <a:gd name="T8" fmla="*/ 29 w 526"/>
                    <a:gd name="T9" fmla="*/ 4 h 518"/>
                    <a:gd name="T10" fmla="*/ 0 w 526"/>
                    <a:gd name="T11" fmla="*/ 145 h 518"/>
                  </a:gdLst>
                  <a:ahLst/>
                  <a:cxnLst>
                    <a:cxn ang="0">
                      <a:pos x="T0" y="T1"/>
                    </a:cxn>
                    <a:cxn ang="0">
                      <a:pos x="T2" y="T3"/>
                    </a:cxn>
                    <a:cxn ang="0">
                      <a:pos x="T4" y="T5"/>
                    </a:cxn>
                    <a:cxn ang="0">
                      <a:pos x="T6" y="T7"/>
                    </a:cxn>
                    <a:cxn ang="0">
                      <a:pos x="T8" y="T9"/>
                    </a:cxn>
                    <a:cxn ang="0">
                      <a:pos x="T10" y="T11"/>
                    </a:cxn>
                  </a:cxnLst>
                  <a:rect l="0" t="0" r="r" b="b"/>
                  <a:pathLst>
                    <a:path w="526" h="518">
                      <a:moveTo>
                        <a:pt x="0" y="145"/>
                      </a:moveTo>
                      <a:cubicBezTo>
                        <a:pt x="47" y="320"/>
                        <a:pt x="179" y="460"/>
                        <a:pt x="348" y="518"/>
                      </a:cubicBezTo>
                      <a:cubicBezTo>
                        <a:pt x="525" y="499"/>
                        <a:pt x="525" y="499"/>
                        <a:pt x="525" y="499"/>
                      </a:cubicBezTo>
                      <a:cubicBezTo>
                        <a:pt x="526" y="0"/>
                        <a:pt x="526" y="0"/>
                        <a:pt x="526" y="0"/>
                      </a:cubicBezTo>
                      <a:cubicBezTo>
                        <a:pt x="29" y="4"/>
                        <a:pt x="29" y="4"/>
                        <a:pt x="29" y="4"/>
                      </a:cubicBezTo>
                      <a:lnTo>
                        <a:pt x="0" y="145"/>
                      </a:lnTo>
                      <a:close/>
                    </a:path>
                  </a:pathLst>
                </a:custGeom>
                <a:solidFill>
                  <a:schemeClr val="accent4">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7" name="Freeform 7"/>
                <p:cNvSpPr>
                  <a:spLocks/>
                </p:cNvSpPr>
                <p:nvPr/>
              </p:nvSpPr>
              <p:spPr bwMode="auto">
                <a:xfrm>
                  <a:off x="6096000" y="3738238"/>
                  <a:ext cx="1165453" cy="1198970"/>
                </a:xfrm>
                <a:custGeom>
                  <a:avLst/>
                  <a:gdLst>
                    <a:gd name="T0" fmla="*/ 141 w 514"/>
                    <a:gd name="T1" fmla="*/ 529 h 529"/>
                    <a:gd name="T2" fmla="*/ 514 w 514"/>
                    <a:gd name="T3" fmla="*/ 180 h 529"/>
                    <a:gd name="T4" fmla="*/ 495 w 514"/>
                    <a:gd name="T5" fmla="*/ 4 h 529"/>
                    <a:gd name="T6" fmla="*/ 1 w 514"/>
                    <a:gd name="T7" fmla="*/ 0 h 529"/>
                    <a:gd name="T8" fmla="*/ 0 w 514"/>
                    <a:gd name="T9" fmla="*/ 499 h 529"/>
                    <a:gd name="T10" fmla="*/ 141 w 514"/>
                    <a:gd name="T11" fmla="*/ 529 h 529"/>
                  </a:gdLst>
                  <a:ahLst/>
                  <a:cxnLst>
                    <a:cxn ang="0">
                      <a:pos x="T0" y="T1"/>
                    </a:cxn>
                    <a:cxn ang="0">
                      <a:pos x="T2" y="T3"/>
                    </a:cxn>
                    <a:cxn ang="0">
                      <a:pos x="T4" y="T5"/>
                    </a:cxn>
                    <a:cxn ang="0">
                      <a:pos x="T6" y="T7"/>
                    </a:cxn>
                    <a:cxn ang="0">
                      <a:pos x="T8" y="T9"/>
                    </a:cxn>
                    <a:cxn ang="0">
                      <a:pos x="T10" y="T11"/>
                    </a:cxn>
                  </a:cxnLst>
                  <a:rect l="0" t="0" r="r" b="b"/>
                  <a:pathLst>
                    <a:path w="514" h="529">
                      <a:moveTo>
                        <a:pt x="141" y="529"/>
                      </a:moveTo>
                      <a:cubicBezTo>
                        <a:pt x="316" y="482"/>
                        <a:pt x="455" y="350"/>
                        <a:pt x="514" y="180"/>
                      </a:cubicBezTo>
                      <a:cubicBezTo>
                        <a:pt x="495" y="4"/>
                        <a:pt x="495" y="4"/>
                        <a:pt x="495" y="4"/>
                      </a:cubicBezTo>
                      <a:cubicBezTo>
                        <a:pt x="1" y="0"/>
                        <a:pt x="1" y="0"/>
                        <a:pt x="1" y="0"/>
                      </a:cubicBezTo>
                      <a:cubicBezTo>
                        <a:pt x="0" y="499"/>
                        <a:pt x="0" y="499"/>
                        <a:pt x="0" y="499"/>
                      </a:cubicBezTo>
                      <a:lnTo>
                        <a:pt x="141" y="529"/>
                      </a:lnTo>
                      <a:close/>
                    </a:path>
                  </a:pathLst>
                </a:custGeom>
                <a:solidFill>
                  <a:schemeClr val="accent3">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8" name="Freeform 8"/>
                <p:cNvSpPr>
                  <a:spLocks/>
                </p:cNvSpPr>
                <p:nvPr/>
              </p:nvSpPr>
              <p:spPr bwMode="auto">
                <a:xfrm>
                  <a:off x="4931505" y="2557463"/>
                  <a:ext cx="1166410" cy="1190351"/>
                </a:xfrm>
                <a:custGeom>
                  <a:avLst/>
                  <a:gdLst>
                    <a:gd name="T0" fmla="*/ 372 w 515"/>
                    <a:gd name="T1" fmla="*/ 0 h 525"/>
                    <a:gd name="T2" fmla="*/ 0 w 515"/>
                    <a:gd name="T3" fmla="*/ 349 h 525"/>
                    <a:gd name="T4" fmla="*/ 18 w 515"/>
                    <a:gd name="T5" fmla="*/ 525 h 525"/>
                    <a:gd name="T6" fmla="*/ 515 w 515"/>
                    <a:gd name="T7" fmla="*/ 521 h 525"/>
                    <a:gd name="T8" fmla="*/ 514 w 515"/>
                    <a:gd name="T9" fmla="*/ 30 h 525"/>
                    <a:gd name="T10" fmla="*/ 372 w 515"/>
                    <a:gd name="T11" fmla="*/ 0 h 525"/>
                  </a:gdLst>
                  <a:ahLst/>
                  <a:cxnLst>
                    <a:cxn ang="0">
                      <a:pos x="T0" y="T1"/>
                    </a:cxn>
                    <a:cxn ang="0">
                      <a:pos x="T2" y="T3"/>
                    </a:cxn>
                    <a:cxn ang="0">
                      <a:pos x="T4" y="T5"/>
                    </a:cxn>
                    <a:cxn ang="0">
                      <a:pos x="T6" y="T7"/>
                    </a:cxn>
                    <a:cxn ang="0">
                      <a:pos x="T8" y="T9"/>
                    </a:cxn>
                    <a:cxn ang="0">
                      <a:pos x="T10" y="T11"/>
                    </a:cxn>
                  </a:cxnLst>
                  <a:rect l="0" t="0" r="r" b="b"/>
                  <a:pathLst>
                    <a:path w="515" h="525">
                      <a:moveTo>
                        <a:pt x="372" y="0"/>
                      </a:moveTo>
                      <a:cubicBezTo>
                        <a:pt x="198" y="47"/>
                        <a:pt x="58" y="179"/>
                        <a:pt x="0" y="349"/>
                      </a:cubicBezTo>
                      <a:cubicBezTo>
                        <a:pt x="18" y="525"/>
                        <a:pt x="18" y="525"/>
                        <a:pt x="18" y="525"/>
                      </a:cubicBezTo>
                      <a:cubicBezTo>
                        <a:pt x="515" y="521"/>
                        <a:pt x="515" y="521"/>
                        <a:pt x="515" y="521"/>
                      </a:cubicBezTo>
                      <a:cubicBezTo>
                        <a:pt x="514" y="30"/>
                        <a:pt x="514" y="30"/>
                        <a:pt x="514" y="30"/>
                      </a:cubicBezTo>
                      <a:lnTo>
                        <a:pt x="372" y="0"/>
                      </a:lnTo>
                      <a:close/>
                    </a:path>
                  </a:pathLst>
                </a:custGeom>
                <a:solidFill>
                  <a:schemeClr val="accent1">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74" name="Oval 13"/>
              <p:cNvSpPr>
                <a:spLocks noChangeArrowheads="1"/>
              </p:cNvSpPr>
              <p:nvPr/>
            </p:nvSpPr>
            <p:spPr bwMode="auto">
              <a:xfrm>
                <a:off x="5289664" y="2942436"/>
                <a:ext cx="1610757" cy="1609799"/>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69" name="Freeform 12"/>
            <p:cNvSpPr>
              <a:spLocks/>
            </p:cNvSpPr>
            <p:nvPr/>
          </p:nvSpPr>
          <p:spPr bwMode="auto">
            <a:xfrm>
              <a:off x="4192204" y="2084968"/>
              <a:ext cx="2293557" cy="1903796"/>
            </a:xfrm>
            <a:custGeom>
              <a:avLst/>
              <a:gdLst>
                <a:gd name="T0" fmla="*/ 841 w 1012"/>
                <a:gd name="T1" fmla="*/ 0 h 840"/>
                <a:gd name="T2" fmla="*/ 841 w 1012"/>
                <a:gd name="T3" fmla="*/ 2 h 840"/>
                <a:gd name="T4" fmla="*/ 840 w 1012"/>
                <a:gd name="T5" fmla="*/ 0 h 840"/>
                <a:gd name="T6" fmla="*/ 839 w 1012"/>
                <a:gd name="T7" fmla="*/ 0 h 840"/>
                <a:gd name="T8" fmla="*/ 0 w 1012"/>
                <a:gd name="T9" fmla="*/ 840 h 840"/>
                <a:gd name="T10" fmla="*/ 0 w 1012"/>
                <a:gd name="T11" fmla="*/ 840 h 840"/>
                <a:gd name="T12" fmla="*/ 172 w 1012"/>
                <a:gd name="T13" fmla="*/ 670 h 840"/>
                <a:gd name="T14" fmla="*/ 345 w 1012"/>
                <a:gd name="T15" fmla="*/ 834 h 840"/>
                <a:gd name="T16" fmla="*/ 840 w 1012"/>
                <a:gd name="T17" fmla="*/ 345 h 840"/>
                <a:gd name="T18" fmla="*/ 841 w 1012"/>
                <a:gd name="T19" fmla="*/ 343 h 840"/>
                <a:gd name="T20" fmla="*/ 841 w 1012"/>
                <a:gd name="T21" fmla="*/ 345 h 840"/>
                <a:gd name="T22" fmla="*/ 1012 w 1012"/>
                <a:gd name="T23" fmla="*/ 172 h 840"/>
                <a:gd name="T24" fmla="*/ 841 w 1012"/>
                <a:gd name="T25" fmla="*/ 0 h 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12" h="840">
                  <a:moveTo>
                    <a:pt x="841" y="0"/>
                  </a:moveTo>
                  <a:cubicBezTo>
                    <a:pt x="841" y="2"/>
                    <a:pt x="841" y="2"/>
                    <a:pt x="841" y="2"/>
                  </a:cubicBezTo>
                  <a:cubicBezTo>
                    <a:pt x="840" y="0"/>
                    <a:pt x="840" y="0"/>
                    <a:pt x="840" y="0"/>
                  </a:cubicBezTo>
                  <a:cubicBezTo>
                    <a:pt x="839" y="0"/>
                    <a:pt x="839" y="0"/>
                    <a:pt x="839" y="0"/>
                  </a:cubicBezTo>
                  <a:cubicBezTo>
                    <a:pt x="376" y="0"/>
                    <a:pt x="0" y="376"/>
                    <a:pt x="0" y="840"/>
                  </a:cubicBezTo>
                  <a:cubicBezTo>
                    <a:pt x="0" y="840"/>
                    <a:pt x="0" y="840"/>
                    <a:pt x="0" y="840"/>
                  </a:cubicBezTo>
                  <a:cubicBezTo>
                    <a:pt x="1" y="746"/>
                    <a:pt x="78" y="670"/>
                    <a:pt x="172" y="670"/>
                  </a:cubicBezTo>
                  <a:cubicBezTo>
                    <a:pt x="265" y="670"/>
                    <a:pt x="340" y="743"/>
                    <a:pt x="345" y="834"/>
                  </a:cubicBezTo>
                  <a:cubicBezTo>
                    <a:pt x="348" y="563"/>
                    <a:pt x="568" y="345"/>
                    <a:pt x="840" y="345"/>
                  </a:cubicBezTo>
                  <a:cubicBezTo>
                    <a:pt x="841" y="343"/>
                    <a:pt x="841" y="343"/>
                    <a:pt x="841" y="343"/>
                  </a:cubicBezTo>
                  <a:cubicBezTo>
                    <a:pt x="841" y="345"/>
                    <a:pt x="841" y="345"/>
                    <a:pt x="841" y="345"/>
                  </a:cubicBezTo>
                  <a:cubicBezTo>
                    <a:pt x="936" y="344"/>
                    <a:pt x="1012" y="267"/>
                    <a:pt x="1012" y="172"/>
                  </a:cubicBezTo>
                  <a:cubicBezTo>
                    <a:pt x="1012" y="77"/>
                    <a:pt x="936" y="1"/>
                    <a:pt x="841" y="0"/>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0" name="Freeform 11"/>
            <p:cNvSpPr>
              <a:spLocks/>
            </p:cNvSpPr>
            <p:nvPr/>
          </p:nvSpPr>
          <p:spPr bwMode="auto">
            <a:xfrm>
              <a:off x="6096000" y="2084968"/>
              <a:ext cx="1903796" cy="2290684"/>
            </a:xfrm>
            <a:custGeom>
              <a:avLst/>
              <a:gdLst>
                <a:gd name="T0" fmla="*/ 840 w 840"/>
                <a:gd name="T1" fmla="*/ 840 h 1011"/>
                <a:gd name="T2" fmla="*/ 840 w 840"/>
                <a:gd name="T3" fmla="*/ 840 h 1011"/>
                <a:gd name="T4" fmla="*/ 0 w 840"/>
                <a:gd name="T5" fmla="*/ 0 h 1011"/>
                <a:gd name="T6" fmla="*/ 0 w 840"/>
                <a:gd name="T7" fmla="*/ 0 h 1011"/>
                <a:gd name="T8" fmla="*/ 70 w 840"/>
                <a:gd name="T9" fmla="*/ 178 h 1011"/>
                <a:gd name="T10" fmla="*/ 0 w 840"/>
                <a:gd name="T11" fmla="*/ 345 h 1011"/>
                <a:gd name="T12" fmla="*/ 495 w 840"/>
                <a:gd name="T13" fmla="*/ 840 h 1011"/>
                <a:gd name="T14" fmla="*/ 495 w 840"/>
                <a:gd name="T15" fmla="*/ 840 h 1011"/>
                <a:gd name="T16" fmla="*/ 667 w 840"/>
                <a:gd name="T17" fmla="*/ 1011 h 1011"/>
                <a:gd name="T18" fmla="*/ 840 w 840"/>
                <a:gd name="T19" fmla="*/ 840 h 10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40" h="1011">
                  <a:moveTo>
                    <a:pt x="840" y="840"/>
                  </a:moveTo>
                  <a:cubicBezTo>
                    <a:pt x="840" y="840"/>
                    <a:pt x="840" y="840"/>
                    <a:pt x="840" y="840"/>
                  </a:cubicBezTo>
                  <a:cubicBezTo>
                    <a:pt x="839" y="376"/>
                    <a:pt x="464" y="0"/>
                    <a:pt x="0" y="0"/>
                  </a:cubicBezTo>
                  <a:cubicBezTo>
                    <a:pt x="0" y="0"/>
                    <a:pt x="0" y="0"/>
                    <a:pt x="0" y="0"/>
                  </a:cubicBezTo>
                  <a:cubicBezTo>
                    <a:pt x="70" y="178"/>
                    <a:pt x="70" y="178"/>
                    <a:pt x="70" y="178"/>
                  </a:cubicBezTo>
                  <a:cubicBezTo>
                    <a:pt x="0" y="345"/>
                    <a:pt x="0" y="345"/>
                    <a:pt x="0" y="345"/>
                  </a:cubicBezTo>
                  <a:cubicBezTo>
                    <a:pt x="273" y="345"/>
                    <a:pt x="495" y="566"/>
                    <a:pt x="495" y="840"/>
                  </a:cubicBezTo>
                  <a:cubicBezTo>
                    <a:pt x="495" y="840"/>
                    <a:pt x="495" y="840"/>
                    <a:pt x="495" y="840"/>
                  </a:cubicBezTo>
                  <a:cubicBezTo>
                    <a:pt x="496" y="935"/>
                    <a:pt x="573" y="1011"/>
                    <a:pt x="667" y="1011"/>
                  </a:cubicBezTo>
                  <a:cubicBezTo>
                    <a:pt x="762" y="1011"/>
                    <a:pt x="839" y="935"/>
                    <a:pt x="840" y="84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1" name="Freeform 9"/>
            <p:cNvSpPr>
              <a:spLocks/>
            </p:cNvSpPr>
            <p:nvPr/>
          </p:nvSpPr>
          <p:spPr bwMode="auto">
            <a:xfrm>
              <a:off x="4192204" y="3602834"/>
              <a:ext cx="1903796" cy="2289726"/>
            </a:xfrm>
            <a:custGeom>
              <a:avLst/>
              <a:gdLst>
                <a:gd name="T0" fmla="*/ 840 w 840"/>
                <a:gd name="T1" fmla="*/ 665 h 1010"/>
                <a:gd name="T2" fmla="*/ 344 w 840"/>
                <a:gd name="T3" fmla="*/ 171 h 1010"/>
                <a:gd name="T4" fmla="*/ 345 w 840"/>
                <a:gd name="T5" fmla="*/ 171 h 1010"/>
                <a:gd name="T6" fmla="*/ 172 w 840"/>
                <a:gd name="T7" fmla="*/ 0 h 1010"/>
                <a:gd name="T8" fmla="*/ 0 w 840"/>
                <a:gd name="T9" fmla="*/ 170 h 1010"/>
                <a:gd name="T10" fmla="*/ 0 w 840"/>
                <a:gd name="T11" fmla="*/ 170 h 1010"/>
                <a:gd name="T12" fmla="*/ 0 w 840"/>
                <a:gd name="T13" fmla="*/ 171 h 1010"/>
                <a:gd name="T14" fmla="*/ 0 w 840"/>
                <a:gd name="T15" fmla="*/ 171 h 1010"/>
                <a:gd name="T16" fmla="*/ 0 w 840"/>
                <a:gd name="T17" fmla="*/ 171 h 1010"/>
                <a:gd name="T18" fmla="*/ 839 w 840"/>
                <a:gd name="T19" fmla="*/ 1010 h 1010"/>
                <a:gd name="T20" fmla="*/ 840 w 840"/>
                <a:gd name="T21" fmla="*/ 1010 h 1010"/>
                <a:gd name="T22" fmla="*/ 742 w 840"/>
                <a:gd name="T23" fmla="*/ 827 h 1010"/>
                <a:gd name="T24" fmla="*/ 840 w 840"/>
                <a:gd name="T25" fmla="*/ 665 h 10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40" h="1010">
                  <a:moveTo>
                    <a:pt x="840" y="665"/>
                  </a:moveTo>
                  <a:cubicBezTo>
                    <a:pt x="567" y="665"/>
                    <a:pt x="345" y="444"/>
                    <a:pt x="344" y="171"/>
                  </a:cubicBezTo>
                  <a:cubicBezTo>
                    <a:pt x="345" y="171"/>
                    <a:pt x="345" y="171"/>
                    <a:pt x="345" y="171"/>
                  </a:cubicBezTo>
                  <a:cubicBezTo>
                    <a:pt x="344" y="77"/>
                    <a:pt x="267" y="0"/>
                    <a:pt x="172" y="0"/>
                  </a:cubicBezTo>
                  <a:cubicBezTo>
                    <a:pt x="78" y="0"/>
                    <a:pt x="1" y="76"/>
                    <a:pt x="0" y="170"/>
                  </a:cubicBezTo>
                  <a:cubicBezTo>
                    <a:pt x="0" y="170"/>
                    <a:pt x="0" y="170"/>
                    <a:pt x="0" y="170"/>
                  </a:cubicBezTo>
                  <a:cubicBezTo>
                    <a:pt x="0" y="171"/>
                    <a:pt x="0" y="171"/>
                    <a:pt x="0" y="171"/>
                  </a:cubicBezTo>
                  <a:cubicBezTo>
                    <a:pt x="0" y="171"/>
                    <a:pt x="0" y="171"/>
                    <a:pt x="0" y="171"/>
                  </a:cubicBezTo>
                  <a:cubicBezTo>
                    <a:pt x="0" y="171"/>
                    <a:pt x="0" y="171"/>
                    <a:pt x="0" y="171"/>
                  </a:cubicBezTo>
                  <a:cubicBezTo>
                    <a:pt x="0" y="634"/>
                    <a:pt x="376" y="1010"/>
                    <a:pt x="839" y="1010"/>
                  </a:cubicBezTo>
                  <a:cubicBezTo>
                    <a:pt x="840" y="1010"/>
                    <a:pt x="840" y="1010"/>
                    <a:pt x="840" y="1010"/>
                  </a:cubicBezTo>
                  <a:cubicBezTo>
                    <a:pt x="742" y="827"/>
                    <a:pt x="742" y="827"/>
                    <a:pt x="742" y="827"/>
                  </a:cubicBezTo>
                  <a:lnTo>
                    <a:pt x="840" y="665"/>
                  </a:lnTo>
                  <a:close/>
                </a:path>
              </a:pathLst>
            </a:custGeom>
            <a:solidFill>
              <a:schemeClr val="accent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2" name="Freeform 171"/>
            <p:cNvSpPr>
              <a:spLocks/>
            </p:cNvSpPr>
            <p:nvPr/>
          </p:nvSpPr>
          <p:spPr bwMode="auto">
            <a:xfrm>
              <a:off x="5711027" y="3988764"/>
              <a:ext cx="2288769" cy="1903796"/>
            </a:xfrm>
            <a:custGeom>
              <a:avLst/>
              <a:gdLst>
                <a:gd name="T0" fmla="*/ 1010 w 1010"/>
                <a:gd name="T1" fmla="*/ 0 h 840"/>
                <a:gd name="T2" fmla="*/ 1010 w 1010"/>
                <a:gd name="T3" fmla="*/ 0 h 840"/>
                <a:gd name="T4" fmla="*/ 821 w 1010"/>
                <a:gd name="T5" fmla="*/ 77 h 840"/>
                <a:gd name="T6" fmla="*/ 665 w 1010"/>
                <a:gd name="T7" fmla="*/ 0 h 840"/>
                <a:gd name="T8" fmla="*/ 171 w 1010"/>
                <a:gd name="T9" fmla="*/ 495 h 840"/>
                <a:gd name="T10" fmla="*/ 171 w 1010"/>
                <a:gd name="T11" fmla="*/ 495 h 840"/>
                <a:gd name="T12" fmla="*/ 0 w 1010"/>
                <a:gd name="T13" fmla="*/ 667 h 840"/>
                <a:gd name="T14" fmla="*/ 170 w 1010"/>
                <a:gd name="T15" fmla="*/ 840 h 840"/>
                <a:gd name="T16" fmla="*/ 170 w 1010"/>
                <a:gd name="T17" fmla="*/ 840 h 840"/>
                <a:gd name="T18" fmla="*/ 171 w 1010"/>
                <a:gd name="T19" fmla="*/ 840 h 840"/>
                <a:gd name="T20" fmla="*/ 171 w 1010"/>
                <a:gd name="T21" fmla="*/ 840 h 840"/>
                <a:gd name="T22" fmla="*/ 171 w 1010"/>
                <a:gd name="T23" fmla="*/ 840 h 840"/>
                <a:gd name="T24" fmla="*/ 1010 w 1010"/>
                <a:gd name="T25" fmla="*/ 0 h 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10" h="840">
                  <a:moveTo>
                    <a:pt x="1010" y="0"/>
                  </a:moveTo>
                  <a:cubicBezTo>
                    <a:pt x="1010" y="0"/>
                    <a:pt x="1010" y="0"/>
                    <a:pt x="1010" y="0"/>
                  </a:cubicBezTo>
                  <a:cubicBezTo>
                    <a:pt x="821" y="77"/>
                    <a:pt x="821" y="77"/>
                    <a:pt x="821" y="77"/>
                  </a:cubicBezTo>
                  <a:cubicBezTo>
                    <a:pt x="665" y="0"/>
                    <a:pt x="665" y="0"/>
                    <a:pt x="665" y="0"/>
                  </a:cubicBezTo>
                  <a:cubicBezTo>
                    <a:pt x="665" y="273"/>
                    <a:pt x="444" y="494"/>
                    <a:pt x="171" y="495"/>
                  </a:cubicBezTo>
                  <a:cubicBezTo>
                    <a:pt x="171" y="495"/>
                    <a:pt x="171" y="495"/>
                    <a:pt x="171" y="495"/>
                  </a:cubicBezTo>
                  <a:cubicBezTo>
                    <a:pt x="76" y="496"/>
                    <a:pt x="0" y="572"/>
                    <a:pt x="0" y="667"/>
                  </a:cubicBezTo>
                  <a:cubicBezTo>
                    <a:pt x="0" y="762"/>
                    <a:pt x="76" y="838"/>
                    <a:pt x="170" y="840"/>
                  </a:cubicBezTo>
                  <a:cubicBezTo>
                    <a:pt x="170" y="840"/>
                    <a:pt x="170" y="840"/>
                    <a:pt x="170" y="840"/>
                  </a:cubicBezTo>
                  <a:cubicBezTo>
                    <a:pt x="170" y="840"/>
                    <a:pt x="171" y="840"/>
                    <a:pt x="171" y="840"/>
                  </a:cubicBezTo>
                  <a:cubicBezTo>
                    <a:pt x="171" y="840"/>
                    <a:pt x="171" y="840"/>
                    <a:pt x="171" y="840"/>
                  </a:cubicBezTo>
                  <a:cubicBezTo>
                    <a:pt x="171" y="840"/>
                    <a:pt x="171" y="840"/>
                    <a:pt x="171" y="840"/>
                  </a:cubicBezTo>
                  <a:cubicBezTo>
                    <a:pt x="634" y="839"/>
                    <a:pt x="1009" y="464"/>
                    <a:pt x="1010" y="0"/>
                  </a:cubicBezTo>
                  <a:close/>
                </a:path>
              </a:pathLst>
            </a:custGeom>
            <a:solidFill>
              <a:schemeClr val="accent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80" name="TextBox 179"/>
          <p:cNvSpPr txBox="1"/>
          <p:nvPr/>
        </p:nvSpPr>
        <p:spPr>
          <a:xfrm>
            <a:off x="1801682" y="9145494"/>
            <a:ext cx="5993385" cy="707886"/>
          </a:xfrm>
          <a:prstGeom prst="rect">
            <a:avLst/>
          </a:prstGeom>
          <a:noFill/>
        </p:spPr>
        <p:txBody>
          <a:bodyPr wrap="square" rtlCol="0">
            <a:spAutoFit/>
          </a:bodyPr>
          <a:lstStyle/>
          <a:p>
            <a:r>
              <a:rPr lang="vi-VN" sz="4000" b="1" smtClean="0">
                <a:ln w="44450">
                  <a:solidFill>
                    <a:srgbClr val="990099"/>
                  </a:solidFill>
                </a:ln>
                <a:solidFill>
                  <a:srgbClr val="000000"/>
                </a:solidFill>
                <a:effectLst>
                  <a:outerShdw blurRad="38100" dist="38100" dir="2700000" algn="tl">
                    <a:srgbClr val="000000">
                      <a:alpha val="43137"/>
                    </a:srgbClr>
                  </a:outerShdw>
                </a:effectLst>
                <a:latin typeface="Constantia" panose="02030602050306030303" pitchFamily="18" charset="0"/>
              </a:rPr>
              <a:t>ĐỖ TRUNG HẬU</a:t>
            </a:r>
            <a:endParaRPr lang="en-US" sz="4000" b="1">
              <a:ln w="44450">
                <a:solidFill>
                  <a:srgbClr val="990099"/>
                </a:solidFill>
              </a:ln>
              <a:solidFill>
                <a:srgbClr val="000000"/>
              </a:solidFill>
              <a:effectLst>
                <a:outerShdw blurRad="38100" dist="38100" dir="2700000" algn="tl">
                  <a:srgbClr val="000000">
                    <a:alpha val="43137"/>
                  </a:srgbClr>
                </a:outerShdw>
              </a:effectLst>
              <a:latin typeface="Constantia" panose="02030602050306030303" pitchFamily="18" charset="0"/>
            </a:endParaRPr>
          </a:p>
        </p:txBody>
      </p:sp>
      <p:sp>
        <p:nvSpPr>
          <p:cNvPr id="181" name="TextBox 180"/>
          <p:cNvSpPr txBox="1"/>
          <p:nvPr/>
        </p:nvSpPr>
        <p:spPr>
          <a:xfrm>
            <a:off x="1794882" y="9142739"/>
            <a:ext cx="5993385" cy="707886"/>
          </a:xfrm>
          <a:prstGeom prst="rect">
            <a:avLst/>
          </a:prstGeom>
          <a:noFill/>
        </p:spPr>
        <p:txBody>
          <a:bodyPr wrap="square" rtlCol="0">
            <a:spAutoFit/>
          </a:bodyPr>
          <a:lstStyle/>
          <a:p>
            <a:r>
              <a:rPr lang="vi-VN" sz="4000" b="1" smtClean="0">
                <a:solidFill>
                  <a:srgbClr val="FF9933"/>
                </a:solidFill>
                <a:effectLst>
                  <a:outerShdw blurRad="38100" dist="38100" dir="2700000" algn="tl">
                    <a:srgbClr val="000000">
                      <a:alpha val="43137"/>
                    </a:srgbClr>
                  </a:outerShdw>
                </a:effectLst>
                <a:latin typeface="Constantia" panose="02030602050306030303" pitchFamily="18" charset="0"/>
              </a:rPr>
              <a:t>ĐỖ TRUNG HẬU</a:t>
            </a:r>
            <a:endParaRPr lang="en-US" sz="4000" b="1">
              <a:solidFill>
                <a:srgbClr val="FF9933"/>
              </a:solidFill>
              <a:effectLst>
                <a:outerShdw blurRad="38100" dist="38100" dir="2700000" algn="tl">
                  <a:srgbClr val="000000">
                    <a:alpha val="43137"/>
                  </a:srgbClr>
                </a:outerShdw>
              </a:effectLst>
              <a:latin typeface="Constantia" panose="02030602050306030303" pitchFamily="18" charset="0"/>
            </a:endParaRPr>
          </a:p>
        </p:txBody>
      </p:sp>
      <p:sp>
        <p:nvSpPr>
          <p:cNvPr id="109" name="TextBox 108"/>
          <p:cNvSpPr txBox="1"/>
          <p:nvPr/>
        </p:nvSpPr>
        <p:spPr>
          <a:xfrm>
            <a:off x="4592884" y="1414509"/>
            <a:ext cx="5257800" cy="1015663"/>
          </a:xfrm>
          <a:prstGeom prst="rect">
            <a:avLst/>
          </a:prstGeom>
          <a:noFill/>
        </p:spPr>
        <p:txBody>
          <a:bodyPr wrap="square" rtlCol="0">
            <a:spAutoFit/>
          </a:bodyPr>
          <a:lstStyle/>
          <a:p>
            <a:r>
              <a:rPr lang="vi-VN" sz="6000" b="1" smtClean="0">
                <a:ln w="34925">
                  <a:solidFill>
                    <a:schemeClr val="tx2">
                      <a:lumMod val="60000"/>
                      <a:lumOff val="40000"/>
                    </a:schemeClr>
                  </a:solidFill>
                </a:ln>
                <a:solidFill>
                  <a:srgbClr val="000099"/>
                </a:solidFill>
                <a:effectLst>
                  <a:outerShdw blurRad="38100" dist="38100" dir="2700000" algn="tl">
                    <a:srgbClr val="000000">
                      <a:alpha val="40000"/>
                    </a:srgbClr>
                  </a:outerShdw>
                </a:effectLst>
                <a:latin typeface="Constantia" panose="02030602050306030303" pitchFamily="18" charset="0"/>
              </a:rPr>
              <a:t>CHƯƠNG </a:t>
            </a:r>
            <a:r>
              <a:rPr lang="vi-VN" sz="6000" b="1">
                <a:ln w="34925">
                  <a:solidFill>
                    <a:schemeClr val="tx2">
                      <a:lumMod val="60000"/>
                      <a:lumOff val="40000"/>
                    </a:schemeClr>
                  </a:solidFill>
                </a:ln>
                <a:solidFill>
                  <a:srgbClr val="000099"/>
                </a:solidFill>
                <a:effectLst>
                  <a:outerShdw blurRad="38100" dist="38100" dir="2700000" algn="tl">
                    <a:srgbClr val="000000">
                      <a:alpha val="40000"/>
                    </a:srgbClr>
                  </a:outerShdw>
                </a:effectLst>
                <a:latin typeface="Constantia" panose="02030602050306030303" pitchFamily="18" charset="0"/>
              </a:rPr>
              <a:t>7</a:t>
            </a:r>
            <a:endParaRPr lang="en-US" sz="6000" b="1">
              <a:ln w="34925">
                <a:solidFill>
                  <a:schemeClr val="tx2">
                    <a:lumMod val="60000"/>
                    <a:lumOff val="40000"/>
                  </a:schemeClr>
                </a:solidFill>
              </a:ln>
              <a:solidFill>
                <a:srgbClr val="000099"/>
              </a:solidFill>
              <a:effectLst>
                <a:outerShdw blurRad="38100" dist="38100" dir="2700000" algn="tl">
                  <a:srgbClr val="000000">
                    <a:alpha val="40000"/>
                  </a:srgbClr>
                </a:outerShdw>
              </a:effectLst>
              <a:latin typeface="Constantia" panose="02030602050306030303" pitchFamily="18" charset="0"/>
            </a:endParaRPr>
          </a:p>
        </p:txBody>
      </p:sp>
      <p:sp>
        <p:nvSpPr>
          <p:cNvPr id="116" name="TextBox 115"/>
          <p:cNvSpPr txBox="1"/>
          <p:nvPr/>
        </p:nvSpPr>
        <p:spPr>
          <a:xfrm>
            <a:off x="4592884" y="1411754"/>
            <a:ext cx="5257800" cy="1015663"/>
          </a:xfrm>
          <a:prstGeom prst="rect">
            <a:avLst/>
          </a:prstGeom>
          <a:noFill/>
        </p:spPr>
        <p:txBody>
          <a:bodyPr wrap="square" rtlCol="0">
            <a:spAutoFit/>
          </a:bodyPr>
          <a:lstStyle/>
          <a:p>
            <a:r>
              <a:rPr lang="vi-VN" sz="6000" b="1" smtClean="0">
                <a:solidFill>
                  <a:srgbClr val="FF0000"/>
                </a:solidFill>
                <a:effectLst>
                  <a:outerShdw blurRad="38100" dist="38100" dir="2700000" algn="tl">
                    <a:srgbClr val="000000">
                      <a:alpha val="43137"/>
                    </a:srgbClr>
                  </a:outerShdw>
                </a:effectLst>
                <a:latin typeface="Constantia" panose="02030602050306030303" pitchFamily="18" charset="0"/>
              </a:rPr>
              <a:t>CHƯƠNG </a:t>
            </a:r>
            <a:r>
              <a:rPr lang="vi-VN" sz="6000" b="1">
                <a:solidFill>
                  <a:srgbClr val="FF0000"/>
                </a:solidFill>
                <a:effectLst>
                  <a:outerShdw blurRad="38100" dist="38100" dir="2700000" algn="tl">
                    <a:srgbClr val="000000">
                      <a:alpha val="43137"/>
                    </a:srgbClr>
                  </a:outerShdw>
                </a:effectLst>
                <a:latin typeface="Constantia" panose="02030602050306030303" pitchFamily="18" charset="0"/>
              </a:rPr>
              <a:t>7</a:t>
            </a:r>
            <a:endParaRPr lang="en-US" sz="6000" b="1">
              <a:solidFill>
                <a:srgbClr val="FF0000"/>
              </a:solidFill>
              <a:effectLst>
                <a:outerShdw blurRad="38100" dist="38100" dir="2700000" algn="tl">
                  <a:srgbClr val="000000">
                    <a:alpha val="43137"/>
                  </a:srgbClr>
                </a:outerShdw>
              </a:effectLst>
              <a:latin typeface="Constantia" panose="02030602050306030303" pitchFamily="18" charset="0"/>
            </a:endParaRPr>
          </a:p>
        </p:txBody>
      </p:sp>
      <p:sp>
        <p:nvSpPr>
          <p:cNvPr id="108" name="TextBox 107"/>
          <p:cNvSpPr txBox="1"/>
          <p:nvPr/>
        </p:nvSpPr>
        <p:spPr>
          <a:xfrm>
            <a:off x="8077200" y="3021860"/>
            <a:ext cx="10656381" cy="3416320"/>
          </a:xfrm>
          <a:prstGeom prst="rect">
            <a:avLst/>
          </a:prstGeom>
          <a:noFill/>
        </p:spPr>
        <p:txBody>
          <a:bodyPr wrap="square" rtlCol="0">
            <a:spAutoFit/>
          </a:bodyPr>
          <a:lstStyle/>
          <a:p>
            <a:r>
              <a:rPr lang="en-US" sz="7200" b="1" smtClean="0">
                <a:ln w="47625">
                  <a:solidFill>
                    <a:schemeClr val="accent5">
                      <a:lumMod val="60000"/>
                      <a:lumOff val="40000"/>
                    </a:schemeClr>
                  </a:solidFill>
                </a:ln>
                <a:solidFill>
                  <a:srgbClr val="000000"/>
                </a:solidFill>
                <a:effectLst>
                  <a:outerShdw blurRad="38100" dist="38100" dir="2700000" algn="tl">
                    <a:srgbClr val="000000">
                      <a:alpha val="43137"/>
                    </a:srgbClr>
                  </a:outerShdw>
                </a:effectLst>
                <a:latin typeface="Constantia" panose="02030602050306030303" pitchFamily="18" charset="0"/>
              </a:rPr>
              <a:t>  </a:t>
            </a:r>
            <a:r>
              <a:rPr lang="vi-VN" sz="7200" b="1" smtClean="0">
                <a:ln w="47625">
                  <a:solidFill>
                    <a:schemeClr val="accent5">
                      <a:lumMod val="60000"/>
                      <a:lumOff val="40000"/>
                    </a:schemeClr>
                  </a:solidFill>
                </a:ln>
                <a:solidFill>
                  <a:srgbClr val="000000"/>
                </a:solidFill>
                <a:effectLst>
                  <a:outerShdw blurRad="38100" dist="38100" dir="2700000" algn="tl">
                    <a:srgbClr val="000000">
                      <a:alpha val="43137"/>
                    </a:srgbClr>
                  </a:outerShdw>
                </a:effectLst>
                <a:latin typeface="Constantia" panose="02030602050306030303" pitchFamily="18" charset="0"/>
              </a:rPr>
              <a:t>  ĐỘNG CƠ BƯỚC</a:t>
            </a:r>
          </a:p>
          <a:p>
            <a:r>
              <a:rPr lang="vi-VN" sz="7200" b="1" smtClean="0">
                <a:ln w="47625">
                  <a:solidFill>
                    <a:schemeClr val="accent5">
                      <a:lumMod val="60000"/>
                      <a:lumOff val="40000"/>
                    </a:schemeClr>
                  </a:solidFill>
                </a:ln>
                <a:solidFill>
                  <a:srgbClr val="000000"/>
                </a:solidFill>
                <a:effectLst>
                  <a:outerShdw blurRad="38100" dist="38100" dir="2700000" algn="tl">
                    <a:srgbClr val="000000">
                      <a:alpha val="43137"/>
                    </a:srgbClr>
                  </a:outerShdw>
                </a:effectLst>
                <a:latin typeface="Constantia" panose="02030602050306030303" pitchFamily="18" charset="0"/>
              </a:rPr>
              <a:t>ĐỘNG CƠ DC – PWM</a:t>
            </a:r>
          </a:p>
          <a:p>
            <a:r>
              <a:rPr lang="vi-VN" sz="7200" b="1" smtClean="0">
                <a:ln w="47625">
                  <a:solidFill>
                    <a:schemeClr val="accent5">
                      <a:lumMod val="60000"/>
                      <a:lumOff val="40000"/>
                    </a:schemeClr>
                  </a:solidFill>
                </a:ln>
                <a:solidFill>
                  <a:srgbClr val="000000"/>
                </a:solidFill>
                <a:effectLst>
                  <a:outerShdw blurRad="38100" dist="38100" dir="2700000" algn="tl">
                    <a:srgbClr val="000000">
                      <a:alpha val="43137"/>
                    </a:srgbClr>
                  </a:outerShdw>
                </a:effectLst>
                <a:latin typeface="Constantia" panose="02030602050306030303" pitchFamily="18" charset="0"/>
              </a:rPr>
              <a:t>           ENCODER</a:t>
            </a:r>
            <a:endParaRPr lang="en-US" sz="9600" b="1">
              <a:ln w="47625">
                <a:solidFill>
                  <a:schemeClr val="accent5">
                    <a:lumMod val="60000"/>
                    <a:lumOff val="40000"/>
                  </a:schemeClr>
                </a:solidFill>
              </a:ln>
              <a:solidFill>
                <a:srgbClr val="000000"/>
              </a:solidFill>
              <a:effectLst>
                <a:outerShdw blurRad="38100" dist="38100" dir="2700000" algn="tl">
                  <a:srgbClr val="000000">
                    <a:alpha val="43137"/>
                  </a:srgbClr>
                </a:outerShdw>
              </a:effectLst>
              <a:latin typeface="Constantia" panose="02030602050306030303" pitchFamily="18" charset="0"/>
            </a:endParaRPr>
          </a:p>
        </p:txBody>
      </p:sp>
      <p:sp>
        <p:nvSpPr>
          <p:cNvPr id="145" name="TextBox 144"/>
          <p:cNvSpPr txBox="1"/>
          <p:nvPr/>
        </p:nvSpPr>
        <p:spPr>
          <a:xfrm>
            <a:off x="8077200" y="3021860"/>
            <a:ext cx="11063721" cy="3416320"/>
          </a:xfrm>
          <a:prstGeom prst="rect">
            <a:avLst/>
          </a:prstGeom>
          <a:noFill/>
        </p:spPr>
        <p:txBody>
          <a:bodyPr wrap="square" rtlCol="0">
            <a:spAutoFit/>
          </a:bodyPr>
          <a:lstStyle/>
          <a:p>
            <a:r>
              <a:rPr lang="en-US" sz="7200" b="1" smtClean="0">
                <a:solidFill>
                  <a:srgbClr val="008000"/>
                </a:solidFill>
                <a:effectLst>
                  <a:outerShdw blurRad="38100" dist="38100" dir="2700000" algn="tl">
                    <a:srgbClr val="000000">
                      <a:alpha val="43137"/>
                    </a:srgbClr>
                  </a:outerShdw>
                </a:effectLst>
                <a:latin typeface="Constantia" panose="02030602050306030303" pitchFamily="18" charset="0"/>
              </a:rPr>
              <a:t> </a:t>
            </a:r>
            <a:r>
              <a:rPr lang="vi-VN" sz="7200" b="1" smtClean="0">
                <a:solidFill>
                  <a:srgbClr val="008000"/>
                </a:solidFill>
                <a:effectLst>
                  <a:outerShdw blurRad="38100" dist="38100" dir="2700000" algn="tl">
                    <a:srgbClr val="000000">
                      <a:alpha val="43137"/>
                    </a:srgbClr>
                  </a:outerShdw>
                </a:effectLst>
                <a:latin typeface="Constantia" panose="02030602050306030303" pitchFamily="18" charset="0"/>
              </a:rPr>
              <a:t>   ĐỘNG CƠ BƯỚC</a:t>
            </a:r>
          </a:p>
          <a:p>
            <a:r>
              <a:rPr lang="vi-VN" sz="7200" b="1" smtClean="0">
                <a:solidFill>
                  <a:srgbClr val="008000"/>
                </a:solidFill>
                <a:effectLst>
                  <a:outerShdw blurRad="38100" dist="38100" dir="2700000" algn="tl">
                    <a:srgbClr val="000000">
                      <a:alpha val="43137"/>
                    </a:srgbClr>
                  </a:outerShdw>
                </a:effectLst>
                <a:latin typeface="Constantia" panose="02030602050306030303" pitchFamily="18" charset="0"/>
              </a:rPr>
              <a:t>ĐỘNG CƠ DC – PWM</a:t>
            </a:r>
          </a:p>
          <a:p>
            <a:r>
              <a:rPr lang="vi-VN" sz="7200" b="1" smtClean="0">
                <a:solidFill>
                  <a:srgbClr val="008000"/>
                </a:solidFill>
                <a:effectLst>
                  <a:outerShdw blurRad="38100" dist="38100" dir="2700000" algn="tl">
                    <a:srgbClr val="000000">
                      <a:alpha val="43137"/>
                    </a:srgbClr>
                  </a:outerShdw>
                </a:effectLst>
                <a:latin typeface="Constantia" panose="02030602050306030303" pitchFamily="18" charset="0"/>
              </a:rPr>
              <a:t>           ENCODER</a:t>
            </a:r>
            <a:endParaRPr lang="en-US" sz="7200" b="1">
              <a:solidFill>
                <a:srgbClr val="FF0000"/>
              </a:solidFill>
              <a:effectLst>
                <a:outerShdw blurRad="38100" dist="38100" dir="2700000" algn="tl">
                  <a:srgbClr val="000000">
                    <a:alpha val="43137"/>
                  </a:srgbClr>
                </a:outerShdw>
              </a:effectLst>
              <a:latin typeface="Constantia" panose="02030602050306030303" pitchFamily="18" charset="0"/>
            </a:endParaRPr>
          </a:p>
        </p:txBody>
      </p:sp>
      <p:sp>
        <p:nvSpPr>
          <p:cNvPr id="5" name="AutoShape 2" descr="LCD PNG icons"/>
          <p:cNvSpPr>
            <a:spLocks noChangeAspect="1" noChangeArrowheads="1"/>
          </p:cNvSpPr>
          <p:nvPr/>
        </p:nvSpPr>
        <p:spPr bwMode="auto">
          <a:xfrm>
            <a:off x="-957179" y="-144463"/>
            <a:ext cx="1417554" cy="1417559"/>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5122" name="Picture 2" descr="Động Cơ Bước 42Mm Động Cơ Kép Trục 1.7Mm Cho Máy Khắc Cnc"/>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2837" y="2656174"/>
            <a:ext cx="3227405" cy="3227405"/>
          </a:xfrm>
          <a:prstGeom prst="rect">
            <a:avLst/>
          </a:prstGeom>
          <a:noFill/>
          <a:extLst>
            <a:ext uri="{909E8E84-426E-40DD-AFC4-6F175D3DCCD1}">
              <a14:hiddenFill xmlns:a14="http://schemas.microsoft.com/office/drawing/2010/main">
                <a:solidFill>
                  <a:srgbClr val="FFFFFF"/>
                </a:solidFill>
              </a14:hiddenFill>
            </a:ext>
          </a:extLst>
        </p:spPr>
      </p:pic>
      <p:pic>
        <p:nvPicPr>
          <p:cNvPr id="5124" name="Picture 4" descr="Động Cơ Machifit Mô-Men Xoắn Lớn 895 Động Cơ Dc 12V-24V 3000-12000Rpm"/>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13497" b="14502"/>
          <a:stretch/>
        </p:blipFill>
        <p:spPr bwMode="auto">
          <a:xfrm>
            <a:off x="3824786" y="2875706"/>
            <a:ext cx="3694179" cy="2659809"/>
          </a:xfrm>
          <a:prstGeom prst="rect">
            <a:avLst/>
          </a:prstGeom>
          <a:noFill/>
          <a:extLst>
            <a:ext uri="{909E8E84-426E-40DD-AFC4-6F175D3DCCD1}">
              <a14:hiddenFill xmlns:a14="http://schemas.microsoft.com/office/drawing/2010/main">
                <a:solidFill>
                  <a:srgbClr val="FFFFFF"/>
                </a:solidFill>
              </a14:hiddenFill>
            </a:ext>
          </a:extLst>
        </p:spPr>
      </p:pic>
      <p:pic>
        <p:nvPicPr>
          <p:cNvPr id="5126" name="Picture 6" descr="Đĩa Encoder 20 Xung"/>
          <p:cNvPicPr>
            <a:picLocks noChangeAspect="1" noChangeArrowheads="1"/>
          </p:cNvPicPr>
          <p:nvPr/>
        </p:nvPicPr>
        <p:blipFill rotWithShape="1">
          <a:blip r:embed="rId5">
            <a:extLst>
              <a:ext uri="{28A0092B-C50C-407E-A947-70E740481C1C}">
                <a14:useLocalDpi xmlns:a14="http://schemas.microsoft.com/office/drawing/2010/main" val="0"/>
              </a:ext>
            </a:extLst>
          </a:blip>
          <a:srcRect l="17033" t="19793" r="16300" b="20206"/>
          <a:stretch/>
        </p:blipFill>
        <p:spPr bwMode="auto">
          <a:xfrm>
            <a:off x="2922269" y="5871060"/>
            <a:ext cx="2777846" cy="2500061"/>
          </a:xfrm>
          <a:prstGeom prst="rect">
            <a:avLst/>
          </a:prstGeom>
          <a:noFill/>
          <a:extLst>
            <a:ext uri="{909E8E84-426E-40DD-AFC4-6F175D3DCCD1}">
              <a14:hiddenFill xmlns:a14="http://schemas.microsoft.com/office/drawing/2010/main">
                <a:solidFill>
                  <a:srgbClr val="FFFFFF"/>
                </a:solidFill>
              </a14:hiddenFill>
            </a:ext>
          </a:extLst>
        </p:spPr>
      </p:pic>
      <p:pic>
        <p:nvPicPr>
          <p:cNvPr id="5128" name="Picture 8" descr="Stepper motor - Wikipedia"/>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4504064" y="6859425"/>
            <a:ext cx="2963986" cy="2963986"/>
          </a:xfrm>
          <a:prstGeom prst="rect">
            <a:avLst/>
          </a:prstGeom>
          <a:noFill/>
          <a:extLst>
            <a:ext uri="{909E8E84-426E-40DD-AFC4-6F175D3DCCD1}">
              <a14:hiddenFill xmlns:a14="http://schemas.microsoft.com/office/drawing/2010/main">
                <a:solidFill>
                  <a:srgbClr val="FFFFFF"/>
                </a:solidFill>
              </a14:hiddenFill>
            </a:ext>
          </a:extLst>
        </p:spPr>
      </p:pic>
      <p:pic>
        <p:nvPicPr>
          <p:cNvPr id="5132" name="Picture 12" descr="How Does An Induction Motor Work ? GIF | Gfycat"/>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7926726" y="6736467"/>
            <a:ext cx="6096000" cy="3429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7955835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900"/>
                                  </p:stCondLst>
                                  <p:childTnLst>
                                    <p:set>
                                      <p:cBhvr>
                                        <p:cTn id="6" dur="1" fill="hold">
                                          <p:stCondLst>
                                            <p:cond delay="0"/>
                                          </p:stCondLst>
                                        </p:cTn>
                                        <p:tgtEl>
                                          <p:spTgt spid="125"/>
                                        </p:tgtEl>
                                        <p:attrNameLst>
                                          <p:attrName>style.visibility</p:attrName>
                                        </p:attrNameLst>
                                      </p:cBhvr>
                                      <p:to>
                                        <p:strVal val="visible"/>
                                      </p:to>
                                    </p:set>
                                    <p:animEffect transition="in" filter="dissolve">
                                      <p:cBhvr>
                                        <p:cTn id="7" dur="1000"/>
                                        <p:tgtEl>
                                          <p:spTgt spid="125"/>
                                        </p:tgtEl>
                                      </p:cBhvr>
                                    </p:animEffect>
                                  </p:childTnLst>
                                </p:cTn>
                              </p:par>
                            </p:childTnLst>
                          </p:cTn>
                        </p:par>
                        <p:par>
                          <p:cTn id="8" fill="hold">
                            <p:stCondLst>
                              <p:cond delay="1900"/>
                            </p:stCondLst>
                            <p:childTnLst>
                              <p:par>
                                <p:cTn id="9" presetID="12" presetClass="entr" presetSubtype="4" fill="hold" grpId="0" nodeType="afterEffect">
                                  <p:stCondLst>
                                    <p:cond delay="0"/>
                                  </p:stCondLst>
                                  <p:childTnLst>
                                    <p:set>
                                      <p:cBhvr>
                                        <p:cTn id="10" dur="1" fill="hold">
                                          <p:stCondLst>
                                            <p:cond delay="0"/>
                                          </p:stCondLst>
                                        </p:cTn>
                                        <p:tgtEl>
                                          <p:spTgt spid="166"/>
                                        </p:tgtEl>
                                        <p:attrNameLst>
                                          <p:attrName>style.visibility</p:attrName>
                                        </p:attrNameLst>
                                      </p:cBhvr>
                                      <p:to>
                                        <p:strVal val="visible"/>
                                      </p:to>
                                    </p:set>
                                    <p:anim calcmode="lin" valueType="num">
                                      <p:cBhvr additive="base">
                                        <p:cTn id="11" dur="200"/>
                                        <p:tgtEl>
                                          <p:spTgt spid="166"/>
                                        </p:tgtEl>
                                        <p:attrNameLst>
                                          <p:attrName>ppt_y</p:attrName>
                                        </p:attrNameLst>
                                      </p:cBhvr>
                                      <p:tavLst>
                                        <p:tav tm="0">
                                          <p:val>
                                            <p:strVal val="#ppt_y+#ppt_h*1.125000"/>
                                          </p:val>
                                        </p:tav>
                                        <p:tav tm="100000">
                                          <p:val>
                                            <p:strVal val="#ppt_y"/>
                                          </p:val>
                                        </p:tav>
                                      </p:tavLst>
                                    </p:anim>
                                    <p:animEffect transition="in" filter="wipe(up)">
                                      <p:cBhvr>
                                        <p:cTn id="12" dur="200"/>
                                        <p:tgtEl>
                                          <p:spTgt spid="166"/>
                                        </p:tgtEl>
                                      </p:cBhvr>
                                    </p:animEffect>
                                  </p:childTnLst>
                                </p:cTn>
                              </p:par>
                            </p:childTnLst>
                          </p:cTn>
                        </p:par>
                        <p:par>
                          <p:cTn id="13" fill="hold">
                            <p:stCondLst>
                              <p:cond delay="2100"/>
                            </p:stCondLst>
                            <p:childTnLst>
                              <p:par>
                                <p:cTn id="14" presetID="22" presetClass="entr" presetSubtype="4" fill="hold" nodeType="afterEffect">
                                  <p:stCondLst>
                                    <p:cond delay="0"/>
                                  </p:stCondLst>
                                  <p:childTnLst>
                                    <p:set>
                                      <p:cBhvr>
                                        <p:cTn id="15" dur="1" fill="hold">
                                          <p:stCondLst>
                                            <p:cond delay="0"/>
                                          </p:stCondLst>
                                        </p:cTn>
                                        <p:tgtEl>
                                          <p:spTgt spid="163"/>
                                        </p:tgtEl>
                                        <p:attrNameLst>
                                          <p:attrName>style.visibility</p:attrName>
                                        </p:attrNameLst>
                                      </p:cBhvr>
                                      <p:to>
                                        <p:strVal val="visible"/>
                                      </p:to>
                                    </p:set>
                                    <p:animEffect transition="in" filter="wipe(down)">
                                      <p:cBhvr>
                                        <p:cTn id="16" dur="500"/>
                                        <p:tgtEl>
                                          <p:spTgt spid="163"/>
                                        </p:tgtEl>
                                      </p:cBhvr>
                                    </p:animEffect>
                                  </p:childTnLst>
                                </p:cTn>
                              </p:par>
                            </p:childTnLst>
                          </p:cTn>
                        </p:par>
                        <p:par>
                          <p:cTn id="17" fill="hold">
                            <p:stCondLst>
                              <p:cond delay="2600"/>
                            </p:stCondLst>
                            <p:childTnLst>
                              <p:par>
                                <p:cTn id="18" presetID="49" presetClass="entr" presetSubtype="0" decel="100000" fill="hold" nodeType="afterEffect">
                                  <p:stCondLst>
                                    <p:cond delay="0"/>
                                  </p:stCondLst>
                                  <p:childTnLst>
                                    <p:set>
                                      <p:cBhvr>
                                        <p:cTn id="19" dur="1" fill="hold">
                                          <p:stCondLst>
                                            <p:cond delay="0"/>
                                          </p:stCondLst>
                                        </p:cTn>
                                        <p:tgtEl>
                                          <p:spTgt spid="167"/>
                                        </p:tgtEl>
                                        <p:attrNameLst>
                                          <p:attrName>style.visibility</p:attrName>
                                        </p:attrNameLst>
                                      </p:cBhvr>
                                      <p:to>
                                        <p:strVal val="visible"/>
                                      </p:to>
                                    </p:set>
                                    <p:anim calcmode="lin" valueType="num">
                                      <p:cBhvr>
                                        <p:cTn id="20" dur="500" fill="hold"/>
                                        <p:tgtEl>
                                          <p:spTgt spid="167"/>
                                        </p:tgtEl>
                                        <p:attrNameLst>
                                          <p:attrName>ppt_w</p:attrName>
                                        </p:attrNameLst>
                                      </p:cBhvr>
                                      <p:tavLst>
                                        <p:tav tm="0">
                                          <p:val>
                                            <p:fltVal val="0"/>
                                          </p:val>
                                        </p:tav>
                                        <p:tav tm="100000">
                                          <p:val>
                                            <p:strVal val="#ppt_w"/>
                                          </p:val>
                                        </p:tav>
                                      </p:tavLst>
                                    </p:anim>
                                    <p:anim calcmode="lin" valueType="num">
                                      <p:cBhvr>
                                        <p:cTn id="21" dur="500" fill="hold"/>
                                        <p:tgtEl>
                                          <p:spTgt spid="167"/>
                                        </p:tgtEl>
                                        <p:attrNameLst>
                                          <p:attrName>ppt_h</p:attrName>
                                        </p:attrNameLst>
                                      </p:cBhvr>
                                      <p:tavLst>
                                        <p:tav tm="0">
                                          <p:val>
                                            <p:fltVal val="0"/>
                                          </p:val>
                                        </p:tav>
                                        <p:tav tm="100000">
                                          <p:val>
                                            <p:strVal val="#ppt_h"/>
                                          </p:val>
                                        </p:tav>
                                      </p:tavLst>
                                    </p:anim>
                                    <p:anim calcmode="lin" valueType="num">
                                      <p:cBhvr>
                                        <p:cTn id="22" dur="500" fill="hold"/>
                                        <p:tgtEl>
                                          <p:spTgt spid="167"/>
                                        </p:tgtEl>
                                        <p:attrNameLst>
                                          <p:attrName>style.rotation</p:attrName>
                                        </p:attrNameLst>
                                      </p:cBhvr>
                                      <p:tavLst>
                                        <p:tav tm="0">
                                          <p:val>
                                            <p:fltVal val="360"/>
                                          </p:val>
                                        </p:tav>
                                        <p:tav tm="100000">
                                          <p:val>
                                            <p:fltVal val="0"/>
                                          </p:val>
                                        </p:tav>
                                      </p:tavLst>
                                    </p:anim>
                                    <p:animEffect transition="in" filter="fade">
                                      <p:cBhvr>
                                        <p:cTn id="23" dur="500"/>
                                        <p:tgtEl>
                                          <p:spTgt spid="167"/>
                                        </p:tgtEl>
                                      </p:cBhvr>
                                    </p:animEffect>
                                  </p:childTnLst>
                                </p:cTn>
                              </p:par>
                            </p:childTnLst>
                          </p:cTn>
                        </p:par>
                      </p:childTnLst>
                    </p:cTn>
                  </p:par>
                  <p:par>
                    <p:cTn id="24" fill="hold">
                      <p:stCondLst>
                        <p:cond delay="indefinite"/>
                      </p:stCondLst>
                      <p:childTnLst>
                        <p:par>
                          <p:cTn id="25" fill="hold">
                            <p:stCondLst>
                              <p:cond delay="0"/>
                            </p:stCondLst>
                            <p:childTnLst>
                              <p:par>
                                <p:cTn id="26" presetID="8" presetClass="emph" presetSubtype="0" fill="hold" nodeType="clickEffect">
                                  <p:stCondLst>
                                    <p:cond delay="0"/>
                                  </p:stCondLst>
                                  <p:childTnLst>
                                    <p:animRot by="21600000">
                                      <p:cBhvr>
                                        <p:cTn id="27" dur="2000" fill="hold"/>
                                        <p:tgtEl>
                                          <p:spTgt spid="4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710652" y="165908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470974" y="1477045"/>
            <a:ext cx="5396426"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78771" y="1780882"/>
            <a:ext cx="411242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ỘNG CƠ BƯỚC</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934854" y="1750117"/>
            <a:ext cx="39959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uLnTx/>
                <a:uFillTx/>
                <a:latin typeface="Times New Roman" panose="02020603050405020304" pitchFamily="18" charset="0"/>
                <a:ea typeface="+mn-ea"/>
                <a:cs typeface="Times New Roman" panose="02020603050405020304" pitchFamily="18" charset="0"/>
              </a:rPr>
              <a:t>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ounded Rectangle 38"/>
          <p:cNvSpPr/>
          <p:nvPr/>
        </p:nvSpPr>
        <p:spPr>
          <a:xfrm>
            <a:off x="6444383" y="1685786"/>
            <a:ext cx="3862765" cy="820743"/>
          </a:xfrm>
          <a:prstGeom prst="roundRect">
            <a:avLst/>
          </a:prstGeom>
          <a:solidFill>
            <a:schemeClr val="accent1">
              <a:lumMod val="40000"/>
              <a:lumOff val="6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6897743" y="1766396"/>
            <a:ext cx="401516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Hàm kiểm tra</a:t>
            </a:r>
            <a:endParaRPr lang="vi-VN" sz="3600" b="1" noProof="0"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p:txBody>
      </p:sp>
      <p:sp>
        <p:nvSpPr>
          <p:cNvPr id="25" name="Bevel 2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Bevel 25"/>
          <p:cNvSpPr/>
          <p:nvPr/>
        </p:nvSpPr>
        <p:spPr>
          <a:xfrm>
            <a:off x="9525000" y="137231"/>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10020301" y="261592"/>
            <a:ext cx="7399456"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ĐIỀU KHIỂN ĐỘNG CƠ BƯỚC</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8" name="Rectangle 27"/>
          <p:cNvSpPr/>
          <p:nvPr/>
        </p:nvSpPr>
        <p:spPr>
          <a:xfrm>
            <a:off x="10020301" y="254078"/>
            <a:ext cx="75438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ĐIỀU KHIỂN ĐỘNG CƠ BƯỚC</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9" name="Rectangle 28"/>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1334450" y="223046"/>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MOTOR -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0" name="Rectangle 19"/>
          <p:cNvSpPr/>
          <p:nvPr/>
        </p:nvSpPr>
        <p:spPr>
          <a:xfrm>
            <a:off x="492745" y="2776105"/>
            <a:ext cx="8270255" cy="1215717"/>
          </a:xfrm>
          <a:prstGeom prst="rect">
            <a:avLst/>
          </a:prstGeom>
          <a:solidFill>
            <a:schemeClr val="tx2">
              <a:lumMod val="20000"/>
              <a:lumOff val="80000"/>
            </a:schemeClr>
          </a:solidFill>
        </p:spPr>
        <p:txBody>
          <a:bodyPr wrap="square">
            <a:spAutoFit/>
          </a:bodyPr>
          <a:lstStyle/>
          <a:p>
            <a:pPr lvl="0">
              <a:spcAft>
                <a:spcPts val="600"/>
              </a:spcAft>
              <a:defRPr/>
            </a:pPr>
            <a:r>
              <a:rPr lang="vi-VN" sz="3400" b="1" smtClean="0">
                <a:solidFill>
                  <a:srgbClr val="000099"/>
                </a:solidFill>
                <a:latin typeface="Courier New" panose="02070309020205020404" pitchFamily="49" charset="0"/>
                <a:cs typeface="Courier New" panose="02070309020205020404" pitchFamily="49" charset="0"/>
              </a:rPr>
              <a:t>5.step_motor_run_tn_fs</a:t>
            </a:r>
            <a:r>
              <a:rPr lang="vi-VN" sz="3400" b="1">
                <a:solidFill>
                  <a:srgbClr val="000099"/>
                </a:solidFill>
                <a:latin typeface="Courier New" panose="02070309020205020404" pitchFamily="49" charset="0"/>
                <a:cs typeface="Courier New" panose="02070309020205020404" pitchFamily="49" charset="0"/>
              </a:rPr>
              <a:t>(); </a:t>
            </a:r>
          </a:p>
          <a:p>
            <a:pPr lvl="0">
              <a:spcAft>
                <a:spcPts val="600"/>
              </a:spcAft>
              <a:defRPr/>
            </a:pPr>
            <a:r>
              <a:rPr lang="vi-VN" sz="3400" b="1" smtClean="0">
                <a:solidFill>
                  <a:srgbClr val="000099"/>
                </a:solidFill>
                <a:latin typeface="Courier New" panose="02070309020205020404" pitchFamily="49" charset="0"/>
                <a:cs typeface="Courier New" panose="02070309020205020404" pitchFamily="49" charset="0"/>
              </a:rPr>
              <a:t>- </a:t>
            </a:r>
            <a:r>
              <a:rPr lang="vi-VN" sz="3400" b="1">
                <a:solidFill>
                  <a:srgbClr val="000099"/>
                </a:solidFill>
                <a:latin typeface="Courier New" panose="02070309020205020404" pitchFamily="49" charset="0"/>
                <a:cs typeface="Courier New" panose="02070309020205020404" pitchFamily="49" charset="0"/>
              </a:rPr>
              <a:t>BTT: stepmotor_tn </a:t>
            </a:r>
            <a:endParaRPr lang="en-US" sz="3400" b="1">
              <a:solidFill>
                <a:srgbClr val="000099"/>
              </a:solidFill>
              <a:latin typeface="Courier New" panose="02070309020205020404" pitchFamily="49" charset="0"/>
              <a:cs typeface="Courier New" panose="02070309020205020404" pitchFamily="49" charset="0"/>
            </a:endParaRPr>
          </a:p>
        </p:txBody>
      </p:sp>
      <p:sp>
        <p:nvSpPr>
          <p:cNvPr id="32" name="Rectangle 31"/>
          <p:cNvSpPr/>
          <p:nvPr/>
        </p:nvSpPr>
        <p:spPr>
          <a:xfrm>
            <a:off x="406374" y="3841643"/>
            <a:ext cx="8498952" cy="1846659"/>
          </a:xfrm>
          <a:prstGeom prst="rect">
            <a:avLst/>
          </a:prstGeom>
        </p:spPr>
        <p:txBody>
          <a:bodyPr wrap="square">
            <a:spAutoFit/>
          </a:bodyPr>
          <a:lstStyle/>
          <a:p>
            <a:pPr algn="just"/>
            <a:r>
              <a:rPr lang="vi-VN" sz="3800" b="1" smtClean="0">
                <a:solidFill>
                  <a:srgbClr val="FF0000"/>
                </a:solidFill>
                <a:latin typeface="Sitka Display Semibold" pitchFamily="2" charset="0"/>
              </a:rPr>
              <a:t>Chức năng: </a:t>
            </a:r>
            <a:r>
              <a:rPr lang="vi-VN" sz="3800" b="1" smtClean="0">
                <a:solidFill>
                  <a:srgbClr val="000000"/>
                </a:solidFill>
                <a:latin typeface="Sitka Display Semibold" pitchFamily="2" charset="0"/>
              </a:rPr>
              <a:t>Kiểm tra chế độ là thuận bước đủ hay nghịch bước đủ, tùy thuộc vào BTT.</a:t>
            </a:r>
            <a:endParaRPr lang="en-US" sz="3800" b="1">
              <a:solidFill>
                <a:srgbClr val="000000"/>
              </a:solidFill>
              <a:latin typeface="Sitka Display Semibold" pitchFamily="2" charset="0"/>
            </a:endParaRPr>
          </a:p>
        </p:txBody>
      </p:sp>
      <p:sp>
        <p:nvSpPr>
          <p:cNvPr id="31" name="Rectangle 30"/>
          <p:cNvSpPr/>
          <p:nvPr/>
        </p:nvSpPr>
        <p:spPr>
          <a:xfrm>
            <a:off x="9243461" y="2787124"/>
            <a:ext cx="7518303" cy="2554545"/>
          </a:xfrm>
          <a:prstGeom prst="rect">
            <a:avLst/>
          </a:prstGeom>
          <a:solidFill>
            <a:schemeClr val="accent2">
              <a:lumMod val="20000"/>
              <a:lumOff val="80000"/>
            </a:schemeClr>
          </a:solidFill>
          <a:ln w="38100">
            <a:solidFill>
              <a:srgbClr val="660066"/>
            </a:solidFill>
          </a:ln>
        </p:spPr>
        <p:txBody>
          <a:bodyPr wrap="square">
            <a:spAutoFit/>
          </a:bodyPr>
          <a:lstStyle/>
          <a:p>
            <a:pPr algn="just"/>
            <a:r>
              <a:rPr lang="vi-VN" sz="3200" b="1">
                <a:solidFill>
                  <a:srgbClr val="000000"/>
                </a:solidFill>
                <a:latin typeface="Courier New" panose="02070309020205020404" pitchFamily="49" charset="0"/>
                <a:cs typeface="Courier New" panose="02070309020205020404" pitchFamily="49" charset="0"/>
              </a:rPr>
              <a:t>void step_motor_run_tn_fs()</a:t>
            </a:r>
          </a:p>
          <a:p>
            <a:pPr algn="just"/>
            <a:r>
              <a:rPr lang="vi-VN" sz="3200" b="1" smtClean="0">
                <a:solidFill>
                  <a:srgbClr val="000000"/>
                </a:solidFill>
                <a:latin typeface="Courier New" panose="02070309020205020404" pitchFamily="49" charset="0"/>
                <a:cs typeface="Courier New" panose="02070309020205020404" pitchFamily="49" charset="0"/>
              </a:rPr>
              <a:t>{if(stepmotor_tn</a:t>
            </a:r>
            <a:r>
              <a:rPr lang="vi-VN" sz="3200" b="1">
                <a:solidFill>
                  <a:srgbClr val="000000"/>
                </a:solidFill>
                <a:latin typeface="Courier New" panose="02070309020205020404" pitchFamily="49" charset="0"/>
                <a:cs typeface="Courier New" panose="02070309020205020404" pitchFamily="49" charset="0"/>
              </a:rPr>
              <a:t>) </a:t>
            </a:r>
            <a:endParaRPr lang="vi-VN" sz="3200" b="1" smtClean="0">
              <a:solidFill>
                <a:srgbClr val="000000"/>
              </a:solidFill>
              <a:latin typeface="Courier New" panose="02070309020205020404" pitchFamily="49" charset="0"/>
              <a:cs typeface="Courier New" panose="02070309020205020404" pitchFamily="49" charset="0"/>
            </a:endParaRPr>
          </a:p>
          <a:p>
            <a:pPr algn="just"/>
            <a:r>
              <a:rPr lang="vi-VN" sz="3200" b="1" smtClean="0">
                <a:solidFill>
                  <a:srgbClr val="000000"/>
                </a:solidFill>
                <a:latin typeface="Courier New" panose="02070309020205020404" pitchFamily="49" charset="0"/>
                <a:cs typeface="Courier New" panose="02070309020205020404" pitchFamily="49" charset="0"/>
              </a:rPr>
              <a:t>step_motor_quay_thuan_fs</a:t>
            </a:r>
            <a:r>
              <a:rPr lang="vi-VN" sz="3200" b="1">
                <a:solidFill>
                  <a:srgbClr val="000000"/>
                </a:solidFill>
                <a:latin typeface="Courier New" panose="02070309020205020404" pitchFamily="49" charset="0"/>
                <a:cs typeface="Courier New" panose="02070309020205020404" pitchFamily="49" charset="0"/>
              </a:rPr>
              <a:t>(); </a:t>
            </a:r>
            <a:endParaRPr lang="vi-VN" sz="3200" b="1" smtClean="0">
              <a:solidFill>
                <a:srgbClr val="000000"/>
              </a:solidFill>
              <a:latin typeface="Courier New" panose="02070309020205020404" pitchFamily="49" charset="0"/>
              <a:cs typeface="Courier New" panose="02070309020205020404" pitchFamily="49" charset="0"/>
            </a:endParaRPr>
          </a:p>
          <a:p>
            <a:pPr algn="just"/>
            <a:r>
              <a:rPr lang="vi-VN" sz="3200" b="1" smtClean="0">
                <a:solidFill>
                  <a:srgbClr val="000000"/>
                </a:solidFill>
                <a:latin typeface="Courier New" panose="02070309020205020404" pitchFamily="49" charset="0"/>
                <a:cs typeface="Courier New" panose="02070309020205020404" pitchFamily="49" charset="0"/>
              </a:rPr>
              <a:t>else step_motor_quay_nghich_fs();}</a:t>
            </a:r>
            <a:endParaRPr lang="vi-VN" sz="3200" b="1">
              <a:solidFill>
                <a:srgbClr val="000000"/>
              </a:solidFill>
              <a:latin typeface="Courier New" panose="02070309020205020404" pitchFamily="49" charset="0"/>
              <a:cs typeface="Courier New" panose="02070309020205020404" pitchFamily="49" charset="0"/>
            </a:endParaRPr>
          </a:p>
        </p:txBody>
      </p:sp>
      <p:sp>
        <p:nvSpPr>
          <p:cNvPr id="41" name="Rectangle 40"/>
          <p:cNvSpPr/>
          <p:nvPr/>
        </p:nvSpPr>
        <p:spPr>
          <a:xfrm>
            <a:off x="492745" y="5653831"/>
            <a:ext cx="8270255" cy="1215717"/>
          </a:xfrm>
          <a:prstGeom prst="rect">
            <a:avLst/>
          </a:prstGeom>
          <a:solidFill>
            <a:schemeClr val="tx2">
              <a:lumMod val="20000"/>
              <a:lumOff val="80000"/>
            </a:schemeClr>
          </a:solidFill>
        </p:spPr>
        <p:txBody>
          <a:bodyPr wrap="square">
            <a:spAutoFit/>
          </a:bodyPr>
          <a:lstStyle/>
          <a:p>
            <a:pPr lvl="0">
              <a:spcAft>
                <a:spcPts val="600"/>
              </a:spcAft>
              <a:defRPr/>
            </a:pPr>
            <a:r>
              <a:rPr lang="vi-VN" sz="3400" b="1">
                <a:solidFill>
                  <a:srgbClr val="000099"/>
                </a:solidFill>
                <a:latin typeface="Courier New" panose="02070309020205020404" pitchFamily="49" charset="0"/>
                <a:cs typeface="Courier New" panose="02070309020205020404" pitchFamily="49" charset="0"/>
              </a:rPr>
              <a:t>6. step_motor_run_tn_hs</a:t>
            </a:r>
            <a:r>
              <a:rPr lang="vi-VN" sz="3400" b="1" smtClean="0">
                <a:solidFill>
                  <a:srgbClr val="000099"/>
                </a:solidFill>
                <a:latin typeface="Courier New" panose="02070309020205020404" pitchFamily="49" charset="0"/>
                <a:cs typeface="Courier New" panose="02070309020205020404" pitchFamily="49" charset="0"/>
              </a:rPr>
              <a:t>();</a:t>
            </a:r>
            <a:endParaRPr lang="vi-VN" sz="3400" b="1">
              <a:solidFill>
                <a:srgbClr val="000099"/>
              </a:solidFill>
              <a:latin typeface="Courier New" panose="02070309020205020404" pitchFamily="49" charset="0"/>
              <a:cs typeface="Courier New" panose="02070309020205020404" pitchFamily="49" charset="0"/>
            </a:endParaRPr>
          </a:p>
          <a:p>
            <a:pPr lvl="0">
              <a:spcAft>
                <a:spcPts val="600"/>
              </a:spcAft>
              <a:defRPr/>
            </a:pPr>
            <a:r>
              <a:rPr lang="vi-VN" sz="3400" b="1" smtClean="0">
                <a:solidFill>
                  <a:srgbClr val="000099"/>
                </a:solidFill>
                <a:latin typeface="Courier New" panose="02070309020205020404" pitchFamily="49" charset="0"/>
                <a:cs typeface="Courier New" panose="02070309020205020404" pitchFamily="49" charset="0"/>
              </a:rPr>
              <a:t>- </a:t>
            </a:r>
            <a:r>
              <a:rPr lang="vi-VN" sz="3400" b="1">
                <a:solidFill>
                  <a:srgbClr val="000099"/>
                </a:solidFill>
                <a:latin typeface="Courier New" panose="02070309020205020404" pitchFamily="49" charset="0"/>
                <a:cs typeface="Courier New" panose="02070309020205020404" pitchFamily="49" charset="0"/>
              </a:rPr>
              <a:t>BTT: stepmotor_tn </a:t>
            </a:r>
            <a:endParaRPr lang="en-US" sz="3400" b="1">
              <a:solidFill>
                <a:srgbClr val="000099"/>
              </a:solidFill>
              <a:latin typeface="Courier New" panose="02070309020205020404" pitchFamily="49" charset="0"/>
              <a:cs typeface="Courier New" panose="02070309020205020404" pitchFamily="49" charset="0"/>
            </a:endParaRPr>
          </a:p>
        </p:txBody>
      </p:sp>
      <p:sp>
        <p:nvSpPr>
          <p:cNvPr id="42" name="Rectangle 41"/>
          <p:cNvSpPr/>
          <p:nvPr/>
        </p:nvSpPr>
        <p:spPr>
          <a:xfrm>
            <a:off x="406374" y="6719369"/>
            <a:ext cx="8498952" cy="1846659"/>
          </a:xfrm>
          <a:prstGeom prst="rect">
            <a:avLst/>
          </a:prstGeom>
        </p:spPr>
        <p:txBody>
          <a:bodyPr wrap="square">
            <a:spAutoFit/>
          </a:bodyPr>
          <a:lstStyle/>
          <a:p>
            <a:pPr algn="just"/>
            <a:r>
              <a:rPr lang="vi-VN" sz="3800" b="1" smtClean="0">
                <a:solidFill>
                  <a:srgbClr val="FF0000"/>
                </a:solidFill>
                <a:latin typeface="Sitka Display Semibold" pitchFamily="2" charset="0"/>
              </a:rPr>
              <a:t>Chức năng: </a:t>
            </a:r>
            <a:r>
              <a:rPr lang="vi-VN" sz="3800" b="1" smtClean="0">
                <a:solidFill>
                  <a:srgbClr val="000000"/>
                </a:solidFill>
                <a:latin typeface="Sitka Display Semibold" pitchFamily="2" charset="0"/>
              </a:rPr>
              <a:t>Kiểm tra chế độ là thuận nửa bước hay nghịch nửa bước, tùy thuộc vào BTT.</a:t>
            </a:r>
            <a:endParaRPr lang="en-US" sz="3800" b="1">
              <a:solidFill>
                <a:srgbClr val="000000"/>
              </a:solidFill>
              <a:latin typeface="Sitka Display Semibold" pitchFamily="2" charset="0"/>
            </a:endParaRPr>
          </a:p>
        </p:txBody>
      </p:sp>
      <p:sp>
        <p:nvSpPr>
          <p:cNvPr id="43" name="Rectangle 42"/>
          <p:cNvSpPr/>
          <p:nvPr/>
        </p:nvSpPr>
        <p:spPr>
          <a:xfrm>
            <a:off x="417260" y="8566028"/>
            <a:ext cx="8826202" cy="1215717"/>
          </a:xfrm>
          <a:prstGeom prst="rect">
            <a:avLst/>
          </a:prstGeom>
          <a:solidFill>
            <a:schemeClr val="accent4">
              <a:lumMod val="20000"/>
              <a:lumOff val="80000"/>
            </a:schemeClr>
          </a:solidFill>
        </p:spPr>
        <p:txBody>
          <a:bodyPr wrap="square">
            <a:spAutoFit/>
          </a:bodyPr>
          <a:lstStyle/>
          <a:p>
            <a:pPr lvl="0">
              <a:spcAft>
                <a:spcPts val="600"/>
              </a:spcAft>
              <a:defRPr/>
            </a:pPr>
            <a:r>
              <a:rPr lang="vi-VN" sz="3400" b="1">
                <a:solidFill>
                  <a:srgbClr val="000099"/>
                </a:solidFill>
                <a:latin typeface="Courier New" panose="02070309020205020404" pitchFamily="49" charset="0"/>
                <a:cs typeface="Courier New" panose="02070309020205020404" pitchFamily="49" charset="0"/>
              </a:rPr>
              <a:t>7. step_motor_run_fs_hs</a:t>
            </a:r>
            <a:r>
              <a:rPr lang="vi-VN" sz="3400" b="1" smtClean="0">
                <a:solidFill>
                  <a:srgbClr val="000099"/>
                </a:solidFill>
                <a:latin typeface="Courier New" panose="02070309020205020404" pitchFamily="49" charset="0"/>
                <a:cs typeface="Courier New" panose="02070309020205020404" pitchFamily="49" charset="0"/>
              </a:rPr>
              <a:t>();</a:t>
            </a:r>
            <a:endParaRPr lang="vi-VN" sz="3400" b="1">
              <a:solidFill>
                <a:srgbClr val="000099"/>
              </a:solidFill>
              <a:latin typeface="Courier New" panose="02070309020205020404" pitchFamily="49" charset="0"/>
              <a:cs typeface="Courier New" panose="02070309020205020404" pitchFamily="49" charset="0"/>
            </a:endParaRPr>
          </a:p>
          <a:p>
            <a:pPr lvl="0">
              <a:spcAft>
                <a:spcPts val="600"/>
              </a:spcAft>
              <a:defRPr/>
            </a:pPr>
            <a:r>
              <a:rPr lang="vi-VN" sz="3400" b="1" smtClean="0">
                <a:solidFill>
                  <a:srgbClr val="000099"/>
                </a:solidFill>
                <a:latin typeface="Courier New" panose="02070309020205020404" pitchFamily="49" charset="0"/>
                <a:cs typeface="Courier New" panose="02070309020205020404" pitchFamily="49" charset="0"/>
              </a:rPr>
              <a:t>- </a:t>
            </a:r>
            <a:r>
              <a:rPr lang="vi-VN" sz="3400" b="1">
                <a:solidFill>
                  <a:srgbClr val="000099"/>
                </a:solidFill>
                <a:latin typeface="Courier New" panose="02070309020205020404" pitchFamily="49" charset="0"/>
                <a:cs typeface="Courier New" panose="02070309020205020404" pitchFamily="49" charset="0"/>
              </a:rPr>
              <a:t>BTT: </a:t>
            </a:r>
            <a:r>
              <a:rPr lang="vi-VN" sz="3400" b="1" smtClean="0">
                <a:solidFill>
                  <a:srgbClr val="000099"/>
                </a:solidFill>
                <a:latin typeface="Courier New" panose="02070309020205020404" pitchFamily="49" charset="0"/>
                <a:cs typeface="Courier New" panose="02070309020205020404" pitchFamily="49" charset="0"/>
              </a:rPr>
              <a:t>stepmotor_fh, stepmotor_tn </a:t>
            </a:r>
            <a:endParaRPr lang="en-US" sz="3400" b="1">
              <a:solidFill>
                <a:srgbClr val="000099"/>
              </a:solidFill>
              <a:latin typeface="Courier New" panose="02070309020205020404" pitchFamily="49" charset="0"/>
              <a:cs typeface="Courier New" panose="02070309020205020404" pitchFamily="49" charset="0"/>
            </a:endParaRPr>
          </a:p>
        </p:txBody>
      </p:sp>
      <p:sp>
        <p:nvSpPr>
          <p:cNvPr id="44" name="Rectangle 43"/>
          <p:cNvSpPr/>
          <p:nvPr/>
        </p:nvSpPr>
        <p:spPr>
          <a:xfrm>
            <a:off x="9243462" y="5682635"/>
            <a:ext cx="7518303" cy="2554545"/>
          </a:xfrm>
          <a:prstGeom prst="rect">
            <a:avLst/>
          </a:prstGeom>
          <a:solidFill>
            <a:schemeClr val="accent2">
              <a:lumMod val="20000"/>
              <a:lumOff val="80000"/>
            </a:schemeClr>
          </a:solidFill>
          <a:ln w="38100">
            <a:solidFill>
              <a:srgbClr val="660066"/>
            </a:solidFill>
          </a:ln>
        </p:spPr>
        <p:txBody>
          <a:bodyPr wrap="square">
            <a:spAutoFit/>
          </a:bodyPr>
          <a:lstStyle/>
          <a:p>
            <a:pPr algn="just"/>
            <a:r>
              <a:rPr lang="vi-VN" sz="3200" b="1">
                <a:solidFill>
                  <a:srgbClr val="000000"/>
                </a:solidFill>
                <a:latin typeface="Courier New" panose="02070309020205020404" pitchFamily="49" charset="0"/>
                <a:cs typeface="Courier New" panose="02070309020205020404" pitchFamily="49" charset="0"/>
              </a:rPr>
              <a:t>void </a:t>
            </a:r>
            <a:r>
              <a:rPr lang="vi-VN" sz="3200" b="1" smtClean="0">
                <a:solidFill>
                  <a:srgbClr val="000000"/>
                </a:solidFill>
                <a:latin typeface="Courier New" panose="02070309020205020404" pitchFamily="49" charset="0"/>
                <a:cs typeface="Courier New" panose="02070309020205020404" pitchFamily="49" charset="0"/>
              </a:rPr>
              <a:t>step_motor_run_tn_hs</a:t>
            </a:r>
            <a:r>
              <a:rPr lang="vi-VN" sz="3200" b="1">
                <a:solidFill>
                  <a:srgbClr val="000000"/>
                </a:solidFill>
                <a:latin typeface="Courier New" panose="02070309020205020404" pitchFamily="49" charset="0"/>
                <a:cs typeface="Courier New" panose="02070309020205020404" pitchFamily="49" charset="0"/>
              </a:rPr>
              <a:t>()</a:t>
            </a:r>
          </a:p>
          <a:p>
            <a:pPr algn="just"/>
            <a:r>
              <a:rPr lang="vi-VN" sz="3200" b="1" smtClean="0">
                <a:solidFill>
                  <a:srgbClr val="000000"/>
                </a:solidFill>
                <a:latin typeface="Courier New" panose="02070309020205020404" pitchFamily="49" charset="0"/>
                <a:cs typeface="Courier New" panose="02070309020205020404" pitchFamily="49" charset="0"/>
              </a:rPr>
              <a:t>{if(stepmotor_tn</a:t>
            </a:r>
            <a:r>
              <a:rPr lang="vi-VN" sz="3200" b="1">
                <a:solidFill>
                  <a:srgbClr val="000000"/>
                </a:solidFill>
                <a:latin typeface="Courier New" panose="02070309020205020404" pitchFamily="49" charset="0"/>
                <a:cs typeface="Courier New" panose="02070309020205020404" pitchFamily="49" charset="0"/>
              </a:rPr>
              <a:t>) </a:t>
            </a:r>
            <a:endParaRPr lang="vi-VN" sz="3200" b="1" smtClean="0">
              <a:solidFill>
                <a:srgbClr val="000000"/>
              </a:solidFill>
              <a:latin typeface="Courier New" panose="02070309020205020404" pitchFamily="49" charset="0"/>
              <a:cs typeface="Courier New" panose="02070309020205020404" pitchFamily="49" charset="0"/>
            </a:endParaRPr>
          </a:p>
          <a:p>
            <a:pPr algn="just"/>
            <a:r>
              <a:rPr lang="vi-VN" sz="3200" b="1" smtClean="0">
                <a:solidFill>
                  <a:srgbClr val="000000"/>
                </a:solidFill>
                <a:latin typeface="Courier New" panose="02070309020205020404" pitchFamily="49" charset="0"/>
                <a:cs typeface="Courier New" panose="02070309020205020404" pitchFamily="49" charset="0"/>
              </a:rPr>
              <a:t>step_motor_quay_thuan_hs</a:t>
            </a:r>
            <a:r>
              <a:rPr lang="vi-VN" sz="3200" b="1">
                <a:solidFill>
                  <a:srgbClr val="000000"/>
                </a:solidFill>
                <a:latin typeface="Courier New" panose="02070309020205020404" pitchFamily="49" charset="0"/>
                <a:cs typeface="Courier New" panose="02070309020205020404" pitchFamily="49" charset="0"/>
              </a:rPr>
              <a:t>(); </a:t>
            </a:r>
            <a:endParaRPr lang="vi-VN" sz="3200" b="1" smtClean="0">
              <a:solidFill>
                <a:srgbClr val="000000"/>
              </a:solidFill>
              <a:latin typeface="Courier New" panose="02070309020205020404" pitchFamily="49" charset="0"/>
              <a:cs typeface="Courier New" panose="02070309020205020404" pitchFamily="49" charset="0"/>
            </a:endParaRPr>
          </a:p>
          <a:p>
            <a:pPr algn="just"/>
            <a:r>
              <a:rPr lang="vi-VN" sz="3200" b="1" smtClean="0">
                <a:solidFill>
                  <a:srgbClr val="000000"/>
                </a:solidFill>
                <a:latin typeface="Courier New" panose="02070309020205020404" pitchFamily="49" charset="0"/>
                <a:cs typeface="Courier New" panose="02070309020205020404" pitchFamily="49" charset="0"/>
              </a:rPr>
              <a:t>else step_motor_quay_nghich_hs();}</a:t>
            </a:r>
            <a:endParaRPr lang="vi-VN" sz="3200" b="1">
              <a:solidFill>
                <a:srgbClr val="000000"/>
              </a:solidFill>
              <a:latin typeface="Courier New" panose="02070309020205020404" pitchFamily="49" charset="0"/>
              <a:cs typeface="Courier New" panose="02070309020205020404" pitchFamily="49" charset="0"/>
            </a:endParaRPr>
          </a:p>
        </p:txBody>
      </p:sp>
      <p:sp>
        <p:nvSpPr>
          <p:cNvPr id="45" name="Rectangle 44"/>
          <p:cNvSpPr/>
          <p:nvPr/>
        </p:nvSpPr>
        <p:spPr>
          <a:xfrm>
            <a:off x="9296401" y="8519861"/>
            <a:ext cx="7465364" cy="1261884"/>
          </a:xfrm>
          <a:prstGeom prst="rect">
            <a:avLst/>
          </a:prstGeom>
        </p:spPr>
        <p:txBody>
          <a:bodyPr wrap="square">
            <a:spAutoFit/>
          </a:bodyPr>
          <a:lstStyle/>
          <a:p>
            <a:pPr algn="just"/>
            <a:r>
              <a:rPr lang="vi-VN" sz="3800" b="1" smtClean="0">
                <a:solidFill>
                  <a:srgbClr val="FF0000"/>
                </a:solidFill>
                <a:latin typeface="Sitka Display Semibold" pitchFamily="2" charset="0"/>
              </a:rPr>
              <a:t>Chức năng: </a:t>
            </a:r>
            <a:r>
              <a:rPr lang="vi-VN" sz="3800" b="1" smtClean="0">
                <a:solidFill>
                  <a:srgbClr val="000000"/>
                </a:solidFill>
                <a:latin typeface="Sitka Display Semibold" pitchFamily="2" charset="0"/>
              </a:rPr>
              <a:t>Kiểm tra chế độ là full hay half, for hay rev.</a:t>
            </a:r>
            <a:endParaRPr lang="en-US" sz="3800" b="1">
              <a:solidFill>
                <a:srgbClr val="000000"/>
              </a:solidFill>
              <a:latin typeface="Sitka Display Semibold" pitchFamily="2" charset="0"/>
            </a:endParaRPr>
          </a:p>
        </p:txBody>
      </p:sp>
    </p:spTree>
    <p:extLst>
      <p:ext uri="{BB962C8B-B14F-4D97-AF65-F5344CB8AC3E}">
        <p14:creationId xmlns:p14="http://schemas.microsoft.com/office/powerpoint/2010/main" val="172515135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additive="base">
                                        <p:cTn id="7" dur="500" fill="hold"/>
                                        <p:tgtEl>
                                          <p:spTgt spid="39"/>
                                        </p:tgtEl>
                                        <p:attrNameLst>
                                          <p:attrName>ppt_x</p:attrName>
                                        </p:attrNameLst>
                                      </p:cBhvr>
                                      <p:tavLst>
                                        <p:tav tm="0">
                                          <p:val>
                                            <p:strVal val="#ppt_x"/>
                                          </p:val>
                                        </p:tav>
                                        <p:tav tm="100000">
                                          <p:val>
                                            <p:strVal val="#ppt_x"/>
                                          </p:val>
                                        </p:tav>
                                      </p:tavLst>
                                    </p:anim>
                                    <p:anim calcmode="lin" valueType="num">
                                      <p:cBhvr additive="base">
                                        <p:cTn id="8" dur="500" fill="hold"/>
                                        <p:tgtEl>
                                          <p:spTgt spid="3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0"/>
                                        </p:tgtEl>
                                        <p:attrNameLst>
                                          <p:attrName>style.visibility</p:attrName>
                                        </p:attrNameLst>
                                      </p:cBhvr>
                                      <p:to>
                                        <p:strVal val="visible"/>
                                      </p:to>
                                    </p:set>
                                    <p:anim calcmode="lin" valueType="num">
                                      <p:cBhvr additive="base">
                                        <p:cTn id="11" dur="500" fill="hold"/>
                                        <p:tgtEl>
                                          <p:spTgt spid="40"/>
                                        </p:tgtEl>
                                        <p:attrNameLst>
                                          <p:attrName>ppt_x</p:attrName>
                                        </p:attrNameLst>
                                      </p:cBhvr>
                                      <p:tavLst>
                                        <p:tav tm="0">
                                          <p:val>
                                            <p:strVal val="#ppt_x"/>
                                          </p:val>
                                        </p:tav>
                                        <p:tav tm="100000">
                                          <p:val>
                                            <p:strVal val="#ppt_x"/>
                                          </p:val>
                                        </p:tav>
                                      </p:tavLst>
                                    </p:anim>
                                    <p:anim calcmode="lin" valueType="num">
                                      <p:cBhvr additive="base">
                                        <p:cTn id="12"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1000"/>
                                        <p:tgtEl>
                                          <p:spTgt spid="20"/>
                                        </p:tgtEl>
                                      </p:cBhvr>
                                    </p:animEffect>
                                    <p:anim calcmode="lin" valueType="num">
                                      <p:cBhvr>
                                        <p:cTn id="18" dur="1000" fill="hold"/>
                                        <p:tgtEl>
                                          <p:spTgt spid="20"/>
                                        </p:tgtEl>
                                        <p:attrNameLst>
                                          <p:attrName>ppt_x</p:attrName>
                                        </p:attrNameLst>
                                      </p:cBhvr>
                                      <p:tavLst>
                                        <p:tav tm="0">
                                          <p:val>
                                            <p:strVal val="#ppt_x"/>
                                          </p:val>
                                        </p:tav>
                                        <p:tav tm="100000">
                                          <p:val>
                                            <p:strVal val="#ppt_x"/>
                                          </p:val>
                                        </p:tav>
                                      </p:tavLst>
                                    </p:anim>
                                    <p:anim calcmode="lin" valueType="num">
                                      <p:cBhvr>
                                        <p:cTn id="19"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32"/>
                                        </p:tgtEl>
                                        <p:attrNameLst>
                                          <p:attrName>style.visibility</p:attrName>
                                        </p:attrNameLst>
                                      </p:cBhvr>
                                      <p:to>
                                        <p:strVal val="visible"/>
                                      </p:to>
                                    </p:set>
                                    <p:animEffect transition="in" filter="fade">
                                      <p:cBhvr>
                                        <p:cTn id="24" dur="1000"/>
                                        <p:tgtEl>
                                          <p:spTgt spid="32"/>
                                        </p:tgtEl>
                                      </p:cBhvr>
                                    </p:animEffect>
                                    <p:anim calcmode="lin" valueType="num">
                                      <p:cBhvr>
                                        <p:cTn id="25" dur="1000" fill="hold"/>
                                        <p:tgtEl>
                                          <p:spTgt spid="32"/>
                                        </p:tgtEl>
                                        <p:attrNameLst>
                                          <p:attrName>ppt_x</p:attrName>
                                        </p:attrNameLst>
                                      </p:cBhvr>
                                      <p:tavLst>
                                        <p:tav tm="0">
                                          <p:val>
                                            <p:strVal val="#ppt_x"/>
                                          </p:val>
                                        </p:tav>
                                        <p:tav tm="100000">
                                          <p:val>
                                            <p:strVal val="#ppt_x"/>
                                          </p:val>
                                        </p:tav>
                                      </p:tavLst>
                                    </p:anim>
                                    <p:anim calcmode="lin" valueType="num">
                                      <p:cBhvr>
                                        <p:cTn id="26"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31"/>
                                        </p:tgtEl>
                                        <p:attrNameLst>
                                          <p:attrName>style.visibility</p:attrName>
                                        </p:attrNameLst>
                                      </p:cBhvr>
                                      <p:to>
                                        <p:strVal val="visible"/>
                                      </p:to>
                                    </p:set>
                                    <p:animEffect transition="in" filter="fade">
                                      <p:cBhvr>
                                        <p:cTn id="31" dur="1000"/>
                                        <p:tgtEl>
                                          <p:spTgt spid="31"/>
                                        </p:tgtEl>
                                      </p:cBhvr>
                                    </p:animEffect>
                                    <p:anim calcmode="lin" valueType="num">
                                      <p:cBhvr>
                                        <p:cTn id="32" dur="1000" fill="hold"/>
                                        <p:tgtEl>
                                          <p:spTgt spid="31"/>
                                        </p:tgtEl>
                                        <p:attrNameLst>
                                          <p:attrName>ppt_x</p:attrName>
                                        </p:attrNameLst>
                                      </p:cBhvr>
                                      <p:tavLst>
                                        <p:tav tm="0">
                                          <p:val>
                                            <p:strVal val="#ppt_x"/>
                                          </p:val>
                                        </p:tav>
                                        <p:tav tm="100000">
                                          <p:val>
                                            <p:strVal val="#ppt_x"/>
                                          </p:val>
                                        </p:tav>
                                      </p:tavLst>
                                    </p:anim>
                                    <p:anim calcmode="lin" valueType="num">
                                      <p:cBhvr>
                                        <p:cTn id="33"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41"/>
                                        </p:tgtEl>
                                        <p:attrNameLst>
                                          <p:attrName>style.visibility</p:attrName>
                                        </p:attrNameLst>
                                      </p:cBhvr>
                                      <p:to>
                                        <p:strVal val="visible"/>
                                      </p:to>
                                    </p:set>
                                    <p:animEffect transition="in" filter="fade">
                                      <p:cBhvr>
                                        <p:cTn id="38" dur="1000"/>
                                        <p:tgtEl>
                                          <p:spTgt spid="41"/>
                                        </p:tgtEl>
                                      </p:cBhvr>
                                    </p:animEffect>
                                    <p:anim calcmode="lin" valueType="num">
                                      <p:cBhvr>
                                        <p:cTn id="39" dur="1000" fill="hold"/>
                                        <p:tgtEl>
                                          <p:spTgt spid="41"/>
                                        </p:tgtEl>
                                        <p:attrNameLst>
                                          <p:attrName>ppt_x</p:attrName>
                                        </p:attrNameLst>
                                      </p:cBhvr>
                                      <p:tavLst>
                                        <p:tav tm="0">
                                          <p:val>
                                            <p:strVal val="#ppt_x"/>
                                          </p:val>
                                        </p:tav>
                                        <p:tav tm="100000">
                                          <p:val>
                                            <p:strVal val="#ppt_x"/>
                                          </p:val>
                                        </p:tav>
                                      </p:tavLst>
                                    </p:anim>
                                    <p:anim calcmode="lin" valueType="num">
                                      <p:cBhvr>
                                        <p:cTn id="40"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42"/>
                                        </p:tgtEl>
                                        <p:attrNameLst>
                                          <p:attrName>style.visibility</p:attrName>
                                        </p:attrNameLst>
                                      </p:cBhvr>
                                      <p:to>
                                        <p:strVal val="visible"/>
                                      </p:to>
                                    </p:set>
                                    <p:animEffect transition="in" filter="fade">
                                      <p:cBhvr>
                                        <p:cTn id="45" dur="1000"/>
                                        <p:tgtEl>
                                          <p:spTgt spid="42"/>
                                        </p:tgtEl>
                                      </p:cBhvr>
                                    </p:animEffect>
                                    <p:anim calcmode="lin" valueType="num">
                                      <p:cBhvr>
                                        <p:cTn id="46" dur="1000" fill="hold"/>
                                        <p:tgtEl>
                                          <p:spTgt spid="42"/>
                                        </p:tgtEl>
                                        <p:attrNameLst>
                                          <p:attrName>ppt_x</p:attrName>
                                        </p:attrNameLst>
                                      </p:cBhvr>
                                      <p:tavLst>
                                        <p:tav tm="0">
                                          <p:val>
                                            <p:strVal val="#ppt_x"/>
                                          </p:val>
                                        </p:tav>
                                        <p:tav tm="100000">
                                          <p:val>
                                            <p:strVal val="#ppt_x"/>
                                          </p:val>
                                        </p:tav>
                                      </p:tavLst>
                                    </p:anim>
                                    <p:anim calcmode="lin" valueType="num">
                                      <p:cBhvr>
                                        <p:cTn id="47"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43"/>
                                        </p:tgtEl>
                                        <p:attrNameLst>
                                          <p:attrName>style.visibility</p:attrName>
                                        </p:attrNameLst>
                                      </p:cBhvr>
                                      <p:to>
                                        <p:strVal val="visible"/>
                                      </p:to>
                                    </p:set>
                                    <p:animEffect transition="in" filter="fade">
                                      <p:cBhvr>
                                        <p:cTn id="52" dur="1000"/>
                                        <p:tgtEl>
                                          <p:spTgt spid="43"/>
                                        </p:tgtEl>
                                      </p:cBhvr>
                                    </p:animEffect>
                                    <p:anim calcmode="lin" valueType="num">
                                      <p:cBhvr>
                                        <p:cTn id="53" dur="1000" fill="hold"/>
                                        <p:tgtEl>
                                          <p:spTgt spid="43"/>
                                        </p:tgtEl>
                                        <p:attrNameLst>
                                          <p:attrName>ppt_x</p:attrName>
                                        </p:attrNameLst>
                                      </p:cBhvr>
                                      <p:tavLst>
                                        <p:tav tm="0">
                                          <p:val>
                                            <p:strVal val="#ppt_x"/>
                                          </p:val>
                                        </p:tav>
                                        <p:tav tm="100000">
                                          <p:val>
                                            <p:strVal val="#ppt_x"/>
                                          </p:val>
                                        </p:tav>
                                      </p:tavLst>
                                    </p:anim>
                                    <p:anim calcmode="lin" valueType="num">
                                      <p:cBhvr>
                                        <p:cTn id="54"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grpId="0" nodeType="clickEffect">
                                  <p:stCondLst>
                                    <p:cond delay="0"/>
                                  </p:stCondLst>
                                  <p:childTnLst>
                                    <p:set>
                                      <p:cBhvr>
                                        <p:cTn id="58" dur="1" fill="hold">
                                          <p:stCondLst>
                                            <p:cond delay="0"/>
                                          </p:stCondLst>
                                        </p:cTn>
                                        <p:tgtEl>
                                          <p:spTgt spid="44"/>
                                        </p:tgtEl>
                                        <p:attrNameLst>
                                          <p:attrName>style.visibility</p:attrName>
                                        </p:attrNameLst>
                                      </p:cBhvr>
                                      <p:to>
                                        <p:strVal val="visible"/>
                                      </p:to>
                                    </p:set>
                                    <p:animEffect transition="in" filter="fade">
                                      <p:cBhvr>
                                        <p:cTn id="59" dur="1000"/>
                                        <p:tgtEl>
                                          <p:spTgt spid="44"/>
                                        </p:tgtEl>
                                      </p:cBhvr>
                                    </p:animEffect>
                                    <p:anim calcmode="lin" valueType="num">
                                      <p:cBhvr>
                                        <p:cTn id="60" dur="1000" fill="hold"/>
                                        <p:tgtEl>
                                          <p:spTgt spid="44"/>
                                        </p:tgtEl>
                                        <p:attrNameLst>
                                          <p:attrName>ppt_x</p:attrName>
                                        </p:attrNameLst>
                                      </p:cBhvr>
                                      <p:tavLst>
                                        <p:tav tm="0">
                                          <p:val>
                                            <p:strVal val="#ppt_x"/>
                                          </p:val>
                                        </p:tav>
                                        <p:tav tm="100000">
                                          <p:val>
                                            <p:strVal val="#ppt_x"/>
                                          </p:val>
                                        </p:tav>
                                      </p:tavLst>
                                    </p:anim>
                                    <p:anim calcmode="lin" valueType="num">
                                      <p:cBhvr>
                                        <p:cTn id="61"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grpId="0" nodeType="clickEffect">
                                  <p:stCondLst>
                                    <p:cond delay="0"/>
                                  </p:stCondLst>
                                  <p:childTnLst>
                                    <p:set>
                                      <p:cBhvr>
                                        <p:cTn id="65" dur="1" fill="hold">
                                          <p:stCondLst>
                                            <p:cond delay="0"/>
                                          </p:stCondLst>
                                        </p:cTn>
                                        <p:tgtEl>
                                          <p:spTgt spid="45"/>
                                        </p:tgtEl>
                                        <p:attrNameLst>
                                          <p:attrName>style.visibility</p:attrName>
                                        </p:attrNameLst>
                                      </p:cBhvr>
                                      <p:to>
                                        <p:strVal val="visible"/>
                                      </p:to>
                                    </p:set>
                                    <p:animEffect transition="in" filter="fade">
                                      <p:cBhvr>
                                        <p:cTn id="66" dur="1000"/>
                                        <p:tgtEl>
                                          <p:spTgt spid="45"/>
                                        </p:tgtEl>
                                      </p:cBhvr>
                                    </p:animEffect>
                                    <p:anim calcmode="lin" valueType="num">
                                      <p:cBhvr>
                                        <p:cTn id="67" dur="1000" fill="hold"/>
                                        <p:tgtEl>
                                          <p:spTgt spid="45"/>
                                        </p:tgtEl>
                                        <p:attrNameLst>
                                          <p:attrName>ppt_x</p:attrName>
                                        </p:attrNameLst>
                                      </p:cBhvr>
                                      <p:tavLst>
                                        <p:tav tm="0">
                                          <p:val>
                                            <p:strVal val="#ppt_x"/>
                                          </p:val>
                                        </p:tav>
                                        <p:tav tm="100000">
                                          <p:val>
                                            <p:strVal val="#ppt_x"/>
                                          </p:val>
                                        </p:tav>
                                      </p:tavLst>
                                    </p:anim>
                                    <p:anim calcmode="lin" valueType="num">
                                      <p:cBhvr>
                                        <p:cTn id="68"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40" grpId="0"/>
      <p:bldP spid="20" grpId="0" animBg="1"/>
      <p:bldP spid="32" grpId="0"/>
      <p:bldP spid="31" grpId="0" animBg="1"/>
      <p:bldP spid="41" grpId="0" animBg="1"/>
      <p:bldP spid="42" grpId="0"/>
      <p:bldP spid="43" grpId="0" animBg="1"/>
      <p:bldP spid="44" grpId="0" animBg="1"/>
      <p:bldP spid="45"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710652" y="165908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470974" y="1477045"/>
            <a:ext cx="5396426"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78771" y="1780882"/>
            <a:ext cx="411242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ỘNG CƠ BƯỚC</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934854" y="1750117"/>
            <a:ext cx="39959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uLnTx/>
                <a:uFillTx/>
                <a:latin typeface="Times New Roman" panose="02020603050405020304" pitchFamily="18" charset="0"/>
                <a:ea typeface="+mn-ea"/>
                <a:cs typeface="Times New Roman" panose="02020603050405020304" pitchFamily="18" charset="0"/>
              </a:rPr>
              <a:t>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Bevel 2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Bevel 25"/>
          <p:cNvSpPr/>
          <p:nvPr/>
        </p:nvSpPr>
        <p:spPr>
          <a:xfrm>
            <a:off x="9525000" y="137231"/>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10020301" y="261592"/>
            <a:ext cx="7399456"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ĐIỀU KHIỂN ĐỘNG CƠ BƯỚC</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8" name="Rectangle 27"/>
          <p:cNvSpPr/>
          <p:nvPr/>
        </p:nvSpPr>
        <p:spPr>
          <a:xfrm>
            <a:off x="10020301" y="254078"/>
            <a:ext cx="75438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ĐIỀU KHIỂN ĐỘNG CƠ BƯỚC</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9" name="Rectangle 28"/>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1334450" y="223046"/>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MOTOR -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2" name="Rectangle 31"/>
          <p:cNvSpPr/>
          <p:nvPr/>
        </p:nvSpPr>
        <p:spPr>
          <a:xfrm>
            <a:off x="420214" y="2606297"/>
            <a:ext cx="5447186" cy="3600986"/>
          </a:xfrm>
          <a:prstGeom prst="rect">
            <a:avLst/>
          </a:prstGeom>
        </p:spPr>
        <p:txBody>
          <a:bodyPr wrap="square">
            <a:spAutoFit/>
          </a:bodyPr>
          <a:lstStyle/>
          <a:p>
            <a:pPr algn="just"/>
            <a:r>
              <a:rPr lang="vi-VN" sz="3800" b="1">
                <a:solidFill>
                  <a:srgbClr val="FF0000"/>
                </a:solidFill>
                <a:latin typeface="Sitka Display Semibold" pitchFamily="2" charset="0"/>
              </a:rPr>
              <a:t>Ví dụ 1</a:t>
            </a:r>
            <a:r>
              <a:rPr lang="vi-VN" sz="3800" b="1" smtClean="0">
                <a:solidFill>
                  <a:srgbClr val="FF0000"/>
                </a:solidFill>
                <a:latin typeface="Sitka Display Semibold" pitchFamily="2" charset="0"/>
              </a:rPr>
              <a:t>: </a:t>
            </a:r>
            <a:r>
              <a:rPr lang="vi-VN" sz="3800" smtClean="0">
                <a:solidFill>
                  <a:srgbClr val="000000"/>
                </a:solidFill>
                <a:latin typeface="Sitka Display Semibold" pitchFamily="2" charset="0"/>
              </a:rPr>
              <a:t>Chương trình điều khiển động cơ. Nhấn ON động cơ quay thuận bước đủ, nhấn OFF động cơ ngừng quay. Báo hiệu bằng 32 LED.</a:t>
            </a:r>
            <a:endParaRPr lang="en-US" sz="3800" b="1">
              <a:solidFill>
                <a:srgbClr val="000000"/>
              </a:solidFill>
              <a:latin typeface="Sitka Display Semibold" pitchFamily="2" charset="0"/>
            </a:endParaRPr>
          </a:p>
        </p:txBody>
      </p:sp>
      <p:sp>
        <p:nvSpPr>
          <p:cNvPr id="16" name="Rectangle 15"/>
          <p:cNvSpPr/>
          <p:nvPr/>
        </p:nvSpPr>
        <p:spPr>
          <a:xfrm>
            <a:off x="6248400" y="2057616"/>
            <a:ext cx="11807573" cy="6771084"/>
          </a:xfrm>
          <a:prstGeom prst="rect">
            <a:avLst/>
          </a:prstGeom>
        </p:spPr>
        <p:txBody>
          <a:bodyPr wrap="square">
            <a:spAutoFit/>
          </a:bodyPr>
          <a:lstStyle/>
          <a:p>
            <a:r>
              <a:rPr lang="en-US" sz="4000" b="1" smtClean="0">
                <a:solidFill>
                  <a:srgbClr val="FF0000"/>
                </a:solidFill>
                <a:latin typeface="Courier New" panose="02070309020205020404" pitchFamily="49" charset="0"/>
                <a:cs typeface="Courier New" panose="02070309020205020404" pitchFamily="49" charset="0"/>
              </a:rPr>
              <a:t>#include &lt;tv_kit_vdk_pic_all.c&gt;</a:t>
            </a:r>
          </a:p>
          <a:p>
            <a:r>
              <a:rPr lang="en-US" sz="4000" b="1" smtClean="0">
                <a:solidFill>
                  <a:srgbClr val="0070C0"/>
                </a:solidFill>
                <a:latin typeface="Courier New" panose="02070309020205020404" pitchFamily="49" charset="0"/>
                <a:cs typeface="Courier New" panose="02070309020205020404" pitchFamily="49" charset="0"/>
              </a:rPr>
              <a:t>int1 </a:t>
            </a:r>
            <a:r>
              <a:rPr lang="en-US" sz="4000" b="1" smtClean="0">
                <a:solidFill>
                  <a:srgbClr val="000000"/>
                </a:solidFill>
                <a:latin typeface="Courier New" panose="02070309020205020404" pitchFamily="49" charset="0"/>
                <a:cs typeface="Courier New" panose="02070309020205020404" pitchFamily="49" charset="0"/>
              </a:rPr>
              <a:t>tt_</a:t>
            </a:r>
            <a:r>
              <a:rPr lang="vi-VN" sz="4000" b="1" smtClean="0">
                <a:solidFill>
                  <a:srgbClr val="000000"/>
                </a:solidFill>
                <a:latin typeface="Courier New" panose="02070309020205020404" pitchFamily="49" charset="0"/>
                <a:cs typeface="Courier New" panose="02070309020205020404" pitchFamily="49" charset="0"/>
              </a:rPr>
              <a:t>onoff;</a:t>
            </a:r>
          </a:p>
          <a:p>
            <a:r>
              <a:rPr lang="en-US" sz="4000" b="1" smtClean="0">
                <a:solidFill>
                  <a:srgbClr val="0070C0"/>
                </a:solidFill>
                <a:latin typeface="Courier New" panose="02070309020205020404" pitchFamily="49" charset="0"/>
                <a:cs typeface="Courier New" panose="02070309020205020404" pitchFamily="49" charset="0"/>
              </a:rPr>
              <a:t>void</a:t>
            </a:r>
            <a:r>
              <a:rPr lang="en-US" sz="4000" b="1" smtClean="0">
                <a:solidFill>
                  <a:srgbClr val="000000"/>
                </a:solidFill>
                <a:latin typeface="Courier New" panose="02070309020205020404" pitchFamily="49" charset="0"/>
                <a:cs typeface="Courier New" panose="02070309020205020404" pitchFamily="49" charset="0"/>
              </a:rPr>
              <a:t> phim_on_off()</a:t>
            </a:r>
          </a:p>
          <a:p>
            <a:r>
              <a:rPr lang="en-US" sz="4000" b="1" smtClean="0">
                <a:solidFill>
                  <a:srgbClr val="000000"/>
                </a:solidFill>
                <a:latin typeface="Courier New" panose="02070309020205020404" pitchFamily="49" charset="0"/>
                <a:cs typeface="Courier New" panose="02070309020205020404" pitchFamily="49" charset="0"/>
              </a:rPr>
              <a:t>{</a:t>
            </a:r>
          </a:p>
          <a:p>
            <a:r>
              <a:rPr lang="en-US" sz="4000" b="1" smtClean="0">
                <a:solidFill>
                  <a:srgbClr val="000000"/>
                </a:solidFill>
                <a:latin typeface="Courier New" panose="02070309020205020404" pitchFamily="49" charset="0"/>
                <a:cs typeface="Courier New" panose="02070309020205020404" pitchFamily="49" charset="0"/>
              </a:rPr>
              <a:t>   </a:t>
            </a:r>
            <a:r>
              <a:rPr lang="en-US" sz="4000" b="1" smtClean="0">
                <a:solidFill>
                  <a:srgbClr val="0070C0"/>
                </a:solidFill>
                <a:latin typeface="Courier New" panose="02070309020205020404" pitchFamily="49" charset="0"/>
                <a:cs typeface="Courier New" panose="02070309020205020404" pitchFamily="49" charset="0"/>
              </a:rPr>
              <a:t>if</a:t>
            </a:r>
            <a:r>
              <a:rPr lang="en-US" sz="4000" b="1" smtClean="0">
                <a:solidFill>
                  <a:srgbClr val="000000"/>
                </a:solidFill>
                <a:latin typeface="Courier New" panose="02070309020205020404" pitchFamily="49" charset="0"/>
                <a:cs typeface="Courier New" panose="02070309020205020404" pitchFamily="49" charset="0"/>
              </a:rPr>
              <a:t>(!input(on)&amp;&amp;(!tt_onoff)) </a:t>
            </a:r>
          </a:p>
          <a:p>
            <a:r>
              <a:rPr lang="en-US" sz="4000" b="1" smtClean="0">
                <a:solidFill>
                  <a:srgbClr val="000000"/>
                </a:solidFill>
                <a:latin typeface="Courier New" panose="02070309020205020404" pitchFamily="49" charset="0"/>
                <a:cs typeface="Courier New" panose="02070309020205020404" pitchFamily="49" charset="0"/>
              </a:rPr>
              <a:t>   </a:t>
            </a:r>
            <a:r>
              <a:rPr lang="vi-VN" sz="4000" b="1" smtClean="0">
                <a:solidFill>
                  <a:srgbClr val="000000"/>
                </a:solidFill>
                <a:latin typeface="Courier New" panose="02070309020205020404" pitchFamily="49" charset="0"/>
                <a:cs typeface="Courier New" panose="02070309020205020404" pitchFamily="49" charset="0"/>
              </a:rPr>
              <a:t>{</a:t>
            </a:r>
            <a:r>
              <a:rPr lang="en-US" sz="4000" b="1" smtClean="0">
                <a:solidFill>
                  <a:srgbClr val="000000"/>
                </a:solidFill>
                <a:latin typeface="Courier New" panose="02070309020205020404" pitchFamily="49" charset="0"/>
                <a:cs typeface="Courier New" panose="02070309020205020404" pitchFamily="49" charset="0"/>
              </a:rPr>
              <a:t>tt_onoff=1;</a:t>
            </a:r>
            <a:r>
              <a:rPr lang="vi-VN" sz="4000" b="1" smtClean="0">
                <a:solidFill>
                  <a:srgbClr val="000000"/>
                </a:solidFill>
                <a:latin typeface="Courier New" panose="02070309020205020404" pitchFamily="49" charset="0"/>
                <a:cs typeface="Courier New" panose="02070309020205020404" pitchFamily="49" charset="0"/>
              </a:rPr>
              <a:t>   </a:t>
            </a:r>
          </a:p>
          <a:p>
            <a:r>
              <a:rPr lang="vi-VN" sz="4000" b="1" smtClean="0">
                <a:solidFill>
                  <a:srgbClr val="000000"/>
                </a:solidFill>
                <a:latin typeface="Courier New" panose="02070309020205020404" pitchFamily="49" charset="0"/>
                <a:cs typeface="Courier New" panose="02070309020205020404" pitchFamily="49" charset="0"/>
              </a:rPr>
              <a:t>   xuat_32led_don_1dw(</a:t>
            </a:r>
            <a:r>
              <a:rPr lang="vi-VN" sz="4000" b="1" smtClean="0">
                <a:solidFill>
                  <a:srgbClr val="008000"/>
                </a:solidFill>
                <a:latin typeface="Courier New" panose="02070309020205020404" pitchFamily="49" charset="0"/>
                <a:cs typeface="Courier New" panose="02070309020205020404" pitchFamily="49" charset="0"/>
              </a:rPr>
              <a:t>0xffffffff</a:t>
            </a:r>
            <a:r>
              <a:rPr lang="vi-VN" sz="4000" b="1" smtClean="0">
                <a:solidFill>
                  <a:srgbClr val="000000"/>
                </a:solidFill>
                <a:latin typeface="Courier New" panose="02070309020205020404" pitchFamily="49" charset="0"/>
                <a:cs typeface="Courier New" panose="02070309020205020404" pitchFamily="49" charset="0"/>
              </a:rPr>
              <a:t>);}</a:t>
            </a:r>
            <a:r>
              <a:rPr lang="en-US" sz="4000" b="1" smtClean="0">
                <a:solidFill>
                  <a:srgbClr val="000000"/>
                </a:solidFill>
                <a:latin typeface="Courier New" panose="02070309020205020404" pitchFamily="49" charset="0"/>
                <a:cs typeface="Courier New" panose="02070309020205020404" pitchFamily="49" charset="0"/>
              </a:rPr>
              <a:t> </a:t>
            </a:r>
          </a:p>
          <a:p>
            <a:r>
              <a:rPr lang="en-US" sz="4000" b="1" smtClean="0">
                <a:solidFill>
                  <a:srgbClr val="000000"/>
                </a:solidFill>
                <a:latin typeface="Courier New" panose="02070309020205020404" pitchFamily="49" charset="0"/>
                <a:cs typeface="Courier New" panose="02070309020205020404" pitchFamily="49" charset="0"/>
              </a:rPr>
              <a:t>   </a:t>
            </a:r>
            <a:r>
              <a:rPr lang="en-US" sz="4000" b="1" smtClean="0">
                <a:solidFill>
                  <a:srgbClr val="0070C0"/>
                </a:solidFill>
                <a:latin typeface="Courier New" panose="02070309020205020404" pitchFamily="49" charset="0"/>
                <a:cs typeface="Courier New" panose="02070309020205020404" pitchFamily="49" charset="0"/>
              </a:rPr>
              <a:t>else</a:t>
            </a:r>
            <a:r>
              <a:rPr lang="vi-VN" sz="4000" b="1" smtClean="0">
                <a:solidFill>
                  <a:srgbClr val="0070C0"/>
                </a:solidFill>
                <a:latin typeface="Courier New" panose="02070309020205020404" pitchFamily="49" charset="0"/>
                <a:cs typeface="Courier New" panose="02070309020205020404" pitchFamily="49" charset="0"/>
              </a:rPr>
              <a:t> </a:t>
            </a:r>
            <a:r>
              <a:rPr lang="en-US" sz="4000" b="1" smtClean="0">
                <a:solidFill>
                  <a:srgbClr val="0070C0"/>
                </a:solidFill>
                <a:latin typeface="Courier New" panose="02070309020205020404" pitchFamily="49" charset="0"/>
                <a:cs typeface="Courier New" panose="02070309020205020404" pitchFamily="49" charset="0"/>
              </a:rPr>
              <a:t>if</a:t>
            </a:r>
            <a:r>
              <a:rPr lang="en-US" sz="4000" b="1" smtClean="0">
                <a:solidFill>
                  <a:srgbClr val="000000"/>
                </a:solidFill>
                <a:latin typeface="Courier New" panose="02070309020205020404" pitchFamily="49" charset="0"/>
                <a:cs typeface="Courier New" panose="02070309020205020404" pitchFamily="49" charset="0"/>
              </a:rPr>
              <a:t>(!input(off)&amp;&amp;(tt_onoff))</a:t>
            </a:r>
          </a:p>
          <a:p>
            <a:r>
              <a:rPr lang="en-US" sz="4000" b="1" smtClean="0">
                <a:solidFill>
                  <a:srgbClr val="000000"/>
                </a:solidFill>
                <a:latin typeface="Courier New" panose="02070309020205020404" pitchFamily="49" charset="0"/>
                <a:cs typeface="Courier New" panose="02070309020205020404" pitchFamily="49" charset="0"/>
              </a:rPr>
              <a:t>   </a:t>
            </a:r>
            <a:r>
              <a:rPr lang="vi-VN" sz="4000" b="1" smtClean="0">
                <a:solidFill>
                  <a:srgbClr val="000000"/>
                </a:solidFill>
                <a:latin typeface="Courier New" panose="02070309020205020404" pitchFamily="49" charset="0"/>
                <a:cs typeface="Courier New" panose="02070309020205020404" pitchFamily="49" charset="0"/>
              </a:rPr>
              <a:t>{</a:t>
            </a:r>
            <a:r>
              <a:rPr lang="en-US" sz="4000" b="1" smtClean="0">
                <a:solidFill>
                  <a:srgbClr val="000000"/>
                </a:solidFill>
                <a:latin typeface="Courier New" panose="02070309020205020404" pitchFamily="49" charset="0"/>
                <a:cs typeface="Courier New" panose="02070309020205020404" pitchFamily="49" charset="0"/>
              </a:rPr>
              <a:t>tt_onoff=0;</a:t>
            </a:r>
            <a:r>
              <a:rPr lang="vi-VN" sz="4000" b="1" smtClean="0">
                <a:solidFill>
                  <a:srgbClr val="000000"/>
                </a:solidFill>
                <a:latin typeface="Courier New" panose="02070309020205020404" pitchFamily="49" charset="0"/>
                <a:cs typeface="Courier New" panose="02070309020205020404" pitchFamily="49" charset="0"/>
              </a:rPr>
              <a:t>xuat_32led_don_1dw(</a:t>
            </a:r>
            <a:r>
              <a:rPr lang="vi-VN" sz="4000" b="1" smtClean="0">
                <a:solidFill>
                  <a:srgbClr val="008000"/>
                </a:solidFill>
                <a:latin typeface="Courier New" panose="02070309020205020404" pitchFamily="49" charset="0"/>
                <a:cs typeface="Courier New" panose="02070309020205020404" pitchFamily="49" charset="0"/>
              </a:rPr>
              <a:t>0</a:t>
            </a:r>
            <a:r>
              <a:rPr lang="vi-VN" sz="4000" b="1" smtClean="0">
                <a:solidFill>
                  <a:srgbClr val="000000"/>
                </a:solidFill>
                <a:latin typeface="Courier New" panose="02070309020205020404" pitchFamily="49" charset="0"/>
                <a:cs typeface="Courier New" panose="02070309020205020404" pitchFamily="49" charset="0"/>
              </a:rPr>
              <a:t>);}</a:t>
            </a:r>
            <a:r>
              <a:rPr lang="en-US" sz="4000" b="1" smtClean="0">
                <a:solidFill>
                  <a:srgbClr val="000000"/>
                </a:solidFill>
                <a:latin typeface="Courier New" panose="02070309020205020404" pitchFamily="49" charset="0"/>
                <a:cs typeface="Courier New" panose="02070309020205020404" pitchFamily="49" charset="0"/>
              </a:rPr>
              <a:t> </a:t>
            </a:r>
          </a:p>
          <a:p>
            <a:r>
              <a:rPr lang="en-US" sz="4000" b="1" smtClean="0">
                <a:solidFill>
                  <a:srgbClr val="000000"/>
                </a:solidFill>
                <a:latin typeface="Courier New" panose="02070309020205020404" pitchFamily="49" charset="0"/>
                <a:cs typeface="Courier New" panose="02070309020205020404" pitchFamily="49" charset="0"/>
              </a:rPr>
              <a:t>}</a:t>
            </a:r>
          </a:p>
          <a:p>
            <a:endParaRPr lang="en-US" sz="3400" b="1">
              <a:solidFill>
                <a:srgbClr val="FF0000"/>
              </a:solidFill>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597933259"/>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1000"/>
                                        <p:tgtEl>
                                          <p:spTgt spid="32"/>
                                        </p:tgtEl>
                                      </p:cBhvr>
                                    </p:animEffect>
                                    <p:anim calcmode="lin" valueType="num">
                                      <p:cBhvr>
                                        <p:cTn id="8" dur="1000" fill="hold"/>
                                        <p:tgtEl>
                                          <p:spTgt spid="32"/>
                                        </p:tgtEl>
                                        <p:attrNameLst>
                                          <p:attrName>ppt_x</p:attrName>
                                        </p:attrNameLst>
                                      </p:cBhvr>
                                      <p:tavLst>
                                        <p:tav tm="0">
                                          <p:val>
                                            <p:strVal val="#ppt_x"/>
                                          </p:val>
                                        </p:tav>
                                        <p:tav tm="100000">
                                          <p:val>
                                            <p:strVal val="#ppt_x"/>
                                          </p:val>
                                        </p:tav>
                                      </p:tavLst>
                                    </p:anim>
                                    <p:anim calcmode="lin" valueType="num">
                                      <p:cBhvr>
                                        <p:cTn id="9"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16">
                                            <p:txEl>
                                              <p:pRg st="0" end="0"/>
                                            </p:txEl>
                                          </p:spTgt>
                                        </p:tgtEl>
                                        <p:attrNameLst>
                                          <p:attrName>style.visibility</p:attrName>
                                        </p:attrNameLst>
                                      </p:cBhvr>
                                      <p:to>
                                        <p:strVal val="visible"/>
                                      </p:to>
                                    </p:set>
                                    <p:animEffect transition="in" filter="circle(in)">
                                      <p:cBhvr>
                                        <p:cTn id="14" dur="2000"/>
                                        <p:tgtEl>
                                          <p:spTgt spid="16">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16">
                                            <p:txEl>
                                              <p:pRg st="1" end="1"/>
                                            </p:txEl>
                                          </p:spTgt>
                                        </p:tgtEl>
                                        <p:attrNameLst>
                                          <p:attrName>style.visibility</p:attrName>
                                        </p:attrNameLst>
                                      </p:cBhvr>
                                      <p:to>
                                        <p:strVal val="visible"/>
                                      </p:to>
                                    </p:set>
                                    <p:animEffect transition="in" filter="circle(in)">
                                      <p:cBhvr>
                                        <p:cTn id="19" dur="2000"/>
                                        <p:tgtEl>
                                          <p:spTgt spid="16">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nodeType="clickEffect">
                                  <p:stCondLst>
                                    <p:cond delay="0"/>
                                  </p:stCondLst>
                                  <p:childTnLst>
                                    <p:set>
                                      <p:cBhvr>
                                        <p:cTn id="23" dur="1" fill="hold">
                                          <p:stCondLst>
                                            <p:cond delay="0"/>
                                          </p:stCondLst>
                                        </p:cTn>
                                        <p:tgtEl>
                                          <p:spTgt spid="16">
                                            <p:txEl>
                                              <p:pRg st="2" end="2"/>
                                            </p:txEl>
                                          </p:spTgt>
                                        </p:tgtEl>
                                        <p:attrNameLst>
                                          <p:attrName>style.visibility</p:attrName>
                                        </p:attrNameLst>
                                      </p:cBhvr>
                                      <p:to>
                                        <p:strVal val="visible"/>
                                      </p:to>
                                    </p:set>
                                    <p:animEffect transition="in" filter="circle(in)">
                                      <p:cBhvr>
                                        <p:cTn id="24" dur="2000"/>
                                        <p:tgtEl>
                                          <p:spTgt spid="16">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16">
                                            <p:txEl>
                                              <p:pRg st="3" end="3"/>
                                            </p:txEl>
                                          </p:spTgt>
                                        </p:tgtEl>
                                        <p:attrNameLst>
                                          <p:attrName>style.visibility</p:attrName>
                                        </p:attrNameLst>
                                      </p:cBhvr>
                                      <p:to>
                                        <p:strVal val="visible"/>
                                      </p:to>
                                    </p:set>
                                    <p:animEffect transition="in" filter="circle(in)">
                                      <p:cBhvr>
                                        <p:cTn id="29" dur="2000"/>
                                        <p:tgtEl>
                                          <p:spTgt spid="16">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nodeType="clickEffect">
                                  <p:stCondLst>
                                    <p:cond delay="0"/>
                                  </p:stCondLst>
                                  <p:childTnLst>
                                    <p:set>
                                      <p:cBhvr>
                                        <p:cTn id="33" dur="1" fill="hold">
                                          <p:stCondLst>
                                            <p:cond delay="0"/>
                                          </p:stCondLst>
                                        </p:cTn>
                                        <p:tgtEl>
                                          <p:spTgt spid="16">
                                            <p:txEl>
                                              <p:pRg st="4" end="4"/>
                                            </p:txEl>
                                          </p:spTgt>
                                        </p:tgtEl>
                                        <p:attrNameLst>
                                          <p:attrName>style.visibility</p:attrName>
                                        </p:attrNameLst>
                                      </p:cBhvr>
                                      <p:to>
                                        <p:strVal val="visible"/>
                                      </p:to>
                                    </p:set>
                                    <p:animEffect transition="in" filter="circle(in)">
                                      <p:cBhvr>
                                        <p:cTn id="34" dur="2000"/>
                                        <p:tgtEl>
                                          <p:spTgt spid="16">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nodeType="clickEffect">
                                  <p:stCondLst>
                                    <p:cond delay="0"/>
                                  </p:stCondLst>
                                  <p:childTnLst>
                                    <p:set>
                                      <p:cBhvr>
                                        <p:cTn id="38" dur="1" fill="hold">
                                          <p:stCondLst>
                                            <p:cond delay="0"/>
                                          </p:stCondLst>
                                        </p:cTn>
                                        <p:tgtEl>
                                          <p:spTgt spid="16">
                                            <p:txEl>
                                              <p:pRg st="5" end="5"/>
                                            </p:txEl>
                                          </p:spTgt>
                                        </p:tgtEl>
                                        <p:attrNameLst>
                                          <p:attrName>style.visibility</p:attrName>
                                        </p:attrNameLst>
                                      </p:cBhvr>
                                      <p:to>
                                        <p:strVal val="visible"/>
                                      </p:to>
                                    </p:set>
                                    <p:animEffect transition="in" filter="circle(in)">
                                      <p:cBhvr>
                                        <p:cTn id="39" dur="2000"/>
                                        <p:tgtEl>
                                          <p:spTgt spid="16">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nodeType="clickEffect">
                                  <p:stCondLst>
                                    <p:cond delay="0"/>
                                  </p:stCondLst>
                                  <p:childTnLst>
                                    <p:set>
                                      <p:cBhvr>
                                        <p:cTn id="43" dur="1" fill="hold">
                                          <p:stCondLst>
                                            <p:cond delay="0"/>
                                          </p:stCondLst>
                                        </p:cTn>
                                        <p:tgtEl>
                                          <p:spTgt spid="16">
                                            <p:txEl>
                                              <p:pRg st="6" end="6"/>
                                            </p:txEl>
                                          </p:spTgt>
                                        </p:tgtEl>
                                        <p:attrNameLst>
                                          <p:attrName>style.visibility</p:attrName>
                                        </p:attrNameLst>
                                      </p:cBhvr>
                                      <p:to>
                                        <p:strVal val="visible"/>
                                      </p:to>
                                    </p:set>
                                    <p:animEffect transition="in" filter="circle(in)">
                                      <p:cBhvr>
                                        <p:cTn id="44" dur="2000"/>
                                        <p:tgtEl>
                                          <p:spTgt spid="16">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nodeType="clickEffect">
                                  <p:stCondLst>
                                    <p:cond delay="0"/>
                                  </p:stCondLst>
                                  <p:childTnLst>
                                    <p:set>
                                      <p:cBhvr>
                                        <p:cTn id="48" dur="1" fill="hold">
                                          <p:stCondLst>
                                            <p:cond delay="0"/>
                                          </p:stCondLst>
                                        </p:cTn>
                                        <p:tgtEl>
                                          <p:spTgt spid="16">
                                            <p:txEl>
                                              <p:pRg st="7" end="7"/>
                                            </p:txEl>
                                          </p:spTgt>
                                        </p:tgtEl>
                                        <p:attrNameLst>
                                          <p:attrName>style.visibility</p:attrName>
                                        </p:attrNameLst>
                                      </p:cBhvr>
                                      <p:to>
                                        <p:strVal val="visible"/>
                                      </p:to>
                                    </p:set>
                                    <p:animEffect transition="in" filter="circle(in)">
                                      <p:cBhvr>
                                        <p:cTn id="49" dur="2000"/>
                                        <p:tgtEl>
                                          <p:spTgt spid="16">
                                            <p:txEl>
                                              <p:pRg st="7" end="7"/>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nodeType="clickEffect">
                                  <p:stCondLst>
                                    <p:cond delay="0"/>
                                  </p:stCondLst>
                                  <p:childTnLst>
                                    <p:set>
                                      <p:cBhvr>
                                        <p:cTn id="53" dur="1" fill="hold">
                                          <p:stCondLst>
                                            <p:cond delay="0"/>
                                          </p:stCondLst>
                                        </p:cTn>
                                        <p:tgtEl>
                                          <p:spTgt spid="16">
                                            <p:txEl>
                                              <p:pRg st="8" end="8"/>
                                            </p:txEl>
                                          </p:spTgt>
                                        </p:tgtEl>
                                        <p:attrNameLst>
                                          <p:attrName>style.visibility</p:attrName>
                                        </p:attrNameLst>
                                      </p:cBhvr>
                                      <p:to>
                                        <p:strVal val="visible"/>
                                      </p:to>
                                    </p:set>
                                    <p:animEffect transition="in" filter="circle(in)">
                                      <p:cBhvr>
                                        <p:cTn id="54" dur="2000"/>
                                        <p:tgtEl>
                                          <p:spTgt spid="16">
                                            <p:txEl>
                                              <p:pRg st="8" end="8"/>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6" presetClass="entr" presetSubtype="16" fill="hold" nodeType="clickEffect">
                                  <p:stCondLst>
                                    <p:cond delay="0"/>
                                  </p:stCondLst>
                                  <p:childTnLst>
                                    <p:set>
                                      <p:cBhvr>
                                        <p:cTn id="58" dur="1" fill="hold">
                                          <p:stCondLst>
                                            <p:cond delay="0"/>
                                          </p:stCondLst>
                                        </p:cTn>
                                        <p:tgtEl>
                                          <p:spTgt spid="16">
                                            <p:txEl>
                                              <p:pRg st="9" end="9"/>
                                            </p:txEl>
                                          </p:spTgt>
                                        </p:tgtEl>
                                        <p:attrNameLst>
                                          <p:attrName>style.visibility</p:attrName>
                                        </p:attrNameLst>
                                      </p:cBhvr>
                                      <p:to>
                                        <p:strVal val="visible"/>
                                      </p:to>
                                    </p:set>
                                    <p:animEffect transition="in" filter="circle(in)">
                                      <p:cBhvr>
                                        <p:cTn id="59" dur="2000"/>
                                        <p:tgtEl>
                                          <p:spTgt spid="16">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710652" y="165908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470974" y="1477045"/>
            <a:ext cx="5396426"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78771" y="1780882"/>
            <a:ext cx="411242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ỘNG CƠ BƯỚC</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934854" y="1750117"/>
            <a:ext cx="39959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uLnTx/>
                <a:uFillTx/>
                <a:latin typeface="Times New Roman" panose="02020603050405020304" pitchFamily="18" charset="0"/>
                <a:ea typeface="+mn-ea"/>
                <a:cs typeface="Times New Roman" panose="02020603050405020304" pitchFamily="18" charset="0"/>
              </a:rPr>
              <a:t>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Bevel 2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Bevel 25"/>
          <p:cNvSpPr/>
          <p:nvPr/>
        </p:nvSpPr>
        <p:spPr>
          <a:xfrm>
            <a:off x="9525000" y="137231"/>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10020301" y="261592"/>
            <a:ext cx="7399456"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ĐIỀU KHIỂN ĐỘNG CƠ BƯỚC</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8" name="Rectangle 27"/>
          <p:cNvSpPr/>
          <p:nvPr/>
        </p:nvSpPr>
        <p:spPr>
          <a:xfrm>
            <a:off x="10020301" y="254078"/>
            <a:ext cx="75438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ĐIỀU KHIỂN ĐỘNG CƠ BƯỚC</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9" name="Rectangle 28"/>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1334450" y="223046"/>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MOTOR -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2" name="Rectangle 31"/>
          <p:cNvSpPr/>
          <p:nvPr/>
        </p:nvSpPr>
        <p:spPr>
          <a:xfrm>
            <a:off x="420214" y="2606297"/>
            <a:ext cx="5447186" cy="3600986"/>
          </a:xfrm>
          <a:prstGeom prst="rect">
            <a:avLst/>
          </a:prstGeom>
        </p:spPr>
        <p:txBody>
          <a:bodyPr wrap="square">
            <a:spAutoFit/>
          </a:bodyPr>
          <a:lstStyle/>
          <a:p>
            <a:pPr algn="just"/>
            <a:r>
              <a:rPr lang="vi-VN" sz="3800" b="1">
                <a:solidFill>
                  <a:srgbClr val="FF0000"/>
                </a:solidFill>
                <a:latin typeface="Sitka Display Semibold" pitchFamily="2" charset="0"/>
              </a:rPr>
              <a:t>Ví dụ 1</a:t>
            </a:r>
            <a:r>
              <a:rPr lang="vi-VN" sz="3800" b="1" smtClean="0">
                <a:solidFill>
                  <a:srgbClr val="FF0000"/>
                </a:solidFill>
                <a:latin typeface="Sitka Display Semibold" pitchFamily="2" charset="0"/>
              </a:rPr>
              <a:t>: </a:t>
            </a:r>
            <a:r>
              <a:rPr lang="vi-VN" sz="3800" smtClean="0">
                <a:solidFill>
                  <a:srgbClr val="000000"/>
                </a:solidFill>
                <a:latin typeface="Sitka Display Semibold" pitchFamily="2" charset="0"/>
              </a:rPr>
              <a:t>Chương trình điều khiển động cơ. Nhấn ON động cơ </a:t>
            </a:r>
            <a:r>
              <a:rPr lang="vi-VN" sz="3800" smtClean="0">
                <a:solidFill>
                  <a:srgbClr val="FF0000"/>
                </a:solidFill>
                <a:latin typeface="Sitka Display Semibold" pitchFamily="2" charset="0"/>
              </a:rPr>
              <a:t>quay thuận bước đủ</a:t>
            </a:r>
            <a:r>
              <a:rPr lang="vi-VN" sz="3800" smtClean="0">
                <a:solidFill>
                  <a:srgbClr val="000000"/>
                </a:solidFill>
                <a:latin typeface="Sitka Display Semibold" pitchFamily="2" charset="0"/>
              </a:rPr>
              <a:t>, nhấn OFF động cơ ngừng quay. Báo hiệu bằng 32 LED.</a:t>
            </a:r>
            <a:endParaRPr lang="en-US" sz="3800" b="1">
              <a:solidFill>
                <a:srgbClr val="000000"/>
              </a:solidFill>
              <a:latin typeface="Sitka Display Semibold" pitchFamily="2" charset="0"/>
            </a:endParaRPr>
          </a:p>
        </p:txBody>
      </p:sp>
      <p:sp>
        <p:nvSpPr>
          <p:cNvPr id="16" name="Rectangle 15"/>
          <p:cNvSpPr/>
          <p:nvPr/>
        </p:nvSpPr>
        <p:spPr>
          <a:xfrm>
            <a:off x="7348670" y="1396815"/>
            <a:ext cx="10939330" cy="9479518"/>
          </a:xfrm>
          <a:prstGeom prst="rect">
            <a:avLst/>
          </a:prstGeom>
        </p:spPr>
        <p:txBody>
          <a:bodyPr wrap="square">
            <a:spAutoFit/>
          </a:bodyPr>
          <a:lstStyle/>
          <a:p>
            <a:r>
              <a:rPr lang="en-US" sz="3600" b="1" smtClean="0">
                <a:solidFill>
                  <a:srgbClr val="0070C0"/>
                </a:solidFill>
                <a:latin typeface="Courier New" panose="02070309020205020404" pitchFamily="49" charset="0"/>
                <a:cs typeface="Courier New" panose="02070309020205020404" pitchFamily="49" charset="0"/>
              </a:rPr>
              <a:t>void</a:t>
            </a:r>
            <a:r>
              <a:rPr lang="en-US" sz="3600" b="1" smtClean="0">
                <a:solidFill>
                  <a:srgbClr val="000000"/>
                </a:solidFill>
                <a:latin typeface="Courier New" panose="02070309020205020404" pitchFamily="49" charset="0"/>
                <a:cs typeface="Courier New" panose="02070309020205020404" pitchFamily="49" charset="0"/>
              </a:rPr>
              <a:t> </a:t>
            </a:r>
            <a:r>
              <a:rPr lang="en-US" sz="3600" b="1">
                <a:solidFill>
                  <a:srgbClr val="000000"/>
                </a:solidFill>
                <a:latin typeface="Courier New" panose="02070309020205020404" pitchFamily="49" charset="0"/>
                <a:cs typeface="Courier New" panose="02070309020205020404" pitchFamily="49" charset="0"/>
              </a:rPr>
              <a:t>xuly()</a:t>
            </a:r>
          </a:p>
          <a:p>
            <a:r>
              <a:rPr lang="en-US" sz="3600" b="1">
                <a:solidFill>
                  <a:srgbClr val="000000"/>
                </a:solidFill>
                <a:latin typeface="Courier New" panose="02070309020205020404" pitchFamily="49" charset="0"/>
                <a:cs typeface="Courier New" panose="02070309020205020404" pitchFamily="49" charset="0"/>
              </a:rPr>
              <a:t>{</a:t>
            </a:r>
          </a:p>
          <a:p>
            <a:r>
              <a:rPr lang="en-US" sz="3600" b="1">
                <a:solidFill>
                  <a:srgbClr val="000000"/>
                </a:solidFill>
                <a:latin typeface="Courier New" panose="02070309020205020404" pitchFamily="49" charset="0"/>
                <a:cs typeface="Courier New" panose="02070309020205020404" pitchFamily="49" charset="0"/>
              </a:rPr>
              <a:t>   </a:t>
            </a:r>
            <a:r>
              <a:rPr lang="en-US" sz="3600" b="1">
                <a:solidFill>
                  <a:srgbClr val="0070C0"/>
                </a:solidFill>
                <a:latin typeface="Courier New" panose="02070309020205020404" pitchFamily="49" charset="0"/>
                <a:cs typeface="Courier New" panose="02070309020205020404" pitchFamily="49" charset="0"/>
              </a:rPr>
              <a:t>if</a:t>
            </a:r>
            <a:r>
              <a:rPr lang="en-US" sz="3600" b="1">
                <a:solidFill>
                  <a:srgbClr val="000000"/>
                </a:solidFill>
                <a:latin typeface="Courier New" panose="02070309020205020404" pitchFamily="49" charset="0"/>
                <a:cs typeface="Courier New" panose="02070309020205020404" pitchFamily="49" charset="0"/>
              </a:rPr>
              <a:t>(tt_onoff)</a:t>
            </a:r>
          </a:p>
          <a:p>
            <a:r>
              <a:rPr lang="en-US" sz="3600" b="1">
                <a:solidFill>
                  <a:srgbClr val="000000"/>
                </a:solidFill>
                <a:latin typeface="Courier New" panose="02070309020205020404" pitchFamily="49" charset="0"/>
                <a:cs typeface="Courier New" panose="02070309020205020404" pitchFamily="49" charset="0"/>
              </a:rPr>
              <a:t>   {step_motor_quay_thuan_fs();</a:t>
            </a:r>
          </a:p>
          <a:p>
            <a:r>
              <a:rPr lang="en-US" sz="3600" b="1">
                <a:solidFill>
                  <a:srgbClr val="000000"/>
                </a:solidFill>
                <a:latin typeface="Courier New" panose="02070309020205020404" pitchFamily="49" charset="0"/>
                <a:cs typeface="Courier New" panose="02070309020205020404" pitchFamily="49" charset="0"/>
              </a:rPr>
              <a:t>   delay_ms(500);}</a:t>
            </a:r>
          </a:p>
          <a:p>
            <a:r>
              <a:rPr lang="en-US" sz="3600" b="1">
                <a:solidFill>
                  <a:srgbClr val="000000"/>
                </a:solidFill>
                <a:latin typeface="Courier New" panose="02070309020205020404" pitchFamily="49" charset="0"/>
                <a:cs typeface="Courier New" panose="02070309020205020404" pitchFamily="49" charset="0"/>
              </a:rPr>
              <a:t>}</a:t>
            </a:r>
          </a:p>
          <a:p>
            <a:r>
              <a:rPr lang="en-US" sz="3600" b="1">
                <a:solidFill>
                  <a:srgbClr val="0070C0"/>
                </a:solidFill>
                <a:latin typeface="Courier New" panose="02070309020205020404" pitchFamily="49" charset="0"/>
                <a:cs typeface="Courier New" panose="02070309020205020404" pitchFamily="49" charset="0"/>
              </a:rPr>
              <a:t>void</a:t>
            </a:r>
            <a:r>
              <a:rPr lang="en-US" sz="3600" b="1">
                <a:solidFill>
                  <a:srgbClr val="000000"/>
                </a:solidFill>
                <a:latin typeface="Courier New" panose="02070309020205020404" pitchFamily="49" charset="0"/>
                <a:cs typeface="Courier New" panose="02070309020205020404" pitchFamily="49" charset="0"/>
              </a:rPr>
              <a:t> main() </a:t>
            </a:r>
          </a:p>
          <a:p>
            <a:r>
              <a:rPr lang="en-US" sz="3600" b="1">
                <a:solidFill>
                  <a:srgbClr val="000000"/>
                </a:solidFill>
                <a:latin typeface="Courier New" panose="02070309020205020404" pitchFamily="49" charset="0"/>
                <a:cs typeface="Courier New" panose="02070309020205020404" pitchFamily="49" charset="0"/>
              </a:rPr>
              <a:t>{ </a:t>
            </a:r>
          </a:p>
          <a:p>
            <a:r>
              <a:rPr lang="en-US" sz="3600" b="1">
                <a:solidFill>
                  <a:srgbClr val="000000"/>
                </a:solidFill>
                <a:latin typeface="Courier New" panose="02070309020205020404" pitchFamily="49" charset="0"/>
                <a:cs typeface="Courier New" panose="02070309020205020404" pitchFamily="49" charset="0"/>
              </a:rPr>
              <a:t>    set_up_port(); </a:t>
            </a:r>
          </a:p>
          <a:p>
            <a:r>
              <a:rPr lang="en-US" sz="3600" b="1">
                <a:solidFill>
                  <a:srgbClr val="000000"/>
                </a:solidFill>
                <a:latin typeface="Courier New" panose="02070309020205020404" pitchFamily="49" charset="0"/>
                <a:cs typeface="Courier New" panose="02070309020205020404" pitchFamily="49" charset="0"/>
              </a:rPr>
              <a:t>    tt_onoff = 0; </a:t>
            </a:r>
          </a:p>
          <a:p>
            <a:r>
              <a:rPr lang="en-US" sz="3600" b="1">
                <a:solidFill>
                  <a:srgbClr val="000000"/>
                </a:solidFill>
                <a:latin typeface="Courier New" panose="02070309020205020404" pitchFamily="49" charset="0"/>
                <a:cs typeface="Courier New" panose="02070309020205020404" pitchFamily="49" charset="0"/>
              </a:rPr>
              <a:t>    </a:t>
            </a:r>
            <a:r>
              <a:rPr lang="en-US" sz="3600" b="1">
                <a:solidFill>
                  <a:srgbClr val="0070C0"/>
                </a:solidFill>
                <a:latin typeface="Courier New" panose="02070309020205020404" pitchFamily="49" charset="0"/>
                <a:cs typeface="Courier New" panose="02070309020205020404" pitchFamily="49" charset="0"/>
              </a:rPr>
              <a:t>while</a:t>
            </a:r>
            <a:r>
              <a:rPr lang="en-US" sz="3600" b="1">
                <a:solidFill>
                  <a:srgbClr val="000000"/>
                </a:solidFill>
                <a:latin typeface="Courier New" panose="02070309020205020404" pitchFamily="49" charset="0"/>
                <a:cs typeface="Courier New" panose="02070309020205020404" pitchFamily="49" charset="0"/>
              </a:rPr>
              <a:t>(true) </a:t>
            </a:r>
          </a:p>
          <a:p>
            <a:r>
              <a:rPr lang="en-US" sz="3600" b="1">
                <a:solidFill>
                  <a:srgbClr val="000000"/>
                </a:solidFill>
                <a:latin typeface="Courier New" panose="02070309020205020404" pitchFamily="49" charset="0"/>
                <a:cs typeface="Courier New" panose="02070309020205020404" pitchFamily="49" charset="0"/>
              </a:rPr>
              <a:t>    { </a:t>
            </a:r>
          </a:p>
          <a:p>
            <a:r>
              <a:rPr lang="en-US" sz="3600" b="1">
                <a:solidFill>
                  <a:srgbClr val="000000"/>
                </a:solidFill>
                <a:latin typeface="Courier New" panose="02070309020205020404" pitchFamily="49" charset="0"/>
                <a:cs typeface="Courier New" panose="02070309020205020404" pitchFamily="49" charset="0"/>
              </a:rPr>
              <a:t>       phim_on_off();</a:t>
            </a:r>
          </a:p>
          <a:p>
            <a:r>
              <a:rPr lang="en-US" sz="3600" b="1">
                <a:solidFill>
                  <a:srgbClr val="000000"/>
                </a:solidFill>
                <a:latin typeface="Courier New" panose="02070309020205020404" pitchFamily="49" charset="0"/>
                <a:cs typeface="Courier New" panose="02070309020205020404" pitchFamily="49" charset="0"/>
              </a:rPr>
              <a:t>       xuly();</a:t>
            </a:r>
          </a:p>
          <a:p>
            <a:r>
              <a:rPr lang="en-US" sz="3600" b="1">
                <a:solidFill>
                  <a:srgbClr val="000000"/>
                </a:solidFill>
                <a:latin typeface="Courier New" panose="02070309020205020404" pitchFamily="49" charset="0"/>
                <a:cs typeface="Courier New" panose="02070309020205020404" pitchFamily="49" charset="0"/>
              </a:rPr>
              <a:t>     } </a:t>
            </a:r>
          </a:p>
          <a:p>
            <a:r>
              <a:rPr lang="en-US" sz="3600" b="1">
                <a:solidFill>
                  <a:srgbClr val="000000"/>
                </a:solidFill>
                <a:latin typeface="Courier New" panose="02070309020205020404" pitchFamily="49" charset="0"/>
                <a:cs typeface="Courier New" panose="02070309020205020404" pitchFamily="49" charset="0"/>
              </a:rPr>
              <a:t>}</a:t>
            </a:r>
          </a:p>
          <a:p>
            <a:endParaRPr lang="en-US" sz="3400" b="1">
              <a:solidFill>
                <a:srgbClr val="FF0000"/>
              </a:solidFill>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24497891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1000"/>
                                        <p:tgtEl>
                                          <p:spTgt spid="32"/>
                                        </p:tgtEl>
                                      </p:cBhvr>
                                    </p:animEffect>
                                    <p:anim calcmode="lin" valueType="num">
                                      <p:cBhvr>
                                        <p:cTn id="8" dur="1000" fill="hold"/>
                                        <p:tgtEl>
                                          <p:spTgt spid="32"/>
                                        </p:tgtEl>
                                        <p:attrNameLst>
                                          <p:attrName>ppt_x</p:attrName>
                                        </p:attrNameLst>
                                      </p:cBhvr>
                                      <p:tavLst>
                                        <p:tav tm="0">
                                          <p:val>
                                            <p:strVal val="#ppt_x"/>
                                          </p:val>
                                        </p:tav>
                                        <p:tav tm="100000">
                                          <p:val>
                                            <p:strVal val="#ppt_x"/>
                                          </p:val>
                                        </p:tav>
                                      </p:tavLst>
                                    </p:anim>
                                    <p:anim calcmode="lin" valueType="num">
                                      <p:cBhvr>
                                        <p:cTn id="9"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710652" y="165908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470974" y="1477045"/>
            <a:ext cx="5396426"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78771" y="1780882"/>
            <a:ext cx="411242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ỘNG CƠ BƯỚC</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934854" y="1750117"/>
            <a:ext cx="39959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uLnTx/>
                <a:uFillTx/>
                <a:latin typeface="Times New Roman" panose="02020603050405020304" pitchFamily="18" charset="0"/>
                <a:ea typeface="+mn-ea"/>
                <a:cs typeface="Times New Roman" panose="02020603050405020304" pitchFamily="18" charset="0"/>
              </a:rPr>
              <a:t>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Bevel 2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Bevel 25"/>
          <p:cNvSpPr/>
          <p:nvPr/>
        </p:nvSpPr>
        <p:spPr>
          <a:xfrm>
            <a:off x="9525000" y="137231"/>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10020301" y="261592"/>
            <a:ext cx="7399456"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ĐIỀU KHIỂN ĐỘNG CƠ BƯỚC</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8" name="Rectangle 27"/>
          <p:cNvSpPr/>
          <p:nvPr/>
        </p:nvSpPr>
        <p:spPr>
          <a:xfrm>
            <a:off x="10020301" y="254078"/>
            <a:ext cx="75438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ĐIỀU KHIỂN ĐỘNG CƠ BƯỚC</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9" name="Rectangle 28"/>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1334450" y="223046"/>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MOTOR -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2" name="Rectangle 31"/>
          <p:cNvSpPr/>
          <p:nvPr/>
        </p:nvSpPr>
        <p:spPr>
          <a:xfrm>
            <a:off x="420214" y="2606297"/>
            <a:ext cx="5447186" cy="4770537"/>
          </a:xfrm>
          <a:prstGeom prst="rect">
            <a:avLst/>
          </a:prstGeom>
        </p:spPr>
        <p:txBody>
          <a:bodyPr wrap="square">
            <a:spAutoFit/>
          </a:bodyPr>
          <a:lstStyle/>
          <a:p>
            <a:pPr algn="just"/>
            <a:r>
              <a:rPr lang="vi-VN" sz="3800" b="1">
                <a:solidFill>
                  <a:srgbClr val="FF0000"/>
                </a:solidFill>
                <a:latin typeface="Sitka Display Semibold" pitchFamily="2" charset="0"/>
              </a:rPr>
              <a:t>Ví dụ </a:t>
            </a:r>
            <a:r>
              <a:rPr lang="vi-VN" sz="3800" b="1" smtClean="0">
                <a:solidFill>
                  <a:srgbClr val="FF0000"/>
                </a:solidFill>
                <a:latin typeface="Sitka Display Semibold" pitchFamily="2" charset="0"/>
              </a:rPr>
              <a:t>2: </a:t>
            </a:r>
            <a:r>
              <a:rPr lang="vi-VN" sz="3800" smtClean="0">
                <a:solidFill>
                  <a:srgbClr val="000000"/>
                </a:solidFill>
                <a:latin typeface="Sitka Display Semibold" pitchFamily="2" charset="0"/>
              </a:rPr>
              <a:t>Chương trình điều khiển động cơ. Nhấn ON động cơ </a:t>
            </a:r>
            <a:r>
              <a:rPr lang="vi-VN" sz="3800" smtClean="0">
                <a:solidFill>
                  <a:srgbClr val="FF0000"/>
                </a:solidFill>
                <a:latin typeface="Sitka Display Semibold" pitchFamily="2" charset="0"/>
              </a:rPr>
              <a:t>quay thuận nửa bước</a:t>
            </a:r>
            <a:r>
              <a:rPr lang="vi-VN" sz="3800" smtClean="0">
                <a:solidFill>
                  <a:srgbClr val="000000"/>
                </a:solidFill>
                <a:latin typeface="Sitka Display Semibold" pitchFamily="2" charset="0"/>
              </a:rPr>
              <a:t>, nhấn INV để </a:t>
            </a:r>
            <a:r>
              <a:rPr lang="vi-VN" sz="3800" smtClean="0">
                <a:solidFill>
                  <a:srgbClr val="FF0000"/>
                </a:solidFill>
                <a:latin typeface="Sitka Display Semibold" pitchFamily="2" charset="0"/>
              </a:rPr>
              <a:t>đổi chiều </a:t>
            </a:r>
            <a:r>
              <a:rPr lang="vi-VN" sz="3800" smtClean="0">
                <a:solidFill>
                  <a:srgbClr val="000000"/>
                </a:solidFill>
                <a:latin typeface="Sitka Display Semibold" pitchFamily="2" charset="0"/>
              </a:rPr>
              <a:t>quay, nhấn OFF để ngừng quay. Nút INV không có tác dụng khi động cơ OFF.</a:t>
            </a:r>
            <a:endParaRPr lang="en-US" sz="3800" b="1">
              <a:solidFill>
                <a:srgbClr val="000000"/>
              </a:solidFill>
              <a:latin typeface="Sitka Display Semibold" pitchFamily="2" charset="0"/>
            </a:endParaRPr>
          </a:p>
        </p:txBody>
      </p:sp>
      <p:sp>
        <p:nvSpPr>
          <p:cNvPr id="15" name="Rectangle 14"/>
          <p:cNvSpPr/>
          <p:nvPr/>
        </p:nvSpPr>
        <p:spPr>
          <a:xfrm>
            <a:off x="6328027" y="1911733"/>
            <a:ext cx="11959973" cy="6771084"/>
          </a:xfrm>
          <a:prstGeom prst="rect">
            <a:avLst/>
          </a:prstGeom>
        </p:spPr>
        <p:txBody>
          <a:bodyPr wrap="square">
            <a:spAutoFit/>
          </a:bodyPr>
          <a:lstStyle/>
          <a:p>
            <a:r>
              <a:rPr lang="en-US" sz="4000" b="1" smtClean="0">
                <a:solidFill>
                  <a:srgbClr val="FF0000"/>
                </a:solidFill>
                <a:latin typeface="Courier New" panose="02070309020205020404" pitchFamily="49" charset="0"/>
                <a:cs typeface="Courier New" panose="02070309020205020404" pitchFamily="49" charset="0"/>
              </a:rPr>
              <a:t>#include &lt;tv_kit_vdk_pic_all.c&gt;</a:t>
            </a:r>
          </a:p>
          <a:p>
            <a:r>
              <a:rPr lang="en-US" sz="4000" b="1" smtClean="0">
                <a:solidFill>
                  <a:srgbClr val="0070C0"/>
                </a:solidFill>
                <a:latin typeface="Courier New" panose="02070309020205020404" pitchFamily="49" charset="0"/>
                <a:cs typeface="Courier New" panose="02070309020205020404" pitchFamily="49" charset="0"/>
              </a:rPr>
              <a:t>int1</a:t>
            </a:r>
            <a:r>
              <a:rPr lang="en-US" sz="4000" b="1" smtClean="0">
                <a:solidFill>
                  <a:srgbClr val="000000"/>
                </a:solidFill>
                <a:latin typeface="Courier New" panose="02070309020205020404" pitchFamily="49" charset="0"/>
                <a:cs typeface="Courier New" panose="02070309020205020404" pitchFamily="49" charset="0"/>
              </a:rPr>
              <a:t> tt_onoff;</a:t>
            </a:r>
          </a:p>
          <a:p>
            <a:r>
              <a:rPr lang="en-US" sz="4000" b="1" smtClean="0">
                <a:solidFill>
                  <a:srgbClr val="0070C0"/>
                </a:solidFill>
                <a:latin typeface="Courier New" panose="02070309020205020404" pitchFamily="49" charset="0"/>
                <a:cs typeface="Courier New" panose="02070309020205020404" pitchFamily="49" charset="0"/>
              </a:rPr>
              <a:t>void</a:t>
            </a:r>
            <a:r>
              <a:rPr lang="en-US" sz="4000" b="1" smtClean="0">
                <a:solidFill>
                  <a:srgbClr val="000000"/>
                </a:solidFill>
                <a:latin typeface="Courier New" panose="02070309020205020404" pitchFamily="49" charset="0"/>
                <a:cs typeface="Courier New" panose="02070309020205020404" pitchFamily="49" charset="0"/>
              </a:rPr>
              <a:t> phim_on_off()</a:t>
            </a:r>
          </a:p>
          <a:p>
            <a:r>
              <a:rPr lang="en-US" sz="4000" b="1" smtClean="0">
                <a:solidFill>
                  <a:srgbClr val="000000"/>
                </a:solidFill>
                <a:latin typeface="Courier New" panose="02070309020205020404" pitchFamily="49" charset="0"/>
                <a:cs typeface="Courier New" panose="02070309020205020404" pitchFamily="49" charset="0"/>
              </a:rPr>
              <a:t>{</a:t>
            </a:r>
          </a:p>
          <a:p>
            <a:r>
              <a:rPr lang="en-US" sz="4000" b="1" smtClean="0">
                <a:solidFill>
                  <a:srgbClr val="000000"/>
                </a:solidFill>
                <a:latin typeface="Courier New" panose="02070309020205020404" pitchFamily="49" charset="0"/>
                <a:cs typeface="Courier New" panose="02070309020205020404" pitchFamily="49" charset="0"/>
              </a:rPr>
              <a:t>   </a:t>
            </a:r>
            <a:r>
              <a:rPr lang="en-US" sz="4000" b="1" smtClean="0">
                <a:solidFill>
                  <a:srgbClr val="0070C0"/>
                </a:solidFill>
                <a:latin typeface="Courier New" panose="02070309020205020404" pitchFamily="49" charset="0"/>
                <a:cs typeface="Courier New" panose="02070309020205020404" pitchFamily="49" charset="0"/>
              </a:rPr>
              <a:t>if</a:t>
            </a:r>
            <a:r>
              <a:rPr lang="en-US" sz="4000" b="1" smtClean="0">
                <a:solidFill>
                  <a:srgbClr val="000000"/>
                </a:solidFill>
                <a:latin typeface="Courier New" panose="02070309020205020404" pitchFamily="49" charset="0"/>
                <a:cs typeface="Courier New" panose="02070309020205020404" pitchFamily="49" charset="0"/>
              </a:rPr>
              <a:t>(!input(on)&amp;&amp;(!tt_onoff)) </a:t>
            </a:r>
          </a:p>
          <a:p>
            <a:r>
              <a:rPr lang="en-US" sz="4000" b="1" smtClean="0">
                <a:solidFill>
                  <a:srgbClr val="000000"/>
                </a:solidFill>
                <a:latin typeface="Courier New" panose="02070309020205020404" pitchFamily="49" charset="0"/>
                <a:cs typeface="Courier New" panose="02070309020205020404" pitchFamily="49" charset="0"/>
              </a:rPr>
              <a:t>   </a:t>
            </a:r>
            <a:r>
              <a:rPr lang="vi-VN" sz="4000" b="1" smtClean="0">
                <a:solidFill>
                  <a:srgbClr val="000000"/>
                </a:solidFill>
                <a:latin typeface="Courier New" panose="02070309020205020404" pitchFamily="49" charset="0"/>
                <a:cs typeface="Courier New" panose="02070309020205020404" pitchFamily="49" charset="0"/>
              </a:rPr>
              <a:t>{</a:t>
            </a:r>
            <a:r>
              <a:rPr lang="en-US" sz="4000" b="1" smtClean="0">
                <a:solidFill>
                  <a:srgbClr val="000000"/>
                </a:solidFill>
                <a:latin typeface="Courier New" panose="02070309020205020404" pitchFamily="49" charset="0"/>
                <a:cs typeface="Courier New" panose="02070309020205020404" pitchFamily="49" charset="0"/>
              </a:rPr>
              <a:t>tt_onoff=1;</a:t>
            </a:r>
            <a:r>
              <a:rPr lang="vi-VN" sz="4000" b="1" smtClean="0">
                <a:solidFill>
                  <a:srgbClr val="000000"/>
                </a:solidFill>
                <a:latin typeface="Courier New" panose="02070309020205020404" pitchFamily="49" charset="0"/>
                <a:cs typeface="Courier New" panose="02070309020205020404" pitchFamily="49" charset="0"/>
              </a:rPr>
              <a:t>   </a:t>
            </a:r>
          </a:p>
          <a:p>
            <a:r>
              <a:rPr lang="vi-VN" sz="4000" b="1" smtClean="0">
                <a:solidFill>
                  <a:srgbClr val="000000"/>
                </a:solidFill>
                <a:latin typeface="Courier New" panose="02070309020205020404" pitchFamily="49" charset="0"/>
                <a:cs typeface="Courier New" panose="02070309020205020404" pitchFamily="49" charset="0"/>
              </a:rPr>
              <a:t>   xuat_32led_don_1dw(</a:t>
            </a:r>
            <a:r>
              <a:rPr lang="vi-VN" sz="4000" b="1" smtClean="0">
                <a:solidFill>
                  <a:srgbClr val="008000"/>
                </a:solidFill>
                <a:latin typeface="Courier New" panose="02070309020205020404" pitchFamily="49" charset="0"/>
                <a:cs typeface="Courier New" panose="02070309020205020404" pitchFamily="49" charset="0"/>
              </a:rPr>
              <a:t>0xffffffff</a:t>
            </a:r>
            <a:r>
              <a:rPr lang="vi-VN" sz="4000" b="1" smtClean="0">
                <a:solidFill>
                  <a:srgbClr val="000000"/>
                </a:solidFill>
                <a:latin typeface="Courier New" panose="02070309020205020404" pitchFamily="49" charset="0"/>
                <a:cs typeface="Courier New" panose="02070309020205020404" pitchFamily="49" charset="0"/>
              </a:rPr>
              <a:t>);}</a:t>
            </a:r>
            <a:r>
              <a:rPr lang="en-US" sz="4000" b="1" smtClean="0">
                <a:solidFill>
                  <a:srgbClr val="000000"/>
                </a:solidFill>
                <a:latin typeface="Courier New" panose="02070309020205020404" pitchFamily="49" charset="0"/>
                <a:cs typeface="Courier New" panose="02070309020205020404" pitchFamily="49" charset="0"/>
              </a:rPr>
              <a:t> </a:t>
            </a:r>
          </a:p>
          <a:p>
            <a:r>
              <a:rPr lang="en-US" sz="4000" b="1" smtClean="0">
                <a:solidFill>
                  <a:srgbClr val="000000"/>
                </a:solidFill>
                <a:latin typeface="Courier New" panose="02070309020205020404" pitchFamily="49" charset="0"/>
                <a:cs typeface="Courier New" panose="02070309020205020404" pitchFamily="49" charset="0"/>
              </a:rPr>
              <a:t>   </a:t>
            </a:r>
            <a:r>
              <a:rPr lang="en-US" sz="4000" b="1" smtClean="0">
                <a:solidFill>
                  <a:srgbClr val="0070C0"/>
                </a:solidFill>
                <a:latin typeface="Courier New" panose="02070309020205020404" pitchFamily="49" charset="0"/>
                <a:cs typeface="Courier New" panose="02070309020205020404" pitchFamily="49" charset="0"/>
              </a:rPr>
              <a:t>else</a:t>
            </a:r>
            <a:r>
              <a:rPr lang="vi-VN" sz="4000" b="1" smtClean="0">
                <a:solidFill>
                  <a:srgbClr val="0070C0"/>
                </a:solidFill>
                <a:latin typeface="Courier New" panose="02070309020205020404" pitchFamily="49" charset="0"/>
                <a:cs typeface="Courier New" panose="02070309020205020404" pitchFamily="49" charset="0"/>
              </a:rPr>
              <a:t> </a:t>
            </a:r>
            <a:r>
              <a:rPr lang="en-US" sz="4000" b="1" smtClean="0">
                <a:solidFill>
                  <a:srgbClr val="0070C0"/>
                </a:solidFill>
                <a:latin typeface="Courier New" panose="02070309020205020404" pitchFamily="49" charset="0"/>
                <a:cs typeface="Courier New" panose="02070309020205020404" pitchFamily="49" charset="0"/>
              </a:rPr>
              <a:t>if</a:t>
            </a:r>
            <a:r>
              <a:rPr lang="en-US" sz="4000" b="1" smtClean="0">
                <a:solidFill>
                  <a:srgbClr val="000000"/>
                </a:solidFill>
                <a:latin typeface="Courier New" panose="02070309020205020404" pitchFamily="49" charset="0"/>
                <a:cs typeface="Courier New" panose="02070309020205020404" pitchFamily="49" charset="0"/>
              </a:rPr>
              <a:t>(!input(off)&amp;&amp;(tt_onoff))</a:t>
            </a:r>
          </a:p>
          <a:p>
            <a:r>
              <a:rPr lang="en-US" sz="4000" b="1" smtClean="0">
                <a:solidFill>
                  <a:srgbClr val="000000"/>
                </a:solidFill>
                <a:latin typeface="Courier New" panose="02070309020205020404" pitchFamily="49" charset="0"/>
                <a:cs typeface="Courier New" panose="02070309020205020404" pitchFamily="49" charset="0"/>
              </a:rPr>
              <a:t>   </a:t>
            </a:r>
            <a:r>
              <a:rPr lang="vi-VN" sz="4000" b="1" smtClean="0">
                <a:solidFill>
                  <a:srgbClr val="000000"/>
                </a:solidFill>
                <a:latin typeface="Courier New" panose="02070309020205020404" pitchFamily="49" charset="0"/>
                <a:cs typeface="Courier New" panose="02070309020205020404" pitchFamily="49" charset="0"/>
              </a:rPr>
              <a:t>{</a:t>
            </a:r>
            <a:r>
              <a:rPr lang="en-US" sz="4000" b="1" smtClean="0">
                <a:solidFill>
                  <a:srgbClr val="000000"/>
                </a:solidFill>
                <a:latin typeface="Courier New" panose="02070309020205020404" pitchFamily="49" charset="0"/>
                <a:cs typeface="Courier New" panose="02070309020205020404" pitchFamily="49" charset="0"/>
              </a:rPr>
              <a:t>tt_onoff=0;</a:t>
            </a:r>
            <a:r>
              <a:rPr lang="vi-VN" sz="4000" b="1" smtClean="0">
                <a:solidFill>
                  <a:srgbClr val="000000"/>
                </a:solidFill>
                <a:latin typeface="Courier New" panose="02070309020205020404" pitchFamily="49" charset="0"/>
                <a:cs typeface="Courier New" panose="02070309020205020404" pitchFamily="49" charset="0"/>
              </a:rPr>
              <a:t>xuat_32led_don_1dw(0);}</a:t>
            </a:r>
            <a:r>
              <a:rPr lang="en-US" sz="4000" b="1" smtClean="0">
                <a:solidFill>
                  <a:srgbClr val="000000"/>
                </a:solidFill>
                <a:latin typeface="Courier New" panose="02070309020205020404" pitchFamily="49" charset="0"/>
                <a:cs typeface="Courier New" panose="02070309020205020404" pitchFamily="49" charset="0"/>
              </a:rPr>
              <a:t> </a:t>
            </a:r>
          </a:p>
          <a:p>
            <a:r>
              <a:rPr lang="en-US" sz="4000" b="1" smtClean="0">
                <a:solidFill>
                  <a:srgbClr val="000000"/>
                </a:solidFill>
                <a:latin typeface="Courier New" panose="02070309020205020404" pitchFamily="49" charset="0"/>
                <a:cs typeface="Courier New" panose="02070309020205020404" pitchFamily="49" charset="0"/>
              </a:rPr>
              <a:t>}</a:t>
            </a:r>
          </a:p>
          <a:p>
            <a:endParaRPr lang="en-US" sz="3400" b="1">
              <a:solidFill>
                <a:srgbClr val="FF0000"/>
              </a:solidFill>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973354007"/>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1000"/>
                                        <p:tgtEl>
                                          <p:spTgt spid="32"/>
                                        </p:tgtEl>
                                      </p:cBhvr>
                                    </p:animEffect>
                                    <p:anim calcmode="lin" valueType="num">
                                      <p:cBhvr>
                                        <p:cTn id="8" dur="1000" fill="hold"/>
                                        <p:tgtEl>
                                          <p:spTgt spid="32"/>
                                        </p:tgtEl>
                                        <p:attrNameLst>
                                          <p:attrName>ppt_x</p:attrName>
                                        </p:attrNameLst>
                                      </p:cBhvr>
                                      <p:tavLst>
                                        <p:tav tm="0">
                                          <p:val>
                                            <p:strVal val="#ppt_x"/>
                                          </p:val>
                                        </p:tav>
                                        <p:tav tm="100000">
                                          <p:val>
                                            <p:strVal val="#ppt_x"/>
                                          </p:val>
                                        </p:tav>
                                      </p:tavLst>
                                    </p:anim>
                                    <p:anim calcmode="lin" valueType="num">
                                      <p:cBhvr>
                                        <p:cTn id="9"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15">
                                            <p:txEl>
                                              <p:pRg st="0" end="0"/>
                                            </p:txEl>
                                          </p:spTgt>
                                        </p:tgtEl>
                                        <p:attrNameLst>
                                          <p:attrName>style.visibility</p:attrName>
                                        </p:attrNameLst>
                                      </p:cBhvr>
                                      <p:to>
                                        <p:strVal val="visible"/>
                                      </p:to>
                                    </p:set>
                                    <p:animEffect transition="in" filter="circle(in)">
                                      <p:cBhvr>
                                        <p:cTn id="14" dur="2000"/>
                                        <p:tgtEl>
                                          <p:spTgt spid="15">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15">
                                            <p:txEl>
                                              <p:pRg st="1" end="1"/>
                                            </p:txEl>
                                          </p:spTgt>
                                        </p:tgtEl>
                                        <p:attrNameLst>
                                          <p:attrName>style.visibility</p:attrName>
                                        </p:attrNameLst>
                                      </p:cBhvr>
                                      <p:to>
                                        <p:strVal val="visible"/>
                                      </p:to>
                                    </p:set>
                                    <p:animEffect transition="in" filter="circle(in)">
                                      <p:cBhvr>
                                        <p:cTn id="19" dur="2000"/>
                                        <p:tgtEl>
                                          <p:spTgt spid="15">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nodeType="clickEffect">
                                  <p:stCondLst>
                                    <p:cond delay="0"/>
                                  </p:stCondLst>
                                  <p:childTnLst>
                                    <p:set>
                                      <p:cBhvr>
                                        <p:cTn id="23" dur="1" fill="hold">
                                          <p:stCondLst>
                                            <p:cond delay="0"/>
                                          </p:stCondLst>
                                        </p:cTn>
                                        <p:tgtEl>
                                          <p:spTgt spid="15">
                                            <p:txEl>
                                              <p:pRg st="2" end="2"/>
                                            </p:txEl>
                                          </p:spTgt>
                                        </p:tgtEl>
                                        <p:attrNameLst>
                                          <p:attrName>style.visibility</p:attrName>
                                        </p:attrNameLst>
                                      </p:cBhvr>
                                      <p:to>
                                        <p:strVal val="visible"/>
                                      </p:to>
                                    </p:set>
                                    <p:animEffect transition="in" filter="circle(in)">
                                      <p:cBhvr>
                                        <p:cTn id="24" dur="2000"/>
                                        <p:tgtEl>
                                          <p:spTgt spid="15">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15">
                                            <p:txEl>
                                              <p:pRg st="3" end="3"/>
                                            </p:txEl>
                                          </p:spTgt>
                                        </p:tgtEl>
                                        <p:attrNameLst>
                                          <p:attrName>style.visibility</p:attrName>
                                        </p:attrNameLst>
                                      </p:cBhvr>
                                      <p:to>
                                        <p:strVal val="visible"/>
                                      </p:to>
                                    </p:set>
                                    <p:animEffect transition="in" filter="circle(in)">
                                      <p:cBhvr>
                                        <p:cTn id="29" dur="2000"/>
                                        <p:tgtEl>
                                          <p:spTgt spid="15">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nodeType="clickEffect">
                                  <p:stCondLst>
                                    <p:cond delay="0"/>
                                  </p:stCondLst>
                                  <p:childTnLst>
                                    <p:set>
                                      <p:cBhvr>
                                        <p:cTn id="33" dur="1" fill="hold">
                                          <p:stCondLst>
                                            <p:cond delay="0"/>
                                          </p:stCondLst>
                                        </p:cTn>
                                        <p:tgtEl>
                                          <p:spTgt spid="15">
                                            <p:txEl>
                                              <p:pRg st="4" end="4"/>
                                            </p:txEl>
                                          </p:spTgt>
                                        </p:tgtEl>
                                        <p:attrNameLst>
                                          <p:attrName>style.visibility</p:attrName>
                                        </p:attrNameLst>
                                      </p:cBhvr>
                                      <p:to>
                                        <p:strVal val="visible"/>
                                      </p:to>
                                    </p:set>
                                    <p:animEffect transition="in" filter="circle(in)">
                                      <p:cBhvr>
                                        <p:cTn id="34" dur="2000"/>
                                        <p:tgtEl>
                                          <p:spTgt spid="15">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nodeType="clickEffect">
                                  <p:stCondLst>
                                    <p:cond delay="0"/>
                                  </p:stCondLst>
                                  <p:childTnLst>
                                    <p:set>
                                      <p:cBhvr>
                                        <p:cTn id="38" dur="1" fill="hold">
                                          <p:stCondLst>
                                            <p:cond delay="0"/>
                                          </p:stCondLst>
                                        </p:cTn>
                                        <p:tgtEl>
                                          <p:spTgt spid="15">
                                            <p:txEl>
                                              <p:pRg st="5" end="5"/>
                                            </p:txEl>
                                          </p:spTgt>
                                        </p:tgtEl>
                                        <p:attrNameLst>
                                          <p:attrName>style.visibility</p:attrName>
                                        </p:attrNameLst>
                                      </p:cBhvr>
                                      <p:to>
                                        <p:strVal val="visible"/>
                                      </p:to>
                                    </p:set>
                                    <p:animEffect transition="in" filter="circle(in)">
                                      <p:cBhvr>
                                        <p:cTn id="39" dur="2000"/>
                                        <p:tgtEl>
                                          <p:spTgt spid="15">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nodeType="clickEffect">
                                  <p:stCondLst>
                                    <p:cond delay="0"/>
                                  </p:stCondLst>
                                  <p:childTnLst>
                                    <p:set>
                                      <p:cBhvr>
                                        <p:cTn id="43" dur="1" fill="hold">
                                          <p:stCondLst>
                                            <p:cond delay="0"/>
                                          </p:stCondLst>
                                        </p:cTn>
                                        <p:tgtEl>
                                          <p:spTgt spid="15">
                                            <p:txEl>
                                              <p:pRg st="6" end="6"/>
                                            </p:txEl>
                                          </p:spTgt>
                                        </p:tgtEl>
                                        <p:attrNameLst>
                                          <p:attrName>style.visibility</p:attrName>
                                        </p:attrNameLst>
                                      </p:cBhvr>
                                      <p:to>
                                        <p:strVal val="visible"/>
                                      </p:to>
                                    </p:set>
                                    <p:animEffect transition="in" filter="circle(in)">
                                      <p:cBhvr>
                                        <p:cTn id="44" dur="2000"/>
                                        <p:tgtEl>
                                          <p:spTgt spid="15">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nodeType="clickEffect">
                                  <p:stCondLst>
                                    <p:cond delay="0"/>
                                  </p:stCondLst>
                                  <p:childTnLst>
                                    <p:set>
                                      <p:cBhvr>
                                        <p:cTn id="48" dur="1" fill="hold">
                                          <p:stCondLst>
                                            <p:cond delay="0"/>
                                          </p:stCondLst>
                                        </p:cTn>
                                        <p:tgtEl>
                                          <p:spTgt spid="15">
                                            <p:txEl>
                                              <p:pRg st="7" end="7"/>
                                            </p:txEl>
                                          </p:spTgt>
                                        </p:tgtEl>
                                        <p:attrNameLst>
                                          <p:attrName>style.visibility</p:attrName>
                                        </p:attrNameLst>
                                      </p:cBhvr>
                                      <p:to>
                                        <p:strVal val="visible"/>
                                      </p:to>
                                    </p:set>
                                    <p:animEffect transition="in" filter="circle(in)">
                                      <p:cBhvr>
                                        <p:cTn id="49" dur="2000"/>
                                        <p:tgtEl>
                                          <p:spTgt spid="15">
                                            <p:txEl>
                                              <p:pRg st="7" end="7"/>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nodeType="clickEffect">
                                  <p:stCondLst>
                                    <p:cond delay="0"/>
                                  </p:stCondLst>
                                  <p:childTnLst>
                                    <p:set>
                                      <p:cBhvr>
                                        <p:cTn id="53" dur="1" fill="hold">
                                          <p:stCondLst>
                                            <p:cond delay="0"/>
                                          </p:stCondLst>
                                        </p:cTn>
                                        <p:tgtEl>
                                          <p:spTgt spid="15">
                                            <p:txEl>
                                              <p:pRg st="8" end="8"/>
                                            </p:txEl>
                                          </p:spTgt>
                                        </p:tgtEl>
                                        <p:attrNameLst>
                                          <p:attrName>style.visibility</p:attrName>
                                        </p:attrNameLst>
                                      </p:cBhvr>
                                      <p:to>
                                        <p:strVal val="visible"/>
                                      </p:to>
                                    </p:set>
                                    <p:animEffect transition="in" filter="circle(in)">
                                      <p:cBhvr>
                                        <p:cTn id="54" dur="2000"/>
                                        <p:tgtEl>
                                          <p:spTgt spid="15">
                                            <p:txEl>
                                              <p:pRg st="8" end="8"/>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6" presetClass="entr" presetSubtype="16" fill="hold" nodeType="clickEffect">
                                  <p:stCondLst>
                                    <p:cond delay="0"/>
                                  </p:stCondLst>
                                  <p:childTnLst>
                                    <p:set>
                                      <p:cBhvr>
                                        <p:cTn id="58" dur="1" fill="hold">
                                          <p:stCondLst>
                                            <p:cond delay="0"/>
                                          </p:stCondLst>
                                        </p:cTn>
                                        <p:tgtEl>
                                          <p:spTgt spid="15">
                                            <p:txEl>
                                              <p:pRg st="9" end="9"/>
                                            </p:txEl>
                                          </p:spTgt>
                                        </p:tgtEl>
                                        <p:attrNameLst>
                                          <p:attrName>style.visibility</p:attrName>
                                        </p:attrNameLst>
                                      </p:cBhvr>
                                      <p:to>
                                        <p:strVal val="visible"/>
                                      </p:to>
                                    </p:set>
                                    <p:animEffect transition="in" filter="circle(in)">
                                      <p:cBhvr>
                                        <p:cTn id="59" dur="2000"/>
                                        <p:tgtEl>
                                          <p:spTgt spid="15">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Bevel 2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Bevel 25"/>
          <p:cNvSpPr/>
          <p:nvPr/>
        </p:nvSpPr>
        <p:spPr>
          <a:xfrm>
            <a:off x="9525000" y="137231"/>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10020301" y="261592"/>
            <a:ext cx="7399456"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ĐIỀU KHIỂN ĐỘNG CƠ BƯỚC</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8" name="Rectangle 27"/>
          <p:cNvSpPr/>
          <p:nvPr/>
        </p:nvSpPr>
        <p:spPr>
          <a:xfrm>
            <a:off x="10020301" y="254078"/>
            <a:ext cx="75438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ĐIỀU KHIỂN ĐỘNG CƠ BƯỚC</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9" name="Rectangle 28"/>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1334450" y="223046"/>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MOTOR -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5" name="Rectangle 14"/>
          <p:cNvSpPr/>
          <p:nvPr/>
        </p:nvSpPr>
        <p:spPr>
          <a:xfrm>
            <a:off x="484879" y="1396815"/>
            <a:ext cx="9316273" cy="10033516"/>
          </a:xfrm>
          <a:prstGeom prst="rect">
            <a:avLst/>
          </a:prstGeom>
        </p:spPr>
        <p:txBody>
          <a:bodyPr wrap="square">
            <a:spAutoFit/>
          </a:bodyPr>
          <a:lstStyle/>
          <a:p>
            <a:r>
              <a:rPr lang="en-US" sz="3600" b="1">
                <a:solidFill>
                  <a:srgbClr val="0070C0"/>
                </a:solidFill>
                <a:latin typeface="Courier New" panose="02070309020205020404" pitchFamily="49" charset="0"/>
                <a:cs typeface="Courier New" panose="02070309020205020404" pitchFamily="49" charset="0"/>
              </a:rPr>
              <a:t>void</a:t>
            </a:r>
            <a:r>
              <a:rPr lang="en-US" sz="3600" b="1">
                <a:solidFill>
                  <a:srgbClr val="000000"/>
                </a:solidFill>
                <a:latin typeface="Courier New" panose="02070309020205020404" pitchFamily="49" charset="0"/>
                <a:cs typeface="Courier New" panose="02070309020205020404" pitchFamily="49" charset="0"/>
              </a:rPr>
              <a:t> phim_inv()</a:t>
            </a:r>
          </a:p>
          <a:p>
            <a:r>
              <a:rPr lang="en-US" sz="3600" b="1">
                <a:solidFill>
                  <a:srgbClr val="000000"/>
                </a:solidFill>
                <a:latin typeface="Courier New" panose="02070309020205020404" pitchFamily="49" charset="0"/>
                <a:cs typeface="Courier New" panose="02070309020205020404" pitchFamily="49" charset="0"/>
              </a:rPr>
              <a:t>{</a:t>
            </a:r>
          </a:p>
          <a:p>
            <a:r>
              <a:rPr lang="en-US" sz="3600" b="1">
                <a:solidFill>
                  <a:srgbClr val="000000"/>
                </a:solidFill>
                <a:latin typeface="Courier New" panose="02070309020205020404" pitchFamily="49" charset="0"/>
                <a:cs typeface="Courier New" panose="02070309020205020404" pitchFamily="49" charset="0"/>
              </a:rPr>
              <a:t> </a:t>
            </a:r>
            <a:r>
              <a:rPr lang="en-US" sz="3600" b="1" smtClean="0">
                <a:solidFill>
                  <a:srgbClr val="0070C0"/>
                </a:solidFill>
                <a:latin typeface="Courier New" panose="02070309020205020404" pitchFamily="49" charset="0"/>
                <a:cs typeface="Courier New" panose="02070309020205020404" pitchFamily="49" charset="0"/>
              </a:rPr>
              <a:t>if</a:t>
            </a:r>
            <a:r>
              <a:rPr lang="en-US" sz="3600" b="1" smtClean="0">
                <a:solidFill>
                  <a:srgbClr val="000000"/>
                </a:solidFill>
                <a:latin typeface="Courier New" panose="02070309020205020404" pitchFamily="49" charset="0"/>
                <a:cs typeface="Courier New" panose="02070309020205020404" pitchFamily="49" charset="0"/>
              </a:rPr>
              <a:t>(phim_bt2_c1(1,0</a:t>
            </a:r>
            <a:r>
              <a:rPr lang="en-US" sz="3600" b="1">
                <a:solidFill>
                  <a:srgbClr val="000000"/>
                </a:solidFill>
                <a:latin typeface="Courier New" panose="02070309020205020404" pitchFamily="49" charset="0"/>
                <a:cs typeface="Courier New" panose="02070309020205020404" pitchFamily="49" charset="0"/>
              </a:rPr>
              <a:t>)) </a:t>
            </a:r>
          </a:p>
          <a:p>
            <a:r>
              <a:rPr lang="en-US" sz="3600" b="1" smtClean="0">
                <a:solidFill>
                  <a:srgbClr val="000000"/>
                </a:solidFill>
                <a:latin typeface="Courier New" panose="02070309020205020404" pitchFamily="49" charset="0"/>
                <a:cs typeface="Courier New" panose="02070309020205020404" pitchFamily="49" charset="0"/>
              </a:rPr>
              <a:t> </a:t>
            </a:r>
            <a:r>
              <a:rPr lang="en-US" sz="3600" b="1">
                <a:solidFill>
                  <a:srgbClr val="000000"/>
                </a:solidFill>
                <a:latin typeface="Courier New" panose="02070309020205020404" pitchFamily="49" charset="0"/>
                <a:cs typeface="Courier New" panose="02070309020205020404" pitchFamily="49" charset="0"/>
              </a:rPr>
              <a:t>{ </a:t>
            </a:r>
          </a:p>
          <a:p>
            <a:r>
              <a:rPr lang="en-US" sz="3600" b="1">
                <a:solidFill>
                  <a:srgbClr val="000000"/>
                </a:solidFill>
                <a:latin typeface="Courier New" panose="02070309020205020404" pitchFamily="49" charset="0"/>
                <a:cs typeface="Courier New" panose="02070309020205020404" pitchFamily="49" charset="0"/>
              </a:rPr>
              <a:t> </a:t>
            </a:r>
            <a:r>
              <a:rPr lang="en-US" sz="3600" b="1" smtClean="0">
                <a:solidFill>
                  <a:srgbClr val="000000"/>
                </a:solidFill>
                <a:latin typeface="Courier New" panose="02070309020205020404" pitchFamily="49" charset="0"/>
                <a:cs typeface="Courier New" panose="02070309020205020404" pitchFamily="49" charset="0"/>
              </a:rPr>
              <a:t> </a:t>
            </a:r>
            <a:r>
              <a:rPr lang="en-US" sz="3600" b="1">
                <a:solidFill>
                  <a:srgbClr val="0070C0"/>
                </a:solidFill>
                <a:latin typeface="Courier New" panose="02070309020205020404" pitchFamily="49" charset="0"/>
                <a:cs typeface="Courier New" panose="02070309020205020404" pitchFamily="49" charset="0"/>
              </a:rPr>
              <a:t>if</a:t>
            </a:r>
            <a:r>
              <a:rPr lang="en-US" sz="3600" b="1">
                <a:solidFill>
                  <a:srgbClr val="000000"/>
                </a:solidFill>
                <a:latin typeface="Courier New" panose="02070309020205020404" pitchFamily="49" charset="0"/>
                <a:cs typeface="Courier New" panose="02070309020205020404" pitchFamily="49" charset="0"/>
              </a:rPr>
              <a:t>(tt_onoff)</a:t>
            </a:r>
          </a:p>
          <a:p>
            <a:r>
              <a:rPr lang="en-US" sz="3600" b="1" smtClean="0">
                <a:solidFill>
                  <a:srgbClr val="000000"/>
                </a:solidFill>
                <a:latin typeface="Courier New" panose="02070309020205020404" pitchFamily="49" charset="0"/>
                <a:cs typeface="Courier New" panose="02070309020205020404" pitchFamily="49" charset="0"/>
              </a:rPr>
              <a:t>  stepmotor_tn=~stepmotor_tn</a:t>
            </a:r>
            <a:r>
              <a:rPr lang="en-US" sz="3600" b="1">
                <a:solidFill>
                  <a:srgbClr val="000000"/>
                </a:solidFill>
                <a:latin typeface="Courier New" panose="02070309020205020404" pitchFamily="49" charset="0"/>
                <a:cs typeface="Courier New" panose="02070309020205020404" pitchFamily="49" charset="0"/>
              </a:rPr>
              <a:t>;</a:t>
            </a:r>
          </a:p>
          <a:p>
            <a:r>
              <a:rPr lang="en-US" sz="3600" b="1" smtClean="0">
                <a:solidFill>
                  <a:srgbClr val="000000"/>
                </a:solidFill>
                <a:latin typeface="Courier New" panose="02070309020205020404" pitchFamily="49" charset="0"/>
                <a:cs typeface="Courier New" panose="02070309020205020404" pitchFamily="49" charset="0"/>
              </a:rPr>
              <a:t>  </a:t>
            </a:r>
            <a:r>
              <a:rPr lang="en-US" sz="3600" b="1" smtClean="0">
                <a:solidFill>
                  <a:srgbClr val="0070C0"/>
                </a:solidFill>
                <a:latin typeface="Courier New" panose="02070309020205020404" pitchFamily="49" charset="0"/>
                <a:cs typeface="Courier New" panose="02070309020205020404" pitchFamily="49" charset="0"/>
              </a:rPr>
              <a:t>else</a:t>
            </a:r>
            <a:r>
              <a:rPr lang="en-US" sz="3600" b="1" smtClean="0">
                <a:solidFill>
                  <a:srgbClr val="000000"/>
                </a:solidFill>
                <a:latin typeface="Courier New" panose="02070309020205020404" pitchFamily="49" charset="0"/>
                <a:cs typeface="Courier New" panose="02070309020205020404" pitchFamily="49" charset="0"/>
              </a:rPr>
              <a:t> </a:t>
            </a:r>
            <a:r>
              <a:rPr lang="en-US" sz="3600" b="1">
                <a:solidFill>
                  <a:srgbClr val="000000"/>
                </a:solidFill>
                <a:latin typeface="Courier New" panose="02070309020205020404" pitchFamily="49" charset="0"/>
                <a:cs typeface="Courier New" panose="02070309020205020404" pitchFamily="49" charset="0"/>
              </a:rPr>
              <a:t>buzzer_on_off(100);</a:t>
            </a:r>
          </a:p>
          <a:p>
            <a:r>
              <a:rPr lang="en-US" sz="3600" b="1">
                <a:solidFill>
                  <a:srgbClr val="000000"/>
                </a:solidFill>
                <a:latin typeface="Courier New" panose="02070309020205020404" pitchFamily="49" charset="0"/>
                <a:cs typeface="Courier New" panose="02070309020205020404" pitchFamily="49" charset="0"/>
              </a:rPr>
              <a:t>  </a:t>
            </a:r>
            <a:r>
              <a:rPr lang="en-US" sz="3600" b="1" smtClean="0">
                <a:solidFill>
                  <a:srgbClr val="000000"/>
                </a:solidFill>
                <a:latin typeface="Courier New" panose="02070309020205020404" pitchFamily="49" charset="0"/>
                <a:cs typeface="Courier New" panose="02070309020205020404" pitchFamily="49" charset="0"/>
              </a:rPr>
              <a:t>} </a:t>
            </a:r>
            <a:endParaRPr lang="en-US" sz="3600" b="1">
              <a:solidFill>
                <a:srgbClr val="000000"/>
              </a:solidFill>
              <a:latin typeface="Courier New" panose="02070309020205020404" pitchFamily="49" charset="0"/>
              <a:cs typeface="Courier New" panose="02070309020205020404" pitchFamily="49" charset="0"/>
            </a:endParaRPr>
          </a:p>
          <a:p>
            <a:r>
              <a:rPr lang="en-US" sz="3600" b="1">
                <a:solidFill>
                  <a:srgbClr val="000000"/>
                </a:solidFill>
                <a:latin typeface="Courier New" panose="02070309020205020404" pitchFamily="49" charset="0"/>
                <a:cs typeface="Courier New" panose="02070309020205020404" pitchFamily="49" charset="0"/>
              </a:rPr>
              <a:t>} </a:t>
            </a:r>
          </a:p>
          <a:p>
            <a:r>
              <a:rPr lang="en-US" sz="3600" b="1" smtClean="0">
                <a:solidFill>
                  <a:srgbClr val="000000"/>
                </a:solidFill>
                <a:latin typeface="Courier New" panose="02070309020205020404" pitchFamily="49" charset="0"/>
                <a:cs typeface="Courier New" panose="02070309020205020404" pitchFamily="49" charset="0"/>
              </a:rPr>
              <a:t> </a:t>
            </a:r>
            <a:r>
              <a:rPr lang="en-US" sz="3600" b="1" smtClean="0">
                <a:solidFill>
                  <a:srgbClr val="0070C0"/>
                </a:solidFill>
                <a:latin typeface="Courier New" panose="02070309020205020404" pitchFamily="49" charset="0"/>
                <a:cs typeface="Courier New" panose="02070309020205020404" pitchFamily="49" charset="0"/>
              </a:rPr>
              <a:t>void</a:t>
            </a:r>
            <a:r>
              <a:rPr lang="en-US" sz="3600" b="1" smtClean="0">
                <a:solidFill>
                  <a:srgbClr val="000000"/>
                </a:solidFill>
                <a:latin typeface="Courier New" panose="02070309020205020404" pitchFamily="49" charset="0"/>
                <a:cs typeface="Courier New" panose="02070309020205020404" pitchFamily="49" charset="0"/>
              </a:rPr>
              <a:t> </a:t>
            </a:r>
            <a:r>
              <a:rPr lang="en-US" sz="3600" b="1">
                <a:solidFill>
                  <a:srgbClr val="000000"/>
                </a:solidFill>
                <a:latin typeface="Courier New" panose="02070309020205020404" pitchFamily="49" charset="0"/>
                <a:cs typeface="Courier New" panose="02070309020205020404" pitchFamily="49" charset="0"/>
              </a:rPr>
              <a:t>xuly()</a:t>
            </a:r>
          </a:p>
          <a:p>
            <a:r>
              <a:rPr lang="en-US" sz="3600" b="1">
                <a:solidFill>
                  <a:srgbClr val="000000"/>
                </a:solidFill>
                <a:latin typeface="Courier New" panose="02070309020205020404" pitchFamily="49" charset="0"/>
                <a:cs typeface="Courier New" panose="02070309020205020404" pitchFamily="49" charset="0"/>
              </a:rPr>
              <a:t>{</a:t>
            </a:r>
          </a:p>
          <a:p>
            <a:r>
              <a:rPr lang="en-US" sz="3600" b="1">
                <a:solidFill>
                  <a:srgbClr val="000000"/>
                </a:solidFill>
                <a:latin typeface="Courier New" panose="02070309020205020404" pitchFamily="49" charset="0"/>
                <a:cs typeface="Courier New" panose="02070309020205020404" pitchFamily="49" charset="0"/>
              </a:rPr>
              <a:t>   </a:t>
            </a:r>
            <a:r>
              <a:rPr lang="en-US" sz="3600" b="1">
                <a:solidFill>
                  <a:srgbClr val="0070C0"/>
                </a:solidFill>
                <a:latin typeface="Courier New" panose="02070309020205020404" pitchFamily="49" charset="0"/>
                <a:cs typeface="Courier New" panose="02070309020205020404" pitchFamily="49" charset="0"/>
              </a:rPr>
              <a:t>if</a:t>
            </a:r>
            <a:r>
              <a:rPr lang="en-US" sz="3600" b="1">
                <a:solidFill>
                  <a:srgbClr val="000000"/>
                </a:solidFill>
                <a:latin typeface="Courier New" panose="02070309020205020404" pitchFamily="49" charset="0"/>
                <a:cs typeface="Courier New" panose="02070309020205020404" pitchFamily="49" charset="0"/>
              </a:rPr>
              <a:t>(tt_onoff)</a:t>
            </a:r>
          </a:p>
          <a:p>
            <a:r>
              <a:rPr lang="en-US" sz="3600" b="1">
                <a:solidFill>
                  <a:srgbClr val="000000"/>
                </a:solidFill>
                <a:latin typeface="Courier New" panose="02070309020205020404" pitchFamily="49" charset="0"/>
                <a:cs typeface="Courier New" panose="02070309020205020404" pitchFamily="49" charset="0"/>
              </a:rPr>
              <a:t>   {</a:t>
            </a:r>
          </a:p>
          <a:p>
            <a:r>
              <a:rPr lang="en-US" sz="3600" b="1">
                <a:solidFill>
                  <a:srgbClr val="000000"/>
                </a:solidFill>
                <a:latin typeface="Courier New" panose="02070309020205020404" pitchFamily="49" charset="0"/>
                <a:cs typeface="Courier New" panose="02070309020205020404" pitchFamily="49" charset="0"/>
              </a:rPr>
              <a:t>      </a:t>
            </a:r>
            <a:r>
              <a:rPr lang="en-US" sz="3600" b="1" smtClean="0">
                <a:solidFill>
                  <a:srgbClr val="000000"/>
                </a:solidFill>
                <a:latin typeface="Courier New" panose="02070309020205020404" pitchFamily="49" charset="0"/>
                <a:cs typeface="Courier New" panose="02070309020205020404" pitchFamily="49" charset="0"/>
              </a:rPr>
              <a:t>step_motor_run_tn_</a:t>
            </a:r>
            <a:r>
              <a:rPr lang="vi-VN" sz="3600" b="1" smtClean="0">
                <a:solidFill>
                  <a:srgbClr val="000000"/>
                </a:solidFill>
                <a:latin typeface="Courier New" panose="02070309020205020404" pitchFamily="49" charset="0"/>
                <a:cs typeface="Courier New" panose="02070309020205020404" pitchFamily="49" charset="0"/>
              </a:rPr>
              <a:t>h</a:t>
            </a:r>
            <a:r>
              <a:rPr lang="en-US" sz="3600" b="1" smtClean="0">
                <a:solidFill>
                  <a:srgbClr val="000000"/>
                </a:solidFill>
                <a:latin typeface="Courier New" panose="02070309020205020404" pitchFamily="49" charset="0"/>
                <a:cs typeface="Courier New" panose="02070309020205020404" pitchFamily="49" charset="0"/>
              </a:rPr>
              <a:t>s</a:t>
            </a:r>
            <a:r>
              <a:rPr lang="en-US" sz="3600" b="1">
                <a:solidFill>
                  <a:srgbClr val="000000"/>
                </a:solidFill>
                <a:latin typeface="Courier New" panose="02070309020205020404" pitchFamily="49" charset="0"/>
                <a:cs typeface="Courier New" panose="02070309020205020404" pitchFamily="49" charset="0"/>
              </a:rPr>
              <a:t>(); </a:t>
            </a:r>
          </a:p>
          <a:p>
            <a:r>
              <a:rPr lang="en-US" sz="3600" b="1">
                <a:solidFill>
                  <a:srgbClr val="000000"/>
                </a:solidFill>
                <a:latin typeface="Courier New" panose="02070309020205020404" pitchFamily="49" charset="0"/>
                <a:cs typeface="Courier New" panose="02070309020205020404" pitchFamily="49" charset="0"/>
              </a:rPr>
              <a:t>      delay_ms(50);</a:t>
            </a:r>
          </a:p>
          <a:p>
            <a:r>
              <a:rPr lang="en-US" sz="3600" b="1">
                <a:solidFill>
                  <a:srgbClr val="000000"/>
                </a:solidFill>
                <a:latin typeface="Courier New" panose="02070309020205020404" pitchFamily="49" charset="0"/>
                <a:cs typeface="Courier New" panose="02070309020205020404" pitchFamily="49" charset="0"/>
              </a:rPr>
              <a:t>   }</a:t>
            </a:r>
          </a:p>
          <a:p>
            <a:r>
              <a:rPr lang="en-US" sz="3600" b="1">
                <a:solidFill>
                  <a:srgbClr val="000000"/>
                </a:solidFill>
                <a:latin typeface="Courier New" panose="02070309020205020404" pitchFamily="49" charset="0"/>
                <a:cs typeface="Courier New" panose="02070309020205020404" pitchFamily="49" charset="0"/>
              </a:rPr>
              <a:t>} </a:t>
            </a:r>
          </a:p>
          <a:p>
            <a:endParaRPr lang="en-US" sz="3400" b="1">
              <a:solidFill>
                <a:srgbClr val="FF0000"/>
              </a:solidFill>
              <a:latin typeface="Courier New" panose="02070309020205020404" pitchFamily="49" charset="0"/>
              <a:cs typeface="Courier New" panose="02070309020205020404" pitchFamily="49" charset="0"/>
            </a:endParaRPr>
          </a:p>
        </p:txBody>
      </p:sp>
      <p:sp>
        <p:nvSpPr>
          <p:cNvPr id="17" name="Rectangle 16"/>
          <p:cNvSpPr/>
          <p:nvPr/>
        </p:nvSpPr>
        <p:spPr>
          <a:xfrm>
            <a:off x="8971727" y="2074524"/>
            <a:ext cx="9316273" cy="6709529"/>
          </a:xfrm>
          <a:prstGeom prst="rect">
            <a:avLst/>
          </a:prstGeom>
        </p:spPr>
        <p:txBody>
          <a:bodyPr wrap="square">
            <a:spAutoFit/>
          </a:bodyPr>
          <a:lstStyle/>
          <a:p>
            <a:r>
              <a:rPr lang="en-US" sz="3600" b="1" smtClean="0">
                <a:solidFill>
                  <a:srgbClr val="0070C0"/>
                </a:solidFill>
                <a:latin typeface="Courier New" panose="02070309020205020404" pitchFamily="49" charset="0"/>
                <a:cs typeface="Courier New" panose="02070309020205020404" pitchFamily="49" charset="0"/>
              </a:rPr>
              <a:t>void</a:t>
            </a:r>
            <a:r>
              <a:rPr lang="en-US" sz="3600" b="1" smtClean="0">
                <a:solidFill>
                  <a:srgbClr val="000000"/>
                </a:solidFill>
                <a:latin typeface="Courier New" panose="02070309020205020404" pitchFamily="49" charset="0"/>
                <a:cs typeface="Courier New" panose="02070309020205020404" pitchFamily="49" charset="0"/>
              </a:rPr>
              <a:t> </a:t>
            </a:r>
            <a:r>
              <a:rPr lang="en-US" sz="3600" b="1">
                <a:solidFill>
                  <a:srgbClr val="000000"/>
                </a:solidFill>
                <a:latin typeface="Courier New" panose="02070309020205020404" pitchFamily="49" charset="0"/>
                <a:cs typeface="Courier New" panose="02070309020205020404" pitchFamily="49" charset="0"/>
              </a:rPr>
              <a:t>main() </a:t>
            </a:r>
          </a:p>
          <a:p>
            <a:r>
              <a:rPr lang="en-US" sz="3600" b="1">
                <a:solidFill>
                  <a:srgbClr val="000000"/>
                </a:solidFill>
                <a:latin typeface="Courier New" panose="02070309020205020404" pitchFamily="49" charset="0"/>
                <a:cs typeface="Courier New" panose="02070309020205020404" pitchFamily="49" charset="0"/>
              </a:rPr>
              <a:t>{ </a:t>
            </a:r>
          </a:p>
          <a:p>
            <a:r>
              <a:rPr lang="en-US" sz="3600" b="1">
                <a:solidFill>
                  <a:srgbClr val="000000"/>
                </a:solidFill>
                <a:latin typeface="Courier New" panose="02070309020205020404" pitchFamily="49" charset="0"/>
                <a:cs typeface="Courier New" panose="02070309020205020404" pitchFamily="49" charset="0"/>
              </a:rPr>
              <a:t>    set_up_port(); </a:t>
            </a:r>
          </a:p>
          <a:p>
            <a:r>
              <a:rPr lang="en-US" sz="3600" b="1">
                <a:solidFill>
                  <a:srgbClr val="000000"/>
                </a:solidFill>
                <a:latin typeface="Courier New" panose="02070309020205020404" pitchFamily="49" charset="0"/>
                <a:cs typeface="Courier New" panose="02070309020205020404" pitchFamily="49" charset="0"/>
              </a:rPr>
              <a:t>    tt_onoff = 0; </a:t>
            </a:r>
            <a:r>
              <a:rPr lang="en-US" sz="3600" b="1" smtClean="0">
                <a:solidFill>
                  <a:srgbClr val="000000"/>
                </a:solidFill>
                <a:latin typeface="Courier New" panose="02070309020205020404" pitchFamily="49" charset="0"/>
                <a:cs typeface="Courier New" panose="02070309020205020404" pitchFamily="49" charset="0"/>
              </a:rPr>
              <a:t>stepmotor_tn=0;</a:t>
            </a:r>
            <a:endParaRPr lang="en-US" sz="3600" b="1">
              <a:solidFill>
                <a:srgbClr val="000000"/>
              </a:solidFill>
              <a:latin typeface="Courier New" panose="02070309020205020404" pitchFamily="49" charset="0"/>
              <a:cs typeface="Courier New" panose="02070309020205020404" pitchFamily="49" charset="0"/>
            </a:endParaRPr>
          </a:p>
          <a:p>
            <a:r>
              <a:rPr lang="en-US" sz="3600" b="1" smtClean="0">
                <a:solidFill>
                  <a:srgbClr val="000000"/>
                </a:solidFill>
                <a:latin typeface="Courier New" panose="02070309020205020404" pitchFamily="49" charset="0"/>
                <a:cs typeface="Courier New" panose="02070309020205020404" pitchFamily="49" charset="0"/>
              </a:rPr>
              <a:t>    </a:t>
            </a:r>
            <a:r>
              <a:rPr lang="en-US" sz="3600" b="1" smtClean="0">
                <a:solidFill>
                  <a:srgbClr val="0070C0"/>
                </a:solidFill>
                <a:latin typeface="Courier New" panose="02070309020205020404" pitchFamily="49" charset="0"/>
                <a:cs typeface="Courier New" panose="02070309020205020404" pitchFamily="49" charset="0"/>
              </a:rPr>
              <a:t>while</a:t>
            </a:r>
            <a:r>
              <a:rPr lang="en-US" sz="3600" b="1" smtClean="0">
                <a:solidFill>
                  <a:srgbClr val="000000"/>
                </a:solidFill>
                <a:latin typeface="Courier New" panose="02070309020205020404" pitchFamily="49" charset="0"/>
                <a:cs typeface="Courier New" panose="02070309020205020404" pitchFamily="49" charset="0"/>
              </a:rPr>
              <a:t>(true</a:t>
            </a:r>
            <a:r>
              <a:rPr lang="en-US" sz="3600" b="1">
                <a:solidFill>
                  <a:srgbClr val="000000"/>
                </a:solidFill>
                <a:latin typeface="Courier New" panose="02070309020205020404" pitchFamily="49" charset="0"/>
                <a:cs typeface="Courier New" panose="02070309020205020404" pitchFamily="49" charset="0"/>
              </a:rPr>
              <a:t>) </a:t>
            </a:r>
          </a:p>
          <a:p>
            <a:r>
              <a:rPr lang="en-US" sz="3600" b="1">
                <a:solidFill>
                  <a:srgbClr val="000000"/>
                </a:solidFill>
                <a:latin typeface="Courier New" panose="02070309020205020404" pitchFamily="49" charset="0"/>
                <a:cs typeface="Courier New" panose="02070309020205020404" pitchFamily="49" charset="0"/>
              </a:rPr>
              <a:t>    { </a:t>
            </a:r>
          </a:p>
          <a:p>
            <a:r>
              <a:rPr lang="en-US" sz="3600" b="1">
                <a:solidFill>
                  <a:srgbClr val="000000"/>
                </a:solidFill>
                <a:latin typeface="Courier New" panose="02070309020205020404" pitchFamily="49" charset="0"/>
                <a:cs typeface="Courier New" panose="02070309020205020404" pitchFamily="49" charset="0"/>
              </a:rPr>
              <a:t>       phim_on_off();</a:t>
            </a:r>
          </a:p>
          <a:p>
            <a:r>
              <a:rPr lang="en-US" sz="3600" b="1">
                <a:solidFill>
                  <a:srgbClr val="000000"/>
                </a:solidFill>
                <a:latin typeface="Courier New" panose="02070309020205020404" pitchFamily="49" charset="0"/>
                <a:cs typeface="Courier New" panose="02070309020205020404" pitchFamily="49" charset="0"/>
              </a:rPr>
              <a:t>       phim_inv();</a:t>
            </a:r>
          </a:p>
          <a:p>
            <a:r>
              <a:rPr lang="en-US" sz="3600" b="1">
                <a:solidFill>
                  <a:srgbClr val="000000"/>
                </a:solidFill>
                <a:latin typeface="Courier New" panose="02070309020205020404" pitchFamily="49" charset="0"/>
                <a:cs typeface="Courier New" panose="02070309020205020404" pitchFamily="49" charset="0"/>
              </a:rPr>
              <a:t>       xuly();</a:t>
            </a:r>
          </a:p>
          <a:p>
            <a:r>
              <a:rPr lang="en-US" sz="3600" b="1" smtClean="0">
                <a:solidFill>
                  <a:srgbClr val="000000"/>
                </a:solidFill>
                <a:latin typeface="Courier New" panose="02070309020205020404" pitchFamily="49" charset="0"/>
                <a:cs typeface="Courier New" panose="02070309020205020404" pitchFamily="49" charset="0"/>
              </a:rPr>
              <a:t>     } </a:t>
            </a:r>
            <a:endParaRPr lang="en-US" sz="3600" b="1">
              <a:solidFill>
                <a:srgbClr val="000000"/>
              </a:solidFill>
              <a:latin typeface="Courier New" panose="02070309020205020404" pitchFamily="49" charset="0"/>
              <a:cs typeface="Courier New" panose="02070309020205020404" pitchFamily="49" charset="0"/>
            </a:endParaRPr>
          </a:p>
          <a:p>
            <a:r>
              <a:rPr lang="en-US" sz="3600" b="1">
                <a:solidFill>
                  <a:srgbClr val="000000"/>
                </a:solidFill>
                <a:latin typeface="Courier New" panose="02070309020205020404" pitchFamily="49" charset="0"/>
                <a:cs typeface="Courier New" panose="02070309020205020404" pitchFamily="49" charset="0"/>
              </a:rPr>
              <a:t>}</a:t>
            </a:r>
          </a:p>
          <a:p>
            <a:endParaRPr lang="en-US" sz="3400" b="1">
              <a:solidFill>
                <a:srgbClr val="FF0000"/>
              </a:solidFill>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506075029"/>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circle(in)">
                                      <p:cBhvr>
                                        <p:cTn id="7" dur="2000"/>
                                        <p:tgtEl>
                                          <p:spTgt spid="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5">
                                            <p:txEl>
                                              <p:pRg st="1" end="1"/>
                                            </p:txEl>
                                          </p:spTgt>
                                        </p:tgtEl>
                                        <p:attrNameLst>
                                          <p:attrName>style.visibility</p:attrName>
                                        </p:attrNameLst>
                                      </p:cBhvr>
                                      <p:to>
                                        <p:strVal val="visible"/>
                                      </p:to>
                                    </p:set>
                                    <p:animEffect transition="in" filter="circle(in)">
                                      <p:cBhvr>
                                        <p:cTn id="12" dur="2000"/>
                                        <p:tgtEl>
                                          <p:spTgt spid="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5">
                                            <p:txEl>
                                              <p:pRg st="2" end="2"/>
                                            </p:txEl>
                                          </p:spTgt>
                                        </p:tgtEl>
                                        <p:attrNameLst>
                                          <p:attrName>style.visibility</p:attrName>
                                        </p:attrNameLst>
                                      </p:cBhvr>
                                      <p:to>
                                        <p:strVal val="visible"/>
                                      </p:to>
                                    </p:set>
                                    <p:animEffect transition="in" filter="circle(in)">
                                      <p:cBhvr>
                                        <p:cTn id="17" dur="2000"/>
                                        <p:tgtEl>
                                          <p:spTgt spid="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15">
                                            <p:txEl>
                                              <p:pRg st="3" end="3"/>
                                            </p:txEl>
                                          </p:spTgt>
                                        </p:tgtEl>
                                        <p:attrNameLst>
                                          <p:attrName>style.visibility</p:attrName>
                                        </p:attrNameLst>
                                      </p:cBhvr>
                                      <p:to>
                                        <p:strVal val="visible"/>
                                      </p:to>
                                    </p:set>
                                    <p:animEffect transition="in" filter="circle(in)">
                                      <p:cBhvr>
                                        <p:cTn id="22" dur="2000"/>
                                        <p:tgtEl>
                                          <p:spTgt spid="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15">
                                            <p:txEl>
                                              <p:pRg st="4" end="4"/>
                                            </p:txEl>
                                          </p:spTgt>
                                        </p:tgtEl>
                                        <p:attrNameLst>
                                          <p:attrName>style.visibility</p:attrName>
                                        </p:attrNameLst>
                                      </p:cBhvr>
                                      <p:to>
                                        <p:strVal val="visible"/>
                                      </p:to>
                                    </p:set>
                                    <p:animEffect transition="in" filter="circle(in)">
                                      <p:cBhvr>
                                        <p:cTn id="27" dur="2000"/>
                                        <p:tgtEl>
                                          <p:spTgt spid="1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15">
                                            <p:txEl>
                                              <p:pRg st="5" end="5"/>
                                            </p:txEl>
                                          </p:spTgt>
                                        </p:tgtEl>
                                        <p:attrNameLst>
                                          <p:attrName>style.visibility</p:attrName>
                                        </p:attrNameLst>
                                      </p:cBhvr>
                                      <p:to>
                                        <p:strVal val="visible"/>
                                      </p:to>
                                    </p:set>
                                    <p:animEffect transition="in" filter="circle(in)">
                                      <p:cBhvr>
                                        <p:cTn id="32" dur="2000"/>
                                        <p:tgtEl>
                                          <p:spTgt spid="1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15">
                                            <p:txEl>
                                              <p:pRg st="6" end="6"/>
                                            </p:txEl>
                                          </p:spTgt>
                                        </p:tgtEl>
                                        <p:attrNameLst>
                                          <p:attrName>style.visibility</p:attrName>
                                        </p:attrNameLst>
                                      </p:cBhvr>
                                      <p:to>
                                        <p:strVal val="visible"/>
                                      </p:to>
                                    </p:set>
                                    <p:animEffect transition="in" filter="circle(in)">
                                      <p:cBhvr>
                                        <p:cTn id="37" dur="2000"/>
                                        <p:tgtEl>
                                          <p:spTgt spid="1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15">
                                            <p:txEl>
                                              <p:pRg st="7" end="7"/>
                                            </p:txEl>
                                          </p:spTgt>
                                        </p:tgtEl>
                                        <p:attrNameLst>
                                          <p:attrName>style.visibility</p:attrName>
                                        </p:attrNameLst>
                                      </p:cBhvr>
                                      <p:to>
                                        <p:strVal val="visible"/>
                                      </p:to>
                                    </p:set>
                                    <p:animEffect transition="in" filter="circle(in)">
                                      <p:cBhvr>
                                        <p:cTn id="42" dur="2000"/>
                                        <p:tgtEl>
                                          <p:spTgt spid="1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nodeType="clickEffect">
                                  <p:stCondLst>
                                    <p:cond delay="0"/>
                                  </p:stCondLst>
                                  <p:childTnLst>
                                    <p:set>
                                      <p:cBhvr>
                                        <p:cTn id="46" dur="1" fill="hold">
                                          <p:stCondLst>
                                            <p:cond delay="0"/>
                                          </p:stCondLst>
                                        </p:cTn>
                                        <p:tgtEl>
                                          <p:spTgt spid="15">
                                            <p:txEl>
                                              <p:pRg st="8" end="8"/>
                                            </p:txEl>
                                          </p:spTgt>
                                        </p:tgtEl>
                                        <p:attrNameLst>
                                          <p:attrName>style.visibility</p:attrName>
                                        </p:attrNameLst>
                                      </p:cBhvr>
                                      <p:to>
                                        <p:strVal val="visible"/>
                                      </p:to>
                                    </p:set>
                                    <p:animEffect transition="in" filter="circle(in)">
                                      <p:cBhvr>
                                        <p:cTn id="47" dur="2000"/>
                                        <p:tgtEl>
                                          <p:spTgt spid="15">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6" presetClass="entr" presetSubtype="16" fill="hold" nodeType="clickEffect">
                                  <p:stCondLst>
                                    <p:cond delay="0"/>
                                  </p:stCondLst>
                                  <p:childTnLst>
                                    <p:set>
                                      <p:cBhvr>
                                        <p:cTn id="51" dur="1" fill="hold">
                                          <p:stCondLst>
                                            <p:cond delay="0"/>
                                          </p:stCondLst>
                                        </p:cTn>
                                        <p:tgtEl>
                                          <p:spTgt spid="15">
                                            <p:txEl>
                                              <p:pRg st="9" end="9"/>
                                            </p:txEl>
                                          </p:spTgt>
                                        </p:tgtEl>
                                        <p:attrNameLst>
                                          <p:attrName>style.visibility</p:attrName>
                                        </p:attrNameLst>
                                      </p:cBhvr>
                                      <p:to>
                                        <p:strVal val="visible"/>
                                      </p:to>
                                    </p:set>
                                    <p:animEffect transition="in" filter="circle(in)">
                                      <p:cBhvr>
                                        <p:cTn id="52" dur="2000"/>
                                        <p:tgtEl>
                                          <p:spTgt spid="15">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6" presetClass="entr" presetSubtype="16" fill="hold" nodeType="clickEffect">
                                  <p:stCondLst>
                                    <p:cond delay="0"/>
                                  </p:stCondLst>
                                  <p:childTnLst>
                                    <p:set>
                                      <p:cBhvr>
                                        <p:cTn id="56" dur="1" fill="hold">
                                          <p:stCondLst>
                                            <p:cond delay="0"/>
                                          </p:stCondLst>
                                        </p:cTn>
                                        <p:tgtEl>
                                          <p:spTgt spid="15">
                                            <p:txEl>
                                              <p:pRg st="10" end="10"/>
                                            </p:txEl>
                                          </p:spTgt>
                                        </p:tgtEl>
                                        <p:attrNameLst>
                                          <p:attrName>style.visibility</p:attrName>
                                        </p:attrNameLst>
                                      </p:cBhvr>
                                      <p:to>
                                        <p:strVal val="visible"/>
                                      </p:to>
                                    </p:set>
                                    <p:animEffect transition="in" filter="circle(in)">
                                      <p:cBhvr>
                                        <p:cTn id="57" dur="2000"/>
                                        <p:tgtEl>
                                          <p:spTgt spid="15">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6" presetClass="entr" presetSubtype="16" fill="hold" nodeType="clickEffect">
                                  <p:stCondLst>
                                    <p:cond delay="0"/>
                                  </p:stCondLst>
                                  <p:childTnLst>
                                    <p:set>
                                      <p:cBhvr>
                                        <p:cTn id="61" dur="1" fill="hold">
                                          <p:stCondLst>
                                            <p:cond delay="0"/>
                                          </p:stCondLst>
                                        </p:cTn>
                                        <p:tgtEl>
                                          <p:spTgt spid="15">
                                            <p:txEl>
                                              <p:pRg st="11" end="11"/>
                                            </p:txEl>
                                          </p:spTgt>
                                        </p:tgtEl>
                                        <p:attrNameLst>
                                          <p:attrName>style.visibility</p:attrName>
                                        </p:attrNameLst>
                                      </p:cBhvr>
                                      <p:to>
                                        <p:strVal val="visible"/>
                                      </p:to>
                                    </p:set>
                                    <p:animEffect transition="in" filter="circle(in)">
                                      <p:cBhvr>
                                        <p:cTn id="62" dur="2000"/>
                                        <p:tgtEl>
                                          <p:spTgt spid="15">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6" presetClass="entr" presetSubtype="16" fill="hold" nodeType="clickEffect">
                                  <p:stCondLst>
                                    <p:cond delay="0"/>
                                  </p:stCondLst>
                                  <p:childTnLst>
                                    <p:set>
                                      <p:cBhvr>
                                        <p:cTn id="66" dur="1" fill="hold">
                                          <p:stCondLst>
                                            <p:cond delay="0"/>
                                          </p:stCondLst>
                                        </p:cTn>
                                        <p:tgtEl>
                                          <p:spTgt spid="15">
                                            <p:txEl>
                                              <p:pRg st="12" end="12"/>
                                            </p:txEl>
                                          </p:spTgt>
                                        </p:tgtEl>
                                        <p:attrNameLst>
                                          <p:attrName>style.visibility</p:attrName>
                                        </p:attrNameLst>
                                      </p:cBhvr>
                                      <p:to>
                                        <p:strVal val="visible"/>
                                      </p:to>
                                    </p:set>
                                    <p:animEffect transition="in" filter="circle(in)">
                                      <p:cBhvr>
                                        <p:cTn id="67" dur="2000"/>
                                        <p:tgtEl>
                                          <p:spTgt spid="15">
                                            <p:txEl>
                                              <p:pRg st="12" end="1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6" presetClass="entr" presetSubtype="16" fill="hold" nodeType="clickEffect">
                                  <p:stCondLst>
                                    <p:cond delay="0"/>
                                  </p:stCondLst>
                                  <p:childTnLst>
                                    <p:set>
                                      <p:cBhvr>
                                        <p:cTn id="71" dur="1" fill="hold">
                                          <p:stCondLst>
                                            <p:cond delay="0"/>
                                          </p:stCondLst>
                                        </p:cTn>
                                        <p:tgtEl>
                                          <p:spTgt spid="15">
                                            <p:txEl>
                                              <p:pRg st="13" end="13"/>
                                            </p:txEl>
                                          </p:spTgt>
                                        </p:tgtEl>
                                        <p:attrNameLst>
                                          <p:attrName>style.visibility</p:attrName>
                                        </p:attrNameLst>
                                      </p:cBhvr>
                                      <p:to>
                                        <p:strVal val="visible"/>
                                      </p:to>
                                    </p:set>
                                    <p:animEffect transition="in" filter="circle(in)">
                                      <p:cBhvr>
                                        <p:cTn id="72" dur="2000"/>
                                        <p:tgtEl>
                                          <p:spTgt spid="15">
                                            <p:txEl>
                                              <p:pRg st="13" end="13"/>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6" presetClass="entr" presetSubtype="16" fill="hold" nodeType="clickEffect">
                                  <p:stCondLst>
                                    <p:cond delay="0"/>
                                  </p:stCondLst>
                                  <p:childTnLst>
                                    <p:set>
                                      <p:cBhvr>
                                        <p:cTn id="76" dur="1" fill="hold">
                                          <p:stCondLst>
                                            <p:cond delay="0"/>
                                          </p:stCondLst>
                                        </p:cTn>
                                        <p:tgtEl>
                                          <p:spTgt spid="15">
                                            <p:txEl>
                                              <p:pRg st="14" end="14"/>
                                            </p:txEl>
                                          </p:spTgt>
                                        </p:tgtEl>
                                        <p:attrNameLst>
                                          <p:attrName>style.visibility</p:attrName>
                                        </p:attrNameLst>
                                      </p:cBhvr>
                                      <p:to>
                                        <p:strVal val="visible"/>
                                      </p:to>
                                    </p:set>
                                    <p:animEffect transition="in" filter="circle(in)">
                                      <p:cBhvr>
                                        <p:cTn id="77" dur="2000"/>
                                        <p:tgtEl>
                                          <p:spTgt spid="15">
                                            <p:txEl>
                                              <p:pRg st="14" end="14"/>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6" presetClass="entr" presetSubtype="16" fill="hold" nodeType="clickEffect">
                                  <p:stCondLst>
                                    <p:cond delay="0"/>
                                  </p:stCondLst>
                                  <p:childTnLst>
                                    <p:set>
                                      <p:cBhvr>
                                        <p:cTn id="81" dur="1" fill="hold">
                                          <p:stCondLst>
                                            <p:cond delay="0"/>
                                          </p:stCondLst>
                                        </p:cTn>
                                        <p:tgtEl>
                                          <p:spTgt spid="15">
                                            <p:txEl>
                                              <p:pRg st="15" end="15"/>
                                            </p:txEl>
                                          </p:spTgt>
                                        </p:tgtEl>
                                        <p:attrNameLst>
                                          <p:attrName>style.visibility</p:attrName>
                                        </p:attrNameLst>
                                      </p:cBhvr>
                                      <p:to>
                                        <p:strVal val="visible"/>
                                      </p:to>
                                    </p:set>
                                    <p:animEffect transition="in" filter="circle(in)">
                                      <p:cBhvr>
                                        <p:cTn id="82" dur="2000"/>
                                        <p:tgtEl>
                                          <p:spTgt spid="15">
                                            <p:txEl>
                                              <p:pRg st="15" end="15"/>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6" presetClass="entr" presetSubtype="16" fill="hold" nodeType="clickEffect">
                                  <p:stCondLst>
                                    <p:cond delay="0"/>
                                  </p:stCondLst>
                                  <p:childTnLst>
                                    <p:set>
                                      <p:cBhvr>
                                        <p:cTn id="86" dur="1" fill="hold">
                                          <p:stCondLst>
                                            <p:cond delay="0"/>
                                          </p:stCondLst>
                                        </p:cTn>
                                        <p:tgtEl>
                                          <p:spTgt spid="15">
                                            <p:txEl>
                                              <p:pRg st="16" end="16"/>
                                            </p:txEl>
                                          </p:spTgt>
                                        </p:tgtEl>
                                        <p:attrNameLst>
                                          <p:attrName>style.visibility</p:attrName>
                                        </p:attrNameLst>
                                      </p:cBhvr>
                                      <p:to>
                                        <p:strVal val="visible"/>
                                      </p:to>
                                    </p:set>
                                    <p:animEffect transition="in" filter="circle(in)">
                                      <p:cBhvr>
                                        <p:cTn id="87" dur="2000"/>
                                        <p:tgtEl>
                                          <p:spTgt spid="15">
                                            <p:txEl>
                                              <p:pRg st="16" end="16"/>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6" presetClass="entr" presetSubtype="16" fill="hold" nodeType="clickEffect">
                                  <p:stCondLst>
                                    <p:cond delay="0"/>
                                  </p:stCondLst>
                                  <p:childTnLst>
                                    <p:set>
                                      <p:cBhvr>
                                        <p:cTn id="91" dur="1" fill="hold">
                                          <p:stCondLst>
                                            <p:cond delay="0"/>
                                          </p:stCondLst>
                                        </p:cTn>
                                        <p:tgtEl>
                                          <p:spTgt spid="17">
                                            <p:txEl>
                                              <p:pRg st="0" end="0"/>
                                            </p:txEl>
                                          </p:spTgt>
                                        </p:tgtEl>
                                        <p:attrNameLst>
                                          <p:attrName>style.visibility</p:attrName>
                                        </p:attrNameLst>
                                      </p:cBhvr>
                                      <p:to>
                                        <p:strVal val="visible"/>
                                      </p:to>
                                    </p:set>
                                    <p:animEffect transition="in" filter="circle(in)">
                                      <p:cBhvr>
                                        <p:cTn id="92" dur="2000"/>
                                        <p:tgtEl>
                                          <p:spTgt spid="17">
                                            <p:txEl>
                                              <p:pRg st="0" end="0"/>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6" presetClass="entr" presetSubtype="16" fill="hold" nodeType="clickEffect">
                                  <p:stCondLst>
                                    <p:cond delay="0"/>
                                  </p:stCondLst>
                                  <p:childTnLst>
                                    <p:set>
                                      <p:cBhvr>
                                        <p:cTn id="96" dur="1" fill="hold">
                                          <p:stCondLst>
                                            <p:cond delay="0"/>
                                          </p:stCondLst>
                                        </p:cTn>
                                        <p:tgtEl>
                                          <p:spTgt spid="17">
                                            <p:txEl>
                                              <p:pRg st="1" end="1"/>
                                            </p:txEl>
                                          </p:spTgt>
                                        </p:tgtEl>
                                        <p:attrNameLst>
                                          <p:attrName>style.visibility</p:attrName>
                                        </p:attrNameLst>
                                      </p:cBhvr>
                                      <p:to>
                                        <p:strVal val="visible"/>
                                      </p:to>
                                    </p:set>
                                    <p:animEffect transition="in" filter="circle(in)">
                                      <p:cBhvr>
                                        <p:cTn id="97" dur="2000"/>
                                        <p:tgtEl>
                                          <p:spTgt spid="17">
                                            <p:txEl>
                                              <p:pRg st="1" end="1"/>
                                            </p:txEl>
                                          </p:spTgt>
                                        </p:tgtEl>
                                      </p:cBhvr>
                                    </p:animEffect>
                                  </p:childTnLst>
                                </p:cTn>
                              </p:par>
                            </p:childTnLst>
                          </p:cTn>
                        </p:par>
                      </p:childTnLst>
                    </p:cTn>
                  </p:par>
                  <p:par>
                    <p:cTn id="98" fill="hold">
                      <p:stCondLst>
                        <p:cond delay="indefinite"/>
                      </p:stCondLst>
                      <p:childTnLst>
                        <p:par>
                          <p:cTn id="99" fill="hold">
                            <p:stCondLst>
                              <p:cond delay="0"/>
                            </p:stCondLst>
                            <p:childTnLst>
                              <p:par>
                                <p:cTn id="100" presetID="6" presetClass="entr" presetSubtype="16" fill="hold" nodeType="clickEffect">
                                  <p:stCondLst>
                                    <p:cond delay="0"/>
                                  </p:stCondLst>
                                  <p:childTnLst>
                                    <p:set>
                                      <p:cBhvr>
                                        <p:cTn id="101" dur="1" fill="hold">
                                          <p:stCondLst>
                                            <p:cond delay="0"/>
                                          </p:stCondLst>
                                        </p:cTn>
                                        <p:tgtEl>
                                          <p:spTgt spid="17">
                                            <p:txEl>
                                              <p:pRg st="2" end="2"/>
                                            </p:txEl>
                                          </p:spTgt>
                                        </p:tgtEl>
                                        <p:attrNameLst>
                                          <p:attrName>style.visibility</p:attrName>
                                        </p:attrNameLst>
                                      </p:cBhvr>
                                      <p:to>
                                        <p:strVal val="visible"/>
                                      </p:to>
                                    </p:set>
                                    <p:animEffect transition="in" filter="circle(in)">
                                      <p:cBhvr>
                                        <p:cTn id="102" dur="2000"/>
                                        <p:tgtEl>
                                          <p:spTgt spid="17">
                                            <p:txEl>
                                              <p:pRg st="2" end="2"/>
                                            </p:txEl>
                                          </p:spTgt>
                                        </p:tgtEl>
                                      </p:cBhvr>
                                    </p:animEffect>
                                  </p:childTnLst>
                                </p:cTn>
                              </p:par>
                            </p:childTnLst>
                          </p:cTn>
                        </p:par>
                      </p:childTnLst>
                    </p:cTn>
                  </p:par>
                  <p:par>
                    <p:cTn id="103" fill="hold">
                      <p:stCondLst>
                        <p:cond delay="indefinite"/>
                      </p:stCondLst>
                      <p:childTnLst>
                        <p:par>
                          <p:cTn id="104" fill="hold">
                            <p:stCondLst>
                              <p:cond delay="0"/>
                            </p:stCondLst>
                            <p:childTnLst>
                              <p:par>
                                <p:cTn id="105" presetID="6" presetClass="entr" presetSubtype="16" fill="hold" nodeType="clickEffect">
                                  <p:stCondLst>
                                    <p:cond delay="0"/>
                                  </p:stCondLst>
                                  <p:childTnLst>
                                    <p:set>
                                      <p:cBhvr>
                                        <p:cTn id="106" dur="1" fill="hold">
                                          <p:stCondLst>
                                            <p:cond delay="0"/>
                                          </p:stCondLst>
                                        </p:cTn>
                                        <p:tgtEl>
                                          <p:spTgt spid="17">
                                            <p:txEl>
                                              <p:pRg st="3" end="3"/>
                                            </p:txEl>
                                          </p:spTgt>
                                        </p:tgtEl>
                                        <p:attrNameLst>
                                          <p:attrName>style.visibility</p:attrName>
                                        </p:attrNameLst>
                                      </p:cBhvr>
                                      <p:to>
                                        <p:strVal val="visible"/>
                                      </p:to>
                                    </p:set>
                                    <p:animEffect transition="in" filter="circle(in)">
                                      <p:cBhvr>
                                        <p:cTn id="107" dur="2000"/>
                                        <p:tgtEl>
                                          <p:spTgt spid="17">
                                            <p:txEl>
                                              <p:pRg st="3" end="3"/>
                                            </p:txEl>
                                          </p:spTgt>
                                        </p:tgtEl>
                                      </p:cBhvr>
                                    </p:animEffect>
                                  </p:childTnLst>
                                </p:cTn>
                              </p:par>
                            </p:childTnLst>
                          </p:cTn>
                        </p:par>
                      </p:childTnLst>
                    </p:cTn>
                  </p:par>
                  <p:par>
                    <p:cTn id="108" fill="hold">
                      <p:stCondLst>
                        <p:cond delay="indefinite"/>
                      </p:stCondLst>
                      <p:childTnLst>
                        <p:par>
                          <p:cTn id="109" fill="hold">
                            <p:stCondLst>
                              <p:cond delay="0"/>
                            </p:stCondLst>
                            <p:childTnLst>
                              <p:par>
                                <p:cTn id="110" presetID="6" presetClass="entr" presetSubtype="16" fill="hold" nodeType="clickEffect">
                                  <p:stCondLst>
                                    <p:cond delay="0"/>
                                  </p:stCondLst>
                                  <p:childTnLst>
                                    <p:set>
                                      <p:cBhvr>
                                        <p:cTn id="111" dur="1" fill="hold">
                                          <p:stCondLst>
                                            <p:cond delay="0"/>
                                          </p:stCondLst>
                                        </p:cTn>
                                        <p:tgtEl>
                                          <p:spTgt spid="17">
                                            <p:txEl>
                                              <p:pRg st="4" end="4"/>
                                            </p:txEl>
                                          </p:spTgt>
                                        </p:tgtEl>
                                        <p:attrNameLst>
                                          <p:attrName>style.visibility</p:attrName>
                                        </p:attrNameLst>
                                      </p:cBhvr>
                                      <p:to>
                                        <p:strVal val="visible"/>
                                      </p:to>
                                    </p:set>
                                    <p:animEffect transition="in" filter="circle(in)">
                                      <p:cBhvr>
                                        <p:cTn id="112" dur="2000"/>
                                        <p:tgtEl>
                                          <p:spTgt spid="17">
                                            <p:txEl>
                                              <p:pRg st="4" end="4"/>
                                            </p:txEl>
                                          </p:spTgt>
                                        </p:tgtEl>
                                      </p:cBhvr>
                                    </p:animEffect>
                                  </p:childTnLst>
                                </p:cTn>
                              </p:par>
                            </p:childTnLst>
                          </p:cTn>
                        </p:par>
                      </p:childTnLst>
                    </p:cTn>
                  </p:par>
                  <p:par>
                    <p:cTn id="113" fill="hold">
                      <p:stCondLst>
                        <p:cond delay="indefinite"/>
                      </p:stCondLst>
                      <p:childTnLst>
                        <p:par>
                          <p:cTn id="114" fill="hold">
                            <p:stCondLst>
                              <p:cond delay="0"/>
                            </p:stCondLst>
                            <p:childTnLst>
                              <p:par>
                                <p:cTn id="115" presetID="6" presetClass="entr" presetSubtype="16" fill="hold" nodeType="clickEffect">
                                  <p:stCondLst>
                                    <p:cond delay="0"/>
                                  </p:stCondLst>
                                  <p:childTnLst>
                                    <p:set>
                                      <p:cBhvr>
                                        <p:cTn id="116" dur="1" fill="hold">
                                          <p:stCondLst>
                                            <p:cond delay="0"/>
                                          </p:stCondLst>
                                        </p:cTn>
                                        <p:tgtEl>
                                          <p:spTgt spid="17">
                                            <p:txEl>
                                              <p:pRg st="5" end="5"/>
                                            </p:txEl>
                                          </p:spTgt>
                                        </p:tgtEl>
                                        <p:attrNameLst>
                                          <p:attrName>style.visibility</p:attrName>
                                        </p:attrNameLst>
                                      </p:cBhvr>
                                      <p:to>
                                        <p:strVal val="visible"/>
                                      </p:to>
                                    </p:set>
                                    <p:animEffect transition="in" filter="circle(in)">
                                      <p:cBhvr>
                                        <p:cTn id="117" dur="2000"/>
                                        <p:tgtEl>
                                          <p:spTgt spid="17">
                                            <p:txEl>
                                              <p:pRg st="5" end="5"/>
                                            </p:txEl>
                                          </p:spTgt>
                                        </p:tgtEl>
                                      </p:cBhvr>
                                    </p:animEffect>
                                  </p:childTnLst>
                                </p:cTn>
                              </p:par>
                            </p:childTnLst>
                          </p:cTn>
                        </p:par>
                      </p:childTnLst>
                    </p:cTn>
                  </p:par>
                  <p:par>
                    <p:cTn id="118" fill="hold">
                      <p:stCondLst>
                        <p:cond delay="indefinite"/>
                      </p:stCondLst>
                      <p:childTnLst>
                        <p:par>
                          <p:cTn id="119" fill="hold">
                            <p:stCondLst>
                              <p:cond delay="0"/>
                            </p:stCondLst>
                            <p:childTnLst>
                              <p:par>
                                <p:cTn id="120" presetID="6" presetClass="entr" presetSubtype="16" fill="hold" nodeType="clickEffect">
                                  <p:stCondLst>
                                    <p:cond delay="0"/>
                                  </p:stCondLst>
                                  <p:childTnLst>
                                    <p:set>
                                      <p:cBhvr>
                                        <p:cTn id="121" dur="1" fill="hold">
                                          <p:stCondLst>
                                            <p:cond delay="0"/>
                                          </p:stCondLst>
                                        </p:cTn>
                                        <p:tgtEl>
                                          <p:spTgt spid="17">
                                            <p:txEl>
                                              <p:pRg st="6" end="6"/>
                                            </p:txEl>
                                          </p:spTgt>
                                        </p:tgtEl>
                                        <p:attrNameLst>
                                          <p:attrName>style.visibility</p:attrName>
                                        </p:attrNameLst>
                                      </p:cBhvr>
                                      <p:to>
                                        <p:strVal val="visible"/>
                                      </p:to>
                                    </p:set>
                                    <p:animEffect transition="in" filter="circle(in)">
                                      <p:cBhvr>
                                        <p:cTn id="122" dur="2000"/>
                                        <p:tgtEl>
                                          <p:spTgt spid="17">
                                            <p:txEl>
                                              <p:pRg st="6" end="6"/>
                                            </p:txEl>
                                          </p:spTgt>
                                        </p:tgtEl>
                                      </p:cBhvr>
                                    </p:animEffect>
                                  </p:childTnLst>
                                </p:cTn>
                              </p:par>
                            </p:childTnLst>
                          </p:cTn>
                        </p:par>
                      </p:childTnLst>
                    </p:cTn>
                  </p:par>
                  <p:par>
                    <p:cTn id="123" fill="hold">
                      <p:stCondLst>
                        <p:cond delay="indefinite"/>
                      </p:stCondLst>
                      <p:childTnLst>
                        <p:par>
                          <p:cTn id="124" fill="hold">
                            <p:stCondLst>
                              <p:cond delay="0"/>
                            </p:stCondLst>
                            <p:childTnLst>
                              <p:par>
                                <p:cTn id="125" presetID="6" presetClass="entr" presetSubtype="16" fill="hold" nodeType="clickEffect">
                                  <p:stCondLst>
                                    <p:cond delay="0"/>
                                  </p:stCondLst>
                                  <p:childTnLst>
                                    <p:set>
                                      <p:cBhvr>
                                        <p:cTn id="126" dur="1" fill="hold">
                                          <p:stCondLst>
                                            <p:cond delay="0"/>
                                          </p:stCondLst>
                                        </p:cTn>
                                        <p:tgtEl>
                                          <p:spTgt spid="17">
                                            <p:txEl>
                                              <p:pRg st="7" end="7"/>
                                            </p:txEl>
                                          </p:spTgt>
                                        </p:tgtEl>
                                        <p:attrNameLst>
                                          <p:attrName>style.visibility</p:attrName>
                                        </p:attrNameLst>
                                      </p:cBhvr>
                                      <p:to>
                                        <p:strVal val="visible"/>
                                      </p:to>
                                    </p:set>
                                    <p:animEffect transition="in" filter="circle(in)">
                                      <p:cBhvr>
                                        <p:cTn id="127" dur="2000"/>
                                        <p:tgtEl>
                                          <p:spTgt spid="17">
                                            <p:txEl>
                                              <p:pRg st="7" end="7"/>
                                            </p:txEl>
                                          </p:spTgt>
                                        </p:tgtEl>
                                      </p:cBhvr>
                                    </p:animEffect>
                                  </p:childTnLst>
                                </p:cTn>
                              </p:par>
                            </p:childTnLst>
                          </p:cTn>
                        </p:par>
                      </p:childTnLst>
                    </p:cTn>
                  </p:par>
                  <p:par>
                    <p:cTn id="128" fill="hold">
                      <p:stCondLst>
                        <p:cond delay="indefinite"/>
                      </p:stCondLst>
                      <p:childTnLst>
                        <p:par>
                          <p:cTn id="129" fill="hold">
                            <p:stCondLst>
                              <p:cond delay="0"/>
                            </p:stCondLst>
                            <p:childTnLst>
                              <p:par>
                                <p:cTn id="130" presetID="6" presetClass="entr" presetSubtype="16" fill="hold" nodeType="clickEffect">
                                  <p:stCondLst>
                                    <p:cond delay="0"/>
                                  </p:stCondLst>
                                  <p:childTnLst>
                                    <p:set>
                                      <p:cBhvr>
                                        <p:cTn id="131" dur="1" fill="hold">
                                          <p:stCondLst>
                                            <p:cond delay="0"/>
                                          </p:stCondLst>
                                        </p:cTn>
                                        <p:tgtEl>
                                          <p:spTgt spid="17">
                                            <p:txEl>
                                              <p:pRg st="8" end="8"/>
                                            </p:txEl>
                                          </p:spTgt>
                                        </p:tgtEl>
                                        <p:attrNameLst>
                                          <p:attrName>style.visibility</p:attrName>
                                        </p:attrNameLst>
                                      </p:cBhvr>
                                      <p:to>
                                        <p:strVal val="visible"/>
                                      </p:to>
                                    </p:set>
                                    <p:animEffect transition="in" filter="circle(in)">
                                      <p:cBhvr>
                                        <p:cTn id="132" dur="2000"/>
                                        <p:tgtEl>
                                          <p:spTgt spid="17">
                                            <p:txEl>
                                              <p:pRg st="8" end="8"/>
                                            </p:txEl>
                                          </p:spTgt>
                                        </p:tgtEl>
                                      </p:cBhvr>
                                    </p:animEffect>
                                  </p:childTnLst>
                                </p:cTn>
                              </p:par>
                            </p:childTnLst>
                          </p:cTn>
                        </p:par>
                      </p:childTnLst>
                    </p:cTn>
                  </p:par>
                  <p:par>
                    <p:cTn id="133" fill="hold">
                      <p:stCondLst>
                        <p:cond delay="indefinite"/>
                      </p:stCondLst>
                      <p:childTnLst>
                        <p:par>
                          <p:cTn id="134" fill="hold">
                            <p:stCondLst>
                              <p:cond delay="0"/>
                            </p:stCondLst>
                            <p:childTnLst>
                              <p:par>
                                <p:cTn id="135" presetID="6" presetClass="entr" presetSubtype="16" fill="hold" nodeType="clickEffect">
                                  <p:stCondLst>
                                    <p:cond delay="0"/>
                                  </p:stCondLst>
                                  <p:childTnLst>
                                    <p:set>
                                      <p:cBhvr>
                                        <p:cTn id="136" dur="1" fill="hold">
                                          <p:stCondLst>
                                            <p:cond delay="0"/>
                                          </p:stCondLst>
                                        </p:cTn>
                                        <p:tgtEl>
                                          <p:spTgt spid="17">
                                            <p:txEl>
                                              <p:pRg st="9" end="9"/>
                                            </p:txEl>
                                          </p:spTgt>
                                        </p:tgtEl>
                                        <p:attrNameLst>
                                          <p:attrName>style.visibility</p:attrName>
                                        </p:attrNameLst>
                                      </p:cBhvr>
                                      <p:to>
                                        <p:strVal val="visible"/>
                                      </p:to>
                                    </p:set>
                                    <p:animEffect transition="in" filter="circle(in)">
                                      <p:cBhvr>
                                        <p:cTn id="137" dur="2000"/>
                                        <p:tgtEl>
                                          <p:spTgt spid="17">
                                            <p:txEl>
                                              <p:pRg st="9" end="9"/>
                                            </p:txEl>
                                          </p:spTgt>
                                        </p:tgtEl>
                                      </p:cBhvr>
                                    </p:animEffect>
                                  </p:childTnLst>
                                </p:cTn>
                              </p:par>
                            </p:childTnLst>
                          </p:cTn>
                        </p:par>
                      </p:childTnLst>
                    </p:cTn>
                  </p:par>
                  <p:par>
                    <p:cTn id="138" fill="hold">
                      <p:stCondLst>
                        <p:cond delay="indefinite"/>
                      </p:stCondLst>
                      <p:childTnLst>
                        <p:par>
                          <p:cTn id="139" fill="hold">
                            <p:stCondLst>
                              <p:cond delay="0"/>
                            </p:stCondLst>
                            <p:childTnLst>
                              <p:par>
                                <p:cTn id="140" presetID="6" presetClass="entr" presetSubtype="16" fill="hold" nodeType="clickEffect">
                                  <p:stCondLst>
                                    <p:cond delay="0"/>
                                  </p:stCondLst>
                                  <p:childTnLst>
                                    <p:set>
                                      <p:cBhvr>
                                        <p:cTn id="141" dur="1" fill="hold">
                                          <p:stCondLst>
                                            <p:cond delay="0"/>
                                          </p:stCondLst>
                                        </p:cTn>
                                        <p:tgtEl>
                                          <p:spTgt spid="17">
                                            <p:txEl>
                                              <p:pRg st="10" end="10"/>
                                            </p:txEl>
                                          </p:spTgt>
                                        </p:tgtEl>
                                        <p:attrNameLst>
                                          <p:attrName>style.visibility</p:attrName>
                                        </p:attrNameLst>
                                      </p:cBhvr>
                                      <p:to>
                                        <p:strVal val="visible"/>
                                      </p:to>
                                    </p:set>
                                    <p:animEffect transition="in" filter="circle(in)">
                                      <p:cBhvr>
                                        <p:cTn id="142" dur="2000"/>
                                        <p:tgtEl>
                                          <p:spTgt spid="1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710652" y="165908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470974" y="1477045"/>
            <a:ext cx="5396426"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78771" y="1780882"/>
            <a:ext cx="411242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ỘNG CƠ BƯỚC</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934854" y="1750117"/>
            <a:ext cx="39959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uLnTx/>
                <a:uFillTx/>
                <a:latin typeface="Times New Roman" panose="02020603050405020304" pitchFamily="18" charset="0"/>
                <a:ea typeface="+mn-ea"/>
                <a:cs typeface="Times New Roman" panose="02020603050405020304" pitchFamily="18" charset="0"/>
              </a:rPr>
              <a:t>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Bevel 2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Bevel 25"/>
          <p:cNvSpPr/>
          <p:nvPr/>
        </p:nvSpPr>
        <p:spPr>
          <a:xfrm>
            <a:off x="9525000" y="137231"/>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10020301" y="261592"/>
            <a:ext cx="7399456"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ĐIỀU KHIỂN ĐỘNG CƠ BƯỚC</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8" name="Rectangle 27"/>
          <p:cNvSpPr/>
          <p:nvPr/>
        </p:nvSpPr>
        <p:spPr>
          <a:xfrm>
            <a:off x="10020301" y="254078"/>
            <a:ext cx="75438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ĐIỀU KHIỂN ĐỘNG CƠ BƯỚC</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9" name="Rectangle 28"/>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1334450" y="223046"/>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MOTOR -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2" name="Rectangle 31"/>
          <p:cNvSpPr/>
          <p:nvPr/>
        </p:nvSpPr>
        <p:spPr>
          <a:xfrm>
            <a:off x="270269" y="2923882"/>
            <a:ext cx="5797835" cy="4770537"/>
          </a:xfrm>
          <a:prstGeom prst="rect">
            <a:avLst/>
          </a:prstGeom>
          <a:ln w="38100">
            <a:noFill/>
          </a:ln>
        </p:spPr>
        <p:txBody>
          <a:bodyPr wrap="square">
            <a:spAutoFit/>
          </a:bodyPr>
          <a:lstStyle/>
          <a:p>
            <a:pPr algn="just"/>
            <a:r>
              <a:rPr lang="vi-VN" sz="3800" b="1">
                <a:solidFill>
                  <a:srgbClr val="FF0000"/>
                </a:solidFill>
                <a:latin typeface="Sitka Display Semibold" pitchFamily="2" charset="0"/>
              </a:rPr>
              <a:t>Ví dụ 3</a:t>
            </a:r>
            <a:r>
              <a:rPr lang="vi-VN" sz="3800" b="1" smtClean="0">
                <a:solidFill>
                  <a:srgbClr val="FF0000"/>
                </a:solidFill>
                <a:latin typeface="Sitka Display Semibold" pitchFamily="2" charset="0"/>
              </a:rPr>
              <a:t>: </a:t>
            </a:r>
            <a:r>
              <a:rPr lang="vi-VN" sz="3800" smtClean="0">
                <a:solidFill>
                  <a:srgbClr val="000000"/>
                </a:solidFill>
                <a:latin typeface="Sitka Display Semibold" pitchFamily="2" charset="0"/>
              </a:rPr>
              <a:t>Chương trình điều khiển động cơ. Nhấn ON động cơ </a:t>
            </a:r>
            <a:r>
              <a:rPr lang="vi-VN" sz="3800" smtClean="0">
                <a:solidFill>
                  <a:srgbClr val="FF0000"/>
                </a:solidFill>
                <a:latin typeface="Sitka Display Semibold" pitchFamily="2" charset="0"/>
              </a:rPr>
              <a:t>quay</a:t>
            </a:r>
            <a:r>
              <a:rPr lang="vi-VN" sz="3800" smtClean="0">
                <a:solidFill>
                  <a:srgbClr val="000000"/>
                </a:solidFill>
                <a:latin typeface="Sitka Display Semibold" pitchFamily="2" charset="0"/>
              </a:rPr>
              <a:t> </a:t>
            </a:r>
            <a:r>
              <a:rPr lang="vi-VN" sz="3800" smtClean="0">
                <a:solidFill>
                  <a:srgbClr val="FF0000"/>
                </a:solidFill>
                <a:latin typeface="Sitka Display Semibold" pitchFamily="2" charset="0"/>
              </a:rPr>
              <a:t>thuận bước đủ,</a:t>
            </a:r>
            <a:r>
              <a:rPr lang="vi-VN" sz="3800" smtClean="0">
                <a:solidFill>
                  <a:srgbClr val="000000"/>
                </a:solidFill>
                <a:latin typeface="Sitka Display Semibold" pitchFamily="2" charset="0"/>
              </a:rPr>
              <a:t> nhấn INV để </a:t>
            </a:r>
            <a:r>
              <a:rPr lang="vi-VN" sz="3800" smtClean="0">
                <a:solidFill>
                  <a:srgbClr val="FF0000"/>
                </a:solidFill>
                <a:latin typeface="Sitka Display Semibold" pitchFamily="2" charset="0"/>
              </a:rPr>
              <a:t>đổi chế độ thành nửa nước </a:t>
            </a:r>
            <a:r>
              <a:rPr lang="vi-VN" sz="3800" smtClean="0">
                <a:solidFill>
                  <a:srgbClr val="000000"/>
                </a:solidFill>
                <a:latin typeface="Sitka Display Semibold" pitchFamily="2" charset="0"/>
              </a:rPr>
              <a:t>và ngược lại, nhấn OFF để ngừng quay. Nút INV không có tác dụng khi động cơ OFF.</a:t>
            </a:r>
            <a:endParaRPr lang="en-US" sz="3800" b="1">
              <a:solidFill>
                <a:srgbClr val="000000"/>
              </a:solidFill>
              <a:latin typeface="Sitka Display Semibold" pitchFamily="2" charset="0"/>
            </a:endParaRPr>
          </a:p>
        </p:txBody>
      </p:sp>
      <p:sp>
        <p:nvSpPr>
          <p:cNvPr id="16" name="Rectangle 15"/>
          <p:cNvSpPr/>
          <p:nvPr/>
        </p:nvSpPr>
        <p:spPr>
          <a:xfrm>
            <a:off x="6328027" y="1911733"/>
            <a:ext cx="11959973" cy="6771084"/>
          </a:xfrm>
          <a:prstGeom prst="rect">
            <a:avLst/>
          </a:prstGeom>
        </p:spPr>
        <p:txBody>
          <a:bodyPr wrap="square">
            <a:spAutoFit/>
          </a:bodyPr>
          <a:lstStyle/>
          <a:p>
            <a:r>
              <a:rPr lang="en-US" sz="4000" b="1" smtClean="0">
                <a:solidFill>
                  <a:srgbClr val="FF0000"/>
                </a:solidFill>
                <a:latin typeface="Courier New" panose="02070309020205020404" pitchFamily="49" charset="0"/>
                <a:cs typeface="Courier New" panose="02070309020205020404" pitchFamily="49" charset="0"/>
              </a:rPr>
              <a:t>#include &lt;tv_kit_vdk_pic_all.c&gt;</a:t>
            </a:r>
          </a:p>
          <a:p>
            <a:r>
              <a:rPr lang="en-US" sz="4000" b="1" smtClean="0">
                <a:solidFill>
                  <a:srgbClr val="0070C0"/>
                </a:solidFill>
                <a:latin typeface="Courier New" panose="02070309020205020404" pitchFamily="49" charset="0"/>
                <a:cs typeface="Courier New" panose="02070309020205020404" pitchFamily="49" charset="0"/>
              </a:rPr>
              <a:t>int1</a:t>
            </a:r>
            <a:r>
              <a:rPr lang="en-US" sz="4000" b="1" smtClean="0">
                <a:solidFill>
                  <a:srgbClr val="000000"/>
                </a:solidFill>
                <a:latin typeface="Courier New" panose="02070309020205020404" pitchFamily="49" charset="0"/>
                <a:cs typeface="Courier New" panose="02070309020205020404" pitchFamily="49" charset="0"/>
              </a:rPr>
              <a:t> tt_onoff;</a:t>
            </a:r>
          </a:p>
          <a:p>
            <a:r>
              <a:rPr lang="en-US" sz="4000" b="1" smtClean="0">
                <a:solidFill>
                  <a:srgbClr val="0070C0"/>
                </a:solidFill>
                <a:latin typeface="Courier New" panose="02070309020205020404" pitchFamily="49" charset="0"/>
                <a:cs typeface="Courier New" panose="02070309020205020404" pitchFamily="49" charset="0"/>
              </a:rPr>
              <a:t>void</a:t>
            </a:r>
            <a:r>
              <a:rPr lang="en-US" sz="4000" b="1" smtClean="0">
                <a:solidFill>
                  <a:srgbClr val="000000"/>
                </a:solidFill>
                <a:latin typeface="Courier New" panose="02070309020205020404" pitchFamily="49" charset="0"/>
                <a:cs typeface="Courier New" panose="02070309020205020404" pitchFamily="49" charset="0"/>
              </a:rPr>
              <a:t> phim_on_off()</a:t>
            </a:r>
          </a:p>
          <a:p>
            <a:r>
              <a:rPr lang="en-US" sz="4000" b="1" smtClean="0">
                <a:solidFill>
                  <a:srgbClr val="000000"/>
                </a:solidFill>
                <a:latin typeface="Courier New" panose="02070309020205020404" pitchFamily="49" charset="0"/>
                <a:cs typeface="Courier New" panose="02070309020205020404" pitchFamily="49" charset="0"/>
              </a:rPr>
              <a:t>{</a:t>
            </a:r>
          </a:p>
          <a:p>
            <a:r>
              <a:rPr lang="en-US" sz="4000" b="1" smtClean="0">
                <a:solidFill>
                  <a:srgbClr val="000000"/>
                </a:solidFill>
                <a:latin typeface="Courier New" panose="02070309020205020404" pitchFamily="49" charset="0"/>
                <a:cs typeface="Courier New" panose="02070309020205020404" pitchFamily="49" charset="0"/>
              </a:rPr>
              <a:t>   </a:t>
            </a:r>
            <a:r>
              <a:rPr lang="en-US" sz="4000" b="1" smtClean="0">
                <a:solidFill>
                  <a:srgbClr val="0070C0"/>
                </a:solidFill>
                <a:latin typeface="Courier New" panose="02070309020205020404" pitchFamily="49" charset="0"/>
                <a:cs typeface="Courier New" panose="02070309020205020404" pitchFamily="49" charset="0"/>
              </a:rPr>
              <a:t>if</a:t>
            </a:r>
            <a:r>
              <a:rPr lang="en-US" sz="4000" b="1" smtClean="0">
                <a:solidFill>
                  <a:srgbClr val="000000"/>
                </a:solidFill>
                <a:latin typeface="Courier New" panose="02070309020205020404" pitchFamily="49" charset="0"/>
                <a:cs typeface="Courier New" panose="02070309020205020404" pitchFamily="49" charset="0"/>
              </a:rPr>
              <a:t>(!input(on)&amp;&amp;(!tt_onoff)) </a:t>
            </a:r>
          </a:p>
          <a:p>
            <a:r>
              <a:rPr lang="en-US" sz="4000" b="1" smtClean="0">
                <a:solidFill>
                  <a:srgbClr val="000000"/>
                </a:solidFill>
                <a:latin typeface="Courier New" panose="02070309020205020404" pitchFamily="49" charset="0"/>
                <a:cs typeface="Courier New" panose="02070309020205020404" pitchFamily="49" charset="0"/>
              </a:rPr>
              <a:t>   </a:t>
            </a:r>
            <a:r>
              <a:rPr lang="vi-VN" sz="4000" b="1" smtClean="0">
                <a:solidFill>
                  <a:srgbClr val="000000"/>
                </a:solidFill>
                <a:latin typeface="Courier New" panose="02070309020205020404" pitchFamily="49" charset="0"/>
                <a:cs typeface="Courier New" panose="02070309020205020404" pitchFamily="49" charset="0"/>
              </a:rPr>
              <a:t>{</a:t>
            </a:r>
            <a:r>
              <a:rPr lang="en-US" sz="4000" b="1" smtClean="0">
                <a:solidFill>
                  <a:srgbClr val="000000"/>
                </a:solidFill>
                <a:latin typeface="Courier New" panose="02070309020205020404" pitchFamily="49" charset="0"/>
                <a:cs typeface="Courier New" panose="02070309020205020404" pitchFamily="49" charset="0"/>
              </a:rPr>
              <a:t>tt_onoff=1;</a:t>
            </a:r>
            <a:r>
              <a:rPr lang="vi-VN" sz="4000" b="1" smtClean="0">
                <a:solidFill>
                  <a:srgbClr val="000000"/>
                </a:solidFill>
                <a:latin typeface="Courier New" panose="02070309020205020404" pitchFamily="49" charset="0"/>
                <a:cs typeface="Courier New" panose="02070309020205020404" pitchFamily="49" charset="0"/>
              </a:rPr>
              <a:t>   </a:t>
            </a:r>
          </a:p>
          <a:p>
            <a:r>
              <a:rPr lang="vi-VN" sz="4000" b="1" smtClean="0">
                <a:solidFill>
                  <a:srgbClr val="000000"/>
                </a:solidFill>
                <a:latin typeface="Courier New" panose="02070309020205020404" pitchFamily="49" charset="0"/>
                <a:cs typeface="Courier New" panose="02070309020205020404" pitchFamily="49" charset="0"/>
              </a:rPr>
              <a:t>   xuat_32led_don_1dw(</a:t>
            </a:r>
            <a:r>
              <a:rPr lang="vi-VN" sz="4000" b="1" smtClean="0">
                <a:solidFill>
                  <a:srgbClr val="008000"/>
                </a:solidFill>
                <a:latin typeface="Courier New" panose="02070309020205020404" pitchFamily="49" charset="0"/>
                <a:cs typeface="Courier New" panose="02070309020205020404" pitchFamily="49" charset="0"/>
              </a:rPr>
              <a:t>0xfffffff</a:t>
            </a:r>
            <a:r>
              <a:rPr lang="vi-VN" sz="4000" b="1" smtClean="0">
                <a:solidFill>
                  <a:srgbClr val="000000"/>
                </a:solidFill>
                <a:latin typeface="Courier New" panose="02070309020205020404" pitchFamily="49" charset="0"/>
                <a:cs typeface="Courier New" panose="02070309020205020404" pitchFamily="49" charset="0"/>
              </a:rPr>
              <a:t>f);}</a:t>
            </a:r>
            <a:r>
              <a:rPr lang="en-US" sz="4000" b="1" smtClean="0">
                <a:solidFill>
                  <a:srgbClr val="000000"/>
                </a:solidFill>
                <a:latin typeface="Courier New" panose="02070309020205020404" pitchFamily="49" charset="0"/>
                <a:cs typeface="Courier New" panose="02070309020205020404" pitchFamily="49" charset="0"/>
              </a:rPr>
              <a:t> </a:t>
            </a:r>
          </a:p>
          <a:p>
            <a:r>
              <a:rPr lang="en-US" sz="4000" b="1" smtClean="0">
                <a:solidFill>
                  <a:srgbClr val="000000"/>
                </a:solidFill>
                <a:latin typeface="Courier New" panose="02070309020205020404" pitchFamily="49" charset="0"/>
                <a:cs typeface="Courier New" panose="02070309020205020404" pitchFamily="49" charset="0"/>
              </a:rPr>
              <a:t>   </a:t>
            </a:r>
            <a:r>
              <a:rPr lang="en-US" sz="4000" b="1" smtClean="0">
                <a:solidFill>
                  <a:srgbClr val="0070C0"/>
                </a:solidFill>
                <a:latin typeface="Courier New" panose="02070309020205020404" pitchFamily="49" charset="0"/>
                <a:cs typeface="Courier New" panose="02070309020205020404" pitchFamily="49" charset="0"/>
              </a:rPr>
              <a:t>else</a:t>
            </a:r>
            <a:r>
              <a:rPr lang="vi-VN" sz="4000" b="1" smtClean="0">
                <a:solidFill>
                  <a:srgbClr val="0070C0"/>
                </a:solidFill>
                <a:latin typeface="Courier New" panose="02070309020205020404" pitchFamily="49" charset="0"/>
                <a:cs typeface="Courier New" panose="02070309020205020404" pitchFamily="49" charset="0"/>
              </a:rPr>
              <a:t> </a:t>
            </a:r>
            <a:r>
              <a:rPr lang="en-US" sz="4000" b="1" smtClean="0">
                <a:solidFill>
                  <a:srgbClr val="0070C0"/>
                </a:solidFill>
                <a:latin typeface="Courier New" panose="02070309020205020404" pitchFamily="49" charset="0"/>
                <a:cs typeface="Courier New" panose="02070309020205020404" pitchFamily="49" charset="0"/>
              </a:rPr>
              <a:t>if</a:t>
            </a:r>
            <a:r>
              <a:rPr lang="en-US" sz="4000" b="1" smtClean="0">
                <a:solidFill>
                  <a:srgbClr val="000000"/>
                </a:solidFill>
                <a:latin typeface="Courier New" panose="02070309020205020404" pitchFamily="49" charset="0"/>
                <a:cs typeface="Courier New" panose="02070309020205020404" pitchFamily="49" charset="0"/>
              </a:rPr>
              <a:t>(!input(off)&amp;&amp;(tt_onoff))</a:t>
            </a:r>
          </a:p>
          <a:p>
            <a:r>
              <a:rPr lang="en-US" sz="4000" b="1" smtClean="0">
                <a:solidFill>
                  <a:srgbClr val="000000"/>
                </a:solidFill>
                <a:latin typeface="Courier New" panose="02070309020205020404" pitchFamily="49" charset="0"/>
                <a:cs typeface="Courier New" panose="02070309020205020404" pitchFamily="49" charset="0"/>
              </a:rPr>
              <a:t>   </a:t>
            </a:r>
            <a:r>
              <a:rPr lang="vi-VN" sz="4000" b="1" smtClean="0">
                <a:solidFill>
                  <a:srgbClr val="000000"/>
                </a:solidFill>
                <a:latin typeface="Courier New" panose="02070309020205020404" pitchFamily="49" charset="0"/>
                <a:cs typeface="Courier New" panose="02070309020205020404" pitchFamily="49" charset="0"/>
              </a:rPr>
              <a:t>{</a:t>
            </a:r>
            <a:r>
              <a:rPr lang="en-US" sz="4000" b="1" smtClean="0">
                <a:solidFill>
                  <a:srgbClr val="000000"/>
                </a:solidFill>
                <a:latin typeface="Courier New" panose="02070309020205020404" pitchFamily="49" charset="0"/>
                <a:cs typeface="Courier New" panose="02070309020205020404" pitchFamily="49" charset="0"/>
              </a:rPr>
              <a:t>tt_onoff=0;</a:t>
            </a:r>
            <a:r>
              <a:rPr lang="vi-VN" sz="4000" b="1" smtClean="0">
                <a:solidFill>
                  <a:srgbClr val="000000"/>
                </a:solidFill>
                <a:latin typeface="Courier New" panose="02070309020205020404" pitchFamily="49" charset="0"/>
                <a:cs typeface="Courier New" panose="02070309020205020404" pitchFamily="49" charset="0"/>
              </a:rPr>
              <a:t>xuat_32led_don_1dw(0);}</a:t>
            </a:r>
            <a:r>
              <a:rPr lang="en-US" sz="4000" b="1" smtClean="0">
                <a:solidFill>
                  <a:srgbClr val="000000"/>
                </a:solidFill>
                <a:latin typeface="Courier New" panose="02070309020205020404" pitchFamily="49" charset="0"/>
                <a:cs typeface="Courier New" panose="02070309020205020404" pitchFamily="49" charset="0"/>
              </a:rPr>
              <a:t> </a:t>
            </a:r>
          </a:p>
          <a:p>
            <a:r>
              <a:rPr lang="en-US" sz="4000" b="1" smtClean="0">
                <a:solidFill>
                  <a:srgbClr val="000000"/>
                </a:solidFill>
                <a:latin typeface="Courier New" panose="02070309020205020404" pitchFamily="49" charset="0"/>
                <a:cs typeface="Courier New" panose="02070309020205020404" pitchFamily="49" charset="0"/>
              </a:rPr>
              <a:t>}</a:t>
            </a:r>
          </a:p>
          <a:p>
            <a:endParaRPr lang="en-US" sz="3400" b="1">
              <a:solidFill>
                <a:srgbClr val="FF0000"/>
              </a:solidFill>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22071624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1000"/>
                                        <p:tgtEl>
                                          <p:spTgt spid="32"/>
                                        </p:tgtEl>
                                      </p:cBhvr>
                                    </p:animEffect>
                                    <p:anim calcmode="lin" valueType="num">
                                      <p:cBhvr>
                                        <p:cTn id="8" dur="1000" fill="hold"/>
                                        <p:tgtEl>
                                          <p:spTgt spid="32"/>
                                        </p:tgtEl>
                                        <p:attrNameLst>
                                          <p:attrName>ppt_x</p:attrName>
                                        </p:attrNameLst>
                                      </p:cBhvr>
                                      <p:tavLst>
                                        <p:tav tm="0">
                                          <p:val>
                                            <p:strVal val="#ppt_x"/>
                                          </p:val>
                                        </p:tav>
                                        <p:tav tm="100000">
                                          <p:val>
                                            <p:strVal val="#ppt_x"/>
                                          </p:val>
                                        </p:tav>
                                      </p:tavLst>
                                    </p:anim>
                                    <p:anim calcmode="lin" valueType="num">
                                      <p:cBhvr>
                                        <p:cTn id="9"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16">
                                            <p:txEl>
                                              <p:pRg st="0" end="0"/>
                                            </p:txEl>
                                          </p:spTgt>
                                        </p:tgtEl>
                                        <p:attrNameLst>
                                          <p:attrName>style.visibility</p:attrName>
                                        </p:attrNameLst>
                                      </p:cBhvr>
                                      <p:to>
                                        <p:strVal val="visible"/>
                                      </p:to>
                                    </p:set>
                                    <p:animEffect transition="in" filter="circle(in)">
                                      <p:cBhvr>
                                        <p:cTn id="14" dur="2000"/>
                                        <p:tgtEl>
                                          <p:spTgt spid="16">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16">
                                            <p:txEl>
                                              <p:pRg st="1" end="1"/>
                                            </p:txEl>
                                          </p:spTgt>
                                        </p:tgtEl>
                                        <p:attrNameLst>
                                          <p:attrName>style.visibility</p:attrName>
                                        </p:attrNameLst>
                                      </p:cBhvr>
                                      <p:to>
                                        <p:strVal val="visible"/>
                                      </p:to>
                                    </p:set>
                                    <p:animEffect transition="in" filter="circle(in)">
                                      <p:cBhvr>
                                        <p:cTn id="19" dur="2000"/>
                                        <p:tgtEl>
                                          <p:spTgt spid="16">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nodeType="clickEffect">
                                  <p:stCondLst>
                                    <p:cond delay="0"/>
                                  </p:stCondLst>
                                  <p:childTnLst>
                                    <p:set>
                                      <p:cBhvr>
                                        <p:cTn id="23" dur="1" fill="hold">
                                          <p:stCondLst>
                                            <p:cond delay="0"/>
                                          </p:stCondLst>
                                        </p:cTn>
                                        <p:tgtEl>
                                          <p:spTgt spid="16">
                                            <p:txEl>
                                              <p:pRg st="2" end="2"/>
                                            </p:txEl>
                                          </p:spTgt>
                                        </p:tgtEl>
                                        <p:attrNameLst>
                                          <p:attrName>style.visibility</p:attrName>
                                        </p:attrNameLst>
                                      </p:cBhvr>
                                      <p:to>
                                        <p:strVal val="visible"/>
                                      </p:to>
                                    </p:set>
                                    <p:animEffect transition="in" filter="circle(in)">
                                      <p:cBhvr>
                                        <p:cTn id="24" dur="2000"/>
                                        <p:tgtEl>
                                          <p:spTgt spid="16">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16">
                                            <p:txEl>
                                              <p:pRg st="3" end="3"/>
                                            </p:txEl>
                                          </p:spTgt>
                                        </p:tgtEl>
                                        <p:attrNameLst>
                                          <p:attrName>style.visibility</p:attrName>
                                        </p:attrNameLst>
                                      </p:cBhvr>
                                      <p:to>
                                        <p:strVal val="visible"/>
                                      </p:to>
                                    </p:set>
                                    <p:animEffect transition="in" filter="circle(in)">
                                      <p:cBhvr>
                                        <p:cTn id="29" dur="2000"/>
                                        <p:tgtEl>
                                          <p:spTgt spid="16">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nodeType="clickEffect">
                                  <p:stCondLst>
                                    <p:cond delay="0"/>
                                  </p:stCondLst>
                                  <p:childTnLst>
                                    <p:set>
                                      <p:cBhvr>
                                        <p:cTn id="33" dur="1" fill="hold">
                                          <p:stCondLst>
                                            <p:cond delay="0"/>
                                          </p:stCondLst>
                                        </p:cTn>
                                        <p:tgtEl>
                                          <p:spTgt spid="16">
                                            <p:txEl>
                                              <p:pRg st="4" end="4"/>
                                            </p:txEl>
                                          </p:spTgt>
                                        </p:tgtEl>
                                        <p:attrNameLst>
                                          <p:attrName>style.visibility</p:attrName>
                                        </p:attrNameLst>
                                      </p:cBhvr>
                                      <p:to>
                                        <p:strVal val="visible"/>
                                      </p:to>
                                    </p:set>
                                    <p:animEffect transition="in" filter="circle(in)">
                                      <p:cBhvr>
                                        <p:cTn id="34" dur="2000"/>
                                        <p:tgtEl>
                                          <p:spTgt spid="16">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nodeType="clickEffect">
                                  <p:stCondLst>
                                    <p:cond delay="0"/>
                                  </p:stCondLst>
                                  <p:childTnLst>
                                    <p:set>
                                      <p:cBhvr>
                                        <p:cTn id="38" dur="1" fill="hold">
                                          <p:stCondLst>
                                            <p:cond delay="0"/>
                                          </p:stCondLst>
                                        </p:cTn>
                                        <p:tgtEl>
                                          <p:spTgt spid="16">
                                            <p:txEl>
                                              <p:pRg st="5" end="5"/>
                                            </p:txEl>
                                          </p:spTgt>
                                        </p:tgtEl>
                                        <p:attrNameLst>
                                          <p:attrName>style.visibility</p:attrName>
                                        </p:attrNameLst>
                                      </p:cBhvr>
                                      <p:to>
                                        <p:strVal val="visible"/>
                                      </p:to>
                                    </p:set>
                                    <p:animEffect transition="in" filter="circle(in)">
                                      <p:cBhvr>
                                        <p:cTn id="39" dur="2000"/>
                                        <p:tgtEl>
                                          <p:spTgt spid="16">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nodeType="clickEffect">
                                  <p:stCondLst>
                                    <p:cond delay="0"/>
                                  </p:stCondLst>
                                  <p:childTnLst>
                                    <p:set>
                                      <p:cBhvr>
                                        <p:cTn id="43" dur="1" fill="hold">
                                          <p:stCondLst>
                                            <p:cond delay="0"/>
                                          </p:stCondLst>
                                        </p:cTn>
                                        <p:tgtEl>
                                          <p:spTgt spid="16">
                                            <p:txEl>
                                              <p:pRg st="6" end="6"/>
                                            </p:txEl>
                                          </p:spTgt>
                                        </p:tgtEl>
                                        <p:attrNameLst>
                                          <p:attrName>style.visibility</p:attrName>
                                        </p:attrNameLst>
                                      </p:cBhvr>
                                      <p:to>
                                        <p:strVal val="visible"/>
                                      </p:to>
                                    </p:set>
                                    <p:animEffect transition="in" filter="circle(in)">
                                      <p:cBhvr>
                                        <p:cTn id="44" dur="2000"/>
                                        <p:tgtEl>
                                          <p:spTgt spid="16">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nodeType="clickEffect">
                                  <p:stCondLst>
                                    <p:cond delay="0"/>
                                  </p:stCondLst>
                                  <p:childTnLst>
                                    <p:set>
                                      <p:cBhvr>
                                        <p:cTn id="48" dur="1" fill="hold">
                                          <p:stCondLst>
                                            <p:cond delay="0"/>
                                          </p:stCondLst>
                                        </p:cTn>
                                        <p:tgtEl>
                                          <p:spTgt spid="16">
                                            <p:txEl>
                                              <p:pRg st="7" end="7"/>
                                            </p:txEl>
                                          </p:spTgt>
                                        </p:tgtEl>
                                        <p:attrNameLst>
                                          <p:attrName>style.visibility</p:attrName>
                                        </p:attrNameLst>
                                      </p:cBhvr>
                                      <p:to>
                                        <p:strVal val="visible"/>
                                      </p:to>
                                    </p:set>
                                    <p:animEffect transition="in" filter="circle(in)">
                                      <p:cBhvr>
                                        <p:cTn id="49" dur="2000"/>
                                        <p:tgtEl>
                                          <p:spTgt spid="16">
                                            <p:txEl>
                                              <p:pRg st="7" end="7"/>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nodeType="clickEffect">
                                  <p:stCondLst>
                                    <p:cond delay="0"/>
                                  </p:stCondLst>
                                  <p:childTnLst>
                                    <p:set>
                                      <p:cBhvr>
                                        <p:cTn id="53" dur="1" fill="hold">
                                          <p:stCondLst>
                                            <p:cond delay="0"/>
                                          </p:stCondLst>
                                        </p:cTn>
                                        <p:tgtEl>
                                          <p:spTgt spid="16">
                                            <p:txEl>
                                              <p:pRg st="8" end="8"/>
                                            </p:txEl>
                                          </p:spTgt>
                                        </p:tgtEl>
                                        <p:attrNameLst>
                                          <p:attrName>style.visibility</p:attrName>
                                        </p:attrNameLst>
                                      </p:cBhvr>
                                      <p:to>
                                        <p:strVal val="visible"/>
                                      </p:to>
                                    </p:set>
                                    <p:animEffect transition="in" filter="circle(in)">
                                      <p:cBhvr>
                                        <p:cTn id="54" dur="2000"/>
                                        <p:tgtEl>
                                          <p:spTgt spid="16">
                                            <p:txEl>
                                              <p:pRg st="8" end="8"/>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6" presetClass="entr" presetSubtype="16" fill="hold" nodeType="clickEffect">
                                  <p:stCondLst>
                                    <p:cond delay="0"/>
                                  </p:stCondLst>
                                  <p:childTnLst>
                                    <p:set>
                                      <p:cBhvr>
                                        <p:cTn id="58" dur="1" fill="hold">
                                          <p:stCondLst>
                                            <p:cond delay="0"/>
                                          </p:stCondLst>
                                        </p:cTn>
                                        <p:tgtEl>
                                          <p:spTgt spid="16">
                                            <p:txEl>
                                              <p:pRg st="9" end="9"/>
                                            </p:txEl>
                                          </p:spTgt>
                                        </p:tgtEl>
                                        <p:attrNameLst>
                                          <p:attrName>style.visibility</p:attrName>
                                        </p:attrNameLst>
                                      </p:cBhvr>
                                      <p:to>
                                        <p:strVal val="visible"/>
                                      </p:to>
                                    </p:set>
                                    <p:animEffect transition="in" filter="circle(in)">
                                      <p:cBhvr>
                                        <p:cTn id="59" dur="2000"/>
                                        <p:tgtEl>
                                          <p:spTgt spid="16">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Bevel 2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Bevel 25"/>
          <p:cNvSpPr/>
          <p:nvPr/>
        </p:nvSpPr>
        <p:spPr>
          <a:xfrm>
            <a:off x="9525000" y="137231"/>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10020301" y="261592"/>
            <a:ext cx="7399456"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ĐIỀU KHIỂN ĐỘNG CƠ BƯỚC</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8" name="Rectangle 27"/>
          <p:cNvSpPr/>
          <p:nvPr/>
        </p:nvSpPr>
        <p:spPr>
          <a:xfrm>
            <a:off x="10020301" y="254078"/>
            <a:ext cx="75438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ĐIỀU KHIỂN ĐỘNG CƠ BƯỚC</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9" name="Rectangle 28"/>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1334450" y="223046"/>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MOTOR -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5" name="Rectangle 14"/>
          <p:cNvSpPr/>
          <p:nvPr/>
        </p:nvSpPr>
        <p:spPr>
          <a:xfrm>
            <a:off x="381000" y="1246639"/>
            <a:ext cx="9316273" cy="10033516"/>
          </a:xfrm>
          <a:prstGeom prst="rect">
            <a:avLst/>
          </a:prstGeom>
        </p:spPr>
        <p:txBody>
          <a:bodyPr wrap="square">
            <a:spAutoFit/>
          </a:bodyPr>
          <a:lstStyle/>
          <a:p>
            <a:r>
              <a:rPr lang="en-US" sz="3600" b="1">
                <a:solidFill>
                  <a:srgbClr val="0070C0"/>
                </a:solidFill>
                <a:latin typeface="Courier New" panose="02070309020205020404" pitchFamily="49" charset="0"/>
                <a:cs typeface="Courier New" panose="02070309020205020404" pitchFamily="49" charset="0"/>
              </a:rPr>
              <a:t>void </a:t>
            </a:r>
            <a:r>
              <a:rPr lang="en-US" sz="3600" b="1">
                <a:solidFill>
                  <a:srgbClr val="000000"/>
                </a:solidFill>
                <a:latin typeface="Courier New" panose="02070309020205020404" pitchFamily="49" charset="0"/>
                <a:cs typeface="Courier New" panose="02070309020205020404" pitchFamily="49" charset="0"/>
              </a:rPr>
              <a:t>phim_inv()</a:t>
            </a:r>
          </a:p>
          <a:p>
            <a:r>
              <a:rPr lang="en-US" sz="3600" b="1">
                <a:solidFill>
                  <a:srgbClr val="000000"/>
                </a:solidFill>
                <a:latin typeface="Courier New" panose="02070309020205020404" pitchFamily="49" charset="0"/>
                <a:cs typeface="Courier New" panose="02070309020205020404" pitchFamily="49" charset="0"/>
              </a:rPr>
              <a:t>{</a:t>
            </a:r>
          </a:p>
          <a:p>
            <a:r>
              <a:rPr lang="en-US" sz="3600" b="1">
                <a:solidFill>
                  <a:srgbClr val="000000"/>
                </a:solidFill>
                <a:latin typeface="Courier New" panose="02070309020205020404" pitchFamily="49" charset="0"/>
                <a:cs typeface="Courier New" panose="02070309020205020404" pitchFamily="49" charset="0"/>
              </a:rPr>
              <a:t> </a:t>
            </a:r>
            <a:r>
              <a:rPr lang="en-US" sz="3600" b="1" smtClean="0">
                <a:solidFill>
                  <a:srgbClr val="0070C0"/>
                </a:solidFill>
                <a:latin typeface="Courier New" panose="02070309020205020404" pitchFamily="49" charset="0"/>
                <a:cs typeface="Courier New" panose="02070309020205020404" pitchFamily="49" charset="0"/>
              </a:rPr>
              <a:t>if</a:t>
            </a:r>
            <a:r>
              <a:rPr lang="en-US" sz="3600" b="1" smtClean="0">
                <a:solidFill>
                  <a:srgbClr val="000000"/>
                </a:solidFill>
                <a:latin typeface="Courier New" panose="02070309020205020404" pitchFamily="49" charset="0"/>
                <a:cs typeface="Courier New" panose="02070309020205020404" pitchFamily="49" charset="0"/>
              </a:rPr>
              <a:t>(phim_bt2_c1(1,0</a:t>
            </a:r>
            <a:r>
              <a:rPr lang="en-US" sz="3600" b="1">
                <a:solidFill>
                  <a:srgbClr val="000000"/>
                </a:solidFill>
                <a:latin typeface="Courier New" panose="02070309020205020404" pitchFamily="49" charset="0"/>
                <a:cs typeface="Courier New" panose="02070309020205020404" pitchFamily="49" charset="0"/>
              </a:rPr>
              <a:t>)) </a:t>
            </a:r>
          </a:p>
          <a:p>
            <a:r>
              <a:rPr lang="en-US" sz="3600" b="1" smtClean="0">
                <a:solidFill>
                  <a:srgbClr val="000000"/>
                </a:solidFill>
                <a:latin typeface="Courier New" panose="02070309020205020404" pitchFamily="49" charset="0"/>
                <a:cs typeface="Courier New" panose="02070309020205020404" pitchFamily="49" charset="0"/>
              </a:rPr>
              <a:t> </a:t>
            </a:r>
            <a:r>
              <a:rPr lang="en-US" sz="3600" b="1">
                <a:solidFill>
                  <a:srgbClr val="000000"/>
                </a:solidFill>
                <a:latin typeface="Courier New" panose="02070309020205020404" pitchFamily="49" charset="0"/>
                <a:cs typeface="Courier New" panose="02070309020205020404" pitchFamily="49" charset="0"/>
              </a:rPr>
              <a:t>{ </a:t>
            </a:r>
          </a:p>
          <a:p>
            <a:r>
              <a:rPr lang="en-US" sz="3600" b="1">
                <a:solidFill>
                  <a:srgbClr val="000000"/>
                </a:solidFill>
                <a:latin typeface="Courier New" panose="02070309020205020404" pitchFamily="49" charset="0"/>
                <a:cs typeface="Courier New" panose="02070309020205020404" pitchFamily="49" charset="0"/>
              </a:rPr>
              <a:t> </a:t>
            </a:r>
            <a:r>
              <a:rPr lang="en-US" sz="3600" b="1" smtClean="0">
                <a:solidFill>
                  <a:srgbClr val="000000"/>
                </a:solidFill>
                <a:latin typeface="Courier New" panose="02070309020205020404" pitchFamily="49" charset="0"/>
                <a:cs typeface="Courier New" panose="02070309020205020404" pitchFamily="49" charset="0"/>
              </a:rPr>
              <a:t> </a:t>
            </a:r>
            <a:r>
              <a:rPr lang="en-US" sz="3600" b="1">
                <a:solidFill>
                  <a:srgbClr val="0070C0"/>
                </a:solidFill>
                <a:latin typeface="Courier New" panose="02070309020205020404" pitchFamily="49" charset="0"/>
                <a:cs typeface="Courier New" panose="02070309020205020404" pitchFamily="49" charset="0"/>
              </a:rPr>
              <a:t>if</a:t>
            </a:r>
            <a:r>
              <a:rPr lang="en-US" sz="3600" b="1">
                <a:solidFill>
                  <a:srgbClr val="000000"/>
                </a:solidFill>
                <a:latin typeface="Courier New" panose="02070309020205020404" pitchFamily="49" charset="0"/>
                <a:cs typeface="Courier New" panose="02070309020205020404" pitchFamily="49" charset="0"/>
              </a:rPr>
              <a:t>(tt_onoff)</a:t>
            </a:r>
          </a:p>
          <a:p>
            <a:r>
              <a:rPr lang="en-US" sz="3600" b="1" smtClean="0">
                <a:solidFill>
                  <a:srgbClr val="000000"/>
                </a:solidFill>
                <a:latin typeface="Courier New" panose="02070309020205020404" pitchFamily="49" charset="0"/>
                <a:cs typeface="Courier New" panose="02070309020205020404" pitchFamily="49" charset="0"/>
              </a:rPr>
              <a:t>  stepmotor_fh=~stepmotor_fh;</a:t>
            </a:r>
            <a:endParaRPr lang="en-US" sz="3600" b="1">
              <a:solidFill>
                <a:srgbClr val="000000"/>
              </a:solidFill>
              <a:latin typeface="Courier New" panose="02070309020205020404" pitchFamily="49" charset="0"/>
              <a:cs typeface="Courier New" panose="02070309020205020404" pitchFamily="49" charset="0"/>
            </a:endParaRPr>
          </a:p>
          <a:p>
            <a:r>
              <a:rPr lang="en-US" sz="3600" b="1" smtClean="0">
                <a:solidFill>
                  <a:srgbClr val="000000"/>
                </a:solidFill>
                <a:latin typeface="Courier New" panose="02070309020205020404" pitchFamily="49" charset="0"/>
                <a:cs typeface="Courier New" panose="02070309020205020404" pitchFamily="49" charset="0"/>
              </a:rPr>
              <a:t>  </a:t>
            </a:r>
            <a:r>
              <a:rPr lang="en-US" sz="3600" b="1" smtClean="0">
                <a:solidFill>
                  <a:srgbClr val="0070C0"/>
                </a:solidFill>
                <a:latin typeface="Courier New" panose="02070309020205020404" pitchFamily="49" charset="0"/>
                <a:cs typeface="Courier New" panose="02070309020205020404" pitchFamily="49" charset="0"/>
              </a:rPr>
              <a:t>else</a:t>
            </a:r>
            <a:r>
              <a:rPr lang="en-US" sz="3600" b="1" smtClean="0">
                <a:solidFill>
                  <a:srgbClr val="000000"/>
                </a:solidFill>
                <a:latin typeface="Courier New" panose="02070309020205020404" pitchFamily="49" charset="0"/>
                <a:cs typeface="Courier New" panose="02070309020205020404" pitchFamily="49" charset="0"/>
              </a:rPr>
              <a:t> </a:t>
            </a:r>
            <a:r>
              <a:rPr lang="en-US" sz="3600" b="1">
                <a:solidFill>
                  <a:srgbClr val="000000"/>
                </a:solidFill>
                <a:latin typeface="Courier New" panose="02070309020205020404" pitchFamily="49" charset="0"/>
                <a:cs typeface="Courier New" panose="02070309020205020404" pitchFamily="49" charset="0"/>
              </a:rPr>
              <a:t>buzzer_on_off(100);</a:t>
            </a:r>
          </a:p>
          <a:p>
            <a:r>
              <a:rPr lang="en-US" sz="3600" b="1">
                <a:solidFill>
                  <a:srgbClr val="000000"/>
                </a:solidFill>
                <a:latin typeface="Courier New" panose="02070309020205020404" pitchFamily="49" charset="0"/>
                <a:cs typeface="Courier New" panose="02070309020205020404" pitchFamily="49" charset="0"/>
              </a:rPr>
              <a:t>  </a:t>
            </a:r>
            <a:r>
              <a:rPr lang="en-US" sz="3600" b="1" smtClean="0">
                <a:solidFill>
                  <a:srgbClr val="000000"/>
                </a:solidFill>
                <a:latin typeface="Courier New" panose="02070309020205020404" pitchFamily="49" charset="0"/>
                <a:cs typeface="Courier New" panose="02070309020205020404" pitchFamily="49" charset="0"/>
              </a:rPr>
              <a:t>} </a:t>
            </a:r>
            <a:endParaRPr lang="en-US" sz="3600" b="1">
              <a:solidFill>
                <a:srgbClr val="000000"/>
              </a:solidFill>
              <a:latin typeface="Courier New" panose="02070309020205020404" pitchFamily="49" charset="0"/>
              <a:cs typeface="Courier New" panose="02070309020205020404" pitchFamily="49" charset="0"/>
            </a:endParaRPr>
          </a:p>
          <a:p>
            <a:r>
              <a:rPr lang="en-US" sz="3600" b="1">
                <a:solidFill>
                  <a:srgbClr val="000000"/>
                </a:solidFill>
                <a:latin typeface="Courier New" panose="02070309020205020404" pitchFamily="49" charset="0"/>
                <a:cs typeface="Courier New" panose="02070309020205020404" pitchFamily="49" charset="0"/>
              </a:rPr>
              <a:t>} </a:t>
            </a:r>
          </a:p>
          <a:p>
            <a:r>
              <a:rPr lang="en-US" sz="3600" b="1" smtClean="0">
                <a:solidFill>
                  <a:srgbClr val="000000"/>
                </a:solidFill>
                <a:latin typeface="Courier New" panose="02070309020205020404" pitchFamily="49" charset="0"/>
                <a:cs typeface="Courier New" panose="02070309020205020404" pitchFamily="49" charset="0"/>
              </a:rPr>
              <a:t> </a:t>
            </a:r>
            <a:r>
              <a:rPr lang="en-US" sz="3600" b="1" smtClean="0">
                <a:solidFill>
                  <a:srgbClr val="0070C0"/>
                </a:solidFill>
                <a:latin typeface="Courier New" panose="02070309020205020404" pitchFamily="49" charset="0"/>
                <a:cs typeface="Courier New" panose="02070309020205020404" pitchFamily="49" charset="0"/>
              </a:rPr>
              <a:t>void</a:t>
            </a:r>
            <a:r>
              <a:rPr lang="en-US" sz="3600" b="1" smtClean="0">
                <a:solidFill>
                  <a:srgbClr val="000000"/>
                </a:solidFill>
                <a:latin typeface="Courier New" panose="02070309020205020404" pitchFamily="49" charset="0"/>
                <a:cs typeface="Courier New" panose="02070309020205020404" pitchFamily="49" charset="0"/>
              </a:rPr>
              <a:t> </a:t>
            </a:r>
            <a:r>
              <a:rPr lang="en-US" sz="3600" b="1">
                <a:solidFill>
                  <a:srgbClr val="000000"/>
                </a:solidFill>
                <a:latin typeface="Courier New" panose="02070309020205020404" pitchFamily="49" charset="0"/>
                <a:cs typeface="Courier New" panose="02070309020205020404" pitchFamily="49" charset="0"/>
              </a:rPr>
              <a:t>xuly()</a:t>
            </a:r>
          </a:p>
          <a:p>
            <a:r>
              <a:rPr lang="en-US" sz="3600" b="1">
                <a:solidFill>
                  <a:srgbClr val="000000"/>
                </a:solidFill>
                <a:latin typeface="Courier New" panose="02070309020205020404" pitchFamily="49" charset="0"/>
                <a:cs typeface="Courier New" panose="02070309020205020404" pitchFamily="49" charset="0"/>
              </a:rPr>
              <a:t>{</a:t>
            </a:r>
          </a:p>
          <a:p>
            <a:r>
              <a:rPr lang="en-US" sz="3600" b="1">
                <a:solidFill>
                  <a:srgbClr val="000000"/>
                </a:solidFill>
                <a:latin typeface="Courier New" panose="02070309020205020404" pitchFamily="49" charset="0"/>
                <a:cs typeface="Courier New" panose="02070309020205020404" pitchFamily="49" charset="0"/>
              </a:rPr>
              <a:t>   </a:t>
            </a:r>
            <a:r>
              <a:rPr lang="en-US" sz="3600" b="1">
                <a:solidFill>
                  <a:srgbClr val="0070C0"/>
                </a:solidFill>
                <a:latin typeface="Courier New" panose="02070309020205020404" pitchFamily="49" charset="0"/>
                <a:cs typeface="Courier New" panose="02070309020205020404" pitchFamily="49" charset="0"/>
              </a:rPr>
              <a:t>if</a:t>
            </a:r>
            <a:r>
              <a:rPr lang="en-US" sz="3600" b="1">
                <a:solidFill>
                  <a:srgbClr val="000000"/>
                </a:solidFill>
                <a:latin typeface="Courier New" panose="02070309020205020404" pitchFamily="49" charset="0"/>
                <a:cs typeface="Courier New" panose="02070309020205020404" pitchFamily="49" charset="0"/>
              </a:rPr>
              <a:t>(tt_onoff)</a:t>
            </a:r>
          </a:p>
          <a:p>
            <a:r>
              <a:rPr lang="en-US" sz="3600" b="1">
                <a:solidFill>
                  <a:srgbClr val="000000"/>
                </a:solidFill>
                <a:latin typeface="Courier New" panose="02070309020205020404" pitchFamily="49" charset="0"/>
                <a:cs typeface="Courier New" panose="02070309020205020404" pitchFamily="49" charset="0"/>
              </a:rPr>
              <a:t>   {</a:t>
            </a:r>
          </a:p>
          <a:p>
            <a:r>
              <a:rPr lang="en-US" sz="3600" b="1">
                <a:solidFill>
                  <a:srgbClr val="000000"/>
                </a:solidFill>
                <a:latin typeface="Courier New" panose="02070309020205020404" pitchFamily="49" charset="0"/>
                <a:cs typeface="Courier New" panose="02070309020205020404" pitchFamily="49" charset="0"/>
              </a:rPr>
              <a:t>      step_motor_run_fs_hs();</a:t>
            </a:r>
          </a:p>
          <a:p>
            <a:r>
              <a:rPr lang="en-US" sz="3600" b="1">
                <a:solidFill>
                  <a:srgbClr val="000000"/>
                </a:solidFill>
                <a:latin typeface="Courier New" panose="02070309020205020404" pitchFamily="49" charset="0"/>
                <a:cs typeface="Courier New" panose="02070309020205020404" pitchFamily="49" charset="0"/>
              </a:rPr>
              <a:t>      delay_ms(50);</a:t>
            </a:r>
          </a:p>
          <a:p>
            <a:r>
              <a:rPr lang="en-US" sz="3600" b="1">
                <a:solidFill>
                  <a:srgbClr val="000000"/>
                </a:solidFill>
                <a:latin typeface="Courier New" panose="02070309020205020404" pitchFamily="49" charset="0"/>
                <a:cs typeface="Courier New" panose="02070309020205020404" pitchFamily="49" charset="0"/>
              </a:rPr>
              <a:t>   }</a:t>
            </a:r>
          </a:p>
          <a:p>
            <a:r>
              <a:rPr lang="en-US" sz="3600" b="1">
                <a:solidFill>
                  <a:srgbClr val="000000"/>
                </a:solidFill>
                <a:latin typeface="Courier New" panose="02070309020205020404" pitchFamily="49" charset="0"/>
                <a:cs typeface="Courier New" panose="02070309020205020404" pitchFamily="49" charset="0"/>
              </a:rPr>
              <a:t>} </a:t>
            </a:r>
          </a:p>
          <a:p>
            <a:endParaRPr lang="en-US" sz="3400" b="1">
              <a:solidFill>
                <a:srgbClr val="FF0000"/>
              </a:solidFill>
              <a:latin typeface="Courier New" panose="02070309020205020404" pitchFamily="49" charset="0"/>
              <a:cs typeface="Courier New" panose="02070309020205020404" pitchFamily="49" charset="0"/>
            </a:endParaRPr>
          </a:p>
        </p:txBody>
      </p:sp>
      <p:sp>
        <p:nvSpPr>
          <p:cNvPr id="17" name="Rectangle 16"/>
          <p:cNvSpPr/>
          <p:nvPr/>
        </p:nvSpPr>
        <p:spPr>
          <a:xfrm>
            <a:off x="8971727" y="1324250"/>
            <a:ext cx="9316273" cy="6709529"/>
          </a:xfrm>
          <a:prstGeom prst="rect">
            <a:avLst/>
          </a:prstGeom>
        </p:spPr>
        <p:txBody>
          <a:bodyPr wrap="square">
            <a:spAutoFit/>
          </a:bodyPr>
          <a:lstStyle/>
          <a:p>
            <a:r>
              <a:rPr lang="en-US" sz="3600" b="1" smtClean="0">
                <a:solidFill>
                  <a:srgbClr val="0070C0"/>
                </a:solidFill>
                <a:latin typeface="Courier New" panose="02070309020205020404" pitchFamily="49" charset="0"/>
                <a:cs typeface="Courier New" panose="02070309020205020404" pitchFamily="49" charset="0"/>
              </a:rPr>
              <a:t>void</a:t>
            </a:r>
            <a:r>
              <a:rPr lang="en-US" sz="3600" b="1" smtClean="0">
                <a:solidFill>
                  <a:srgbClr val="000000"/>
                </a:solidFill>
                <a:latin typeface="Courier New" panose="02070309020205020404" pitchFamily="49" charset="0"/>
                <a:cs typeface="Courier New" panose="02070309020205020404" pitchFamily="49" charset="0"/>
              </a:rPr>
              <a:t> </a:t>
            </a:r>
            <a:r>
              <a:rPr lang="en-US" sz="3600" b="1">
                <a:solidFill>
                  <a:srgbClr val="000000"/>
                </a:solidFill>
                <a:latin typeface="Courier New" panose="02070309020205020404" pitchFamily="49" charset="0"/>
                <a:cs typeface="Courier New" panose="02070309020205020404" pitchFamily="49" charset="0"/>
              </a:rPr>
              <a:t>main() </a:t>
            </a:r>
          </a:p>
          <a:p>
            <a:r>
              <a:rPr lang="en-US" sz="3600" b="1">
                <a:solidFill>
                  <a:srgbClr val="000000"/>
                </a:solidFill>
                <a:latin typeface="Courier New" panose="02070309020205020404" pitchFamily="49" charset="0"/>
                <a:cs typeface="Courier New" panose="02070309020205020404" pitchFamily="49" charset="0"/>
              </a:rPr>
              <a:t>{ </a:t>
            </a:r>
          </a:p>
          <a:p>
            <a:r>
              <a:rPr lang="en-US" sz="3600" b="1">
                <a:solidFill>
                  <a:srgbClr val="000000"/>
                </a:solidFill>
                <a:latin typeface="Courier New" panose="02070309020205020404" pitchFamily="49" charset="0"/>
                <a:cs typeface="Courier New" panose="02070309020205020404" pitchFamily="49" charset="0"/>
              </a:rPr>
              <a:t>    set_up_port(); </a:t>
            </a:r>
          </a:p>
          <a:p>
            <a:r>
              <a:rPr lang="en-US" sz="3600" b="1">
                <a:solidFill>
                  <a:srgbClr val="000000"/>
                </a:solidFill>
                <a:latin typeface="Courier New" panose="02070309020205020404" pitchFamily="49" charset="0"/>
                <a:cs typeface="Courier New" panose="02070309020205020404" pitchFamily="49" charset="0"/>
              </a:rPr>
              <a:t>    tt_onoff = 0; </a:t>
            </a:r>
            <a:r>
              <a:rPr lang="en-US" sz="3600" b="1" smtClean="0">
                <a:solidFill>
                  <a:srgbClr val="000000"/>
                </a:solidFill>
                <a:latin typeface="Courier New" panose="02070309020205020404" pitchFamily="49" charset="0"/>
                <a:cs typeface="Courier New" panose="02070309020205020404" pitchFamily="49" charset="0"/>
              </a:rPr>
              <a:t>stepmotor_tn=0;</a:t>
            </a:r>
            <a:endParaRPr lang="en-US" sz="3600" b="1">
              <a:solidFill>
                <a:srgbClr val="000000"/>
              </a:solidFill>
              <a:latin typeface="Courier New" panose="02070309020205020404" pitchFamily="49" charset="0"/>
              <a:cs typeface="Courier New" panose="02070309020205020404" pitchFamily="49" charset="0"/>
            </a:endParaRPr>
          </a:p>
          <a:p>
            <a:r>
              <a:rPr lang="en-US" sz="3600" b="1" smtClean="0">
                <a:solidFill>
                  <a:srgbClr val="000000"/>
                </a:solidFill>
                <a:latin typeface="Courier New" panose="02070309020205020404" pitchFamily="49" charset="0"/>
                <a:cs typeface="Courier New" panose="02070309020205020404" pitchFamily="49" charset="0"/>
              </a:rPr>
              <a:t>    </a:t>
            </a:r>
            <a:r>
              <a:rPr lang="en-US" sz="3600" b="1" smtClean="0">
                <a:solidFill>
                  <a:srgbClr val="0070C0"/>
                </a:solidFill>
                <a:latin typeface="Courier New" panose="02070309020205020404" pitchFamily="49" charset="0"/>
                <a:cs typeface="Courier New" panose="02070309020205020404" pitchFamily="49" charset="0"/>
              </a:rPr>
              <a:t>while</a:t>
            </a:r>
            <a:r>
              <a:rPr lang="en-US" sz="3600" b="1" smtClean="0">
                <a:solidFill>
                  <a:srgbClr val="000000"/>
                </a:solidFill>
                <a:latin typeface="Courier New" panose="02070309020205020404" pitchFamily="49" charset="0"/>
                <a:cs typeface="Courier New" panose="02070309020205020404" pitchFamily="49" charset="0"/>
              </a:rPr>
              <a:t>(true</a:t>
            </a:r>
            <a:r>
              <a:rPr lang="en-US" sz="3600" b="1">
                <a:solidFill>
                  <a:srgbClr val="000000"/>
                </a:solidFill>
                <a:latin typeface="Courier New" panose="02070309020205020404" pitchFamily="49" charset="0"/>
                <a:cs typeface="Courier New" panose="02070309020205020404" pitchFamily="49" charset="0"/>
              </a:rPr>
              <a:t>) </a:t>
            </a:r>
          </a:p>
          <a:p>
            <a:r>
              <a:rPr lang="en-US" sz="3600" b="1">
                <a:solidFill>
                  <a:srgbClr val="000000"/>
                </a:solidFill>
                <a:latin typeface="Courier New" panose="02070309020205020404" pitchFamily="49" charset="0"/>
                <a:cs typeface="Courier New" panose="02070309020205020404" pitchFamily="49" charset="0"/>
              </a:rPr>
              <a:t>    { </a:t>
            </a:r>
          </a:p>
          <a:p>
            <a:r>
              <a:rPr lang="en-US" sz="3600" b="1">
                <a:solidFill>
                  <a:srgbClr val="000000"/>
                </a:solidFill>
                <a:latin typeface="Courier New" panose="02070309020205020404" pitchFamily="49" charset="0"/>
                <a:cs typeface="Courier New" panose="02070309020205020404" pitchFamily="49" charset="0"/>
              </a:rPr>
              <a:t>       phim_on_off();</a:t>
            </a:r>
          </a:p>
          <a:p>
            <a:r>
              <a:rPr lang="en-US" sz="3600" b="1">
                <a:solidFill>
                  <a:srgbClr val="000000"/>
                </a:solidFill>
                <a:latin typeface="Courier New" panose="02070309020205020404" pitchFamily="49" charset="0"/>
                <a:cs typeface="Courier New" panose="02070309020205020404" pitchFamily="49" charset="0"/>
              </a:rPr>
              <a:t>       phim_inv();</a:t>
            </a:r>
          </a:p>
          <a:p>
            <a:r>
              <a:rPr lang="en-US" sz="3600" b="1">
                <a:solidFill>
                  <a:srgbClr val="000000"/>
                </a:solidFill>
                <a:latin typeface="Courier New" panose="02070309020205020404" pitchFamily="49" charset="0"/>
                <a:cs typeface="Courier New" panose="02070309020205020404" pitchFamily="49" charset="0"/>
              </a:rPr>
              <a:t>       xuly();</a:t>
            </a:r>
          </a:p>
          <a:p>
            <a:r>
              <a:rPr lang="en-US" sz="3600" b="1" smtClean="0">
                <a:solidFill>
                  <a:srgbClr val="000000"/>
                </a:solidFill>
                <a:latin typeface="Courier New" panose="02070309020205020404" pitchFamily="49" charset="0"/>
                <a:cs typeface="Courier New" panose="02070309020205020404" pitchFamily="49" charset="0"/>
              </a:rPr>
              <a:t>     } </a:t>
            </a:r>
            <a:endParaRPr lang="en-US" sz="3600" b="1">
              <a:solidFill>
                <a:srgbClr val="000000"/>
              </a:solidFill>
              <a:latin typeface="Courier New" panose="02070309020205020404" pitchFamily="49" charset="0"/>
              <a:cs typeface="Courier New" panose="02070309020205020404" pitchFamily="49" charset="0"/>
            </a:endParaRPr>
          </a:p>
          <a:p>
            <a:r>
              <a:rPr lang="en-US" sz="3600" b="1">
                <a:solidFill>
                  <a:srgbClr val="000000"/>
                </a:solidFill>
                <a:latin typeface="Courier New" panose="02070309020205020404" pitchFamily="49" charset="0"/>
                <a:cs typeface="Courier New" panose="02070309020205020404" pitchFamily="49" charset="0"/>
              </a:rPr>
              <a:t>}</a:t>
            </a:r>
          </a:p>
          <a:p>
            <a:endParaRPr lang="en-US" sz="3400" b="1">
              <a:solidFill>
                <a:srgbClr val="FF0000"/>
              </a:solidFill>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48898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circle(in)">
                                      <p:cBhvr>
                                        <p:cTn id="7" dur="2000"/>
                                        <p:tgtEl>
                                          <p:spTgt spid="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5">
                                            <p:txEl>
                                              <p:pRg st="1" end="1"/>
                                            </p:txEl>
                                          </p:spTgt>
                                        </p:tgtEl>
                                        <p:attrNameLst>
                                          <p:attrName>style.visibility</p:attrName>
                                        </p:attrNameLst>
                                      </p:cBhvr>
                                      <p:to>
                                        <p:strVal val="visible"/>
                                      </p:to>
                                    </p:set>
                                    <p:animEffect transition="in" filter="circle(in)">
                                      <p:cBhvr>
                                        <p:cTn id="12" dur="2000"/>
                                        <p:tgtEl>
                                          <p:spTgt spid="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5">
                                            <p:txEl>
                                              <p:pRg st="2" end="2"/>
                                            </p:txEl>
                                          </p:spTgt>
                                        </p:tgtEl>
                                        <p:attrNameLst>
                                          <p:attrName>style.visibility</p:attrName>
                                        </p:attrNameLst>
                                      </p:cBhvr>
                                      <p:to>
                                        <p:strVal val="visible"/>
                                      </p:to>
                                    </p:set>
                                    <p:animEffect transition="in" filter="circle(in)">
                                      <p:cBhvr>
                                        <p:cTn id="17" dur="2000"/>
                                        <p:tgtEl>
                                          <p:spTgt spid="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15">
                                            <p:txEl>
                                              <p:pRg st="3" end="3"/>
                                            </p:txEl>
                                          </p:spTgt>
                                        </p:tgtEl>
                                        <p:attrNameLst>
                                          <p:attrName>style.visibility</p:attrName>
                                        </p:attrNameLst>
                                      </p:cBhvr>
                                      <p:to>
                                        <p:strVal val="visible"/>
                                      </p:to>
                                    </p:set>
                                    <p:animEffect transition="in" filter="circle(in)">
                                      <p:cBhvr>
                                        <p:cTn id="22" dur="2000"/>
                                        <p:tgtEl>
                                          <p:spTgt spid="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15">
                                            <p:txEl>
                                              <p:pRg st="4" end="4"/>
                                            </p:txEl>
                                          </p:spTgt>
                                        </p:tgtEl>
                                        <p:attrNameLst>
                                          <p:attrName>style.visibility</p:attrName>
                                        </p:attrNameLst>
                                      </p:cBhvr>
                                      <p:to>
                                        <p:strVal val="visible"/>
                                      </p:to>
                                    </p:set>
                                    <p:animEffect transition="in" filter="circle(in)">
                                      <p:cBhvr>
                                        <p:cTn id="27" dur="2000"/>
                                        <p:tgtEl>
                                          <p:spTgt spid="1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15">
                                            <p:txEl>
                                              <p:pRg st="5" end="5"/>
                                            </p:txEl>
                                          </p:spTgt>
                                        </p:tgtEl>
                                        <p:attrNameLst>
                                          <p:attrName>style.visibility</p:attrName>
                                        </p:attrNameLst>
                                      </p:cBhvr>
                                      <p:to>
                                        <p:strVal val="visible"/>
                                      </p:to>
                                    </p:set>
                                    <p:animEffect transition="in" filter="circle(in)">
                                      <p:cBhvr>
                                        <p:cTn id="32" dur="2000"/>
                                        <p:tgtEl>
                                          <p:spTgt spid="1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15">
                                            <p:txEl>
                                              <p:pRg st="6" end="6"/>
                                            </p:txEl>
                                          </p:spTgt>
                                        </p:tgtEl>
                                        <p:attrNameLst>
                                          <p:attrName>style.visibility</p:attrName>
                                        </p:attrNameLst>
                                      </p:cBhvr>
                                      <p:to>
                                        <p:strVal val="visible"/>
                                      </p:to>
                                    </p:set>
                                    <p:animEffect transition="in" filter="circle(in)">
                                      <p:cBhvr>
                                        <p:cTn id="37" dur="2000"/>
                                        <p:tgtEl>
                                          <p:spTgt spid="1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15">
                                            <p:txEl>
                                              <p:pRg st="7" end="7"/>
                                            </p:txEl>
                                          </p:spTgt>
                                        </p:tgtEl>
                                        <p:attrNameLst>
                                          <p:attrName>style.visibility</p:attrName>
                                        </p:attrNameLst>
                                      </p:cBhvr>
                                      <p:to>
                                        <p:strVal val="visible"/>
                                      </p:to>
                                    </p:set>
                                    <p:animEffect transition="in" filter="circle(in)">
                                      <p:cBhvr>
                                        <p:cTn id="42" dur="2000"/>
                                        <p:tgtEl>
                                          <p:spTgt spid="1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nodeType="clickEffect">
                                  <p:stCondLst>
                                    <p:cond delay="0"/>
                                  </p:stCondLst>
                                  <p:childTnLst>
                                    <p:set>
                                      <p:cBhvr>
                                        <p:cTn id="46" dur="1" fill="hold">
                                          <p:stCondLst>
                                            <p:cond delay="0"/>
                                          </p:stCondLst>
                                        </p:cTn>
                                        <p:tgtEl>
                                          <p:spTgt spid="15">
                                            <p:txEl>
                                              <p:pRg st="8" end="8"/>
                                            </p:txEl>
                                          </p:spTgt>
                                        </p:tgtEl>
                                        <p:attrNameLst>
                                          <p:attrName>style.visibility</p:attrName>
                                        </p:attrNameLst>
                                      </p:cBhvr>
                                      <p:to>
                                        <p:strVal val="visible"/>
                                      </p:to>
                                    </p:set>
                                    <p:animEffect transition="in" filter="circle(in)">
                                      <p:cBhvr>
                                        <p:cTn id="47" dur="2000"/>
                                        <p:tgtEl>
                                          <p:spTgt spid="15">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6" presetClass="entr" presetSubtype="16" fill="hold" nodeType="clickEffect">
                                  <p:stCondLst>
                                    <p:cond delay="0"/>
                                  </p:stCondLst>
                                  <p:childTnLst>
                                    <p:set>
                                      <p:cBhvr>
                                        <p:cTn id="51" dur="1" fill="hold">
                                          <p:stCondLst>
                                            <p:cond delay="0"/>
                                          </p:stCondLst>
                                        </p:cTn>
                                        <p:tgtEl>
                                          <p:spTgt spid="15">
                                            <p:txEl>
                                              <p:pRg st="9" end="9"/>
                                            </p:txEl>
                                          </p:spTgt>
                                        </p:tgtEl>
                                        <p:attrNameLst>
                                          <p:attrName>style.visibility</p:attrName>
                                        </p:attrNameLst>
                                      </p:cBhvr>
                                      <p:to>
                                        <p:strVal val="visible"/>
                                      </p:to>
                                    </p:set>
                                    <p:animEffect transition="in" filter="circle(in)">
                                      <p:cBhvr>
                                        <p:cTn id="52" dur="2000"/>
                                        <p:tgtEl>
                                          <p:spTgt spid="15">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6" presetClass="entr" presetSubtype="16" fill="hold" nodeType="clickEffect">
                                  <p:stCondLst>
                                    <p:cond delay="0"/>
                                  </p:stCondLst>
                                  <p:childTnLst>
                                    <p:set>
                                      <p:cBhvr>
                                        <p:cTn id="56" dur="1" fill="hold">
                                          <p:stCondLst>
                                            <p:cond delay="0"/>
                                          </p:stCondLst>
                                        </p:cTn>
                                        <p:tgtEl>
                                          <p:spTgt spid="15">
                                            <p:txEl>
                                              <p:pRg st="10" end="10"/>
                                            </p:txEl>
                                          </p:spTgt>
                                        </p:tgtEl>
                                        <p:attrNameLst>
                                          <p:attrName>style.visibility</p:attrName>
                                        </p:attrNameLst>
                                      </p:cBhvr>
                                      <p:to>
                                        <p:strVal val="visible"/>
                                      </p:to>
                                    </p:set>
                                    <p:animEffect transition="in" filter="circle(in)">
                                      <p:cBhvr>
                                        <p:cTn id="57" dur="2000"/>
                                        <p:tgtEl>
                                          <p:spTgt spid="15">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6" presetClass="entr" presetSubtype="16" fill="hold" nodeType="clickEffect">
                                  <p:stCondLst>
                                    <p:cond delay="0"/>
                                  </p:stCondLst>
                                  <p:childTnLst>
                                    <p:set>
                                      <p:cBhvr>
                                        <p:cTn id="61" dur="1" fill="hold">
                                          <p:stCondLst>
                                            <p:cond delay="0"/>
                                          </p:stCondLst>
                                        </p:cTn>
                                        <p:tgtEl>
                                          <p:spTgt spid="15">
                                            <p:txEl>
                                              <p:pRg st="11" end="11"/>
                                            </p:txEl>
                                          </p:spTgt>
                                        </p:tgtEl>
                                        <p:attrNameLst>
                                          <p:attrName>style.visibility</p:attrName>
                                        </p:attrNameLst>
                                      </p:cBhvr>
                                      <p:to>
                                        <p:strVal val="visible"/>
                                      </p:to>
                                    </p:set>
                                    <p:animEffect transition="in" filter="circle(in)">
                                      <p:cBhvr>
                                        <p:cTn id="62" dur="2000"/>
                                        <p:tgtEl>
                                          <p:spTgt spid="15">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6" presetClass="entr" presetSubtype="16" fill="hold" nodeType="clickEffect">
                                  <p:stCondLst>
                                    <p:cond delay="0"/>
                                  </p:stCondLst>
                                  <p:childTnLst>
                                    <p:set>
                                      <p:cBhvr>
                                        <p:cTn id="66" dur="1" fill="hold">
                                          <p:stCondLst>
                                            <p:cond delay="0"/>
                                          </p:stCondLst>
                                        </p:cTn>
                                        <p:tgtEl>
                                          <p:spTgt spid="15">
                                            <p:txEl>
                                              <p:pRg st="12" end="12"/>
                                            </p:txEl>
                                          </p:spTgt>
                                        </p:tgtEl>
                                        <p:attrNameLst>
                                          <p:attrName>style.visibility</p:attrName>
                                        </p:attrNameLst>
                                      </p:cBhvr>
                                      <p:to>
                                        <p:strVal val="visible"/>
                                      </p:to>
                                    </p:set>
                                    <p:animEffect transition="in" filter="circle(in)">
                                      <p:cBhvr>
                                        <p:cTn id="67" dur="2000"/>
                                        <p:tgtEl>
                                          <p:spTgt spid="15">
                                            <p:txEl>
                                              <p:pRg st="12" end="1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6" presetClass="entr" presetSubtype="16" fill="hold" nodeType="clickEffect">
                                  <p:stCondLst>
                                    <p:cond delay="0"/>
                                  </p:stCondLst>
                                  <p:childTnLst>
                                    <p:set>
                                      <p:cBhvr>
                                        <p:cTn id="71" dur="1" fill="hold">
                                          <p:stCondLst>
                                            <p:cond delay="0"/>
                                          </p:stCondLst>
                                        </p:cTn>
                                        <p:tgtEl>
                                          <p:spTgt spid="15">
                                            <p:txEl>
                                              <p:pRg st="13" end="13"/>
                                            </p:txEl>
                                          </p:spTgt>
                                        </p:tgtEl>
                                        <p:attrNameLst>
                                          <p:attrName>style.visibility</p:attrName>
                                        </p:attrNameLst>
                                      </p:cBhvr>
                                      <p:to>
                                        <p:strVal val="visible"/>
                                      </p:to>
                                    </p:set>
                                    <p:animEffect transition="in" filter="circle(in)">
                                      <p:cBhvr>
                                        <p:cTn id="72" dur="2000"/>
                                        <p:tgtEl>
                                          <p:spTgt spid="15">
                                            <p:txEl>
                                              <p:pRg st="13" end="13"/>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6" presetClass="entr" presetSubtype="16" fill="hold" nodeType="clickEffect">
                                  <p:stCondLst>
                                    <p:cond delay="0"/>
                                  </p:stCondLst>
                                  <p:childTnLst>
                                    <p:set>
                                      <p:cBhvr>
                                        <p:cTn id="76" dur="1" fill="hold">
                                          <p:stCondLst>
                                            <p:cond delay="0"/>
                                          </p:stCondLst>
                                        </p:cTn>
                                        <p:tgtEl>
                                          <p:spTgt spid="15">
                                            <p:txEl>
                                              <p:pRg st="14" end="14"/>
                                            </p:txEl>
                                          </p:spTgt>
                                        </p:tgtEl>
                                        <p:attrNameLst>
                                          <p:attrName>style.visibility</p:attrName>
                                        </p:attrNameLst>
                                      </p:cBhvr>
                                      <p:to>
                                        <p:strVal val="visible"/>
                                      </p:to>
                                    </p:set>
                                    <p:animEffect transition="in" filter="circle(in)">
                                      <p:cBhvr>
                                        <p:cTn id="77" dur="2000"/>
                                        <p:tgtEl>
                                          <p:spTgt spid="15">
                                            <p:txEl>
                                              <p:pRg st="14" end="14"/>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6" presetClass="entr" presetSubtype="16" fill="hold" nodeType="clickEffect">
                                  <p:stCondLst>
                                    <p:cond delay="0"/>
                                  </p:stCondLst>
                                  <p:childTnLst>
                                    <p:set>
                                      <p:cBhvr>
                                        <p:cTn id="81" dur="1" fill="hold">
                                          <p:stCondLst>
                                            <p:cond delay="0"/>
                                          </p:stCondLst>
                                        </p:cTn>
                                        <p:tgtEl>
                                          <p:spTgt spid="15">
                                            <p:txEl>
                                              <p:pRg st="15" end="15"/>
                                            </p:txEl>
                                          </p:spTgt>
                                        </p:tgtEl>
                                        <p:attrNameLst>
                                          <p:attrName>style.visibility</p:attrName>
                                        </p:attrNameLst>
                                      </p:cBhvr>
                                      <p:to>
                                        <p:strVal val="visible"/>
                                      </p:to>
                                    </p:set>
                                    <p:animEffect transition="in" filter="circle(in)">
                                      <p:cBhvr>
                                        <p:cTn id="82" dur="2000"/>
                                        <p:tgtEl>
                                          <p:spTgt spid="15">
                                            <p:txEl>
                                              <p:pRg st="15" end="15"/>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6" presetClass="entr" presetSubtype="16" fill="hold" nodeType="clickEffect">
                                  <p:stCondLst>
                                    <p:cond delay="0"/>
                                  </p:stCondLst>
                                  <p:childTnLst>
                                    <p:set>
                                      <p:cBhvr>
                                        <p:cTn id="86" dur="1" fill="hold">
                                          <p:stCondLst>
                                            <p:cond delay="0"/>
                                          </p:stCondLst>
                                        </p:cTn>
                                        <p:tgtEl>
                                          <p:spTgt spid="15">
                                            <p:txEl>
                                              <p:pRg st="16" end="16"/>
                                            </p:txEl>
                                          </p:spTgt>
                                        </p:tgtEl>
                                        <p:attrNameLst>
                                          <p:attrName>style.visibility</p:attrName>
                                        </p:attrNameLst>
                                      </p:cBhvr>
                                      <p:to>
                                        <p:strVal val="visible"/>
                                      </p:to>
                                    </p:set>
                                    <p:animEffect transition="in" filter="circle(in)">
                                      <p:cBhvr>
                                        <p:cTn id="87" dur="2000"/>
                                        <p:tgtEl>
                                          <p:spTgt spid="15">
                                            <p:txEl>
                                              <p:pRg st="16" end="16"/>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6" presetClass="entr" presetSubtype="16" fill="hold" nodeType="clickEffect">
                                  <p:stCondLst>
                                    <p:cond delay="0"/>
                                  </p:stCondLst>
                                  <p:childTnLst>
                                    <p:set>
                                      <p:cBhvr>
                                        <p:cTn id="91" dur="1" fill="hold">
                                          <p:stCondLst>
                                            <p:cond delay="0"/>
                                          </p:stCondLst>
                                        </p:cTn>
                                        <p:tgtEl>
                                          <p:spTgt spid="17">
                                            <p:txEl>
                                              <p:pRg st="0" end="0"/>
                                            </p:txEl>
                                          </p:spTgt>
                                        </p:tgtEl>
                                        <p:attrNameLst>
                                          <p:attrName>style.visibility</p:attrName>
                                        </p:attrNameLst>
                                      </p:cBhvr>
                                      <p:to>
                                        <p:strVal val="visible"/>
                                      </p:to>
                                    </p:set>
                                    <p:animEffect transition="in" filter="circle(in)">
                                      <p:cBhvr>
                                        <p:cTn id="92" dur="2000"/>
                                        <p:tgtEl>
                                          <p:spTgt spid="17">
                                            <p:txEl>
                                              <p:pRg st="0" end="0"/>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6" presetClass="entr" presetSubtype="16" fill="hold" nodeType="clickEffect">
                                  <p:stCondLst>
                                    <p:cond delay="0"/>
                                  </p:stCondLst>
                                  <p:childTnLst>
                                    <p:set>
                                      <p:cBhvr>
                                        <p:cTn id="96" dur="1" fill="hold">
                                          <p:stCondLst>
                                            <p:cond delay="0"/>
                                          </p:stCondLst>
                                        </p:cTn>
                                        <p:tgtEl>
                                          <p:spTgt spid="17">
                                            <p:txEl>
                                              <p:pRg st="1" end="1"/>
                                            </p:txEl>
                                          </p:spTgt>
                                        </p:tgtEl>
                                        <p:attrNameLst>
                                          <p:attrName>style.visibility</p:attrName>
                                        </p:attrNameLst>
                                      </p:cBhvr>
                                      <p:to>
                                        <p:strVal val="visible"/>
                                      </p:to>
                                    </p:set>
                                    <p:animEffect transition="in" filter="circle(in)">
                                      <p:cBhvr>
                                        <p:cTn id="97" dur="2000"/>
                                        <p:tgtEl>
                                          <p:spTgt spid="17">
                                            <p:txEl>
                                              <p:pRg st="1" end="1"/>
                                            </p:txEl>
                                          </p:spTgt>
                                        </p:tgtEl>
                                      </p:cBhvr>
                                    </p:animEffect>
                                  </p:childTnLst>
                                </p:cTn>
                              </p:par>
                            </p:childTnLst>
                          </p:cTn>
                        </p:par>
                      </p:childTnLst>
                    </p:cTn>
                  </p:par>
                  <p:par>
                    <p:cTn id="98" fill="hold">
                      <p:stCondLst>
                        <p:cond delay="indefinite"/>
                      </p:stCondLst>
                      <p:childTnLst>
                        <p:par>
                          <p:cTn id="99" fill="hold">
                            <p:stCondLst>
                              <p:cond delay="0"/>
                            </p:stCondLst>
                            <p:childTnLst>
                              <p:par>
                                <p:cTn id="100" presetID="6" presetClass="entr" presetSubtype="16" fill="hold" nodeType="clickEffect">
                                  <p:stCondLst>
                                    <p:cond delay="0"/>
                                  </p:stCondLst>
                                  <p:childTnLst>
                                    <p:set>
                                      <p:cBhvr>
                                        <p:cTn id="101" dur="1" fill="hold">
                                          <p:stCondLst>
                                            <p:cond delay="0"/>
                                          </p:stCondLst>
                                        </p:cTn>
                                        <p:tgtEl>
                                          <p:spTgt spid="17">
                                            <p:txEl>
                                              <p:pRg st="2" end="2"/>
                                            </p:txEl>
                                          </p:spTgt>
                                        </p:tgtEl>
                                        <p:attrNameLst>
                                          <p:attrName>style.visibility</p:attrName>
                                        </p:attrNameLst>
                                      </p:cBhvr>
                                      <p:to>
                                        <p:strVal val="visible"/>
                                      </p:to>
                                    </p:set>
                                    <p:animEffect transition="in" filter="circle(in)">
                                      <p:cBhvr>
                                        <p:cTn id="102" dur="2000"/>
                                        <p:tgtEl>
                                          <p:spTgt spid="17">
                                            <p:txEl>
                                              <p:pRg st="2" end="2"/>
                                            </p:txEl>
                                          </p:spTgt>
                                        </p:tgtEl>
                                      </p:cBhvr>
                                    </p:animEffect>
                                  </p:childTnLst>
                                </p:cTn>
                              </p:par>
                            </p:childTnLst>
                          </p:cTn>
                        </p:par>
                      </p:childTnLst>
                    </p:cTn>
                  </p:par>
                  <p:par>
                    <p:cTn id="103" fill="hold">
                      <p:stCondLst>
                        <p:cond delay="indefinite"/>
                      </p:stCondLst>
                      <p:childTnLst>
                        <p:par>
                          <p:cTn id="104" fill="hold">
                            <p:stCondLst>
                              <p:cond delay="0"/>
                            </p:stCondLst>
                            <p:childTnLst>
                              <p:par>
                                <p:cTn id="105" presetID="6" presetClass="entr" presetSubtype="16" fill="hold" nodeType="clickEffect">
                                  <p:stCondLst>
                                    <p:cond delay="0"/>
                                  </p:stCondLst>
                                  <p:childTnLst>
                                    <p:set>
                                      <p:cBhvr>
                                        <p:cTn id="106" dur="1" fill="hold">
                                          <p:stCondLst>
                                            <p:cond delay="0"/>
                                          </p:stCondLst>
                                        </p:cTn>
                                        <p:tgtEl>
                                          <p:spTgt spid="17">
                                            <p:txEl>
                                              <p:pRg st="3" end="3"/>
                                            </p:txEl>
                                          </p:spTgt>
                                        </p:tgtEl>
                                        <p:attrNameLst>
                                          <p:attrName>style.visibility</p:attrName>
                                        </p:attrNameLst>
                                      </p:cBhvr>
                                      <p:to>
                                        <p:strVal val="visible"/>
                                      </p:to>
                                    </p:set>
                                    <p:animEffect transition="in" filter="circle(in)">
                                      <p:cBhvr>
                                        <p:cTn id="107" dur="2000"/>
                                        <p:tgtEl>
                                          <p:spTgt spid="17">
                                            <p:txEl>
                                              <p:pRg st="3" end="3"/>
                                            </p:txEl>
                                          </p:spTgt>
                                        </p:tgtEl>
                                      </p:cBhvr>
                                    </p:animEffect>
                                  </p:childTnLst>
                                </p:cTn>
                              </p:par>
                            </p:childTnLst>
                          </p:cTn>
                        </p:par>
                      </p:childTnLst>
                    </p:cTn>
                  </p:par>
                  <p:par>
                    <p:cTn id="108" fill="hold">
                      <p:stCondLst>
                        <p:cond delay="indefinite"/>
                      </p:stCondLst>
                      <p:childTnLst>
                        <p:par>
                          <p:cTn id="109" fill="hold">
                            <p:stCondLst>
                              <p:cond delay="0"/>
                            </p:stCondLst>
                            <p:childTnLst>
                              <p:par>
                                <p:cTn id="110" presetID="6" presetClass="entr" presetSubtype="16" fill="hold" nodeType="clickEffect">
                                  <p:stCondLst>
                                    <p:cond delay="0"/>
                                  </p:stCondLst>
                                  <p:childTnLst>
                                    <p:set>
                                      <p:cBhvr>
                                        <p:cTn id="111" dur="1" fill="hold">
                                          <p:stCondLst>
                                            <p:cond delay="0"/>
                                          </p:stCondLst>
                                        </p:cTn>
                                        <p:tgtEl>
                                          <p:spTgt spid="17">
                                            <p:txEl>
                                              <p:pRg st="4" end="4"/>
                                            </p:txEl>
                                          </p:spTgt>
                                        </p:tgtEl>
                                        <p:attrNameLst>
                                          <p:attrName>style.visibility</p:attrName>
                                        </p:attrNameLst>
                                      </p:cBhvr>
                                      <p:to>
                                        <p:strVal val="visible"/>
                                      </p:to>
                                    </p:set>
                                    <p:animEffect transition="in" filter="circle(in)">
                                      <p:cBhvr>
                                        <p:cTn id="112" dur="2000"/>
                                        <p:tgtEl>
                                          <p:spTgt spid="17">
                                            <p:txEl>
                                              <p:pRg st="4" end="4"/>
                                            </p:txEl>
                                          </p:spTgt>
                                        </p:tgtEl>
                                      </p:cBhvr>
                                    </p:animEffect>
                                  </p:childTnLst>
                                </p:cTn>
                              </p:par>
                            </p:childTnLst>
                          </p:cTn>
                        </p:par>
                      </p:childTnLst>
                    </p:cTn>
                  </p:par>
                  <p:par>
                    <p:cTn id="113" fill="hold">
                      <p:stCondLst>
                        <p:cond delay="indefinite"/>
                      </p:stCondLst>
                      <p:childTnLst>
                        <p:par>
                          <p:cTn id="114" fill="hold">
                            <p:stCondLst>
                              <p:cond delay="0"/>
                            </p:stCondLst>
                            <p:childTnLst>
                              <p:par>
                                <p:cTn id="115" presetID="6" presetClass="entr" presetSubtype="16" fill="hold" nodeType="clickEffect">
                                  <p:stCondLst>
                                    <p:cond delay="0"/>
                                  </p:stCondLst>
                                  <p:childTnLst>
                                    <p:set>
                                      <p:cBhvr>
                                        <p:cTn id="116" dur="1" fill="hold">
                                          <p:stCondLst>
                                            <p:cond delay="0"/>
                                          </p:stCondLst>
                                        </p:cTn>
                                        <p:tgtEl>
                                          <p:spTgt spid="17">
                                            <p:txEl>
                                              <p:pRg st="5" end="5"/>
                                            </p:txEl>
                                          </p:spTgt>
                                        </p:tgtEl>
                                        <p:attrNameLst>
                                          <p:attrName>style.visibility</p:attrName>
                                        </p:attrNameLst>
                                      </p:cBhvr>
                                      <p:to>
                                        <p:strVal val="visible"/>
                                      </p:to>
                                    </p:set>
                                    <p:animEffect transition="in" filter="circle(in)">
                                      <p:cBhvr>
                                        <p:cTn id="117" dur="2000"/>
                                        <p:tgtEl>
                                          <p:spTgt spid="17">
                                            <p:txEl>
                                              <p:pRg st="5" end="5"/>
                                            </p:txEl>
                                          </p:spTgt>
                                        </p:tgtEl>
                                      </p:cBhvr>
                                    </p:animEffect>
                                  </p:childTnLst>
                                </p:cTn>
                              </p:par>
                            </p:childTnLst>
                          </p:cTn>
                        </p:par>
                      </p:childTnLst>
                    </p:cTn>
                  </p:par>
                  <p:par>
                    <p:cTn id="118" fill="hold">
                      <p:stCondLst>
                        <p:cond delay="indefinite"/>
                      </p:stCondLst>
                      <p:childTnLst>
                        <p:par>
                          <p:cTn id="119" fill="hold">
                            <p:stCondLst>
                              <p:cond delay="0"/>
                            </p:stCondLst>
                            <p:childTnLst>
                              <p:par>
                                <p:cTn id="120" presetID="6" presetClass="entr" presetSubtype="16" fill="hold" nodeType="clickEffect">
                                  <p:stCondLst>
                                    <p:cond delay="0"/>
                                  </p:stCondLst>
                                  <p:childTnLst>
                                    <p:set>
                                      <p:cBhvr>
                                        <p:cTn id="121" dur="1" fill="hold">
                                          <p:stCondLst>
                                            <p:cond delay="0"/>
                                          </p:stCondLst>
                                        </p:cTn>
                                        <p:tgtEl>
                                          <p:spTgt spid="17">
                                            <p:txEl>
                                              <p:pRg st="6" end="6"/>
                                            </p:txEl>
                                          </p:spTgt>
                                        </p:tgtEl>
                                        <p:attrNameLst>
                                          <p:attrName>style.visibility</p:attrName>
                                        </p:attrNameLst>
                                      </p:cBhvr>
                                      <p:to>
                                        <p:strVal val="visible"/>
                                      </p:to>
                                    </p:set>
                                    <p:animEffect transition="in" filter="circle(in)">
                                      <p:cBhvr>
                                        <p:cTn id="122" dur="2000"/>
                                        <p:tgtEl>
                                          <p:spTgt spid="17">
                                            <p:txEl>
                                              <p:pRg st="6" end="6"/>
                                            </p:txEl>
                                          </p:spTgt>
                                        </p:tgtEl>
                                      </p:cBhvr>
                                    </p:animEffect>
                                  </p:childTnLst>
                                </p:cTn>
                              </p:par>
                            </p:childTnLst>
                          </p:cTn>
                        </p:par>
                      </p:childTnLst>
                    </p:cTn>
                  </p:par>
                  <p:par>
                    <p:cTn id="123" fill="hold">
                      <p:stCondLst>
                        <p:cond delay="indefinite"/>
                      </p:stCondLst>
                      <p:childTnLst>
                        <p:par>
                          <p:cTn id="124" fill="hold">
                            <p:stCondLst>
                              <p:cond delay="0"/>
                            </p:stCondLst>
                            <p:childTnLst>
                              <p:par>
                                <p:cTn id="125" presetID="6" presetClass="entr" presetSubtype="16" fill="hold" nodeType="clickEffect">
                                  <p:stCondLst>
                                    <p:cond delay="0"/>
                                  </p:stCondLst>
                                  <p:childTnLst>
                                    <p:set>
                                      <p:cBhvr>
                                        <p:cTn id="126" dur="1" fill="hold">
                                          <p:stCondLst>
                                            <p:cond delay="0"/>
                                          </p:stCondLst>
                                        </p:cTn>
                                        <p:tgtEl>
                                          <p:spTgt spid="17">
                                            <p:txEl>
                                              <p:pRg st="7" end="7"/>
                                            </p:txEl>
                                          </p:spTgt>
                                        </p:tgtEl>
                                        <p:attrNameLst>
                                          <p:attrName>style.visibility</p:attrName>
                                        </p:attrNameLst>
                                      </p:cBhvr>
                                      <p:to>
                                        <p:strVal val="visible"/>
                                      </p:to>
                                    </p:set>
                                    <p:animEffect transition="in" filter="circle(in)">
                                      <p:cBhvr>
                                        <p:cTn id="127" dur="2000"/>
                                        <p:tgtEl>
                                          <p:spTgt spid="17">
                                            <p:txEl>
                                              <p:pRg st="7" end="7"/>
                                            </p:txEl>
                                          </p:spTgt>
                                        </p:tgtEl>
                                      </p:cBhvr>
                                    </p:animEffect>
                                  </p:childTnLst>
                                </p:cTn>
                              </p:par>
                            </p:childTnLst>
                          </p:cTn>
                        </p:par>
                      </p:childTnLst>
                    </p:cTn>
                  </p:par>
                  <p:par>
                    <p:cTn id="128" fill="hold">
                      <p:stCondLst>
                        <p:cond delay="indefinite"/>
                      </p:stCondLst>
                      <p:childTnLst>
                        <p:par>
                          <p:cTn id="129" fill="hold">
                            <p:stCondLst>
                              <p:cond delay="0"/>
                            </p:stCondLst>
                            <p:childTnLst>
                              <p:par>
                                <p:cTn id="130" presetID="6" presetClass="entr" presetSubtype="16" fill="hold" nodeType="clickEffect">
                                  <p:stCondLst>
                                    <p:cond delay="0"/>
                                  </p:stCondLst>
                                  <p:childTnLst>
                                    <p:set>
                                      <p:cBhvr>
                                        <p:cTn id="131" dur="1" fill="hold">
                                          <p:stCondLst>
                                            <p:cond delay="0"/>
                                          </p:stCondLst>
                                        </p:cTn>
                                        <p:tgtEl>
                                          <p:spTgt spid="17">
                                            <p:txEl>
                                              <p:pRg st="8" end="8"/>
                                            </p:txEl>
                                          </p:spTgt>
                                        </p:tgtEl>
                                        <p:attrNameLst>
                                          <p:attrName>style.visibility</p:attrName>
                                        </p:attrNameLst>
                                      </p:cBhvr>
                                      <p:to>
                                        <p:strVal val="visible"/>
                                      </p:to>
                                    </p:set>
                                    <p:animEffect transition="in" filter="circle(in)">
                                      <p:cBhvr>
                                        <p:cTn id="132" dur="2000"/>
                                        <p:tgtEl>
                                          <p:spTgt spid="17">
                                            <p:txEl>
                                              <p:pRg st="8" end="8"/>
                                            </p:txEl>
                                          </p:spTgt>
                                        </p:tgtEl>
                                      </p:cBhvr>
                                    </p:animEffect>
                                  </p:childTnLst>
                                </p:cTn>
                              </p:par>
                            </p:childTnLst>
                          </p:cTn>
                        </p:par>
                      </p:childTnLst>
                    </p:cTn>
                  </p:par>
                  <p:par>
                    <p:cTn id="133" fill="hold">
                      <p:stCondLst>
                        <p:cond delay="indefinite"/>
                      </p:stCondLst>
                      <p:childTnLst>
                        <p:par>
                          <p:cTn id="134" fill="hold">
                            <p:stCondLst>
                              <p:cond delay="0"/>
                            </p:stCondLst>
                            <p:childTnLst>
                              <p:par>
                                <p:cTn id="135" presetID="6" presetClass="entr" presetSubtype="16" fill="hold" nodeType="clickEffect">
                                  <p:stCondLst>
                                    <p:cond delay="0"/>
                                  </p:stCondLst>
                                  <p:childTnLst>
                                    <p:set>
                                      <p:cBhvr>
                                        <p:cTn id="136" dur="1" fill="hold">
                                          <p:stCondLst>
                                            <p:cond delay="0"/>
                                          </p:stCondLst>
                                        </p:cTn>
                                        <p:tgtEl>
                                          <p:spTgt spid="17">
                                            <p:txEl>
                                              <p:pRg st="9" end="9"/>
                                            </p:txEl>
                                          </p:spTgt>
                                        </p:tgtEl>
                                        <p:attrNameLst>
                                          <p:attrName>style.visibility</p:attrName>
                                        </p:attrNameLst>
                                      </p:cBhvr>
                                      <p:to>
                                        <p:strVal val="visible"/>
                                      </p:to>
                                    </p:set>
                                    <p:animEffect transition="in" filter="circle(in)">
                                      <p:cBhvr>
                                        <p:cTn id="137" dur="2000"/>
                                        <p:tgtEl>
                                          <p:spTgt spid="17">
                                            <p:txEl>
                                              <p:pRg st="9" end="9"/>
                                            </p:txEl>
                                          </p:spTgt>
                                        </p:tgtEl>
                                      </p:cBhvr>
                                    </p:animEffect>
                                  </p:childTnLst>
                                </p:cTn>
                              </p:par>
                            </p:childTnLst>
                          </p:cTn>
                        </p:par>
                      </p:childTnLst>
                    </p:cTn>
                  </p:par>
                  <p:par>
                    <p:cTn id="138" fill="hold">
                      <p:stCondLst>
                        <p:cond delay="indefinite"/>
                      </p:stCondLst>
                      <p:childTnLst>
                        <p:par>
                          <p:cTn id="139" fill="hold">
                            <p:stCondLst>
                              <p:cond delay="0"/>
                            </p:stCondLst>
                            <p:childTnLst>
                              <p:par>
                                <p:cTn id="140" presetID="6" presetClass="entr" presetSubtype="16" fill="hold" nodeType="clickEffect">
                                  <p:stCondLst>
                                    <p:cond delay="0"/>
                                  </p:stCondLst>
                                  <p:childTnLst>
                                    <p:set>
                                      <p:cBhvr>
                                        <p:cTn id="141" dur="1" fill="hold">
                                          <p:stCondLst>
                                            <p:cond delay="0"/>
                                          </p:stCondLst>
                                        </p:cTn>
                                        <p:tgtEl>
                                          <p:spTgt spid="17">
                                            <p:txEl>
                                              <p:pRg st="10" end="10"/>
                                            </p:txEl>
                                          </p:spTgt>
                                        </p:tgtEl>
                                        <p:attrNameLst>
                                          <p:attrName>style.visibility</p:attrName>
                                        </p:attrNameLst>
                                      </p:cBhvr>
                                      <p:to>
                                        <p:strVal val="visible"/>
                                      </p:to>
                                    </p:set>
                                    <p:animEffect transition="in" filter="circle(in)">
                                      <p:cBhvr>
                                        <p:cTn id="142" dur="2000"/>
                                        <p:tgtEl>
                                          <p:spTgt spid="1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710652" y="165908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470974" y="1477045"/>
            <a:ext cx="5396426"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78771" y="1780882"/>
            <a:ext cx="411242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ỘNG CƠ BƯỚC</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934854" y="1750117"/>
            <a:ext cx="39959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uLnTx/>
                <a:uFillTx/>
                <a:latin typeface="Times New Roman" panose="02020603050405020304" pitchFamily="18" charset="0"/>
                <a:ea typeface="+mn-ea"/>
                <a:cs typeface="Times New Roman" panose="02020603050405020304" pitchFamily="18" charset="0"/>
              </a:rPr>
              <a:t>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Bevel 2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Bevel 25"/>
          <p:cNvSpPr/>
          <p:nvPr/>
        </p:nvSpPr>
        <p:spPr>
          <a:xfrm>
            <a:off x="9525000" y="137231"/>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10020301" y="261592"/>
            <a:ext cx="7399456"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ĐIỀU KHIỂN ĐỘNG CƠ BƯỚC</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8" name="Rectangle 27"/>
          <p:cNvSpPr/>
          <p:nvPr/>
        </p:nvSpPr>
        <p:spPr>
          <a:xfrm>
            <a:off x="10020301" y="254078"/>
            <a:ext cx="75438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ĐIỀU KHIỂN ĐỘNG CƠ BƯỚC</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9" name="Rectangle 28"/>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1334450" y="223046"/>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MOTOR -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2" name="Rectangle 31"/>
          <p:cNvSpPr/>
          <p:nvPr/>
        </p:nvSpPr>
        <p:spPr>
          <a:xfrm>
            <a:off x="420214" y="2606297"/>
            <a:ext cx="6136786" cy="7694414"/>
          </a:xfrm>
          <a:prstGeom prst="rect">
            <a:avLst/>
          </a:prstGeom>
        </p:spPr>
        <p:txBody>
          <a:bodyPr wrap="square">
            <a:spAutoFit/>
          </a:bodyPr>
          <a:lstStyle/>
          <a:p>
            <a:pPr algn="just"/>
            <a:r>
              <a:rPr lang="vi-VN" sz="3800" b="1">
                <a:solidFill>
                  <a:srgbClr val="FF0000"/>
                </a:solidFill>
                <a:latin typeface="Sitka Display Semibold" pitchFamily="2" charset="0"/>
              </a:rPr>
              <a:t>Ví dụ </a:t>
            </a:r>
            <a:r>
              <a:rPr lang="en-US" sz="3800" b="1">
                <a:solidFill>
                  <a:srgbClr val="FF0000"/>
                </a:solidFill>
                <a:latin typeface="Sitka Display Semibold" pitchFamily="2" charset="0"/>
              </a:rPr>
              <a:t>4</a:t>
            </a:r>
            <a:r>
              <a:rPr lang="vi-VN" sz="3800" b="1" smtClean="0">
                <a:solidFill>
                  <a:srgbClr val="FF0000"/>
                </a:solidFill>
                <a:latin typeface="Sitka Display Semibold" pitchFamily="2" charset="0"/>
              </a:rPr>
              <a:t>: </a:t>
            </a:r>
            <a:r>
              <a:rPr lang="vi-VN" sz="3800" b="1" smtClean="0">
                <a:solidFill>
                  <a:srgbClr val="000000"/>
                </a:solidFill>
                <a:latin typeface="Sitka Display Semibold" pitchFamily="2" charset="0"/>
              </a:rPr>
              <a:t>Chương </a:t>
            </a:r>
            <a:r>
              <a:rPr lang="vi-VN" sz="3800" b="1">
                <a:solidFill>
                  <a:srgbClr val="000000"/>
                </a:solidFill>
                <a:latin typeface="Sitka Display Semibold" pitchFamily="2" charset="0"/>
              </a:rPr>
              <a:t>trình điều khiển động cơ bước bước đủ bằng 3 nút: ON, OFF, INV. Khi nhấn ON thì động cơ </a:t>
            </a:r>
            <a:r>
              <a:rPr lang="vi-VN" sz="3800" b="1">
                <a:solidFill>
                  <a:srgbClr val="FF0000"/>
                </a:solidFill>
                <a:latin typeface="Sitka Display Semibold" pitchFamily="2" charset="0"/>
              </a:rPr>
              <a:t>quay </a:t>
            </a:r>
            <a:r>
              <a:rPr lang="vi-VN" sz="3800" b="1" smtClean="0">
                <a:solidFill>
                  <a:srgbClr val="FF0000"/>
                </a:solidFill>
                <a:latin typeface="Sitka Display Semibold" pitchFamily="2" charset="0"/>
              </a:rPr>
              <a:t>thuận bước đủ.</a:t>
            </a:r>
            <a:endParaRPr lang="vi-VN" sz="3800" b="1">
              <a:solidFill>
                <a:srgbClr val="FF0000"/>
              </a:solidFill>
              <a:latin typeface="Sitka Display Semibold" pitchFamily="2" charset="0"/>
            </a:endParaRPr>
          </a:p>
          <a:p>
            <a:pPr algn="just"/>
            <a:r>
              <a:rPr lang="vi-VN" sz="3800" b="1">
                <a:solidFill>
                  <a:srgbClr val="000000"/>
                </a:solidFill>
                <a:latin typeface="Sitka Display Semibold" pitchFamily="2" charset="0"/>
              </a:rPr>
              <a:t>Khi nhấn INV thì động cơ</a:t>
            </a:r>
            <a:r>
              <a:rPr lang="vi-VN" sz="3800" b="1">
                <a:solidFill>
                  <a:srgbClr val="FF0000"/>
                </a:solidFill>
                <a:latin typeface="Sitka Display Semibold" pitchFamily="2" charset="0"/>
              </a:rPr>
              <a:t> đảo chiều đang </a:t>
            </a:r>
            <a:r>
              <a:rPr lang="vi-VN" sz="3800" b="1">
                <a:solidFill>
                  <a:srgbClr val="000000"/>
                </a:solidFill>
                <a:latin typeface="Sitka Display Semibold" pitchFamily="2" charset="0"/>
              </a:rPr>
              <a:t>quay, nếu động cơ ngừng thì phím này không có tác dụng. Dùng 32</a:t>
            </a:r>
            <a:r>
              <a:rPr lang="vi-VN" sz="3800" b="1" smtClean="0">
                <a:solidFill>
                  <a:srgbClr val="000000"/>
                </a:solidFill>
                <a:latin typeface="Sitka Display Semibold" pitchFamily="2" charset="0"/>
              </a:rPr>
              <a:t> </a:t>
            </a:r>
            <a:r>
              <a:rPr lang="vi-VN" sz="3800" b="1">
                <a:solidFill>
                  <a:srgbClr val="000000"/>
                </a:solidFill>
                <a:latin typeface="Sitka Display Semibold" pitchFamily="2" charset="0"/>
              </a:rPr>
              <a:t>led để báo trạng thái quay thuận, </a:t>
            </a:r>
            <a:r>
              <a:rPr lang="vi-VN" sz="3800" b="1" smtClean="0">
                <a:solidFill>
                  <a:srgbClr val="000000"/>
                </a:solidFill>
                <a:latin typeface="Sitka Display Semibold" pitchFamily="2" charset="0"/>
              </a:rPr>
              <a:t>nghịch. Khi </a:t>
            </a:r>
            <a:r>
              <a:rPr lang="vi-VN" sz="3800" b="1">
                <a:solidFill>
                  <a:srgbClr val="000000"/>
                </a:solidFill>
                <a:latin typeface="Sitka Display Semibold" pitchFamily="2" charset="0"/>
              </a:rPr>
              <a:t>nhấn OFF thì động cơ ngừng.</a:t>
            </a:r>
          </a:p>
          <a:p>
            <a:pPr algn="just"/>
            <a:r>
              <a:rPr lang="vi-VN" sz="3800" b="1" smtClean="0">
                <a:solidFill>
                  <a:srgbClr val="FF0000"/>
                </a:solidFill>
                <a:latin typeface="Sitka Display Semibold" pitchFamily="2" charset="0"/>
              </a:rPr>
              <a:t>  </a:t>
            </a:r>
            <a:endParaRPr lang="en-US" sz="3800" b="1">
              <a:solidFill>
                <a:srgbClr val="000000"/>
              </a:solidFill>
              <a:latin typeface="Sitka Display Semibold" pitchFamily="2" charset="0"/>
            </a:endParaRPr>
          </a:p>
        </p:txBody>
      </p:sp>
      <p:sp>
        <p:nvSpPr>
          <p:cNvPr id="15" name="Rectangle 14"/>
          <p:cNvSpPr/>
          <p:nvPr/>
        </p:nvSpPr>
        <p:spPr>
          <a:xfrm>
            <a:off x="6935013" y="1832665"/>
            <a:ext cx="12085185" cy="6771084"/>
          </a:xfrm>
          <a:prstGeom prst="rect">
            <a:avLst/>
          </a:prstGeom>
        </p:spPr>
        <p:txBody>
          <a:bodyPr wrap="square">
            <a:spAutoFit/>
          </a:bodyPr>
          <a:lstStyle/>
          <a:p>
            <a:r>
              <a:rPr lang="en-US" sz="4000" b="1">
                <a:solidFill>
                  <a:srgbClr val="FF0000"/>
                </a:solidFill>
                <a:latin typeface="Courier New" panose="02070309020205020404" pitchFamily="49" charset="0"/>
                <a:cs typeface="Courier New" panose="02070309020205020404" pitchFamily="49" charset="0"/>
              </a:rPr>
              <a:t>#include &lt;tv_kit_vdk_pic_all.c&gt;</a:t>
            </a:r>
          </a:p>
          <a:p>
            <a:r>
              <a:rPr lang="en-US" sz="4000" b="1">
                <a:solidFill>
                  <a:srgbClr val="0070C0"/>
                </a:solidFill>
                <a:latin typeface="Courier New" panose="02070309020205020404" pitchFamily="49" charset="0"/>
                <a:cs typeface="Courier New" panose="02070309020205020404" pitchFamily="49" charset="0"/>
              </a:rPr>
              <a:t>int1</a:t>
            </a:r>
            <a:r>
              <a:rPr lang="en-US" sz="4000" b="1">
                <a:solidFill>
                  <a:srgbClr val="000000"/>
                </a:solidFill>
                <a:latin typeface="Courier New" panose="02070309020205020404" pitchFamily="49" charset="0"/>
                <a:cs typeface="Courier New" panose="02070309020205020404" pitchFamily="49" charset="0"/>
              </a:rPr>
              <a:t> tt_onoff, tt_tn;</a:t>
            </a:r>
          </a:p>
          <a:p>
            <a:r>
              <a:rPr lang="en-US" sz="4000" b="1">
                <a:solidFill>
                  <a:srgbClr val="0070C0"/>
                </a:solidFill>
                <a:latin typeface="Courier New" panose="02070309020205020404" pitchFamily="49" charset="0"/>
                <a:cs typeface="Courier New" panose="02070309020205020404" pitchFamily="49" charset="0"/>
              </a:rPr>
              <a:t>usi32</a:t>
            </a:r>
            <a:r>
              <a:rPr lang="en-US" sz="4000" b="1">
                <a:solidFill>
                  <a:srgbClr val="000000"/>
                </a:solidFill>
                <a:latin typeface="Courier New" panose="02070309020205020404" pitchFamily="49" charset="0"/>
                <a:cs typeface="Courier New" panose="02070309020205020404" pitchFamily="49" charset="0"/>
              </a:rPr>
              <a:t> led;</a:t>
            </a:r>
          </a:p>
          <a:p>
            <a:r>
              <a:rPr lang="en-US" sz="4000" b="1">
                <a:solidFill>
                  <a:srgbClr val="0070C0"/>
                </a:solidFill>
                <a:latin typeface="Courier New" panose="02070309020205020404" pitchFamily="49" charset="0"/>
                <a:cs typeface="Courier New" panose="02070309020205020404" pitchFamily="49" charset="0"/>
              </a:rPr>
              <a:t>void</a:t>
            </a:r>
            <a:r>
              <a:rPr lang="en-US" sz="4000" b="1">
                <a:solidFill>
                  <a:srgbClr val="000000"/>
                </a:solidFill>
                <a:latin typeface="Courier New" panose="02070309020205020404" pitchFamily="49" charset="0"/>
                <a:cs typeface="Courier New" panose="02070309020205020404" pitchFamily="49" charset="0"/>
              </a:rPr>
              <a:t> phim_on_off()</a:t>
            </a:r>
          </a:p>
          <a:p>
            <a:r>
              <a:rPr lang="en-US" sz="4000" b="1">
                <a:solidFill>
                  <a:srgbClr val="000000"/>
                </a:solidFill>
                <a:latin typeface="Courier New" panose="02070309020205020404" pitchFamily="49" charset="0"/>
                <a:cs typeface="Courier New" panose="02070309020205020404" pitchFamily="49" charset="0"/>
              </a:rPr>
              <a:t>{</a:t>
            </a:r>
          </a:p>
          <a:p>
            <a:r>
              <a:rPr lang="en-US" sz="4000" b="1">
                <a:solidFill>
                  <a:srgbClr val="000000"/>
                </a:solidFill>
                <a:latin typeface="Courier New" panose="02070309020205020404" pitchFamily="49" charset="0"/>
                <a:cs typeface="Courier New" panose="02070309020205020404" pitchFamily="49" charset="0"/>
              </a:rPr>
              <a:t>   </a:t>
            </a:r>
            <a:r>
              <a:rPr lang="en-US" sz="4000" b="1">
                <a:solidFill>
                  <a:srgbClr val="0070C0"/>
                </a:solidFill>
                <a:latin typeface="Courier New" panose="02070309020205020404" pitchFamily="49" charset="0"/>
                <a:cs typeface="Courier New" panose="02070309020205020404" pitchFamily="49" charset="0"/>
              </a:rPr>
              <a:t>if</a:t>
            </a:r>
            <a:r>
              <a:rPr lang="en-US" sz="4000" b="1">
                <a:solidFill>
                  <a:srgbClr val="000000"/>
                </a:solidFill>
                <a:latin typeface="Courier New" panose="02070309020205020404" pitchFamily="49" charset="0"/>
                <a:cs typeface="Courier New" panose="02070309020205020404" pitchFamily="49" charset="0"/>
              </a:rPr>
              <a:t>(!input(on)&amp;&amp;(!tt_onoff)) </a:t>
            </a:r>
          </a:p>
          <a:p>
            <a:r>
              <a:rPr lang="en-US" sz="4000" b="1">
                <a:solidFill>
                  <a:srgbClr val="000000"/>
                </a:solidFill>
                <a:latin typeface="Courier New" panose="02070309020205020404" pitchFamily="49" charset="0"/>
                <a:cs typeface="Courier New" panose="02070309020205020404" pitchFamily="49" charset="0"/>
              </a:rPr>
              <a:t>   tt_onoff=1; </a:t>
            </a:r>
          </a:p>
          <a:p>
            <a:r>
              <a:rPr lang="en-US" sz="4000" b="1">
                <a:solidFill>
                  <a:srgbClr val="000000"/>
                </a:solidFill>
                <a:latin typeface="Courier New" panose="02070309020205020404" pitchFamily="49" charset="0"/>
                <a:cs typeface="Courier New" panose="02070309020205020404" pitchFamily="49" charset="0"/>
              </a:rPr>
              <a:t>   </a:t>
            </a:r>
            <a:r>
              <a:rPr lang="en-US" sz="4000" b="1">
                <a:solidFill>
                  <a:srgbClr val="0070C0"/>
                </a:solidFill>
                <a:latin typeface="Courier New" panose="02070309020205020404" pitchFamily="49" charset="0"/>
                <a:cs typeface="Courier New" panose="02070309020205020404" pitchFamily="49" charset="0"/>
              </a:rPr>
              <a:t>else if</a:t>
            </a:r>
            <a:r>
              <a:rPr lang="en-US" sz="4000" b="1">
                <a:solidFill>
                  <a:srgbClr val="000000"/>
                </a:solidFill>
                <a:latin typeface="Courier New" panose="02070309020205020404" pitchFamily="49" charset="0"/>
                <a:cs typeface="Courier New" panose="02070309020205020404" pitchFamily="49" charset="0"/>
              </a:rPr>
              <a:t>(!input(off)&amp;&amp;(tt_onoff))</a:t>
            </a:r>
          </a:p>
          <a:p>
            <a:r>
              <a:rPr lang="en-US" sz="4000" b="1">
                <a:solidFill>
                  <a:srgbClr val="000000"/>
                </a:solidFill>
                <a:latin typeface="Courier New" panose="02070309020205020404" pitchFamily="49" charset="0"/>
                <a:cs typeface="Courier New" panose="02070309020205020404" pitchFamily="49" charset="0"/>
              </a:rPr>
              <a:t>   tt_onoff=0; </a:t>
            </a:r>
          </a:p>
          <a:p>
            <a:r>
              <a:rPr lang="en-US" sz="4000" b="1">
                <a:solidFill>
                  <a:srgbClr val="000000"/>
                </a:solidFill>
                <a:latin typeface="Courier New" panose="02070309020205020404" pitchFamily="49" charset="0"/>
                <a:cs typeface="Courier New" panose="02070309020205020404" pitchFamily="49" charset="0"/>
              </a:rPr>
              <a:t>}</a:t>
            </a:r>
          </a:p>
          <a:p>
            <a:endParaRPr lang="en-US" sz="3400" b="1">
              <a:solidFill>
                <a:srgbClr val="FF0000"/>
              </a:solidFill>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1704651233"/>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1000"/>
                                        <p:tgtEl>
                                          <p:spTgt spid="32"/>
                                        </p:tgtEl>
                                      </p:cBhvr>
                                    </p:animEffect>
                                    <p:anim calcmode="lin" valueType="num">
                                      <p:cBhvr>
                                        <p:cTn id="8" dur="1000" fill="hold"/>
                                        <p:tgtEl>
                                          <p:spTgt spid="32"/>
                                        </p:tgtEl>
                                        <p:attrNameLst>
                                          <p:attrName>ppt_x</p:attrName>
                                        </p:attrNameLst>
                                      </p:cBhvr>
                                      <p:tavLst>
                                        <p:tav tm="0">
                                          <p:val>
                                            <p:strVal val="#ppt_x"/>
                                          </p:val>
                                        </p:tav>
                                        <p:tav tm="100000">
                                          <p:val>
                                            <p:strVal val="#ppt_x"/>
                                          </p:val>
                                        </p:tav>
                                      </p:tavLst>
                                    </p:anim>
                                    <p:anim calcmode="lin" valueType="num">
                                      <p:cBhvr>
                                        <p:cTn id="9"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15">
                                            <p:txEl>
                                              <p:pRg st="0" end="0"/>
                                            </p:txEl>
                                          </p:spTgt>
                                        </p:tgtEl>
                                        <p:attrNameLst>
                                          <p:attrName>style.visibility</p:attrName>
                                        </p:attrNameLst>
                                      </p:cBhvr>
                                      <p:to>
                                        <p:strVal val="visible"/>
                                      </p:to>
                                    </p:set>
                                    <p:animEffect transition="in" filter="circle(in)">
                                      <p:cBhvr>
                                        <p:cTn id="14" dur="2000"/>
                                        <p:tgtEl>
                                          <p:spTgt spid="15">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15">
                                            <p:txEl>
                                              <p:pRg st="1" end="1"/>
                                            </p:txEl>
                                          </p:spTgt>
                                        </p:tgtEl>
                                        <p:attrNameLst>
                                          <p:attrName>style.visibility</p:attrName>
                                        </p:attrNameLst>
                                      </p:cBhvr>
                                      <p:to>
                                        <p:strVal val="visible"/>
                                      </p:to>
                                    </p:set>
                                    <p:animEffect transition="in" filter="circle(in)">
                                      <p:cBhvr>
                                        <p:cTn id="19" dur="2000"/>
                                        <p:tgtEl>
                                          <p:spTgt spid="15">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nodeType="clickEffect">
                                  <p:stCondLst>
                                    <p:cond delay="0"/>
                                  </p:stCondLst>
                                  <p:childTnLst>
                                    <p:set>
                                      <p:cBhvr>
                                        <p:cTn id="23" dur="1" fill="hold">
                                          <p:stCondLst>
                                            <p:cond delay="0"/>
                                          </p:stCondLst>
                                        </p:cTn>
                                        <p:tgtEl>
                                          <p:spTgt spid="15">
                                            <p:txEl>
                                              <p:pRg st="2" end="2"/>
                                            </p:txEl>
                                          </p:spTgt>
                                        </p:tgtEl>
                                        <p:attrNameLst>
                                          <p:attrName>style.visibility</p:attrName>
                                        </p:attrNameLst>
                                      </p:cBhvr>
                                      <p:to>
                                        <p:strVal val="visible"/>
                                      </p:to>
                                    </p:set>
                                    <p:animEffect transition="in" filter="circle(in)">
                                      <p:cBhvr>
                                        <p:cTn id="24" dur="2000"/>
                                        <p:tgtEl>
                                          <p:spTgt spid="15">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15">
                                            <p:txEl>
                                              <p:pRg st="3" end="3"/>
                                            </p:txEl>
                                          </p:spTgt>
                                        </p:tgtEl>
                                        <p:attrNameLst>
                                          <p:attrName>style.visibility</p:attrName>
                                        </p:attrNameLst>
                                      </p:cBhvr>
                                      <p:to>
                                        <p:strVal val="visible"/>
                                      </p:to>
                                    </p:set>
                                    <p:animEffect transition="in" filter="circle(in)">
                                      <p:cBhvr>
                                        <p:cTn id="29" dur="2000"/>
                                        <p:tgtEl>
                                          <p:spTgt spid="15">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nodeType="clickEffect">
                                  <p:stCondLst>
                                    <p:cond delay="0"/>
                                  </p:stCondLst>
                                  <p:childTnLst>
                                    <p:set>
                                      <p:cBhvr>
                                        <p:cTn id="33" dur="1" fill="hold">
                                          <p:stCondLst>
                                            <p:cond delay="0"/>
                                          </p:stCondLst>
                                        </p:cTn>
                                        <p:tgtEl>
                                          <p:spTgt spid="15">
                                            <p:txEl>
                                              <p:pRg st="4" end="4"/>
                                            </p:txEl>
                                          </p:spTgt>
                                        </p:tgtEl>
                                        <p:attrNameLst>
                                          <p:attrName>style.visibility</p:attrName>
                                        </p:attrNameLst>
                                      </p:cBhvr>
                                      <p:to>
                                        <p:strVal val="visible"/>
                                      </p:to>
                                    </p:set>
                                    <p:animEffect transition="in" filter="circle(in)">
                                      <p:cBhvr>
                                        <p:cTn id="34" dur="2000"/>
                                        <p:tgtEl>
                                          <p:spTgt spid="15">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nodeType="clickEffect">
                                  <p:stCondLst>
                                    <p:cond delay="0"/>
                                  </p:stCondLst>
                                  <p:childTnLst>
                                    <p:set>
                                      <p:cBhvr>
                                        <p:cTn id="38" dur="1" fill="hold">
                                          <p:stCondLst>
                                            <p:cond delay="0"/>
                                          </p:stCondLst>
                                        </p:cTn>
                                        <p:tgtEl>
                                          <p:spTgt spid="15">
                                            <p:txEl>
                                              <p:pRg st="5" end="5"/>
                                            </p:txEl>
                                          </p:spTgt>
                                        </p:tgtEl>
                                        <p:attrNameLst>
                                          <p:attrName>style.visibility</p:attrName>
                                        </p:attrNameLst>
                                      </p:cBhvr>
                                      <p:to>
                                        <p:strVal val="visible"/>
                                      </p:to>
                                    </p:set>
                                    <p:animEffect transition="in" filter="circle(in)">
                                      <p:cBhvr>
                                        <p:cTn id="39" dur="2000"/>
                                        <p:tgtEl>
                                          <p:spTgt spid="15">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nodeType="clickEffect">
                                  <p:stCondLst>
                                    <p:cond delay="0"/>
                                  </p:stCondLst>
                                  <p:childTnLst>
                                    <p:set>
                                      <p:cBhvr>
                                        <p:cTn id="43" dur="1" fill="hold">
                                          <p:stCondLst>
                                            <p:cond delay="0"/>
                                          </p:stCondLst>
                                        </p:cTn>
                                        <p:tgtEl>
                                          <p:spTgt spid="15">
                                            <p:txEl>
                                              <p:pRg st="6" end="6"/>
                                            </p:txEl>
                                          </p:spTgt>
                                        </p:tgtEl>
                                        <p:attrNameLst>
                                          <p:attrName>style.visibility</p:attrName>
                                        </p:attrNameLst>
                                      </p:cBhvr>
                                      <p:to>
                                        <p:strVal val="visible"/>
                                      </p:to>
                                    </p:set>
                                    <p:animEffect transition="in" filter="circle(in)">
                                      <p:cBhvr>
                                        <p:cTn id="44" dur="2000"/>
                                        <p:tgtEl>
                                          <p:spTgt spid="15">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nodeType="clickEffect">
                                  <p:stCondLst>
                                    <p:cond delay="0"/>
                                  </p:stCondLst>
                                  <p:childTnLst>
                                    <p:set>
                                      <p:cBhvr>
                                        <p:cTn id="48" dur="1" fill="hold">
                                          <p:stCondLst>
                                            <p:cond delay="0"/>
                                          </p:stCondLst>
                                        </p:cTn>
                                        <p:tgtEl>
                                          <p:spTgt spid="15">
                                            <p:txEl>
                                              <p:pRg st="7" end="7"/>
                                            </p:txEl>
                                          </p:spTgt>
                                        </p:tgtEl>
                                        <p:attrNameLst>
                                          <p:attrName>style.visibility</p:attrName>
                                        </p:attrNameLst>
                                      </p:cBhvr>
                                      <p:to>
                                        <p:strVal val="visible"/>
                                      </p:to>
                                    </p:set>
                                    <p:animEffect transition="in" filter="circle(in)">
                                      <p:cBhvr>
                                        <p:cTn id="49" dur="2000"/>
                                        <p:tgtEl>
                                          <p:spTgt spid="15">
                                            <p:txEl>
                                              <p:pRg st="7" end="7"/>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nodeType="clickEffect">
                                  <p:stCondLst>
                                    <p:cond delay="0"/>
                                  </p:stCondLst>
                                  <p:childTnLst>
                                    <p:set>
                                      <p:cBhvr>
                                        <p:cTn id="53" dur="1" fill="hold">
                                          <p:stCondLst>
                                            <p:cond delay="0"/>
                                          </p:stCondLst>
                                        </p:cTn>
                                        <p:tgtEl>
                                          <p:spTgt spid="15">
                                            <p:txEl>
                                              <p:pRg st="8" end="8"/>
                                            </p:txEl>
                                          </p:spTgt>
                                        </p:tgtEl>
                                        <p:attrNameLst>
                                          <p:attrName>style.visibility</p:attrName>
                                        </p:attrNameLst>
                                      </p:cBhvr>
                                      <p:to>
                                        <p:strVal val="visible"/>
                                      </p:to>
                                    </p:set>
                                    <p:animEffect transition="in" filter="circle(in)">
                                      <p:cBhvr>
                                        <p:cTn id="54" dur="2000"/>
                                        <p:tgtEl>
                                          <p:spTgt spid="15">
                                            <p:txEl>
                                              <p:pRg st="8" end="8"/>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6" presetClass="entr" presetSubtype="16" fill="hold" nodeType="clickEffect">
                                  <p:stCondLst>
                                    <p:cond delay="0"/>
                                  </p:stCondLst>
                                  <p:childTnLst>
                                    <p:set>
                                      <p:cBhvr>
                                        <p:cTn id="58" dur="1" fill="hold">
                                          <p:stCondLst>
                                            <p:cond delay="0"/>
                                          </p:stCondLst>
                                        </p:cTn>
                                        <p:tgtEl>
                                          <p:spTgt spid="15">
                                            <p:txEl>
                                              <p:pRg st="9" end="9"/>
                                            </p:txEl>
                                          </p:spTgt>
                                        </p:tgtEl>
                                        <p:attrNameLst>
                                          <p:attrName>style.visibility</p:attrName>
                                        </p:attrNameLst>
                                      </p:cBhvr>
                                      <p:to>
                                        <p:strVal val="visible"/>
                                      </p:to>
                                    </p:set>
                                    <p:animEffect transition="in" filter="circle(in)">
                                      <p:cBhvr>
                                        <p:cTn id="59" dur="2000"/>
                                        <p:tgtEl>
                                          <p:spTgt spid="15">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Bevel 2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Bevel 25"/>
          <p:cNvSpPr/>
          <p:nvPr/>
        </p:nvSpPr>
        <p:spPr>
          <a:xfrm>
            <a:off x="9525000" y="137231"/>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10020301" y="261592"/>
            <a:ext cx="7399456"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ĐIỀU KHIỂN ĐỘNG CƠ BƯỚC</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8" name="Rectangle 27"/>
          <p:cNvSpPr/>
          <p:nvPr/>
        </p:nvSpPr>
        <p:spPr>
          <a:xfrm>
            <a:off x="10020301" y="254078"/>
            <a:ext cx="75438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ĐIỀU KHIỂN ĐỘNG CƠ BƯỚC</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9" name="Rectangle 28"/>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1334450" y="223046"/>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MOTOR -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5" name="Rectangle 14"/>
          <p:cNvSpPr/>
          <p:nvPr/>
        </p:nvSpPr>
        <p:spPr>
          <a:xfrm>
            <a:off x="0" y="1039754"/>
            <a:ext cx="11125200" cy="9941183"/>
          </a:xfrm>
          <a:prstGeom prst="rect">
            <a:avLst/>
          </a:prstGeom>
        </p:spPr>
        <p:txBody>
          <a:bodyPr wrap="square">
            <a:spAutoFit/>
          </a:bodyPr>
          <a:lstStyle/>
          <a:p>
            <a:r>
              <a:rPr lang="en-US" sz="3200" b="1">
                <a:solidFill>
                  <a:srgbClr val="0070C0"/>
                </a:solidFill>
                <a:latin typeface="Courier New" panose="02070309020205020404" pitchFamily="49" charset="0"/>
                <a:cs typeface="Courier New" panose="02070309020205020404" pitchFamily="49" charset="0"/>
              </a:rPr>
              <a:t>void</a:t>
            </a:r>
            <a:r>
              <a:rPr lang="en-US" sz="3200" b="1">
                <a:solidFill>
                  <a:srgbClr val="000000"/>
                </a:solidFill>
                <a:latin typeface="Courier New" panose="02070309020205020404" pitchFamily="49" charset="0"/>
                <a:cs typeface="Courier New" panose="02070309020205020404" pitchFamily="49" charset="0"/>
              </a:rPr>
              <a:t> phim_inv()</a:t>
            </a:r>
          </a:p>
          <a:p>
            <a:r>
              <a:rPr lang="en-US" sz="3200" b="1">
                <a:solidFill>
                  <a:srgbClr val="000000"/>
                </a:solidFill>
                <a:latin typeface="Courier New" panose="02070309020205020404" pitchFamily="49" charset="0"/>
                <a:cs typeface="Courier New" panose="02070309020205020404" pitchFamily="49" charset="0"/>
              </a:rPr>
              <a:t>{</a:t>
            </a:r>
          </a:p>
          <a:p>
            <a:r>
              <a:rPr lang="en-US" sz="3200" b="1">
                <a:solidFill>
                  <a:srgbClr val="000000"/>
                </a:solidFill>
                <a:latin typeface="Courier New" panose="02070309020205020404" pitchFamily="49" charset="0"/>
                <a:cs typeface="Courier New" panose="02070309020205020404" pitchFamily="49" charset="0"/>
              </a:rPr>
              <a:t>   </a:t>
            </a:r>
            <a:r>
              <a:rPr lang="en-US" sz="3200" b="1">
                <a:solidFill>
                  <a:srgbClr val="0070C0"/>
                </a:solidFill>
                <a:latin typeface="Courier New" panose="02070309020205020404" pitchFamily="49" charset="0"/>
                <a:cs typeface="Courier New" panose="02070309020205020404" pitchFamily="49" charset="0"/>
              </a:rPr>
              <a:t>if</a:t>
            </a:r>
            <a:r>
              <a:rPr lang="en-US" sz="3200" b="1">
                <a:solidFill>
                  <a:srgbClr val="000000"/>
                </a:solidFill>
                <a:latin typeface="Courier New" panose="02070309020205020404" pitchFamily="49" charset="0"/>
                <a:cs typeface="Courier New" panose="02070309020205020404" pitchFamily="49" charset="0"/>
              </a:rPr>
              <a:t>(phim_bt2_c1(1,0)) </a:t>
            </a:r>
          </a:p>
          <a:p>
            <a:r>
              <a:rPr lang="en-US" sz="3200" b="1">
                <a:solidFill>
                  <a:srgbClr val="000000"/>
                </a:solidFill>
                <a:latin typeface="Courier New" panose="02070309020205020404" pitchFamily="49" charset="0"/>
                <a:cs typeface="Courier New" panose="02070309020205020404" pitchFamily="49" charset="0"/>
              </a:rPr>
              <a:t>    { </a:t>
            </a:r>
          </a:p>
          <a:p>
            <a:r>
              <a:rPr lang="en-US" sz="3200" b="1">
                <a:solidFill>
                  <a:srgbClr val="000000"/>
                </a:solidFill>
                <a:latin typeface="Courier New" panose="02070309020205020404" pitchFamily="49" charset="0"/>
                <a:cs typeface="Courier New" panose="02070309020205020404" pitchFamily="49" charset="0"/>
              </a:rPr>
              <a:t>       </a:t>
            </a:r>
            <a:r>
              <a:rPr lang="en-US" sz="3200" b="1">
                <a:solidFill>
                  <a:srgbClr val="0070C0"/>
                </a:solidFill>
                <a:latin typeface="Courier New" panose="02070309020205020404" pitchFamily="49" charset="0"/>
                <a:cs typeface="Courier New" panose="02070309020205020404" pitchFamily="49" charset="0"/>
              </a:rPr>
              <a:t>if</a:t>
            </a:r>
            <a:r>
              <a:rPr lang="en-US" sz="3200" b="1">
                <a:solidFill>
                  <a:srgbClr val="000000"/>
                </a:solidFill>
                <a:latin typeface="Courier New" panose="02070309020205020404" pitchFamily="49" charset="0"/>
                <a:cs typeface="Courier New" panose="02070309020205020404" pitchFamily="49" charset="0"/>
              </a:rPr>
              <a:t>(tt_onoff)</a:t>
            </a:r>
          </a:p>
          <a:p>
            <a:r>
              <a:rPr lang="en-US" sz="3200" b="1">
                <a:solidFill>
                  <a:srgbClr val="000000"/>
                </a:solidFill>
                <a:latin typeface="Courier New" panose="02070309020205020404" pitchFamily="49" charset="0"/>
                <a:cs typeface="Courier New" panose="02070309020205020404" pitchFamily="49" charset="0"/>
              </a:rPr>
              <a:t>       {</a:t>
            </a:r>
          </a:p>
          <a:p>
            <a:r>
              <a:rPr lang="en-US" sz="3200" b="1">
                <a:solidFill>
                  <a:srgbClr val="000000"/>
                </a:solidFill>
                <a:latin typeface="Courier New" panose="02070309020205020404" pitchFamily="49" charset="0"/>
                <a:cs typeface="Courier New" panose="02070309020205020404" pitchFamily="49" charset="0"/>
              </a:rPr>
              <a:t> </a:t>
            </a:r>
            <a:r>
              <a:rPr lang="vi-VN" sz="3200" b="1" smtClean="0">
                <a:solidFill>
                  <a:srgbClr val="000000"/>
                </a:solidFill>
                <a:latin typeface="Courier New" panose="02070309020205020404" pitchFamily="49" charset="0"/>
                <a:cs typeface="Courier New" panose="02070309020205020404" pitchFamily="49" charset="0"/>
              </a:rPr>
              <a:t>       stepmotor_tn </a:t>
            </a:r>
            <a:r>
              <a:rPr lang="en-US" sz="3200" b="1" smtClean="0">
                <a:solidFill>
                  <a:srgbClr val="000000"/>
                </a:solidFill>
                <a:latin typeface="Courier New" panose="02070309020205020404" pitchFamily="49" charset="0"/>
                <a:cs typeface="Courier New" panose="02070309020205020404" pitchFamily="49" charset="0"/>
              </a:rPr>
              <a:t>=~</a:t>
            </a:r>
            <a:r>
              <a:rPr lang="vi-VN" sz="3200" b="1">
                <a:solidFill>
                  <a:srgbClr val="000000"/>
                </a:solidFill>
                <a:latin typeface="Courier New" panose="02070309020205020404" pitchFamily="49" charset="0"/>
                <a:cs typeface="Courier New" panose="02070309020205020404" pitchFamily="49" charset="0"/>
              </a:rPr>
              <a:t> stepmotor_tn</a:t>
            </a:r>
            <a:r>
              <a:rPr lang="en-US" sz="3200" b="1" smtClean="0">
                <a:solidFill>
                  <a:srgbClr val="000000"/>
                </a:solidFill>
                <a:latin typeface="Courier New" panose="02070309020205020404" pitchFamily="49" charset="0"/>
                <a:cs typeface="Courier New" panose="02070309020205020404" pitchFamily="49" charset="0"/>
              </a:rPr>
              <a:t>;</a:t>
            </a:r>
            <a:endParaRPr lang="vi-VN" sz="3200" b="1" smtClean="0">
              <a:solidFill>
                <a:srgbClr val="000000"/>
              </a:solidFill>
              <a:latin typeface="Courier New" panose="02070309020205020404" pitchFamily="49" charset="0"/>
              <a:cs typeface="Courier New" panose="02070309020205020404" pitchFamily="49" charset="0"/>
            </a:endParaRPr>
          </a:p>
          <a:p>
            <a:r>
              <a:rPr lang="vi-VN" sz="3200" b="1" smtClean="0">
                <a:solidFill>
                  <a:srgbClr val="000000"/>
                </a:solidFill>
                <a:latin typeface="Courier New" panose="02070309020205020404" pitchFamily="49" charset="0"/>
                <a:cs typeface="Courier New" panose="02070309020205020404" pitchFamily="49" charset="0"/>
              </a:rPr>
              <a:t>        </a:t>
            </a:r>
            <a:r>
              <a:rPr lang="en-US" sz="3200" b="1" smtClean="0">
                <a:solidFill>
                  <a:srgbClr val="000000"/>
                </a:solidFill>
                <a:latin typeface="Courier New" panose="02070309020205020404" pitchFamily="49" charset="0"/>
                <a:cs typeface="Courier New" panose="02070309020205020404" pitchFamily="49" charset="0"/>
              </a:rPr>
              <a:t>led</a:t>
            </a:r>
            <a:r>
              <a:rPr lang="en-US" sz="3200" b="1">
                <a:solidFill>
                  <a:srgbClr val="000000"/>
                </a:solidFill>
                <a:latin typeface="Courier New" panose="02070309020205020404" pitchFamily="49" charset="0"/>
                <a:cs typeface="Courier New" panose="02070309020205020404" pitchFamily="49" charset="0"/>
              </a:rPr>
              <a:t>=~</a:t>
            </a:r>
            <a:r>
              <a:rPr lang="en-US" sz="3200" b="1" smtClean="0">
                <a:solidFill>
                  <a:srgbClr val="000000"/>
                </a:solidFill>
                <a:latin typeface="Courier New" panose="02070309020205020404" pitchFamily="49" charset="0"/>
                <a:cs typeface="Courier New" panose="02070309020205020404" pitchFamily="49" charset="0"/>
              </a:rPr>
              <a:t>led;</a:t>
            </a:r>
            <a:r>
              <a:rPr lang="vi-VN" sz="3200" b="1" smtClean="0">
                <a:solidFill>
                  <a:srgbClr val="000000"/>
                </a:solidFill>
                <a:latin typeface="Courier New" panose="02070309020205020404" pitchFamily="49" charset="0"/>
                <a:cs typeface="Courier New" panose="02070309020205020404" pitchFamily="49" charset="0"/>
              </a:rPr>
              <a:t> </a:t>
            </a:r>
            <a:r>
              <a:rPr lang="en-US" sz="3200" b="1" smtClean="0">
                <a:solidFill>
                  <a:srgbClr val="000000"/>
                </a:solidFill>
                <a:latin typeface="Courier New" panose="02070309020205020404" pitchFamily="49" charset="0"/>
                <a:cs typeface="Courier New" panose="02070309020205020404" pitchFamily="49" charset="0"/>
              </a:rPr>
              <a:t>xuat_32led_don_1dw(led</a:t>
            </a:r>
            <a:r>
              <a:rPr lang="en-US" sz="3200" b="1">
                <a:solidFill>
                  <a:srgbClr val="000000"/>
                </a:solidFill>
                <a:latin typeface="Courier New" panose="02070309020205020404" pitchFamily="49" charset="0"/>
                <a:cs typeface="Courier New" panose="02070309020205020404" pitchFamily="49" charset="0"/>
              </a:rPr>
              <a:t>);</a:t>
            </a:r>
          </a:p>
          <a:p>
            <a:r>
              <a:rPr lang="en-US" sz="3200" b="1">
                <a:solidFill>
                  <a:srgbClr val="000000"/>
                </a:solidFill>
                <a:latin typeface="Courier New" panose="02070309020205020404" pitchFamily="49" charset="0"/>
                <a:cs typeface="Courier New" panose="02070309020205020404" pitchFamily="49" charset="0"/>
              </a:rPr>
              <a:t>       }</a:t>
            </a:r>
          </a:p>
          <a:p>
            <a:r>
              <a:rPr lang="en-US" sz="3200" b="1">
                <a:solidFill>
                  <a:srgbClr val="000000"/>
                </a:solidFill>
                <a:latin typeface="Courier New" panose="02070309020205020404" pitchFamily="49" charset="0"/>
                <a:cs typeface="Courier New" panose="02070309020205020404" pitchFamily="49" charset="0"/>
              </a:rPr>
              <a:t>       </a:t>
            </a:r>
            <a:r>
              <a:rPr lang="en-US" sz="3200" b="1">
                <a:solidFill>
                  <a:srgbClr val="0070C0"/>
                </a:solidFill>
                <a:latin typeface="Courier New" panose="02070309020205020404" pitchFamily="49" charset="0"/>
                <a:cs typeface="Courier New" panose="02070309020205020404" pitchFamily="49" charset="0"/>
              </a:rPr>
              <a:t>else</a:t>
            </a:r>
            <a:r>
              <a:rPr lang="en-US" sz="3200" b="1">
                <a:solidFill>
                  <a:srgbClr val="000000"/>
                </a:solidFill>
                <a:latin typeface="Courier New" panose="02070309020205020404" pitchFamily="49" charset="0"/>
                <a:cs typeface="Courier New" panose="02070309020205020404" pitchFamily="49" charset="0"/>
              </a:rPr>
              <a:t> buzzer_on_off(100);</a:t>
            </a:r>
          </a:p>
          <a:p>
            <a:r>
              <a:rPr lang="en-US" sz="3200" b="1">
                <a:solidFill>
                  <a:srgbClr val="000000"/>
                </a:solidFill>
                <a:latin typeface="Courier New" panose="02070309020205020404" pitchFamily="49" charset="0"/>
                <a:cs typeface="Courier New" panose="02070309020205020404" pitchFamily="49" charset="0"/>
              </a:rPr>
              <a:t>    } </a:t>
            </a:r>
          </a:p>
          <a:p>
            <a:r>
              <a:rPr lang="en-US" sz="3200" b="1">
                <a:solidFill>
                  <a:srgbClr val="000000"/>
                </a:solidFill>
                <a:latin typeface="Courier New" panose="02070309020205020404" pitchFamily="49" charset="0"/>
                <a:cs typeface="Courier New" panose="02070309020205020404" pitchFamily="49" charset="0"/>
              </a:rPr>
              <a:t>}</a:t>
            </a:r>
          </a:p>
          <a:p>
            <a:r>
              <a:rPr lang="en-US" sz="3200" b="1">
                <a:solidFill>
                  <a:srgbClr val="0070C0"/>
                </a:solidFill>
                <a:latin typeface="Courier New" panose="02070309020205020404" pitchFamily="49" charset="0"/>
                <a:cs typeface="Courier New" panose="02070309020205020404" pitchFamily="49" charset="0"/>
              </a:rPr>
              <a:t>void</a:t>
            </a:r>
            <a:r>
              <a:rPr lang="en-US" sz="3200" b="1">
                <a:solidFill>
                  <a:srgbClr val="000000"/>
                </a:solidFill>
                <a:latin typeface="Courier New" panose="02070309020205020404" pitchFamily="49" charset="0"/>
                <a:cs typeface="Courier New" panose="02070309020205020404" pitchFamily="49" charset="0"/>
              </a:rPr>
              <a:t> xuly()</a:t>
            </a:r>
          </a:p>
          <a:p>
            <a:r>
              <a:rPr lang="en-US" sz="3200" b="1">
                <a:solidFill>
                  <a:srgbClr val="000000"/>
                </a:solidFill>
                <a:latin typeface="Courier New" panose="02070309020205020404" pitchFamily="49" charset="0"/>
                <a:cs typeface="Courier New" panose="02070309020205020404" pitchFamily="49" charset="0"/>
              </a:rPr>
              <a:t>{</a:t>
            </a:r>
          </a:p>
          <a:p>
            <a:r>
              <a:rPr lang="en-US" sz="3200" b="1">
                <a:solidFill>
                  <a:srgbClr val="000000"/>
                </a:solidFill>
                <a:latin typeface="Courier New" panose="02070309020205020404" pitchFamily="49" charset="0"/>
                <a:cs typeface="Courier New" panose="02070309020205020404" pitchFamily="49" charset="0"/>
              </a:rPr>
              <a:t>   </a:t>
            </a:r>
            <a:r>
              <a:rPr lang="en-US" sz="3200" b="1">
                <a:solidFill>
                  <a:srgbClr val="0070C0"/>
                </a:solidFill>
                <a:latin typeface="Courier New" panose="02070309020205020404" pitchFamily="49" charset="0"/>
                <a:cs typeface="Courier New" panose="02070309020205020404" pitchFamily="49" charset="0"/>
              </a:rPr>
              <a:t>if</a:t>
            </a:r>
            <a:r>
              <a:rPr lang="en-US" sz="3200" b="1">
                <a:solidFill>
                  <a:srgbClr val="000000"/>
                </a:solidFill>
                <a:latin typeface="Courier New" panose="02070309020205020404" pitchFamily="49" charset="0"/>
                <a:cs typeface="Courier New" panose="02070309020205020404" pitchFamily="49" charset="0"/>
              </a:rPr>
              <a:t>(tt_onoff)</a:t>
            </a:r>
          </a:p>
          <a:p>
            <a:r>
              <a:rPr lang="en-US" sz="3200" b="1">
                <a:solidFill>
                  <a:srgbClr val="000000"/>
                </a:solidFill>
                <a:latin typeface="Courier New" panose="02070309020205020404" pitchFamily="49" charset="0"/>
                <a:cs typeface="Courier New" panose="02070309020205020404" pitchFamily="49" charset="0"/>
              </a:rPr>
              <a:t>   </a:t>
            </a:r>
            <a:r>
              <a:rPr lang="en-US" sz="3200" b="1" smtClean="0">
                <a:solidFill>
                  <a:srgbClr val="000000"/>
                </a:solidFill>
                <a:latin typeface="Courier New" panose="02070309020205020404" pitchFamily="49" charset="0"/>
                <a:cs typeface="Courier New" panose="02070309020205020404" pitchFamily="49" charset="0"/>
              </a:rPr>
              <a:t>{</a:t>
            </a:r>
            <a:endParaRPr lang="vi-VN" sz="3200" b="1" smtClean="0">
              <a:solidFill>
                <a:srgbClr val="000000"/>
              </a:solidFill>
              <a:latin typeface="Courier New" panose="02070309020205020404" pitchFamily="49" charset="0"/>
              <a:cs typeface="Courier New" panose="02070309020205020404" pitchFamily="49" charset="0"/>
            </a:endParaRPr>
          </a:p>
          <a:p>
            <a:r>
              <a:rPr lang="vi-VN" sz="3200" b="1">
                <a:solidFill>
                  <a:srgbClr val="000000"/>
                </a:solidFill>
                <a:latin typeface="Courier New" panose="02070309020205020404" pitchFamily="49" charset="0"/>
                <a:cs typeface="Courier New" panose="02070309020205020404" pitchFamily="49" charset="0"/>
              </a:rPr>
              <a:t> </a:t>
            </a:r>
            <a:r>
              <a:rPr lang="vi-VN" sz="3200" b="1" smtClean="0">
                <a:solidFill>
                  <a:srgbClr val="000000"/>
                </a:solidFill>
                <a:latin typeface="Courier New" panose="02070309020205020404" pitchFamily="49" charset="0"/>
                <a:cs typeface="Courier New" panose="02070309020205020404" pitchFamily="49" charset="0"/>
              </a:rPr>
              <a:t>     </a:t>
            </a:r>
            <a:r>
              <a:rPr lang="vi-VN" sz="3200" b="1">
                <a:solidFill>
                  <a:srgbClr val="000000"/>
                </a:solidFill>
                <a:latin typeface="Courier New" panose="02070309020205020404" pitchFamily="49" charset="0"/>
                <a:cs typeface="Courier New" panose="02070309020205020404" pitchFamily="49" charset="0"/>
              </a:rPr>
              <a:t>step_motor_run_fs_hs();</a:t>
            </a:r>
            <a:endParaRPr lang="en-US" sz="3200" b="1">
              <a:solidFill>
                <a:srgbClr val="000000"/>
              </a:solidFill>
              <a:latin typeface="Courier New" panose="02070309020205020404" pitchFamily="49" charset="0"/>
              <a:cs typeface="Courier New" panose="02070309020205020404" pitchFamily="49" charset="0"/>
            </a:endParaRPr>
          </a:p>
          <a:p>
            <a:r>
              <a:rPr lang="vi-VN" sz="3200" b="1" smtClean="0">
                <a:solidFill>
                  <a:srgbClr val="000000"/>
                </a:solidFill>
                <a:latin typeface="Courier New" panose="02070309020205020404" pitchFamily="49" charset="0"/>
                <a:cs typeface="Courier New" panose="02070309020205020404" pitchFamily="49" charset="0"/>
              </a:rPr>
              <a:t>      </a:t>
            </a:r>
            <a:r>
              <a:rPr lang="en-US" sz="3200" b="1" smtClean="0">
                <a:solidFill>
                  <a:srgbClr val="000000"/>
                </a:solidFill>
                <a:latin typeface="Courier New" panose="02070309020205020404" pitchFamily="49" charset="0"/>
                <a:cs typeface="Courier New" panose="02070309020205020404" pitchFamily="49" charset="0"/>
              </a:rPr>
              <a:t>delay_ms(500);</a:t>
            </a:r>
            <a:endParaRPr lang="en-US" sz="3200" b="1">
              <a:solidFill>
                <a:srgbClr val="000000"/>
              </a:solidFill>
              <a:latin typeface="Courier New" panose="02070309020205020404" pitchFamily="49" charset="0"/>
              <a:cs typeface="Courier New" panose="02070309020205020404" pitchFamily="49" charset="0"/>
            </a:endParaRPr>
          </a:p>
          <a:p>
            <a:r>
              <a:rPr lang="en-US" sz="3200" b="1">
                <a:solidFill>
                  <a:srgbClr val="000000"/>
                </a:solidFill>
                <a:latin typeface="Courier New" panose="02070309020205020404" pitchFamily="49" charset="0"/>
                <a:cs typeface="Courier New" panose="02070309020205020404" pitchFamily="49" charset="0"/>
              </a:rPr>
              <a:t>   }</a:t>
            </a:r>
          </a:p>
          <a:p>
            <a:r>
              <a:rPr lang="en-US" sz="3200" b="1">
                <a:solidFill>
                  <a:srgbClr val="000000"/>
                </a:solidFill>
                <a:latin typeface="Courier New" panose="02070309020205020404" pitchFamily="49" charset="0"/>
                <a:cs typeface="Courier New" panose="02070309020205020404" pitchFamily="49" charset="0"/>
              </a:rPr>
              <a:t>}</a:t>
            </a:r>
            <a:endParaRPr lang="en-US" sz="2800" b="1">
              <a:solidFill>
                <a:srgbClr val="FF0000"/>
              </a:solidFill>
              <a:latin typeface="Courier New" panose="02070309020205020404" pitchFamily="49" charset="0"/>
              <a:cs typeface="Courier New" panose="02070309020205020404" pitchFamily="49" charset="0"/>
            </a:endParaRPr>
          </a:p>
        </p:txBody>
      </p:sp>
      <p:sp>
        <p:nvSpPr>
          <p:cNvPr id="16" name="Rectangle 15"/>
          <p:cNvSpPr/>
          <p:nvPr/>
        </p:nvSpPr>
        <p:spPr>
          <a:xfrm>
            <a:off x="11125200" y="1131159"/>
            <a:ext cx="5981023" cy="6740307"/>
          </a:xfrm>
          <a:prstGeom prst="rect">
            <a:avLst/>
          </a:prstGeom>
        </p:spPr>
        <p:txBody>
          <a:bodyPr wrap="square">
            <a:spAutoFit/>
          </a:bodyPr>
          <a:lstStyle/>
          <a:p>
            <a:r>
              <a:rPr lang="en-US" sz="3600" b="1">
                <a:solidFill>
                  <a:srgbClr val="0070C0"/>
                </a:solidFill>
                <a:latin typeface="Courier New" panose="02070309020205020404" pitchFamily="49" charset="0"/>
                <a:cs typeface="Courier New" panose="02070309020205020404" pitchFamily="49" charset="0"/>
              </a:rPr>
              <a:t>void</a:t>
            </a:r>
            <a:r>
              <a:rPr lang="en-US" sz="3600" b="1">
                <a:solidFill>
                  <a:srgbClr val="000000"/>
                </a:solidFill>
                <a:latin typeface="Courier New" panose="02070309020205020404" pitchFamily="49" charset="0"/>
                <a:cs typeface="Courier New" panose="02070309020205020404" pitchFamily="49" charset="0"/>
              </a:rPr>
              <a:t> main() </a:t>
            </a:r>
          </a:p>
          <a:p>
            <a:r>
              <a:rPr lang="en-US" sz="3600" b="1">
                <a:solidFill>
                  <a:srgbClr val="000000"/>
                </a:solidFill>
                <a:latin typeface="Courier New" panose="02070309020205020404" pitchFamily="49" charset="0"/>
                <a:cs typeface="Courier New" panose="02070309020205020404" pitchFamily="49" charset="0"/>
              </a:rPr>
              <a:t>{ </a:t>
            </a:r>
          </a:p>
          <a:p>
            <a:r>
              <a:rPr lang="en-US" sz="3600" b="1">
                <a:solidFill>
                  <a:srgbClr val="000000"/>
                </a:solidFill>
                <a:latin typeface="Courier New" panose="02070309020205020404" pitchFamily="49" charset="0"/>
                <a:cs typeface="Courier New" panose="02070309020205020404" pitchFamily="49" charset="0"/>
              </a:rPr>
              <a:t>    set_up_port(); </a:t>
            </a:r>
          </a:p>
          <a:p>
            <a:r>
              <a:rPr lang="en-US" sz="3600" b="1">
                <a:solidFill>
                  <a:srgbClr val="000000"/>
                </a:solidFill>
                <a:latin typeface="Courier New" panose="02070309020205020404" pitchFamily="49" charset="0"/>
                <a:cs typeface="Courier New" panose="02070309020205020404" pitchFamily="49" charset="0"/>
              </a:rPr>
              <a:t>    tt_onoff = </a:t>
            </a:r>
            <a:r>
              <a:rPr lang="vi-VN" sz="3600" b="1" smtClean="0">
                <a:solidFill>
                  <a:srgbClr val="000000"/>
                </a:solidFill>
                <a:latin typeface="Courier New" panose="02070309020205020404" pitchFamily="49" charset="0"/>
                <a:cs typeface="Courier New" panose="02070309020205020404" pitchFamily="49" charset="0"/>
              </a:rPr>
              <a:t>0</a:t>
            </a:r>
            <a:r>
              <a:rPr lang="en-US" sz="3600" b="1" smtClean="0">
                <a:solidFill>
                  <a:srgbClr val="000000"/>
                </a:solidFill>
                <a:latin typeface="Courier New" panose="02070309020205020404" pitchFamily="49" charset="0"/>
                <a:cs typeface="Courier New" panose="02070309020205020404" pitchFamily="49" charset="0"/>
              </a:rPr>
              <a:t>; </a:t>
            </a:r>
            <a:endParaRPr lang="en-US" sz="3600" b="1">
              <a:solidFill>
                <a:srgbClr val="000000"/>
              </a:solidFill>
              <a:latin typeface="Courier New" panose="02070309020205020404" pitchFamily="49" charset="0"/>
              <a:cs typeface="Courier New" panose="02070309020205020404" pitchFamily="49" charset="0"/>
            </a:endParaRPr>
          </a:p>
          <a:p>
            <a:r>
              <a:rPr lang="en-US" sz="3600" b="1">
                <a:solidFill>
                  <a:srgbClr val="000000"/>
                </a:solidFill>
                <a:latin typeface="Courier New" panose="02070309020205020404" pitchFamily="49" charset="0"/>
                <a:cs typeface="Courier New" panose="02070309020205020404" pitchFamily="49" charset="0"/>
              </a:rPr>
              <a:t>    tt_tn = </a:t>
            </a:r>
            <a:r>
              <a:rPr lang="vi-VN" sz="3600" b="1" smtClean="0">
                <a:solidFill>
                  <a:srgbClr val="000000"/>
                </a:solidFill>
                <a:latin typeface="Courier New" panose="02070309020205020404" pitchFamily="49" charset="0"/>
                <a:cs typeface="Courier New" panose="02070309020205020404" pitchFamily="49" charset="0"/>
              </a:rPr>
              <a:t>0</a:t>
            </a:r>
            <a:r>
              <a:rPr lang="en-US" sz="3600" b="1" smtClean="0">
                <a:solidFill>
                  <a:srgbClr val="000000"/>
                </a:solidFill>
                <a:latin typeface="Courier New" panose="02070309020205020404" pitchFamily="49" charset="0"/>
                <a:cs typeface="Courier New" panose="02070309020205020404" pitchFamily="49" charset="0"/>
              </a:rPr>
              <a:t>;  </a:t>
            </a:r>
            <a:endParaRPr lang="en-US" sz="3600" b="1">
              <a:solidFill>
                <a:srgbClr val="000000"/>
              </a:solidFill>
              <a:latin typeface="Courier New" panose="02070309020205020404" pitchFamily="49" charset="0"/>
              <a:cs typeface="Courier New" panose="02070309020205020404" pitchFamily="49" charset="0"/>
            </a:endParaRPr>
          </a:p>
          <a:p>
            <a:r>
              <a:rPr lang="en-US" sz="3600" b="1">
                <a:solidFill>
                  <a:srgbClr val="000000"/>
                </a:solidFill>
                <a:latin typeface="Courier New" panose="02070309020205020404" pitchFamily="49" charset="0"/>
                <a:cs typeface="Courier New" panose="02070309020205020404" pitchFamily="49" charset="0"/>
              </a:rPr>
              <a:t>    </a:t>
            </a:r>
            <a:r>
              <a:rPr lang="en-US" sz="3600" b="1">
                <a:solidFill>
                  <a:srgbClr val="0070C0"/>
                </a:solidFill>
                <a:latin typeface="Courier New" panose="02070309020205020404" pitchFamily="49" charset="0"/>
                <a:cs typeface="Courier New" panose="02070309020205020404" pitchFamily="49" charset="0"/>
              </a:rPr>
              <a:t>while</a:t>
            </a:r>
            <a:r>
              <a:rPr lang="en-US" sz="3600" b="1">
                <a:solidFill>
                  <a:srgbClr val="000000"/>
                </a:solidFill>
                <a:latin typeface="Courier New" panose="02070309020205020404" pitchFamily="49" charset="0"/>
                <a:cs typeface="Courier New" panose="02070309020205020404" pitchFamily="49" charset="0"/>
              </a:rPr>
              <a:t>(true) </a:t>
            </a:r>
          </a:p>
          <a:p>
            <a:r>
              <a:rPr lang="en-US" sz="3600" b="1">
                <a:solidFill>
                  <a:srgbClr val="000000"/>
                </a:solidFill>
                <a:latin typeface="Courier New" panose="02070309020205020404" pitchFamily="49" charset="0"/>
                <a:cs typeface="Courier New" panose="02070309020205020404" pitchFamily="49" charset="0"/>
              </a:rPr>
              <a:t>    { </a:t>
            </a:r>
          </a:p>
          <a:p>
            <a:r>
              <a:rPr lang="en-US" sz="3600" b="1">
                <a:solidFill>
                  <a:srgbClr val="000000"/>
                </a:solidFill>
                <a:latin typeface="Courier New" panose="02070309020205020404" pitchFamily="49" charset="0"/>
                <a:cs typeface="Courier New" panose="02070309020205020404" pitchFamily="49" charset="0"/>
              </a:rPr>
              <a:t>       phim_on_off();</a:t>
            </a:r>
          </a:p>
          <a:p>
            <a:r>
              <a:rPr lang="en-US" sz="3600" b="1">
                <a:solidFill>
                  <a:srgbClr val="000000"/>
                </a:solidFill>
                <a:latin typeface="Courier New" panose="02070309020205020404" pitchFamily="49" charset="0"/>
                <a:cs typeface="Courier New" panose="02070309020205020404" pitchFamily="49" charset="0"/>
              </a:rPr>
              <a:t>       phim_inv();</a:t>
            </a:r>
          </a:p>
          <a:p>
            <a:r>
              <a:rPr lang="en-US" sz="3600" b="1">
                <a:solidFill>
                  <a:srgbClr val="000000"/>
                </a:solidFill>
                <a:latin typeface="Courier New" panose="02070309020205020404" pitchFamily="49" charset="0"/>
                <a:cs typeface="Courier New" panose="02070309020205020404" pitchFamily="49" charset="0"/>
              </a:rPr>
              <a:t>       xuly();</a:t>
            </a:r>
          </a:p>
          <a:p>
            <a:r>
              <a:rPr lang="en-US" sz="3600" b="1" smtClean="0">
                <a:solidFill>
                  <a:srgbClr val="000000"/>
                </a:solidFill>
                <a:latin typeface="Courier New" panose="02070309020205020404" pitchFamily="49" charset="0"/>
                <a:cs typeface="Courier New" panose="02070309020205020404" pitchFamily="49" charset="0"/>
              </a:rPr>
              <a:t>} </a:t>
            </a:r>
            <a:endParaRPr lang="en-US" sz="3600" b="1">
              <a:solidFill>
                <a:srgbClr val="000000"/>
              </a:solidFill>
              <a:latin typeface="Courier New" panose="02070309020205020404" pitchFamily="49" charset="0"/>
              <a:cs typeface="Courier New" panose="02070309020205020404" pitchFamily="49" charset="0"/>
            </a:endParaRPr>
          </a:p>
          <a:p>
            <a:r>
              <a:rPr lang="en-US" sz="3600" b="1">
                <a:solidFill>
                  <a:srgbClr val="000000"/>
                </a:solidFill>
                <a:latin typeface="Courier New" panose="02070309020205020404" pitchFamily="49" charset="0"/>
                <a:cs typeface="Courier New" panose="02070309020205020404" pitchFamily="49" charset="0"/>
              </a:rPr>
              <a:t>}</a:t>
            </a:r>
            <a:endParaRPr lang="en-US" sz="3200" b="1">
              <a:solidFill>
                <a:srgbClr val="FF0000"/>
              </a:solidFill>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253845953"/>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circle(in)">
                                      <p:cBhvr>
                                        <p:cTn id="7" dur="2000"/>
                                        <p:tgtEl>
                                          <p:spTgt spid="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5">
                                            <p:txEl>
                                              <p:pRg st="1" end="1"/>
                                            </p:txEl>
                                          </p:spTgt>
                                        </p:tgtEl>
                                        <p:attrNameLst>
                                          <p:attrName>style.visibility</p:attrName>
                                        </p:attrNameLst>
                                      </p:cBhvr>
                                      <p:to>
                                        <p:strVal val="visible"/>
                                      </p:to>
                                    </p:set>
                                    <p:animEffect transition="in" filter="circle(in)">
                                      <p:cBhvr>
                                        <p:cTn id="12" dur="2000"/>
                                        <p:tgtEl>
                                          <p:spTgt spid="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5">
                                            <p:txEl>
                                              <p:pRg st="2" end="2"/>
                                            </p:txEl>
                                          </p:spTgt>
                                        </p:tgtEl>
                                        <p:attrNameLst>
                                          <p:attrName>style.visibility</p:attrName>
                                        </p:attrNameLst>
                                      </p:cBhvr>
                                      <p:to>
                                        <p:strVal val="visible"/>
                                      </p:to>
                                    </p:set>
                                    <p:animEffect transition="in" filter="circle(in)">
                                      <p:cBhvr>
                                        <p:cTn id="17" dur="2000"/>
                                        <p:tgtEl>
                                          <p:spTgt spid="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15">
                                            <p:txEl>
                                              <p:pRg st="3" end="3"/>
                                            </p:txEl>
                                          </p:spTgt>
                                        </p:tgtEl>
                                        <p:attrNameLst>
                                          <p:attrName>style.visibility</p:attrName>
                                        </p:attrNameLst>
                                      </p:cBhvr>
                                      <p:to>
                                        <p:strVal val="visible"/>
                                      </p:to>
                                    </p:set>
                                    <p:animEffect transition="in" filter="circle(in)">
                                      <p:cBhvr>
                                        <p:cTn id="22" dur="2000"/>
                                        <p:tgtEl>
                                          <p:spTgt spid="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15">
                                            <p:txEl>
                                              <p:pRg st="4" end="4"/>
                                            </p:txEl>
                                          </p:spTgt>
                                        </p:tgtEl>
                                        <p:attrNameLst>
                                          <p:attrName>style.visibility</p:attrName>
                                        </p:attrNameLst>
                                      </p:cBhvr>
                                      <p:to>
                                        <p:strVal val="visible"/>
                                      </p:to>
                                    </p:set>
                                    <p:animEffect transition="in" filter="circle(in)">
                                      <p:cBhvr>
                                        <p:cTn id="27" dur="2000"/>
                                        <p:tgtEl>
                                          <p:spTgt spid="1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15">
                                            <p:txEl>
                                              <p:pRg st="5" end="5"/>
                                            </p:txEl>
                                          </p:spTgt>
                                        </p:tgtEl>
                                        <p:attrNameLst>
                                          <p:attrName>style.visibility</p:attrName>
                                        </p:attrNameLst>
                                      </p:cBhvr>
                                      <p:to>
                                        <p:strVal val="visible"/>
                                      </p:to>
                                    </p:set>
                                    <p:animEffect transition="in" filter="circle(in)">
                                      <p:cBhvr>
                                        <p:cTn id="32" dur="2000"/>
                                        <p:tgtEl>
                                          <p:spTgt spid="1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15">
                                            <p:txEl>
                                              <p:pRg st="6" end="6"/>
                                            </p:txEl>
                                          </p:spTgt>
                                        </p:tgtEl>
                                        <p:attrNameLst>
                                          <p:attrName>style.visibility</p:attrName>
                                        </p:attrNameLst>
                                      </p:cBhvr>
                                      <p:to>
                                        <p:strVal val="visible"/>
                                      </p:to>
                                    </p:set>
                                    <p:animEffect transition="in" filter="circle(in)">
                                      <p:cBhvr>
                                        <p:cTn id="37" dur="2000"/>
                                        <p:tgtEl>
                                          <p:spTgt spid="1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15">
                                            <p:txEl>
                                              <p:pRg st="7" end="7"/>
                                            </p:txEl>
                                          </p:spTgt>
                                        </p:tgtEl>
                                        <p:attrNameLst>
                                          <p:attrName>style.visibility</p:attrName>
                                        </p:attrNameLst>
                                      </p:cBhvr>
                                      <p:to>
                                        <p:strVal val="visible"/>
                                      </p:to>
                                    </p:set>
                                    <p:animEffect transition="in" filter="circle(in)">
                                      <p:cBhvr>
                                        <p:cTn id="42" dur="2000"/>
                                        <p:tgtEl>
                                          <p:spTgt spid="1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nodeType="clickEffect">
                                  <p:stCondLst>
                                    <p:cond delay="0"/>
                                  </p:stCondLst>
                                  <p:childTnLst>
                                    <p:set>
                                      <p:cBhvr>
                                        <p:cTn id="46" dur="1" fill="hold">
                                          <p:stCondLst>
                                            <p:cond delay="0"/>
                                          </p:stCondLst>
                                        </p:cTn>
                                        <p:tgtEl>
                                          <p:spTgt spid="15">
                                            <p:txEl>
                                              <p:pRg st="8" end="8"/>
                                            </p:txEl>
                                          </p:spTgt>
                                        </p:tgtEl>
                                        <p:attrNameLst>
                                          <p:attrName>style.visibility</p:attrName>
                                        </p:attrNameLst>
                                      </p:cBhvr>
                                      <p:to>
                                        <p:strVal val="visible"/>
                                      </p:to>
                                    </p:set>
                                    <p:animEffect transition="in" filter="circle(in)">
                                      <p:cBhvr>
                                        <p:cTn id="47" dur="2000"/>
                                        <p:tgtEl>
                                          <p:spTgt spid="15">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6" presetClass="entr" presetSubtype="16" fill="hold" nodeType="clickEffect">
                                  <p:stCondLst>
                                    <p:cond delay="0"/>
                                  </p:stCondLst>
                                  <p:childTnLst>
                                    <p:set>
                                      <p:cBhvr>
                                        <p:cTn id="51" dur="1" fill="hold">
                                          <p:stCondLst>
                                            <p:cond delay="0"/>
                                          </p:stCondLst>
                                        </p:cTn>
                                        <p:tgtEl>
                                          <p:spTgt spid="15">
                                            <p:txEl>
                                              <p:pRg st="9" end="9"/>
                                            </p:txEl>
                                          </p:spTgt>
                                        </p:tgtEl>
                                        <p:attrNameLst>
                                          <p:attrName>style.visibility</p:attrName>
                                        </p:attrNameLst>
                                      </p:cBhvr>
                                      <p:to>
                                        <p:strVal val="visible"/>
                                      </p:to>
                                    </p:set>
                                    <p:animEffect transition="in" filter="circle(in)">
                                      <p:cBhvr>
                                        <p:cTn id="52" dur="2000"/>
                                        <p:tgtEl>
                                          <p:spTgt spid="15">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6" presetClass="entr" presetSubtype="16" fill="hold" nodeType="clickEffect">
                                  <p:stCondLst>
                                    <p:cond delay="0"/>
                                  </p:stCondLst>
                                  <p:childTnLst>
                                    <p:set>
                                      <p:cBhvr>
                                        <p:cTn id="56" dur="1" fill="hold">
                                          <p:stCondLst>
                                            <p:cond delay="0"/>
                                          </p:stCondLst>
                                        </p:cTn>
                                        <p:tgtEl>
                                          <p:spTgt spid="15">
                                            <p:txEl>
                                              <p:pRg st="10" end="10"/>
                                            </p:txEl>
                                          </p:spTgt>
                                        </p:tgtEl>
                                        <p:attrNameLst>
                                          <p:attrName>style.visibility</p:attrName>
                                        </p:attrNameLst>
                                      </p:cBhvr>
                                      <p:to>
                                        <p:strVal val="visible"/>
                                      </p:to>
                                    </p:set>
                                    <p:animEffect transition="in" filter="circle(in)">
                                      <p:cBhvr>
                                        <p:cTn id="57" dur="2000"/>
                                        <p:tgtEl>
                                          <p:spTgt spid="15">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6" presetClass="entr" presetSubtype="16" fill="hold" nodeType="clickEffect">
                                  <p:stCondLst>
                                    <p:cond delay="0"/>
                                  </p:stCondLst>
                                  <p:childTnLst>
                                    <p:set>
                                      <p:cBhvr>
                                        <p:cTn id="61" dur="1" fill="hold">
                                          <p:stCondLst>
                                            <p:cond delay="0"/>
                                          </p:stCondLst>
                                        </p:cTn>
                                        <p:tgtEl>
                                          <p:spTgt spid="15">
                                            <p:txEl>
                                              <p:pRg st="11" end="11"/>
                                            </p:txEl>
                                          </p:spTgt>
                                        </p:tgtEl>
                                        <p:attrNameLst>
                                          <p:attrName>style.visibility</p:attrName>
                                        </p:attrNameLst>
                                      </p:cBhvr>
                                      <p:to>
                                        <p:strVal val="visible"/>
                                      </p:to>
                                    </p:set>
                                    <p:animEffect transition="in" filter="circle(in)">
                                      <p:cBhvr>
                                        <p:cTn id="62" dur="2000"/>
                                        <p:tgtEl>
                                          <p:spTgt spid="15">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6" presetClass="entr" presetSubtype="16" fill="hold" nodeType="clickEffect">
                                  <p:stCondLst>
                                    <p:cond delay="0"/>
                                  </p:stCondLst>
                                  <p:childTnLst>
                                    <p:set>
                                      <p:cBhvr>
                                        <p:cTn id="66" dur="1" fill="hold">
                                          <p:stCondLst>
                                            <p:cond delay="0"/>
                                          </p:stCondLst>
                                        </p:cTn>
                                        <p:tgtEl>
                                          <p:spTgt spid="15">
                                            <p:txEl>
                                              <p:pRg st="12" end="12"/>
                                            </p:txEl>
                                          </p:spTgt>
                                        </p:tgtEl>
                                        <p:attrNameLst>
                                          <p:attrName>style.visibility</p:attrName>
                                        </p:attrNameLst>
                                      </p:cBhvr>
                                      <p:to>
                                        <p:strVal val="visible"/>
                                      </p:to>
                                    </p:set>
                                    <p:animEffect transition="in" filter="circle(in)">
                                      <p:cBhvr>
                                        <p:cTn id="67" dur="2000"/>
                                        <p:tgtEl>
                                          <p:spTgt spid="15">
                                            <p:txEl>
                                              <p:pRg st="12" end="1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6" presetClass="entr" presetSubtype="16" fill="hold" nodeType="clickEffect">
                                  <p:stCondLst>
                                    <p:cond delay="0"/>
                                  </p:stCondLst>
                                  <p:childTnLst>
                                    <p:set>
                                      <p:cBhvr>
                                        <p:cTn id="71" dur="1" fill="hold">
                                          <p:stCondLst>
                                            <p:cond delay="0"/>
                                          </p:stCondLst>
                                        </p:cTn>
                                        <p:tgtEl>
                                          <p:spTgt spid="15">
                                            <p:txEl>
                                              <p:pRg st="13" end="13"/>
                                            </p:txEl>
                                          </p:spTgt>
                                        </p:tgtEl>
                                        <p:attrNameLst>
                                          <p:attrName>style.visibility</p:attrName>
                                        </p:attrNameLst>
                                      </p:cBhvr>
                                      <p:to>
                                        <p:strVal val="visible"/>
                                      </p:to>
                                    </p:set>
                                    <p:animEffect transition="in" filter="circle(in)">
                                      <p:cBhvr>
                                        <p:cTn id="72" dur="2000"/>
                                        <p:tgtEl>
                                          <p:spTgt spid="15">
                                            <p:txEl>
                                              <p:pRg st="13" end="13"/>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6" presetClass="entr" presetSubtype="16" fill="hold" nodeType="clickEffect">
                                  <p:stCondLst>
                                    <p:cond delay="0"/>
                                  </p:stCondLst>
                                  <p:childTnLst>
                                    <p:set>
                                      <p:cBhvr>
                                        <p:cTn id="76" dur="1" fill="hold">
                                          <p:stCondLst>
                                            <p:cond delay="0"/>
                                          </p:stCondLst>
                                        </p:cTn>
                                        <p:tgtEl>
                                          <p:spTgt spid="15">
                                            <p:txEl>
                                              <p:pRg st="14" end="14"/>
                                            </p:txEl>
                                          </p:spTgt>
                                        </p:tgtEl>
                                        <p:attrNameLst>
                                          <p:attrName>style.visibility</p:attrName>
                                        </p:attrNameLst>
                                      </p:cBhvr>
                                      <p:to>
                                        <p:strVal val="visible"/>
                                      </p:to>
                                    </p:set>
                                    <p:animEffect transition="in" filter="circle(in)">
                                      <p:cBhvr>
                                        <p:cTn id="77" dur="2000"/>
                                        <p:tgtEl>
                                          <p:spTgt spid="15">
                                            <p:txEl>
                                              <p:pRg st="14" end="14"/>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6" presetClass="entr" presetSubtype="16" fill="hold" nodeType="clickEffect">
                                  <p:stCondLst>
                                    <p:cond delay="0"/>
                                  </p:stCondLst>
                                  <p:childTnLst>
                                    <p:set>
                                      <p:cBhvr>
                                        <p:cTn id="81" dur="1" fill="hold">
                                          <p:stCondLst>
                                            <p:cond delay="0"/>
                                          </p:stCondLst>
                                        </p:cTn>
                                        <p:tgtEl>
                                          <p:spTgt spid="15">
                                            <p:txEl>
                                              <p:pRg st="15" end="15"/>
                                            </p:txEl>
                                          </p:spTgt>
                                        </p:tgtEl>
                                        <p:attrNameLst>
                                          <p:attrName>style.visibility</p:attrName>
                                        </p:attrNameLst>
                                      </p:cBhvr>
                                      <p:to>
                                        <p:strVal val="visible"/>
                                      </p:to>
                                    </p:set>
                                    <p:animEffect transition="in" filter="circle(in)">
                                      <p:cBhvr>
                                        <p:cTn id="82" dur="2000"/>
                                        <p:tgtEl>
                                          <p:spTgt spid="15">
                                            <p:txEl>
                                              <p:pRg st="15" end="15"/>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6" presetClass="entr" presetSubtype="16" fill="hold" nodeType="clickEffect">
                                  <p:stCondLst>
                                    <p:cond delay="0"/>
                                  </p:stCondLst>
                                  <p:childTnLst>
                                    <p:set>
                                      <p:cBhvr>
                                        <p:cTn id="86" dur="1" fill="hold">
                                          <p:stCondLst>
                                            <p:cond delay="0"/>
                                          </p:stCondLst>
                                        </p:cTn>
                                        <p:tgtEl>
                                          <p:spTgt spid="15">
                                            <p:txEl>
                                              <p:pRg st="16" end="16"/>
                                            </p:txEl>
                                          </p:spTgt>
                                        </p:tgtEl>
                                        <p:attrNameLst>
                                          <p:attrName>style.visibility</p:attrName>
                                        </p:attrNameLst>
                                      </p:cBhvr>
                                      <p:to>
                                        <p:strVal val="visible"/>
                                      </p:to>
                                    </p:set>
                                    <p:animEffect transition="in" filter="circle(in)">
                                      <p:cBhvr>
                                        <p:cTn id="87" dur="2000"/>
                                        <p:tgtEl>
                                          <p:spTgt spid="15">
                                            <p:txEl>
                                              <p:pRg st="16" end="16"/>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6" presetClass="entr" presetSubtype="16" fill="hold" nodeType="clickEffect">
                                  <p:stCondLst>
                                    <p:cond delay="0"/>
                                  </p:stCondLst>
                                  <p:childTnLst>
                                    <p:set>
                                      <p:cBhvr>
                                        <p:cTn id="91" dur="1" fill="hold">
                                          <p:stCondLst>
                                            <p:cond delay="0"/>
                                          </p:stCondLst>
                                        </p:cTn>
                                        <p:tgtEl>
                                          <p:spTgt spid="15">
                                            <p:txEl>
                                              <p:pRg st="17" end="17"/>
                                            </p:txEl>
                                          </p:spTgt>
                                        </p:tgtEl>
                                        <p:attrNameLst>
                                          <p:attrName>style.visibility</p:attrName>
                                        </p:attrNameLst>
                                      </p:cBhvr>
                                      <p:to>
                                        <p:strVal val="visible"/>
                                      </p:to>
                                    </p:set>
                                    <p:animEffect transition="in" filter="circle(in)">
                                      <p:cBhvr>
                                        <p:cTn id="92" dur="2000"/>
                                        <p:tgtEl>
                                          <p:spTgt spid="15">
                                            <p:txEl>
                                              <p:pRg st="17" end="17"/>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6" presetClass="entr" presetSubtype="16" fill="hold" nodeType="clickEffect">
                                  <p:stCondLst>
                                    <p:cond delay="0"/>
                                  </p:stCondLst>
                                  <p:childTnLst>
                                    <p:set>
                                      <p:cBhvr>
                                        <p:cTn id="96" dur="1" fill="hold">
                                          <p:stCondLst>
                                            <p:cond delay="0"/>
                                          </p:stCondLst>
                                        </p:cTn>
                                        <p:tgtEl>
                                          <p:spTgt spid="15">
                                            <p:txEl>
                                              <p:pRg st="18" end="18"/>
                                            </p:txEl>
                                          </p:spTgt>
                                        </p:tgtEl>
                                        <p:attrNameLst>
                                          <p:attrName>style.visibility</p:attrName>
                                        </p:attrNameLst>
                                      </p:cBhvr>
                                      <p:to>
                                        <p:strVal val="visible"/>
                                      </p:to>
                                    </p:set>
                                    <p:animEffect transition="in" filter="circle(in)">
                                      <p:cBhvr>
                                        <p:cTn id="97" dur="2000"/>
                                        <p:tgtEl>
                                          <p:spTgt spid="15">
                                            <p:txEl>
                                              <p:pRg st="18" end="18"/>
                                            </p:txEl>
                                          </p:spTgt>
                                        </p:tgtEl>
                                      </p:cBhvr>
                                    </p:animEffect>
                                  </p:childTnLst>
                                </p:cTn>
                              </p:par>
                            </p:childTnLst>
                          </p:cTn>
                        </p:par>
                      </p:childTnLst>
                    </p:cTn>
                  </p:par>
                  <p:par>
                    <p:cTn id="98" fill="hold">
                      <p:stCondLst>
                        <p:cond delay="indefinite"/>
                      </p:stCondLst>
                      <p:childTnLst>
                        <p:par>
                          <p:cTn id="99" fill="hold">
                            <p:stCondLst>
                              <p:cond delay="0"/>
                            </p:stCondLst>
                            <p:childTnLst>
                              <p:par>
                                <p:cTn id="100" presetID="6" presetClass="entr" presetSubtype="16" fill="hold" nodeType="clickEffect">
                                  <p:stCondLst>
                                    <p:cond delay="0"/>
                                  </p:stCondLst>
                                  <p:childTnLst>
                                    <p:set>
                                      <p:cBhvr>
                                        <p:cTn id="101" dur="1" fill="hold">
                                          <p:stCondLst>
                                            <p:cond delay="0"/>
                                          </p:stCondLst>
                                        </p:cTn>
                                        <p:tgtEl>
                                          <p:spTgt spid="15">
                                            <p:txEl>
                                              <p:pRg st="19" end="19"/>
                                            </p:txEl>
                                          </p:spTgt>
                                        </p:tgtEl>
                                        <p:attrNameLst>
                                          <p:attrName>style.visibility</p:attrName>
                                        </p:attrNameLst>
                                      </p:cBhvr>
                                      <p:to>
                                        <p:strVal val="visible"/>
                                      </p:to>
                                    </p:set>
                                    <p:animEffect transition="in" filter="circle(in)">
                                      <p:cBhvr>
                                        <p:cTn id="102" dur="2000"/>
                                        <p:tgtEl>
                                          <p:spTgt spid="15">
                                            <p:txEl>
                                              <p:pRg st="19" end="19"/>
                                            </p:txEl>
                                          </p:spTgt>
                                        </p:tgtEl>
                                      </p:cBhvr>
                                    </p:animEffect>
                                  </p:childTnLst>
                                </p:cTn>
                              </p:par>
                            </p:childTnLst>
                          </p:cTn>
                        </p:par>
                      </p:childTnLst>
                    </p:cTn>
                  </p:par>
                  <p:par>
                    <p:cTn id="103" fill="hold">
                      <p:stCondLst>
                        <p:cond delay="indefinite"/>
                      </p:stCondLst>
                      <p:childTnLst>
                        <p:par>
                          <p:cTn id="104" fill="hold">
                            <p:stCondLst>
                              <p:cond delay="0"/>
                            </p:stCondLst>
                            <p:childTnLst>
                              <p:par>
                                <p:cTn id="105" presetID="6" presetClass="entr" presetSubtype="16" fill="hold" nodeType="clickEffect">
                                  <p:stCondLst>
                                    <p:cond delay="0"/>
                                  </p:stCondLst>
                                  <p:childTnLst>
                                    <p:set>
                                      <p:cBhvr>
                                        <p:cTn id="106" dur="1" fill="hold">
                                          <p:stCondLst>
                                            <p:cond delay="0"/>
                                          </p:stCondLst>
                                        </p:cTn>
                                        <p:tgtEl>
                                          <p:spTgt spid="16">
                                            <p:txEl>
                                              <p:pRg st="0" end="0"/>
                                            </p:txEl>
                                          </p:spTgt>
                                        </p:tgtEl>
                                        <p:attrNameLst>
                                          <p:attrName>style.visibility</p:attrName>
                                        </p:attrNameLst>
                                      </p:cBhvr>
                                      <p:to>
                                        <p:strVal val="visible"/>
                                      </p:to>
                                    </p:set>
                                    <p:animEffect transition="in" filter="circle(in)">
                                      <p:cBhvr>
                                        <p:cTn id="107" dur="2000"/>
                                        <p:tgtEl>
                                          <p:spTgt spid="16">
                                            <p:txEl>
                                              <p:pRg st="0" end="0"/>
                                            </p:txEl>
                                          </p:spTgt>
                                        </p:tgtEl>
                                      </p:cBhvr>
                                    </p:animEffect>
                                  </p:childTnLst>
                                </p:cTn>
                              </p:par>
                            </p:childTnLst>
                          </p:cTn>
                        </p:par>
                      </p:childTnLst>
                    </p:cTn>
                  </p:par>
                  <p:par>
                    <p:cTn id="108" fill="hold">
                      <p:stCondLst>
                        <p:cond delay="indefinite"/>
                      </p:stCondLst>
                      <p:childTnLst>
                        <p:par>
                          <p:cTn id="109" fill="hold">
                            <p:stCondLst>
                              <p:cond delay="0"/>
                            </p:stCondLst>
                            <p:childTnLst>
                              <p:par>
                                <p:cTn id="110" presetID="6" presetClass="entr" presetSubtype="16" fill="hold" nodeType="clickEffect">
                                  <p:stCondLst>
                                    <p:cond delay="0"/>
                                  </p:stCondLst>
                                  <p:childTnLst>
                                    <p:set>
                                      <p:cBhvr>
                                        <p:cTn id="111" dur="1" fill="hold">
                                          <p:stCondLst>
                                            <p:cond delay="0"/>
                                          </p:stCondLst>
                                        </p:cTn>
                                        <p:tgtEl>
                                          <p:spTgt spid="16">
                                            <p:txEl>
                                              <p:pRg st="1" end="1"/>
                                            </p:txEl>
                                          </p:spTgt>
                                        </p:tgtEl>
                                        <p:attrNameLst>
                                          <p:attrName>style.visibility</p:attrName>
                                        </p:attrNameLst>
                                      </p:cBhvr>
                                      <p:to>
                                        <p:strVal val="visible"/>
                                      </p:to>
                                    </p:set>
                                    <p:animEffect transition="in" filter="circle(in)">
                                      <p:cBhvr>
                                        <p:cTn id="112" dur="2000"/>
                                        <p:tgtEl>
                                          <p:spTgt spid="16">
                                            <p:txEl>
                                              <p:pRg st="1" end="1"/>
                                            </p:txEl>
                                          </p:spTgt>
                                        </p:tgtEl>
                                      </p:cBhvr>
                                    </p:animEffect>
                                  </p:childTnLst>
                                </p:cTn>
                              </p:par>
                            </p:childTnLst>
                          </p:cTn>
                        </p:par>
                      </p:childTnLst>
                    </p:cTn>
                  </p:par>
                  <p:par>
                    <p:cTn id="113" fill="hold">
                      <p:stCondLst>
                        <p:cond delay="indefinite"/>
                      </p:stCondLst>
                      <p:childTnLst>
                        <p:par>
                          <p:cTn id="114" fill="hold">
                            <p:stCondLst>
                              <p:cond delay="0"/>
                            </p:stCondLst>
                            <p:childTnLst>
                              <p:par>
                                <p:cTn id="115" presetID="6" presetClass="entr" presetSubtype="16" fill="hold" nodeType="clickEffect">
                                  <p:stCondLst>
                                    <p:cond delay="0"/>
                                  </p:stCondLst>
                                  <p:childTnLst>
                                    <p:set>
                                      <p:cBhvr>
                                        <p:cTn id="116" dur="1" fill="hold">
                                          <p:stCondLst>
                                            <p:cond delay="0"/>
                                          </p:stCondLst>
                                        </p:cTn>
                                        <p:tgtEl>
                                          <p:spTgt spid="16">
                                            <p:txEl>
                                              <p:pRg st="2" end="2"/>
                                            </p:txEl>
                                          </p:spTgt>
                                        </p:tgtEl>
                                        <p:attrNameLst>
                                          <p:attrName>style.visibility</p:attrName>
                                        </p:attrNameLst>
                                      </p:cBhvr>
                                      <p:to>
                                        <p:strVal val="visible"/>
                                      </p:to>
                                    </p:set>
                                    <p:animEffect transition="in" filter="circle(in)">
                                      <p:cBhvr>
                                        <p:cTn id="117" dur="2000"/>
                                        <p:tgtEl>
                                          <p:spTgt spid="16">
                                            <p:txEl>
                                              <p:pRg st="2" end="2"/>
                                            </p:txEl>
                                          </p:spTgt>
                                        </p:tgtEl>
                                      </p:cBhvr>
                                    </p:animEffect>
                                  </p:childTnLst>
                                </p:cTn>
                              </p:par>
                            </p:childTnLst>
                          </p:cTn>
                        </p:par>
                      </p:childTnLst>
                    </p:cTn>
                  </p:par>
                  <p:par>
                    <p:cTn id="118" fill="hold">
                      <p:stCondLst>
                        <p:cond delay="indefinite"/>
                      </p:stCondLst>
                      <p:childTnLst>
                        <p:par>
                          <p:cTn id="119" fill="hold">
                            <p:stCondLst>
                              <p:cond delay="0"/>
                            </p:stCondLst>
                            <p:childTnLst>
                              <p:par>
                                <p:cTn id="120" presetID="6" presetClass="entr" presetSubtype="16" fill="hold" nodeType="clickEffect">
                                  <p:stCondLst>
                                    <p:cond delay="0"/>
                                  </p:stCondLst>
                                  <p:childTnLst>
                                    <p:set>
                                      <p:cBhvr>
                                        <p:cTn id="121" dur="1" fill="hold">
                                          <p:stCondLst>
                                            <p:cond delay="0"/>
                                          </p:stCondLst>
                                        </p:cTn>
                                        <p:tgtEl>
                                          <p:spTgt spid="16">
                                            <p:txEl>
                                              <p:pRg st="3" end="3"/>
                                            </p:txEl>
                                          </p:spTgt>
                                        </p:tgtEl>
                                        <p:attrNameLst>
                                          <p:attrName>style.visibility</p:attrName>
                                        </p:attrNameLst>
                                      </p:cBhvr>
                                      <p:to>
                                        <p:strVal val="visible"/>
                                      </p:to>
                                    </p:set>
                                    <p:animEffect transition="in" filter="circle(in)">
                                      <p:cBhvr>
                                        <p:cTn id="122" dur="2000"/>
                                        <p:tgtEl>
                                          <p:spTgt spid="16">
                                            <p:txEl>
                                              <p:pRg st="3" end="3"/>
                                            </p:txEl>
                                          </p:spTgt>
                                        </p:tgtEl>
                                      </p:cBhvr>
                                    </p:animEffect>
                                  </p:childTnLst>
                                </p:cTn>
                              </p:par>
                            </p:childTnLst>
                          </p:cTn>
                        </p:par>
                      </p:childTnLst>
                    </p:cTn>
                  </p:par>
                  <p:par>
                    <p:cTn id="123" fill="hold">
                      <p:stCondLst>
                        <p:cond delay="indefinite"/>
                      </p:stCondLst>
                      <p:childTnLst>
                        <p:par>
                          <p:cTn id="124" fill="hold">
                            <p:stCondLst>
                              <p:cond delay="0"/>
                            </p:stCondLst>
                            <p:childTnLst>
                              <p:par>
                                <p:cTn id="125" presetID="6" presetClass="entr" presetSubtype="16" fill="hold" nodeType="clickEffect">
                                  <p:stCondLst>
                                    <p:cond delay="0"/>
                                  </p:stCondLst>
                                  <p:childTnLst>
                                    <p:set>
                                      <p:cBhvr>
                                        <p:cTn id="126" dur="1" fill="hold">
                                          <p:stCondLst>
                                            <p:cond delay="0"/>
                                          </p:stCondLst>
                                        </p:cTn>
                                        <p:tgtEl>
                                          <p:spTgt spid="16">
                                            <p:txEl>
                                              <p:pRg st="4" end="4"/>
                                            </p:txEl>
                                          </p:spTgt>
                                        </p:tgtEl>
                                        <p:attrNameLst>
                                          <p:attrName>style.visibility</p:attrName>
                                        </p:attrNameLst>
                                      </p:cBhvr>
                                      <p:to>
                                        <p:strVal val="visible"/>
                                      </p:to>
                                    </p:set>
                                    <p:animEffect transition="in" filter="circle(in)">
                                      <p:cBhvr>
                                        <p:cTn id="127" dur="2000"/>
                                        <p:tgtEl>
                                          <p:spTgt spid="16">
                                            <p:txEl>
                                              <p:pRg st="4" end="4"/>
                                            </p:txEl>
                                          </p:spTgt>
                                        </p:tgtEl>
                                      </p:cBhvr>
                                    </p:animEffect>
                                  </p:childTnLst>
                                </p:cTn>
                              </p:par>
                            </p:childTnLst>
                          </p:cTn>
                        </p:par>
                      </p:childTnLst>
                    </p:cTn>
                  </p:par>
                  <p:par>
                    <p:cTn id="128" fill="hold">
                      <p:stCondLst>
                        <p:cond delay="indefinite"/>
                      </p:stCondLst>
                      <p:childTnLst>
                        <p:par>
                          <p:cTn id="129" fill="hold">
                            <p:stCondLst>
                              <p:cond delay="0"/>
                            </p:stCondLst>
                            <p:childTnLst>
                              <p:par>
                                <p:cTn id="130" presetID="6" presetClass="entr" presetSubtype="16" fill="hold" nodeType="clickEffect">
                                  <p:stCondLst>
                                    <p:cond delay="0"/>
                                  </p:stCondLst>
                                  <p:childTnLst>
                                    <p:set>
                                      <p:cBhvr>
                                        <p:cTn id="131" dur="1" fill="hold">
                                          <p:stCondLst>
                                            <p:cond delay="0"/>
                                          </p:stCondLst>
                                        </p:cTn>
                                        <p:tgtEl>
                                          <p:spTgt spid="16">
                                            <p:txEl>
                                              <p:pRg st="5" end="5"/>
                                            </p:txEl>
                                          </p:spTgt>
                                        </p:tgtEl>
                                        <p:attrNameLst>
                                          <p:attrName>style.visibility</p:attrName>
                                        </p:attrNameLst>
                                      </p:cBhvr>
                                      <p:to>
                                        <p:strVal val="visible"/>
                                      </p:to>
                                    </p:set>
                                    <p:animEffect transition="in" filter="circle(in)">
                                      <p:cBhvr>
                                        <p:cTn id="132" dur="2000"/>
                                        <p:tgtEl>
                                          <p:spTgt spid="16">
                                            <p:txEl>
                                              <p:pRg st="5" end="5"/>
                                            </p:txEl>
                                          </p:spTgt>
                                        </p:tgtEl>
                                      </p:cBhvr>
                                    </p:animEffect>
                                  </p:childTnLst>
                                </p:cTn>
                              </p:par>
                            </p:childTnLst>
                          </p:cTn>
                        </p:par>
                      </p:childTnLst>
                    </p:cTn>
                  </p:par>
                  <p:par>
                    <p:cTn id="133" fill="hold">
                      <p:stCondLst>
                        <p:cond delay="indefinite"/>
                      </p:stCondLst>
                      <p:childTnLst>
                        <p:par>
                          <p:cTn id="134" fill="hold">
                            <p:stCondLst>
                              <p:cond delay="0"/>
                            </p:stCondLst>
                            <p:childTnLst>
                              <p:par>
                                <p:cTn id="135" presetID="6" presetClass="entr" presetSubtype="16" fill="hold" nodeType="clickEffect">
                                  <p:stCondLst>
                                    <p:cond delay="0"/>
                                  </p:stCondLst>
                                  <p:childTnLst>
                                    <p:set>
                                      <p:cBhvr>
                                        <p:cTn id="136" dur="1" fill="hold">
                                          <p:stCondLst>
                                            <p:cond delay="0"/>
                                          </p:stCondLst>
                                        </p:cTn>
                                        <p:tgtEl>
                                          <p:spTgt spid="16">
                                            <p:txEl>
                                              <p:pRg st="6" end="6"/>
                                            </p:txEl>
                                          </p:spTgt>
                                        </p:tgtEl>
                                        <p:attrNameLst>
                                          <p:attrName>style.visibility</p:attrName>
                                        </p:attrNameLst>
                                      </p:cBhvr>
                                      <p:to>
                                        <p:strVal val="visible"/>
                                      </p:to>
                                    </p:set>
                                    <p:animEffect transition="in" filter="circle(in)">
                                      <p:cBhvr>
                                        <p:cTn id="137" dur="2000"/>
                                        <p:tgtEl>
                                          <p:spTgt spid="16">
                                            <p:txEl>
                                              <p:pRg st="6" end="6"/>
                                            </p:txEl>
                                          </p:spTgt>
                                        </p:tgtEl>
                                      </p:cBhvr>
                                    </p:animEffect>
                                  </p:childTnLst>
                                </p:cTn>
                              </p:par>
                            </p:childTnLst>
                          </p:cTn>
                        </p:par>
                      </p:childTnLst>
                    </p:cTn>
                  </p:par>
                  <p:par>
                    <p:cTn id="138" fill="hold">
                      <p:stCondLst>
                        <p:cond delay="indefinite"/>
                      </p:stCondLst>
                      <p:childTnLst>
                        <p:par>
                          <p:cTn id="139" fill="hold">
                            <p:stCondLst>
                              <p:cond delay="0"/>
                            </p:stCondLst>
                            <p:childTnLst>
                              <p:par>
                                <p:cTn id="140" presetID="6" presetClass="entr" presetSubtype="16" fill="hold" nodeType="clickEffect">
                                  <p:stCondLst>
                                    <p:cond delay="0"/>
                                  </p:stCondLst>
                                  <p:childTnLst>
                                    <p:set>
                                      <p:cBhvr>
                                        <p:cTn id="141" dur="1" fill="hold">
                                          <p:stCondLst>
                                            <p:cond delay="0"/>
                                          </p:stCondLst>
                                        </p:cTn>
                                        <p:tgtEl>
                                          <p:spTgt spid="16">
                                            <p:txEl>
                                              <p:pRg st="7" end="7"/>
                                            </p:txEl>
                                          </p:spTgt>
                                        </p:tgtEl>
                                        <p:attrNameLst>
                                          <p:attrName>style.visibility</p:attrName>
                                        </p:attrNameLst>
                                      </p:cBhvr>
                                      <p:to>
                                        <p:strVal val="visible"/>
                                      </p:to>
                                    </p:set>
                                    <p:animEffect transition="in" filter="circle(in)">
                                      <p:cBhvr>
                                        <p:cTn id="142" dur="2000"/>
                                        <p:tgtEl>
                                          <p:spTgt spid="16">
                                            <p:txEl>
                                              <p:pRg st="7" end="7"/>
                                            </p:txEl>
                                          </p:spTgt>
                                        </p:tgtEl>
                                      </p:cBhvr>
                                    </p:animEffect>
                                  </p:childTnLst>
                                </p:cTn>
                              </p:par>
                            </p:childTnLst>
                          </p:cTn>
                        </p:par>
                      </p:childTnLst>
                    </p:cTn>
                  </p:par>
                  <p:par>
                    <p:cTn id="143" fill="hold">
                      <p:stCondLst>
                        <p:cond delay="indefinite"/>
                      </p:stCondLst>
                      <p:childTnLst>
                        <p:par>
                          <p:cTn id="144" fill="hold">
                            <p:stCondLst>
                              <p:cond delay="0"/>
                            </p:stCondLst>
                            <p:childTnLst>
                              <p:par>
                                <p:cTn id="145" presetID="6" presetClass="entr" presetSubtype="16" fill="hold" nodeType="clickEffect">
                                  <p:stCondLst>
                                    <p:cond delay="0"/>
                                  </p:stCondLst>
                                  <p:childTnLst>
                                    <p:set>
                                      <p:cBhvr>
                                        <p:cTn id="146" dur="1" fill="hold">
                                          <p:stCondLst>
                                            <p:cond delay="0"/>
                                          </p:stCondLst>
                                        </p:cTn>
                                        <p:tgtEl>
                                          <p:spTgt spid="16">
                                            <p:txEl>
                                              <p:pRg st="8" end="8"/>
                                            </p:txEl>
                                          </p:spTgt>
                                        </p:tgtEl>
                                        <p:attrNameLst>
                                          <p:attrName>style.visibility</p:attrName>
                                        </p:attrNameLst>
                                      </p:cBhvr>
                                      <p:to>
                                        <p:strVal val="visible"/>
                                      </p:to>
                                    </p:set>
                                    <p:animEffect transition="in" filter="circle(in)">
                                      <p:cBhvr>
                                        <p:cTn id="147" dur="2000"/>
                                        <p:tgtEl>
                                          <p:spTgt spid="16">
                                            <p:txEl>
                                              <p:pRg st="8" end="8"/>
                                            </p:txEl>
                                          </p:spTgt>
                                        </p:tgtEl>
                                      </p:cBhvr>
                                    </p:animEffect>
                                  </p:childTnLst>
                                </p:cTn>
                              </p:par>
                            </p:childTnLst>
                          </p:cTn>
                        </p:par>
                      </p:childTnLst>
                    </p:cTn>
                  </p:par>
                  <p:par>
                    <p:cTn id="148" fill="hold">
                      <p:stCondLst>
                        <p:cond delay="indefinite"/>
                      </p:stCondLst>
                      <p:childTnLst>
                        <p:par>
                          <p:cTn id="149" fill="hold">
                            <p:stCondLst>
                              <p:cond delay="0"/>
                            </p:stCondLst>
                            <p:childTnLst>
                              <p:par>
                                <p:cTn id="150" presetID="6" presetClass="entr" presetSubtype="16" fill="hold" nodeType="clickEffect">
                                  <p:stCondLst>
                                    <p:cond delay="0"/>
                                  </p:stCondLst>
                                  <p:childTnLst>
                                    <p:set>
                                      <p:cBhvr>
                                        <p:cTn id="151" dur="1" fill="hold">
                                          <p:stCondLst>
                                            <p:cond delay="0"/>
                                          </p:stCondLst>
                                        </p:cTn>
                                        <p:tgtEl>
                                          <p:spTgt spid="16">
                                            <p:txEl>
                                              <p:pRg st="9" end="9"/>
                                            </p:txEl>
                                          </p:spTgt>
                                        </p:tgtEl>
                                        <p:attrNameLst>
                                          <p:attrName>style.visibility</p:attrName>
                                        </p:attrNameLst>
                                      </p:cBhvr>
                                      <p:to>
                                        <p:strVal val="visible"/>
                                      </p:to>
                                    </p:set>
                                    <p:animEffect transition="in" filter="circle(in)">
                                      <p:cBhvr>
                                        <p:cTn id="152" dur="2000"/>
                                        <p:tgtEl>
                                          <p:spTgt spid="16">
                                            <p:txEl>
                                              <p:pRg st="9" end="9"/>
                                            </p:txEl>
                                          </p:spTgt>
                                        </p:tgtEl>
                                      </p:cBhvr>
                                    </p:animEffect>
                                  </p:childTnLst>
                                </p:cTn>
                              </p:par>
                            </p:childTnLst>
                          </p:cTn>
                        </p:par>
                      </p:childTnLst>
                    </p:cTn>
                  </p:par>
                  <p:par>
                    <p:cTn id="153" fill="hold">
                      <p:stCondLst>
                        <p:cond delay="indefinite"/>
                      </p:stCondLst>
                      <p:childTnLst>
                        <p:par>
                          <p:cTn id="154" fill="hold">
                            <p:stCondLst>
                              <p:cond delay="0"/>
                            </p:stCondLst>
                            <p:childTnLst>
                              <p:par>
                                <p:cTn id="155" presetID="6" presetClass="entr" presetSubtype="16" fill="hold" nodeType="clickEffect">
                                  <p:stCondLst>
                                    <p:cond delay="0"/>
                                  </p:stCondLst>
                                  <p:childTnLst>
                                    <p:set>
                                      <p:cBhvr>
                                        <p:cTn id="156" dur="1" fill="hold">
                                          <p:stCondLst>
                                            <p:cond delay="0"/>
                                          </p:stCondLst>
                                        </p:cTn>
                                        <p:tgtEl>
                                          <p:spTgt spid="16">
                                            <p:txEl>
                                              <p:pRg st="10" end="10"/>
                                            </p:txEl>
                                          </p:spTgt>
                                        </p:tgtEl>
                                        <p:attrNameLst>
                                          <p:attrName>style.visibility</p:attrName>
                                        </p:attrNameLst>
                                      </p:cBhvr>
                                      <p:to>
                                        <p:strVal val="visible"/>
                                      </p:to>
                                    </p:set>
                                    <p:animEffect transition="in" filter="circle(in)">
                                      <p:cBhvr>
                                        <p:cTn id="157" dur="2000"/>
                                        <p:tgtEl>
                                          <p:spTgt spid="16">
                                            <p:txEl>
                                              <p:pRg st="10" end="10"/>
                                            </p:txEl>
                                          </p:spTgt>
                                        </p:tgtEl>
                                      </p:cBhvr>
                                    </p:animEffect>
                                  </p:childTnLst>
                                </p:cTn>
                              </p:par>
                            </p:childTnLst>
                          </p:cTn>
                        </p:par>
                      </p:childTnLst>
                    </p:cTn>
                  </p:par>
                  <p:par>
                    <p:cTn id="158" fill="hold">
                      <p:stCondLst>
                        <p:cond delay="indefinite"/>
                      </p:stCondLst>
                      <p:childTnLst>
                        <p:par>
                          <p:cTn id="159" fill="hold">
                            <p:stCondLst>
                              <p:cond delay="0"/>
                            </p:stCondLst>
                            <p:childTnLst>
                              <p:par>
                                <p:cTn id="160" presetID="6" presetClass="entr" presetSubtype="16" fill="hold" nodeType="clickEffect">
                                  <p:stCondLst>
                                    <p:cond delay="0"/>
                                  </p:stCondLst>
                                  <p:childTnLst>
                                    <p:set>
                                      <p:cBhvr>
                                        <p:cTn id="161" dur="1" fill="hold">
                                          <p:stCondLst>
                                            <p:cond delay="0"/>
                                          </p:stCondLst>
                                        </p:cTn>
                                        <p:tgtEl>
                                          <p:spTgt spid="16">
                                            <p:txEl>
                                              <p:pRg st="11" end="11"/>
                                            </p:txEl>
                                          </p:spTgt>
                                        </p:tgtEl>
                                        <p:attrNameLst>
                                          <p:attrName>style.visibility</p:attrName>
                                        </p:attrNameLst>
                                      </p:cBhvr>
                                      <p:to>
                                        <p:strVal val="visible"/>
                                      </p:to>
                                    </p:set>
                                    <p:animEffect transition="in" filter="circle(in)">
                                      <p:cBhvr>
                                        <p:cTn id="162" dur="2000"/>
                                        <p:tgtEl>
                                          <p:spTgt spid="16">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710652" y="165908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470974" y="1477045"/>
            <a:ext cx="5396426"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78771" y="1780882"/>
            <a:ext cx="411242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ỘNG CƠ BƯỚC</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934854" y="1750117"/>
            <a:ext cx="39959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uLnTx/>
                <a:uFillTx/>
                <a:latin typeface="Times New Roman" panose="02020603050405020304" pitchFamily="18" charset="0"/>
                <a:ea typeface="+mn-ea"/>
                <a:cs typeface="Times New Roman" panose="02020603050405020304" pitchFamily="18" charset="0"/>
              </a:rPr>
              <a:t>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Bevel 2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Bevel 25"/>
          <p:cNvSpPr/>
          <p:nvPr/>
        </p:nvSpPr>
        <p:spPr>
          <a:xfrm>
            <a:off x="9525000" y="137231"/>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10020301" y="261592"/>
            <a:ext cx="7399456"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ĐIỀU KHIỂN ĐỘNG CƠ BƯỚC</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8" name="Rectangle 27"/>
          <p:cNvSpPr/>
          <p:nvPr/>
        </p:nvSpPr>
        <p:spPr>
          <a:xfrm>
            <a:off x="10020301" y="254078"/>
            <a:ext cx="75438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ĐIỀU KHIỂN ĐỘNG CƠ BƯỚC</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9" name="Rectangle 28"/>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1334450" y="223046"/>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MOTOR -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2" name="Rectangle 31"/>
          <p:cNvSpPr/>
          <p:nvPr/>
        </p:nvSpPr>
        <p:spPr>
          <a:xfrm>
            <a:off x="420214" y="2606297"/>
            <a:ext cx="6136786" cy="3016210"/>
          </a:xfrm>
          <a:prstGeom prst="rect">
            <a:avLst/>
          </a:prstGeom>
        </p:spPr>
        <p:txBody>
          <a:bodyPr wrap="square">
            <a:spAutoFit/>
          </a:bodyPr>
          <a:lstStyle/>
          <a:p>
            <a:pPr algn="just"/>
            <a:r>
              <a:rPr lang="vi-VN" sz="3800" b="1">
                <a:solidFill>
                  <a:srgbClr val="FF0000"/>
                </a:solidFill>
                <a:latin typeface="Sitka Display Semibold" pitchFamily="2" charset="0"/>
              </a:rPr>
              <a:t>Ví dụ </a:t>
            </a:r>
            <a:r>
              <a:rPr lang="en-US" sz="3800" b="1" smtClean="0">
                <a:solidFill>
                  <a:srgbClr val="FF0000"/>
                </a:solidFill>
                <a:latin typeface="Sitka Display Semibold" pitchFamily="2" charset="0"/>
              </a:rPr>
              <a:t>5</a:t>
            </a:r>
            <a:r>
              <a:rPr lang="vi-VN" sz="3800" b="1" smtClean="0">
                <a:solidFill>
                  <a:srgbClr val="FF0000"/>
                </a:solidFill>
                <a:latin typeface="Sitka Display Semibold" pitchFamily="2" charset="0"/>
              </a:rPr>
              <a:t>: </a:t>
            </a:r>
            <a:r>
              <a:rPr lang="vi-VN" sz="3800" b="1">
                <a:solidFill>
                  <a:srgbClr val="000000"/>
                </a:solidFill>
                <a:latin typeface="Sitka Display Semibold" pitchFamily="2" charset="0"/>
              </a:rPr>
              <a:t>Tương tự ví dụ </a:t>
            </a:r>
            <a:r>
              <a:rPr lang="vi-VN" sz="3800" b="1" smtClean="0">
                <a:solidFill>
                  <a:srgbClr val="000000"/>
                </a:solidFill>
                <a:latin typeface="Sitka Display Semibold" pitchFamily="2" charset="0"/>
              </a:rPr>
              <a:t>4, </a:t>
            </a:r>
            <a:r>
              <a:rPr lang="vi-VN" sz="3800" b="1">
                <a:solidFill>
                  <a:srgbClr val="000000"/>
                </a:solidFill>
                <a:latin typeface="Sitka Display Semibold" pitchFamily="2" charset="0"/>
              </a:rPr>
              <a:t>nhưng hiển thị thêm số bước trên module 4 LED 7 đoạn. Nếu quay bước đủ thì 1 vòng là 200 bước.</a:t>
            </a:r>
            <a:endParaRPr lang="en-US" sz="3800" b="1">
              <a:solidFill>
                <a:srgbClr val="000000"/>
              </a:solidFill>
              <a:latin typeface="Sitka Display Semibold" pitchFamily="2" charset="0"/>
            </a:endParaRPr>
          </a:p>
        </p:txBody>
      </p:sp>
      <p:sp>
        <p:nvSpPr>
          <p:cNvPr id="15" name="Rectangle 14"/>
          <p:cNvSpPr/>
          <p:nvPr/>
        </p:nvSpPr>
        <p:spPr>
          <a:xfrm>
            <a:off x="6542486" y="1482488"/>
            <a:ext cx="14745328" cy="9233297"/>
          </a:xfrm>
          <a:prstGeom prst="rect">
            <a:avLst/>
          </a:prstGeom>
        </p:spPr>
        <p:txBody>
          <a:bodyPr wrap="square">
            <a:spAutoFit/>
          </a:bodyPr>
          <a:lstStyle/>
          <a:p>
            <a:r>
              <a:rPr lang="en-US" sz="4000" b="1">
                <a:solidFill>
                  <a:srgbClr val="0070C0"/>
                </a:solidFill>
                <a:latin typeface="Courier New" panose="02070309020205020404" pitchFamily="49" charset="0"/>
                <a:cs typeface="Courier New" panose="02070309020205020404" pitchFamily="49" charset="0"/>
              </a:rPr>
              <a:t>unsigned int16 </a:t>
            </a:r>
            <a:r>
              <a:rPr lang="en-US" sz="4000" b="1">
                <a:solidFill>
                  <a:srgbClr val="000000"/>
                </a:solidFill>
                <a:latin typeface="Courier New" panose="02070309020205020404" pitchFamily="49" charset="0"/>
                <a:cs typeface="Courier New" panose="02070309020205020404" pitchFamily="49" charset="0"/>
              </a:rPr>
              <a:t>sb;</a:t>
            </a:r>
          </a:p>
          <a:p>
            <a:r>
              <a:rPr lang="en-US" sz="4000" b="1">
                <a:solidFill>
                  <a:srgbClr val="0070C0"/>
                </a:solidFill>
                <a:latin typeface="Courier New" panose="02070309020205020404" pitchFamily="49" charset="0"/>
                <a:cs typeface="Courier New" panose="02070309020205020404" pitchFamily="49" charset="0"/>
              </a:rPr>
              <a:t>void</a:t>
            </a:r>
            <a:r>
              <a:rPr lang="en-US" sz="4000" b="1">
                <a:solidFill>
                  <a:srgbClr val="000000"/>
                </a:solidFill>
                <a:latin typeface="Courier New" panose="02070309020205020404" pitchFamily="49" charset="0"/>
                <a:cs typeface="Courier New" panose="02070309020205020404" pitchFamily="49" charset="0"/>
              </a:rPr>
              <a:t> hthi_sobuoc()</a:t>
            </a:r>
          </a:p>
          <a:p>
            <a:r>
              <a:rPr lang="en-US" sz="4000" b="1">
                <a:solidFill>
                  <a:srgbClr val="000000"/>
                </a:solidFill>
                <a:latin typeface="Courier New" panose="02070309020205020404" pitchFamily="49" charset="0"/>
                <a:cs typeface="Courier New" panose="02070309020205020404" pitchFamily="49" charset="0"/>
              </a:rPr>
              <a:t>{</a:t>
            </a:r>
          </a:p>
          <a:p>
            <a:r>
              <a:rPr lang="en-US" sz="4000" b="1">
                <a:solidFill>
                  <a:srgbClr val="000000"/>
                </a:solidFill>
                <a:latin typeface="Courier New" panose="02070309020205020404" pitchFamily="49" charset="0"/>
                <a:cs typeface="Courier New" panose="02070309020205020404" pitchFamily="49" charset="0"/>
              </a:rPr>
              <a:t> </a:t>
            </a:r>
            <a:r>
              <a:rPr lang="en-US" sz="4000" b="1" smtClean="0">
                <a:solidFill>
                  <a:srgbClr val="000000"/>
                </a:solidFill>
                <a:latin typeface="Courier New" panose="02070309020205020404" pitchFamily="49" charset="0"/>
                <a:cs typeface="Courier New" panose="02070309020205020404" pitchFamily="49" charset="0"/>
              </a:rPr>
              <a:t>md4l7d_giaima_4so_vitri_vn(sb,3,cx_vn</a:t>
            </a:r>
            <a:r>
              <a:rPr lang="en-US" sz="4000" b="1">
                <a:solidFill>
                  <a:srgbClr val="000000"/>
                </a:solidFill>
                <a:latin typeface="Courier New" panose="02070309020205020404" pitchFamily="49" charset="0"/>
                <a:cs typeface="Courier New" panose="02070309020205020404" pitchFamily="49" charset="0"/>
              </a:rPr>
              <a:t>); </a:t>
            </a:r>
          </a:p>
          <a:p>
            <a:r>
              <a:rPr lang="en-US" sz="4000" b="1" smtClean="0">
                <a:solidFill>
                  <a:srgbClr val="000000"/>
                </a:solidFill>
                <a:latin typeface="Courier New" panose="02070309020205020404" pitchFamily="49" charset="0"/>
                <a:cs typeface="Courier New" panose="02070309020205020404" pitchFamily="49" charset="0"/>
              </a:rPr>
              <a:t> </a:t>
            </a:r>
            <a:r>
              <a:rPr lang="en-US" sz="4000" b="1">
                <a:solidFill>
                  <a:srgbClr val="000000"/>
                </a:solidFill>
                <a:latin typeface="Courier New" panose="02070309020205020404" pitchFamily="49" charset="0"/>
                <a:cs typeface="Courier New" panose="02070309020205020404" pitchFamily="49" charset="0"/>
              </a:rPr>
              <a:t>xuat_4led_7doan_4so();</a:t>
            </a:r>
          </a:p>
          <a:p>
            <a:r>
              <a:rPr lang="en-US" sz="4000" b="1" smtClean="0">
                <a:solidFill>
                  <a:srgbClr val="000000"/>
                </a:solidFill>
                <a:latin typeface="Courier New" panose="02070309020205020404" pitchFamily="49" charset="0"/>
                <a:cs typeface="Courier New" panose="02070309020205020404" pitchFamily="49" charset="0"/>
              </a:rPr>
              <a:t>}</a:t>
            </a:r>
            <a:endParaRPr lang="vi-VN" sz="4000" b="1" smtClean="0">
              <a:solidFill>
                <a:srgbClr val="000000"/>
              </a:solidFill>
              <a:latin typeface="Courier New" panose="02070309020205020404" pitchFamily="49" charset="0"/>
              <a:cs typeface="Courier New" panose="02070309020205020404" pitchFamily="49" charset="0"/>
            </a:endParaRPr>
          </a:p>
          <a:p>
            <a:r>
              <a:rPr lang="en-US" sz="4000" b="1" smtClean="0">
                <a:solidFill>
                  <a:srgbClr val="0070C0"/>
                </a:solidFill>
                <a:latin typeface="Courier New" panose="02070309020205020404" pitchFamily="49" charset="0"/>
                <a:cs typeface="Courier New" panose="02070309020205020404" pitchFamily="49" charset="0"/>
              </a:rPr>
              <a:t>void</a:t>
            </a:r>
            <a:r>
              <a:rPr lang="en-US" sz="4000" b="1" smtClean="0">
                <a:solidFill>
                  <a:srgbClr val="000000"/>
                </a:solidFill>
                <a:latin typeface="Courier New" panose="02070309020205020404" pitchFamily="49" charset="0"/>
                <a:cs typeface="Courier New" panose="02070309020205020404" pitchFamily="49" charset="0"/>
              </a:rPr>
              <a:t> </a:t>
            </a:r>
            <a:r>
              <a:rPr lang="en-US" sz="4000" b="1">
                <a:solidFill>
                  <a:srgbClr val="000000"/>
                </a:solidFill>
                <a:latin typeface="Courier New" panose="02070309020205020404" pitchFamily="49" charset="0"/>
                <a:cs typeface="Courier New" panose="02070309020205020404" pitchFamily="49" charset="0"/>
              </a:rPr>
              <a:t>xuly()</a:t>
            </a:r>
          </a:p>
          <a:p>
            <a:r>
              <a:rPr lang="en-US" sz="4000" b="1">
                <a:solidFill>
                  <a:srgbClr val="000000"/>
                </a:solidFill>
                <a:latin typeface="Courier New" panose="02070309020205020404" pitchFamily="49" charset="0"/>
                <a:cs typeface="Courier New" panose="02070309020205020404" pitchFamily="49" charset="0"/>
              </a:rPr>
              <a:t>{</a:t>
            </a:r>
          </a:p>
          <a:p>
            <a:r>
              <a:rPr lang="en-US" sz="4000" b="1">
                <a:solidFill>
                  <a:srgbClr val="000000"/>
                </a:solidFill>
                <a:latin typeface="Courier New" panose="02070309020205020404" pitchFamily="49" charset="0"/>
                <a:cs typeface="Courier New" panose="02070309020205020404" pitchFamily="49" charset="0"/>
              </a:rPr>
              <a:t> </a:t>
            </a:r>
            <a:r>
              <a:rPr lang="en-US" sz="4000" b="1" smtClean="0">
                <a:solidFill>
                  <a:srgbClr val="0070C0"/>
                </a:solidFill>
                <a:latin typeface="Courier New" panose="02070309020205020404" pitchFamily="49" charset="0"/>
                <a:cs typeface="Courier New" panose="02070309020205020404" pitchFamily="49" charset="0"/>
              </a:rPr>
              <a:t>if</a:t>
            </a:r>
            <a:r>
              <a:rPr lang="en-US" sz="4000" b="1" smtClean="0">
                <a:solidFill>
                  <a:srgbClr val="000000"/>
                </a:solidFill>
                <a:latin typeface="Courier New" panose="02070309020205020404" pitchFamily="49" charset="0"/>
                <a:cs typeface="Courier New" panose="02070309020205020404" pitchFamily="49" charset="0"/>
              </a:rPr>
              <a:t>(tt_onoff</a:t>
            </a:r>
            <a:r>
              <a:rPr lang="en-US" sz="4000" b="1">
                <a:solidFill>
                  <a:srgbClr val="000000"/>
                </a:solidFill>
                <a:latin typeface="Courier New" panose="02070309020205020404" pitchFamily="49" charset="0"/>
                <a:cs typeface="Courier New" panose="02070309020205020404" pitchFamily="49" charset="0"/>
              </a:rPr>
              <a:t>)</a:t>
            </a:r>
          </a:p>
          <a:p>
            <a:r>
              <a:rPr lang="en-US" sz="4000" b="1">
                <a:solidFill>
                  <a:srgbClr val="000000"/>
                </a:solidFill>
                <a:latin typeface="Courier New" panose="02070309020205020404" pitchFamily="49" charset="0"/>
                <a:cs typeface="Courier New" panose="02070309020205020404" pitchFamily="49" charset="0"/>
              </a:rPr>
              <a:t> </a:t>
            </a:r>
            <a:r>
              <a:rPr lang="en-US" sz="4000" b="1" smtClean="0">
                <a:solidFill>
                  <a:srgbClr val="000000"/>
                </a:solidFill>
                <a:latin typeface="Courier New" panose="02070309020205020404" pitchFamily="49" charset="0"/>
                <a:cs typeface="Courier New" panose="02070309020205020404" pitchFamily="49" charset="0"/>
              </a:rPr>
              <a:t>{</a:t>
            </a:r>
            <a:endParaRPr lang="en-US" sz="4000" b="1">
              <a:solidFill>
                <a:srgbClr val="000000"/>
              </a:solidFill>
              <a:latin typeface="Courier New" panose="02070309020205020404" pitchFamily="49" charset="0"/>
              <a:cs typeface="Courier New" panose="02070309020205020404" pitchFamily="49" charset="0"/>
            </a:endParaRPr>
          </a:p>
          <a:p>
            <a:r>
              <a:rPr lang="en-US" sz="4000" b="1">
                <a:solidFill>
                  <a:srgbClr val="000000"/>
                </a:solidFill>
                <a:latin typeface="Courier New" panose="02070309020205020404" pitchFamily="49" charset="0"/>
                <a:cs typeface="Courier New" panose="02070309020205020404" pitchFamily="49" charset="0"/>
              </a:rPr>
              <a:t> </a:t>
            </a:r>
            <a:r>
              <a:rPr lang="en-US" sz="4000" b="1" smtClean="0">
                <a:solidFill>
                  <a:srgbClr val="000000"/>
                </a:solidFill>
                <a:latin typeface="Courier New" panose="02070309020205020404" pitchFamily="49" charset="0"/>
                <a:cs typeface="Courier New" panose="02070309020205020404" pitchFamily="49" charset="0"/>
              </a:rPr>
              <a:t> </a:t>
            </a:r>
            <a:r>
              <a:rPr lang="vi-VN" sz="4000" b="1" smtClean="0">
                <a:solidFill>
                  <a:srgbClr val="000000"/>
                </a:solidFill>
                <a:latin typeface="Courier New" panose="02070309020205020404" pitchFamily="49" charset="0"/>
                <a:cs typeface="Courier New" panose="02070309020205020404" pitchFamily="49" charset="0"/>
              </a:rPr>
              <a:t>step_motor_run_tn_fs();</a:t>
            </a:r>
            <a:endParaRPr lang="en-US" sz="4000" b="1" smtClean="0">
              <a:solidFill>
                <a:srgbClr val="000000"/>
              </a:solidFill>
              <a:latin typeface="Courier New" panose="02070309020205020404" pitchFamily="49" charset="0"/>
              <a:cs typeface="Courier New" panose="02070309020205020404" pitchFamily="49" charset="0"/>
            </a:endParaRPr>
          </a:p>
          <a:p>
            <a:r>
              <a:rPr lang="en-US" sz="4000" b="1" smtClean="0">
                <a:solidFill>
                  <a:srgbClr val="000000"/>
                </a:solidFill>
                <a:latin typeface="Courier New" panose="02070309020205020404" pitchFamily="49" charset="0"/>
                <a:cs typeface="Courier New" panose="02070309020205020404" pitchFamily="49" charset="0"/>
              </a:rPr>
              <a:t>  sb++;  hthi_sobuoc(); delay_ms(20</a:t>
            </a:r>
            <a:r>
              <a:rPr lang="en-US" sz="4000" b="1">
                <a:solidFill>
                  <a:srgbClr val="000000"/>
                </a:solidFill>
                <a:latin typeface="Courier New" panose="02070309020205020404" pitchFamily="49" charset="0"/>
                <a:cs typeface="Courier New" panose="02070309020205020404" pitchFamily="49" charset="0"/>
              </a:rPr>
              <a:t>);</a:t>
            </a:r>
          </a:p>
          <a:p>
            <a:r>
              <a:rPr lang="en-US" sz="4000" b="1">
                <a:solidFill>
                  <a:srgbClr val="000000"/>
                </a:solidFill>
                <a:latin typeface="Courier New" panose="02070309020205020404" pitchFamily="49" charset="0"/>
                <a:cs typeface="Courier New" panose="02070309020205020404" pitchFamily="49" charset="0"/>
              </a:rPr>
              <a:t> </a:t>
            </a:r>
            <a:r>
              <a:rPr lang="en-US" sz="4000" b="1" smtClean="0">
                <a:solidFill>
                  <a:srgbClr val="000000"/>
                </a:solidFill>
                <a:latin typeface="Courier New" panose="02070309020205020404" pitchFamily="49" charset="0"/>
                <a:cs typeface="Courier New" panose="02070309020205020404" pitchFamily="49" charset="0"/>
              </a:rPr>
              <a:t>}</a:t>
            </a:r>
            <a:endParaRPr lang="vi-VN" sz="4000" b="1" smtClean="0">
              <a:solidFill>
                <a:srgbClr val="000000"/>
              </a:solidFill>
              <a:latin typeface="Courier New" panose="02070309020205020404" pitchFamily="49" charset="0"/>
              <a:cs typeface="Courier New" panose="02070309020205020404" pitchFamily="49" charset="0"/>
            </a:endParaRPr>
          </a:p>
          <a:p>
            <a:r>
              <a:rPr lang="en-US" sz="4000" b="1" smtClean="0">
                <a:solidFill>
                  <a:srgbClr val="000000"/>
                </a:solidFill>
                <a:latin typeface="Courier New" panose="02070309020205020404" pitchFamily="49" charset="0"/>
                <a:cs typeface="Courier New" panose="02070309020205020404" pitchFamily="49" charset="0"/>
              </a:rPr>
              <a:t>}</a:t>
            </a:r>
            <a:endParaRPr lang="en-US" sz="4000" b="1">
              <a:solidFill>
                <a:srgbClr val="000000"/>
              </a:solidFill>
              <a:latin typeface="Courier New" panose="02070309020205020404" pitchFamily="49" charset="0"/>
              <a:cs typeface="Courier New" panose="02070309020205020404" pitchFamily="49" charset="0"/>
            </a:endParaRPr>
          </a:p>
          <a:p>
            <a:endParaRPr lang="en-US" sz="3400" b="1">
              <a:solidFill>
                <a:srgbClr val="FF0000"/>
              </a:solidFill>
              <a:latin typeface="Courier New" panose="02070309020205020404" pitchFamily="49" charset="0"/>
              <a:cs typeface="Courier New" panose="02070309020205020404" pitchFamily="49" charset="0"/>
            </a:endParaRPr>
          </a:p>
        </p:txBody>
      </p:sp>
      <p:pic>
        <p:nvPicPr>
          <p:cNvPr id="2" name="Picture 1"/>
          <p:cNvPicPr>
            <a:picLocks noChangeAspect="1"/>
          </p:cNvPicPr>
          <p:nvPr/>
        </p:nvPicPr>
        <p:blipFill>
          <a:blip r:embed="rId3"/>
          <a:stretch>
            <a:fillRect/>
          </a:stretch>
        </p:blipFill>
        <p:spPr>
          <a:xfrm>
            <a:off x="456500" y="5792520"/>
            <a:ext cx="5763038" cy="2881519"/>
          </a:xfrm>
          <a:prstGeom prst="rect">
            <a:avLst/>
          </a:prstGeom>
        </p:spPr>
      </p:pic>
    </p:spTree>
    <p:extLst>
      <p:ext uri="{BB962C8B-B14F-4D97-AF65-F5344CB8AC3E}">
        <p14:creationId xmlns:p14="http://schemas.microsoft.com/office/powerpoint/2010/main" val="2968862365"/>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1000"/>
                                        <p:tgtEl>
                                          <p:spTgt spid="32"/>
                                        </p:tgtEl>
                                      </p:cBhvr>
                                    </p:animEffect>
                                    <p:anim calcmode="lin" valueType="num">
                                      <p:cBhvr>
                                        <p:cTn id="8" dur="1000" fill="hold"/>
                                        <p:tgtEl>
                                          <p:spTgt spid="32"/>
                                        </p:tgtEl>
                                        <p:attrNameLst>
                                          <p:attrName>ppt_x</p:attrName>
                                        </p:attrNameLst>
                                      </p:cBhvr>
                                      <p:tavLst>
                                        <p:tav tm="0">
                                          <p:val>
                                            <p:strVal val="#ppt_x"/>
                                          </p:val>
                                        </p:tav>
                                        <p:tav tm="100000">
                                          <p:val>
                                            <p:strVal val="#ppt_x"/>
                                          </p:val>
                                        </p:tav>
                                      </p:tavLst>
                                    </p:anim>
                                    <p:anim calcmode="lin" valueType="num">
                                      <p:cBhvr>
                                        <p:cTn id="9"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15">
                                            <p:txEl>
                                              <p:pRg st="0" end="0"/>
                                            </p:txEl>
                                          </p:spTgt>
                                        </p:tgtEl>
                                        <p:attrNameLst>
                                          <p:attrName>style.visibility</p:attrName>
                                        </p:attrNameLst>
                                      </p:cBhvr>
                                      <p:to>
                                        <p:strVal val="visible"/>
                                      </p:to>
                                    </p:set>
                                    <p:animEffect transition="in" filter="circle(in)">
                                      <p:cBhvr>
                                        <p:cTn id="14" dur="2000"/>
                                        <p:tgtEl>
                                          <p:spTgt spid="15">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15">
                                            <p:txEl>
                                              <p:pRg st="1" end="1"/>
                                            </p:txEl>
                                          </p:spTgt>
                                        </p:tgtEl>
                                        <p:attrNameLst>
                                          <p:attrName>style.visibility</p:attrName>
                                        </p:attrNameLst>
                                      </p:cBhvr>
                                      <p:to>
                                        <p:strVal val="visible"/>
                                      </p:to>
                                    </p:set>
                                    <p:animEffect transition="in" filter="circle(in)">
                                      <p:cBhvr>
                                        <p:cTn id="19" dur="2000"/>
                                        <p:tgtEl>
                                          <p:spTgt spid="15">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nodeType="clickEffect">
                                  <p:stCondLst>
                                    <p:cond delay="0"/>
                                  </p:stCondLst>
                                  <p:childTnLst>
                                    <p:set>
                                      <p:cBhvr>
                                        <p:cTn id="23" dur="1" fill="hold">
                                          <p:stCondLst>
                                            <p:cond delay="0"/>
                                          </p:stCondLst>
                                        </p:cTn>
                                        <p:tgtEl>
                                          <p:spTgt spid="15">
                                            <p:txEl>
                                              <p:pRg st="2" end="2"/>
                                            </p:txEl>
                                          </p:spTgt>
                                        </p:tgtEl>
                                        <p:attrNameLst>
                                          <p:attrName>style.visibility</p:attrName>
                                        </p:attrNameLst>
                                      </p:cBhvr>
                                      <p:to>
                                        <p:strVal val="visible"/>
                                      </p:to>
                                    </p:set>
                                    <p:animEffect transition="in" filter="circle(in)">
                                      <p:cBhvr>
                                        <p:cTn id="24" dur="2000"/>
                                        <p:tgtEl>
                                          <p:spTgt spid="15">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15">
                                            <p:txEl>
                                              <p:pRg st="3" end="3"/>
                                            </p:txEl>
                                          </p:spTgt>
                                        </p:tgtEl>
                                        <p:attrNameLst>
                                          <p:attrName>style.visibility</p:attrName>
                                        </p:attrNameLst>
                                      </p:cBhvr>
                                      <p:to>
                                        <p:strVal val="visible"/>
                                      </p:to>
                                    </p:set>
                                    <p:animEffect transition="in" filter="circle(in)">
                                      <p:cBhvr>
                                        <p:cTn id="29" dur="2000"/>
                                        <p:tgtEl>
                                          <p:spTgt spid="15">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nodeType="clickEffect">
                                  <p:stCondLst>
                                    <p:cond delay="0"/>
                                  </p:stCondLst>
                                  <p:childTnLst>
                                    <p:set>
                                      <p:cBhvr>
                                        <p:cTn id="33" dur="1" fill="hold">
                                          <p:stCondLst>
                                            <p:cond delay="0"/>
                                          </p:stCondLst>
                                        </p:cTn>
                                        <p:tgtEl>
                                          <p:spTgt spid="15">
                                            <p:txEl>
                                              <p:pRg st="4" end="4"/>
                                            </p:txEl>
                                          </p:spTgt>
                                        </p:tgtEl>
                                        <p:attrNameLst>
                                          <p:attrName>style.visibility</p:attrName>
                                        </p:attrNameLst>
                                      </p:cBhvr>
                                      <p:to>
                                        <p:strVal val="visible"/>
                                      </p:to>
                                    </p:set>
                                    <p:animEffect transition="in" filter="circle(in)">
                                      <p:cBhvr>
                                        <p:cTn id="34" dur="2000"/>
                                        <p:tgtEl>
                                          <p:spTgt spid="15">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nodeType="clickEffect">
                                  <p:stCondLst>
                                    <p:cond delay="0"/>
                                  </p:stCondLst>
                                  <p:childTnLst>
                                    <p:set>
                                      <p:cBhvr>
                                        <p:cTn id="38" dur="1" fill="hold">
                                          <p:stCondLst>
                                            <p:cond delay="0"/>
                                          </p:stCondLst>
                                        </p:cTn>
                                        <p:tgtEl>
                                          <p:spTgt spid="15">
                                            <p:txEl>
                                              <p:pRg st="5" end="5"/>
                                            </p:txEl>
                                          </p:spTgt>
                                        </p:tgtEl>
                                        <p:attrNameLst>
                                          <p:attrName>style.visibility</p:attrName>
                                        </p:attrNameLst>
                                      </p:cBhvr>
                                      <p:to>
                                        <p:strVal val="visible"/>
                                      </p:to>
                                    </p:set>
                                    <p:animEffect transition="in" filter="circle(in)">
                                      <p:cBhvr>
                                        <p:cTn id="39" dur="2000"/>
                                        <p:tgtEl>
                                          <p:spTgt spid="15">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nodeType="clickEffect">
                                  <p:stCondLst>
                                    <p:cond delay="0"/>
                                  </p:stCondLst>
                                  <p:childTnLst>
                                    <p:set>
                                      <p:cBhvr>
                                        <p:cTn id="43" dur="1" fill="hold">
                                          <p:stCondLst>
                                            <p:cond delay="0"/>
                                          </p:stCondLst>
                                        </p:cTn>
                                        <p:tgtEl>
                                          <p:spTgt spid="15">
                                            <p:txEl>
                                              <p:pRg st="6" end="6"/>
                                            </p:txEl>
                                          </p:spTgt>
                                        </p:tgtEl>
                                        <p:attrNameLst>
                                          <p:attrName>style.visibility</p:attrName>
                                        </p:attrNameLst>
                                      </p:cBhvr>
                                      <p:to>
                                        <p:strVal val="visible"/>
                                      </p:to>
                                    </p:set>
                                    <p:animEffect transition="in" filter="circle(in)">
                                      <p:cBhvr>
                                        <p:cTn id="44" dur="2000"/>
                                        <p:tgtEl>
                                          <p:spTgt spid="15">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nodeType="clickEffect">
                                  <p:stCondLst>
                                    <p:cond delay="0"/>
                                  </p:stCondLst>
                                  <p:childTnLst>
                                    <p:set>
                                      <p:cBhvr>
                                        <p:cTn id="48" dur="1" fill="hold">
                                          <p:stCondLst>
                                            <p:cond delay="0"/>
                                          </p:stCondLst>
                                        </p:cTn>
                                        <p:tgtEl>
                                          <p:spTgt spid="15">
                                            <p:txEl>
                                              <p:pRg st="7" end="7"/>
                                            </p:txEl>
                                          </p:spTgt>
                                        </p:tgtEl>
                                        <p:attrNameLst>
                                          <p:attrName>style.visibility</p:attrName>
                                        </p:attrNameLst>
                                      </p:cBhvr>
                                      <p:to>
                                        <p:strVal val="visible"/>
                                      </p:to>
                                    </p:set>
                                    <p:animEffect transition="in" filter="circle(in)">
                                      <p:cBhvr>
                                        <p:cTn id="49" dur="2000"/>
                                        <p:tgtEl>
                                          <p:spTgt spid="15">
                                            <p:txEl>
                                              <p:pRg st="7" end="7"/>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nodeType="clickEffect">
                                  <p:stCondLst>
                                    <p:cond delay="0"/>
                                  </p:stCondLst>
                                  <p:childTnLst>
                                    <p:set>
                                      <p:cBhvr>
                                        <p:cTn id="53" dur="1" fill="hold">
                                          <p:stCondLst>
                                            <p:cond delay="0"/>
                                          </p:stCondLst>
                                        </p:cTn>
                                        <p:tgtEl>
                                          <p:spTgt spid="15">
                                            <p:txEl>
                                              <p:pRg st="8" end="8"/>
                                            </p:txEl>
                                          </p:spTgt>
                                        </p:tgtEl>
                                        <p:attrNameLst>
                                          <p:attrName>style.visibility</p:attrName>
                                        </p:attrNameLst>
                                      </p:cBhvr>
                                      <p:to>
                                        <p:strVal val="visible"/>
                                      </p:to>
                                    </p:set>
                                    <p:animEffect transition="in" filter="circle(in)">
                                      <p:cBhvr>
                                        <p:cTn id="54" dur="2000"/>
                                        <p:tgtEl>
                                          <p:spTgt spid="15">
                                            <p:txEl>
                                              <p:pRg st="8" end="8"/>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6" presetClass="entr" presetSubtype="16" fill="hold" nodeType="clickEffect">
                                  <p:stCondLst>
                                    <p:cond delay="0"/>
                                  </p:stCondLst>
                                  <p:childTnLst>
                                    <p:set>
                                      <p:cBhvr>
                                        <p:cTn id="58" dur="1" fill="hold">
                                          <p:stCondLst>
                                            <p:cond delay="0"/>
                                          </p:stCondLst>
                                        </p:cTn>
                                        <p:tgtEl>
                                          <p:spTgt spid="15">
                                            <p:txEl>
                                              <p:pRg st="9" end="9"/>
                                            </p:txEl>
                                          </p:spTgt>
                                        </p:tgtEl>
                                        <p:attrNameLst>
                                          <p:attrName>style.visibility</p:attrName>
                                        </p:attrNameLst>
                                      </p:cBhvr>
                                      <p:to>
                                        <p:strVal val="visible"/>
                                      </p:to>
                                    </p:set>
                                    <p:animEffect transition="in" filter="circle(in)">
                                      <p:cBhvr>
                                        <p:cTn id="59" dur="2000"/>
                                        <p:tgtEl>
                                          <p:spTgt spid="15">
                                            <p:txEl>
                                              <p:pRg st="9" end="9"/>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6" presetClass="entr" presetSubtype="16" fill="hold" nodeType="clickEffect">
                                  <p:stCondLst>
                                    <p:cond delay="0"/>
                                  </p:stCondLst>
                                  <p:childTnLst>
                                    <p:set>
                                      <p:cBhvr>
                                        <p:cTn id="63" dur="1" fill="hold">
                                          <p:stCondLst>
                                            <p:cond delay="0"/>
                                          </p:stCondLst>
                                        </p:cTn>
                                        <p:tgtEl>
                                          <p:spTgt spid="15">
                                            <p:txEl>
                                              <p:pRg st="10" end="10"/>
                                            </p:txEl>
                                          </p:spTgt>
                                        </p:tgtEl>
                                        <p:attrNameLst>
                                          <p:attrName>style.visibility</p:attrName>
                                        </p:attrNameLst>
                                      </p:cBhvr>
                                      <p:to>
                                        <p:strVal val="visible"/>
                                      </p:to>
                                    </p:set>
                                    <p:animEffect transition="in" filter="circle(in)">
                                      <p:cBhvr>
                                        <p:cTn id="64" dur="2000"/>
                                        <p:tgtEl>
                                          <p:spTgt spid="15">
                                            <p:txEl>
                                              <p:pRg st="10" end="10"/>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6" presetClass="entr" presetSubtype="16" fill="hold" nodeType="clickEffect">
                                  <p:stCondLst>
                                    <p:cond delay="0"/>
                                  </p:stCondLst>
                                  <p:childTnLst>
                                    <p:set>
                                      <p:cBhvr>
                                        <p:cTn id="68" dur="1" fill="hold">
                                          <p:stCondLst>
                                            <p:cond delay="0"/>
                                          </p:stCondLst>
                                        </p:cTn>
                                        <p:tgtEl>
                                          <p:spTgt spid="15">
                                            <p:txEl>
                                              <p:pRg st="11" end="11"/>
                                            </p:txEl>
                                          </p:spTgt>
                                        </p:tgtEl>
                                        <p:attrNameLst>
                                          <p:attrName>style.visibility</p:attrName>
                                        </p:attrNameLst>
                                      </p:cBhvr>
                                      <p:to>
                                        <p:strVal val="visible"/>
                                      </p:to>
                                    </p:set>
                                    <p:animEffect transition="in" filter="circle(in)">
                                      <p:cBhvr>
                                        <p:cTn id="69" dur="2000"/>
                                        <p:tgtEl>
                                          <p:spTgt spid="15">
                                            <p:txEl>
                                              <p:pRg st="11" end="11"/>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6" presetClass="entr" presetSubtype="16" fill="hold" nodeType="clickEffect">
                                  <p:stCondLst>
                                    <p:cond delay="0"/>
                                  </p:stCondLst>
                                  <p:childTnLst>
                                    <p:set>
                                      <p:cBhvr>
                                        <p:cTn id="73" dur="1" fill="hold">
                                          <p:stCondLst>
                                            <p:cond delay="0"/>
                                          </p:stCondLst>
                                        </p:cTn>
                                        <p:tgtEl>
                                          <p:spTgt spid="15">
                                            <p:txEl>
                                              <p:pRg st="12" end="12"/>
                                            </p:txEl>
                                          </p:spTgt>
                                        </p:tgtEl>
                                        <p:attrNameLst>
                                          <p:attrName>style.visibility</p:attrName>
                                        </p:attrNameLst>
                                      </p:cBhvr>
                                      <p:to>
                                        <p:strVal val="visible"/>
                                      </p:to>
                                    </p:set>
                                    <p:animEffect transition="in" filter="circle(in)">
                                      <p:cBhvr>
                                        <p:cTn id="74" dur="2000"/>
                                        <p:tgtEl>
                                          <p:spTgt spid="15">
                                            <p:txEl>
                                              <p:pRg st="12" end="12"/>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6" presetClass="entr" presetSubtype="16" fill="hold" nodeType="clickEffect">
                                  <p:stCondLst>
                                    <p:cond delay="0"/>
                                  </p:stCondLst>
                                  <p:childTnLst>
                                    <p:set>
                                      <p:cBhvr>
                                        <p:cTn id="78" dur="1" fill="hold">
                                          <p:stCondLst>
                                            <p:cond delay="0"/>
                                          </p:stCondLst>
                                        </p:cTn>
                                        <p:tgtEl>
                                          <p:spTgt spid="15">
                                            <p:txEl>
                                              <p:pRg st="13" end="13"/>
                                            </p:txEl>
                                          </p:spTgt>
                                        </p:tgtEl>
                                        <p:attrNameLst>
                                          <p:attrName>style.visibility</p:attrName>
                                        </p:attrNameLst>
                                      </p:cBhvr>
                                      <p:to>
                                        <p:strVal val="visible"/>
                                      </p:to>
                                    </p:set>
                                    <p:animEffect transition="in" filter="circle(in)">
                                      <p:cBhvr>
                                        <p:cTn id="79" dur="2000"/>
                                        <p:tgtEl>
                                          <p:spTgt spid="15">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725192" y="3086270"/>
            <a:ext cx="803054" cy="80326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308773" y="2909231"/>
            <a:ext cx="7896638"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03609" y="3189098"/>
            <a:ext cx="716336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Ư VIỆN VÀ ĐỊNH NGHĨA</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918373" y="3187577"/>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uLnTx/>
                <a:uFillTx/>
                <a:latin typeface="Times New Roman" panose="02020603050405020304" pitchFamily="18" charset="0"/>
                <a:ea typeface="+mn-ea"/>
                <a:cs typeface="Times New Roman" panose="02020603050405020304" pitchFamily="18" charset="0"/>
              </a:rPr>
              <a:t>1</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2583910" y="950340"/>
            <a:ext cx="20887759" cy="254372"/>
          </a:xfrm>
          <a:prstGeom prst="mathMinus">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694286" y="5119826"/>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21" name="Rectangle 20"/>
          <p:cNvSpPr/>
          <p:nvPr/>
        </p:nvSpPr>
        <p:spPr>
          <a:xfrm>
            <a:off x="277867" y="4942787"/>
            <a:ext cx="7927544"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23" name="Rectangle 22"/>
          <p:cNvSpPr/>
          <p:nvPr/>
        </p:nvSpPr>
        <p:spPr>
          <a:xfrm>
            <a:off x="887467" y="5221133"/>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a:solidFill>
                  <a:srgbClr val="002060"/>
                </a:solidFill>
                <a:latin typeface="Times New Roman" panose="02020603050405020304" pitchFamily="18" charset="0"/>
                <a:cs typeface="Times New Roman" panose="02020603050405020304" pitchFamily="18" charset="0"/>
              </a:rPr>
              <a:t>3</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9761354" y="3083553"/>
            <a:ext cx="803054" cy="80326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25" name="Rectangle 24"/>
          <p:cNvSpPr/>
          <p:nvPr/>
        </p:nvSpPr>
        <p:spPr>
          <a:xfrm>
            <a:off x="9631723" y="2882277"/>
            <a:ext cx="7903895"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27" name="Rectangle 26"/>
          <p:cNvSpPr/>
          <p:nvPr/>
        </p:nvSpPr>
        <p:spPr>
          <a:xfrm>
            <a:off x="1703238" y="5211468"/>
            <a:ext cx="6296275"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ĐỘNG CƠ DC - ENCODER</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8" name="Rectangle 27"/>
          <p:cNvSpPr/>
          <p:nvPr/>
        </p:nvSpPr>
        <p:spPr>
          <a:xfrm>
            <a:off x="9954535" y="3184860"/>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a:solidFill>
                  <a:srgbClr val="002060"/>
                </a:solidFill>
                <a:latin typeface="Times New Roman" panose="02020603050405020304" pitchFamily="18" charset="0"/>
                <a:cs typeface="Times New Roman" panose="02020603050405020304" pitchFamily="18" charset="0"/>
              </a:rPr>
              <a:t>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29" name="Rectangle 28"/>
          <p:cNvSpPr/>
          <p:nvPr/>
        </p:nvSpPr>
        <p:spPr>
          <a:xfrm>
            <a:off x="9758447" y="5095109"/>
            <a:ext cx="803054" cy="803264"/>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30" name="Rectangle 29"/>
          <p:cNvSpPr/>
          <p:nvPr/>
        </p:nvSpPr>
        <p:spPr>
          <a:xfrm>
            <a:off x="9631723" y="4942787"/>
            <a:ext cx="7903895"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31" name="Rectangle 30"/>
          <p:cNvSpPr/>
          <p:nvPr/>
        </p:nvSpPr>
        <p:spPr>
          <a:xfrm>
            <a:off x="9933264" y="5192140"/>
            <a:ext cx="62823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a:solidFill>
                  <a:srgbClr val="002060"/>
                </a:solidFill>
                <a:latin typeface="Times New Roman" panose="02020603050405020304" pitchFamily="18" charset="0"/>
                <a:cs typeface="Times New Roman" panose="02020603050405020304" pitchFamily="18" charset="0"/>
              </a:rPr>
              <a:t>4</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32" name="Rectangle 31"/>
          <p:cNvSpPr/>
          <p:nvPr/>
        </p:nvSpPr>
        <p:spPr>
          <a:xfrm>
            <a:off x="11801509" y="3144089"/>
            <a:ext cx="6164675"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ỘNG CƠ BƯỚC</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7" name="Bevel 6"/>
          <p:cNvSpPr/>
          <p:nvPr/>
        </p:nvSpPr>
        <p:spPr>
          <a:xfrm>
            <a:off x="3249898" y="58908"/>
            <a:ext cx="11099513" cy="914400"/>
          </a:xfrm>
          <a:prstGeom prst="bevel">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3336238" y="15917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STEP – DC MOTOR, ENCODER,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9" name="Rectangle 38"/>
          <p:cNvSpPr/>
          <p:nvPr/>
        </p:nvSpPr>
        <p:spPr>
          <a:xfrm>
            <a:off x="3320389" y="15917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STEP – DC MOTOR, ENCODER,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grpSp>
        <p:nvGrpSpPr>
          <p:cNvPr id="274" name="Group 273"/>
          <p:cNvGrpSpPr/>
          <p:nvPr/>
        </p:nvGrpSpPr>
        <p:grpSpPr>
          <a:xfrm>
            <a:off x="16152206" y="159179"/>
            <a:ext cx="1759886" cy="1853474"/>
            <a:chOff x="9552938" y="3145923"/>
            <a:chExt cx="5271774" cy="6090708"/>
          </a:xfrm>
        </p:grpSpPr>
        <p:sp>
          <p:nvSpPr>
            <p:cNvPr id="275" name="Freeform 2"/>
            <p:cNvSpPr>
              <a:spLocks noChangeArrowheads="1"/>
            </p:cNvSpPr>
            <p:nvPr/>
          </p:nvSpPr>
          <p:spPr bwMode="auto">
            <a:xfrm>
              <a:off x="9552938" y="4665426"/>
              <a:ext cx="2635887" cy="3047470"/>
            </a:xfrm>
            <a:custGeom>
              <a:avLst/>
              <a:gdLst>
                <a:gd name="T0" fmla="*/ 0 w 2750"/>
                <a:gd name="T1" fmla="*/ 0 h 3177"/>
                <a:gd name="T2" fmla="*/ 0 w 2750"/>
                <a:gd name="T3" fmla="*/ 0 h 3177"/>
                <a:gd name="T4" fmla="*/ 320 w 2750"/>
                <a:gd name="T5" fmla="*/ 1569 h 3177"/>
                <a:gd name="T6" fmla="*/ 0 w 2750"/>
                <a:gd name="T7" fmla="*/ 3176 h 3177"/>
                <a:gd name="T8" fmla="*/ 2749 w 2750"/>
                <a:gd name="T9" fmla="*/ 1589 h 3177"/>
                <a:gd name="T10" fmla="*/ 0 w 2750"/>
                <a:gd name="T11" fmla="*/ 0 h 3177"/>
              </a:gdLst>
              <a:ahLst/>
              <a:cxnLst>
                <a:cxn ang="0">
                  <a:pos x="T0" y="T1"/>
                </a:cxn>
                <a:cxn ang="0">
                  <a:pos x="T2" y="T3"/>
                </a:cxn>
                <a:cxn ang="0">
                  <a:pos x="T4" y="T5"/>
                </a:cxn>
                <a:cxn ang="0">
                  <a:pos x="T6" y="T7"/>
                </a:cxn>
                <a:cxn ang="0">
                  <a:pos x="T8" y="T9"/>
                </a:cxn>
                <a:cxn ang="0">
                  <a:pos x="T10" y="T11"/>
                </a:cxn>
              </a:cxnLst>
              <a:rect l="0" t="0" r="r" b="b"/>
              <a:pathLst>
                <a:path w="2750" h="3177">
                  <a:moveTo>
                    <a:pt x="0" y="0"/>
                  </a:moveTo>
                  <a:lnTo>
                    <a:pt x="0" y="0"/>
                  </a:lnTo>
                  <a:cubicBezTo>
                    <a:pt x="0" y="0"/>
                    <a:pt x="320" y="683"/>
                    <a:pt x="320" y="1569"/>
                  </a:cubicBezTo>
                  <a:cubicBezTo>
                    <a:pt x="320" y="2456"/>
                    <a:pt x="0" y="3176"/>
                    <a:pt x="0" y="3176"/>
                  </a:cubicBezTo>
                  <a:cubicBezTo>
                    <a:pt x="2749" y="1589"/>
                    <a:pt x="2749" y="1589"/>
                    <a:pt x="2749" y="1589"/>
                  </a:cubicBezTo>
                  <a:cubicBezTo>
                    <a:pt x="0" y="0"/>
                    <a:pt x="0" y="0"/>
                    <a:pt x="0" y="0"/>
                  </a:cubicBezTo>
                </a:path>
              </a:pathLst>
            </a:custGeom>
            <a:solidFill>
              <a:schemeClr val="accent6"/>
            </a:solidFill>
            <a:ln>
              <a:noFill/>
            </a:ln>
            <a:effectLst/>
            <a:extLst/>
          </p:spPr>
          <p:txBody>
            <a:bodyPr wrap="none" anchor="ctr"/>
            <a:lstStyle/>
            <a:p>
              <a:pPr>
                <a:defRPr/>
              </a:pPr>
              <a:endParaRPr lang="en-US"/>
            </a:p>
          </p:txBody>
        </p:sp>
        <p:sp>
          <p:nvSpPr>
            <p:cNvPr id="276" name="Freeform 3"/>
            <p:cNvSpPr>
              <a:spLocks noChangeArrowheads="1"/>
            </p:cNvSpPr>
            <p:nvPr/>
          </p:nvSpPr>
          <p:spPr bwMode="auto">
            <a:xfrm>
              <a:off x="12188825" y="4665426"/>
              <a:ext cx="2635887" cy="3047470"/>
            </a:xfrm>
            <a:custGeom>
              <a:avLst/>
              <a:gdLst>
                <a:gd name="T0" fmla="*/ 2750 w 2751"/>
                <a:gd name="T1" fmla="*/ 3176 h 3177"/>
                <a:gd name="T2" fmla="*/ 2750 w 2751"/>
                <a:gd name="T3" fmla="*/ 3176 h 3177"/>
                <a:gd name="T4" fmla="*/ 2429 w 2751"/>
                <a:gd name="T5" fmla="*/ 1607 h 3177"/>
                <a:gd name="T6" fmla="*/ 2750 w 2751"/>
                <a:gd name="T7" fmla="*/ 0 h 3177"/>
                <a:gd name="T8" fmla="*/ 0 w 2751"/>
                <a:gd name="T9" fmla="*/ 1587 h 3177"/>
                <a:gd name="T10" fmla="*/ 2750 w 2751"/>
                <a:gd name="T11" fmla="*/ 3176 h 3177"/>
              </a:gdLst>
              <a:ahLst/>
              <a:cxnLst>
                <a:cxn ang="0">
                  <a:pos x="T0" y="T1"/>
                </a:cxn>
                <a:cxn ang="0">
                  <a:pos x="T2" y="T3"/>
                </a:cxn>
                <a:cxn ang="0">
                  <a:pos x="T4" y="T5"/>
                </a:cxn>
                <a:cxn ang="0">
                  <a:pos x="T6" y="T7"/>
                </a:cxn>
                <a:cxn ang="0">
                  <a:pos x="T8" y="T9"/>
                </a:cxn>
                <a:cxn ang="0">
                  <a:pos x="T10" y="T11"/>
                </a:cxn>
              </a:cxnLst>
              <a:rect l="0" t="0" r="r" b="b"/>
              <a:pathLst>
                <a:path w="2751" h="3177">
                  <a:moveTo>
                    <a:pt x="2750" y="3176"/>
                  </a:moveTo>
                  <a:lnTo>
                    <a:pt x="2750" y="3176"/>
                  </a:lnTo>
                  <a:cubicBezTo>
                    <a:pt x="2750" y="3176"/>
                    <a:pt x="2429" y="2493"/>
                    <a:pt x="2429" y="1607"/>
                  </a:cubicBezTo>
                  <a:cubicBezTo>
                    <a:pt x="2429" y="720"/>
                    <a:pt x="2750" y="0"/>
                    <a:pt x="2750" y="0"/>
                  </a:cubicBezTo>
                  <a:cubicBezTo>
                    <a:pt x="0" y="1587"/>
                    <a:pt x="0" y="1587"/>
                    <a:pt x="0" y="1587"/>
                  </a:cubicBezTo>
                  <a:cubicBezTo>
                    <a:pt x="2750" y="3176"/>
                    <a:pt x="2750" y="3176"/>
                    <a:pt x="2750" y="3176"/>
                  </a:cubicBezTo>
                </a:path>
              </a:pathLst>
            </a:custGeom>
            <a:solidFill>
              <a:schemeClr val="accent3"/>
            </a:solidFill>
            <a:ln>
              <a:noFill/>
            </a:ln>
            <a:effectLst/>
            <a:extLst/>
          </p:spPr>
          <p:txBody>
            <a:bodyPr wrap="none" anchor="ctr"/>
            <a:lstStyle/>
            <a:p>
              <a:pPr>
                <a:defRPr/>
              </a:pPr>
              <a:endParaRPr lang="en-US"/>
            </a:p>
          </p:txBody>
        </p:sp>
        <p:sp>
          <p:nvSpPr>
            <p:cNvPr id="277" name="Freeform 4"/>
            <p:cNvSpPr>
              <a:spLocks noChangeArrowheads="1"/>
            </p:cNvSpPr>
            <p:nvPr/>
          </p:nvSpPr>
          <p:spPr bwMode="auto">
            <a:xfrm>
              <a:off x="9552938" y="6193393"/>
              <a:ext cx="2635887" cy="3043238"/>
            </a:xfrm>
            <a:custGeom>
              <a:avLst/>
              <a:gdLst>
                <a:gd name="T0" fmla="*/ 0 w 2750"/>
                <a:gd name="T1" fmla="*/ 1587 h 3175"/>
                <a:gd name="T2" fmla="*/ 0 w 2750"/>
                <a:gd name="T3" fmla="*/ 1587 h 3175"/>
                <a:gd name="T4" fmla="*/ 1518 w 2750"/>
                <a:gd name="T5" fmla="*/ 2093 h 3175"/>
                <a:gd name="T6" fmla="*/ 2749 w 2750"/>
                <a:gd name="T7" fmla="*/ 3174 h 3175"/>
                <a:gd name="T8" fmla="*/ 2749 w 2750"/>
                <a:gd name="T9" fmla="*/ 0 h 3175"/>
                <a:gd name="T10" fmla="*/ 0 w 2750"/>
                <a:gd name="T11" fmla="*/ 1587 h 3175"/>
              </a:gdLst>
              <a:ahLst/>
              <a:cxnLst>
                <a:cxn ang="0">
                  <a:pos x="T0" y="T1"/>
                </a:cxn>
                <a:cxn ang="0">
                  <a:pos x="T2" y="T3"/>
                </a:cxn>
                <a:cxn ang="0">
                  <a:pos x="T4" y="T5"/>
                </a:cxn>
                <a:cxn ang="0">
                  <a:pos x="T6" y="T7"/>
                </a:cxn>
                <a:cxn ang="0">
                  <a:pos x="T8" y="T9"/>
                </a:cxn>
                <a:cxn ang="0">
                  <a:pos x="T10" y="T11"/>
                </a:cxn>
              </a:cxnLst>
              <a:rect l="0" t="0" r="r" b="b"/>
              <a:pathLst>
                <a:path w="2750" h="3175">
                  <a:moveTo>
                    <a:pt x="0" y="1587"/>
                  </a:moveTo>
                  <a:lnTo>
                    <a:pt x="0" y="1587"/>
                  </a:lnTo>
                  <a:cubicBezTo>
                    <a:pt x="0" y="1587"/>
                    <a:pt x="751" y="1651"/>
                    <a:pt x="1518" y="2093"/>
                  </a:cubicBezTo>
                  <a:cubicBezTo>
                    <a:pt x="2287" y="2537"/>
                    <a:pt x="2749" y="3174"/>
                    <a:pt x="2749" y="3174"/>
                  </a:cubicBezTo>
                  <a:cubicBezTo>
                    <a:pt x="2749" y="0"/>
                    <a:pt x="2749" y="0"/>
                    <a:pt x="2749" y="0"/>
                  </a:cubicBezTo>
                  <a:cubicBezTo>
                    <a:pt x="0" y="1587"/>
                    <a:pt x="0" y="1587"/>
                    <a:pt x="0" y="1587"/>
                  </a:cubicBezTo>
                </a:path>
              </a:pathLst>
            </a:custGeom>
            <a:solidFill>
              <a:schemeClr val="accent6">
                <a:lumMod val="40000"/>
                <a:lumOff val="60000"/>
              </a:schemeClr>
            </a:solidFill>
            <a:ln>
              <a:noFill/>
            </a:ln>
            <a:effectLst/>
            <a:extLst/>
          </p:spPr>
          <p:txBody>
            <a:bodyPr wrap="none" anchor="ctr"/>
            <a:lstStyle/>
            <a:p>
              <a:pPr>
                <a:defRPr/>
              </a:pPr>
              <a:endParaRPr lang="en-US"/>
            </a:p>
          </p:txBody>
        </p:sp>
        <p:sp>
          <p:nvSpPr>
            <p:cNvPr id="278" name="Freeform 5"/>
            <p:cNvSpPr>
              <a:spLocks noChangeArrowheads="1"/>
            </p:cNvSpPr>
            <p:nvPr/>
          </p:nvSpPr>
          <p:spPr bwMode="auto">
            <a:xfrm>
              <a:off x="12188825" y="3145923"/>
              <a:ext cx="2635887" cy="3043238"/>
            </a:xfrm>
            <a:custGeom>
              <a:avLst/>
              <a:gdLst>
                <a:gd name="T0" fmla="*/ 2750 w 2751"/>
                <a:gd name="T1" fmla="*/ 1587 h 3175"/>
                <a:gd name="T2" fmla="*/ 2750 w 2751"/>
                <a:gd name="T3" fmla="*/ 1587 h 3175"/>
                <a:gd name="T4" fmla="*/ 1231 w 2751"/>
                <a:gd name="T5" fmla="*/ 1081 h 3175"/>
                <a:gd name="T6" fmla="*/ 0 w 2751"/>
                <a:gd name="T7" fmla="*/ 0 h 3175"/>
                <a:gd name="T8" fmla="*/ 0 w 2751"/>
                <a:gd name="T9" fmla="*/ 3174 h 3175"/>
                <a:gd name="T10" fmla="*/ 2750 w 2751"/>
                <a:gd name="T11" fmla="*/ 1587 h 3175"/>
              </a:gdLst>
              <a:ahLst/>
              <a:cxnLst>
                <a:cxn ang="0">
                  <a:pos x="T0" y="T1"/>
                </a:cxn>
                <a:cxn ang="0">
                  <a:pos x="T2" y="T3"/>
                </a:cxn>
                <a:cxn ang="0">
                  <a:pos x="T4" y="T5"/>
                </a:cxn>
                <a:cxn ang="0">
                  <a:pos x="T6" y="T7"/>
                </a:cxn>
                <a:cxn ang="0">
                  <a:pos x="T8" y="T9"/>
                </a:cxn>
                <a:cxn ang="0">
                  <a:pos x="T10" y="T11"/>
                </a:cxn>
              </a:cxnLst>
              <a:rect l="0" t="0" r="r" b="b"/>
              <a:pathLst>
                <a:path w="2751" h="3175">
                  <a:moveTo>
                    <a:pt x="2750" y="1587"/>
                  </a:moveTo>
                  <a:lnTo>
                    <a:pt x="2750" y="1587"/>
                  </a:lnTo>
                  <a:cubicBezTo>
                    <a:pt x="2750" y="1587"/>
                    <a:pt x="2001" y="1523"/>
                    <a:pt x="1231" y="1081"/>
                  </a:cubicBezTo>
                  <a:cubicBezTo>
                    <a:pt x="464" y="637"/>
                    <a:pt x="0" y="0"/>
                    <a:pt x="0" y="0"/>
                  </a:cubicBezTo>
                  <a:cubicBezTo>
                    <a:pt x="0" y="3174"/>
                    <a:pt x="0" y="3174"/>
                    <a:pt x="0" y="3174"/>
                  </a:cubicBezTo>
                  <a:cubicBezTo>
                    <a:pt x="2750" y="1587"/>
                    <a:pt x="2750" y="1587"/>
                    <a:pt x="2750" y="1587"/>
                  </a:cubicBezTo>
                </a:path>
              </a:pathLst>
            </a:custGeom>
            <a:solidFill>
              <a:schemeClr val="accent2"/>
            </a:solidFill>
            <a:ln>
              <a:noFill/>
            </a:ln>
            <a:effectLst/>
            <a:extLst/>
          </p:spPr>
          <p:txBody>
            <a:bodyPr wrap="none" anchor="ctr"/>
            <a:lstStyle/>
            <a:p>
              <a:pPr>
                <a:defRPr/>
              </a:pPr>
              <a:endParaRPr lang="en-US"/>
            </a:p>
          </p:txBody>
        </p:sp>
        <p:sp>
          <p:nvSpPr>
            <p:cNvPr id="279" name="Freeform 6"/>
            <p:cNvSpPr>
              <a:spLocks noChangeArrowheads="1"/>
            </p:cNvSpPr>
            <p:nvPr/>
          </p:nvSpPr>
          <p:spPr bwMode="auto">
            <a:xfrm>
              <a:off x="12188825" y="6189161"/>
              <a:ext cx="2635887" cy="3043238"/>
            </a:xfrm>
            <a:custGeom>
              <a:avLst/>
              <a:gdLst>
                <a:gd name="T0" fmla="*/ 0 w 2751"/>
                <a:gd name="T1" fmla="*/ 3176 h 3177"/>
                <a:gd name="T2" fmla="*/ 0 w 2751"/>
                <a:gd name="T3" fmla="*/ 3176 h 3177"/>
                <a:gd name="T4" fmla="*/ 1199 w 2751"/>
                <a:gd name="T5" fmla="*/ 2115 h 3177"/>
                <a:gd name="T6" fmla="*/ 2750 w 2751"/>
                <a:gd name="T7" fmla="*/ 1589 h 3177"/>
                <a:gd name="T8" fmla="*/ 0 w 2751"/>
                <a:gd name="T9" fmla="*/ 0 h 3177"/>
                <a:gd name="T10" fmla="*/ 0 w 2751"/>
                <a:gd name="T11" fmla="*/ 3176 h 3177"/>
              </a:gdLst>
              <a:ahLst/>
              <a:cxnLst>
                <a:cxn ang="0">
                  <a:pos x="T0" y="T1"/>
                </a:cxn>
                <a:cxn ang="0">
                  <a:pos x="T2" y="T3"/>
                </a:cxn>
                <a:cxn ang="0">
                  <a:pos x="T4" y="T5"/>
                </a:cxn>
                <a:cxn ang="0">
                  <a:pos x="T6" y="T7"/>
                </a:cxn>
                <a:cxn ang="0">
                  <a:pos x="T8" y="T9"/>
                </a:cxn>
                <a:cxn ang="0">
                  <a:pos x="T10" y="T11"/>
                </a:cxn>
              </a:cxnLst>
              <a:rect l="0" t="0" r="r" b="b"/>
              <a:pathLst>
                <a:path w="2751" h="3177">
                  <a:moveTo>
                    <a:pt x="0" y="3176"/>
                  </a:moveTo>
                  <a:lnTo>
                    <a:pt x="0" y="3176"/>
                  </a:lnTo>
                  <a:cubicBezTo>
                    <a:pt x="0" y="3176"/>
                    <a:pt x="431" y="2557"/>
                    <a:pt x="1199" y="2115"/>
                  </a:cubicBezTo>
                  <a:cubicBezTo>
                    <a:pt x="1968" y="1671"/>
                    <a:pt x="2750" y="1589"/>
                    <a:pt x="2750" y="1589"/>
                  </a:cubicBezTo>
                  <a:cubicBezTo>
                    <a:pt x="0" y="0"/>
                    <a:pt x="0" y="0"/>
                    <a:pt x="0" y="0"/>
                  </a:cubicBezTo>
                  <a:cubicBezTo>
                    <a:pt x="0" y="3176"/>
                    <a:pt x="0" y="3176"/>
                    <a:pt x="0" y="3176"/>
                  </a:cubicBezTo>
                </a:path>
              </a:pathLst>
            </a:custGeom>
            <a:solidFill>
              <a:schemeClr val="accent4"/>
            </a:solidFill>
            <a:ln>
              <a:noFill/>
            </a:ln>
            <a:effectLst/>
            <a:extLst/>
          </p:spPr>
          <p:txBody>
            <a:bodyPr wrap="none" anchor="ctr"/>
            <a:lstStyle/>
            <a:p>
              <a:pPr>
                <a:defRPr/>
              </a:pPr>
              <a:endParaRPr lang="en-US"/>
            </a:p>
          </p:txBody>
        </p:sp>
        <p:sp>
          <p:nvSpPr>
            <p:cNvPr id="280" name="Freeform 7"/>
            <p:cNvSpPr>
              <a:spLocks noChangeArrowheads="1"/>
            </p:cNvSpPr>
            <p:nvPr/>
          </p:nvSpPr>
          <p:spPr bwMode="auto">
            <a:xfrm>
              <a:off x="9552938" y="3145923"/>
              <a:ext cx="2635887" cy="3043238"/>
            </a:xfrm>
            <a:custGeom>
              <a:avLst/>
              <a:gdLst>
                <a:gd name="T0" fmla="*/ 2749 w 2750"/>
                <a:gd name="T1" fmla="*/ 0 h 3177"/>
                <a:gd name="T2" fmla="*/ 2749 w 2750"/>
                <a:gd name="T3" fmla="*/ 0 h 3177"/>
                <a:gd name="T4" fmla="*/ 1551 w 2750"/>
                <a:gd name="T5" fmla="*/ 1061 h 3177"/>
                <a:gd name="T6" fmla="*/ 0 w 2750"/>
                <a:gd name="T7" fmla="*/ 1587 h 3177"/>
                <a:gd name="T8" fmla="*/ 2749 w 2750"/>
                <a:gd name="T9" fmla="*/ 3176 h 3177"/>
                <a:gd name="T10" fmla="*/ 2749 w 2750"/>
                <a:gd name="T11" fmla="*/ 0 h 3177"/>
              </a:gdLst>
              <a:ahLst/>
              <a:cxnLst>
                <a:cxn ang="0">
                  <a:pos x="T0" y="T1"/>
                </a:cxn>
                <a:cxn ang="0">
                  <a:pos x="T2" y="T3"/>
                </a:cxn>
                <a:cxn ang="0">
                  <a:pos x="T4" y="T5"/>
                </a:cxn>
                <a:cxn ang="0">
                  <a:pos x="T6" y="T7"/>
                </a:cxn>
                <a:cxn ang="0">
                  <a:pos x="T8" y="T9"/>
                </a:cxn>
                <a:cxn ang="0">
                  <a:pos x="T10" y="T11"/>
                </a:cxn>
              </a:cxnLst>
              <a:rect l="0" t="0" r="r" b="b"/>
              <a:pathLst>
                <a:path w="2750" h="3177">
                  <a:moveTo>
                    <a:pt x="2749" y="0"/>
                  </a:moveTo>
                  <a:lnTo>
                    <a:pt x="2749" y="0"/>
                  </a:lnTo>
                  <a:cubicBezTo>
                    <a:pt x="2749" y="0"/>
                    <a:pt x="2318" y="619"/>
                    <a:pt x="1551" y="1061"/>
                  </a:cubicBezTo>
                  <a:cubicBezTo>
                    <a:pt x="782" y="1505"/>
                    <a:pt x="0" y="1587"/>
                    <a:pt x="0" y="1587"/>
                  </a:cubicBezTo>
                  <a:cubicBezTo>
                    <a:pt x="2749" y="3176"/>
                    <a:pt x="2749" y="3176"/>
                    <a:pt x="2749" y="3176"/>
                  </a:cubicBezTo>
                  <a:cubicBezTo>
                    <a:pt x="2749" y="0"/>
                    <a:pt x="2749" y="0"/>
                    <a:pt x="2749" y="0"/>
                  </a:cubicBezTo>
                </a:path>
              </a:pathLst>
            </a:custGeom>
            <a:solidFill>
              <a:schemeClr val="accent1"/>
            </a:solidFill>
            <a:ln>
              <a:noFill/>
            </a:ln>
            <a:effectLst/>
            <a:extLst>
              <a:ext uri="{91240B29-F687-4f45-9708-019B960494DF}">
                <a14:hiddenLine xmlns:a14="http://schemas.microsoft.com/office/drawing/2010/main" xmlns="" w="9525" cap="flat">
                  <a:solidFill>
                    <a:srgbClr val="808080"/>
                  </a:solidFill>
                  <a:bevel/>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pPr>
                <a:defRPr/>
              </a:pPr>
              <a:endParaRPr lang="en-US"/>
            </a:p>
          </p:txBody>
        </p:sp>
      </p:grpSp>
      <p:grpSp>
        <p:nvGrpSpPr>
          <p:cNvPr id="281" name="Group 280"/>
          <p:cNvGrpSpPr>
            <a:grpSpLocks noChangeAspect="1"/>
          </p:cNvGrpSpPr>
          <p:nvPr/>
        </p:nvGrpSpPr>
        <p:grpSpPr>
          <a:xfrm>
            <a:off x="16329714" y="390547"/>
            <a:ext cx="1347644" cy="1444869"/>
            <a:chOff x="9552938" y="3145923"/>
            <a:chExt cx="5271774" cy="6090708"/>
          </a:xfrm>
        </p:grpSpPr>
        <p:sp>
          <p:nvSpPr>
            <p:cNvPr id="282" name="Freeform 2"/>
            <p:cNvSpPr>
              <a:spLocks noChangeArrowheads="1"/>
            </p:cNvSpPr>
            <p:nvPr/>
          </p:nvSpPr>
          <p:spPr bwMode="auto">
            <a:xfrm>
              <a:off x="9552938" y="4665426"/>
              <a:ext cx="2635887" cy="3047470"/>
            </a:xfrm>
            <a:custGeom>
              <a:avLst/>
              <a:gdLst>
                <a:gd name="T0" fmla="*/ 0 w 2750"/>
                <a:gd name="T1" fmla="*/ 0 h 3177"/>
                <a:gd name="T2" fmla="*/ 0 w 2750"/>
                <a:gd name="T3" fmla="*/ 0 h 3177"/>
                <a:gd name="T4" fmla="*/ 320 w 2750"/>
                <a:gd name="T5" fmla="*/ 1569 h 3177"/>
                <a:gd name="T6" fmla="*/ 0 w 2750"/>
                <a:gd name="T7" fmla="*/ 3176 h 3177"/>
                <a:gd name="T8" fmla="*/ 2749 w 2750"/>
                <a:gd name="T9" fmla="*/ 1589 h 3177"/>
                <a:gd name="T10" fmla="*/ 0 w 2750"/>
                <a:gd name="T11" fmla="*/ 0 h 3177"/>
              </a:gdLst>
              <a:ahLst/>
              <a:cxnLst>
                <a:cxn ang="0">
                  <a:pos x="T0" y="T1"/>
                </a:cxn>
                <a:cxn ang="0">
                  <a:pos x="T2" y="T3"/>
                </a:cxn>
                <a:cxn ang="0">
                  <a:pos x="T4" y="T5"/>
                </a:cxn>
                <a:cxn ang="0">
                  <a:pos x="T6" y="T7"/>
                </a:cxn>
                <a:cxn ang="0">
                  <a:pos x="T8" y="T9"/>
                </a:cxn>
                <a:cxn ang="0">
                  <a:pos x="T10" y="T11"/>
                </a:cxn>
              </a:cxnLst>
              <a:rect l="0" t="0" r="r" b="b"/>
              <a:pathLst>
                <a:path w="2750" h="3177">
                  <a:moveTo>
                    <a:pt x="0" y="0"/>
                  </a:moveTo>
                  <a:lnTo>
                    <a:pt x="0" y="0"/>
                  </a:lnTo>
                  <a:cubicBezTo>
                    <a:pt x="0" y="0"/>
                    <a:pt x="320" y="683"/>
                    <a:pt x="320" y="1569"/>
                  </a:cubicBezTo>
                  <a:cubicBezTo>
                    <a:pt x="320" y="2456"/>
                    <a:pt x="0" y="3176"/>
                    <a:pt x="0" y="3176"/>
                  </a:cubicBezTo>
                  <a:cubicBezTo>
                    <a:pt x="2749" y="1589"/>
                    <a:pt x="2749" y="1589"/>
                    <a:pt x="2749" y="1589"/>
                  </a:cubicBezTo>
                  <a:cubicBezTo>
                    <a:pt x="0" y="0"/>
                    <a:pt x="0" y="0"/>
                    <a:pt x="0" y="0"/>
                  </a:cubicBezTo>
                </a:path>
              </a:pathLst>
            </a:custGeom>
            <a:solidFill>
              <a:schemeClr val="accent6">
                <a:lumMod val="75000"/>
              </a:schemeClr>
            </a:solidFill>
            <a:ln>
              <a:noFill/>
            </a:ln>
            <a:effectLst/>
            <a:extLst/>
          </p:spPr>
          <p:txBody>
            <a:bodyPr wrap="none" anchor="ctr"/>
            <a:lstStyle/>
            <a:p>
              <a:pPr>
                <a:defRPr/>
              </a:pPr>
              <a:endParaRPr lang="en-US"/>
            </a:p>
          </p:txBody>
        </p:sp>
        <p:sp>
          <p:nvSpPr>
            <p:cNvPr id="283" name="Freeform 3"/>
            <p:cNvSpPr>
              <a:spLocks noChangeArrowheads="1"/>
            </p:cNvSpPr>
            <p:nvPr/>
          </p:nvSpPr>
          <p:spPr bwMode="auto">
            <a:xfrm>
              <a:off x="12188825" y="4665426"/>
              <a:ext cx="2635887" cy="3047470"/>
            </a:xfrm>
            <a:custGeom>
              <a:avLst/>
              <a:gdLst>
                <a:gd name="T0" fmla="*/ 2750 w 2751"/>
                <a:gd name="T1" fmla="*/ 3176 h 3177"/>
                <a:gd name="T2" fmla="*/ 2750 w 2751"/>
                <a:gd name="T3" fmla="*/ 3176 h 3177"/>
                <a:gd name="T4" fmla="*/ 2429 w 2751"/>
                <a:gd name="T5" fmla="*/ 1607 h 3177"/>
                <a:gd name="T6" fmla="*/ 2750 w 2751"/>
                <a:gd name="T7" fmla="*/ 0 h 3177"/>
                <a:gd name="T8" fmla="*/ 0 w 2751"/>
                <a:gd name="T9" fmla="*/ 1587 h 3177"/>
                <a:gd name="T10" fmla="*/ 2750 w 2751"/>
                <a:gd name="T11" fmla="*/ 3176 h 3177"/>
              </a:gdLst>
              <a:ahLst/>
              <a:cxnLst>
                <a:cxn ang="0">
                  <a:pos x="T0" y="T1"/>
                </a:cxn>
                <a:cxn ang="0">
                  <a:pos x="T2" y="T3"/>
                </a:cxn>
                <a:cxn ang="0">
                  <a:pos x="T4" y="T5"/>
                </a:cxn>
                <a:cxn ang="0">
                  <a:pos x="T6" y="T7"/>
                </a:cxn>
                <a:cxn ang="0">
                  <a:pos x="T8" y="T9"/>
                </a:cxn>
                <a:cxn ang="0">
                  <a:pos x="T10" y="T11"/>
                </a:cxn>
              </a:cxnLst>
              <a:rect l="0" t="0" r="r" b="b"/>
              <a:pathLst>
                <a:path w="2751" h="3177">
                  <a:moveTo>
                    <a:pt x="2750" y="3176"/>
                  </a:moveTo>
                  <a:lnTo>
                    <a:pt x="2750" y="3176"/>
                  </a:lnTo>
                  <a:cubicBezTo>
                    <a:pt x="2750" y="3176"/>
                    <a:pt x="2429" y="2493"/>
                    <a:pt x="2429" y="1607"/>
                  </a:cubicBezTo>
                  <a:cubicBezTo>
                    <a:pt x="2429" y="720"/>
                    <a:pt x="2750" y="0"/>
                    <a:pt x="2750" y="0"/>
                  </a:cubicBezTo>
                  <a:cubicBezTo>
                    <a:pt x="0" y="1587"/>
                    <a:pt x="0" y="1587"/>
                    <a:pt x="0" y="1587"/>
                  </a:cubicBezTo>
                  <a:cubicBezTo>
                    <a:pt x="2750" y="3176"/>
                    <a:pt x="2750" y="3176"/>
                    <a:pt x="2750" y="3176"/>
                  </a:cubicBezTo>
                </a:path>
              </a:pathLst>
            </a:custGeom>
            <a:solidFill>
              <a:schemeClr val="accent3">
                <a:lumMod val="75000"/>
              </a:schemeClr>
            </a:solidFill>
            <a:ln>
              <a:noFill/>
            </a:ln>
            <a:effectLst/>
            <a:extLst/>
          </p:spPr>
          <p:txBody>
            <a:bodyPr wrap="none" anchor="ctr"/>
            <a:lstStyle/>
            <a:p>
              <a:pPr>
                <a:defRPr/>
              </a:pPr>
              <a:endParaRPr lang="en-US"/>
            </a:p>
          </p:txBody>
        </p:sp>
        <p:sp>
          <p:nvSpPr>
            <p:cNvPr id="284" name="Freeform 4"/>
            <p:cNvSpPr>
              <a:spLocks noChangeArrowheads="1"/>
            </p:cNvSpPr>
            <p:nvPr/>
          </p:nvSpPr>
          <p:spPr bwMode="auto">
            <a:xfrm>
              <a:off x="9552938" y="6193393"/>
              <a:ext cx="2635887" cy="3043238"/>
            </a:xfrm>
            <a:custGeom>
              <a:avLst/>
              <a:gdLst>
                <a:gd name="T0" fmla="*/ 0 w 2750"/>
                <a:gd name="T1" fmla="*/ 1587 h 3175"/>
                <a:gd name="T2" fmla="*/ 0 w 2750"/>
                <a:gd name="T3" fmla="*/ 1587 h 3175"/>
                <a:gd name="T4" fmla="*/ 1518 w 2750"/>
                <a:gd name="T5" fmla="*/ 2093 h 3175"/>
                <a:gd name="T6" fmla="*/ 2749 w 2750"/>
                <a:gd name="T7" fmla="*/ 3174 h 3175"/>
                <a:gd name="T8" fmla="*/ 2749 w 2750"/>
                <a:gd name="T9" fmla="*/ 0 h 3175"/>
                <a:gd name="T10" fmla="*/ 0 w 2750"/>
                <a:gd name="T11" fmla="*/ 1587 h 3175"/>
              </a:gdLst>
              <a:ahLst/>
              <a:cxnLst>
                <a:cxn ang="0">
                  <a:pos x="T0" y="T1"/>
                </a:cxn>
                <a:cxn ang="0">
                  <a:pos x="T2" y="T3"/>
                </a:cxn>
                <a:cxn ang="0">
                  <a:pos x="T4" y="T5"/>
                </a:cxn>
                <a:cxn ang="0">
                  <a:pos x="T6" y="T7"/>
                </a:cxn>
                <a:cxn ang="0">
                  <a:pos x="T8" y="T9"/>
                </a:cxn>
                <a:cxn ang="0">
                  <a:pos x="T10" y="T11"/>
                </a:cxn>
              </a:cxnLst>
              <a:rect l="0" t="0" r="r" b="b"/>
              <a:pathLst>
                <a:path w="2750" h="3175">
                  <a:moveTo>
                    <a:pt x="0" y="1587"/>
                  </a:moveTo>
                  <a:lnTo>
                    <a:pt x="0" y="1587"/>
                  </a:lnTo>
                  <a:cubicBezTo>
                    <a:pt x="0" y="1587"/>
                    <a:pt x="751" y="1651"/>
                    <a:pt x="1518" y="2093"/>
                  </a:cubicBezTo>
                  <a:cubicBezTo>
                    <a:pt x="2287" y="2537"/>
                    <a:pt x="2749" y="3174"/>
                    <a:pt x="2749" y="3174"/>
                  </a:cubicBezTo>
                  <a:cubicBezTo>
                    <a:pt x="2749" y="0"/>
                    <a:pt x="2749" y="0"/>
                    <a:pt x="2749" y="0"/>
                  </a:cubicBezTo>
                  <a:cubicBezTo>
                    <a:pt x="0" y="1587"/>
                    <a:pt x="0" y="1587"/>
                    <a:pt x="0" y="1587"/>
                  </a:cubicBezTo>
                </a:path>
              </a:pathLst>
            </a:custGeom>
            <a:solidFill>
              <a:schemeClr val="accent6">
                <a:lumMod val="60000"/>
                <a:lumOff val="40000"/>
              </a:schemeClr>
            </a:solidFill>
            <a:ln>
              <a:noFill/>
            </a:ln>
            <a:effectLst/>
            <a:extLst/>
          </p:spPr>
          <p:txBody>
            <a:bodyPr wrap="none" anchor="ctr"/>
            <a:lstStyle/>
            <a:p>
              <a:pPr>
                <a:defRPr/>
              </a:pPr>
              <a:endParaRPr lang="en-US"/>
            </a:p>
          </p:txBody>
        </p:sp>
        <p:sp>
          <p:nvSpPr>
            <p:cNvPr id="285" name="Freeform 5"/>
            <p:cNvSpPr>
              <a:spLocks noChangeArrowheads="1"/>
            </p:cNvSpPr>
            <p:nvPr/>
          </p:nvSpPr>
          <p:spPr bwMode="auto">
            <a:xfrm>
              <a:off x="12188825" y="3145923"/>
              <a:ext cx="2635887" cy="3043238"/>
            </a:xfrm>
            <a:custGeom>
              <a:avLst/>
              <a:gdLst>
                <a:gd name="T0" fmla="*/ 2750 w 2751"/>
                <a:gd name="T1" fmla="*/ 1587 h 3175"/>
                <a:gd name="T2" fmla="*/ 2750 w 2751"/>
                <a:gd name="T3" fmla="*/ 1587 h 3175"/>
                <a:gd name="T4" fmla="*/ 1231 w 2751"/>
                <a:gd name="T5" fmla="*/ 1081 h 3175"/>
                <a:gd name="T6" fmla="*/ 0 w 2751"/>
                <a:gd name="T7" fmla="*/ 0 h 3175"/>
                <a:gd name="T8" fmla="*/ 0 w 2751"/>
                <a:gd name="T9" fmla="*/ 3174 h 3175"/>
                <a:gd name="T10" fmla="*/ 2750 w 2751"/>
                <a:gd name="T11" fmla="*/ 1587 h 3175"/>
              </a:gdLst>
              <a:ahLst/>
              <a:cxnLst>
                <a:cxn ang="0">
                  <a:pos x="T0" y="T1"/>
                </a:cxn>
                <a:cxn ang="0">
                  <a:pos x="T2" y="T3"/>
                </a:cxn>
                <a:cxn ang="0">
                  <a:pos x="T4" y="T5"/>
                </a:cxn>
                <a:cxn ang="0">
                  <a:pos x="T6" y="T7"/>
                </a:cxn>
                <a:cxn ang="0">
                  <a:pos x="T8" y="T9"/>
                </a:cxn>
                <a:cxn ang="0">
                  <a:pos x="T10" y="T11"/>
                </a:cxn>
              </a:cxnLst>
              <a:rect l="0" t="0" r="r" b="b"/>
              <a:pathLst>
                <a:path w="2751" h="3175">
                  <a:moveTo>
                    <a:pt x="2750" y="1587"/>
                  </a:moveTo>
                  <a:lnTo>
                    <a:pt x="2750" y="1587"/>
                  </a:lnTo>
                  <a:cubicBezTo>
                    <a:pt x="2750" y="1587"/>
                    <a:pt x="2001" y="1523"/>
                    <a:pt x="1231" y="1081"/>
                  </a:cubicBezTo>
                  <a:cubicBezTo>
                    <a:pt x="464" y="637"/>
                    <a:pt x="0" y="0"/>
                    <a:pt x="0" y="0"/>
                  </a:cubicBezTo>
                  <a:cubicBezTo>
                    <a:pt x="0" y="3174"/>
                    <a:pt x="0" y="3174"/>
                    <a:pt x="0" y="3174"/>
                  </a:cubicBezTo>
                  <a:cubicBezTo>
                    <a:pt x="2750" y="1587"/>
                    <a:pt x="2750" y="1587"/>
                    <a:pt x="2750" y="1587"/>
                  </a:cubicBezTo>
                </a:path>
              </a:pathLst>
            </a:custGeom>
            <a:solidFill>
              <a:schemeClr val="accent2">
                <a:lumMod val="75000"/>
              </a:schemeClr>
            </a:solidFill>
            <a:ln>
              <a:noFill/>
            </a:ln>
            <a:effectLst/>
            <a:extLst/>
          </p:spPr>
          <p:txBody>
            <a:bodyPr wrap="none" anchor="ctr"/>
            <a:lstStyle/>
            <a:p>
              <a:pPr>
                <a:defRPr/>
              </a:pPr>
              <a:endParaRPr lang="en-US"/>
            </a:p>
          </p:txBody>
        </p:sp>
        <p:sp>
          <p:nvSpPr>
            <p:cNvPr id="286" name="Freeform 6"/>
            <p:cNvSpPr>
              <a:spLocks noChangeArrowheads="1"/>
            </p:cNvSpPr>
            <p:nvPr/>
          </p:nvSpPr>
          <p:spPr bwMode="auto">
            <a:xfrm>
              <a:off x="12188825" y="6189161"/>
              <a:ext cx="2635887" cy="3043238"/>
            </a:xfrm>
            <a:custGeom>
              <a:avLst/>
              <a:gdLst>
                <a:gd name="T0" fmla="*/ 0 w 2751"/>
                <a:gd name="T1" fmla="*/ 3176 h 3177"/>
                <a:gd name="T2" fmla="*/ 0 w 2751"/>
                <a:gd name="T3" fmla="*/ 3176 h 3177"/>
                <a:gd name="T4" fmla="*/ 1199 w 2751"/>
                <a:gd name="T5" fmla="*/ 2115 h 3177"/>
                <a:gd name="T6" fmla="*/ 2750 w 2751"/>
                <a:gd name="T7" fmla="*/ 1589 h 3177"/>
                <a:gd name="T8" fmla="*/ 0 w 2751"/>
                <a:gd name="T9" fmla="*/ 0 h 3177"/>
                <a:gd name="T10" fmla="*/ 0 w 2751"/>
                <a:gd name="T11" fmla="*/ 3176 h 3177"/>
              </a:gdLst>
              <a:ahLst/>
              <a:cxnLst>
                <a:cxn ang="0">
                  <a:pos x="T0" y="T1"/>
                </a:cxn>
                <a:cxn ang="0">
                  <a:pos x="T2" y="T3"/>
                </a:cxn>
                <a:cxn ang="0">
                  <a:pos x="T4" y="T5"/>
                </a:cxn>
                <a:cxn ang="0">
                  <a:pos x="T6" y="T7"/>
                </a:cxn>
                <a:cxn ang="0">
                  <a:pos x="T8" y="T9"/>
                </a:cxn>
                <a:cxn ang="0">
                  <a:pos x="T10" y="T11"/>
                </a:cxn>
              </a:cxnLst>
              <a:rect l="0" t="0" r="r" b="b"/>
              <a:pathLst>
                <a:path w="2751" h="3177">
                  <a:moveTo>
                    <a:pt x="0" y="3176"/>
                  </a:moveTo>
                  <a:lnTo>
                    <a:pt x="0" y="3176"/>
                  </a:lnTo>
                  <a:cubicBezTo>
                    <a:pt x="0" y="3176"/>
                    <a:pt x="431" y="2557"/>
                    <a:pt x="1199" y="2115"/>
                  </a:cubicBezTo>
                  <a:cubicBezTo>
                    <a:pt x="1968" y="1671"/>
                    <a:pt x="2750" y="1589"/>
                    <a:pt x="2750" y="1589"/>
                  </a:cubicBezTo>
                  <a:cubicBezTo>
                    <a:pt x="0" y="0"/>
                    <a:pt x="0" y="0"/>
                    <a:pt x="0" y="0"/>
                  </a:cubicBezTo>
                  <a:cubicBezTo>
                    <a:pt x="0" y="3176"/>
                    <a:pt x="0" y="3176"/>
                    <a:pt x="0" y="3176"/>
                  </a:cubicBezTo>
                </a:path>
              </a:pathLst>
            </a:custGeom>
            <a:solidFill>
              <a:schemeClr val="accent4">
                <a:lumMod val="75000"/>
              </a:schemeClr>
            </a:solidFill>
            <a:ln>
              <a:noFill/>
            </a:ln>
            <a:effectLst/>
            <a:extLst/>
          </p:spPr>
          <p:txBody>
            <a:bodyPr wrap="none" anchor="ctr"/>
            <a:lstStyle/>
            <a:p>
              <a:pPr>
                <a:defRPr/>
              </a:pPr>
              <a:endParaRPr lang="en-US"/>
            </a:p>
          </p:txBody>
        </p:sp>
        <p:sp>
          <p:nvSpPr>
            <p:cNvPr id="287" name="Freeform 7"/>
            <p:cNvSpPr>
              <a:spLocks noChangeArrowheads="1"/>
            </p:cNvSpPr>
            <p:nvPr/>
          </p:nvSpPr>
          <p:spPr bwMode="auto">
            <a:xfrm>
              <a:off x="9552938" y="3145923"/>
              <a:ext cx="2635887" cy="3043238"/>
            </a:xfrm>
            <a:custGeom>
              <a:avLst/>
              <a:gdLst>
                <a:gd name="T0" fmla="*/ 2749 w 2750"/>
                <a:gd name="T1" fmla="*/ 0 h 3177"/>
                <a:gd name="T2" fmla="*/ 2749 w 2750"/>
                <a:gd name="T3" fmla="*/ 0 h 3177"/>
                <a:gd name="T4" fmla="*/ 1551 w 2750"/>
                <a:gd name="T5" fmla="*/ 1061 h 3177"/>
                <a:gd name="T6" fmla="*/ 0 w 2750"/>
                <a:gd name="T7" fmla="*/ 1587 h 3177"/>
                <a:gd name="T8" fmla="*/ 2749 w 2750"/>
                <a:gd name="T9" fmla="*/ 3176 h 3177"/>
                <a:gd name="T10" fmla="*/ 2749 w 2750"/>
                <a:gd name="T11" fmla="*/ 0 h 3177"/>
              </a:gdLst>
              <a:ahLst/>
              <a:cxnLst>
                <a:cxn ang="0">
                  <a:pos x="T0" y="T1"/>
                </a:cxn>
                <a:cxn ang="0">
                  <a:pos x="T2" y="T3"/>
                </a:cxn>
                <a:cxn ang="0">
                  <a:pos x="T4" y="T5"/>
                </a:cxn>
                <a:cxn ang="0">
                  <a:pos x="T6" y="T7"/>
                </a:cxn>
                <a:cxn ang="0">
                  <a:pos x="T8" y="T9"/>
                </a:cxn>
                <a:cxn ang="0">
                  <a:pos x="T10" y="T11"/>
                </a:cxn>
              </a:cxnLst>
              <a:rect l="0" t="0" r="r" b="b"/>
              <a:pathLst>
                <a:path w="2750" h="3177">
                  <a:moveTo>
                    <a:pt x="2749" y="0"/>
                  </a:moveTo>
                  <a:lnTo>
                    <a:pt x="2749" y="0"/>
                  </a:lnTo>
                  <a:cubicBezTo>
                    <a:pt x="2749" y="0"/>
                    <a:pt x="2318" y="619"/>
                    <a:pt x="1551" y="1061"/>
                  </a:cubicBezTo>
                  <a:cubicBezTo>
                    <a:pt x="782" y="1505"/>
                    <a:pt x="0" y="1587"/>
                    <a:pt x="0" y="1587"/>
                  </a:cubicBezTo>
                  <a:cubicBezTo>
                    <a:pt x="2749" y="3176"/>
                    <a:pt x="2749" y="3176"/>
                    <a:pt x="2749" y="3176"/>
                  </a:cubicBezTo>
                  <a:cubicBezTo>
                    <a:pt x="2749" y="0"/>
                    <a:pt x="2749" y="0"/>
                    <a:pt x="2749" y="0"/>
                  </a:cubicBezTo>
                </a:path>
              </a:pathLst>
            </a:custGeom>
            <a:solidFill>
              <a:schemeClr val="accent1">
                <a:lumMod val="75000"/>
              </a:schemeClr>
            </a:solidFill>
            <a:ln>
              <a:noFill/>
            </a:ln>
            <a:effectLst/>
            <a:extLst>
              <a:ext uri="{91240B29-F687-4f45-9708-019B960494DF}">
                <a14:hiddenLine xmlns:a14="http://schemas.microsoft.com/office/drawing/2010/main" xmlns="" w="9525" cap="flat">
                  <a:solidFill>
                    <a:srgbClr val="808080"/>
                  </a:solidFill>
                  <a:bevel/>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pPr>
                <a:defRPr/>
              </a:pPr>
              <a:endParaRPr lang="en-US"/>
            </a:p>
          </p:txBody>
        </p:sp>
      </p:grpSp>
      <p:sp>
        <p:nvSpPr>
          <p:cNvPr id="288" name="Shape 2533"/>
          <p:cNvSpPr/>
          <p:nvPr/>
        </p:nvSpPr>
        <p:spPr>
          <a:xfrm>
            <a:off x="15681299" y="728328"/>
            <a:ext cx="175810" cy="172159"/>
          </a:xfrm>
          <a:custGeom>
            <a:avLst/>
            <a:gdLst/>
            <a:ahLst/>
            <a:cxnLst>
              <a:cxn ang="0">
                <a:pos x="wd2" y="hd2"/>
              </a:cxn>
              <a:cxn ang="5400000">
                <a:pos x="wd2" y="hd2"/>
              </a:cxn>
              <a:cxn ang="10800000">
                <a:pos x="wd2" y="hd2"/>
              </a:cxn>
              <a:cxn ang="16200000">
                <a:pos x="wd2" y="hd2"/>
              </a:cxn>
            </a:cxnLst>
            <a:rect l="0" t="0" r="r" b="b"/>
            <a:pathLst>
              <a:path w="21600" h="21600" extrusionOk="0">
                <a:moveTo>
                  <a:pt x="10800" y="8836"/>
                </a:moveTo>
                <a:lnTo>
                  <a:pt x="10800" y="5967"/>
                </a:lnTo>
                <a:lnTo>
                  <a:pt x="13929" y="8836"/>
                </a:lnTo>
                <a:cubicBezTo>
                  <a:pt x="13929" y="8836"/>
                  <a:pt x="10800" y="8836"/>
                  <a:pt x="10800" y="8836"/>
                </a:cubicBezTo>
                <a:close/>
                <a:moveTo>
                  <a:pt x="14400" y="19636"/>
                </a:moveTo>
                <a:cubicBezTo>
                  <a:pt x="14400" y="20179"/>
                  <a:pt x="13862" y="20618"/>
                  <a:pt x="13200" y="20618"/>
                </a:cubicBezTo>
                <a:lnTo>
                  <a:pt x="2400" y="20618"/>
                </a:lnTo>
                <a:cubicBezTo>
                  <a:pt x="1738" y="20618"/>
                  <a:pt x="1200" y="20179"/>
                  <a:pt x="1200" y="19636"/>
                </a:cubicBezTo>
                <a:lnTo>
                  <a:pt x="1200" y="6873"/>
                </a:lnTo>
                <a:cubicBezTo>
                  <a:pt x="1200" y="6331"/>
                  <a:pt x="1738" y="5891"/>
                  <a:pt x="2400" y="5891"/>
                </a:cubicBezTo>
                <a:lnTo>
                  <a:pt x="9600" y="5891"/>
                </a:lnTo>
                <a:lnTo>
                  <a:pt x="9600" y="8836"/>
                </a:lnTo>
                <a:cubicBezTo>
                  <a:pt x="9600" y="9378"/>
                  <a:pt x="10138" y="9818"/>
                  <a:pt x="10800" y="9818"/>
                </a:cubicBezTo>
                <a:lnTo>
                  <a:pt x="14400" y="9818"/>
                </a:lnTo>
                <a:cubicBezTo>
                  <a:pt x="14400" y="9818"/>
                  <a:pt x="14400" y="19636"/>
                  <a:pt x="14400" y="19636"/>
                </a:cubicBezTo>
                <a:close/>
                <a:moveTo>
                  <a:pt x="2400" y="4909"/>
                </a:moveTo>
                <a:cubicBezTo>
                  <a:pt x="1075" y="4909"/>
                  <a:pt x="0" y="5788"/>
                  <a:pt x="0" y="6873"/>
                </a:cubicBezTo>
                <a:lnTo>
                  <a:pt x="0" y="19636"/>
                </a:lnTo>
                <a:cubicBezTo>
                  <a:pt x="0" y="20721"/>
                  <a:pt x="1075" y="21600"/>
                  <a:pt x="2400" y="21600"/>
                </a:cubicBezTo>
                <a:lnTo>
                  <a:pt x="13200" y="21600"/>
                </a:lnTo>
                <a:cubicBezTo>
                  <a:pt x="14525" y="21600"/>
                  <a:pt x="15600" y="20721"/>
                  <a:pt x="15600" y="19636"/>
                </a:cubicBezTo>
                <a:lnTo>
                  <a:pt x="15600" y="8836"/>
                </a:lnTo>
                <a:lnTo>
                  <a:pt x="11400" y="4909"/>
                </a:lnTo>
                <a:cubicBezTo>
                  <a:pt x="11400" y="4909"/>
                  <a:pt x="2400" y="4909"/>
                  <a:pt x="2400" y="4909"/>
                </a:cubicBezTo>
                <a:close/>
                <a:moveTo>
                  <a:pt x="16800" y="3927"/>
                </a:moveTo>
                <a:lnTo>
                  <a:pt x="16800" y="1058"/>
                </a:lnTo>
                <a:lnTo>
                  <a:pt x="19929" y="3927"/>
                </a:lnTo>
                <a:cubicBezTo>
                  <a:pt x="19929" y="3927"/>
                  <a:pt x="16800" y="3927"/>
                  <a:pt x="16800" y="3927"/>
                </a:cubicBezTo>
                <a:close/>
                <a:moveTo>
                  <a:pt x="17400" y="0"/>
                </a:moveTo>
                <a:lnTo>
                  <a:pt x="8400" y="0"/>
                </a:lnTo>
                <a:cubicBezTo>
                  <a:pt x="7075" y="0"/>
                  <a:pt x="6000" y="879"/>
                  <a:pt x="6000" y="1964"/>
                </a:cubicBezTo>
                <a:lnTo>
                  <a:pt x="6000" y="3436"/>
                </a:lnTo>
                <a:cubicBezTo>
                  <a:pt x="6000" y="3708"/>
                  <a:pt x="6268" y="3927"/>
                  <a:pt x="6600" y="3927"/>
                </a:cubicBezTo>
                <a:cubicBezTo>
                  <a:pt x="6932" y="3927"/>
                  <a:pt x="7200" y="3708"/>
                  <a:pt x="7200" y="3436"/>
                </a:cubicBezTo>
                <a:lnTo>
                  <a:pt x="7200" y="1964"/>
                </a:lnTo>
                <a:cubicBezTo>
                  <a:pt x="7200" y="1422"/>
                  <a:pt x="7738" y="982"/>
                  <a:pt x="8400" y="982"/>
                </a:cubicBezTo>
                <a:lnTo>
                  <a:pt x="15600" y="982"/>
                </a:lnTo>
                <a:lnTo>
                  <a:pt x="15600" y="3927"/>
                </a:lnTo>
                <a:cubicBezTo>
                  <a:pt x="15600" y="4469"/>
                  <a:pt x="16138" y="4909"/>
                  <a:pt x="16800" y="4909"/>
                </a:cubicBezTo>
                <a:lnTo>
                  <a:pt x="20400" y="4909"/>
                </a:lnTo>
                <a:lnTo>
                  <a:pt x="20400" y="14727"/>
                </a:lnTo>
                <a:cubicBezTo>
                  <a:pt x="20400" y="15269"/>
                  <a:pt x="19862" y="15709"/>
                  <a:pt x="19200" y="15709"/>
                </a:cubicBezTo>
                <a:lnTo>
                  <a:pt x="17400" y="15709"/>
                </a:lnTo>
                <a:cubicBezTo>
                  <a:pt x="17068" y="15709"/>
                  <a:pt x="16800" y="15929"/>
                  <a:pt x="16800" y="16200"/>
                </a:cubicBezTo>
                <a:cubicBezTo>
                  <a:pt x="16800" y="16472"/>
                  <a:pt x="17068" y="16691"/>
                  <a:pt x="17400" y="16691"/>
                </a:cubicBezTo>
                <a:lnTo>
                  <a:pt x="19200" y="16691"/>
                </a:lnTo>
                <a:cubicBezTo>
                  <a:pt x="20525" y="16691"/>
                  <a:pt x="21600" y="15812"/>
                  <a:pt x="21600" y="14727"/>
                </a:cubicBezTo>
                <a:lnTo>
                  <a:pt x="21600" y="3927"/>
                </a:lnTo>
                <a:cubicBezTo>
                  <a:pt x="21600" y="3927"/>
                  <a:pt x="17400" y="0"/>
                  <a:pt x="17400" y="0"/>
                </a:cubicBezTo>
                <a:close/>
                <a:moveTo>
                  <a:pt x="3600" y="12273"/>
                </a:moveTo>
                <a:cubicBezTo>
                  <a:pt x="3600" y="12544"/>
                  <a:pt x="3868" y="12764"/>
                  <a:pt x="4200" y="12764"/>
                </a:cubicBezTo>
                <a:lnTo>
                  <a:pt x="11400" y="12764"/>
                </a:lnTo>
                <a:cubicBezTo>
                  <a:pt x="11732" y="12764"/>
                  <a:pt x="12000" y="12544"/>
                  <a:pt x="12000" y="12273"/>
                </a:cubicBezTo>
                <a:cubicBezTo>
                  <a:pt x="12000" y="12002"/>
                  <a:pt x="11732" y="11782"/>
                  <a:pt x="11400" y="11782"/>
                </a:cubicBezTo>
                <a:lnTo>
                  <a:pt x="4200" y="11782"/>
                </a:lnTo>
                <a:cubicBezTo>
                  <a:pt x="3868" y="11782"/>
                  <a:pt x="3600" y="12002"/>
                  <a:pt x="3600" y="12273"/>
                </a:cubicBezTo>
                <a:moveTo>
                  <a:pt x="4200" y="9818"/>
                </a:moveTo>
                <a:lnTo>
                  <a:pt x="6600" y="9818"/>
                </a:lnTo>
                <a:cubicBezTo>
                  <a:pt x="6932" y="9818"/>
                  <a:pt x="7200" y="9599"/>
                  <a:pt x="7200" y="9327"/>
                </a:cubicBezTo>
                <a:cubicBezTo>
                  <a:pt x="7200" y="9056"/>
                  <a:pt x="6932" y="8836"/>
                  <a:pt x="6600" y="8836"/>
                </a:cubicBezTo>
                <a:lnTo>
                  <a:pt x="4200" y="8836"/>
                </a:lnTo>
                <a:cubicBezTo>
                  <a:pt x="3868" y="8836"/>
                  <a:pt x="3600" y="9056"/>
                  <a:pt x="3600" y="9327"/>
                </a:cubicBezTo>
                <a:cubicBezTo>
                  <a:pt x="3600" y="9599"/>
                  <a:pt x="3868" y="9818"/>
                  <a:pt x="4200" y="9818"/>
                </a:cubicBezTo>
                <a:moveTo>
                  <a:pt x="9000" y="17673"/>
                </a:moveTo>
                <a:lnTo>
                  <a:pt x="4200" y="17673"/>
                </a:lnTo>
                <a:cubicBezTo>
                  <a:pt x="3868" y="17673"/>
                  <a:pt x="3600" y="17893"/>
                  <a:pt x="3600" y="18164"/>
                </a:cubicBezTo>
                <a:cubicBezTo>
                  <a:pt x="3600" y="18435"/>
                  <a:pt x="3868" y="18655"/>
                  <a:pt x="4200" y="18655"/>
                </a:cubicBezTo>
                <a:lnTo>
                  <a:pt x="9000" y="18655"/>
                </a:lnTo>
                <a:cubicBezTo>
                  <a:pt x="9332" y="18655"/>
                  <a:pt x="9600" y="18435"/>
                  <a:pt x="9600" y="18164"/>
                </a:cubicBezTo>
                <a:cubicBezTo>
                  <a:pt x="9600" y="17893"/>
                  <a:pt x="9332" y="17673"/>
                  <a:pt x="9000" y="17673"/>
                </a:cubicBezTo>
                <a:moveTo>
                  <a:pt x="11400" y="14727"/>
                </a:moveTo>
                <a:lnTo>
                  <a:pt x="4200" y="14727"/>
                </a:lnTo>
                <a:cubicBezTo>
                  <a:pt x="3868" y="14727"/>
                  <a:pt x="3600" y="14947"/>
                  <a:pt x="3600" y="15218"/>
                </a:cubicBezTo>
                <a:cubicBezTo>
                  <a:pt x="3600" y="15490"/>
                  <a:pt x="3868" y="15709"/>
                  <a:pt x="4200" y="15709"/>
                </a:cubicBezTo>
                <a:lnTo>
                  <a:pt x="11400" y="15709"/>
                </a:lnTo>
                <a:cubicBezTo>
                  <a:pt x="11732" y="15709"/>
                  <a:pt x="12000" y="15490"/>
                  <a:pt x="12000" y="15218"/>
                </a:cubicBezTo>
                <a:cubicBezTo>
                  <a:pt x="12000" y="14947"/>
                  <a:pt x="11732" y="14727"/>
                  <a:pt x="11400" y="14727"/>
                </a:cubicBezTo>
              </a:path>
            </a:pathLst>
          </a:custGeom>
          <a:solidFill>
            <a:schemeClr val="bg1"/>
          </a:solidFill>
          <a:ln w="12700">
            <a:miter lim="400000"/>
          </a:ln>
        </p:spPr>
        <p:txBody>
          <a:bodyPr lIns="19045" tIns="19045" rIns="19045" bIns="19045" anchor="ctr"/>
          <a:lstStyle/>
          <a:p>
            <a:pPr defTabSz="228532">
              <a:defRPr sz="3000" cap="none">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500"/>
          </a:p>
        </p:txBody>
      </p:sp>
      <p:sp>
        <p:nvSpPr>
          <p:cNvPr id="289" name="Shape 2619"/>
          <p:cNvSpPr/>
          <p:nvPr/>
        </p:nvSpPr>
        <p:spPr>
          <a:xfrm>
            <a:off x="16826009" y="1403947"/>
            <a:ext cx="132361" cy="127527"/>
          </a:xfrm>
          <a:custGeom>
            <a:avLst/>
            <a:gdLst/>
            <a:ahLst/>
            <a:cxnLst>
              <a:cxn ang="0">
                <a:pos x="wd2" y="hd2"/>
              </a:cxn>
              <a:cxn ang="5400000">
                <a:pos x="wd2" y="hd2"/>
              </a:cxn>
              <a:cxn ang="10800000">
                <a:pos x="wd2" y="hd2"/>
              </a:cxn>
              <a:cxn ang="16200000">
                <a:pos x="wd2" y="hd2"/>
              </a:cxn>
            </a:cxnLst>
            <a:rect l="0" t="0" r="r" b="b"/>
            <a:pathLst>
              <a:path w="21600" h="21583" extrusionOk="0">
                <a:moveTo>
                  <a:pt x="12364" y="11941"/>
                </a:moveTo>
                <a:lnTo>
                  <a:pt x="13062" y="14033"/>
                </a:lnTo>
                <a:lnTo>
                  <a:pt x="11365" y="12790"/>
                </a:lnTo>
                <a:lnTo>
                  <a:pt x="10785" y="12365"/>
                </a:lnTo>
                <a:lnTo>
                  <a:pt x="10205" y="12790"/>
                </a:lnTo>
                <a:lnTo>
                  <a:pt x="8508" y="14033"/>
                </a:lnTo>
                <a:lnTo>
                  <a:pt x="9206" y="11941"/>
                </a:lnTo>
                <a:lnTo>
                  <a:pt x="9426" y="11282"/>
                </a:lnTo>
                <a:lnTo>
                  <a:pt x="8877" y="10856"/>
                </a:lnTo>
                <a:lnTo>
                  <a:pt x="7511" y="9794"/>
                </a:lnTo>
                <a:lnTo>
                  <a:pt x="9790" y="9794"/>
                </a:lnTo>
                <a:lnTo>
                  <a:pt x="10030" y="9160"/>
                </a:lnTo>
                <a:lnTo>
                  <a:pt x="10785" y="7162"/>
                </a:lnTo>
                <a:lnTo>
                  <a:pt x="11540" y="9160"/>
                </a:lnTo>
                <a:lnTo>
                  <a:pt x="11779" y="9794"/>
                </a:lnTo>
                <a:lnTo>
                  <a:pt x="14059" y="9794"/>
                </a:lnTo>
                <a:lnTo>
                  <a:pt x="12692" y="10856"/>
                </a:lnTo>
                <a:lnTo>
                  <a:pt x="12144" y="11282"/>
                </a:lnTo>
                <a:cubicBezTo>
                  <a:pt x="12144" y="11282"/>
                  <a:pt x="12364" y="11941"/>
                  <a:pt x="12364" y="11941"/>
                </a:cubicBezTo>
                <a:close/>
                <a:moveTo>
                  <a:pt x="12458" y="8813"/>
                </a:moveTo>
                <a:lnTo>
                  <a:pt x="10785" y="4384"/>
                </a:lnTo>
                <a:lnTo>
                  <a:pt x="9111" y="8813"/>
                </a:lnTo>
                <a:lnTo>
                  <a:pt x="4649" y="8813"/>
                </a:lnTo>
                <a:lnTo>
                  <a:pt x="8275" y="11631"/>
                </a:lnTo>
                <a:lnTo>
                  <a:pt x="6601" y="16647"/>
                </a:lnTo>
                <a:lnTo>
                  <a:pt x="10785" y="13582"/>
                </a:lnTo>
                <a:lnTo>
                  <a:pt x="14969" y="16647"/>
                </a:lnTo>
                <a:lnTo>
                  <a:pt x="13295" y="11631"/>
                </a:lnTo>
                <a:lnTo>
                  <a:pt x="16921" y="8813"/>
                </a:lnTo>
                <a:cubicBezTo>
                  <a:pt x="16921" y="8813"/>
                  <a:pt x="12458" y="8813"/>
                  <a:pt x="12458" y="8813"/>
                </a:cubicBezTo>
                <a:close/>
                <a:moveTo>
                  <a:pt x="10800" y="20592"/>
                </a:moveTo>
                <a:cubicBezTo>
                  <a:pt x="9796" y="20381"/>
                  <a:pt x="982" y="17399"/>
                  <a:pt x="982" y="12263"/>
                </a:cubicBezTo>
                <a:cubicBezTo>
                  <a:pt x="982" y="7469"/>
                  <a:pt x="2322" y="2919"/>
                  <a:pt x="2778" y="1179"/>
                </a:cubicBezTo>
                <a:cubicBezTo>
                  <a:pt x="4022" y="1719"/>
                  <a:pt x="7232" y="2943"/>
                  <a:pt x="10800" y="2943"/>
                </a:cubicBezTo>
                <a:cubicBezTo>
                  <a:pt x="14368" y="2943"/>
                  <a:pt x="17579" y="1719"/>
                  <a:pt x="18823" y="1179"/>
                </a:cubicBezTo>
                <a:cubicBezTo>
                  <a:pt x="19278" y="2918"/>
                  <a:pt x="20618" y="7466"/>
                  <a:pt x="20618" y="12263"/>
                </a:cubicBezTo>
                <a:cubicBezTo>
                  <a:pt x="20618" y="17393"/>
                  <a:pt x="11803" y="20381"/>
                  <a:pt x="10800" y="20592"/>
                </a:cubicBezTo>
                <a:moveTo>
                  <a:pt x="19618" y="356"/>
                </a:moveTo>
                <a:cubicBezTo>
                  <a:pt x="19577" y="216"/>
                  <a:pt x="19477" y="101"/>
                  <a:pt x="19343" y="42"/>
                </a:cubicBezTo>
                <a:cubicBezTo>
                  <a:pt x="19210" y="-17"/>
                  <a:pt x="19057" y="-13"/>
                  <a:pt x="18926" y="52"/>
                </a:cubicBezTo>
                <a:cubicBezTo>
                  <a:pt x="18888" y="71"/>
                  <a:pt x="15053" y="1962"/>
                  <a:pt x="10800" y="1962"/>
                </a:cubicBezTo>
                <a:cubicBezTo>
                  <a:pt x="6556" y="1962"/>
                  <a:pt x="2712" y="71"/>
                  <a:pt x="2674" y="52"/>
                </a:cubicBezTo>
                <a:cubicBezTo>
                  <a:pt x="2543" y="-13"/>
                  <a:pt x="2391" y="-17"/>
                  <a:pt x="2257" y="42"/>
                </a:cubicBezTo>
                <a:cubicBezTo>
                  <a:pt x="2124" y="101"/>
                  <a:pt x="2023" y="216"/>
                  <a:pt x="1983" y="356"/>
                </a:cubicBezTo>
                <a:cubicBezTo>
                  <a:pt x="1963" y="426"/>
                  <a:pt x="0" y="6376"/>
                  <a:pt x="0" y="12263"/>
                </a:cubicBezTo>
                <a:cubicBezTo>
                  <a:pt x="0" y="18484"/>
                  <a:pt x="10271" y="21491"/>
                  <a:pt x="10708" y="21575"/>
                </a:cubicBezTo>
                <a:cubicBezTo>
                  <a:pt x="10739" y="21580"/>
                  <a:pt x="10770" y="21583"/>
                  <a:pt x="10800" y="21583"/>
                </a:cubicBezTo>
                <a:cubicBezTo>
                  <a:pt x="10831" y="21583"/>
                  <a:pt x="10862" y="21580"/>
                  <a:pt x="10892" y="21575"/>
                </a:cubicBezTo>
                <a:cubicBezTo>
                  <a:pt x="11329" y="21491"/>
                  <a:pt x="21600" y="18484"/>
                  <a:pt x="21600" y="12263"/>
                </a:cubicBezTo>
                <a:cubicBezTo>
                  <a:pt x="21600" y="6376"/>
                  <a:pt x="19637" y="426"/>
                  <a:pt x="19618" y="356"/>
                </a:cubicBezTo>
              </a:path>
            </a:pathLst>
          </a:custGeom>
          <a:solidFill>
            <a:schemeClr val="bg1"/>
          </a:solidFill>
          <a:ln w="12700">
            <a:miter lim="400000"/>
          </a:ln>
        </p:spPr>
        <p:txBody>
          <a:bodyPr lIns="19045" tIns="19045" rIns="19045" bIns="19045" anchor="ctr"/>
          <a:lstStyle/>
          <a:p>
            <a:pPr defTabSz="228532">
              <a:defRPr sz="3000" cap="none">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500"/>
          </a:p>
        </p:txBody>
      </p:sp>
      <p:sp>
        <p:nvSpPr>
          <p:cNvPr id="290" name="Shape 2570"/>
          <p:cNvSpPr/>
          <p:nvPr/>
        </p:nvSpPr>
        <p:spPr>
          <a:xfrm>
            <a:off x="15175815" y="1384034"/>
            <a:ext cx="132361" cy="124630"/>
          </a:xfrm>
          <a:custGeom>
            <a:avLst/>
            <a:gdLst/>
            <a:ahLst/>
            <a:cxnLst>
              <a:cxn ang="0">
                <a:pos x="wd2" y="hd2"/>
              </a:cxn>
              <a:cxn ang="5400000">
                <a:pos x="wd2" y="hd2"/>
              </a:cxn>
              <a:cxn ang="10800000">
                <a:pos x="wd2" y="hd2"/>
              </a:cxn>
              <a:cxn ang="16200000">
                <a:pos x="wd2" y="hd2"/>
              </a:cxn>
            </a:cxnLst>
            <a:rect l="0" t="0" r="r" b="b"/>
            <a:pathLst>
              <a:path w="21600" h="21319" extrusionOk="0">
                <a:moveTo>
                  <a:pt x="7530" y="4197"/>
                </a:moveTo>
                <a:lnTo>
                  <a:pt x="6680" y="3701"/>
                </a:lnTo>
                <a:lnTo>
                  <a:pt x="6189" y="4560"/>
                </a:lnTo>
                <a:lnTo>
                  <a:pt x="7040" y="5056"/>
                </a:lnTo>
                <a:cubicBezTo>
                  <a:pt x="7040" y="5056"/>
                  <a:pt x="7530" y="4197"/>
                  <a:pt x="7530" y="4197"/>
                </a:cubicBezTo>
                <a:close/>
                <a:moveTo>
                  <a:pt x="8512" y="2479"/>
                </a:moveTo>
                <a:lnTo>
                  <a:pt x="7662" y="1984"/>
                </a:lnTo>
                <a:lnTo>
                  <a:pt x="7171" y="2843"/>
                </a:lnTo>
                <a:lnTo>
                  <a:pt x="8021" y="3339"/>
                </a:lnTo>
                <a:cubicBezTo>
                  <a:pt x="8021" y="3339"/>
                  <a:pt x="8512" y="2479"/>
                  <a:pt x="8512" y="2479"/>
                </a:cubicBezTo>
                <a:close/>
                <a:moveTo>
                  <a:pt x="20618" y="8428"/>
                </a:moveTo>
                <a:lnTo>
                  <a:pt x="982" y="8428"/>
                </a:lnTo>
                <a:lnTo>
                  <a:pt x="982" y="6445"/>
                </a:lnTo>
                <a:lnTo>
                  <a:pt x="20618" y="6445"/>
                </a:lnTo>
                <a:cubicBezTo>
                  <a:pt x="20618" y="6445"/>
                  <a:pt x="20618" y="8428"/>
                  <a:pt x="20618" y="8428"/>
                </a:cubicBezTo>
                <a:close/>
                <a:moveTo>
                  <a:pt x="18655" y="20327"/>
                </a:moveTo>
                <a:lnTo>
                  <a:pt x="2945" y="20327"/>
                </a:lnTo>
                <a:lnTo>
                  <a:pt x="2945" y="9420"/>
                </a:lnTo>
                <a:lnTo>
                  <a:pt x="18655" y="9420"/>
                </a:lnTo>
                <a:cubicBezTo>
                  <a:pt x="18655" y="9420"/>
                  <a:pt x="18655" y="20327"/>
                  <a:pt x="18655" y="20327"/>
                </a:cubicBezTo>
                <a:close/>
                <a:moveTo>
                  <a:pt x="6811" y="1488"/>
                </a:moveTo>
                <a:cubicBezTo>
                  <a:pt x="7083" y="1014"/>
                  <a:pt x="7683" y="851"/>
                  <a:pt x="8153" y="1125"/>
                </a:cubicBezTo>
                <a:lnTo>
                  <a:pt x="9854" y="2117"/>
                </a:lnTo>
                <a:lnTo>
                  <a:pt x="7946" y="5454"/>
                </a:lnTo>
                <a:lnTo>
                  <a:pt x="5759" y="5454"/>
                </a:lnTo>
                <a:lnTo>
                  <a:pt x="5698" y="5419"/>
                </a:lnTo>
                <a:lnTo>
                  <a:pt x="5678" y="5454"/>
                </a:lnTo>
                <a:lnTo>
                  <a:pt x="4545" y="5454"/>
                </a:lnTo>
                <a:cubicBezTo>
                  <a:pt x="4545" y="5454"/>
                  <a:pt x="6811" y="1488"/>
                  <a:pt x="6811" y="1488"/>
                </a:cubicBezTo>
                <a:close/>
                <a:moveTo>
                  <a:pt x="15577" y="5454"/>
                </a:moveTo>
                <a:lnTo>
                  <a:pt x="9079" y="5454"/>
                </a:lnTo>
                <a:lnTo>
                  <a:pt x="10704" y="2612"/>
                </a:lnTo>
                <a:cubicBezTo>
                  <a:pt x="10704" y="2612"/>
                  <a:pt x="15577" y="5454"/>
                  <a:pt x="15577" y="5454"/>
                </a:cubicBezTo>
                <a:close/>
                <a:moveTo>
                  <a:pt x="15930" y="2759"/>
                </a:moveTo>
                <a:cubicBezTo>
                  <a:pt x="16454" y="2617"/>
                  <a:pt x="16991" y="2931"/>
                  <a:pt x="17132" y="3460"/>
                </a:cubicBezTo>
                <a:lnTo>
                  <a:pt x="17661" y="5454"/>
                </a:lnTo>
                <a:lnTo>
                  <a:pt x="17540" y="5454"/>
                </a:lnTo>
                <a:lnTo>
                  <a:pt x="16279" y="4718"/>
                </a:lnTo>
                <a:lnTo>
                  <a:pt x="16438" y="4674"/>
                </a:lnTo>
                <a:lnTo>
                  <a:pt x="16184" y="3716"/>
                </a:lnTo>
                <a:lnTo>
                  <a:pt x="15236" y="3973"/>
                </a:lnTo>
                <a:lnTo>
                  <a:pt x="15279" y="4135"/>
                </a:lnTo>
                <a:lnTo>
                  <a:pt x="14076" y="3434"/>
                </a:lnTo>
                <a:lnTo>
                  <a:pt x="14033" y="3272"/>
                </a:lnTo>
                <a:cubicBezTo>
                  <a:pt x="14033" y="3272"/>
                  <a:pt x="15930" y="2759"/>
                  <a:pt x="15930" y="2759"/>
                </a:cubicBezTo>
                <a:close/>
                <a:moveTo>
                  <a:pt x="20618" y="5454"/>
                </a:moveTo>
                <a:lnTo>
                  <a:pt x="18678" y="5454"/>
                </a:lnTo>
                <a:lnTo>
                  <a:pt x="18081" y="3203"/>
                </a:lnTo>
                <a:cubicBezTo>
                  <a:pt x="17800" y="2145"/>
                  <a:pt x="16724" y="1518"/>
                  <a:pt x="15676" y="1801"/>
                </a:cubicBezTo>
                <a:lnTo>
                  <a:pt x="12671" y="2615"/>
                </a:lnTo>
                <a:lnTo>
                  <a:pt x="8644" y="266"/>
                </a:lnTo>
                <a:cubicBezTo>
                  <a:pt x="7704" y="-281"/>
                  <a:pt x="6504" y="44"/>
                  <a:pt x="5961" y="992"/>
                </a:cubicBezTo>
                <a:lnTo>
                  <a:pt x="3410" y="5454"/>
                </a:lnTo>
                <a:lnTo>
                  <a:pt x="982" y="5454"/>
                </a:lnTo>
                <a:cubicBezTo>
                  <a:pt x="440" y="5454"/>
                  <a:pt x="0" y="5898"/>
                  <a:pt x="0" y="6445"/>
                </a:cubicBezTo>
                <a:lnTo>
                  <a:pt x="0" y="8428"/>
                </a:lnTo>
                <a:cubicBezTo>
                  <a:pt x="0" y="8977"/>
                  <a:pt x="440" y="9420"/>
                  <a:pt x="982" y="9420"/>
                </a:cubicBezTo>
                <a:lnTo>
                  <a:pt x="1964" y="9420"/>
                </a:lnTo>
                <a:lnTo>
                  <a:pt x="1964" y="20327"/>
                </a:lnTo>
                <a:cubicBezTo>
                  <a:pt x="1964" y="20875"/>
                  <a:pt x="2403" y="21319"/>
                  <a:pt x="2945" y="21319"/>
                </a:cubicBezTo>
                <a:lnTo>
                  <a:pt x="18655" y="21319"/>
                </a:lnTo>
                <a:cubicBezTo>
                  <a:pt x="19197" y="21319"/>
                  <a:pt x="19636" y="20875"/>
                  <a:pt x="19636" y="20327"/>
                </a:cubicBezTo>
                <a:lnTo>
                  <a:pt x="19636" y="9420"/>
                </a:lnTo>
                <a:lnTo>
                  <a:pt x="20618" y="9420"/>
                </a:lnTo>
                <a:cubicBezTo>
                  <a:pt x="21160" y="9420"/>
                  <a:pt x="21600" y="8977"/>
                  <a:pt x="21600" y="8428"/>
                </a:cubicBezTo>
                <a:lnTo>
                  <a:pt x="21600" y="6445"/>
                </a:lnTo>
                <a:cubicBezTo>
                  <a:pt x="21600" y="5898"/>
                  <a:pt x="21160" y="5454"/>
                  <a:pt x="20618" y="5454"/>
                </a:cubicBezTo>
                <a:moveTo>
                  <a:pt x="7855" y="12395"/>
                </a:moveTo>
                <a:lnTo>
                  <a:pt x="13745" y="12395"/>
                </a:lnTo>
                <a:lnTo>
                  <a:pt x="13745" y="13386"/>
                </a:lnTo>
                <a:lnTo>
                  <a:pt x="7855" y="13386"/>
                </a:lnTo>
                <a:cubicBezTo>
                  <a:pt x="7855" y="13386"/>
                  <a:pt x="7855" y="12395"/>
                  <a:pt x="7855" y="12395"/>
                </a:cubicBezTo>
                <a:close/>
                <a:moveTo>
                  <a:pt x="7855" y="14378"/>
                </a:moveTo>
                <a:lnTo>
                  <a:pt x="13745" y="14378"/>
                </a:lnTo>
                <a:cubicBezTo>
                  <a:pt x="14288" y="14378"/>
                  <a:pt x="14727" y="13934"/>
                  <a:pt x="14727" y="13386"/>
                </a:cubicBezTo>
                <a:lnTo>
                  <a:pt x="14727" y="12395"/>
                </a:lnTo>
                <a:cubicBezTo>
                  <a:pt x="14727" y="11847"/>
                  <a:pt x="14288" y="11403"/>
                  <a:pt x="13745" y="11403"/>
                </a:cubicBezTo>
                <a:lnTo>
                  <a:pt x="7855" y="11403"/>
                </a:lnTo>
                <a:cubicBezTo>
                  <a:pt x="7312" y="11403"/>
                  <a:pt x="6873" y="11847"/>
                  <a:pt x="6873" y="12395"/>
                </a:cubicBezTo>
                <a:lnTo>
                  <a:pt x="6873" y="13386"/>
                </a:lnTo>
                <a:cubicBezTo>
                  <a:pt x="6873" y="13934"/>
                  <a:pt x="7312" y="14378"/>
                  <a:pt x="7855" y="14378"/>
                </a:cubicBezTo>
              </a:path>
            </a:pathLst>
          </a:custGeom>
          <a:solidFill>
            <a:schemeClr val="bg1"/>
          </a:solidFill>
          <a:ln w="12700">
            <a:miter lim="400000"/>
          </a:ln>
        </p:spPr>
        <p:txBody>
          <a:bodyPr lIns="19045" tIns="19045" rIns="19045" bIns="19045" anchor="ctr"/>
          <a:lstStyle/>
          <a:p>
            <a:pPr defTabSz="228532">
              <a:defRPr sz="3000" cap="none">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500"/>
          </a:p>
        </p:txBody>
      </p:sp>
      <p:sp>
        <p:nvSpPr>
          <p:cNvPr id="291" name="Shape 2577"/>
          <p:cNvSpPr/>
          <p:nvPr/>
        </p:nvSpPr>
        <p:spPr>
          <a:xfrm>
            <a:off x="16367151" y="777914"/>
            <a:ext cx="120328" cy="127527"/>
          </a:xfrm>
          <a:custGeom>
            <a:avLst/>
            <a:gdLst/>
            <a:ahLst/>
            <a:cxnLst>
              <a:cxn ang="0">
                <a:pos x="wd2" y="hd2"/>
              </a:cxn>
              <a:cxn ang="5400000">
                <a:pos x="wd2" y="hd2"/>
              </a:cxn>
              <a:cxn ang="10800000">
                <a:pos x="wd2" y="hd2"/>
              </a:cxn>
              <a:cxn ang="16200000">
                <a:pos x="wd2" y="hd2"/>
              </a:cxn>
            </a:cxnLst>
            <a:rect l="0" t="0" r="r" b="b"/>
            <a:pathLst>
              <a:path w="21600" h="21600" extrusionOk="0">
                <a:moveTo>
                  <a:pt x="20520" y="4979"/>
                </a:moveTo>
                <a:lnTo>
                  <a:pt x="7560" y="6792"/>
                </a:lnTo>
                <a:lnTo>
                  <a:pt x="7560" y="2876"/>
                </a:lnTo>
                <a:lnTo>
                  <a:pt x="20520" y="1063"/>
                </a:lnTo>
                <a:cubicBezTo>
                  <a:pt x="20520" y="1063"/>
                  <a:pt x="20520" y="4979"/>
                  <a:pt x="20520" y="4979"/>
                </a:cubicBezTo>
                <a:close/>
                <a:moveTo>
                  <a:pt x="18900" y="17673"/>
                </a:moveTo>
                <a:lnTo>
                  <a:pt x="16740" y="17673"/>
                </a:lnTo>
                <a:cubicBezTo>
                  <a:pt x="15845" y="17673"/>
                  <a:pt x="15120" y="17014"/>
                  <a:pt x="15120" y="16200"/>
                </a:cubicBezTo>
                <a:cubicBezTo>
                  <a:pt x="15120" y="15387"/>
                  <a:pt x="15845" y="14727"/>
                  <a:pt x="16740" y="14727"/>
                </a:cubicBezTo>
                <a:lnTo>
                  <a:pt x="18900" y="14727"/>
                </a:lnTo>
                <a:cubicBezTo>
                  <a:pt x="19795" y="14727"/>
                  <a:pt x="20520" y="15387"/>
                  <a:pt x="20520" y="16200"/>
                </a:cubicBezTo>
                <a:cubicBezTo>
                  <a:pt x="20520" y="17014"/>
                  <a:pt x="19795" y="17673"/>
                  <a:pt x="18900" y="17673"/>
                </a:cubicBezTo>
                <a:moveTo>
                  <a:pt x="4860" y="20618"/>
                </a:moveTo>
                <a:lnTo>
                  <a:pt x="2700" y="20618"/>
                </a:lnTo>
                <a:cubicBezTo>
                  <a:pt x="1805" y="20618"/>
                  <a:pt x="1080" y="19959"/>
                  <a:pt x="1080" y="19146"/>
                </a:cubicBezTo>
                <a:cubicBezTo>
                  <a:pt x="1080" y="18332"/>
                  <a:pt x="1805" y="17673"/>
                  <a:pt x="2700" y="17673"/>
                </a:cubicBezTo>
                <a:lnTo>
                  <a:pt x="4860" y="17673"/>
                </a:lnTo>
                <a:cubicBezTo>
                  <a:pt x="5755" y="17673"/>
                  <a:pt x="6480" y="18332"/>
                  <a:pt x="6480" y="19146"/>
                </a:cubicBezTo>
                <a:cubicBezTo>
                  <a:pt x="6480" y="19959"/>
                  <a:pt x="5755" y="20618"/>
                  <a:pt x="4860" y="20618"/>
                </a:cubicBezTo>
                <a:moveTo>
                  <a:pt x="21060" y="0"/>
                </a:moveTo>
                <a:cubicBezTo>
                  <a:pt x="21031" y="0"/>
                  <a:pt x="21006" y="11"/>
                  <a:pt x="20980" y="15"/>
                </a:cubicBezTo>
                <a:lnTo>
                  <a:pt x="20978" y="6"/>
                </a:lnTo>
                <a:lnTo>
                  <a:pt x="6938" y="1969"/>
                </a:lnTo>
                <a:lnTo>
                  <a:pt x="6940" y="1979"/>
                </a:lnTo>
                <a:cubicBezTo>
                  <a:pt x="6681" y="2016"/>
                  <a:pt x="6480" y="2210"/>
                  <a:pt x="6480" y="2455"/>
                </a:cubicBezTo>
                <a:lnTo>
                  <a:pt x="6480" y="17193"/>
                </a:lnTo>
                <a:cubicBezTo>
                  <a:pt x="6028" y="16882"/>
                  <a:pt x="5471" y="16691"/>
                  <a:pt x="4860" y="16691"/>
                </a:cubicBezTo>
                <a:lnTo>
                  <a:pt x="2700" y="16691"/>
                </a:lnTo>
                <a:cubicBezTo>
                  <a:pt x="1209" y="16691"/>
                  <a:pt x="0" y="17790"/>
                  <a:pt x="0" y="19146"/>
                </a:cubicBezTo>
                <a:cubicBezTo>
                  <a:pt x="0" y="20501"/>
                  <a:pt x="1209" y="21600"/>
                  <a:pt x="2700" y="21600"/>
                </a:cubicBezTo>
                <a:lnTo>
                  <a:pt x="4860" y="21600"/>
                </a:lnTo>
                <a:cubicBezTo>
                  <a:pt x="6352" y="21600"/>
                  <a:pt x="7560" y="20501"/>
                  <a:pt x="7560" y="19146"/>
                </a:cubicBezTo>
                <a:lnTo>
                  <a:pt x="7560" y="7785"/>
                </a:lnTo>
                <a:lnTo>
                  <a:pt x="20520" y="5972"/>
                </a:lnTo>
                <a:lnTo>
                  <a:pt x="20520" y="14248"/>
                </a:lnTo>
                <a:cubicBezTo>
                  <a:pt x="20068" y="13937"/>
                  <a:pt x="19511" y="13745"/>
                  <a:pt x="18900" y="13745"/>
                </a:cubicBezTo>
                <a:lnTo>
                  <a:pt x="16740" y="13745"/>
                </a:lnTo>
                <a:cubicBezTo>
                  <a:pt x="15249" y="13745"/>
                  <a:pt x="14040" y="14845"/>
                  <a:pt x="14040" y="16200"/>
                </a:cubicBezTo>
                <a:cubicBezTo>
                  <a:pt x="14040" y="17556"/>
                  <a:pt x="15249" y="18655"/>
                  <a:pt x="16740" y="18655"/>
                </a:cubicBezTo>
                <a:lnTo>
                  <a:pt x="18900" y="18655"/>
                </a:lnTo>
                <a:cubicBezTo>
                  <a:pt x="20392" y="18655"/>
                  <a:pt x="21600" y="17556"/>
                  <a:pt x="21600" y="16200"/>
                </a:cubicBezTo>
                <a:lnTo>
                  <a:pt x="21600" y="491"/>
                </a:lnTo>
                <a:cubicBezTo>
                  <a:pt x="21600" y="220"/>
                  <a:pt x="21358" y="0"/>
                  <a:pt x="21060" y="0"/>
                </a:cubicBezTo>
              </a:path>
            </a:pathLst>
          </a:custGeom>
          <a:solidFill>
            <a:schemeClr val="bg1"/>
          </a:solidFill>
          <a:ln w="12700">
            <a:miter lim="400000"/>
          </a:ln>
        </p:spPr>
        <p:txBody>
          <a:bodyPr lIns="19045" tIns="19045" rIns="19045" bIns="19045" anchor="ctr"/>
          <a:lstStyle/>
          <a:p>
            <a:pPr defTabSz="228532">
              <a:defRPr sz="3000" cap="none">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500"/>
          </a:p>
        </p:txBody>
      </p:sp>
      <p:sp>
        <p:nvSpPr>
          <p:cNvPr id="292" name="Shape 2599"/>
          <p:cNvSpPr/>
          <p:nvPr/>
        </p:nvSpPr>
        <p:spPr>
          <a:xfrm>
            <a:off x="15143164" y="2656247"/>
            <a:ext cx="132361" cy="127527"/>
          </a:xfrm>
          <a:custGeom>
            <a:avLst/>
            <a:gdLst/>
            <a:ahLst/>
            <a:cxnLst>
              <a:cxn ang="0">
                <a:pos x="wd2" y="hd2"/>
              </a:cxn>
              <a:cxn ang="5400000">
                <a:pos x="wd2" y="hd2"/>
              </a:cxn>
              <a:cxn ang="10800000">
                <a:pos x="wd2" y="hd2"/>
              </a:cxn>
              <a:cxn ang="16200000">
                <a:pos x="wd2" y="hd2"/>
              </a:cxn>
            </a:cxnLst>
            <a:rect l="0" t="0" r="r" b="b"/>
            <a:pathLst>
              <a:path w="21600" h="21600" extrusionOk="0">
                <a:moveTo>
                  <a:pt x="6382" y="7855"/>
                </a:moveTo>
                <a:cubicBezTo>
                  <a:pt x="6653" y="7855"/>
                  <a:pt x="6873" y="7635"/>
                  <a:pt x="6873" y="7364"/>
                </a:cubicBezTo>
                <a:cubicBezTo>
                  <a:pt x="6873" y="7092"/>
                  <a:pt x="6653" y="6873"/>
                  <a:pt x="6382" y="6873"/>
                </a:cubicBezTo>
                <a:cubicBezTo>
                  <a:pt x="6111" y="6873"/>
                  <a:pt x="5891" y="7092"/>
                  <a:pt x="5891" y="7364"/>
                </a:cubicBezTo>
                <a:cubicBezTo>
                  <a:pt x="5891" y="7635"/>
                  <a:pt x="6111" y="7855"/>
                  <a:pt x="6382" y="7855"/>
                </a:cubicBezTo>
                <a:moveTo>
                  <a:pt x="6873" y="10800"/>
                </a:moveTo>
                <a:lnTo>
                  <a:pt x="10800" y="10800"/>
                </a:lnTo>
                <a:lnTo>
                  <a:pt x="10800" y="13746"/>
                </a:lnTo>
                <a:lnTo>
                  <a:pt x="6873" y="13746"/>
                </a:lnTo>
                <a:cubicBezTo>
                  <a:pt x="6873" y="13746"/>
                  <a:pt x="6873" y="10800"/>
                  <a:pt x="6873" y="10800"/>
                </a:cubicBezTo>
                <a:close/>
                <a:moveTo>
                  <a:pt x="6382" y="14727"/>
                </a:moveTo>
                <a:lnTo>
                  <a:pt x="11291" y="14727"/>
                </a:lnTo>
                <a:cubicBezTo>
                  <a:pt x="11562" y="14727"/>
                  <a:pt x="11782" y="14508"/>
                  <a:pt x="11782" y="14236"/>
                </a:cubicBezTo>
                <a:lnTo>
                  <a:pt x="11782" y="10309"/>
                </a:lnTo>
                <a:cubicBezTo>
                  <a:pt x="11782" y="10038"/>
                  <a:pt x="11562" y="9818"/>
                  <a:pt x="11291" y="9818"/>
                </a:cubicBezTo>
                <a:lnTo>
                  <a:pt x="6382" y="9818"/>
                </a:lnTo>
                <a:cubicBezTo>
                  <a:pt x="6111" y="9818"/>
                  <a:pt x="5891" y="10038"/>
                  <a:pt x="5891" y="10309"/>
                </a:cubicBezTo>
                <a:lnTo>
                  <a:pt x="5891" y="14236"/>
                </a:lnTo>
                <a:cubicBezTo>
                  <a:pt x="5891" y="14508"/>
                  <a:pt x="6111" y="14727"/>
                  <a:pt x="6382" y="14727"/>
                </a:cubicBezTo>
                <a:moveTo>
                  <a:pt x="8345" y="7855"/>
                </a:moveTo>
                <a:cubicBezTo>
                  <a:pt x="8616" y="7855"/>
                  <a:pt x="8836" y="7635"/>
                  <a:pt x="8836" y="7364"/>
                </a:cubicBezTo>
                <a:cubicBezTo>
                  <a:pt x="8836" y="7092"/>
                  <a:pt x="8616" y="6873"/>
                  <a:pt x="8345" y="6873"/>
                </a:cubicBezTo>
                <a:cubicBezTo>
                  <a:pt x="8075" y="6873"/>
                  <a:pt x="7855" y="7092"/>
                  <a:pt x="7855" y="7364"/>
                </a:cubicBezTo>
                <a:cubicBezTo>
                  <a:pt x="7855" y="7635"/>
                  <a:pt x="8075" y="7855"/>
                  <a:pt x="8345" y="7855"/>
                </a:cubicBezTo>
                <a:moveTo>
                  <a:pt x="20618" y="20618"/>
                </a:moveTo>
                <a:lnTo>
                  <a:pt x="2945" y="20618"/>
                </a:lnTo>
                <a:cubicBezTo>
                  <a:pt x="1861" y="20618"/>
                  <a:pt x="982" y="19739"/>
                  <a:pt x="982" y="18655"/>
                </a:cubicBezTo>
                <a:lnTo>
                  <a:pt x="982" y="7855"/>
                </a:lnTo>
                <a:lnTo>
                  <a:pt x="2945" y="7855"/>
                </a:lnTo>
                <a:lnTo>
                  <a:pt x="2945" y="18164"/>
                </a:lnTo>
                <a:cubicBezTo>
                  <a:pt x="2945" y="18435"/>
                  <a:pt x="3166" y="18655"/>
                  <a:pt x="3436" y="18655"/>
                </a:cubicBezTo>
                <a:cubicBezTo>
                  <a:pt x="3707" y="18655"/>
                  <a:pt x="3927" y="18435"/>
                  <a:pt x="3927" y="18164"/>
                </a:cubicBezTo>
                <a:lnTo>
                  <a:pt x="3927" y="4909"/>
                </a:lnTo>
                <a:lnTo>
                  <a:pt x="20618" y="4909"/>
                </a:lnTo>
                <a:cubicBezTo>
                  <a:pt x="20618" y="4909"/>
                  <a:pt x="20618" y="20618"/>
                  <a:pt x="20618" y="20618"/>
                </a:cubicBezTo>
                <a:close/>
                <a:moveTo>
                  <a:pt x="20618" y="3927"/>
                </a:moveTo>
                <a:lnTo>
                  <a:pt x="3927" y="3927"/>
                </a:lnTo>
                <a:cubicBezTo>
                  <a:pt x="3385" y="3927"/>
                  <a:pt x="2945" y="4367"/>
                  <a:pt x="2945" y="4909"/>
                </a:cubicBezTo>
                <a:lnTo>
                  <a:pt x="2945" y="6873"/>
                </a:lnTo>
                <a:lnTo>
                  <a:pt x="982" y="6873"/>
                </a:lnTo>
                <a:cubicBezTo>
                  <a:pt x="440" y="6873"/>
                  <a:pt x="0" y="7313"/>
                  <a:pt x="0" y="7855"/>
                </a:cubicBezTo>
                <a:lnTo>
                  <a:pt x="0" y="18655"/>
                </a:lnTo>
                <a:cubicBezTo>
                  <a:pt x="0" y="20282"/>
                  <a:pt x="1319" y="21600"/>
                  <a:pt x="2945" y="21600"/>
                </a:cubicBezTo>
                <a:lnTo>
                  <a:pt x="20618" y="21600"/>
                </a:lnTo>
                <a:cubicBezTo>
                  <a:pt x="21160" y="21600"/>
                  <a:pt x="21600" y="21160"/>
                  <a:pt x="21600" y="20618"/>
                </a:cubicBezTo>
                <a:lnTo>
                  <a:pt x="21600" y="4909"/>
                </a:lnTo>
                <a:cubicBezTo>
                  <a:pt x="21600" y="4367"/>
                  <a:pt x="21160" y="3927"/>
                  <a:pt x="20618" y="3927"/>
                </a:cubicBezTo>
                <a:moveTo>
                  <a:pt x="6382" y="16691"/>
                </a:moveTo>
                <a:lnTo>
                  <a:pt x="18164" y="16691"/>
                </a:lnTo>
                <a:cubicBezTo>
                  <a:pt x="18434" y="16691"/>
                  <a:pt x="18655" y="16472"/>
                  <a:pt x="18655" y="16200"/>
                </a:cubicBezTo>
                <a:cubicBezTo>
                  <a:pt x="18655" y="15929"/>
                  <a:pt x="18434" y="15710"/>
                  <a:pt x="18164" y="15710"/>
                </a:cubicBezTo>
                <a:lnTo>
                  <a:pt x="6382" y="15710"/>
                </a:lnTo>
                <a:cubicBezTo>
                  <a:pt x="6111" y="15710"/>
                  <a:pt x="5891" y="15929"/>
                  <a:pt x="5891" y="16200"/>
                </a:cubicBezTo>
                <a:cubicBezTo>
                  <a:pt x="5891" y="16472"/>
                  <a:pt x="6111" y="16691"/>
                  <a:pt x="6382" y="16691"/>
                </a:cubicBezTo>
                <a:moveTo>
                  <a:pt x="10309" y="7855"/>
                </a:moveTo>
                <a:lnTo>
                  <a:pt x="14236" y="7855"/>
                </a:lnTo>
                <a:cubicBezTo>
                  <a:pt x="14507" y="7855"/>
                  <a:pt x="14727" y="7635"/>
                  <a:pt x="14727" y="7364"/>
                </a:cubicBezTo>
                <a:cubicBezTo>
                  <a:pt x="14727" y="7092"/>
                  <a:pt x="14507" y="6873"/>
                  <a:pt x="14236" y="6873"/>
                </a:cubicBezTo>
                <a:lnTo>
                  <a:pt x="10309" y="6873"/>
                </a:lnTo>
                <a:cubicBezTo>
                  <a:pt x="10038" y="6873"/>
                  <a:pt x="9818" y="7092"/>
                  <a:pt x="9818" y="7364"/>
                </a:cubicBezTo>
                <a:cubicBezTo>
                  <a:pt x="9818" y="7635"/>
                  <a:pt x="10038" y="7855"/>
                  <a:pt x="10309" y="7855"/>
                </a:cubicBezTo>
                <a:moveTo>
                  <a:pt x="6382" y="18655"/>
                </a:moveTo>
                <a:lnTo>
                  <a:pt x="18164" y="18655"/>
                </a:lnTo>
                <a:cubicBezTo>
                  <a:pt x="18434" y="18655"/>
                  <a:pt x="18655" y="18435"/>
                  <a:pt x="18655" y="18164"/>
                </a:cubicBezTo>
                <a:cubicBezTo>
                  <a:pt x="18655" y="17893"/>
                  <a:pt x="18434" y="17673"/>
                  <a:pt x="18164" y="17673"/>
                </a:cubicBezTo>
                <a:lnTo>
                  <a:pt x="6382" y="17673"/>
                </a:lnTo>
                <a:cubicBezTo>
                  <a:pt x="6111" y="17673"/>
                  <a:pt x="5891" y="17893"/>
                  <a:pt x="5891" y="18164"/>
                </a:cubicBezTo>
                <a:cubicBezTo>
                  <a:pt x="5891" y="18435"/>
                  <a:pt x="6111" y="18655"/>
                  <a:pt x="6382" y="18655"/>
                </a:cubicBezTo>
                <a:moveTo>
                  <a:pt x="4909" y="2945"/>
                </a:moveTo>
                <a:lnTo>
                  <a:pt x="20127" y="2945"/>
                </a:lnTo>
                <a:cubicBezTo>
                  <a:pt x="20398" y="2945"/>
                  <a:pt x="20618" y="2726"/>
                  <a:pt x="20618" y="2455"/>
                </a:cubicBezTo>
                <a:cubicBezTo>
                  <a:pt x="20618" y="2184"/>
                  <a:pt x="20398" y="1964"/>
                  <a:pt x="20127" y="1964"/>
                </a:cubicBezTo>
                <a:lnTo>
                  <a:pt x="4909" y="1964"/>
                </a:lnTo>
                <a:cubicBezTo>
                  <a:pt x="4638" y="1964"/>
                  <a:pt x="4418" y="2184"/>
                  <a:pt x="4418" y="2455"/>
                </a:cubicBezTo>
                <a:cubicBezTo>
                  <a:pt x="4418" y="2726"/>
                  <a:pt x="4638" y="2945"/>
                  <a:pt x="4909" y="2945"/>
                </a:cubicBezTo>
                <a:moveTo>
                  <a:pt x="18164" y="11783"/>
                </a:moveTo>
                <a:lnTo>
                  <a:pt x="14236" y="11783"/>
                </a:lnTo>
                <a:cubicBezTo>
                  <a:pt x="13966" y="11783"/>
                  <a:pt x="13745" y="12001"/>
                  <a:pt x="13745" y="12273"/>
                </a:cubicBezTo>
                <a:cubicBezTo>
                  <a:pt x="13745" y="12544"/>
                  <a:pt x="13966" y="12764"/>
                  <a:pt x="14236" y="12764"/>
                </a:cubicBezTo>
                <a:lnTo>
                  <a:pt x="18164" y="12764"/>
                </a:lnTo>
                <a:cubicBezTo>
                  <a:pt x="18434" y="12764"/>
                  <a:pt x="18655" y="12544"/>
                  <a:pt x="18655" y="12273"/>
                </a:cubicBezTo>
                <a:cubicBezTo>
                  <a:pt x="18655" y="12001"/>
                  <a:pt x="18434" y="11783"/>
                  <a:pt x="18164" y="11783"/>
                </a:cubicBezTo>
                <a:moveTo>
                  <a:pt x="6382" y="982"/>
                </a:moveTo>
                <a:lnTo>
                  <a:pt x="19145" y="982"/>
                </a:lnTo>
                <a:cubicBezTo>
                  <a:pt x="19416" y="982"/>
                  <a:pt x="19636" y="762"/>
                  <a:pt x="19636" y="491"/>
                </a:cubicBezTo>
                <a:cubicBezTo>
                  <a:pt x="19636" y="220"/>
                  <a:pt x="19416" y="0"/>
                  <a:pt x="19145" y="0"/>
                </a:cubicBezTo>
                <a:lnTo>
                  <a:pt x="6382" y="0"/>
                </a:lnTo>
                <a:cubicBezTo>
                  <a:pt x="6111" y="0"/>
                  <a:pt x="5891" y="220"/>
                  <a:pt x="5891" y="491"/>
                </a:cubicBezTo>
                <a:cubicBezTo>
                  <a:pt x="5891" y="762"/>
                  <a:pt x="6111" y="982"/>
                  <a:pt x="6382" y="982"/>
                </a:cubicBezTo>
                <a:moveTo>
                  <a:pt x="18164" y="13746"/>
                </a:moveTo>
                <a:lnTo>
                  <a:pt x="14236" y="13746"/>
                </a:lnTo>
                <a:cubicBezTo>
                  <a:pt x="13966" y="13746"/>
                  <a:pt x="13745" y="13965"/>
                  <a:pt x="13745" y="14236"/>
                </a:cubicBezTo>
                <a:cubicBezTo>
                  <a:pt x="13745" y="14508"/>
                  <a:pt x="13966" y="14727"/>
                  <a:pt x="14236" y="14727"/>
                </a:cubicBezTo>
                <a:lnTo>
                  <a:pt x="18164" y="14727"/>
                </a:lnTo>
                <a:cubicBezTo>
                  <a:pt x="18434" y="14727"/>
                  <a:pt x="18655" y="14508"/>
                  <a:pt x="18655" y="14236"/>
                </a:cubicBezTo>
                <a:cubicBezTo>
                  <a:pt x="18655" y="13965"/>
                  <a:pt x="18434" y="13746"/>
                  <a:pt x="18164" y="13746"/>
                </a:cubicBezTo>
                <a:moveTo>
                  <a:pt x="16200" y="7855"/>
                </a:moveTo>
                <a:cubicBezTo>
                  <a:pt x="16471" y="7855"/>
                  <a:pt x="16691" y="7635"/>
                  <a:pt x="16691" y="7364"/>
                </a:cubicBezTo>
                <a:cubicBezTo>
                  <a:pt x="16691" y="7092"/>
                  <a:pt x="16471" y="6873"/>
                  <a:pt x="16200" y="6873"/>
                </a:cubicBezTo>
                <a:cubicBezTo>
                  <a:pt x="15929" y="6873"/>
                  <a:pt x="15709" y="7092"/>
                  <a:pt x="15709" y="7364"/>
                </a:cubicBezTo>
                <a:cubicBezTo>
                  <a:pt x="15709" y="7635"/>
                  <a:pt x="15929" y="7855"/>
                  <a:pt x="16200" y="7855"/>
                </a:cubicBezTo>
                <a:moveTo>
                  <a:pt x="18164" y="7855"/>
                </a:moveTo>
                <a:cubicBezTo>
                  <a:pt x="18434" y="7855"/>
                  <a:pt x="18655" y="7635"/>
                  <a:pt x="18655" y="7364"/>
                </a:cubicBezTo>
                <a:cubicBezTo>
                  <a:pt x="18655" y="7092"/>
                  <a:pt x="18434" y="6873"/>
                  <a:pt x="18164" y="6873"/>
                </a:cubicBezTo>
                <a:cubicBezTo>
                  <a:pt x="17893" y="6873"/>
                  <a:pt x="17673" y="7092"/>
                  <a:pt x="17673" y="7364"/>
                </a:cubicBezTo>
                <a:cubicBezTo>
                  <a:pt x="17673" y="7635"/>
                  <a:pt x="17893" y="7855"/>
                  <a:pt x="18164" y="7855"/>
                </a:cubicBezTo>
                <a:moveTo>
                  <a:pt x="18164" y="9818"/>
                </a:moveTo>
                <a:lnTo>
                  <a:pt x="14236" y="9818"/>
                </a:lnTo>
                <a:cubicBezTo>
                  <a:pt x="13966" y="9818"/>
                  <a:pt x="13745" y="10038"/>
                  <a:pt x="13745" y="10309"/>
                </a:cubicBezTo>
                <a:cubicBezTo>
                  <a:pt x="13745" y="10581"/>
                  <a:pt x="13966" y="10800"/>
                  <a:pt x="14236" y="10800"/>
                </a:cubicBezTo>
                <a:lnTo>
                  <a:pt x="18164" y="10800"/>
                </a:lnTo>
                <a:cubicBezTo>
                  <a:pt x="18434" y="10800"/>
                  <a:pt x="18655" y="10581"/>
                  <a:pt x="18655" y="10309"/>
                </a:cubicBezTo>
                <a:cubicBezTo>
                  <a:pt x="18655" y="10038"/>
                  <a:pt x="18434" y="9818"/>
                  <a:pt x="18164" y="9818"/>
                </a:cubicBezTo>
              </a:path>
            </a:pathLst>
          </a:custGeom>
          <a:solidFill>
            <a:schemeClr val="bg1"/>
          </a:solidFill>
          <a:ln w="12700">
            <a:miter lim="400000"/>
          </a:ln>
        </p:spPr>
        <p:txBody>
          <a:bodyPr lIns="19045" tIns="19045" rIns="19045" bIns="19045" anchor="ctr"/>
          <a:lstStyle/>
          <a:p>
            <a:pPr defTabSz="228532">
              <a:defRPr sz="3000" cap="none">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500"/>
          </a:p>
        </p:txBody>
      </p:sp>
      <p:sp>
        <p:nvSpPr>
          <p:cNvPr id="293" name="Shape 2613"/>
          <p:cNvSpPr/>
          <p:nvPr/>
        </p:nvSpPr>
        <p:spPr>
          <a:xfrm>
            <a:off x="16026893" y="2720232"/>
            <a:ext cx="132361" cy="127527"/>
          </a:xfrm>
          <a:custGeom>
            <a:avLst/>
            <a:gdLst/>
            <a:ahLst/>
            <a:cxnLst>
              <a:cxn ang="0">
                <a:pos x="wd2" y="hd2"/>
              </a:cxn>
              <a:cxn ang="5400000">
                <a:pos x="wd2" y="hd2"/>
              </a:cxn>
              <a:cxn ang="10800000">
                <a:pos x="wd2" y="hd2"/>
              </a:cxn>
              <a:cxn ang="16200000">
                <a:pos x="wd2" y="hd2"/>
              </a:cxn>
            </a:cxnLst>
            <a:rect l="0" t="0" r="r" b="b"/>
            <a:pathLst>
              <a:path w="21600" h="21600" extrusionOk="0">
                <a:moveTo>
                  <a:pt x="19636" y="1964"/>
                </a:moveTo>
                <a:lnTo>
                  <a:pt x="10800" y="1964"/>
                </a:lnTo>
                <a:cubicBezTo>
                  <a:pt x="8836" y="1964"/>
                  <a:pt x="8836" y="0"/>
                  <a:pt x="6873" y="0"/>
                </a:cubicBezTo>
                <a:lnTo>
                  <a:pt x="1964" y="0"/>
                </a:lnTo>
                <a:cubicBezTo>
                  <a:pt x="879" y="0"/>
                  <a:pt x="0" y="879"/>
                  <a:pt x="0" y="1964"/>
                </a:cubicBezTo>
                <a:lnTo>
                  <a:pt x="0" y="15709"/>
                </a:lnTo>
                <a:cubicBezTo>
                  <a:pt x="0" y="16794"/>
                  <a:pt x="879" y="17673"/>
                  <a:pt x="1964" y="17673"/>
                </a:cubicBezTo>
                <a:lnTo>
                  <a:pt x="6599" y="17673"/>
                </a:lnTo>
                <a:cubicBezTo>
                  <a:pt x="6257" y="17372"/>
                  <a:pt x="5941" y="17046"/>
                  <a:pt x="5656" y="16691"/>
                </a:cubicBezTo>
                <a:lnTo>
                  <a:pt x="1964" y="16691"/>
                </a:lnTo>
                <a:cubicBezTo>
                  <a:pt x="1422" y="16691"/>
                  <a:pt x="982" y="16252"/>
                  <a:pt x="982" y="15709"/>
                </a:cubicBezTo>
                <a:lnTo>
                  <a:pt x="982" y="5891"/>
                </a:lnTo>
                <a:lnTo>
                  <a:pt x="6599" y="5891"/>
                </a:lnTo>
                <a:cubicBezTo>
                  <a:pt x="7023" y="5517"/>
                  <a:pt x="7484" y="5185"/>
                  <a:pt x="7982" y="4909"/>
                </a:cubicBezTo>
                <a:lnTo>
                  <a:pt x="982" y="4909"/>
                </a:lnTo>
                <a:lnTo>
                  <a:pt x="982" y="1964"/>
                </a:lnTo>
                <a:cubicBezTo>
                  <a:pt x="982" y="1422"/>
                  <a:pt x="1422" y="982"/>
                  <a:pt x="1964" y="982"/>
                </a:cubicBezTo>
                <a:lnTo>
                  <a:pt x="6873" y="982"/>
                </a:lnTo>
                <a:cubicBezTo>
                  <a:pt x="8345" y="982"/>
                  <a:pt x="8345" y="2946"/>
                  <a:pt x="10800" y="2946"/>
                </a:cubicBezTo>
                <a:lnTo>
                  <a:pt x="19636" y="2946"/>
                </a:lnTo>
                <a:cubicBezTo>
                  <a:pt x="20178" y="2946"/>
                  <a:pt x="20618" y="3385"/>
                  <a:pt x="20618" y="3927"/>
                </a:cubicBezTo>
                <a:lnTo>
                  <a:pt x="20618" y="4909"/>
                </a:lnTo>
                <a:lnTo>
                  <a:pt x="15582" y="4909"/>
                </a:lnTo>
                <a:cubicBezTo>
                  <a:pt x="16080" y="5185"/>
                  <a:pt x="16541" y="5517"/>
                  <a:pt x="16965" y="5891"/>
                </a:cubicBezTo>
                <a:lnTo>
                  <a:pt x="20618" y="5891"/>
                </a:lnTo>
                <a:lnTo>
                  <a:pt x="20618" y="15709"/>
                </a:lnTo>
                <a:cubicBezTo>
                  <a:pt x="20618" y="16252"/>
                  <a:pt x="20178" y="16691"/>
                  <a:pt x="19636" y="16691"/>
                </a:cubicBezTo>
                <a:lnTo>
                  <a:pt x="18766" y="16691"/>
                </a:lnTo>
                <a:lnTo>
                  <a:pt x="19738" y="17663"/>
                </a:lnTo>
                <a:cubicBezTo>
                  <a:pt x="20774" y="17609"/>
                  <a:pt x="21600" y="16759"/>
                  <a:pt x="21600" y="15709"/>
                </a:cubicBezTo>
                <a:lnTo>
                  <a:pt x="21600" y="3927"/>
                </a:lnTo>
                <a:cubicBezTo>
                  <a:pt x="21600" y="2843"/>
                  <a:pt x="20721" y="1964"/>
                  <a:pt x="19636" y="1964"/>
                </a:cubicBezTo>
                <a:moveTo>
                  <a:pt x="11782" y="17673"/>
                </a:moveTo>
                <a:cubicBezTo>
                  <a:pt x="8529" y="17673"/>
                  <a:pt x="5891" y="15036"/>
                  <a:pt x="5891" y="11782"/>
                </a:cubicBezTo>
                <a:cubicBezTo>
                  <a:pt x="5891" y="8529"/>
                  <a:pt x="8529" y="5891"/>
                  <a:pt x="11782" y="5891"/>
                </a:cubicBezTo>
                <a:cubicBezTo>
                  <a:pt x="15035" y="5891"/>
                  <a:pt x="17673" y="8529"/>
                  <a:pt x="17673" y="11782"/>
                </a:cubicBezTo>
                <a:cubicBezTo>
                  <a:pt x="17673" y="15036"/>
                  <a:pt x="15035" y="17673"/>
                  <a:pt x="11782" y="17673"/>
                </a:cubicBezTo>
                <a:moveTo>
                  <a:pt x="16972" y="16278"/>
                </a:moveTo>
                <a:cubicBezTo>
                  <a:pt x="18018" y="15072"/>
                  <a:pt x="18655" y="13503"/>
                  <a:pt x="18655" y="11782"/>
                </a:cubicBezTo>
                <a:cubicBezTo>
                  <a:pt x="18655" y="7987"/>
                  <a:pt x="15578" y="4910"/>
                  <a:pt x="11782" y="4910"/>
                </a:cubicBezTo>
                <a:cubicBezTo>
                  <a:pt x="7986" y="4910"/>
                  <a:pt x="4909" y="7987"/>
                  <a:pt x="4909" y="11782"/>
                </a:cubicBezTo>
                <a:cubicBezTo>
                  <a:pt x="4909" y="15578"/>
                  <a:pt x="7986" y="18655"/>
                  <a:pt x="11782" y="18655"/>
                </a:cubicBezTo>
                <a:cubicBezTo>
                  <a:pt x="13503" y="18655"/>
                  <a:pt x="15072" y="18017"/>
                  <a:pt x="16278" y="16972"/>
                </a:cubicBezTo>
                <a:lnTo>
                  <a:pt x="16972" y="17666"/>
                </a:lnTo>
                <a:cubicBezTo>
                  <a:pt x="16969" y="17668"/>
                  <a:pt x="16967" y="17671"/>
                  <a:pt x="16965" y="17673"/>
                </a:cubicBezTo>
                <a:lnTo>
                  <a:pt x="16979" y="17673"/>
                </a:lnTo>
                <a:lnTo>
                  <a:pt x="20762" y="21457"/>
                </a:lnTo>
                <a:cubicBezTo>
                  <a:pt x="20851" y="21546"/>
                  <a:pt x="20974" y="21600"/>
                  <a:pt x="21109" y="21600"/>
                </a:cubicBezTo>
                <a:cubicBezTo>
                  <a:pt x="21380" y="21600"/>
                  <a:pt x="21600" y="21381"/>
                  <a:pt x="21600" y="21109"/>
                </a:cubicBezTo>
                <a:cubicBezTo>
                  <a:pt x="21600" y="20974"/>
                  <a:pt x="21545" y="20851"/>
                  <a:pt x="21456" y="20762"/>
                </a:cubicBezTo>
                <a:cubicBezTo>
                  <a:pt x="21456" y="20762"/>
                  <a:pt x="16972" y="16278"/>
                  <a:pt x="16972" y="16278"/>
                </a:cubicBezTo>
                <a:close/>
              </a:path>
            </a:pathLst>
          </a:custGeom>
          <a:solidFill>
            <a:schemeClr val="bg1"/>
          </a:solidFill>
          <a:ln w="12700">
            <a:miter lim="400000"/>
          </a:ln>
        </p:spPr>
        <p:txBody>
          <a:bodyPr lIns="19045" tIns="19045" rIns="19045" bIns="19045" anchor="ctr"/>
          <a:lstStyle/>
          <a:p>
            <a:pPr defTabSz="228532">
              <a:defRPr sz="3000" cap="none">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500"/>
          </a:p>
        </p:txBody>
      </p:sp>
      <p:sp>
        <p:nvSpPr>
          <p:cNvPr id="54" name="Rectangle 53"/>
          <p:cNvSpPr/>
          <p:nvPr/>
        </p:nvSpPr>
        <p:spPr>
          <a:xfrm>
            <a:off x="10769344" y="5220092"/>
            <a:ext cx="690801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IỀU KHIỂN TỐC ĐỘ - PWM</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3" name="Rectangle 42"/>
          <p:cNvSpPr/>
          <p:nvPr/>
        </p:nvSpPr>
        <p:spPr>
          <a:xfrm>
            <a:off x="717935" y="7123893"/>
            <a:ext cx="803054" cy="803264"/>
          </a:xfrm>
          <a:prstGeom prst="rect">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44" name="Rectangle 43"/>
          <p:cNvSpPr/>
          <p:nvPr/>
        </p:nvSpPr>
        <p:spPr>
          <a:xfrm>
            <a:off x="301516" y="6946854"/>
            <a:ext cx="7903895"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45" name="Rectangle 44"/>
          <p:cNvSpPr/>
          <p:nvPr/>
        </p:nvSpPr>
        <p:spPr>
          <a:xfrm>
            <a:off x="911116" y="7225200"/>
            <a:ext cx="609873"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rgbClr val="002060"/>
                </a:solidFill>
                <a:latin typeface="Times New Roman" panose="02020603050405020304" pitchFamily="18" charset="0"/>
                <a:cs typeface="Times New Roman" panose="02020603050405020304" pitchFamily="18" charset="0"/>
              </a:rPr>
              <a:t>5</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46" name="Rectangle 45"/>
          <p:cNvSpPr/>
          <p:nvPr/>
        </p:nvSpPr>
        <p:spPr>
          <a:xfrm>
            <a:off x="1815124" y="7253168"/>
            <a:ext cx="5548611" cy="646331"/>
          </a:xfrm>
          <a:prstGeom prst="rect">
            <a:avLst/>
          </a:prstGeom>
        </p:spPr>
        <p:txBody>
          <a:bodyPr wrap="square">
            <a:spAutoFit/>
          </a:bodyPr>
          <a:lstStyle/>
          <a:p>
            <a:pPr lvl="0">
              <a:defRPr/>
            </a:pPr>
            <a:r>
              <a:rPr lang="vi-VN" sz="3600" b="1" noProof="0"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ĐIỀU KHIỂN KẾT HỢP</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7" name="Rectangle 46"/>
          <p:cNvSpPr/>
          <p:nvPr/>
        </p:nvSpPr>
        <p:spPr>
          <a:xfrm>
            <a:off x="9776791" y="7116722"/>
            <a:ext cx="803054" cy="803264"/>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48" name="Rectangle 47"/>
          <p:cNvSpPr/>
          <p:nvPr/>
        </p:nvSpPr>
        <p:spPr>
          <a:xfrm>
            <a:off x="9631723" y="6946854"/>
            <a:ext cx="7903895"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49" name="Rectangle 48"/>
          <p:cNvSpPr/>
          <p:nvPr/>
        </p:nvSpPr>
        <p:spPr>
          <a:xfrm>
            <a:off x="9969972" y="7195188"/>
            <a:ext cx="609873"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a:solidFill>
                  <a:srgbClr val="002060"/>
                </a:solidFill>
                <a:latin typeface="Times New Roman" panose="02020603050405020304" pitchFamily="18" charset="0"/>
                <a:cs typeface="Times New Roman" panose="02020603050405020304" pitchFamily="18" charset="0"/>
              </a:rPr>
              <a:t>6</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0" name="Rectangle 49"/>
          <p:cNvSpPr/>
          <p:nvPr/>
        </p:nvSpPr>
        <p:spPr>
          <a:xfrm>
            <a:off x="10814706" y="7225199"/>
            <a:ext cx="6862652" cy="646331"/>
          </a:xfrm>
          <a:prstGeom prst="rect">
            <a:avLst/>
          </a:prstGeom>
        </p:spPr>
        <p:txBody>
          <a:bodyPr wrap="square">
            <a:spAutoFit/>
          </a:bodyPr>
          <a:lstStyle/>
          <a:p>
            <a:pPr lvl="0">
              <a:defRPr/>
            </a:pPr>
            <a:r>
              <a:rPr lang="vi-VN" sz="3600" b="1" noProof="0"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ĐIỀU KHIỂN ỔN ĐỊNH - PID</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1431744668"/>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4"/>
                                        </p:tgtEl>
                                        <p:attrNameLst>
                                          <p:attrName>style.visibility</p:attrName>
                                        </p:attrNameLst>
                                      </p:cBhvr>
                                      <p:to>
                                        <p:strVal val="visible"/>
                                      </p:to>
                                    </p:set>
                                    <p:animEffect transition="in" filter="fade">
                                      <p:cBhvr>
                                        <p:cTn id="7" dur="1000"/>
                                        <p:tgtEl>
                                          <p:spTgt spid="104"/>
                                        </p:tgtEl>
                                      </p:cBhvr>
                                    </p:animEffect>
                                    <p:anim calcmode="lin" valueType="num">
                                      <p:cBhvr>
                                        <p:cTn id="8" dur="1000" fill="hold"/>
                                        <p:tgtEl>
                                          <p:spTgt spid="104"/>
                                        </p:tgtEl>
                                        <p:attrNameLst>
                                          <p:attrName>ppt_x</p:attrName>
                                        </p:attrNameLst>
                                      </p:cBhvr>
                                      <p:tavLst>
                                        <p:tav tm="0">
                                          <p:val>
                                            <p:strVal val="#ppt_x"/>
                                          </p:val>
                                        </p:tav>
                                        <p:tav tm="100000">
                                          <p:val>
                                            <p:strVal val="#ppt_x"/>
                                          </p:val>
                                        </p:tav>
                                      </p:tavLst>
                                    </p:anim>
                                    <p:anim calcmode="lin" valueType="num">
                                      <p:cBhvr>
                                        <p:cTn id="9" dur="1000" fill="hold"/>
                                        <p:tgtEl>
                                          <p:spTgt spid="10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15"/>
                                        </p:tgtEl>
                                        <p:attrNameLst>
                                          <p:attrName>style.visibility</p:attrName>
                                        </p:attrNameLst>
                                      </p:cBhvr>
                                      <p:to>
                                        <p:strVal val="visible"/>
                                      </p:to>
                                    </p:set>
                                    <p:animEffect transition="in" filter="fade">
                                      <p:cBhvr>
                                        <p:cTn id="12" dur="1000"/>
                                        <p:tgtEl>
                                          <p:spTgt spid="115"/>
                                        </p:tgtEl>
                                      </p:cBhvr>
                                    </p:animEffect>
                                    <p:anim calcmode="lin" valueType="num">
                                      <p:cBhvr>
                                        <p:cTn id="13" dur="1000" fill="hold"/>
                                        <p:tgtEl>
                                          <p:spTgt spid="115"/>
                                        </p:tgtEl>
                                        <p:attrNameLst>
                                          <p:attrName>ppt_x</p:attrName>
                                        </p:attrNameLst>
                                      </p:cBhvr>
                                      <p:tavLst>
                                        <p:tav tm="0">
                                          <p:val>
                                            <p:strVal val="#ppt_x"/>
                                          </p:val>
                                        </p:tav>
                                        <p:tav tm="100000">
                                          <p:val>
                                            <p:strVal val="#ppt_x"/>
                                          </p:val>
                                        </p:tav>
                                      </p:tavLst>
                                    </p:anim>
                                    <p:anim calcmode="lin" valueType="num">
                                      <p:cBhvr>
                                        <p:cTn id="14" dur="1000" fill="hold"/>
                                        <p:tgtEl>
                                          <p:spTgt spid="115"/>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16"/>
                                        </p:tgtEl>
                                        <p:attrNameLst>
                                          <p:attrName>style.visibility</p:attrName>
                                        </p:attrNameLst>
                                      </p:cBhvr>
                                      <p:to>
                                        <p:strVal val="visible"/>
                                      </p:to>
                                    </p:set>
                                    <p:animEffect transition="in" filter="fade">
                                      <p:cBhvr>
                                        <p:cTn id="17" dur="1000"/>
                                        <p:tgtEl>
                                          <p:spTgt spid="116"/>
                                        </p:tgtEl>
                                      </p:cBhvr>
                                    </p:animEffect>
                                    <p:anim calcmode="lin" valueType="num">
                                      <p:cBhvr>
                                        <p:cTn id="18" dur="1000" fill="hold"/>
                                        <p:tgtEl>
                                          <p:spTgt spid="116"/>
                                        </p:tgtEl>
                                        <p:attrNameLst>
                                          <p:attrName>ppt_x</p:attrName>
                                        </p:attrNameLst>
                                      </p:cBhvr>
                                      <p:tavLst>
                                        <p:tav tm="0">
                                          <p:val>
                                            <p:strVal val="#ppt_x"/>
                                          </p:val>
                                        </p:tav>
                                        <p:tav tm="100000">
                                          <p:val>
                                            <p:strVal val="#ppt_x"/>
                                          </p:val>
                                        </p:tav>
                                      </p:tavLst>
                                    </p:anim>
                                    <p:anim calcmode="lin" valueType="num">
                                      <p:cBhvr>
                                        <p:cTn id="19" dur="1000" fill="hold"/>
                                        <p:tgtEl>
                                          <p:spTgt spid="116"/>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17"/>
                                        </p:tgtEl>
                                        <p:attrNameLst>
                                          <p:attrName>style.visibility</p:attrName>
                                        </p:attrNameLst>
                                      </p:cBhvr>
                                      <p:to>
                                        <p:strVal val="visible"/>
                                      </p:to>
                                    </p:set>
                                    <p:animEffect transition="in" filter="fade">
                                      <p:cBhvr>
                                        <p:cTn id="22" dur="1000"/>
                                        <p:tgtEl>
                                          <p:spTgt spid="117"/>
                                        </p:tgtEl>
                                      </p:cBhvr>
                                    </p:animEffect>
                                    <p:anim calcmode="lin" valueType="num">
                                      <p:cBhvr>
                                        <p:cTn id="23" dur="1000" fill="hold"/>
                                        <p:tgtEl>
                                          <p:spTgt spid="117"/>
                                        </p:tgtEl>
                                        <p:attrNameLst>
                                          <p:attrName>ppt_x</p:attrName>
                                        </p:attrNameLst>
                                      </p:cBhvr>
                                      <p:tavLst>
                                        <p:tav tm="0">
                                          <p:val>
                                            <p:strVal val="#ppt_x"/>
                                          </p:val>
                                        </p:tav>
                                        <p:tav tm="100000">
                                          <p:val>
                                            <p:strVal val="#ppt_x"/>
                                          </p:val>
                                        </p:tav>
                                      </p:tavLst>
                                    </p:anim>
                                    <p:anim calcmode="lin" valueType="num">
                                      <p:cBhvr>
                                        <p:cTn id="24" dur="1000" fill="hold"/>
                                        <p:tgtEl>
                                          <p:spTgt spid="117"/>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fade">
                                      <p:cBhvr>
                                        <p:cTn id="29" dur="1000"/>
                                        <p:tgtEl>
                                          <p:spTgt spid="20"/>
                                        </p:tgtEl>
                                      </p:cBhvr>
                                    </p:animEffect>
                                    <p:anim calcmode="lin" valueType="num">
                                      <p:cBhvr>
                                        <p:cTn id="30" dur="1000" fill="hold"/>
                                        <p:tgtEl>
                                          <p:spTgt spid="20"/>
                                        </p:tgtEl>
                                        <p:attrNameLst>
                                          <p:attrName>ppt_x</p:attrName>
                                        </p:attrNameLst>
                                      </p:cBhvr>
                                      <p:tavLst>
                                        <p:tav tm="0">
                                          <p:val>
                                            <p:strVal val="#ppt_x"/>
                                          </p:val>
                                        </p:tav>
                                        <p:tav tm="100000">
                                          <p:val>
                                            <p:strVal val="#ppt_x"/>
                                          </p:val>
                                        </p:tav>
                                      </p:tavLst>
                                    </p:anim>
                                    <p:anim calcmode="lin" valueType="num">
                                      <p:cBhvr>
                                        <p:cTn id="31" dur="1000" fill="hold"/>
                                        <p:tgtEl>
                                          <p:spTgt spid="20"/>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fade">
                                      <p:cBhvr>
                                        <p:cTn id="34" dur="1000"/>
                                        <p:tgtEl>
                                          <p:spTgt spid="21"/>
                                        </p:tgtEl>
                                      </p:cBhvr>
                                    </p:animEffect>
                                    <p:anim calcmode="lin" valueType="num">
                                      <p:cBhvr>
                                        <p:cTn id="35" dur="1000" fill="hold"/>
                                        <p:tgtEl>
                                          <p:spTgt spid="21"/>
                                        </p:tgtEl>
                                        <p:attrNameLst>
                                          <p:attrName>ppt_x</p:attrName>
                                        </p:attrNameLst>
                                      </p:cBhvr>
                                      <p:tavLst>
                                        <p:tav tm="0">
                                          <p:val>
                                            <p:strVal val="#ppt_x"/>
                                          </p:val>
                                        </p:tav>
                                        <p:tav tm="100000">
                                          <p:val>
                                            <p:strVal val="#ppt_x"/>
                                          </p:val>
                                        </p:tav>
                                      </p:tavLst>
                                    </p:anim>
                                    <p:anim calcmode="lin" valueType="num">
                                      <p:cBhvr>
                                        <p:cTn id="36" dur="1000" fill="hold"/>
                                        <p:tgtEl>
                                          <p:spTgt spid="21"/>
                                        </p:tgtEl>
                                        <p:attrNameLst>
                                          <p:attrName>ppt_y</p:attrName>
                                        </p:attrNameLst>
                                      </p:cBhvr>
                                      <p:tavLst>
                                        <p:tav tm="0">
                                          <p:val>
                                            <p:strVal val="#ppt_y+.1"/>
                                          </p:val>
                                        </p:tav>
                                        <p:tav tm="100000">
                                          <p:val>
                                            <p:strVal val="#ppt_y"/>
                                          </p:val>
                                        </p:tav>
                                      </p:tavLst>
                                    </p:anim>
                                  </p:childTnLst>
                                </p:cTn>
                              </p:par>
                              <p:par>
                                <p:cTn id="37" presetID="42" presetClass="entr" presetSubtype="0" fill="hold" grpId="0" nodeType="with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fade">
                                      <p:cBhvr>
                                        <p:cTn id="39" dur="1000"/>
                                        <p:tgtEl>
                                          <p:spTgt spid="23"/>
                                        </p:tgtEl>
                                      </p:cBhvr>
                                    </p:animEffect>
                                    <p:anim calcmode="lin" valueType="num">
                                      <p:cBhvr>
                                        <p:cTn id="40" dur="1000" fill="hold"/>
                                        <p:tgtEl>
                                          <p:spTgt spid="23"/>
                                        </p:tgtEl>
                                        <p:attrNameLst>
                                          <p:attrName>ppt_x</p:attrName>
                                        </p:attrNameLst>
                                      </p:cBhvr>
                                      <p:tavLst>
                                        <p:tav tm="0">
                                          <p:val>
                                            <p:strVal val="#ppt_x"/>
                                          </p:val>
                                        </p:tav>
                                        <p:tav tm="100000">
                                          <p:val>
                                            <p:strVal val="#ppt_x"/>
                                          </p:val>
                                        </p:tav>
                                      </p:tavLst>
                                    </p:anim>
                                    <p:anim calcmode="lin" valueType="num">
                                      <p:cBhvr>
                                        <p:cTn id="41" dur="1000" fill="hold"/>
                                        <p:tgtEl>
                                          <p:spTgt spid="23"/>
                                        </p:tgtEl>
                                        <p:attrNameLst>
                                          <p:attrName>ppt_y</p:attrName>
                                        </p:attrNameLst>
                                      </p:cBhvr>
                                      <p:tavLst>
                                        <p:tav tm="0">
                                          <p:val>
                                            <p:strVal val="#ppt_y+.1"/>
                                          </p:val>
                                        </p:tav>
                                        <p:tav tm="100000">
                                          <p:val>
                                            <p:strVal val="#ppt_y"/>
                                          </p:val>
                                        </p:tav>
                                      </p:tavLst>
                                    </p:anim>
                                  </p:childTnLst>
                                </p:cTn>
                              </p:par>
                              <p:par>
                                <p:cTn id="42" presetID="42" presetClass="entr" presetSubtype="0" fill="hold" grpId="0" nodeType="withEffect">
                                  <p:stCondLst>
                                    <p:cond delay="0"/>
                                  </p:stCondLst>
                                  <p:childTnLst>
                                    <p:set>
                                      <p:cBhvr>
                                        <p:cTn id="43" dur="1" fill="hold">
                                          <p:stCondLst>
                                            <p:cond delay="0"/>
                                          </p:stCondLst>
                                        </p:cTn>
                                        <p:tgtEl>
                                          <p:spTgt spid="27"/>
                                        </p:tgtEl>
                                        <p:attrNameLst>
                                          <p:attrName>style.visibility</p:attrName>
                                        </p:attrNameLst>
                                      </p:cBhvr>
                                      <p:to>
                                        <p:strVal val="visible"/>
                                      </p:to>
                                    </p:set>
                                    <p:animEffect transition="in" filter="fade">
                                      <p:cBhvr>
                                        <p:cTn id="44" dur="1000"/>
                                        <p:tgtEl>
                                          <p:spTgt spid="27"/>
                                        </p:tgtEl>
                                      </p:cBhvr>
                                    </p:animEffect>
                                    <p:anim calcmode="lin" valueType="num">
                                      <p:cBhvr>
                                        <p:cTn id="45" dur="1000" fill="hold"/>
                                        <p:tgtEl>
                                          <p:spTgt spid="27"/>
                                        </p:tgtEl>
                                        <p:attrNameLst>
                                          <p:attrName>ppt_x</p:attrName>
                                        </p:attrNameLst>
                                      </p:cBhvr>
                                      <p:tavLst>
                                        <p:tav tm="0">
                                          <p:val>
                                            <p:strVal val="#ppt_x"/>
                                          </p:val>
                                        </p:tav>
                                        <p:tav tm="100000">
                                          <p:val>
                                            <p:strVal val="#ppt_x"/>
                                          </p:val>
                                        </p:tav>
                                      </p:tavLst>
                                    </p:anim>
                                    <p:anim calcmode="lin" valueType="num">
                                      <p:cBhvr>
                                        <p:cTn id="46"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24"/>
                                        </p:tgtEl>
                                        <p:attrNameLst>
                                          <p:attrName>style.visibility</p:attrName>
                                        </p:attrNameLst>
                                      </p:cBhvr>
                                      <p:to>
                                        <p:strVal val="visible"/>
                                      </p:to>
                                    </p:set>
                                    <p:animEffect transition="in" filter="fade">
                                      <p:cBhvr>
                                        <p:cTn id="51" dur="1000"/>
                                        <p:tgtEl>
                                          <p:spTgt spid="24"/>
                                        </p:tgtEl>
                                      </p:cBhvr>
                                    </p:animEffect>
                                    <p:anim calcmode="lin" valueType="num">
                                      <p:cBhvr>
                                        <p:cTn id="52" dur="1000" fill="hold"/>
                                        <p:tgtEl>
                                          <p:spTgt spid="24"/>
                                        </p:tgtEl>
                                        <p:attrNameLst>
                                          <p:attrName>ppt_x</p:attrName>
                                        </p:attrNameLst>
                                      </p:cBhvr>
                                      <p:tavLst>
                                        <p:tav tm="0">
                                          <p:val>
                                            <p:strVal val="#ppt_x"/>
                                          </p:val>
                                        </p:tav>
                                        <p:tav tm="100000">
                                          <p:val>
                                            <p:strVal val="#ppt_x"/>
                                          </p:val>
                                        </p:tav>
                                      </p:tavLst>
                                    </p:anim>
                                    <p:anim calcmode="lin" valueType="num">
                                      <p:cBhvr>
                                        <p:cTn id="53" dur="1000" fill="hold"/>
                                        <p:tgtEl>
                                          <p:spTgt spid="24"/>
                                        </p:tgtEl>
                                        <p:attrNameLst>
                                          <p:attrName>ppt_y</p:attrName>
                                        </p:attrNameLst>
                                      </p:cBhvr>
                                      <p:tavLst>
                                        <p:tav tm="0">
                                          <p:val>
                                            <p:strVal val="#ppt_y+.1"/>
                                          </p:val>
                                        </p:tav>
                                        <p:tav tm="100000">
                                          <p:val>
                                            <p:strVal val="#ppt_y"/>
                                          </p:val>
                                        </p:tav>
                                      </p:tavLst>
                                    </p:anim>
                                  </p:childTnLst>
                                </p:cTn>
                              </p:par>
                              <p:par>
                                <p:cTn id="54" presetID="42" presetClass="entr" presetSubtype="0" fill="hold" grpId="0" nodeType="withEffect">
                                  <p:stCondLst>
                                    <p:cond delay="0"/>
                                  </p:stCondLst>
                                  <p:childTnLst>
                                    <p:set>
                                      <p:cBhvr>
                                        <p:cTn id="55" dur="1" fill="hold">
                                          <p:stCondLst>
                                            <p:cond delay="0"/>
                                          </p:stCondLst>
                                        </p:cTn>
                                        <p:tgtEl>
                                          <p:spTgt spid="25"/>
                                        </p:tgtEl>
                                        <p:attrNameLst>
                                          <p:attrName>style.visibility</p:attrName>
                                        </p:attrNameLst>
                                      </p:cBhvr>
                                      <p:to>
                                        <p:strVal val="visible"/>
                                      </p:to>
                                    </p:set>
                                    <p:animEffect transition="in" filter="fade">
                                      <p:cBhvr>
                                        <p:cTn id="56" dur="1000"/>
                                        <p:tgtEl>
                                          <p:spTgt spid="25"/>
                                        </p:tgtEl>
                                      </p:cBhvr>
                                    </p:animEffect>
                                    <p:anim calcmode="lin" valueType="num">
                                      <p:cBhvr>
                                        <p:cTn id="57" dur="1000" fill="hold"/>
                                        <p:tgtEl>
                                          <p:spTgt spid="25"/>
                                        </p:tgtEl>
                                        <p:attrNameLst>
                                          <p:attrName>ppt_x</p:attrName>
                                        </p:attrNameLst>
                                      </p:cBhvr>
                                      <p:tavLst>
                                        <p:tav tm="0">
                                          <p:val>
                                            <p:strVal val="#ppt_x"/>
                                          </p:val>
                                        </p:tav>
                                        <p:tav tm="100000">
                                          <p:val>
                                            <p:strVal val="#ppt_x"/>
                                          </p:val>
                                        </p:tav>
                                      </p:tavLst>
                                    </p:anim>
                                    <p:anim calcmode="lin" valueType="num">
                                      <p:cBhvr>
                                        <p:cTn id="58" dur="1000" fill="hold"/>
                                        <p:tgtEl>
                                          <p:spTgt spid="25"/>
                                        </p:tgtEl>
                                        <p:attrNameLst>
                                          <p:attrName>ppt_y</p:attrName>
                                        </p:attrNameLst>
                                      </p:cBhvr>
                                      <p:tavLst>
                                        <p:tav tm="0">
                                          <p:val>
                                            <p:strVal val="#ppt_y+.1"/>
                                          </p:val>
                                        </p:tav>
                                        <p:tav tm="100000">
                                          <p:val>
                                            <p:strVal val="#ppt_y"/>
                                          </p:val>
                                        </p:tav>
                                      </p:tavLst>
                                    </p:anim>
                                  </p:childTnLst>
                                </p:cTn>
                              </p:par>
                              <p:par>
                                <p:cTn id="59" presetID="42" presetClass="entr" presetSubtype="0" fill="hold" grpId="0" nodeType="withEffect">
                                  <p:stCondLst>
                                    <p:cond delay="0"/>
                                  </p:stCondLst>
                                  <p:childTnLst>
                                    <p:set>
                                      <p:cBhvr>
                                        <p:cTn id="60" dur="1" fill="hold">
                                          <p:stCondLst>
                                            <p:cond delay="0"/>
                                          </p:stCondLst>
                                        </p:cTn>
                                        <p:tgtEl>
                                          <p:spTgt spid="28"/>
                                        </p:tgtEl>
                                        <p:attrNameLst>
                                          <p:attrName>style.visibility</p:attrName>
                                        </p:attrNameLst>
                                      </p:cBhvr>
                                      <p:to>
                                        <p:strVal val="visible"/>
                                      </p:to>
                                    </p:set>
                                    <p:animEffect transition="in" filter="fade">
                                      <p:cBhvr>
                                        <p:cTn id="61" dur="1000"/>
                                        <p:tgtEl>
                                          <p:spTgt spid="28"/>
                                        </p:tgtEl>
                                      </p:cBhvr>
                                    </p:animEffect>
                                    <p:anim calcmode="lin" valueType="num">
                                      <p:cBhvr>
                                        <p:cTn id="62" dur="1000" fill="hold"/>
                                        <p:tgtEl>
                                          <p:spTgt spid="28"/>
                                        </p:tgtEl>
                                        <p:attrNameLst>
                                          <p:attrName>ppt_x</p:attrName>
                                        </p:attrNameLst>
                                      </p:cBhvr>
                                      <p:tavLst>
                                        <p:tav tm="0">
                                          <p:val>
                                            <p:strVal val="#ppt_x"/>
                                          </p:val>
                                        </p:tav>
                                        <p:tav tm="100000">
                                          <p:val>
                                            <p:strVal val="#ppt_x"/>
                                          </p:val>
                                        </p:tav>
                                      </p:tavLst>
                                    </p:anim>
                                    <p:anim calcmode="lin" valueType="num">
                                      <p:cBhvr>
                                        <p:cTn id="63" dur="1000" fill="hold"/>
                                        <p:tgtEl>
                                          <p:spTgt spid="28"/>
                                        </p:tgtEl>
                                        <p:attrNameLst>
                                          <p:attrName>ppt_y</p:attrName>
                                        </p:attrNameLst>
                                      </p:cBhvr>
                                      <p:tavLst>
                                        <p:tav tm="0">
                                          <p:val>
                                            <p:strVal val="#ppt_y+.1"/>
                                          </p:val>
                                        </p:tav>
                                        <p:tav tm="100000">
                                          <p:val>
                                            <p:strVal val="#ppt_y"/>
                                          </p:val>
                                        </p:tav>
                                      </p:tavLst>
                                    </p:anim>
                                  </p:childTnLst>
                                </p:cTn>
                              </p:par>
                              <p:par>
                                <p:cTn id="64" presetID="42" presetClass="entr" presetSubtype="0" fill="hold" grpId="0" nodeType="withEffect">
                                  <p:stCondLst>
                                    <p:cond delay="0"/>
                                  </p:stCondLst>
                                  <p:childTnLst>
                                    <p:set>
                                      <p:cBhvr>
                                        <p:cTn id="65" dur="1" fill="hold">
                                          <p:stCondLst>
                                            <p:cond delay="0"/>
                                          </p:stCondLst>
                                        </p:cTn>
                                        <p:tgtEl>
                                          <p:spTgt spid="32"/>
                                        </p:tgtEl>
                                        <p:attrNameLst>
                                          <p:attrName>style.visibility</p:attrName>
                                        </p:attrNameLst>
                                      </p:cBhvr>
                                      <p:to>
                                        <p:strVal val="visible"/>
                                      </p:to>
                                    </p:set>
                                    <p:animEffect transition="in" filter="fade">
                                      <p:cBhvr>
                                        <p:cTn id="66" dur="1000"/>
                                        <p:tgtEl>
                                          <p:spTgt spid="32"/>
                                        </p:tgtEl>
                                      </p:cBhvr>
                                    </p:animEffect>
                                    <p:anim calcmode="lin" valueType="num">
                                      <p:cBhvr>
                                        <p:cTn id="67" dur="1000" fill="hold"/>
                                        <p:tgtEl>
                                          <p:spTgt spid="32"/>
                                        </p:tgtEl>
                                        <p:attrNameLst>
                                          <p:attrName>ppt_x</p:attrName>
                                        </p:attrNameLst>
                                      </p:cBhvr>
                                      <p:tavLst>
                                        <p:tav tm="0">
                                          <p:val>
                                            <p:strVal val="#ppt_x"/>
                                          </p:val>
                                        </p:tav>
                                        <p:tav tm="100000">
                                          <p:val>
                                            <p:strVal val="#ppt_x"/>
                                          </p:val>
                                        </p:tav>
                                      </p:tavLst>
                                    </p:anim>
                                    <p:anim calcmode="lin" valueType="num">
                                      <p:cBhvr>
                                        <p:cTn id="68" dur="1000" fill="hold"/>
                                        <p:tgtEl>
                                          <p:spTgt spid="32"/>
                                        </p:tgtEl>
                                        <p:attrNameLst>
                                          <p:attrName>ppt_y</p:attrName>
                                        </p:attrNameLst>
                                      </p:cBhvr>
                                      <p:tavLst>
                                        <p:tav tm="0">
                                          <p:val>
                                            <p:strVal val="#ppt_y+.1"/>
                                          </p:val>
                                        </p:tav>
                                        <p:tav tm="100000">
                                          <p:val>
                                            <p:strVal val="#ppt_y"/>
                                          </p:val>
                                        </p:tav>
                                      </p:tavLst>
                                    </p:anim>
                                  </p:childTnLst>
                                </p:cTn>
                              </p:par>
                              <p:par>
                                <p:cTn id="69" presetID="42" presetClass="entr" presetSubtype="0" fill="hold" grpId="0" nodeType="withEffect">
                                  <p:stCondLst>
                                    <p:cond delay="0"/>
                                  </p:stCondLst>
                                  <p:childTnLst>
                                    <p:set>
                                      <p:cBhvr>
                                        <p:cTn id="70" dur="1" fill="hold">
                                          <p:stCondLst>
                                            <p:cond delay="0"/>
                                          </p:stCondLst>
                                        </p:cTn>
                                        <p:tgtEl>
                                          <p:spTgt spid="292"/>
                                        </p:tgtEl>
                                        <p:attrNameLst>
                                          <p:attrName>style.visibility</p:attrName>
                                        </p:attrNameLst>
                                      </p:cBhvr>
                                      <p:to>
                                        <p:strVal val="visible"/>
                                      </p:to>
                                    </p:set>
                                    <p:animEffect transition="in" filter="fade">
                                      <p:cBhvr>
                                        <p:cTn id="71" dur="1000"/>
                                        <p:tgtEl>
                                          <p:spTgt spid="292"/>
                                        </p:tgtEl>
                                      </p:cBhvr>
                                    </p:animEffect>
                                    <p:anim calcmode="lin" valueType="num">
                                      <p:cBhvr>
                                        <p:cTn id="72" dur="1000" fill="hold"/>
                                        <p:tgtEl>
                                          <p:spTgt spid="292"/>
                                        </p:tgtEl>
                                        <p:attrNameLst>
                                          <p:attrName>ppt_x</p:attrName>
                                        </p:attrNameLst>
                                      </p:cBhvr>
                                      <p:tavLst>
                                        <p:tav tm="0">
                                          <p:val>
                                            <p:strVal val="#ppt_x"/>
                                          </p:val>
                                        </p:tav>
                                        <p:tav tm="100000">
                                          <p:val>
                                            <p:strVal val="#ppt_x"/>
                                          </p:val>
                                        </p:tav>
                                      </p:tavLst>
                                    </p:anim>
                                    <p:anim calcmode="lin" valueType="num">
                                      <p:cBhvr>
                                        <p:cTn id="73" dur="1000" fill="hold"/>
                                        <p:tgtEl>
                                          <p:spTgt spid="292"/>
                                        </p:tgtEl>
                                        <p:attrNameLst>
                                          <p:attrName>ppt_y</p:attrName>
                                        </p:attrNameLst>
                                      </p:cBhvr>
                                      <p:tavLst>
                                        <p:tav tm="0">
                                          <p:val>
                                            <p:strVal val="#ppt_y+.1"/>
                                          </p:val>
                                        </p:tav>
                                        <p:tav tm="100000">
                                          <p:val>
                                            <p:strVal val="#ppt_y"/>
                                          </p:val>
                                        </p:tav>
                                      </p:tavLst>
                                    </p:anim>
                                  </p:childTnLst>
                                </p:cTn>
                              </p:par>
                              <p:par>
                                <p:cTn id="74" presetID="42" presetClass="entr" presetSubtype="0" fill="hold" grpId="0" nodeType="withEffect">
                                  <p:stCondLst>
                                    <p:cond delay="0"/>
                                  </p:stCondLst>
                                  <p:childTnLst>
                                    <p:set>
                                      <p:cBhvr>
                                        <p:cTn id="75" dur="1" fill="hold">
                                          <p:stCondLst>
                                            <p:cond delay="0"/>
                                          </p:stCondLst>
                                        </p:cTn>
                                        <p:tgtEl>
                                          <p:spTgt spid="293"/>
                                        </p:tgtEl>
                                        <p:attrNameLst>
                                          <p:attrName>style.visibility</p:attrName>
                                        </p:attrNameLst>
                                      </p:cBhvr>
                                      <p:to>
                                        <p:strVal val="visible"/>
                                      </p:to>
                                    </p:set>
                                    <p:animEffect transition="in" filter="fade">
                                      <p:cBhvr>
                                        <p:cTn id="76" dur="1000"/>
                                        <p:tgtEl>
                                          <p:spTgt spid="293"/>
                                        </p:tgtEl>
                                      </p:cBhvr>
                                    </p:animEffect>
                                    <p:anim calcmode="lin" valueType="num">
                                      <p:cBhvr>
                                        <p:cTn id="77" dur="1000" fill="hold"/>
                                        <p:tgtEl>
                                          <p:spTgt spid="293"/>
                                        </p:tgtEl>
                                        <p:attrNameLst>
                                          <p:attrName>ppt_x</p:attrName>
                                        </p:attrNameLst>
                                      </p:cBhvr>
                                      <p:tavLst>
                                        <p:tav tm="0">
                                          <p:val>
                                            <p:strVal val="#ppt_x"/>
                                          </p:val>
                                        </p:tav>
                                        <p:tav tm="100000">
                                          <p:val>
                                            <p:strVal val="#ppt_x"/>
                                          </p:val>
                                        </p:tav>
                                      </p:tavLst>
                                    </p:anim>
                                    <p:anim calcmode="lin" valueType="num">
                                      <p:cBhvr>
                                        <p:cTn id="78" dur="1000" fill="hold"/>
                                        <p:tgtEl>
                                          <p:spTgt spid="293"/>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grpId="0" nodeType="clickEffect">
                                  <p:stCondLst>
                                    <p:cond delay="0"/>
                                  </p:stCondLst>
                                  <p:childTnLst>
                                    <p:set>
                                      <p:cBhvr>
                                        <p:cTn id="82" dur="1" fill="hold">
                                          <p:stCondLst>
                                            <p:cond delay="0"/>
                                          </p:stCondLst>
                                        </p:cTn>
                                        <p:tgtEl>
                                          <p:spTgt spid="29"/>
                                        </p:tgtEl>
                                        <p:attrNameLst>
                                          <p:attrName>style.visibility</p:attrName>
                                        </p:attrNameLst>
                                      </p:cBhvr>
                                      <p:to>
                                        <p:strVal val="visible"/>
                                      </p:to>
                                    </p:set>
                                    <p:animEffect transition="in" filter="fade">
                                      <p:cBhvr>
                                        <p:cTn id="83" dur="1000"/>
                                        <p:tgtEl>
                                          <p:spTgt spid="29"/>
                                        </p:tgtEl>
                                      </p:cBhvr>
                                    </p:animEffect>
                                    <p:anim calcmode="lin" valueType="num">
                                      <p:cBhvr>
                                        <p:cTn id="84" dur="1000" fill="hold"/>
                                        <p:tgtEl>
                                          <p:spTgt spid="29"/>
                                        </p:tgtEl>
                                        <p:attrNameLst>
                                          <p:attrName>ppt_x</p:attrName>
                                        </p:attrNameLst>
                                      </p:cBhvr>
                                      <p:tavLst>
                                        <p:tav tm="0">
                                          <p:val>
                                            <p:strVal val="#ppt_x"/>
                                          </p:val>
                                        </p:tav>
                                        <p:tav tm="100000">
                                          <p:val>
                                            <p:strVal val="#ppt_x"/>
                                          </p:val>
                                        </p:tav>
                                      </p:tavLst>
                                    </p:anim>
                                    <p:anim calcmode="lin" valueType="num">
                                      <p:cBhvr>
                                        <p:cTn id="85" dur="1000" fill="hold"/>
                                        <p:tgtEl>
                                          <p:spTgt spid="29"/>
                                        </p:tgtEl>
                                        <p:attrNameLst>
                                          <p:attrName>ppt_y</p:attrName>
                                        </p:attrNameLst>
                                      </p:cBhvr>
                                      <p:tavLst>
                                        <p:tav tm="0">
                                          <p:val>
                                            <p:strVal val="#ppt_y+.1"/>
                                          </p:val>
                                        </p:tav>
                                        <p:tav tm="100000">
                                          <p:val>
                                            <p:strVal val="#ppt_y"/>
                                          </p:val>
                                        </p:tav>
                                      </p:tavLst>
                                    </p:anim>
                                  </p:childTnLst>
                                </p:cTn>
                              </p:par>
                              <p:par>
                                <p:cTn id="86" presetID="42" presetClass="entr" presetSubtype="0" fill="hold" grpId="0" nodeType="withEffect">
                                  <p:stCondLst>
                                    <p:cond delay="0"/>
                                  </p:stCondLst>
                                  <p:childTnLst>
                                    <p:set>
                                      <p:cBhvr>
                                        <p:cTn id="87" dur="1" fill="hold">
                                          <p:stCondLst>
                                            <p:cond delay="0"/>
                                          </p:stCondLst>
                                        </p:cTn>
                                        <p:tgtEl>
                                          <p:spTgt spid="30"/>
                                        </p:tgtEl>
                                        <p:attrNameLst>
                                          <p:attrName>style.visibility</p:attrName>
                                        </p:attrNameLst>
                                      </p:cBhvr>
                                      <p:to>
                                        <p:strVal val="visible"/>
                                      </p:to>
                                    </p:set>
                                    <p:animEffect transition="in" filter="fade">
                                      <p:cBhvr>
                                        <p:cTn id="88" dur="1000"/>
                                        <p:tgtEl>
                                          <p:spTgt spid="30"/>
                                        </p:tgtEl>
                                      </p:cBhvr>
                                    </p:animEffect>
                                    <p:anim calcmode="lin" valueType="num">
                                      <p:cBhvr>
                                        <p:cTn id="89" dur="1000" fill="hold"/>
                                        <p:tgtEl>
                                          <p:spTgt spid="30"/>
                                        </p:tgtEl>
                                        <p:attrNameLst>
                                          <p:attrName>ppt_x</p:attrName>
                                        </p:attrNameLst>
                                      </p:cBhvr>
                                      <p:tavLst>
                                        <p:tav tm="0">
                                          <p:val>
                                            <p:strVal val="#ppt_x"/>
                                          </p:val>
                                        </p:tav>
                                        <p:tav tm="100000">
                                          <p:val>
                                            <p:strVal val="#ppt_x"/>
                                          </p:val>
                                        </p:tav>
                                      </p:tavLst>
                                    </p:anim>
                                    <p:anim calcmode="lin" valueType="num">
                                      <p:cBhvr>
                                        <p:cTn id="90" dur="1000" fill="hold"/>
                                        <p:tgtEl>
                                          <p:spTgt spid="30"/>
                                        </p:tgtEl>
                                        <p:attrNameLst>
                                          <p:attrName>ppt_y</p:attrName>
                                        </p:attrNameLst>
                                      </p:cBhvr>
                                      <p:tavLst>
                                        <p:tav tm="0">
                                          <p:val>
                                            <p:strVal val="#ppt_y+.1"/>
                                          </p:val>
                                        </p:tav>
                                        <p:tav tm="100000">
                                          <p:val>
                                            <p:strVal val="#ppt_y"/>
                                          </p:val>
                                        </p:tav>
                                      </p:tavLst>
                                    </p:anim>
                                  </p:childTnLst>
                                </p:cTn>
                              </p:par>
                              <p:par>
                                <p:cTn id="91" presetID="42" presetClass="entr" presetSubtype="0" fill="hold" grpId="0" nodeType="withEffect">
                                  <p:stCondLst>
                                    <p:cond delay="0"/>
                                  </p:stCondLst>
                                  <p:childTnLst>
                                    <p:set>
                                      <p:cBhvr>
                                        <p:cTn id="92" dur="1" fill="hold">
                                          <p:stCondLst>
                                            <p:cond delay="0"/>
                                          </p:stCondLst>
                                        </p:cTn>
                                        <p:tgtEl>
                                          <p:spTgt spid="31"/>
                                        </p:tgtEl>
                                        <p:attrNameLst>
                                          <p:attrName>style.visibility</p:attrName>
                                        </p:attrNameLst>
                                      </p:cBhvr>
                                      <p:to>
                                        <p:strVal val="visible"/>
                                      </p:to>
                                    </p:set>
                                    <p:animEffect transition="in" filter="fade">
                                      <p:cBhvr>
                                        <p:cTn id="93" dur="1000"/>
                                        <p:tgtEl>
                                          <p:spTgt spid="31"/>
                                        </p:tgtEl>
                                      </p:cBhvr>
                                    </p:animEffect>
                                    <p:anim calcmode="lin" valueType="num">
                                      <p:cBhvr>
                                        <p:cTn id="94" dur="1000" fill="hold"/>
                                        <p:tgtEl>
                                          <p:spTgt spid="31"/>
                                        </p:tgtEl>
                                        <p:attrNameLst>
                                          <p:attrName>ppt_x</p:attrName>
                                        </p:attrNameLst>
                                      </p:cBhvr>
                                      <p:tavLst>
                                        <p:tav tm="0">
                                          <p:val>
                                            <p:strVal val="#ppt_x"/>
                                          </p:val>
                                        </p:tav>
                                        <p:tav tm="100000">
                                          <p:val>
                                            <p:strVal val="#ppt_x"/>
                                          </p:val>
                                        </p:tav>
                                      </p:tavLst>
                                    </p:anim>
                                    <p:anim calcmode="lin" valueType="num">
                                      <p:cBhvr>
                                        <p:cTn id="95" dur="1000" fill="hold"/>
                                        <p:tgtEl>
                                          <p:spTgt spid="31"/>
                                        </p:tgtEl>
                                        <p:attrNameLst>
                                          <p:attrName>ppt_y</p:attrName>
                                        </p:attrNameLst>
                                      </p:cBhvr>
                                      <p:tavLst>
                                        <p:tav tm="0">
                                          <p:val>
                                            <p:strVal val="#ppt_y+.1"/>
                                          </p:val>
                                        </p:tav>
                                        <p:tav tm="100000">
                                          <p:val>
                                            <p:strVal val="#ppt_y"/>
                                          </p:val>
                                        </p:tav>
                                      </p:tavLst>
                                    </p:anim>
                                  </p:childTnLst>
                                </p:cTn>
                              </p:par>
                              <p:par>
                                <p:cTn id="96" presetID="42" presetClass="entr" presetSubtype="0" fill="hold" grpId="0" nodeType="withEffect">
                                  <p:stCondLst>
                                    <p:cond delay="0"/>
                                  </p:stCondLst>
                                  <p:childTnLst>
                                    <p:set>
                                      <p:cBhvr>
                                        <p:cTn id="97" dur="1" fill="hold">
                                          <p:stCondLst>
                                            <p:cond delay="0"/>
                                          </p:stCondLst>
                                        </p:cTn>
                                        <p:tgtEl>
                                          <p:spTgt spid="54"/>
                                        </p:tgtEl>
                                        <p:attrNameLst>
                                          <p:attrName>style.visibility</p:attrName>
                                        </p:attrNameLst>
                                      </p:cBhvr>
                                      <p:to>
                                        <p:strVal val="visible"/>
                                      </p:to>
                                    </p:set>
                                    <p:animEffect transition="in" filter="fade">
                                      <p:cBhvr>
                                        <p:cTn id="98" dur="1000"/>
                                        <p:tgtEl>
                                          <p:spTgt spid="54"/>
                                        </p:tgtEl>
                                      </p:cBhvr>
                                    </p:animEffect>
                                    <p:anim calcmode="lin" valueType="num">
                                      <p:cBhvr>
                                        <p:cTn id="99" dur="1000" fill="hold"/>
                                        <p:tgtEl>
                                          <p:spTgt spid="54"/>
                                        </p:tgtEl>
                                        <p:attrNameLst>
                                          <p:attrName>ppt_x</p:attrName>
                                        </p:attrNameLst>
                                      </p:cBhvr>
                                      <p:tavLst>
                                        <p:tav tm="0">
                                          <p:val>
                                            <p:strVal val="#ppt_x"/>
                                          </p:val>
                                        </p:tav>
                                        <p:tav tm="100000">
                                          <p:val>
                                            <p:strVal val="#ppt_x"/>
                                          </p:val>
                                        </p:tav>
                                      </p:tavLst>
                                    </p:anim>
                                    <p:anim calcmode="lin" valueType="num">
                                      <p:cBhvr>
                                        <p:cTn id="100"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42" presetClass="entr" presetSubtype="0" fill="hold" grpId="0" nodeType="clickEffect">
                                  <p:stCondLst>
                                    <p:cond delay="0"/>
                                  </p:stCondLst>
                                  <p:childTnLst>
                                    <p:set>
                                      <p:cBhvr>
                                        <p:cTn id="104" dur="1" fill="hold">
                                          <p:stCondLst>
                                            <p:cond delay="0"/>
                                          </p:stCondLst>
                                        </p:cTn>
                                        <p:tgtEl>
                                          <p:spTgt spid="43"/>
                                        </p:tgtEl>
                                        <p:attrNameLst>
                                          <p:attrName>style.visibility</p:attrName>
                                        </p:attrNameLst>
                                      </p:cBhvr>
                                      <p:to>
                                        <p:strVal val="visible"/>
                                      </p:to>
                                    </p:set>
                                    <p:animEffect transition="in" filter="fade">
                                      <p:cBhvr>
                                        <p:cTn id="105" dur="1000"/>
                                        <p:tgtEl>
                                          <p:spTgt spid="43"/>
                                        </p:tgtEl>
                                      </p:cBhvr>
                                    </p:animEffect>
                                    <p:anim calcmode="lin" valueType="num">
                                      <p:cBhvr>
                                        <p:cTn id="106" dur="1000" fill="hold"/>
                                        <p:tgtEl>
                                          <p:spTgt spid="43"/>
                                        </p:tgtEl>
                                        <p:attrNameLst>
                                          <p:attrName>ppt_x</p:attrName>
                                        </p:attrNameLst>
                                      </p:cBhvr>
                                      <p:tavLst>
                                        <p:tav tm="0">
                                          <p:val>
                                            <p:strVal val="#ppt_x"/>
                                          </p:val>
                                        </p:tav>
                                        <p:tav tm="100000">
                                          <p:val>
                                            <p:strVal val="#ppt_x"/>
                                          </p:val>
                                        </p:tav>
                                      </p:tavLst>
                                    </p:anim>
                                    <p:anim calcmode="lin" valueType="num">
                                      <p:cBhvr>
                                        <p:cTn id="107" dur="1000" fill="hold"/>
                                        <p:tgtEl>
                                          <p:spTgt spid="43"/>
                                        </p:tgtEl>
                                        <p:attrNameLst>
                                          <p:attrName>ppt_y</p:attrName>
                                        </p:attrNameLst>
                                      </p:cBhvr>
                                      <p:tavLst>
                                        <p:tav tm="0">
                                          <p:val>
                                            <p:strVal val="#ppt_y+.1"/>
                                          </p:val>
                                        </p:tav>
                                        <p:tav tm="100000">
                                          <p:val>
                                            <p:strVal val="#ppt_y"/>
                                          </p:val>
                                        </p:tav>
                                      </p:tavLst>
                                    </p:anim>
                                  </p:childTnLst>
                                </p:cTn>
                              </p:par>
                              <p:par>
                                <p:cTn id="108" presetID="42" presetClass="entr" presetSubtype="0" fill="hold" grpId="0" nodeType="withEffect">
                                  <p:stCondLst>
                                    <p:cond delay="0"/>
                                  </p:stCondLst>
                                  <p:childTnLst>
                                    <p:set>
                                      <p:cBhvr>
                                        <p:cTn id="109" dur="1" fill="hold">
                                          <p:stCondLst>
                                            <p:cond delay="0"/>
                                          </p:stCondLst>
                                        </p:cTn>
                                        <p:tgtEl>
                                          <p:spTgt spid="44"/>
                                        </p:tgtEl>
                                        <p:attrNameLst>
                                          <p:attrName>style.visibility</p:attrName>
                                        </p:attrNameLst>
                                      </p:cBhvr>
                                      <p:to>
                                        <p:strVal val="visible"/>
                                      </p:to>
                                    </p:set>
                                    <p:animEffect transition="in" filter="fade">
                                      <p:cBhvr>
                                        <p:cTn id="110" dur="1000"/>
                                        <p:tgtEl>
                                          <p:spTgt spid="44"/>
                                        </p:tgtEl>
                                      </p:cBhvr>
                                    </p:animEffect>
                                    <p:anim calcmode="lin" valueType="num">
                                      <p:cBhvr>
                                        <p:cTn id="111" dur="1000" fill="hold"/>
                                        <p:tgtEl>
                                          <p:spTgt spid="44"/>
                                        </p:tgtEl>
                                        <p:attrNameLst>
                                          <p:attrName>ppt_x</p:attrName>
                                        </p:attrNameLst>
                                      </p:cBhvr>
                                      <p:tavLst>
                                        <p:tav tm="0">
                                          <p:val>
                                            <p:strVal val="#ppt_x"/>
                                          </p:val>
                                        </p:tav>
                                        <p:tav tm="100000">
                                          <p:val>
                                            <p:strVal val="#ppt_x"/>
                                          </p:val>
                                        </p:tav>
                                      </p:tavLst>
                                    </p:anim>
                                    <p:anim calcmode="lin" valueType="num">
                                      <p:cBhvr>
                                        <p:cTn id="112" dur="1000" fill="hold"/>
                                        <p:tgtEl>
                                          <p:spTgt spid="44"/>
                                        </p:tgtEl>
                                        <p:attrNameLst>
                                          <p:attrName>ppt_y</p:attrName>
                                        </p:attrNameLst>
                                      </p:cBhvr>
                                      <p:tavLst>
                                        <p:tav tm="0">
                                          <p:val>
                                            <p:strVal val="#ppt_y+.1"/>
                                          </p:val>
                                        </p:tav>
                                        <p:tav tm="100000">
                                          <p:val>
                                            <p:strVal val="#ppt_y"/>
                                          </p:val>
                                        </p:tav>
                                      </p:tavLst>
                                    </p:anim>
                                  </p:childTnLst>
                                </p:cTn>
                              </p:par>
                              <p:par>
                                <p:cTn id="113" presetID="42" presetClass="entr" presetSubtype="0" fill="hold" grpId="0" nodeType="withEffect">
                                  <p:stCondLst>
                                    <p:cond delay="0"/>
                                  </p:stCondLst>
                                  <p:childTnLst>
                                    <p:set>
                                      <p:cBhvr>
                                        <p:cTn id="114" dur="1" fill="hold">
                                          <p:stCondLst>
                                            <p:cond delay="0"/>
                                          </p:stCondLst>
                                        </p:cTn>
                                        <p:tgtEl>
                                          <p:spTgt spid="45"/>
                                        </p:tgtEl>
                                        <p:attrNameLst>
                                          <p:attrName>style.visibility</p:attrName>
                                        </p:attrNameLst>
                                      </p:cBhvr>
                                      <p:to>
                                        <p:strVal val="visible"/>
                                      </p:to>
                                    </p:set>
                                    <p:animEffect transition="in" filter="fade">
                                      <p:cBhvr>
                                        <p:cTn id="115" dur="1000"/>
                                        <p:tgtEl>
                                          <p:spTgt spid="45"/>
                                        </p:tgtEl>
                                      </p:cBhvr>
                                    </p:animEffect>
                                    <p:anim calcmode="lin" valueType="num">
                                      <p:cBhvr>
                                        <p:cTn id="116" dur="1000" fill="hold"/>
                                        <p:tgtEl>
                                          <p:spTgt spid="45"/>
                                        </p:tgtEl>
                                        <p:attrNameLst>
                                          <p:attrName>ppt_x</p:attrName>
                                        </p:attrNameLst>
                                      </p:cBhvr>
                                      <p:tavLst>
                                        <p:tav tm="0">
                                          <p:val>
                                            <p:strVal val="#ppt_x"/>
                                          </p:val>
                                        </p:tav>
                                        <p:tav tm="100000">
                                          <p:val>
                                            <p:strVal val="#ppt_x"/>
                                          </p:val>
                                        </p:tav>
                                      </p:tavLst>
                                    </p:anim>
                                    <p:anim calcmode="lin" valueType="num">
                                      <p:cBhvr>
                                        <p:cTn id="117" dur="1000" fill="hold"/>
                                        <p:tgtEl>
                                          <p:spTgt spid="45"/>
                                        </p:tgtEl>
                                        <p:attrNameLst>
                                          <p:attrName>ppt_y</p:attrName>
                                        </p:attrNameLst>
                                      </p:cBhvr>
                                      <p:tavLst>
                                        <p:tav tm="0">
                                          <p:val>
                                            <p:strVal val="#ppt_y+.1"/>
                                          </p:val>
                                        </p:tav>
                                        <p:tav tm="100000">
                                          <p:val>
                                            <p:strVal val="#ppt_y"/>
                                          </p:val>
                                        </p:tav>
                                      </p:tavLst>
                                    </p:anim>
                                  </p:childTnLst>
                                </p:cTn>
                              </p:par>
                              <p:par>
                                <p:cTn id="118" presetID="42" presetClass="entr" presetSubtype="0" fill="hold" grpId="0" nodeType="withEffect">
                                  <p:stCondLst>
                                    <p:cond delay="0"/>
                                  </p:stCondLst>
                                  <p:childTnLst>
                                    <p:set>
                                      <p:cBhvr>
                                        <p:cTn id="119" dur="1" fill="hold">
                                          <p:stCondLst>
                                            <p:cond delay="0"/>
                                          </p:stCondLst>
                                        </p:cTn>
                                        <p:tgtEl>
                                          <p:spTgt spid="46"/>
                                        </p:tgtEl>
                                        <p:attrNameLst>
                                          <p:attrName>style.visibility</p:attrName>
                                        </p:attrNameLst>
                                      </p:cBhvr>
                                      <p:to>
                                        <p:strVal val="visible"/>
                                      </p:to>
                                    </p:set>
                                    <p:animEffect transition="in" filter="fade">
                                      <p:cBhvr>
                                        <p:cTn id="120" dur="1000"/>
                                        <p:tgtEl>
                                          <p:spTgt spid="46"/>
                                        </p:tgtEl>
                                      </p:cBhvr>
                                    </p:animEffect>
                                    <p:anim calcmode="lin" valueType="num">
                                      <p:cBhvr>
                                        <p:cTn id="121" dur="1000" fill="hold"/>
                                        <p:tgtEl>
                                          <p:spTgt spid="46"/>
                                        </p:tgtEl>
                                        <p:attrNameLst>
                                          <p:attrName>ppt_x</p:attrName>
                                        </p:attrNameLst>
                                      </p:cBhvr>
                                      <p:tavLst>
                                        <p:tav tm="0">
                                          <p:val>
                                            <p:strVal val="#ppt_x"/>
                                          </p:val>
                                        </p:tav>
                                        <p:tav tm="100000">
                                          <p:val>
                                            <p:strVal val="#ppt_x"/>
                                          </p:val>
                                        </p:tav>
                                      </p:tavLst>
                                    </p:anim>
                                    <p:anim calcmode="lin" valueType="num">
                                      <p:cBhvr>
                                        <p:cTn id="122"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42" presetClass="entr" presetSubtype="0" fill="hold" grpId="0" nodeType="clickEffect">
                                  <p:stCondLst>
                                    <p:cond delay="0"/>
                                  </p:stCondLst>
                                  <p:childTnLst>
                                    <p:set>
                                      <p:cBhvr>
                                        <p:cTn id="126" dur="1" fill="hold">
                                          <p:stCondLst>
                                            <p:cond delay="0"/>
                                          </p:stCondLst>
                                        </p:cTn>
                                        <p:tgtEl>
                                          <p:spTgt spid="47"/>
                                        </p:tgtEl>
                                        <p:attrNameLst>
                                          <p:attrName>style.visibility</p:attrName>
                                        </p:attrNameLst>
                                      </p:cBhvr>
                                      <p:to>
                                        <p:strVal val="visible"/>
                                      </p:to>
                                    </p:set>
                                    <p:animEffect transition="in" filter="fade">
                                      <p:cBhvr>
                                        <p:cTn id="127" dur="1000"/>
                                        <p:tgtEl>
                                          <p:spTgt spid="47"/>
                                        </p:tgtEl>
                                      </p:cBhvr>
                                    </p:animEffect>
                                    <p:anim calcmode="lin" valueType="num">
                                      <p:cBhvr>
                                        <p:cTn id="128" dur="1000" fill="hold"/>
                                        <p:tgtEl>
                                          <p:spTgt spid="47"/>
                                        </p:tgtEl>
                                        <p:attrNameLst>
                                          <p:attrName>ppt_x</p:attrName>
                                        </p:attrNameLst>
                                      </p:cBhvr>
                                      <p:tavLst>
                                        <p:tav tm="0">
                                          <p:val>
                                            <p:strVal val="#ppt_x"/>
                                          </p:val>
                                        </p:tav>
                                        <p:tav tm="100000">
                                          <p:val>
                                            <p:strVal val="#ppt_x"/>
                                          </p:val>
                                        </p:tav>
                                      </p:tavLst>
                                    </p:anim>
                                    <p:anim calcmode="lin" valueType="num">
                                      <p:cBhvr>
                                        <p:cTn id="129" dur="1000" fill="hold"/>
                                        <p:tgtEl>
                                          <p:spTgt spid="47"/>
                                        </p:tgtEl>
                                        <p:attrNameLst>
                                          <p:attrName>ppt_y</p:attrName>
                                        </p:attrNameLst>
                                      </p:cBhvr>
                                      <p:tavLst>
                                        <p:tav tm="0">
                                          <p:val>
                                            <p:strVal val="#ppt_y+.1"/>
                                          </p:val>
                                        </p:tav>
                                        <p:tav tm="100000">
                                          <p:val>
                                            <p:strVal val="#ppt_y"/>
                                          </p:val>
                                        </p:tav>
                                      </p:tavLst>
                                    </p:anim>
                                  </p:childTnLst>
                                </p:cTn>
                              </p:par>
                              <p:par>
                                <p:cTn id="130" presetID="42" presetClass="entr" presetSubtype="0" fill="hold" grpId="0" nodeType="withEffect">
                                  <p:stCondLst>
                                    <p:cond delay="0"/>
                                  </p:stCondLst>
                                  <p:childTnLst>
                                    <p:set>
                                      <p:cBhvr>
                                        <p:cTn id="131" dur="1" fill="hold">
                                          <p:stCondLst>
                                            <p:cond delay="0"/>
                                          </p:stCondLst>
                                        </p:cTn>
                                        <p:tgtEl>
                                          <p:spTgt spid="48"/>
                                        </p:tgtEl>
                                        <p:attrNameLst>
                                          <p:attrName>style.visibility</p:attrName>
                                        </p:attrNameLst>
                                      </p:cBhvr>
                                      <p:to>
                                        <p:strVal val="visible"/>
                                      </p:to>
                                    </p:set>
                                    <p:animEffect transition="in" filter="fade">
                                      <p:cBhvr>
                                        <p:cTn id="132" dur="1000"/>
                                        <p:tgtEl>
                                          <p:spTgt spid="48"/>
                                        </p:tgtEl>
                                      </p:cBhvr>
                                    </p:animEffect>
                                    <p:anim calcmode="lin" valueType="num">
                                      <p:cBhvr>
                                        <p:cTn id="133" dur="1000" fill="hold"/>
                                        <p:tgtEl>
                                          <p:spTgt spid="48"/>
                                        </p:tgtEl>
                                        <p:attrNameLst>
                                          <p:attrName>ppt_x</p:attrName>
                                        </p:attrNameLst>
                                      </p:cBhvr>
                                      <p:tavLst>
                                        <p:tav tm="0">
                                          <p:val>
                                            <p:strVal val="#ppt_x"/>
                                          </p:val>
                                        </p:tav>
                                        <p:tav tm="100000">
                                          <p:val>
                                            <p:strVal val="#ppt_x"/>
                                          </p:val>
                                        </p:tav>
                                      </p:tavLst>
                                    </p:anim>
                                    <p:anim calcmode="lin" valueType="num">
                                      <p:cBhvr>
                                        <p:cTn id="134" dur="1000" fill="hold"/>
                                        <p:tgtEl>
                                          <p:spTgt spid="48"/>
                                        </p:tgtEl>
                                        <p:attrNameLst>
                                          <p:attrName>ppt_y</p:attrName>
                                        </p:attrNameLst>
                                      </p:cBhvr>
                                      <p:tavLst>
                                        <p:tav tm="0">
                                          <p:val>
                                            <p:strVal val="#ppt_y+.1"/>
                                          </p:val>
                                        </p:tav>
                                        <p:tav tm="100000">
                                          <p:val>
                                            <p:strVal val="#ppt_y"/>
                                          </p:val>
                                        </p:tav>
                                      </p:tavLst>
                                    </p:anim>
                                  </p:childTnLst>
                                </p:cTn>
                              </p:par>
                              <p:par>
                                <p:cTn id="135" presetID="42" presetClass="entr" presetSubtype="0" fill="hold" grpId="0" nodeType="withEffect">
                                  <p:stCondLst>
                                    <p:cond delay="0"/>
                                  </p:stCondLst>
                                  <p:childTnLst>
                                    <p:set>
                                      <p:cBhvr>
                                        <p:cTn id="136" dur="1" fill="hold">
                                          <p:stCondLst>
                                            <p:cond delay="0"/>
                                          </p:stCondLst>
                                        </p:cTn>
                                        <p:tgtEl>
                                          <p:spTgt spid="49"/>
                                        </p:tgtEl>
                                        <p:attrNameLst>
                                          <p:attrName>style.visibility</p:attrName>
                                        </p:attrNameLst>
                                      </p:cBhvr>
                                      <p:to>
                                        <p:strVal val="visible"/>
                                      </p:to>
                                    </p:set>
                                    <p:animEffect transition="in" filter="fade">
                                      <p:cBhvr>
                                        <p:cTn id="137" dur="1000"/>
                                        <p:tgtEl>
                                          <p:spTgt spid="49"/>
                                        </p:tgtEl>
                                      </p:cBhvr>
                                    </p:animEffect>
                                    <p:anim calcmode="lin" valueType="num">
                                      <p:cBhvr>
                                        <p:cTn id="138" dur="1000" fill="hold"/>
                                        <p:tgtEl>
                                          <p:spTgt spid="49"/>
                                        </p:tgtEl>
                                        <p:attrNameLst>
                                          <p:attrName>ppt_x</p:attrName>
                                        </p:attrNameLst>
                                      </p:cBhvr>
                                      <p:tavLst>
                                        <p:tav tm="0">
                                          <p:val>
                                            <p:strVal val="#ppt_x"/>
                                          </p:val>
                                        </p:tav>
                                        <p:tav tm="100000">
                                          <p:val>
                                            <p:strVal val="#ppt_x"/>
                                          </p:val>
                                        </p:tav>
                                      </p:tavLst>
                                    </p:anim>
                                    <p:anim calcmode="lin" valueType="num">
                                      <p:cBhvr>
                                        <p:cTn id="139" dur="1000" fill="hold"/>
                                        <p:tgtEl>
                                          <p:spTgt spid="49"/>
                                        </p:tgtEl>
                                        <p:attrNameLst>
                                          <p:attrName>ppt_y</p:attrName>
                                        </p:attrNameLst>
                                      </p:cBhvr>
                                      <p:tavLst>
                                        <p:tav tm="0">
                                          <p:val>
                                            <p:strVal val="#ppt_y+.1"/>
                                          </p:val>
                                        </p:tav>
                                        <p:tav tm="100000">
                                          <p:val>
                                            <p:strVal val="#ppt_y"/>
                                          </p:val>
                                        </p:tav>
                                      </p:tavLst>
                                    </p:anim>
                                  </p:childTnLst>
                                </p:cTn>
                              </p:par>
                              <p:par>
                                <p:cTn id="140" presetID="42" presetClass="entr" presetSubtype="0" fill="hold" grpId="0" nodeType="withEffect">
                                  <p:stCondLst>
                                    <p:cond delay="0"/>
                                  </p:stCondLst>
                                  <p:childTnLst>
                                    <p:set>
                                      <p:cBhvr>
                                        <p:cTn id="141" dur="1" fill="hold">
                                          <p:stCondLst>
                                            <p:cond delay="0"/>
                                          </p:stCondLst>
                                        </p:cTn>
                                        <p:tgtEl>
                                          <p:spTgt spid="50"/>
                                        </p:tgtEl>
                                        <p:attrNameLst>
                                          <p:attrName>style.visibility</p:attrName>
                                        </p:attrNameLst>
                                      </p:cBhvr>
                                      <p:to>
                                        <p:strVal val="visible"/>
                                      </p:to>
                                    </p:set>
                                    <p:animEffect transition="in" filter="fade">
                                      <p:cBhvr>
                                        <p:cTn id="142" dur="1000"/>
                                        <p:tgtEl>
                                          <p:spTgt spid="50"/>
                                        </p:tgtEl>
                                      </p:cBhvr>
                                    </p:animEffect>
                                    <p:anim calcmode="lin" valueType="num">
                                      <p:cBhvr>
                                        <p:cTn id="143" dur="1000" fill="hold"/>
                                        <p:tgtEl>
                                          <p:spTgt spid="50"/>
                                        </p:tgtEl>
                                        <p:attrNameLst>
                                          <p:attrName>ppt_x</p:attrName>
                                        </p:attrNameLst>
                                      </p:cBhvr>
                                      <p:tavLst>
                                        <p:tav tm="0">
                                          <p:val>
                                            <p:strVal val="#ppt_x"/>
                                          </p:val>
                                        </p:tav>
                                        <p:tav tm="100000">
                                          <p:val>
                                            <p:strVal val="#ppt_x"/>
                                          </p:val>
                                        </p:tav>
                                      </p:tavLst>
                                    </p:anim>
                                    <p:anim calcmode="lin" valueType="num">
                                      <p:cBhvr>
                                        <p:cTn id="144"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animBg="1"/>
      <p:bldP spid="115" grpId="0" animBg="1"/>
      <p:bldP spid="116" grpId="0"/>
      <p:bldP spid="117" grpId="0"/>
      <p:bldP spid="20" grpId="0" animBg="1"/>
      <p:bldP spid="21" grpId="0" animBg="1"/>
      <p:bldP spid="23" grpId="0"/>
      <p:bldP spid="24" grpId="0" animBg="1"/>
      <p:bldP spid="25" grpId="0" animBg="1"/>
      <p:bldP spid="27" grpId="0"/>
      <p:bldP spid="28" grpId="0"/>
      <p:bldP spid="29" grpId="0" animBg="1"/>
      <p:bldP spid="30" grpId="0" animBg="1"/>
      <p:bldP spid="31" grpId="0"/>
      <p:bldP spid="32" grpId="0"/>
      <p:bldP spid="292" grpId="0" animBg="1"/>
      <p:bldP spid="293" grpId="0" animBg="1"/>
      <p:bldP spid="54" grpId="0"/>
      <p:bldP spid="43" grpId="0" animBg="1"/>
      <p:bldP spid="44" grpId="0" animBg="1"/>
      <p:bldP spid="45" grpId="0"/>
      <p:bldP spid="46" grpId="0"/>
      <p:bldP spid="47" grpId="0" animBg="1"/>
      <p:bldP spid="48" grpId="0" animBg="1"/>
      <p:bldP spid="49" grpId="0"/>
      <p:bldP spid="50"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710652" y="165908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470974" y="1477045"/>
            <a:ext cx="5396426"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78771" y="1780882"/>
            <a:ext cx="411242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ỘNG CƠ BƯỚC</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934854" y="1750117"/>
            <a:ext cx="39959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uLnTx/>
                <a:uFillTx/>
                <a:latin typeface="Times New Roman" panose="02020603050405020304" pitchFamily="18" charset="0"/>
                <a:ea typeface="+mn-ea"/>
                <a:cs typeface="Times New Roman" panose="02020603050405020304" pitchFamily="18" charset="0"/>
              </a:rPr>
              <a:t>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Bevel 2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Bevel 25"/>
          <p:cNvSpPr/>
          <p:nvPr/>
        </p:nvSpPr>
        <p:spPr>
          <a:xfrm>
            <a:off x="9525000" y="137231"/>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10020301" y="261592"/>
            <a:ext cx="7399456"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ĐIỀU KHIỂN ĐỘNG CƠ BƯỚC</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8" name="Rectangle 27"/>
          <p:cNvSpPr/>
          <p:nvPr/>
        </p:nvSpPr>
        <p:spPr>
          <a:xfrm>
            <a:off x="10020301" y="254078"/>
            <a:ext cx="75438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ĐIỀU KHIỂN ĐỘNG CƠ BƯỚC</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9" name="Rectangle 28"/>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1334450" y="223046"/>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MOTOR -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2" name="Rectangle 31"/>
          <p:cNvSpPr/>
          <p:nvPr/>
        </p:nvSpPr>
        <p:spPr>
          <a:xfrm>
            <a:off x="420214" y="2606297"/>
            <a:ext cx="6136786" cy="3600986"/>
          </a:xfrm>
          <a:prstGeom prst="rect">
            <a:avLst/>
          </a:prstGeom>
        </p:spPr>
        <p:txBody>
          <a:bodyPr wrap="square">
            <a:spAutoFit/>
          </a:bodyPr>
          <a:lstStyle/>
          <a:p>
            <a:pPr algn="just"/>
            <a:r>
              <a:rPr lang="vi-VN" sz="3800" b="1">
                <a:solidFill>
                  <a:srgbClr val="FF0000"/>
                </a:solidFill>
                <a:latin typeface="Sitka Display Semibold" pitchFamily="2" charset="0"/>
              </a:rPr>
              <a:t>Ví dụ 6</a:t>
            </a:r>
            <a:r>
              <a:rPr lang="vi-VN" sz="3800" b="1" smtClean="0">
                <a:solidFill>
                  <a:srgbClr val="FF0000"/>
                </a:solidFill>
                <a:latin typeface="Sitka Display Semibold" pitchFamily="2" charset="0"/>
              </a:rPr>
              <a:t>: </a:t>
            </a:r>
            <a:r>
              <a:rPr lang="vi-VN" sz="3800" b="1" smtClean="0">
                <a:solidFill>
                  <a:srgbClr val="000000"/>
                </a:solidFill>
                <a:latin typeface="Sitka Display Semibold" pitchFamily="2" charset="0"/>
              </a:rPr>
              <a:t>Tương tự ví dụ </a:t>
            </a:r>
            <a:r>
              <a:rPr lang="vi-VN" sz="3800" b="1">
                <a:solidFill>
                  <a:srgbClr val="000000"/>
                </a:solidFill>
                <a:latin typeface="Sitka Display Semibold" pitchFamily="2" charset="0"/>
              </a:rPr>
              <a:t>5</a:t>
            </a:r>
            <a:r>
              <a:rPr lang="vi-VN" sz="3800" b="1" smtClean="0">
                <a:solidFill>
                  <a:srgbClr val="000000"/>
                </a:solidFill>
                <a:latin typeface="Sitka Display Semibold" pitchFamily="2" charset="0"/>
              </a:rPr>
              <a:t>, thêm nút </a:t>
            </a:r>
            <a:r>
              <a:rPr lang="vi-VN" sz="3800" b="1">
                <a:solidFill>
                  <a:srgbClr val="000000"/>
                </a:solidFill>
                <a:latin typeface="Sitka Display Semibold" pitchFamily="2" charset="0"/>
              </a:rPr>
              <a:t>nhấn BT3 có chức năng chuyển điều khiển giữa bước đủ và nửa bước. Mặc nhiên ban đầu là </a:t>
            </a:r>
            <a:r>
              <a:rPr lang="vi-VN" sz="3800" b="1">
                <a:solidFill>
                  <a:srgbClr val="FF0000"/>
                </a:solidFill>
                <a:latin typeface="Sitka Display Semibold" pitchFamily="2" charset="0"/>
              </a:rPr>
              <a:t>bước </a:t>
            </a:r>
            <a:r>
              <a:rPr lang="vi-VN" sz="3800" b="1" smtClean="0">
                <a:solidFill>
                  <a:srgbClr val="FF0000"/>
                </a:solidFill>
                <a:latin typeface="Sitka Display Semibold" pitchFamily="2" charset="0"/>
              </a:rPr>
              <a:t>đủ quay thuận.</a:t>
            </a:r>
            <a:endParaRPr lang="en-US" sz="3800" b="1">
              <a:solidFill>
                <a:srgbClr val="FF0000"/>
              </a:solidFill>
              <a:latin typeface="Sitka Display Semibold" pitchFamily="2" charset="0"/>
            </a:endParaRPr>
          </a:p>
        </p:txBody>
      </p:sp>
      <p:sp>
        <p:nvSpPr>
          <p:cNvPr id="15" name="Rectangle 14"/>
          <p:cNvSpPr/>
          <p:nvPr/>
        </p:nvSpPr>
        <p:spPr>
          <a:xfrm>
            <a:off x="6575143" y="1182914"/>
            <a:ext cx="14745328" cy="9941183"/>
          </a:xfrm>
          <a:prstGeom prst="rect">
            <a:avLst/>
          </a:prstGeom>
        </p:spPr>
        <p:txBody>
          <a:bodyPr wrap="square">
            <a:spAutoFit/>
          </a:bodyPr>
          <a:lstStyle/>
          <a:p>
            <a:r>
              <a:rPr lang="en-US" sz="4000" b="1">
                <a:solidFill>
                  <a:srgbClr val="FF0000"/>
                </a:solidFill>
                <a:latin typeface="Courier New" panose="02070309020205020404" pitchFamily="49" charset="0"/>
                <a:cs typeface="Courier New" panose="02070309020205020404" pitchFamily="49" charset="0"/>
              </a:rPr>
              <a:t>#include &lt;tv_kit_vdk_pic_all.c&gt;</a:t>
            </a:r>
          </a:p>
          <a:p>
            <a:r>
              <a:rPr lang="en-US" sz="4000" b="1">
                <a:solidFill>
                  <a:srgbClr val="0070C0"/>
                </a:solidFill>
                <a:latin typeface="Courier New" panose="02070309020205020404" pitchFamily="49" charset="0"/>
                <a:cs typeface="Courier New" panose="02070309020205020404" pitchFamily="49" charset="0"/>
              </a:rPr>
              <a:t>int1</a:t>
            </a:r>
            <a:r>
              <a:rPr lang="en-US" sz="4000" b="1">
                <a:solidFill>
                  <a:srgbClr val="000000"/>
                </a:solidFill>
                <a:latin typeface="Courier New" panose="02070309020205020404" pitchFamily="49" charset="0"/>
                <a:cs typeface="Courier New" panose="02070309020205020404" pitchFamily="49" charset="0"/>
              </a:rPr>
              <a:t> </a:t>
            </a:r>
            <a:r>
              <a:rPr lang="en-US" sz="4000" b="1" smtClean="0">
                <a:solidFill>
                  <a:srgbClr val="000000"/>
                </a:solidFill>
                <a:latin typeface="Courier New" panose="02070309020205020404" pitchFamily="49" charset="0"/>
                <a:cs typeface="Courier New" panose="02070309020205020404" pitchFamily="49" charset="0"/>
              </a:rPr>
              <a:t>tt_onoff;</a:t>
            </a:r>
            <a:endParaRPr lang="en-US" sz="4000" b="1">
              <a:solidFill>
                <a:srgbClr val="000000"/>
              </a:solidFill>
              <a:latin typeface="Courier New" panose="02070309020205020404" pitchFamily="49" charset="0"/>
              <a:cs typeface="Courier New" panose="02070309020205020404" pitchFamily="49" charset="0"/>
            </a:endParaRPr>
          </a:p>
          <a:p>
            <a:r>
              <a:rPr lang="en-US" sz="4000" b="1">
                <a:solidFill>
                  <a:srgbClr val="0070C0"/>
                </a:solidFill>
                <a:latin typeface="Courier New" panose="02070309020205020404" pitchFamily="49" charset="0"/>
                <a:cs typeface="Courier New" panose="02070309020205020404" pitchFamily="49" charset="0"/>
              </a:rPr>
              <a:t>usi32</a:t>
            </a:r>
            <a:r>
              <a:rPr lang="en-US" sz="4000" b="1">
                <a:solidFill>
                  <a:srgbClr val="000000"/>
                </a:solidFill>
                <a:latin typeface="Courier New" panose="02070309020205020404" pitchFamily="49" charset="0"/>
                <a:cs typeface="Courier New" panose="02070309020205020404" pitchFamily="49" charset="0"/>
              </a:rPr>
              <a:t> led;</a:t>
            </a:r>
          </a:p>
          <a:p>
            <a:r>
              <a:rPr lang="en-US" sz="4000" b="1">
                <a:solidFill>
                  <a:srgbClr val="0070C0"/>
                </a:solidFill>
                <a:latin typeface="Courier New" panose="02070309020205020404" pitchFamily="49" charset="0"/>
                <a:cs typeface="Courier New" panose="02070309020205020404" pitchFamily="49" charset="0"/>
              </a:rPr>
              <a:t>unsigned</a:t>
            </a:r>
            <a:r>
              <a:rPr lang="en-US" sz="4000" b="1">
                <a:solidFill>
                  <a:srgbClr val="000000"/>
                </a:solidFill>
                <a:latin typeface="Courier New" panose="02070309020205020404" pitchFamily="49" charset="0"/>
                <a:cs typeface="Courier New" panose="02070309020205020404" pitchFamily="49" charset="0"/>
              </a:rPr>
              <a:t> </a:t>
            </a:r>
            <a:r>
              <a:rPr lang="en-US" sz="4000" b="1">
                <a:solidFill>
                  <a:srgbClr val="0070C0"/>
                </a:solidFill>
                <a:latin typeface="Courier New" panose="02070309020205020404" pitchFamily="49" charset="0"/>
                <a:cs typeface="Courier New" panose="02070309020205020404" pitchFamily="49" charset="0"/>
              </a:rPr>
              <a:t>int16 sb;</a:t>
            </a:r>
          </a:p>
          <a:p>
            <a:r>
              <a:rPr lang="en-US" sz="4000" b="1">
                <a:solidFill>
                  <a:srgbClr val="0070C0"/>
                </a:solidFill>
                <a:latin typeface="Courier New" panose="02070309020205020404" pitchFamily="49" charset="0"/>
                <a:cs typeface="Courier New" panose="02070309020205020404" pitchFamily="49" charset="0"/>
              </a:rPr>
              <a:t>void </a:t>
            </a:r>
            <a:r>
              <a:rPr lang="en-US" sz="4000" b="1">
                <a:solidFill>
                  <a:srgbClr val="000000"/>
                </a:solidFill>
                <a:latin typeface="Courier New" panose="02070309020205020404" pitchFamily="49" charset="0"/>
                <a:cs typeface="Courier New" panose="02070309020205020404" pitchFamily="49" charset="0"/>
              </a:rPr>
              <a:t>hthi_sobuoc()</a:t>
            </a:r>
          </a:p>
          <a:p>
            <a:r>
              <a:rPr lang="en-US" sz="4000" b="1">
                <a:solidFill>
                  <a:srgbClr val="000000"/>
                </a:solidFill>
                <a:latin typeface="Courier New" panose="02070309020205020404" pitchFamily="49" charset="0"/>
                <a:cs typeface="Courier New" panose="02070309020205020404" pitchFamily="49" charset="0"/>
              </a:rPr>
              <a:t>{</a:t>
            </a:r>
          </a:p>
          <a:p>
            <a:r>
              <a:rPr lang="en-US" sz="4000" b="1">
                <a:solidFill>
                  <a:srgbClr val="000000"/>
                </a:solidFill>
                <a:latin typeface="Courier New" panose="02070309020205020404" pitchFamily="49" charset="0"/>
                <a:cs typeface="Courier New" panose="02070309020205020404" pitchFamily="49" charset="0"/>
              </a:rPr>
              <a:t>   md4l7d_giaima_4so_vitri_vn(sb,3,cx_vn); </a:t>
            </a:r>
          </a:p>
          <a:p>
            <a:r>
              <a:rPr lang="en-US" sz="4000" b="1">
                <a:solidFill>
                  <a:srgbClr val="000000"/>
                </a:solidFill>
                <a:latin typeface="Courier New" panose="02070309020205020404" pitchFamily="49" charset="0"/>
                <a:cs typeface="Courier New" panose="02070309020205020404" pitchFamily="49" charset="0"/>
              </a:rPr>
              <a:t>   xuat_4led_7doan_4so();</a:t>
            </a:r>
          </a:p>
          <a:p>
            <a:r>
              <a:rPr lang="en-US" sz="4000" b="1" smtClean="0">
                <a:solidFill>
                  <a:srgbClr val="000000"/>
                </a:solidFill>
                <a:latin typeface="Courier New" panose="02070309020205020404" pitchFamily="49" charset="0"/>
                <a:cs typeface="Courier New" panose="02070309020205020404" pitchFamily="49" charset="0"/>
              </a:rPr>
              <a:t>}</a:t>
            </a:r>
            <a:endParaRPr lang="en-US" sz="4000" b="1">
              <a:solidFill>
                <a:srgbClr val="000000"/>
              </a:solidFill>
              <a:latin typeface="Courier New" panose="02070309020205020404" pitchFamily="49" charset="0"/>
              <a:cs typeface="Courier New" panose="02070309020205020404" pitchFamily="49" charset="0"/>
            </a:endParaRPr>
          </a:p>
          <a:p>
            <a:r>
              <a:rPr lang="en-US" sz="4000" b="1">
                <a:solidFill>
                  <a:srgbClr val="0070C0"/>
                </a:solidFill>
                <a:latin typeface="Courier New" panose="02070309020205020404" pitchFamily="49" charset="0"/>
                <a:cs typeface="Courier New" panose="02070309020205020404" pitchFamily="49" charset="0"/>
              </a:rPr>
              <a:t>void</a:t>
            </a:r>
            <a:r>
              <a:rPr lang="en-US" sz="4000" b="1">
                <a:solidFill>
                  <a:srgbClr val="000000"/>
                </a:solidFill>
                <a:latin typeface="Courier New" panose="02070309020205020404" pitchFamily="49" charset="0"/>
                <a:cs typeface="Courier New" panose="02070309020205020404" pitchFamily="49" charset="0"/>
              </a:rPr>
              <a:t> phim_on_off()</a:t>
            </a:r>
          </a:p>
          <a:p>
            <a:r>
              <a:rPr lang="en-US" sz="4000" b="1">
                <a:solidFill>
                  <a:srgbClr val="000000"/>
                </a:solidFill>
                <a:latin typeface="Courier New" panose="02070309020205020404" pitchFamily="49" charset="0"/>
                <a:cs typeface="Courier New" panose="02070309020205020404" pitchFamily="49" charset="0"/>
              </a:rPr>
              <a:t>{</a:t>
            </a:r>
          </a:p>
          <a:p>
            <a:r>
              <a:rPr lang="en-US" sz="4000" b="1">
                <a:solidFill>
                  <a:srgbClr val="000000"/>
                </a:solidFill>
                <a:latin typeface="Courier New" panose="02070309020205020404" pitchFamily="49" charset="0"/>
                <a:cs typeface="Courier New" panose="02070309020205020404" pitchFamily="49" charset="0"/>
              </a:rPr>
              <a:t>   </a:t>
            </a:r>
            <a:r>
              <a:rPr lang="en-US" sz="4000" b="1">
                <a:solidFill>
                  <a:srgbClr val="0070C0"/>
                </a:solidFill>
                <a:latin typeface="Courier New" panose="02070309020205020404" pitchFamily="49" charset="0"/>
                <a:cs typeface="Courier New" panose="02070309020205020404" pitchFamily="49" charset="0"/>
              </a:rPr>
              <a:t>if</a:t>
            </a:r>
            <a:r>
              <a:rPr lang="en-US" sz="4000" b="1">
                <a:solidFill>
                  <a:srgbClr val="000000"/>
                </a:solidFill>
                <a:latin typeface="Courier New" panose="02070309020205020404" pitchFamily="49" charset="0"/>
                <a:cs typeface="Courier New" panose="02070309020205020404" pitchFamily="49" charset="0"/>
              </a:rPr>
              <a:t>(!input(on)&amp;&amp;(!tt_onoff)) </a:t>
            </a:r>
          </a:p>
          <a:p>
            <a:r>
              <a:rPr lang="en-US" sz="4000" b="1">
                <a:solidFill>
                  <a:srgbClr val="000000"/>
                </a:solidFill>
                <a:latin typeface="Courier New" panose="02070309020205020404" pitchFamily="49" charset="0"/>
                <a:cs typeface="Courier New" panose="02070309020205020404" pitchFamily="49" charset="0"/>
              </a:rPr>
              <a:t>   tt_onoff=1; </a:t>
            </a:r>
          </a:p>
          <a:p>
            <a:r>
              <a:rPr lang="en-US" sz="4000" b="1">
                <a:solidFill>
                  <a:srgbClr val="000000"/>
                </a:solidFill>
                <a:latin typeface="Courier New" panose="02070309020205020404" pitchFamily="49" charset="0"/>
                <a:cs typeface="Courier New" panose="02070309020205020404" pitchFamily="49" charset="0"/>
              </a:rPr>
              <a:t>   </a:t>
            </a:r>
            <a:r>
              <a:rPr lang="en-US" sz="4000" b="1">
                <a:solidFill>
                  <a:srgbClr val="0070C0"/>
                </a:solidFill>
                <a:latin typeface="Courier New" panose="02070309020205020404" pitchFamily="49" charset="0"/>
                <a:cs typeface="Courier New" panose="02070309020205020404" pitchFamily="49" charset="0"/>
              </a:rPr>
              <a:t>else if</a:t>
            </a:r>
            <a:r>
              <a:rPr lang="en-US" sz="4000" b="1">
                <a:solidFill>
                  <a:srgbClr val="000000"/>
                </a:solidFill>
                <a:latin typeface="Courier New" panose="02070309020205020404" pitchFamily="49" charset="0"/>
                <a:cs typeface="Courier New" panose="02070309020205020404" pitchFamily="49" charset="0"/>
              </a:rPr>
              <a:t>(!input(off)&amp;&amp;(tt_onoff))</a:t>
            </a:r>
          </a:p>
          <a:p>
            <a:r>
              <a:rPr lang="en-US" sz="4000" b="1">
                <a:solidFill>
                  <a:srgbClr val="000000"/>
                </a:solidFill>
                <a:latin typeface="Courier New" panose="02070309020205020404" pitchFamily="49" charset="0"/>
                <a:cs typeface="Courier New" panose="02070309020205020404" pitchFamily="49" charset="0"/>
              </a:rPr>
              <a:t>   tt_onoff=0; </a:t>
            </a:r>
          </a:p>
          <a:p>
            <a:r>
              <a:rPr lang="en-US" sz="4000" b="1">
                <a:solidFill>
                  <a:srgbClr val="000000"/>
                </a:solidFill>
                <a:latin typeface="Courier New" panose="02070309020205020404" pitchFamily="49" charset="0"/>
                <a:cs typeface="Courier New" panose="02070309020205020404" pitchFamily="49" charset="0"/>
              </a:rPr>
              <a:t>}</a:t>
            </a:r>
            <a:endParaRPr lang="en-US" sz="3400" b="1">
              <a:solidFill>
                <a:srgbClr val="FF0000"/>
              </a:solidFill>
              <a:latin typeface="Courier New" panose="02070309020205020404" pitchFamily="49" charset="0"/>
              <a:cs typeface="Courier New" panose="02070309020205020404" pitchFamily="49" charset="0"/>
            </a:endParaRPr>
          </a:p>
        </p:txBody>
      </p:sp>
      <p:pic>
        <p:nvPicPr>
          <p:cNvPr id="2" name="Picture 1"/>
          <p:cNvPicPr>
            <a:picLocks noChangeAspect="1"/>
          </p:cNvPicPr>
          <p:nvPr/>
        </p:nvPicPr>
        <p:blipFill>
          <a:blip r:embed="rId3"/>
          <a:stretch>
            <a:fillRect/>
          </a:stretch>
        </p:blipFill>
        <p:spPr>
          <a:xfrm>
            <a:off x="367435" y="6169183"/>
            <a:ext cx="5763038" cy="2881519"/>
          </a:xfrm>
          <a:prstGeom prst="rect">
            <a:avLst/>
          </a:prstGeom>
        </p:spPr>
      </p:pic>
    </p:spTree>
    <p:extLst>
      <p:ext uri="{BB962C8B-B14F-4D97-AF65-F5344CB8AC3E}">
        <p14:creationId xmlns:p14="http://schemas.microsoft.com/office/powerpoint/2010/main" val="71796572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1000"/>
                                        <p:tgtEl>
                                          <p:spTgt spid="32"/>
                                        </p:tgtEl>
                                      </p:cBhvr>
                                    </p:animEffect>
                                    <p:anim calcmode="lin" valueType="num">
                                      <p:cBhvr>
                                        <p:cTn id="8" dur="1000" fill="hold"/>
                                        <p:tgtEl>
                                          <p:spTgt spid="32"/>
                                        </p:tgtEl>
                                        <p:attrNameLst>
                                          <p:attrName>ppt_x</p:attrName>
                                        </p:attrNameLst>
                                      </p:cBhvr>
                                      <p:tavLst>
                                        <p:tav tm="0">
                                          <p:val>
                                            <p:strVal val="#ppt_x"/>
                                          </p:val>
                                        </p:tav>
                                        <p:tav tm="100000">
                                          <p:val>
                                            <p:strVal val="#ppt_x"/>
                                          </p:val>
                                        </p:tav>
                                      </p:tavLst>
                                    </p:anim>
                                    <p:anim calcmode="lin" valueType="num">
                                      <p:cBhvr>
                                        <p:cTn id="9"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15">
                                            <p:txEl>
                                              <p:pRg st="0" end="0"/>
                                            </p:txEl>
                                          </p:spTgt>
                                        </p:tgtEl>
                                        <p:attrNameLst>
                                          <p:attrName>style.visibility</p:attrName>
                                        </p:attrNameLst>
                                      </p:cBhvr>
                                      <p:to>
                                        <p:strVal val="visible"/>
                                      </p:to>
                                    </p:set>
                                    <p:animEffect transition="in" filter="circle(in)">
                                      <p:cBhvr>
                                        <p:cTn id="14" dur="2000"/>
                                        <p:tgtEl>
                                          <p:spTgt spid="15">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15">
                                            <p:txEl>
                                              <p:pRg st="1" end="1"/>
                                            </p:txEl>
                                          </p:spTgt>
                                        </p:tgtEl>
                                        <p:attrNameLst>
                                          <p:attrName>style.visibility</p:attrName>
                                        </p:attrNameLst>
                                      </p:cBhvr>
                                      <p:to>
                                        <p:strVal val="visible"/>
                                      </p:to>
                                    </p:set>
                                    <p:animEffect transition="in" filter="circle(in)">
                                      <p:cBhvr>
                                        <p:cTn id="19" dur="2000"/>
                                        <p:tgtEl>
                                          <p:spTgt spid="15">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nodeType="clickEffect">
                                  <p:stCondLst>
                                    <p:cond delay="0"/>
                                  </p:stCondLst>
                                  <p:childTnLst>
                                    <p:set>
                                      <p:cBhvr>
                                        <p:cTn id="23" dur="1" fill="hold">
                                          <p:stCondLst>
                                            <p:cond delay="0"/>
                                          </p:stCondLst>
                                        </p:cTn>
                                        <p:tgtEl>
                                          <p:spTgt spid="15">
                                            <p:txEl>
                                              <p:pRg st="2" end="2"/>
                                            </p:txEl>
                                          </p:spTgt>
                                        </p:tgtEl>
                                        <p:attrNameLst>
                                          <p:attrName>style.visibility</p:attrName>
                                        </p:attrNameLst>
                                      </p:cBhvr>
                                      <p:to>
                                        <p:strVal val="visible"/>
                                      </p:to>
                                    </p:set>
                                    <p:animEffect transition="in" filter="circle(in)">
                                      <p:cBhvr>
                                        <p:cTn id="24" dur="2000"/>
                                        <p:tgtEl>
                                          <p:spTgt spid="15">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15">
                                            <p:txEl>
                                              <p:pRg st="3" end="3"/>
                                            </p:txEl>
                                          </p:spTgt>
                                        </p:tgtEl>
                                        <p:attrNameLst>
                                          <p:attrName>style.visibility</p:attrName>
                                        </p:attrNameLst>
                                      </p:cBhvr>
                                      <p:to>
                                        <p:strVal val="visible"/>
                                      </p:to>
                                    </p:set>
                                    <p:animEffect transition="in" filter="circle(in)">
                                      <p:cBhvr>
                                        <p:cTn id="29" dur="2000"/>
                                        <p:tgtEl>
                                          <p:spTgt spid="15">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nodeType="clickEffect">
                                  <p:stCondLst>
                                    <p:cond delay="0"/>
                                  </p:stCondLst>
                                  <p:childTnLst>
                                    <p:set>
                                      <p:cBhvr>
                                        <p:cTn id="33" dur="1" fill="hold">
                                          <p:stCondLst>
                                            <p:cond delay="0"/>
                                          </p:stCondLst>
                                        </p:cTn>
                                        <p:tgtEl>
                                          <p:spTgt spid="15">
                                            <p:txEl>
                                              <p:pRg st="4" end="4"/>
                                            </p:txEl>
                                          </p:spTgt>
                                        </p:tgtEl>
                                        <p:attrNameLst>
                                          <p:attrName>style.visibility</p:attrName>
                                        </p:attrNameLst>
                                      </p:cBhvr>
                                      <p:to>
                                        <p:strVal val="visible"/>
                                      </p:to>
                                    </p:set>
                                    <p:animEffect transition="in" filter="circle(in)">
                                      <p:cBhvr>
                                        <p:cTn id="34" dur="2000"/>
                                        <p:tgtEl>
                                          <p:spTgt spid="15">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nodeType="clickEffect">
                                  <p:stCondLst>
                                    <p:cond delay="0"/>
                                  </p:stCondLst>
                                  <p:childTnLst>
                                    <p:set>
                                      <p:cBhvr>
                                        <p:cTn id="38" dur="1" fill="hold">
                                          <p:stCondLst>
                                            <p:cond delay="0"/>
                                          </p:stCondLst>
                                        </p:cTn>
                                        <p:tgtEl>
                                          <p:spTgt spid="15">
                                            <p:txEl>
                                              <p:pRg st="5" end="5"/>
                                            </p:txEl>
                                          </p:spTgt>
                                        </p:tgtEl>
                                        <p:attrNameLst>
                                          <p:attrName>style.visibility</p:attrName>
                                        </p:attrNameLst>
                                      </p:cBhvr>
                                      <p:to>
                                        <p:strVal val="visible"/>
                                      </p:to>
                                    </p:set>
                                    <p:animEffect transition="in" filter="circle(in)">
                                      <p:cBhvr>
                                        <p:cTn id="39" dur="2000"/>
                                        <p:tgtEl>
                                          <p:spTgt spid="15">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nodeType="clickEffect">
                                  <p:stCondLst>
                                    <p:cond delay="0"/>
                                  </p:stCondLst>
                                  <p:childTnLst>
                                    <p:set>
                                      <p:cBhvr>
                                        <p:cTn id="43" dur="1" fill="hold">
                                          <p:stCondLst>
                                            <p:cond delay="0"/>
                                          </p:stCondLst>
                                        </p:cTn>
                                        <p:tgtEl>
                                          <p:spTgt spid="15">
                                            <p:txEl>
                                              <p:pRg st="6" end="6"/>
                                            </p:txEl>
                                          </p:spTgt>
                                        </p:tgtEl>
                                        <p:attrNameLst>
                                          <p:attrName>style.visibility</p:attrName>
                                        </p:attrNameLst>
                                      </p:cBhvr>
                                      <p:to>
                                        <p:strVal val="visible"/>
                                      </p:to>
                                    </p:set>
                                    <p:animEffect transition="in" filter="circle(in)">
                                      <p:cBhvr>
                                        <p:cTn id="44" dur="2000"/>
                                        <p:tgtEl>
                                          <p:spTgt spid="15">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nodeType="clickEffect">
                                  <p:stCondLst>
                                    <p:cond delay="0"/>
                                  </p:stCondLst>
                                  <p:childTnLst>
                                    <p:set>
                                      <p:cBhvr>
                                        <p:cTn id="48" dur="1" fill="hold">
                                          <p:stCondLst>
                                            <p:cond delay="0"/>
                                          </p:stCondLst>
                                        </p:cTn>
                                        <p:tgtEl>
                                          <p:spTgt spid="15">
                                            <p:txEl>
                                              <p:pRg st="7" end="7"/>
                                            </p:txEl>
                                          </p:spTgt>
                                        </p:tgtEl>
                                        <p:attrNameLst>
                                          <p:attrName>style.visibility</p:attrName>
                                        </p:attrNameLst>
                                      </p:cBhvr>
                                      <p:to>
                                        <p:strVal val="visible"/>
                                      </p:to>
                                    </p:set>
                                    <p:animEffect transition="in" filter="circle(in)">
                                      <p:cBhvr>
                                        <p:cTn id="49" dur="2000"/>
                                        <p:tgtEl>
                                          <p:spTgt spid="15">
                                            <p:txEl>
                                              <p:pRg st="7" end="7"/>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nodeType="clickEffect">
                                  <p:stCondLst>
                                    <p:cond delay="0"/>
                                  </p:stCondLst>
                                  <p:childTnLst>
                                    <p:set>
                                      <p:cBhvr>
                                        <p:cTn id="53" dur="1" fill="hold">
                                          <p:stCondLst>
                                            <p:cond delay="0"/>
                                          </p:stCondLst>
                                        </p:cTn>
                                        <p:tgtEl>
                                          <p:spTgt spid="15">
                                            <p:txEl>
                                              <p:pRg st="8" end="8"/>
                                            </p:txEl>
                                          </p:spTgt>
                                        </p:tgtEl>
                                        <p:attrNameLst>
                                          <p:attrName>style.visibility</p:attrName>
                                        </p:attrNameLst>
                                      </p:cBhvr>
                                      <p:to>
                                        <p:strVal val="visible"/>
                                      </p:to>
                                    </p:set>
                                    <p:animEffect transition="in" filter="circle(in)">
                                      <p:cBhvr>
                                        <p:cTn id="54" dur="2000"/>
                                        <p:tgtEl>
                                          <p:spTgt spid="15">
                                            <p:txEl>
                                              <p:pRg st="8" end="8"/>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6" presetClass="entr" presetSubtype="16" fill="hold" nodeType="clickEffect">
                                  <p:stCondLst>
                                    <p:cond delay="0"/>
                                  </p:stCondLst>
                                  <p:childTnLst>
                                    <p:set>
                                      <p:cBhvr>
                                        <p:cTn id="58" dur="1" fill="hold">
                                          <p:stCondLst>
                                            <p:cond delay="0"/>
                                          </p:stCondLst>
                                        </p:cTn>
                                        <p:tgtEl>
                                          <p:spTgt spid="15">
                                            <p:txEl>
                                              <p:pRg st="9" end="9"/>
                                            </p:txEl>
                                          </p:spTgt>
                                        </p:tgtEl>
                                        <p:attrNameLst>
                                          <p:attrName>style.visibility</p:attrName>
                                        </p:attrNameLst>
                                      </p:cBhvr>
                                      <p:to>
                                        <p:strVal val="visible"/>
                                      </p:to>
                                    </p:set>
                                    <p:animEffect transition="in" filter="circle(in)">
                                      <p:cBhvr>
                                        <p:cTn id="59" dur="2000"/>
                                        <p:tgtEl>
                                          <p:spTgt spid="15">
                                            <p:txEl>
                                              <p:pRg st="9" end="9"/>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6" presetClass="entr" presetSubtype="16" fill="hold" nodeType="clickEffect">
                                  <p:stCondLst>
                                    <p:cond delay="0"/>
                                  </p:stCondLst>
                                  <p:childTnLst>
                                    <p:set>
                                      <p:cBhvr>
                                        <p:cTn id="63" dur="1" fill="hold">
                                          <p:stCondLst>
                                            <p:cond delay="0"/>
                                          </p:stCondLst>
                                        </p:cTn>
                                        <p:tgtEl>
                                          <p:spTgt spid="15">
                                            <p:txEl>
                                              <p:pRg st="10" end="10"/>
                                            </p:txEl>
                                          </p:spTgt>
                                        </p:tgtEl>
                                        <p:attrNameLst>
                                          <p:attrName>style.visibility</p:attrName>
                                        </p:attrNameLst>
                                      </p:cBhvr>
                                      <p:to>
                                        <p:strVal val="visible"/>
                                      </p:to>
                                    </p:set>
                                    <p:animEffect transition="in" filter="circle(in)">
                                      <p:cBhvr>
                                        <p:cTn id="64" dur="2000"/>
                                        <p:tgtEl>
                                          <p:spTgt spid="15">
                                            <p:txEl>
                                              <p:pRg st="10" end="10"/>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6" presetClass="entr" presetSubtype="16" fill="hold" nodeType="clickEffect">
                                  <p:stCondLst>
                                    <p:cond delay="0"/>
                                  </p:stCondLst>
                                  <p:childTnLst>
                                    <p:set>
                                      <p:cBhvr>
                                        <p:cTn id="68" dur="1" fill="hold">
                                          <p:stCondLst>
                                            <p:cond delay="0"/>
                                          </p:stCondLst>
                                        </p:cTn>
                                        <p:tgtEl>
                                          <p:spTgt spid="15">
                                            <p:txEl>
                                              <p:pRg st="11" end="11"/>
                                            </p:txEl>
                                          </p:spTgt>
                                        </p:tgtEl>
                                        <p:attrNameLst>
                                          <p:attrName>style.visibility</p:attrName>
                                        </p:attrNameLst>
                                      </p:cBhvr>
                                      <p:to>
                                        <p:strVal val="visible"/>
                                      </p:to>
                                    </p:set>
                                    <p:animEffect transition="in" filter="circle(in)">
                                      <p:cBhvr>
                                        <p:cTn id="69" dur="2000"/>
                                        <p:tgtEl>
                                          <p:spTgt spid="15">
                                            <p:txEl>
                                              <p:pRg st="11" end="11"/>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6" presetClass="entr" presetSubtype="16" fill="hold" nodeType="clickEffect">
                                  <p:stCondLst>
                                    <p:cond delay="0"/>
                                  </p:stCondLst>
                                  <p:childTnLst>
                                    <p:set>
                                      <p:cBhvr>
                                        <p:cTn id="73" dur="1" fill="hold">
                                          <p:stCondLst>
                                            <p:cond delay="0"/>
                                          </p:stCondLst>
                                        </p:cTn>
                                        <p:tgtEl>
                                          <p:spTgt spid="15">
                                            <p:txEl>
                                              <p:pRg st="12" end="12"/>
                                            </p:txEl>
                                          </p:spTgt>
                                        </p:tgtEl>
                                        <p:attrNameLst>
                                          <p:attrName>style.visibility</p:attrName>
                                        </p:attrNameLst>
                                      </p:cBhvr>
                                      <p:to>
                                        <p:strVal val="visible"/>
                                      </p:to>
                                    </p:set>
                                    <p:animEffect transition="in" filter="circle(in)">
                                      <p:cBhvr>
                                        <p:cTn id="74" dur="2000"/>
                                        <p:tgtEl>
                                          <p:spTgt spid="15">
                                            <p:txEl>
                                              <p:pRg st="12" end="12"/>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6" presetClass="entr" presetSubtype="16" fill="hold" nodeType="clickEffect">
                                  <p:stCondLst>
                                    <p:cond delay="0"/>
                                  </p:stCondLst>
                                  <p:childTnLst>
                                    <p:set>
                                      <p:cBhvr>
                                        <p:cTn id="78" dur="1" fill="hold">
                                          <p:stCondLst>
                                            <p:cond delay="0"/>
                                          </p:stCondLst>
                                        </p:cTn>
                                        <p:tgtEl>
                                          <p:spTgt spid="15">
                                            <p:txEl>
                                              <p:pRg st="13" end="13"/>
                                            </p:txEl>
                                          </p:spTgt>
                                        </p:tgtEl>
                                        <p:attrNameLst>
                                          <p:attrName>style.visibility</p:attrName>
                                        </p:attrNameLst>
                                      </p:cBhvr>
                                      <p:to>
                                        <p:strVal val="visible"/>
                                      </p:to>
                                    </p:set>
                                    <p:animEffect transition="in" filter="circle(in)">
                                      <p:cBhvr>
                                        <p:cTn id="79" dur="2000"/>
                                        <p:tgtEl>
                                          <p:spTgt spid="15">
                                            <p:txEl>
                                              <p:pRg st="13" end="13"/>
                                            </p:txEl>
                                          </p:spTgt>
                                        </p:tgtEl>
                                      </p:cBhvr>
                                    </p:animEffect>
                                  </p:childTnLst>
                                </p:cTn>
                              </p:par>
                            </p:childTnLst>
                          </p:cTn>
                        </p:par>
                      </p:childTnLst>
                    </p:cTn>
                  </p:par>
                  <p:par>
                    <p:cTn id="80" fill="hold">
                      <p:stCondLst>
                        <p:cond delay="indefinite"/>
                      </p:stCondLst>
                      <p:childTnLst>
                        <p:par>
                          <p:cTn id="81" fill="hold">
                            <p:stCondLst>
                              <p:cond delay="0"/>
                            </p:stCondLst>
                            <p:childTnLst>
                              <p:par>
                                <p:cTn id="82" presetID="6" presetClass="entr" presetSubtype="16" fill="hold" nodeType="clickEffect">
                                  <p:stCondLst>
                                    <p:cond delay="0"/>
                                  </p:stCondLst>
                                  <p:childTnLst>
                                    <p:set>
                                      <p:cBhvr>
                                        <p:cTn id="83" dur="1" fill="hold">
                                          <p:stCondLst>
                                            <p:cond delay="0"/>
                                          </p:stCondLst>
                                        </p:cTn>
                                        <p:tgtEl>
                                          <p:spTgt spid="15">
                                            <p:txEl>
                                              <p:pRg st="14" end="14"/>
                                            </p:txEl>
                                          </p:spTgt>
                                        </p:tgtEl>
                                        <p:attrNameLst>
                                          <p:attrName>style.visibility</p:attrName>
                                        </p:attrNameLst>
                                      </p:cBhvr>
                                      <p:to>
                                        <p:strVal val="visible"/>
                                      </p:to>
                                    </p:set>
                                    <p:animEffect transition="in" filter="circle(in)">
                                      <p:cBhvr>
                                        <p:cTn id="84" dur="2000"/>
                                        <p:tgtEl>
                                          <p:spTgt spid="15">
                                            <p:txEl>
                                              <p:pRg st="14" end="14"/>
                                            </p:txEl>
                                          </p:spTgt>
                                        </p:tgtEl>
                                      </p:cBhvr>
                                    </p:animEffect>
                                  </p:childTnLst>
                                </p:cTn>
                              </p:par>
                            </p:childTnLst>
                          </p:cTn>
                        </p:par>
                      </p:childTnLst>
                    </p:cTn>
                  </p:par>
                  <p:par>
                    <p:cTn id="85" fill="hold">
                      <p:stCondLst>
                        <p:cond delay="indefinite"/>
                      </p:stCondLst>
                      <p:childTnLst>
                        <p:par>
                          <p:cTn id="86" fill="hold">
                            <p:stCondLst>
                              <p:cond delay="0"/>
                            </p:stCondLst>
                            <p:childTnLst>
                              <p:par>
                                <p:cTn id="87" presetID="6" presetClass="entr" presetSubtype="16" fill="hold" nodeType="clickEffect">
                                  <p:stCondLst>
                                    <p:cond delay="0"/>
                                  </p:stCondLst>
                                  <p:childTnLst>
                                    <p:set>
                                      <p:cBhvr>
                                        <p:cTn id="88" dur="1" fill="hold">
                                          <p:stCondLst>
                                            <p:cond delay="0"/>
                                          </p:stCondLst>
                                        </p:cTn>
                                        <p:tgtEl>
                                          <p:spTgt spid="15">
                                            <p:txEl>
                                              <p:pRg st="15" end="15"/>
                                            </p:txEl>
                                          </p:spTgt>
                                        </p:tgtEl>
                                        <p:attrNameLst>
                                          <p:attrName>style.visibility</p:attrName>
                                        </p:attrNameLst>
                                      </p:cBhvr>
                                      <p:to>
                                        <p:strVal val="visible"/>
                                      </p:to>
                                    </p:set>
                                    <p:animEffect transition="in" filter="circle(in)">
                                      <p:cBhvr>
                                        <p:cTn id="89" dur="2000"/>
                                        <p:tgtEl>
                                          <p:spTgt spid="15">
                                            <p:txEl>
                                              <p:pRg st="15"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Bevel 2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Bevel 25"/>
          <p:cNvSpPr/>
          <p:nvPr/>
        </p:nvSpPr>
        <p:spPr>
          <a:xfrm>
            <a:off x="9525000" y="137231"/>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10020301" y="261592"/>
            <a:ext cx="7399456"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ĐIỀU KHIỂN ĐỘNG CƠ BƯỚC</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8" name="Rectangle 27"/>
          <p:cNvSpPr/>
          <p:nvPr/>
        </p:nvSpPr>
        <p:spPr>
          <a:xfrm>
            <a:off x="10020301" y="254078"/>
            <a:ext cx="75438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ĐIỀU KHIỂN ĐỘNG CƠ BƯỚC</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9" name="Rectangle 28"/>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1334450" y="223046"/>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MOTOR -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5" name="Rectangle 14"/>
          <p:cNvSpPr/>
          <p:nvPr/>
        </p:nvSpPr>
        <p:spPr>
          <a:xfrm>
            <a:off x="362566" y="1692854"/>
            <a:ext cx="9643221" cy="7694414"/>
          </a:xfrm>
          <a:prstGeom prst="rect">
            <a:avLst/>
          </a:prstGeom>
        </p:spPr>
        <p:txBody>
          <a:bodyPr wrap="square">
            <a:spAutoFit/>
          </a:bodyPr>
          <a:lstStyle/>
          <a:p>
            <a:r>
              <a:rPr lang="en-US" sz="3800" b="1">
                <a:solidFill>
                  <a:srgbClr val="0070C0"/>
                </a:solidFill>
                <a:latin typeface="Courier New" panose="02070309020205020404" pitchFamily="49" charset="0"/>
                <a:cs typeface="Courier New" panose="02070309020205020404" pitchFamily="49" charset="0"/>
              </a:rPr>
              <a:t>void</a:t>
            </a:r>
            <a:r>
              <a:rPr lang="en-US" sz="3800" b="1">
                <a:solidFill>
                  <a:srgbClr val="000000"/>
                </a:solidFill>
                <a:latin typeface="Courier New" panose="02070309020205020404" pitchFamily="49" charset="0"/>
                <a:cs typeface="Courier New" panose="02070309020205020404" pitchFamily="49" charset="0"/>
              </a:rPr>
              <a:t> phim_inv()</a:t>
            </a:r>
          </a:p>
          <a:p>
            <a:r>
              <a:rPr lang="en-US" sz="3800" b="1">
                <a:solidFill>
                  <a:srgbClr val="000000"/>
                </a:solidFill>
                <a:latin typeface="Courier New" panose="02070309020205020404" pitchFamily="49" charset="0"/>
                <a:cs typeface="Courier New" panose="02070309020205020404" pitchFamily="49" charset="0"/>
              </a:rPr>
              <a:t>{</a:t>
            </a:r>
          </a:p>
          <a:p>
            <a:r>
              <a:rPr lang="en-US" sz="3800" b="1">
                <a:solidFill>
                  <a:srgbClr val="000000"/>
                </a:solidFill>
                <a:latin typeface="Courier New" panose="02070309020205020404" pitchFamily="49" charset="0"/>
                <a:cs typeface="Courier New" panose="02070309020205020404" pitchFamily="49" charset="0"/>
              </a:rPr>
              <a:t> </a:t>
            </a:r>
            <a:r>
              <a:rPr lang="en-US" sz="3800" b="1" smtClean="0">
                <a:solidFill>
                  <a:srgbClr val="0070C0"/>
                </a:solidFill>
                <a:latin typeface="Courier New" panose="02070309020205020404" pitchFamily="49" charset="0"/>
                <a:cs typeface="Courier New" panose="02070309020205020404" pitchFamily="49" charset="0"/>
              </a:rPr>
              <a:t>if</a:t>
            </a:r>
            <a:r>
              <a:rPr lang="en-US" sz="3800" b="1" smtClean="0">
                <a:solidFill>
                  <a:srgbClr val="000000"/>
                </a:solidFill>
                <a:latin typeface="Courier New" panose="02070309020205020404" pitchFamily="49" charset="0"/>
                <a:cs typeface="Courier New" panose="02070309020205020404" pitchFamily="49" charset="0"/>
              </a:rPr>
              <a:t>(phim_bt2_c1(1,0</a:t>
            </a:r>
            <a:r>
              <a:rPr lang="en-US" sz="3800" b="1">
                <a:solidFill>
                  <a:srgbClr val="000000"/>
                </a:solidFill>
                <a:latin typeface="Courier New" panose="02070309020205020404" pitchFamily="49" charset="0"/>
                <a:cs typeface="Courier New" panose="02070309020205020404" pitchFamily="49" charset="0"/>
              </a:rPr>
              <a:t>)) </a:t>
            </a:r>
          </a:p>
          <a:p>
            <a:r>
              <a:rPr lang="en-US" sz="3800" b="1">
                <a:solidFill>
                  <a:srgbClr val="000000"/>
                </a:solidFill>
                <a:latin typeface="Courier New" panose="02070309020205020404" pitchFamily="49" charset="0"/>
                <a:cs typeface="Courier New" panose="02070309020205020404" pitchFamily="49" charset="0"/>
              </a:rPr>
              <a:t> </a:t>
            </a:r>
            <a:r>
              <a:rPr lang="en-US" sz="3800" b="1" smtClean="0">
                <a:solidFill>
                  <a:srgbClr val="000000"/>
                </a:solidFill>
                <a:latin typeface="Courier New" panose="02070309020205020404" pitchFamily="49" charset="0"/>
                <a:cs typeface="Courier New" panose="02070309020205020404" pitchFamily="49" charset="0"/>
              </a:rPr>
              <a:t>{ </a:t>
            </a:r>
            <a:endParaRPr lang="en-US" sz="3800" b="1">
              <a:solidFill>
                <a:srgbClr val="000000"/>
              </a:solidFill>
              <a:latin typeface="Courier New" panose="02070309020205020404" pitchFamily="49" charset="0"/>
              <a:cs typeface="Courier New" panose="02070309020205020404" pitchFamily="49" charset="0"/>
            </a:endParaRPr>
          </a:p>
          <a:p>
            <a:r>
              <a:rPr lang="en-US" sz="3800" b="1">
                <a:solidFill>
                  <a:srgbClr val="000000"/>
                </a:solidFill>
                <a:latin typeface="Courier New" panose="02070309020205020404" pitchFamily="49" charset="0"/>
                <a:cs typeface="Courier New" panose="02070309020205020404" pitchFamily="49" charset="0"/>
              </a:rPr>
              <a:t> </a:t>
            </a:r>
            <a:r>
              <a:rPr lang="en-US" sz="3800" b="1" smtClean="0">
                <a:solidFill>
                  <a:srgbClr val="000000"/>
                </a:solidFill>
                <a:latin typeface="Courier New" panose="02070309020205020404" pitchFamily="49" charset="0"/>
                <a:cs typeface="Courier New" panose="02070309020205020404" pitchFamily="49" charset="0"/>
              </a:rPr>
              <a:t> </a:t>
            </a:r>
            <a:r>
              <a:rPr lang="en-US" sz="3800" b="1" smtClean="0">
                <a:solidFill>
                  <a:srgbClr val="0070C0"/>
                </a:solidFill>
                <a:latin typeface="Courier New" panose="02070309020205020404" pitchFamily="49" charset="0"/>
                <a:cs typeface="Courier New" panose="02070309020205020404" pitchFamily="49" charset="0"/>
              </a:rPr>
              <a:t>if</a:t>
            </a:r>
            <a:r>
              <a:rPr lang="en-US" sz="3800" b="1" smtClean="0">
                <a:solidFill>
                  <a:srgbClr val="000000"/>
                </a:solidFill>
                <a:latin typeface="Courier New" panose="02070309020205020404" pitchFamily="49" charset="0"/>
                <a:cs typeface="Courier New" panose="02070309020205020404" pitchFamily="49" charset="0"/>
              </a:rPr>
              <a:t>(tt_onoff</a:t>
            </a:r>
            <a:r>
              <a:rPr lang="en-US" sz="3800" b="1">
                <a:solidFill>
                  <a:srgbClr val="000000"/>
                </a:solidFill>
                <a:latin typeface="Courier New" panose="02070309020205020404" pitchFamily="49" charset="0"/>
                <a:cs typeface="Courier New" panose="02070309020205020404" pitchFamily="49" charset="0"/>
              </a:rPr>
              <a:t>)</a:t>
            </a:r>
          </a:p>
          <a:p>
            <a:r>
              <a:rPr lang="en-US" sz="3800" b="1">
                <a:solidFill>
                  <a:srgbClr val="000000"/>
                </a:solidFill>
                <a:latin typeface="Courier New" panose="02070309020205020404" pitchFamily="49" charset="0"/>
                <a:cs typeface="Courier New" panose="02070309020205020404" pitchFamily="49" charset="0"/>
              </a:rPr>
              <a:t>  </a:t>
            </a:r>
            <a:r>
              <a:rPr lang="en-US" sz="3800" b="1" smtClean="0">
                <a:solidFill>
                  <a:srgbClr val="000000"/>
                </a:solidFill>
                <a:latin typeface="Courier New" panose="02070309020205020404" pitchFamily="49" charset="0"/>
                <a:cs typeface="Courier New" panose="02070309020205020404" pitchFamily="49" charset="0"/>
              </a:rPr>
              <a:t>{</a:t>
            </a:r>
            <a:endParaRPr lang="en-US" sz="3800" b="1">
              <a:solidFill>
                <a:srgbClr val="000000"/>
              </a:solidFill>
              <a:latin typeface="Courier New" panose="02070309020205020404" pitchFamily="49" charset="0"/>
              <a:cs typeface="Courier New" panose="02070309020205020404" pitchFamily="49" charset="0"/>
            </a:endParaRPr>
          </a:p>
          <a:p>
            <a:r>
              <a:rPr lang="vi-VN" sz="3800" b="1" smtClean="0">
                <a:solidFill>
                  <a:srgbClr val="000000"/>
                </a:solidFill>
                <a:latin typeface="Courier New" panose="02070309020205020404" pitchFamily="49" charset="0"/>
                <a:cs typeface="Courier New" panose="02070309020205020404" pitchFamily="49" charset="0"/>
              </a:rPr>
              <a:t>   </a:t>
            </a:r>
            <a:r>
              <a:rPr lang="en-US" sz="3800" b="1" smtClean="0">
                <a:solidFill>
                  <a:srgbClr val="000000"/>
                </a:solidFill>
                <a:latin typeface="Courier New" panose="02070309020205020404" pitchFamily="49" charset="0"/>
                <a:cs typeface="Courier New" panose="02070309020205020404" pitchFamily="49" charset="0"/>
              </a:rPr>
              <a:t>stepmotor_tn </a:t>
            </a:r>
            <a:r>
              <a:rPr lang="en-US" sz="3800" b="1">
                <a:solidFill>
                  <a:srgbClr val="000000"/>
                </a:solidFill>
                <a:latin typeface="Courier New" panose="02070309020205020404" pitchFamily="49" charset="0"/>
                <a:cs typeface="Courier New" panose="02070309020205020404" pitchFamily="49" charset="0"/>
              </a:rPr>
              <a:t>=~ stepmotor_tn</a:t>
            </a:r>
            <a:r>
              <a:rPr lang="en-US" sz="3800" b="1" smtClean="0">
                <a:solidFill>
                  <a:srgbClr val="000000"/>
                </a:solidFill>
                <a:latin typeface="Courier New" panose="02070309020205020404" pitchFamily="49" charset="0"/>
                <a:cs typeface="Courier New" panose="02070309020205020404" pitchFamily="49" charset="0"/>
              </a:rPr>
              <a:t>;  </a:t>
            </a:r>
            <a:r>
              <a:rPr lang="vi-VN" sz="3800" b="1" smtClean="0">
                <a:solidFill>
                  <a:srgbClr val="000000"/>
                </a:solidFill>
                <a:latin typeface="Courier New" panose="02070309020205020404" pitchFamily="49" charset="0"/>
                <a:cs typeface="Courier New" panose="02070309020205020404" pitchFamily="49" charset="0"/>
              </a:rPr>
              <a:t>  </a:t>
            </a:r>
          </a:p>
          <a:p>
            <a:r>
              <a:rPr lang="vi-VN" sz="3800" b="1">
                <a:solidFill>
                  <a:srgbClr val="000000"/>
                </a:solidFill>
                <a:latin typeface="Courier New" panose="02070309020205020404" pitchFamily="49" charset="0"/>
                <a:cs typeface="Courier New" panose="02070309020205020404" pitchFamily="49" charset="0"/>
              </a:rPr>
              <a:t> </a:t>
            </a:r>
            <a:r>
              <a:rPr lang="vi-VN" sz="3800" b="1" smtClean="0">
                <a:solidFill>
                  <a:srgbClr val="000000"/>
                </a:solidFill>
                <a:latin typeface="Courier New" panose="02070309020205020404" pitchFamily="49" charset="0"/>
                <a:cs typeface="Courier New" panose="02070309020205020404" pitchFamily="49" charset="0"/>
              </a:rPr>
              <a:t>  </a:t>
            </a:r>
            <a:r>
              <a:rPr lang="en-US" sz="3800" b="1" smtClean="0">
                <a:solidFill>
                  <a:srgbClr val="000000"/>
                </a:solidFill>
                <a:latin typeface="Courier New" panose="02070309020205020404" pitchFamily="49" charset="0"/>
                <a:cs typeface="Courier New" panose="02070309020205020404" pitchFamily="49" charset="0"/>
              </a:rPr>
              <a:t>led</a:t>
            </a:r>
            <a:r>
              <a:rPr lang="en-US" sz="3800" b="1">
                <a:solidFill>
                  <a:srgbClr val="000000"/>
                </a:solidFill>
                <a:latin typeface="Courier New" panose="02070309020205020404" pitchFamily="49" charset="0"/>
                <a:cs typeface="Courier New" panose="02070309020205020404" pitchFamily="49" charset="0"/>
              </a:rPr>
              <a:t>=~led</a:t>
            </a:r>
            <a:r>
              <a:rPr lang="en-US" sz="3800" b="1" smtClean="0">
                <a:solidFill>
                  <a:srgbClr val="000000"/>
                </a:solidFill>
                <a:latin typeface="Courier New" panose="02070309020205020404" pitchFamily="49" charset="0"/>
                <a:cs typeface="Courier New" panose="02070309020205020404" pitchFamily="49" charset="0"/>
              </a:rPr>
              <a:t>; </a:t>
            </a:r>
            <a:endParaRPr lang="vi-VN" sz="3800" b="1" smtClean="0">
              <a:solidFill>
                <a:srgbClr val="000000"/>
              </a:solidFill>
              <a:latin typeface="Courier New" panose="02070309020205020404" pitchFamily="49" charset="0"/>
              <a:cs typeface="Courier New" panose="02070309020205020404" pitchFamily="49" charset="0"/>
            </a:endParaRPr>
          </a:p>
          <a:p>
            <a:r>
              <a:rPr lang="vi-VN" sz="3800" b="1" smtClean="0">
                <a:solidFill>
                  <a:srgbClr val="000000"/>
                </a:solidFill>
                <a:latin typeface="Courier New" panose="02070309020205020404" pitchFamily="49" charset="0"/>
                <a:cs typeface="Courier New" panose="02070309020205020404" pitchFamily="49" charset="0"/>
              </a:rPr>
              <a:t>   </a:t>
            </a:r>
            <a:r>
              <a:rPr lang="en-US" sz="3800" b="1" smtClean="0">
                <a:solidFill>
                  <a:srgbClr val="000000"/>
                </a:solidFill>
                <a:latin typeface="Courier New" panose="02070309020205020404" pitchFamily="49" charset="0"/>
                <a:cs typeface="Courier New" panose="02070309020205020404" pitchFamily="49" charset="0"/>
              </a:rPr>
              <a:t>xuat_32led_don_1dw(led</a:t>
            </a:r>
            <a:r>
              <a:rPr lang="en-US" sz="3800" b="1">
                <a:solidFill>
                  <a:srgbClr val="000000"/>
                </a:solidFill>
                <a:latin typeface="Courier New" panose="02070309020205020404" pitchFamily="49" charset="0"/>
                <a:cs typeface="Courier New" panose="02070309020205020404" pitchFamily="49" charset="0"/>
              </a:rPr>
              <a:t>);</a:t>
            </a:r>
          </a:p>
          <a:p>
            <a:r>
              <a:rPr lang="en-US" sz="3800" b="1">
                <a:solidFill>
                  <a:srgbClr val="000000"/>
                </a:solidFill>
                <a:latin typeface="Courier New" panose="02070309020205020404" pitchFamily="49" charset="0"/>
                <a:cs typeface="Courier New" panose="02070309020205020404" pitchFamily="49" charset="0"/>
              </a:rPr>
              <a:t> </a:t>
            </a:r>
            <a:r>
              <a:rPr lang="en-US" sz="3800" b="1" smtClean="0">
                <a:solidFill>
                  <a:srgbClr val="000000"/>
                </a:solidFill>
                <a:latin typeface="Courier New" panose="02070309020205020404" pitchFamily="49" charset="0"/>
                <a:cs typeface="Courier New" panose="02070309020205020404" pitchFamily="49" charset="0"/>
              </a:rPr>
              <a:t> }</a:t>
            </a:r>
            <a:endParaRPr lang="en-US" sz="3800" b="1">
              <a:solidFill>
                <a:srgbClr val="000000"/>
              </a:solidFill>
              <a:latin typeface="Courier New" panose="02070309020205020404" pitchFamily="49" charset="0"/>
              <a:cs typeface="Courier New" panose="02070309020205020404" pitchFamily="49" charset="0"/>
            </a:endParaRPr>
          </a:p>
          <a:p>
            <a:r>
              <a:rPr lang="en-US" sz="3800" b="1">
                <a:solidFill>
                  <a:srgbClr val="000000"/>
                </a:solidFill>
                <a:latin typeface="Courier New" panose="02070309020205020404" pitchFamily="49" charset="0"/>
                <a:cs typeface="Courier New" panose="02070309020205020404" pitchFamily="49" charset="0"/>
              </a:rPr>
              <a:t>  </a:t>
            </a:r>
            <a:r>
              <a:rPr lang="en-US" sz="3800" b="1" smtClean="0">
                <a:solidFill>
                  <a:srgbClr val="000000"/>
                </a:solidFill>
                <a:latin typeface="Courier New" panose="02070309020205020404" pitchFamily="49" charset="0"/>
                <a:cs typeface="Courier New" panose="02070309020205020404" pitchFamily="49" charset="0"/>
              </a:rPr>
              <a:t> </a:t>
            </a:r>
            <a:r>
              <a:rPr lang="en-US" sz="3800" b="1">
                <a:solidFill>
                  <a:srgbClr val="0070C0"/>
                </a:solidFill>
                <a:latin typeface="Courier New" panose="02070309020205020404" pitchFamily="49" charset="0"/>
                <a:cs typeface="Courier New" panose="02070309020205020404" pitchFamily="49" charset="0"/>
              </a:rPr>
              <a:t>else</a:t>
            </a:r>
            <a:r>
              <a:rPr lang="en-US" sz="3800" b="1">
                <a:solidFill>
                  <a:srgbClr val="000000"/>
                </a:solidFill>
                <a:latin typeface="Courier New" panose="02070309020205020404" pitchFamily="49" charset="0"/>
                <a:cs typeface="Courier New" panose="02070309020205020404" pitchFamily="49" charset="0"/>
              </a:rPr>
              <a:t> buzzer_on_off(100);</a:t>
            </a:r>
          </a:p>
          <a:p>
            <a:r>
              <a:rPr lang="en-US" sz="3800" b="1">
                <a:solidFill>
                  <a:srgbClr val="000000"/>
                </a:solidFill>
                <a:latin typeface="Courier New" panose="02070309020205020404" pitchFamily="49" charset="0"/>
                <a:cs typeface="Courier New" panose="02070309020205020404" pitchFamily="49" charset="0"/>
              </a:rPr>
              <a:t> </a:t>
            </a:r>
            <a:r>
              <a:rPr lang="en-US" sz="3800" b="1" smtClean="0">
                <a:solidFill>
                  <a:srgbClr val="000000"/>
                </a:solidFill>
                <a:latin typeface="Courier New" panose="02070309020205020404" pitchFamily="49" charset="0"/>
                <a:cs typeface="Courier New" panose="02070309020205020404" pitchFamily="49" charset="0"/>
              </a:rPr>
              <a:t>} </a:t>
            </a:r>
            <a:endParaRPr lang="en-US" sz="3800" b="1">
              <a:solidFill>
                <a:srgbClr val="000000"/>
              </a:solidFill>
              <a:latin typeface="Courier New" panose="02070309020205020404" pitchFamily="49" charset="0"/>
              <a:cs typeface="Courier New" panose="02070309020205020404" pitchFamily="49" charset="0"/>
            </a:endParaRPr>
          </a:p>
          <a:p>
            <a:r>
              <a:rPr lang="en-US" sz="3800" b="1">
                <a:solidFill>
                  <a:srgbClr val="000000"/>
                </a:solidFill>
                <a:latin typeface="Courier New" panose="02070309020205020404" pitchFamily="49" charset="0"/>
                <a:cs typeface="Courier New" panose="02070309020205020404" pitchFamily="49" charset="0"/>
              </a:rPr>
              <a:t>}</a:t>
            </a:r>
            <a:endParaRPr lang="en-US" sz="3800" b="1">
              <a:solidFill>
                <a:srgbClr val="FF0000"/>
              </a:solidFill>
              <a:latin typeface="Courier New" panose="02070309020205020404" pitchFamily="49" charset="0"/>
              <a:cs typeface="Courier New" panose="02070309020205020404" pitchFamily="49" charset="0"/>
            </a:endParaRPr>
          </a:p>
        </p:txBody>
      </p:sp>
      <p:sp>
        <p:nvSpPr>
          <p:cNvPr id="17" name="Rectangle 16"/>
          <p:cNvSpPr/>
          <p:nvPr/>
        </p:nvSpPr>
        <p:spPr>
          <a:xfrm>
            <a:off x="10001021" y="1737687"/>
            <a:ext cx="8560868" cy="5940088"/>
          </a:xfrm>
          <a:prstGeom prst="rect">
            <a:avLst/>
          </a:prstGeom>
        </p:spPr>
        <p:txBody>
          <a:bodyPr wrap="square">
            <a:spAutoFit/>
          </a:bodyPr>
          <a:lstStyle/>
          <a:p>
            <a:r>
              <a:rPr lang="en-US" sz="3800" b="1">
                <a:solidFill>
                  <a:srgbClr val="0070C0"/>
                </a:solidFill>
                <a:latin typeface="Courier New" panose="02070309020205020404" pitchFamily="49" charset="0"/>
                <a:cs typeface="Courier New" panose="02070309020205020404" pitchFamily="49" charset="0"/>
              </a:rPr>
              <a:t>void</a:t>
            </a:r>
            <a:r>
              <a:rPr lang="en-US" sz="3800" b="1">
                <a:solidFill>
                  <a:srgbClr val="000000"/>
                </a:solidFill>
                <a:latin typeface="Courier New" panose="02070309020205020404" pitchFamily="49" charset="0"/>
                <a:cs typeface="Courier New" panose="02070309020205020404" pitchFamily="49" charset="0"/>
              </a:rPr>
              <a:t> phim_bt3()</a:t>
            </a:r>
          </a:p>
          <a:p>
            <a:r>
              <a:rPr lang="en-US" sz="3800" b="1">
                <a:solidFill>
                  <a:srgbClr val="000000"/>
                </a:solidFill>
                <a:latin typeface="Courier New" panose="02070309020205020404" pitchFamily="49" charset="0"/>
                <a:cs typeface="Courier New" panose="02070309020205020404" pitchFamily="49" charset="0"/>
              </a:rPr>
              <a:t>{</a:t>
            </a:r>
          </a:p>
          <a:p>
            <a:r>
              <a:rPr lang="en-US" sz="3800" b="1">
                <a:solidFill>
                  <a:srgbClr val="000000"/>
                </a:solidFill>
                <a:latin typeface="Courier New" panose="02070309020205020404" pitchFamily="49" charset="0"/>
                <a:cs typeface="Courier New" panose="02070309020205020404" pitchFamily="49" charset="0"/>
              </a:rPr>
              <a:t> </a:t>
            </a:r>
            <a:r>
              <a:rPr lang="en-US" sz="3800" b="1" smtClean="0">
                <a:solidFill>
                  <a:srgbClr val="0070C0"/>
                </a:solidFill>
                <a:latin typeface="Courier New" panose="02070309020205020404" pitchFamily="49" charset="0"/>
                <a:cs typeface="Courier New" panose="02070309020205020404" pitchFamily="49" charset="0"/>
              </a:rPr>
              <a:t>if</a:t>
            </a:r>
            <a:r>
              <a:rPr lang="en-US" sz="3800" b="1" smtClean="0">
                <a:solidFill>
                  <a:srgbClr val="000000"/>
                </a:solidFill>
                <a:latin typeface="Courier New" panose="02070309020205020404" pitchFamily="49" charset="0"/>
                <a:cs typeface="Courier New" panose="02070309020205020404" pitchFamily="49" charset="0"/>
              </a:rPr>
              <a:t>(phim_bt3_c1(1,0</a:t>
            </a:r>
            <a:r>
              <a:rPr lang="en-US" sz="3800" b="1">
                <a:solidFill>
                  <a:srgbClr val="000000"/>
                </a:solidFill>
                <a:latin typeface="Courier New" panose="02070309020205020404" pitchFamily="49" charset="0"/>
                <a:cs typeface="Courier New" panose="02070309020205020404" pitchFamily="49" charset="0"/>
              </a:rPr>
              <a:t>)) </a:t>
            </a:r>
          </a:p>
          <a:p>
            <a:r>
              <a:rPr lang="en-US" sz="3800" b="1">
                <a:solidFill>
                  <a:srgbClr val="000000"/>
                </a:solidFill>
                <a:latin typeface="Courier New" panose="02070309020205020404" pitchFamily="49" charset="0"/>
                <a:cs typeface="Courier New" panose="02070309020205020404" pitchFamily="49" charset="0"/>
              </a:rPr>
              <a:t>  </a:t>
            </a:r>
            <a:r>
              <a:rPr lang="en-US" sz="3800" b="1" smtClean="0">
                <a:solidFill>
                  <a:srgbClr val="000000"/>
                </a:solidFill>
                <a:latin typeface="Courier New" panose="02070309020205020404" pitchFamily="49" charset="0"/>
                <a:cs typeface="Courier New" panose="02070309020205020404" pitchFamily="49" charset="0"/>
              </a:rPr>
              <a:t>{ </a:t>
            </a:r>
            <a:endParaRPr lang="en-US" sz="3800" b="1">
              <a:solidFill>
                <a:srgbClr val="000000"/>
              </a:solidFill>
              <a:latin typeface="Courier New" panose="02070309020205020404" pitchFamily="49" charset="0"/>
              <a:cs typeface="Courier New" panose="02070309020205020404" pitchFamily="49" charset="0"/>
            </a:endParaRPr>
          </a:p>
          <a:p>
            <a:r>
              <a:rPr lang="en-US" sz="3800" b="1">
                <a:solidFill>
                  <a:srgbClr val="000000"/>
                </a:solidFill>
                <a:latin typeface="Courier New" panose="02070309020205020404" pitchFamily="49" charset="0"/>
                <a:cs typeface="Courier New" panose="02070309020205020404" pitchFamily="49" charset="0"/>
              </a:rPr>
              <a:t>   </a:t>
            </a:r>
            <a:r>
              <a:rPr lang="en-US" sz="3800" b="1" smtClean="0">
                <a:solidFill>
                  <a:srgbClr val="000000"/>
                </a:solidFill>
                <a:latin typeface="Courier New" panose="02070309020205020404" pitchFamily="49" charset="0"/>
                <a:cs typeface="Courier New" panose="02070309020205020404" pitchFamily="49" charset="0"/>
              </a:rPr>
              <a:t> </a:t>
            </a:r>
            <a:r>
              <a:rPr lang="en-US" sz="3800" b="1">
                <a:solidFill>
                  <a:srgbClr val="0070C0"/>
                </a:solidFill>
                <a:latin typeface="Courier New" panose="02070309020205020404" pitchFamily="49" charset="0"/>
                <a:cs typeface="Courier New" panose="02070309020205020404" pitchFamily="49" charset="0"/>
              </a:rPr>
              <a:t>if</a:t>
            </a:r>
            <a:r>
              <a:rPr lang="en-US" sz="3800" b="1">
                <a:solidFill>
                  <a:srgbClr val="000000"/>
                </a:solidFill>
                <a:latin typeface="Courier New" panose="02070309020205020404" pitchFamily="49" charset="0"/>
                <a:cs typeface="Courier New" panose="02070309020205020404" pitchFamily="49" charset="0"/>
              </a:rPr>
              <a:t>(tt_onoff) </a:t>
            </a:r>
          </a:p>
          <a:p>
            <a:r>
              <a:rPr lang="en-US" sz="3800" b="1">
                <a:solidFill>
                  <a:srgbClr val="000000"/>
                </a:solidFill>
                <a:latin typeface="Courier New" panose="02070309020205020404" pitchFamily="49" charset="0"/>
                <a:cs typeface="Courier New" panose="02070309020205020404" pitchFamily="49" charset="0"/>
              </a:rPr>
              <a:t>    </a:t>
            </a:r>
            <a:r>
              <a:rPr lang="en-US" sz="3800" b="1" smtClean="0">
                <a:solidFill>
                  <a:srgbClr val="000000"/>
                </a:solidFill>
                <a:latin typeface="Courier New" panose="02070309020205020404" pitchFamily="49" charset="0"/>
                <a:cs typeface="Courier New" panose="02070309020205020404" pitchFamily="49" charset="0"/>
              </a:rPr>
              <a:t>stepmotor_fh =</a:t>
            </a:r>
            <a:endParaRPr lang="vi-VN" sz="3800" b="1" smtClean="0">
              <a:solidFill>
                <a:srgbClr val="000000"/>
              </a:solidFill>
              <a:latin typeface="Courier New" panose="02070309020205020404" pitchFamily="49" charset="0"/>
              <a:cs typeface="Courier New" panose="02070309020205020404" pitchFamily="49" charset="0"/>
            </a:endParaRPr>
          </a:p>
          <a:p>
            <a:r>
              <a:rPr lang="vi-VN" sz="3800" b="1">
                <a:solidFill>
                  <a:srgbClr val="000000"/>
                </a:solidFill>
                <a:latin typeface="Courier New" panose="02070309020205020404" pitchFamily="49" charset="0"/>
                <a:cs typeface="Courier New" panose="02070309020205020404" pitchFamily="49" charset="0"/>
              </a:rPr>
              <a:t> </a:t>
            </a:r>
            <a:r>
              <a:rPr lang="vi-VN" sz="3800" b="1" smtClean="0">
                <a:solidFill>
                  <a:srgbClr val="000000"/>
                </a:solidFill>
                <a:latin typeface="Courier New" panose="02070309020205020404" pitchFamily="49" charset="0"/>
                <a:cs typeface="Courier New" panose="02070309020205020404" pitchFamily="49" charset="0"/>
              </a:rPr>
              <a:t>  </a:t>
            </a:r>
            <a:r>
              <a:rPr lang="en-US" sz="3800" b="1" smtClean="0">
                <a:solidFill>
                  <a:srgbClr val="000000"/>
                </a:solidFill>
                <a:latin typeface="Courier New" panose="02070309020205020404" pitchFamily="49" charset="0"/>
                <a:cs typeface="Courier New" panose="02070309020205020404" pitchFamily="49" charset="0"/>
              </a:rPr>
              <a:t>~ </a:t>
            </a:r>
            <a:r>
              <a:rPr lang="en-US" sz="3800" b="1">
                <a:solidFill>
                  <a:srgbClr val="000000"/>
                </a:solidFill>
                <a:latin typeface="Courier New" panose="02070309020205020404" pitchFamily="49" charset="0"/>
                <a:cs typeface="Courier New" panose="02070309020205020404" pitchFamily="49" charset="0"/>
              </a:rPr>
              <a:t>stepmotor_fh;</a:t>
            </a:r>
          </a:p>
          <a:p>
            <a:r>
              <a:rPr lang="en-US" sz="3800" b="1">
                <a:solidFill>
                  <a:srgbClr val="000000"/>
                </a:solidFill>
                <a:latin typeface="Courier New" panose="02070309020205020404" pitchFamily="49" charset="0"/>
                <a:cs typeface="Courier New" panose="02070309020205020404" pitchFamily="49" charset="0"/>
              </a:rPr>
              <a:t>    </a:t>
            </a:r>
            <a:r>
              <a:rPr lang="en-US" sz="3800" b="1" smtClean="0">
                <a:solidFill>
                  <a:srgbClr val="0070C0"/>
                </a:solidFill>
                <a:latin typeface="Courier New" panose="02070309020205020404" pitchFamily="49" charset="0"/>
                <a:cs typeface="Courier New" panose="02070309020205020404" pitchFamily="49" charset="0"/>
              </a:rPr>
              <a:t>else</a:t>
            </a:r>
            <a:r>
              <a:rPr lang="en-US" sz="3800" b="1" smtClean="0">
                <a:solidFill>
                  <a:srgbClr val="000000"/>
                </a:solidFill>
                <a:latin typeface="Courier New" panose="02070309020205020404" pitchFamily="49" charset="0"/>
                <a:cs typeface="Courier New" panose="02070309020205020404" pitchFamily="49" charset="0"/>
              </a:rPr>
              <a:t> </a:t>
            </a:r>
            <a:r>
              <a:rPr lang="en-US" sz="3800" b="1">
                <a:solidFill>
                  <a:srgbClr val="000000"/>
                </a:solidFill>
                <a:latin typeface="Courier New" panose="02070309020205020404" pitchFamily="49" charset="0"/>
                <a:cs typeface="Courier New" panose="02070309020205020404" pitchFamily="49" charset="0"/>
              </a:rPr>
              <a:t>buzzer_on_off(100);</a:t>
            </a:r>
          </a:p>
          <a:p>
            <a:r>
              <a:rPr lang="en-US" sz="3800" b="1">
                <a:solidFill>
                  <a:srgbClr val="000000"/>
                </a:solidFill>
                <a:latin typeface="Courier New" panose="02070309020205020404" pitchFamily="49" charset="0"/>
                <a:cs typeface="Courier New" panose="02070309020205020404" pitchFamily="49" charset="0"/>
              </a:rPr>
              <a:t> </a:t>
            </a:r>
            <a:r>
              <a:rPr lang="en-US" sz="3800" b="1" smtClean="0">
                <a:solidFill>
                  <a:srgbClr val="000000"/>
                </a:solidFill>
                <a:latin typeface="Courier New" panose="02070309020205020404" pitchFamily="49" charset="0"/>
                <a:cs typeface="Courier New" panose="02070309020205020404" pitchFamily="49" charset="0"/>
              </a:rPr>
              <a:t> </a:t>
            </a:r>
            <a:r>
              <a:rPr lang="en-US" sz="3800" b="1">
                <a:solidFill>
                  <a:srgbClr val="000000"/>
                </a:solidFill>
                <a:latin typeface="Courier New" panose="02070309020205020404" pitchFamily="49" charset="0"/>
                <a:cs typeface="Courier New" panose="02070309020205020404" pitchFamily="49" charset="0"/>
              </a:rPr>
              <a:t>}</a:t>
            </a:r>
          </a:p>
          <a:p>
            <a:r>
              <a:rPr lang="en-US" sz="3800" b="1">
                <a:solidFill>
                  <a:srgbClr val="000000"/>
                </a:solidFill>
                <a:latin typeface="Courier New" panose="02070309020205020404" pitchFamily="49" charset="0"/>
                <a:cs typeface="Courier New" panose="02070309020205020404" pitchFamily="49" charset="0"/>
              </a:rPr>
              <a:t>}</a:t>
            </a:r>
            <a:endParaRPr lang="en-US" sz="3800" b="1">
              <a:solidFill>
                <a:srgbClr val="FF0000"/>
              </a:solidFill>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637878557"/>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circle(in)">
                                      <p:cBhvr>
                                        <p:cTn id="7" dur="2000"/>
                                        <p:tgtEl>
                                          <p:spTgt spid="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5">
                                            <p:txEl>
                                              <p:pRg st="1" end="1"/>
                                            </p:txEl>
                                          </p:spTgt>
                                        </p:tgtEl>
                                        <p:attrNameLst>
                                          <p:attrName>style.visibility</p:attrName>
                                        </p:attrNameLst>
                                      </p:cBhvr>
                                      <p:to>
                                        <p:strVal val="visible"/>
                                      </p:to>
                                    </p:set>
                                    <p:animEffect transition="in" filter="circle(in)">
                                      <p:cBhvr>
                                        <p:cTn id="12" dur="2000"/>
                                        <p:tgtEl>
                                          <p:spTgt spid="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5">
                                            <p:txEl>
                                              <p:pRg st="2" end="2"/>
                                            </p:txEl>
                                          </p:spTgt>
                                        </p:tgtEl>
                                        <p:attrNameLst>
                                          <p:attrName>style.visibility</p:attrName>
                                        </p:attrNameLst>
                                      </p:cBhvr>
                                      <p:to>
                                        <p:strVal val="visible"/>
                                      </p:to>
                                    </p:set>
                                    <p:animEffect transition="in" filter="circle(in)">
                                      <p:cBhvr>
                                        <p:cTn id="17" dur="2000"/>
                                        <p:tgtEl>
                                          <p:spTgt spid="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15">
                                            <p:txEl>
                                              <p:pRg st="3" end="3"/>
                                            </p:txEl>
                                          </p:spTgt>
                                        </p:tgtEl>
                                        <p:attrNameLst>
                                          <p:attrName>style.visibility</p:attrName>
                                        </p:attrNameLst>
                                      </p:cBhvr>
                                      <p:to>
                                        <p:strVal val="visible"/>
                                      </p:to>
                                    </p:set>
                                    <p:animEffect transition="in" filter="circle(in)">
                                      <p:cBhvr>
                                        <p:cTn id="22" dur="2000"/>
                                        <p:tgtEl>
                                          <p:spTgt spid="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15">
                                            <p:txEl>
                                              <p:pRg st="4" end="4"/>
                                            </p:txEl>
                                          </p:spTgt>
                                        </p:tgtEl>
                                        <p:attrNameLst>
                                          <p:attrName>style.visibility</p:attrName>
                                        </p:attrNameLst>
                                      </p:cBhvr>
                                      <p:to>
                                        <p:strVal val="visible"/>
                                      </p:to>
                                    </p:set>
                                    <p:animEffect transition="in" filter="circle(in)">
                                      <p:cBhvr>
                                        <p:cTn id="27" dur="2000"/>
                                        <p:tgtEl>
                                          <p:spTgt spid="1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15">
                                            <p:txEl>
                                              <p:pRg st="5" end="5"/>
                                            </p:txEl>
                                          </p:spTgt>
                                        </p:tgtEl>
                                        <p:attrNameLst>
                                          <p:attrName>style.visibility</p:attrName>
                                        </p:attrNameLst>
                                      </p:cBhvr>
                                      <p:to>
                                        <p:strVal val="visible"/>
                                      </p:to>
                                    </p:set>
                                    <p:animEffect transition="in" filter="circle(in)">
                                      <p:cBhvr>
                                        <p:cTn id="32" dur="2000"/>
                                        <p:tgtEl>
                                          <p:spTgt spid="1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15">
                                            <p:txEl>
                                              <p:pRg st="6" end="6"/>
                                            </p:txEl>
                                          </p:spTgt>
                                        </p:tgtEl>
                                        <p:attrNameLst>
                                          <p:attrName>style.visibility</p:attrName>
                                        </p:attrNameLst>
                                      </p:cBhvr>
                                      <p:to>
                                        <p:strVal val="visible"/>
                                      </p:to>
                                    </p:set>
                                    <p:animEffect transition="in" filter="circle(in)">
                                      <p:cBhvr>
                                        <p:cTn id="37" dur="2000"/>
                                        <p:tgtEl>
                                          <p:spTgt spid="1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15">
                                            <p:txEl>
                                              <p:pRg st="7" end="7"/>
                                            </p:txEl>
                                          </p:spTgt>
                                        </p:tgtEl>
                                        <p:attrNameLst>
                                          <p:attrName>style.visibility</p:attrName>
                                        </p:attrNameLst>
                                      </p:cBhvr>
                                      <p:to>
                                        <p:strVal val="visible"/>
                                      </p:to>
                                    </p:set>
                                    <p:animEffect transition="in" filter="circle(in)">
                                      <p:cBhvr>
                                        <p:cTn id="42" dur="2000"/>
                                        <p:tgtEl>
                                          <p:spTgt spid="1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nodeType="clickEffect">
                                  <p:stCondLst>
                                    <p:cond delay="0"/>
                                  </p:stCondLst>
                                  <p:childTnLst>
                                    <p:set>
                                      <p:cBhvr>
                                        <p:cTn id="46" dur="1" fill="hold">
                                          <p:stCondLst>
                                            <p:cond delay="0"/>
                                          </p:stCondLst>
                                        </p:cTn>
                                        <p:tgtEl>
                                          <p:spTgt spid="15">
                                            <p:txEl>
                                              <p:pRg st="8" end="8"/>
                                            </p:txEl>
                                          </p:spTgt>
                                        </p:tgtEl>
                                        <p:attrNameLst>
                                          <p:attrName>style.visibility</p:attrName>
                                        </p:attrNameLst>
                                      </p:cBhvr>
                                      <p:to>
                                        <p:strVal val="visible"/>
                                      </p:to>
                                    </p:set>
                                    <p:animEffect transition="in" filter="circle(in)">
                                      <p:cBhvr>
                                        <p:cTn id="47" dur="2000"/>
                                        <p:tgtEl>
                                          <p:spTgt spid="15">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6" presetClass="entr" presetSubtype="16" fill="hold" nodeType="clickEffect">
                                  <p:stCondLst>
                                    <p:cond delay="0"/>
                                  </p:stCondLst>
                                  <p:childTnLst>
                                    <p:set>
                                      <p:cBhvr>
                                        <p:cTn id="51" dur="1" fill="hold">
                                          <p:stCondLst>
                                            <p:cond delay="0"/>
                                          </p:stCondLst>
                                        </p:cTn>
                                        <p:tgtEl>
                                          <p:spTgt spid="15">
                                            <p:txEl>
                                              <p:pRg st="9" end="9"/>
                                            </p:txEl>
                                          </p:spTgt>
                                        </p:tgtEl>
                                        <p:attrNameLst>
                                          <p:attrName>style.visibility</p:attrName>
                                        </p:attrNameLst>
                                      </p:cBhvr>
                                      <p:to>
                                        <p:strVal val="visible"/>
                                      </p:to>
                                    </p:set>
                                    <p:animEffect transition="in" filter="circle(in)">
                                      <p:cBhvr>
                                        <p:cTn id="52" dur="2000"/>
                                        <p:tgtEl>
                                          <p:spTgt spid="15">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6" presetClass="entr" presetSubtype="16" fill="hold" nodeType="clickEffect">
                                  <p:stCondLst>
                                    <p:cond delay="0"/>
                                  </p:stCondLst>
                                  <p:childTnLst>
                                    <p:set>
                                      <p:cBhvr>
                                        <p:cTn id="56" dur="1" fill="hold">
                                          <p:stCondLst>
                                            <p:cond delay="0"/>
                                          </p:stCondLst>
                                        </p:cTn>
                                        <p:tgtEl>
                                          <p:spTgt spid="15">
                                            <p:txEl>
                                              <p:pRg st="10" end="10"/>
                                            </p:txEl>
                                          </p:spTgt>
                                        </p:tgtEl>
                                        <p:attrNameLst>
                                          <p:attrName>style.visibility</p:attrName>
                                        </p:attrNameLst>
                                      </p:cBhvr>
                                      <p:to>
                                        <p:strVal val="visible"/>
                                      </p:to>
                                    </p:set>
                                    <p:animEffect transition="in" filter="circle(in)">
                                      <p:cBhvr>
                                        <p:cTn id="57" dur="2000"/>
                                        <p:tgtEl>
                                          <p:spTgt spid="15">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6" presetClass="entr" presetSubtype="16" fill="hold" nodeType="clickEffect">
                                  <p:stCondLst>
                                    <p:cond delay="0"/>
                                  </p:stCondLst>
                                  <p:childTnLst>
                                    <p:set>
                                      <p:cBhvr>
                                        <p:cTn id="61" dur="1" fill="hold">
                                          <p:stCondLst>
                                            <p:cond delay="0"/>
                                          </p:stCondLst>
                                        </p:cTn>
                                        <p:tgtEl>
                                          <p:spTgt spid="15">
                                            <p:txEl>
                                              <p:pRg st="11" end="11"/>
                                            </p:txEl>
                                          </p:spTgt>
                                        </p:tgtEl>
                                        <p:attrNameLst>
                                          <p:attrName>style.visibility</p:attrName>
                                        </p:attrNameLst>
                                      </p:cBhvr>
                                      <p:to>
                                        <p:strVal val="visible"/>
                                      </p:to>
                                    </p:set>
                                    <p:animEffect transition="in" filter="circle(in)">
                                      <p:cBhvr>
                                        <p:cTn id="62" dur="2000"/>
                                        <p:tgtEl>
                                          <p:spTgt spid="15">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6" presetClass="entr" presetSubtype="16" fill="hold" nodeType="clickEffect">
                                  <p:stCondLst>
                                    <p:cond delay="0"/>
                                  </p:stCondLst>
                                  <p:childTnLst>
                                    <p:set>
                                      <p:cBhvr>
                                        <p:cTn id="66" dur="1" fill="hold">
                                          <p:stCondLst>
                                            <p:cond delay="0"/>
                                          </p:stCondLst>
                                        </p:cTn>
                                        <p:tgtEl>
                                          <p:spTgt spid="15">
                                            <p:txEl>
                                              <p:pRg st="12" end="12"/>
                                            </p:txEl>
                                          </p:spTgt>
                                        </p:tgtEl>
                                        <p:attrNameLst>
                                          <p:attrName>style.visibility</p:attrName>
                                        </p:attrNameLst>
                                      </p:cBhvr>
                                      <p:to>
                                        <p:strVal val="visible"/>
                                      </p:to>
                                    </p:set>
                                    <p:animEffect transition="in" filter="circle(in)">
                                      <p:cBhvr>
                                        <p:cTn id="67" dur="2000"/>
                                        <p:tgtEl>
                                          <p:spTgt spid="15">
                                            <p:txEl>
                                              <p:pRg st="12" end="1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6" presetClass="entr" presetSubtype="16" fill="hold" nodeType="clickEffect">
                                  <p:stCondLst>
                                    <p:cond delay="0"/>
                                  </p:stCondLst>
                                  <p:childTnLst>
                                    <p:set>
                                      <p:cBhvr>
                                        <p:cTn id="71" dur="1" fill="hold">
                                          <p:stCondLst>
                                            <p:cond delay="0"/>
                                          </p:stCondLst>
                                        </p:cTn>
                                        <p:tgtEl>
                                          <p:spTgt spid="17">
                                            <p:txEl>
                                              <p:pRg st="0" end="0"/>
                                            </p:txEl>
                                          </p:spTgt>
                                        </p:tgtEl>
                                        <p:attrNameLst>
                                          <p:attrName>style.visibility</p:attrName>
                                        </p:attrNameLst>
                                      </p:cBhvr>
                                      <p:to>
                                        <p:strVal val="visible"/>
                                      </p:to>
                                    </p:set>
                                    <p:animEffect transition="in" filter="circle(in)">
                                      <p:cBhvr>
                                        <p:cTn id="72" dur="2000"/>
                                        <p:tgtEl>
                                          <p:spTgt spid="17">
                                            <p:txEl>
                                              <p:pRg st="0" end="0"/>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6" presetClass="entr" presetSubtype="16" fill="hold" nodeType="clickEffect">
                                  <p:stCondLst>
                                    <p:cond delay="0"/>
                                  </p:stCondLst>
                                  <p:childTnLst>
                                    <p:set>
                                      <p:cBhvr>
                                        <p:cTn id="76" dur="1" fill="hold">
                                          <p:stCondLst>
                                            <p:cond delay="0"/>
                                          </p:stCondLst>
                                        </p:cTn>
                                        <p:tgtEl>
                                          <p:spTgt spid="17">
                                            <p:txEl>
                                              <p:pRg st="1" end="1"/>
                                            </p:txEl>
                                          </p:spTgt>
                                        </p:tgtEl>
                                        <p:attrNameLst>
                                          <p:attrName>style.visibility</p:attrName>
                                        </p:attrNameLst>
                                      </p:cBhvr>
                                      <p:to>
                                        <p:strVal val="visible"/>
                                      </p:to>
                                    </p:set>
                                    <p:animEffect transition="in" filter="circle(in)">
                                      <p:cBhvr>
                                        <p:cTn id="77" dur="2000"/>
                                        <p:tgtEl>
                                          <p:spTgt spid="17">
                                            <p:txEl>
                                              <p:pRg st="1" end="1"/>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6" presetClass="entr" presetSubtype="16" fill="hold" nodeType="clickEffect">
                                  <p:stCondLst>
                                    <p:cond delay="0"/>
                                  </p:stCondLst>
                                  <p:childTnLst>
                                    <p:set>
                                      <p:cBhvr>
                                        <p:cTn id="81" dur="1" fill="hold">
                                          <p:stCondLst>
                                            <p:cond delay="0"/>
                                          </p:stCondLst>
                                        </p:cTn>
                                        <p:tgtEl>
                                          <p:spTgt spid="17">
                                            <p:txEl>
                                              <p:pRg st="2" end="2"/>
                                            </p:txEl>
                                          </p:spTgt>
                                        </p:tgtEl>
                                        <p:attrNameLst>
                                          <p:attrName>style.visibility</p:attrName>
                                        </p:attrNameLst>
                                      </p:cBhvr>
                                      <p:to>
                                        <p:strVal val="visible"/>
                                      </p:to>
                                    </p:set>
                                    <p:animEffect transition="in" filter="circle(in)">
                                      <p:cBhvr>
                                        <p:cTn id="82" dur="2000"/>
                                        <p:tgtEl>
                                          <p:spTgt spid="17">
                                            <p:txEl>
                                              <p:pRg st="2" end="2"/>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6" presetClass="entr" presetSubtype="16" fill="hold" nodeType="clickEffect">
                                  <p:stCondLst>
                                    <p:cond delay="0"/>
                                  </p:stCondLst>
                                  <p:childTnLst>
                                    <p:set>
                                      <p:cBhvr>
                                        <p:cTn id="86" dur="1" fill="hold">
                                          <p:stCondLst>
                                            <p:cond delay="0"/>
                                          </p:stCondLst>
                                        </p:cTn>
                                        <p:tgtEl>
                                          <p:spTgt spid="17">
                                            <p:txEl>
                                              <p:pRg st="3" end="3"/>
                                            </p:txEl>
                                          </p:spTgt>
                                        </p:tgtEl>
                                        <p:attrNameLst>
                                          <p:attrName>style.visibility</p:attrName>
                                        </p:attrNameLst>
                                      </p:cBhvr>
                                      <p:to>
                                        <p:strVal val="visible"/>
                                      </p:to>
                                    </p:set>
                                    <p:animEffect transition="in" filter="circle(in)">
                                      <p:cBhvr>
                                        <p:cTn id="87" dur="2000"/>
                                        <p:tgtEl>
                                          <p:spTgt spid="17">
                                            <p:txEl>
                                              <p:pRg st="3" end="3"/>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6" presetClass="entr" presetSubtype="16" fill="hold" nodeType="clickEffect">
                                  <p:stCondLst>
                                    <p:cond delay="0"/>
                                  </p:stCondLst>
                                  <p:childTnLst>
                                    <p:set>
                                      <p:cBhvr>
                                        <p:cTn id="91" dur="1" fill="hold">
                                          <p:stCondLst>
                                            <p:cond delay="0"/>
                                          </p:stCondLst>
                                        </p:cTn>
                                        <p:tgtEl>
                                          <p:spTgt spid="17">
                                            <p:txEl>
                                              <p:pRg st="4" end="4"/>
                                            </p:txEl>
                                          </p:spTgt>
                                        </p:tgtEl>
                                        <p:attrNameLst>
                                          <p:attrName>style.visibility</p:attrName>
                                        </p:attrNameLst>
                                      </p:cBhvr>
                                      <p:to>
                                        <p:strVal val="visible"/>
                                      </p:to>
                                    </p:set>
                                    <p:animEffect transition="in" filter="circle(in)">
                                      <p:cBhvr>
                                        <p:cTn id="92" dur="2000"/>
                                        <p:tgtEl>
                                          <p:spTgt spid="17">
                                            <p:txEl>
                                              <p:pRg st="4" end="4"/>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6" presetClass="entr" presetSubtype="16" fill="hold" nodeType="clickEffect">
                                  <p:stCondLst>
                                    <p:cond delay="0"/>
                                  </p:stCondLst>
                                  <p:childTnLst>
                                    <p:set>
                                      <p:cBhvr>
                                        <p:cTn id="96" dur="1" fill="hold">
                                          <p:stCondLst>
                                            <p:cond delay="0"/>
                                          </p:stCondLst>
                                        </p:cTn>
                                        <p:tgtEl>
                                          <p:spTgt spid="17">
                                            <p:txEl>
                                              <p:pRg st="5" end="5"/>
                                            </p:txEl>
                                          </p:spTgt>
                                        </p:tgtEl>
                                        <p:attrNameLst>
                                          <p:attrName>style.visibility</p:attrName>
                                        </p:attrNameLst>
                                      </p:cBhvr>
                                      <p:to>
                                        <p:strVal val="visible"/>
                                      </p:to>
                                    </p:set>
                                    <p:animEffect transition="in" filter="circle(in)">
                                      <p:cBhvr>
                                        <p:cTn id="97" dur="2000"/>
                                        <p:tgtEl>
                                          <p:spTgt spid="17">
                                            <p:txEl>
                                              <p:pRg st="5" end="5"/>
                                            </p:txEl>
                                          </p:spTgt>
                                        </p:tgtEl>
                                      </p:cBhvr>
                                    </p:animEffect>
                                  </p:childTnLst>
                                </p:cTn>
                              </p:par>
                            </p:childTnLst>
                          </p:cTn>
                        </p:par>
                      </p:childTnLst>
                    </p:cTn>
                  </p:par>
                  <p:par>
                    <p:cTn id="98" fill="hold">
                      <p:stCondLst>
                        <p:cond delay="indefinite"/>
                      </p:stCondLst>
                      <p:childTnLst>
                        <p:par>
                          <p:cTn id="99" fill="hold">
                            <p:stCondLst>
                              <p:cond delay="0"/>
                            </p:stCondLst>
                            <p:childTnLst>
                              <p:par>
                                <p:cTn id="100" presetID="6" presetClass="entr" presetSubtype="16" fill="hold" nodeType="clickEffect">
                                  <p:stCondLst>
                                    <p:cond delay="0"/>
                                  </p:stCondLst>
                                  <p:childTnLst>
                                    <p:set>
                                      <p:cBhvr>
                                        <p:cTn id="101" dur="1" fill="hold">
                                          <p:stCondLst>
                                            <p:cond delay="0"/>
                                          </p:stCondLst>
                                        </p:cTn>
                                        <p:tgtEl>
                                          <p:spTgt spid="17">
                                            <p:txEl>
                                              <p:pRg st="6" end="6"/>
                                            </p:txEl>
                                          </p:spTgt>
                                        </p:tgtEl>
                                        <p:attrNameLst>
                                          <p:attrName>style.visibility</p:attrName>
                                        </p:attrNameLst>
                                      </p:cBhvr>
                                      <p:to>
                                        <p:strVal val="visible"/>
                                      </p:to>
                                    </p:set>
                                    <p:animEffect transition="in" filter="circle(in)">
                                      <p:cBhvr>
                                        <p:cTn id="102" dur="2000"/>
                                        <p:tgtEl>
                                          <p:spTgt spid="17">
                                            <p:txEl>
                                              <p:pRg st="6" end="6"/>
                                            </p:txEl>
                                          </p:spTgt>
                                        </p:tgtEl>
                                      </p:cBhvr>
                                    </p:animEffect>
                                  </p:childTnLst>
                                </p:cTn>
                              </p:par>
                            </p:childTnLst>
                          </p:cTn>
                        </p:par>
                      </p:childTnLst>
                    </p:cTn>
                  </p:par>
                  <p:par>
                    <p:cTn id="103" fill="hold">
                      <p:stCondLst>
                        <p:cond delay="indefinite"/>
                      </p:stCondLst>
                      <p:childTnLst>
                        <p:par>
                          <p:cTn id="104" fill="hold">
                            <p:stCondLst>
                              <p:cond delay="0"/>
                            </p:stCondLst>
                            <p:childTnLst>
                              <p:par>
                                <p:cTn id="105" presetID="6" presetClass="entr" presetSubtype="16" fill="hold" nodeType="clickEffect">
                                  <p:stCondLst>
                                    <p:cond delay="0"/>
                                  </p:stCondLst>
                                  <p:childTnLst>
                                    <p:set>
                                      <p:cBhvr>
                                        <p:cTn id="106" dur="1" fill="hold">
                                          <p:stCondLst>
                                            <p:cond delay="0"/>
                                          </p:stCondLst>
                                        </p:cTn>
                                        <p:tgtEl>
                                          <p:spTgt spid="17">
                                            <p:txEl>
                                              <p:pRg st="7" end="7"/>
                                            </p:txEl>
                                          </p:spTgt>
                                        </p:tgtEl>
                                        <p:attrNameLst>
                                          <p:attrName>style.visibility</p:attrName>
                                        </p:attrNameLst>
                                      </p:cBhvr>
                                      <p:to>
                                        <p:strVal val="visible"/>
                                      </p:to>
                                    </p:set>
                                    <p:animEffect transition="in" filter="circle(in)">
                                      <p:cBhvr>
                                        <p:cTn id="107" dur="2000"/>
                                        <p:tgtEl>
                                          <p:spTgt spid="17">
                                            <p:txEl>
                                              <p:pRg st="7" end="7"/>
                                            </p:txEl>
                                          </p:spTgt>
                                        </p:tgtEl>
                                      </p:cBhvr>
                                    </p:animEffect>
                                  </p:childTnLst>
                                </p:cTn>
                              </p:par>
                            </p:childTnLst>
                          </p:cTn>
                        </p:par>
                      </p:childTnLst>
                    </p:cTn>
                  </p:par>
                  <p:par>
                    <p:cTn id="108" fill="hold">
                      <p:stCondLst>
                        <p:cond delay="indefinite"/>
                      </p:stCondLst>
                      <p:childTnLst>
                        <p:par>
                          <p:cTn id="109" fill="hold">
                            <p:stCondLst>
                              <p:cond delay="0"/>
                            </p:stCondLst>
                            <p:childTnLst>
                              <p:par>
                                <p:cTn id="110" presetID="6" presetClass="entr" presetSubtype="16" fill="hold" nodeType="clickEffect">
                                  <p:stCondLst>
                                    <p:cond delay="0"/>
                                  </p:stCondLst>
                                  <p:childTnLst>
                                    <p:set>
                                      <p:cBhvr>
                                        <p:cTn id="111" dur="1" fill="hold">
                                          <p:stCondLst>
                                            <p:cond delay="0"/>
                                          </p:stCondLst>
                                        </p:cTn>
                                        <p:tgtEl>
                                          <p:spTgt spid="17">
                                            <p:txEl>
                                              <p:pRg st="8" end="8"/>
                                            </p:txEl>
                                          </p:spTgt>
                                        </p:tgtEl>
                                        <p:attrNameLst>
                                          <p:attrName>style.visibility</p:attrName>
                                        </p:attrNameLst>
                                      </p:cBhvr>
                                      <p:to>
                                        <p:strVal val="visible"/>
                                      </p:to>
                                    </p:set>
                                    <p:animEffect transition="in" filter="circle(in)">
                                      <p:cBhvr>
                                        <p:cTn id="112" dur="2000"/>
                                        <p:tgtEl>
                                          <p:spTgt spid="17">
                                            <p:txEl>
                                              <p:pRg st="8" end="8"/>
                                            </p:txEl>
                                          </p:spTgt>
                                        </p:tgtEl>
                                      </p:cBhvr>
                                    </p:animEffect>
                                  </p:childTnLst>
                                </p:cTn>
                              </p:par>
                            </p:childTnLst>
                          </p:cTn>
                        </p:par>
                      </p:childTnLst>
                    </p:cTn>
                  </p:par>
                  <p:par>
                    <p:cTn id="113" fill="hold">
                      <p:stCondLst>
                        <p:cond delay="indefinite"/>
                      </p:stCondLst>
                      <p:childTnLst>
                        <p:par>
                          <p:cTn id="114" fill="hold">
                            <p:stCondLst>
                              <p:cond delay="0"/>
                            </p:stCondLst>
                            <p:childTnLst>
                              <p:par>
                                <p:cTn id="115" presetID="6" presetClass="entr" presetSubtype="16" fill="hold" nodeType="clickEffect">
                                  <p:stCondLst>
                                    <p:cond delay="0"/>
                                  </p:stCondLst>
                                  <p:childTnLst>
                                    <p:set>
                                      <p:cBhvr>
                                        <p:cTn id="116" dur="1" fill="hold">
                                          <p:stCondLst>
                                            <p:cond delay="0"/>
                                          </p:stCondLst>
                                        </p:cTn>
                                        <p:tgtEl>
                                          <p:spTgt spid="17">
                                            <p:txEl>
                                              <p:pRg st="9" end="9"/>
                                            </p:txEl>
                                          </p:spTgt>
                                        </p:tgtEl>
                                        <p:attrNameLst>
                                          <p:attrName>style.visibility</p:attrName>
                                        </p:attrNameLst>
                                      </p:cBhvr>
                                      <p:to>
                                        <p:strVal val="visible"/>
                                      </p:to>
                                    </p:set>
                                    <p:animEffect transition="in" filter="circle(in)">
                                      <p:cBhvr>
                                        <p:cTn id="117" dur="2000"/>
                                        <p:tgtEl>
                                          <p:spTgt spid="1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Bevel 2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Bevel 25"/>
          <p:cNvSpPr/>
          <p:nvPr/>
        </p:nvSpPr>
        <p:spPr>
          <a:xfrm>
            <a:off x="9525000" y="137231"/>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10020301" y="261592"/>
            <a:ext cx="7399456"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ĐIỀU KHIỂN ĐỘNG CƠ BƯỚC</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8" name="Rectangle 27"/>
          <p:cNvSpPr/>
          <p:nvPr/>
        </p:nvSpPr>
        <p:spPr>
          <a:xfrm>
            <a:off x="10020301" y="254078"/>
            <a:ext cx="75438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ĐIỀU KHIỂN ĐỘNG CƠ BƯỚC</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9" name="Rectangle 28"/>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1334450" y="223046"/>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MOTOR -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5" name="Rectangle 14"/>
          <p:cNvSpPr/>
          <p:nvPr/>
        </p:nvSpPr>
        <p:spPr>
          <a:xfrm>
            <a:off x="492745" y="2400300"/>
            <a:ext cx="9032255" cy="6247864"/>
          </a:xfrm>
          <a:prstGeom prst="rect">
            <a:avLst/>
          </a:prstGeom>
        </p:spPr>
        <p:txBody>
          <a:bodyPr wrap="square">
            <a:spAutoFit/>
          </a:bodyPr>
          <a:lstStyle/>
          <a:p>
            <a:r>
              <a:rPr lang="en-US" sz="4000" b="1" smtClean="0">
                <a:solidFill>
                  <a:srgbClr val="0070C0"/>
                </a:solidFill>
                <a:latin typeface="Courier New" panose="02070309020205020404" pitchFamily="49" charset="0"/>
                <a:cs typeface="Courier New" panose="02070309020205020404" pitchFamily="49" charset="0"/>
              </a:rPr>
              <a:t>void</a:t>
            </a:r>
            <a:r>
              <a:rPr lang="en-US" sz="4000" b="1" smtClean="0">
                <a:solidFill>
                  <a:srgbClr val="000000"/>
                </a:solidFill>
                <a:latin typeface="Courier New" panose="02070309020205020404" pitchFamily="49" charset="0"/>
                <a:cs typeface="Courier New" panose="02070309020205020404" pitchFamily="49" charset="0"/>
              </a:rPr>
              <a:t> xuly()</a:t>
            </a:r>
          </a:p>
          <a:p>
            <a:r>
              <a:rPr lang="en-US" sz="4000" b="1" smtClean="0">
                <a:solidFill>
                  <a:srgbClr val="000000"/>
                </a:solidFill>
                <a:latin typeface="Courier New" panose="02070309020205020404" pitchFamily="49" charset="0"/>
                <a:cs typeface="Courier New" panose="02070309020205020404" pitchFamily="49" charset="0"/>
              </a:rPr>
              <a:t>{</a:t>
            </a:r>
          </a:p>
          <a:p>
            <a:r>
              <a:rPr lang="en-US" sz="4000" b="1" smtClean="0">
                <a:solidFill>
                  <a:srgbClr val="000000"/>
                </a:solidFill>
                <a:latin typeface="Courier New" panose="02070309020205020404" pitchFamily="49" charset="0"/>
                <a:cs typeface="Courier New" panose="02070309020205020404" pitchFamily="49" charset="0"/>
              </a:rPr>
              <a:t>   </a:t>
            </a:r>
            <a:r>
              <a:rPr lang="en-US" sz="4000" b="1" smtClean="0">
                <a:solidFill>
                  <a:srgbClr val="0070C0"/>
                </a:solidFill>
                <a:latin typeface="Courier New" panose="02070309020205020404" pitchFamily="49" charset="0"/>
                <a:cs typeface="Courier New" panose="02070309020205020404" pitchFamily="49" charset="0"/>
              </a:rPr>
              <a:t>if</a:t>
            </a:r>
            <a:r>
              <a:rPr lang="en-US" sz="4000" b="1" smtClean="0">
                <a:solidFill>
                  <a:srgbClr val="000000"/>
                </a:solidFill>
                <a:latin typeface="Courier New" panose="02070309020205020404" pitchFamily="49" charset="0"/>
                <a:cs typeface="Courier New" panose="02070309020205020404" pitchFamily="49" charset="0"/>
              </a:rPr>
              <a:t>(tt_onoff)</a:t>
            </a:r>
          </a:p>
          <a:p>
            <a:r>
              <a:rPr lang="en-US" sz="4000" b="1" smtClean="0">
                <a:solidFill>
                  <a:srgbClr val="000000"/>
                </a:solidFill>
                <a:latin typeface="Courier New" panose="02070309020205020404" pitchFamily="49" charset="0"/>
                <a:cs typeface="Courier New" panose="02070309020205020404" pitchFamily="49" charset="0"/>
              </a:rPr>
              <a:t>   {</a:t>
            </a:r>
          </a:p>
          <a:p>
            <a:r>
              <a:rPr lang="en-US" sz="4000" b="1" smtClean="0">
                <a:solidFill>
                  <a:srgbClr val="000000"/>
                </a:solidFill>
                <a:latin typeface="Courier New" panose="02070309020205020404" pitchFamily="49" charset="0"/>
                <a:cs typeface="Courier New" panose="02070309020205020404" pitchFamily="49" charset="0"/>
              </a:rPr>
              <a:t>    step_motor_run_fs_hs();</a:t>
            </a:r>
          </a:p>
          <a:p>
            <a:r>
              <a:rPr lang="en-US" sz="4000" b="1" smtClean="0">
                <a:solidFill>
                  <a:srgbClr val="000000"/>
                </a:solidFill>
                <a:latin typeface="Courier New" panose="02070309020205020404" pitchFamily="49" charset="0"/>
                <a:cs typeface="Courier New" panose="02070309020205020404" pitchFamily="49" charset="0"/>
              </a:rPr>
              <a:t>    sb++;  </a:t>
            </a:r>
          </a:p>
          <a:p>
            <a:r>
              <a:rPr lang="en-US" sz="4000" b="1" smtClean="0">
                <a:solidFill>
                  <a:srgbClr val="000000"/>
                </a:solidFill>
                <a:latin typeface="Courier New" panose="02070309020205020404" pitchFamily="49" charset="0"/>
                <a:cs typeface="Courier New" panose="02070309020205020404" pitchFamily="49" charset="0"/>
              </a:rPr>
              <a:t>    hthi_sobuoc(); </a:t>
            </a:r>
          </a:p>
          <a:p>
            <a:r>
              <a:rPr lang="en-US" sz="4000" b="1" smtClean="0">
                <a:solidFill>
                  <a:srgbClr val="000000"/>
                </a:solidFill>
                <a:latin typeface="Courier New" panose="02070309020205020404" pitchFamily="49" charset="0"/>
                <a:cs typeface="Courier New" panose="02070309020205020404" pitchFamily="49" charset="0"/>
              </a:rPr>
              <a:t>    delay_ms(400);</a:t>
            </a:r>
          </a:p>
          <a:p>
            <a:r>
              <a:rPr lang="en-US" sz="4000" b="1" smtClean="0">
                <a:solidFill>
                  <a:srgbClr val="000000"/>
                </a:solidFill>
                <a:latin typeface="Courier New" panose="02070309020205020404" pitchFamily="49" charset="0"/>
                <a:cs typeface="Courier New" panose="02070309020205020404" pitchFamily="49" charset="0"/>
              </a:rPr>
              <a:t>   }</a:t>
            </a:r>
          </a:p>
          <a:p>
            <a:r>
              <a:rPr lang="en-US" sz="4000" b="1" smtClean="0">
                <a:solidFill>
                  <a:srgbClr val="000000"/>
                </a:solidFill>
                <a:latin typeface="Courier New" panose="02070309020205020404" pitchFamily="49" charset="0"/>
                <a:cs typeface="Courier New" panose="02070309020205020404" pitchFamily="49" charset="0"/>
              </a:rPr>
              <a:t>}</a:t>
            </a:r>
            <a:endParaRPr lang="en-US" sz="3600" b="1">
              <a:solidFill>
                <a:srgbClr val="FF0000"/>
              </a:solidFill>
              <a:latin typeface="Courier New" panose="02070309020205020404" pitchFamily="49" charset="0"/>
              <a:cs typeface="Courier New" panose="02070309020205020404" pitchFamily="49" charset="0"/>
            </a:endParaRPr>
          </a:p>
        </p:txBody>
      </p:sp>
      <p:sp>
        <p:nvSpPr>
          <p:cNvPr id="17" name="Rectangle 16"/>
          <p:cNvSpPr/>
          <p:nvPr/>
        </p:nvSpPr>
        <p:spPr>
          <a:xfrm>
            <a:off x="9906000" y="1480996"/>
            <a:ext cx="10492338" cy="7478970"/>
          </a:xfrm>
          <a:prstGeom prst="rect">
            <a:avLst/>
          </a:prstGeom>
        </p:spPr>
        <p:txBody>
          <a:bodyPr wrap="square">
            <a:spAutoFit/>
          </a:bodyPr>
          <a:lstStyle/>
          <a:p>
            <a:r>
              <a:rPr lang="en-US" sz="4000" b="1">
                <a:solidFill>
                  <a:srgbClr val="0070C0"/>
                </a:solidFill>
                <a:latin typeface="Courier New" panose="02070309020205020404" pitchFamily="49" charset="0"/>
                <a:cs typeface="Courier New" panose="02070309020205020404" pitchFamily="49" charset="0"/>
              </a:rPr>
              <a:t>void</a:t>
            </a:r>
            <a:r>
              <a:rPr lang="en-US" sz="4000" b="1">
                <a:solidFill>
                  <a:srgbClr val="000000"/>
                </a:solidFill>
                <a:latin typeface="Courier New" panose="02070309020205020404" pitchFamily="49" charset="0"/>
                <a:cs typeface="Courier New" panose="02070309020205020404" pitchFamily="49" charset="0"/>
              </a:rPr>
              <a:t> main() </a:t>
            </a:r>
          </a:p>
          <a:p>
            <a:r>
              <a:rPr lang="en-US" sz="4000" b="1">
                <a:solidFill>
                  <a:srgbClr val="000000"/>
                </a:solidFill>
                <a:latin typeface="Courier New" panose="02070309020205020404" pitchFamily="49" charset="0"/>
                <a:cs typeface="Courier New" panose="02070309020205020404" pitchFamily="49" charset="0"/>
              </a:rPr>
              <a:t>{ </a:t>
            </a:r>
          </a:p>
          <a:p>
            <a:r>
              <a:rPr lang="en-US" sz="4000" b="1">
                <a:solidFill>
                  <a:srgbClr val="000000"/>
                </a:solidFill>
                <a:latin typeface="Courier New" panose="02070309020205020404" pitchFamily="49" charset="0"/>
                <a:cs typeface="Courier New" panose="02070309020205020404" pitchFamily="49" charset="0"/>
              </a:rPr>
              <a:t>    set_up_port(); </a:t>
            </a:r>
          </a:p>
          <a:p>
            <a:r>
              <a:rPr lang="en-US" sz="4000" b="1">
                <a:solidFill>
                  <a:srgbClr val="000000"/>
                </a:solidFill>
                <a:latin typeface="Courier New" panose="02070309020205020404" pitchFamily="49" charset="0"/>
                <a:cs typeface="Courier New" panose="02070309020205020404" pitchFamily="49" charset="0"/>
              </a:rPr>
              <a:t>    tt_onoff = 0; </a:t>
            </a:r>
          </a:p>
          <a:p>
            <a:r>
              <a:rPr lang="vi-VN" sz="4000" b="1" smtClean="0">
                <a:solidFill>
                  <a:srgbClr val="0070C0"/>
                </a:solidFill>
                <a:latin typeface="Courier New" panose="02070309020205020404" pitchFamily="49" charset="0"/>
                <a:cs typeface="Courier New" panose="02070309020205020404" pitchFamily="49" charset="0"/>
              </a:rPr>
              <a:t>    </a:t>
            </a:r>
            <a:r>
              <a:rPr lang="en-US" sz="4000" b="1" smtClean="0">
                <a:solidFill>
                  <a:srgbClr val="0070C0"/>
                </a:solidFill>
                <a:latin typeface="Courier New" panose="02070309020205020404" pitchFamily="49" charset="0"/>
                <a:cs typeface="Courier New" panose="02070309020205020404" pitchFamily="49" charset="0"/>
              </a:rPr>
              <a:t>while</a:t>
            </a:r>
            <a:r>
              <a:rPr lang="en-US" sz="4000" b="1" smtClean="0">
                <a:solidFill>
                  <a:srgbClr val="000000"/>
                </a:solidFill>
                <a:latin typeface="Courier New" panose="02070309020205020404" pitchFamily="49" charset="0"/>
                <a:cs typeface="Courier New" panose="02070309020205020404" pitchFamily="49" charset="0"/>
              </a:rPr>
              <a:t>(true</a:t>
            </a:r>
            <a:r>
              <a:rPr lang="en-US" sz="4000" b="1">
                <a:solidFill>
                  <a:srgbClr val="000000"/>
                </a:solidFill>
                <a:latin typeface="Courier New" panose="02070309020205020404" pitchFamily="49" charset="0"/>
                <a:cs typeface="Courier New" panose="02070309020205020404" pitchFamily="49" charset="0"/>
              </a:rPr>
              <a:t>) </a:t>
            </a:r>
          </a:p>
          <a:p>
            <a:r>
              <a:rPr lang="en-US" sz="4000" b="1">
                <a:solidFill>
                  <a:srgbClr val="000000"/>
                </a:solidFill>
                <a:latin typeface="Courier New" panose="02070309020205020404" pitchFamily="49" charset="0"/>
                <a:cs typeface="Courier New" panose="02070309020205020404" pitchFamily="49" charset="0"/>
              </a:rPr>
              <a:t>    { </a:t>
            </a:r>
          </a:p>
          <a:p>
            <a:r>
              <a:rPr lang="en-US" sz="4000" b="1">
                <a:solidFill>
                  <a:srgbClr val="000000"/>
                </a:solidFill>
                <a:latin typeface="Courier New" panose="02070309020205020404" pitchFamily="49" charset="0"/>
                <a:cs typeface="Courier New" panose="02070309020205020404" pitchFamily="49" charset="0"/>
              </a:rPr>
              <a:t>       phim_on_off();</a:t>
            </a:r>
          </a:p>
          <a:p>
            <a:r>
              <a:rPr lang="en-US" sz="4000" b="1">
                <a:solidFill>
                  <a:srgbClr val="000000"/>
                </a:solidFill>
                <a:latin typeface="Courier New" panose="02070309020205020404" pitchFamily="49" charset="0"/>
                <a:cs typeface="Courier New" panose="02070309020205020404" pitchFamily="49" charset="0"/>
              </a:rPr>
              <a:t>       phim_inv();</a:t>
            </a:r>
          </a:p>
          <a:p>
            <a:r>
              <a:rPr lang="en-US" sz="4000" b="1">
                <a:solidFill>
                  <a:srgbClr val="000000"/>
                </a:solidFill>
                <a:latin typeface="Courier New" panose="02070309020205020404" pitchFamily="49" charset="0"/>
                <a:cs typeface="Courier New" panose="02070309020205020404" pitchFamily="49" charset="0"/>
              </a:rPr>
              <a:t>       phim_bt3();</a:t>
            </a:r>
          </a:p>
          <a:p>
            <a:r>
              <a:rPr lang="en-US" sz="4000" b="1">
                <a:solidFill>
                  <a:srgbClr val="000000"/>
                </a:solidFill>
                <a:latin typeface="Courier New" panose="02070309020205020404" pitchFamily="49" charset="0"/>
                <a:cs typeface="Courier New" panose="02070309020205020404" pitchFamily="49" charset="0"/>
              </a:rPr>
              <a:t>       xuly();</a:t>
            </a:r>
          </a:p>
          <a:p>
            <a:r>
              <a:rPr lang="en-US" sz="4000" b="1">
                <a:solidFill>
                  <a:srgbClr val="000000"/>
                </a:solidFill>
                <a:latin typeface="Courier New" panose="02070309020205020404" pitchFamily="49" charset="0"/>
                <a:cs typeface="Courier New" panose="02070309020205020404" pitchFamily="49" charset="0"/>
              </a:rPr>
              <a:t>    } </a:t>
            </a:r>
          </a:p>
          <a:p>
            <a:r>
              <a:rPr lang="en-US" sz="4000" b="1">
                <a:solidFill>
                  <a:srgbClr val="000000"/>
                </a:solidFill>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1515959492"/>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circle(in)">
                                      <p:cBhvr>
                                        <p:cTn id="7" dur="2000"/>
                                        <p:tgtEl>
                                          <p:spTgt spid="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5">
                                            <p:txEl>
                                              <p:pRg st="1" end="1"/>
                                            </p:txEl>
                                          </p:spTgt>
                                        </p:tgtEl>
                                        <p:attrNameLst>
                                          <p:attrName>style.visibility</p:attrName>
                                        </p:attrNameLst>
                                      </p:cBhvr>
                                      <p:to>
                                        <p:strVal val="visible"/>
                                      </p:to>
                                    </p:set>
                                    <p:animEffect transition="in" filter="circle(in)">
                                      <p:cBhvr>
                                        <p:cTn id="12" dur="2000"/>
                                        <p:tgtEl>
                                          <p:spTgt spid="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5">
                                            <p:txEl>
                                              <p:pRg st="2" end="2"/>
                                            </p:txEl>
                                          </p:spTgt>
                                        </p:tgtEl>
                                        <p:attrNameLst>
                                          <p:attrName>style.visibility</p:attrName>
                                        </p:attrNameLst>
                                      </p:cBhvr>
                                      <p:to>
                                        <p:strVal val="visible"/>
                                      </p:to>
                                    </p:set>
                                    <p:animEffect transition="in" filter="circle(in)">
                                      <p:cBhvr>
                                        <p:cTn id="17" dur="2000"/>
                                        <p:tgtEl>
                                          <p:spTgt spid="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15">
                                            <p:txEl>
                                              <p:pRg st="3" end="3"/>
                                            </p:txEl>
                                          </p:spTgt>
                                        </p:tgtEl>
                                        <p:attrNameLst>
                                          <p:attrName>style.visibility</p:attrName>
                                        </p:attrNameLst>
                                      </p:cBhvr>
                                      <p:to>
                                        <p:strVal val="visible"/>
                                      </p:to>
                                    </p:set>
                                    <p:animEffect transition="in" filter="circle(in)">
                                      <p:cBhvr>
                                        <p:cTn id="22" dur="2000"/>
                                        <p:tgtEl>
                                          <p:spTgt spid="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15">
                                            <p:txEl>
                                              <p:pRg st="4" end="4"/>
                                            </p:txEl>
                                          </p:spTgt>
                                        </p:tgtEl>
                                        <p:attrNameLst>
                                          <p:attrName>style.visibility</p:attrName>
                                        </p:attrNameLst>
                                      </p:cBhvr>
                                      <p:to>
                                        <p:strVal val="visible"/>
                                      </p:to>
                                    </p:set>
                                    <p:animEffect transition="in" filter="circle(in)">
                                      <p:cBhvr>
                                        <p:cTn id="27" dur="2000"/>
                                        <p:tgtEl>
                                          <p:spTgt spid="1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15">
                                            <p:txEl>
                                              <p:pRg st="5" end="5"/>
                                            </p:txEl>
                                          </p:spTgt>
                                        </p:tgtEl>
                                        <p:attrNameLst>
                                          <p:attrName>style.visibility</p:attrName>
                                        </p:attrNameLst>
                                      </p:cBhvr>
                                      <p:to>
                                        <p:strVal val="visible"/>
                                      </p:to>
                                    </p:set>
                                    <p:animEffect transition="in" filter="circle(in)">
                                      <p:cBhvr>
                                        <p:cTn id="32" dur="2000"/>
                                        <p:tgtEl>
                                          <p:spTgt spid="1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15">
                                            <p:txEl>
                                              <p:pRg st="6" end="6"/>
                                            </p:txEl>
                                          </p:spTgt>
                                        </p:tgtEl>
                                        <p:attrNameLst>
                                          <p:attrName>style.visibility</p:attrName>
                                        </p:attrNameLst>
                                      </p:cBhvr>
                                      <p:to>
                                        <p:strVal val="visible"/>
                                      </p:to>
                                    </p:set>
                                    <p:animEffect transition="in" filter="circle(in)">
                                      <p:cBhvr>
                                        <p:cTn id="37" dur="2000"/>
                                        <p:tgtEl>
                                          <p:spTgt spid="1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15">
                                            <p:txEl>
                                              <p:pRg st="7" end="7"/>
                                            </p:txEl>
                                          </p:spTgt>
                                        </p:tgtEl>
                                        <p:attrNameLst>
                                          <p:attrName>style.visibility</p:attrName>
                                        </p:attrNameLst>
                                      </p:cBhvr>
                                      <p:to>
                                        <p:strVal val="visible"/>
                                      </p:to>
                                    </p:set>
                                    <p:animEffect transition="in" filter="circle(in)">
                                      <p:cBhvr>
                                        <p:cTn id="42" dur="2000"/>
                                        <p:tgtEl>
                                          <p:spTgt spid="1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nodeType="clickEffect">
                                  <p:stCondLst>
                                    <p:cond delay="0"/>
                                  </p:stCondLst>
                                  <p:childTnLst>
                                    <p:set>
                                      <p:cBhvr>
                                        <p:cTn id="46" dur="1" fill="hold">
                                          <p:stCondLst>
                                            <p:cond delay="0"/>
                                          </p:stCondLst>
                                        </p:cTn>
                                        <p:tgtEl>
                                          <p:spTgt spid="15">
                                            <p:txEl>
                                              <p:pRg st="8" end="8"/>
                                            </p:txEl>
                                          </p:spTgt>
                                        </p:tgtEl>
                                        <p:attrNameLst>
                                          <p:attrName>style.visibility</p:attrName>
                                        </p:attrNameLst>
                                      </p:cBhvr>
                                      <p:to>
                                        <p:strVal val="visible"/>
                                      </p:to>
                                    </p:set>
                                    <p:animEffect transition="in" filter="circle(in)">
                                      <p:cBhvr>
                                        <p:cTn id="47" dur="2000"/>
                                        <p:tgtEl>
                                          <p:spTgt spid="15">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6" presetClass="entr" presetSubtype="16" fill="hold" nodeType="clickEffect">
                                  <p:stCondLst>
                                    <p:cond delay="0"/>
                                  </p:stCondLst>
                                  <p:childTnLst>
                                    <p:set>
                                      <p:cBhvr>
                                        <p:cTn id="51" dur="1" fill="hold">
                                          <p:stCondLst>
                                            <p:cond delay="0"/>
                                          </p:stCondLst>
                                        </p:cTn>
                                        <p:tgtEl>
                                          <p:spTgt spid="15">
                                            <p:txEl>
                                              <p:pRg st="9" end="9"/>
                                            </p:txEl>
                                          </p:spTgt>
                                        </p:tgtEl>
                                        <p:attrNameLst>
                                          <p:attrName>style.visibility</p:attrName>
                                        </p:attrNameLst>
                                      </p:cBhvr>
                                      <p:to>
                                        <p:strVal val="visible"/>
                                      </p:to>
                                    </p:set>
                                    <p:animEffect transition="in" filter="circle(in)">
                                      <p:cBhvr>
                                        <p:cTn id="52" dur="2000"/>
                                        <p:tgtEl>
                                          <p:spTgt spid="15">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6" presetClass="entr" presetSubtype="16" fill="hold" nodeType="clickEffect">
                                  <p:stCondLst>
                                    <p:cond delay="0"/>
                                  </p:stCondLst>
                                  <p:childTnLst>
                                    <p:set>
                                      <p:cBhvr>
                                        <p:cTn id="56" dur="1" fill="hold">
                                          <p:stCondLst>
                                            <p:cond delay="0"/>
                                          </p:stCondLst>
                                        </p:cTn>
                                        <p:tgtEl>
                                          <p:spTgt spid="17">
                                            <p:txEl>
                                              <p:pRg st="0" end="0"/>
                                            </p:txEl>
                                          </p:spTgt>
                                        </p:tgtEl>
                                        <p:attrNameLst>
                                          <p:attrName>style.visibility</p:attrName>
                                        </p:attrNameLst>
                                      </p:cBhvr>
                                      <p:to>
                                        <p:strVal val="visible"/>
                                      </p:to>
                                    </p:set>
                                    <p:animEffect transition="in" filter="circle(in)">
                                      <p:cBhvr>
                                        <p:cTn id="57" dur="2000"/>
                                        <p:tgtEl>
                                          <p:spTgt spid="17">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6" presetClass="entr" presetSubtype="16" fill="hold" nodeType="clickEffect">
                                  <p:stCondLst>
                                    <p:cond delay="0"/>
                                  </p:stCondLst>
                                  <p:childTnLst>
                                    <p:set>
                                      <p:cBhvr>
                                        <p:cTn id="61" dur="1" fill="hold">
                                          <p:stCondLst>
                                            <p:cond delay="0"/>
                                          </p:stCondLst>
                                        </p:cTn>
                                        <p:tgtEl>
                                          <p:spTgt spid="17">
                                            <p:txEl>
                                              <p:pRg st="1" end="1"/>
                                            </p:txEl>
                                          </p:spTgt>
                                        </p:tgtEl>
                                        <p:attrNameLst>
                                          <p:attrName>style.visibility</p:attrName>
                                        </p:attrNameLst>
                                      </p:cBhvr>
                                      <p:to>
                                        <p:strVal val="visible"/>
                                      </p:to>
                                    </p:set>
                                    <p:animEffect transition="in" filter="circle(in)">
                                      <p:cBhvr>
                                        <p:cTn id="62" dur="2000"/>
                                        <p:tgtEl>
                                          <p:spTgt spid="17">
                                            <p:txEl>
                                              <p:pRg st="1" end="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6" presetClass="entr" presetSubtype="16" fill="hold" nodeType="clickEffect">
                                  <p:stCondLst>
                                    <p:cond delay="0"/>
                                  </p:stCondLst>
                                  <p:childTnLst>
                                    <p:set>
                                      <p:cBhvr>
                                        <p:cTn id="66" dur="1" fill="hold">
                                          <p:stCondLst>
                                            <p:cond delay="0"/>
                                          </p:stCondLst>
                                        </p:cTn>
                                        <p:tgtEl>
                                          <p:spTgt spid="17">
                                            <p:txEl>
                                              <p:pRg st="2" end="2"/>
                                            </p:txEl>
                                          </p:spTgt>
                                        </p:tgtEl>
                                        <p:attrNameLst>
                                          <p:attrName>style.visibility</p:attrName>
                                        </p:attrNameLst>
                                      </p:cBhvr>
                                      <p:to>
                                        <p:strVal val="visible"/>
                                      </p:to>
                                    </p:set>
                                    <p:animEffect transition="in" filter="circle(in)">
                                      <p:cBhvr>
                                        <p:cTn id="67" dur="2000"/>
                                        <p:tgtEl>
                                          <p:spTgt spid="17">
                                            <p:txEl>
                                              <p:pRg st="2" end="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6" presetClass="entr" presetSubtype="16" fill="hold" nodeType="clickEffect">
                                  <p:stCondLst>
                                    <p:cond delay="0"/>
                                  </p:stCondLst>
                                  <p:childTnLst>
                                    <p:set>
                                      <p:cBhvr>
                                        <p:cTn id="71" dur="1" fill="hold">
                                          <p:stCondLst>
                                            <p:cond delay="0"/>
                                          </p:stCondLst>
                                        </p:cTn>
                                        <p:tgtEl>
                                          <p:spTgt spid="17">
                                            <p:txEl>
                                              <p:pRg st="3" end="3"/>
                                            </p:txEl>
                                          </p:spTgt>
                                        </p:tgtEl>
                                        <p:attrNameLst>
                                          <p:attrName>style.visibility</p:attrName>
                                        </p:attrNameLst>
                                      </p:cBhvr>
                                      <p:to>
                                        <p:strVal val="visible"/>
                                      </p:to>
                                    </p:set>
                                    <p:animEffect transition="in" filter="circle(in)">
                                      <p:cBhvr>
                                        <p:cTn id="72" dur="2000"/>
                                        <p:tgtEl>
                                          <p:spTgt spid="17">
                                            <p:txEl>
                                              <p:pRg st="3" end="3"/>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6" presetClass="entr" presetSubtype="16" fill="hold" nodeType="clickEffect">
                                  <p:stCondLst>
                                    <p:cond delay="0"/>
                                  </p:stCondLst>
                                  <p:childTnLst>
                                    <p:set>
                                      <p:cBhvr>
                                        <p:cTn id="76" dur="1" fill="hold">
                                          <p:stCondLst>
                                            <p:cond delay="0"/>
                                          </p:stCondLst>
                                        </p:cTn>
                                        <p:tgtEl>
                                          <p:spTgt spid="17">
                                            <p:txEl>
                                              <p:pRg st="4" end="4"/>
                                            </p:txEl>
                                          </p:spTgt>
                                        </p:tgtEl>
                                        <p:attrNameLst>
                                          <p:attrName>style.visibility</p:attrName>
                                        </p:attrNameLst>
                                      </p:cBhvr>
                                      <p:to>
                                        <p:strVal val="visible"/>
                                      </p:to>
                                    </p:set>
                                    <p:animEffect transition="in" filter="circle(in)">
                                      <p:cBhvr>
                                        <p:cTn id="77" dur="2000"/>
                                        <p:tgtEl>
                                          <p:spTgt spid="17">
                                            <p:txEl>
                                              <p:pRg st="4" end="4"/>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6" presetClass="entr" presetSubtype="16" fill="hold" nodeType="clickEffect">
                                  <p:stCondLst>
                                    <p:cond delay="0"/>
                                  </p:stCondLst>
                                  <p:childTnLst>
                                    <p:set>
                                      <p:cBhvr>
                                        <p:cTn id="81" dur="1" fill="hold">
                                          <p:stCondLst>
                                            <p:cond delay="0"/>
                                          </p:stCondLst>
                                        </p:cTn>
                                        <p:tgtEl>
                                          <p:spTgt spid="17">
                                            <p:txEl>
                                              <p:pRg st="5" end="5"/>
                                            </p:txEl>
                                          </p:spTgt>
                                        </p:tgtEl>
                                        <p:attrNameLst>
                                          <p:attrName>style.visibility</p:attrName>
                                        </p:attrNameLst>
                                      </p:cBhvr>
                                      <p:to>
                                        <p:strVal val="visible"/>
                                      </p:to>
                                    </p:set>
                                    <p:animEffect transition="in" filter="circle(in)">
                                      <p:cBhvr>
                                        <p:cTn id="82" dur="2000"/>
                                        <p:tgtEl>
                                          <p:spTgt spid="17">
                                            <p:txEl>
                                              <p:pRg st="5" end="5"/>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6" presetClass="entr" presetSubtype="16" fill="hold" nodeType="clickEffect">
                                  <p:stCondLst>
                                    <p:cond delay="0"/>
                                  </p:stCondLst>
                                  <p:childTnLst>
                                    <p:set>
                                      <p:cBhvr>
                                        <p:cTn id="86" dur="1" fill="hold">
                                          <p:stCondLst>
                                            <p:cond delay="0"/>
                                          </p:stCondLst>
                                        </p:cTn>
                                        <p:tgtEl>
                                          <p:spTgt spid="17">
                                            <p:txEl>
                                              <p:pRg st="6" end="6"/>
                                            </p:txEl>
                                          </p:spTgt>
                                        </p:tgtEl>
                                        <p:attrNameLst>
                                          <p:attrName>style.visibility</p:attrName>
                                        </p:attrNameLst>
                                      </p:cBhvr>
                                      <p:to>
                                        <p:strVal val="visible"/>
                                      </p:to>
                                    </p:set>
                                    <p:animEffect transition="in" filter="circle(in)">
                                      <p:cBhvr>
                                        <p:cTn id="87" dur="2000"/>
                                        <p:tgtEl>
                                          <p:spTgt spid="17">
                                            <p:txEl>
                                              <p:pRg st="6" end="6"/>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6" presetClass="entr" presetSubtype="16" fill="hold" nodeType="clickEffect">
                                  <p:stCondLst>
                                    <p:cond delay="0"/>
                                  </p:stCondLst>
                                  <p:childTnLst>
                                    <p:set>
                                      <p:cBhvr>
                                        <p:cTn id="91" dur="1" fill="hold">
                                          <p:stCondLst>
                                            <p:cond delay="0"/>
                                          </p:stCondLst>
                                        </p:cTn>
                                        <p:tgtEl>
                                          <p:spTgt spid="17">
                                            <p:txEl>
                                              <p:pRg st="7" end="7"/>
                                            </p:txEl>
                                          </p:spTgt>
                                        </p:tgtEl>
                                        <p:attrNameLst>
                                          <p:attrName>style.visibility</p:attrName>
                                        </p:attrNameLst>
                                      </p:cBhvr>
                                      <p:to>
                                        <p:strVal val="visible"/>
                                      </p:to>
                                    </p:set>
                                    <p:animEffect transition="in" filter="circle(in)">
                                      <p:cBhvr>
                                        <p:cTn id="92" dur="2000"/>
                                        <p:tgtEl>
                                          <p:spTgt spid="17">
                                            <p:txEl>
                                              <p:pRg st="7" end="7"/>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6" presetClass="entr" presetSubtype="16" fill="hold" nodeType="clickEffect">
                                  <p:stCondLst>
                                    <p:cond delay="0"/>
                                  </p:stCondLst>
                                  <p:childTnLst>
                                    <p:set>
                                      <p:cBhvr>
                                        <p:cTn id="96" dur="1" fill="hold">
                                          <p:stCondLst>
                                            <p:cond delay="0"/>
                                          </p:stCondLst>
                                        </p:cTn>
                                        <p:tgtEl>
                                          <p:spTgt spid="17">
                                            <p:txEl>
                                              <p:pRg st="8" end="8"/>
                                            </p:txEl>
                                          </p:spTgt>
                                        </p:tgtEl>
                                        <p:attrNameLst>
                                          <p:attrName>style.visibility</p:attrName>
                                        </p:attrNameLst>
                                      </p:cBhvr>
                                      <p:to>
                                        <p:strVal val="visible"/>
                                      </p:to>
                                    </p:set>
                                    <p:animEffect transition="in" filter="circle(in)">
                                      <p:cBhvr>
                                        <p:cTn id="97" dur="2000"/>
                                        <p:tgtEl>
                                          <p:spTgt spid="17">
                                            <p:txEl>
                                              <p:pRg st="8" end="8"/>
                                            </p:txEl>
                                          </p:spTgt>
                                        </p:tgtEl>
                                      </p:cBhvr>
                                    </p:animEffect>
                                  </p:childTnLst>
                                </p:cTn>
                              </p:par>
                            </p:childTnLst>
                          </p:cTn>
                        </p:par>
                      </p:childTnLst>
                    </p:cTn>
                  </p:par>
                  <p:par>
                    <p:cTn id="98" fill="hold">
                      <p:stCondLst>
                        <p:cond delay="indefinite"/>
                      </p:stCondLst>
                      <p:childTnLst>
                        <p:par>
                          <p:cTn id="99" fill="hold">
                            <p:stCondLst>
                              <p:cond delay="0"/>
                            </p:stCondLst>
                            <p:childTnLst>
                              <p:par>
                                <p:cTn id="100" presetID="6" presetClass="entr" presetSubtype="16" fill="hold" nodeType="clickEffect">
                                  <p:stCondLst>
                                    <p:cond delay="0"/>
                                  </p:stCondLst>
                                  <p:childTnLst>
                                    <p:set>
                                      <p:cBhvr>
                                        <p:cTn id="101" dur="1" fill="hold">
                                          <p:stCondLst>
                                            <p:cond delay="0"/>
                                          </p:stCondLst>
                                        </p:cTn>
                                        <p:tgtEl>
                                          <p:spTgt spid="17">
                                            <p:txEl>
                                              <p:pRg st="9" end="9"/>
                                            </p:txEl>
                                          </p:spTgt>
                                        </p:tgtEl>
                                        <p:attrNameLst>
                                          <p:attrName>style.visibility</p:attrName>
                                        </p:attrNameLst>
                                      </p:cBhvr>
                                      <p:to>
                                        <p:strVal val="visible"/>
                                      </p:to>
                                    </p:set>
                                    <p:animEffect transition="in" filter="circle(in)">
                                      <p:cBhvr>
                                        <p:cTn id="102" dur="2000"/>
                                        <p:tgtEl>
                                          <p:spTgt spid="17">
                                            <p:txEl>
                                              <p:pRg st="9" end="9"/>
                                            </p:txEl>
                                          </p:spTgt>
                                        </p:tgtEl>
                                      </p:cBhvr>
                                    </p:animEffect>
                                  </p:childTnLst>
                                </p:cTn>
                              </p:par>
                            </p:childTnLst>
                          </p:cTn>
                        </p:par>
                      </p:childTnLst>
                    </p:cTn>
                  </p:par>
                  <p:par>
                    <p:cTn id="103" fill="hold">
                      <p:stCondLst>
                        <p:cond delay="indefinite"/>
                      </p:stCondLst>
                      <p:childTnLst>
                        <p:par>
                          <p:cTn id="104" fill="hold">
                            <p:stCondLst>
                              <p:cond delay="0"/>
                            </p:stCondLst>
                            <p:childTnLst>
                              <p:par>
                                <p:cTn id="105" presetID="6" presetClass="entr" presetSubtype="16" fill="hold" nodeType="clickEffect">
                                  <p:stCondLst>
                                    <p:cond delay="0"/>
                                  </p:stCondLst>
                                  <p:childTnLst>
                                    <p:set>
                                      <p:cBhvr>
                                        <p:cTn id="106" dur="1" fill="hold">
                                          <p:stCondLst>
                                            <p:cond delay="0"/>
                                          </p:stCondLst>
                                        </p:cTn>
                                        <p:tgtEl>
                                          <p:spTgt spid="17">
                                            <p:txEl>
                                              <p:pRg st="10" end="10"/>
                                            </p:txEl>
                                          </p:spTgt>
                                        </p:tgtEl>
                                        <p:attrNameLst>
                                          <p:attrName>style.visibility</p:attrName>
                                        </p:attrNameLst>
                                      </p:cBhvr>
                                      <p:to>
                                        <p:strVal val="visible"/>
                                      </p:to>
                                    </p:set>
                                    <p:animEffect transition="in" filter="circle(in)">
                                      <p:cBhvr>
                                        <p:cTn id="107" dur="2000"/>
                                        <p:tgtEl>
                                          <p:spTgt spid="17">
                                            <p:txEl>
                                              <p:pRg st="10" end="10"/>
                                            </p:txEl>
                                          </p:spTgt>
                                        </p:tgtEl>
                                      </p:cBhvr>
                                    </p:animEffect>
                                  </p:childTnLst>
                                </p:cTn>
                              </p:par>
                            </p:childTnLst>
                          </p:cTn>
                        </p:par>
                      </p:childTnLst>
                    </p:cTn>
                  </p:par>
                  <p:par>
                    <p:cTn id="108" fill="hold">
                      <p:stCondLst>
                        <p:cond delay="indefinite"/>
                      </p:stCondLst>
                      <p:childTnLst>
                        <p:par>
                          <p:cTn id="109" fill="hold">
                            <p:stCondLst>
                              <p:cond delay="0"/>
                            </p:stCondLst>
                            <p:childTnLst>
                              <p:par>
                                <p:cTn id="110" presetID="6" presetClass="entr" presetSubtype="16" fill="hold" nodeType="clickEffect">
                                  <p:stCondLst>
                                    <p:cond delay="0"/>
                                  </p:stCondLst>
                                  <p:childTnLst>
                                    <p:set>
                                      <p:cBhvr>
                                        <p:cTn id="111" dur="1" fill="hold">
                                          <p:stCondLst>
                                            <p:cond delay="0"/>
                                          </p:stCondLst>
                                        </p:cTn>
                                        <p:tgtEl>
                                          <p:spTgt spid="17">
                                            <p:txEl>
                                              <p:pRg st="11" end="11"/>
                                            </p:txEl>
                                          </p:spTgt>
                                        </p:tgtEl>
                                        <p:attrNameLst>
                                          <p:attrName>style.visibility</p:attrName>
                                        </p:attrNameLst>
                                      </p:cBhvr>
                                      <p:to>
                                        <p:strVal val="visible"/>
                                      </p:to>
                                    </p:set>
                                    <p:animEffect transition="in" filter="circle(in)">
                                      <p:cBhvr>
                                        <p:cTn id="112" dur="2000"/>
                                        <p:tgtEl>
                                          <p:spTgt spid="17">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710652" y="165908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470974" y="1477045"/>
            <a:ext cx="5396426"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78771" y="1780882"/>
            <a:ext cx="411242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ỘNG CƠ BƯỚC</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934854" y="1750117"/>
            <a:ext cx="39959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uLnTx/>
                <a:uFillTx/>
                <a:latin typeface="Times New Roman" panose="02020603050405020304" pitchFamily="18" charset="0"/>
                <a:ea typeface="+mn-ea"/>
                <a:cs typeface="Times New Roman" panose="02020603050405020304" pitchFamily="18" charset="0"/>
              </a:rPr>
              <a:t>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Bevel 2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Bevel 25"/>
          <p:cNvSpPr/>
          <p:nvPr/>
        </p:nvSpPr>
        <p:spPr>
          <a:xfrm>
            <a:off x="9525000" y="137231"/>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10020301" y="261592"/>
            <a:ext cx="7399456"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ĐIỀU KHIỂN ĐỘNG CƠ BƯỚC</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8" name="Rectangle 27"/>
          <p:cNvSpPr/>
          <p:nvPr/>
        </p:nvSpPr>
        <p:spPr>
          <a:xfrm>
            <a:off x="10020301" y="254078"/>
            <a:ext cx="75438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ĐIỀU KHIỂN ĐỘNG CƠ BƯỚC</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9" name="Rectangle 28"/>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1334450" y="223046"/>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MOTOR -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2" name="Rectangle 31"/>
          <p:cNvSpPr/>
          <p:nvPr/>
        </p:nvSpPr>
        <p:spPr>
          <a:xfrm>
            <a:off x="696797" y="3314700"/>
            <a:ext cx="16434348" cy="1261884"/>
          </a:xfrm>
          <a:prstGeom prst="rect">
            <a:avLst/>
          </a:prstGeom>
          <a:solidFill>
            <a:schemeClr val="accent2">
              <a:lumMod val="20000"/>
              <a:lumOff val="80000"/>
            </a:schemeClr>
          </a:solidFill>
          <a:ln w="38100">
            <a:solidFill>
              <a:srgbClr val="002060"/>
            </a:solidFill>
          </a:ln>
        </p:spPr>
        <p:txBody>
          <a:bodyPr wrap="square">
            <a:spAutoFit/>
          </a:bodyPr>
          <a:lstStyle/>
          <a:p>
            <a:pPr algn="just"/>
            <a:r>
              <a:rPr lang="vi-VN" sz="3800" b="1">
                <a:solidFill>
                  <a:srgbClr val="FF0000"/>
                </a:solidFill>
                <a:latin typeface="Sitka Display Semibold" pitchFamily="2" charset="0"/>
              </a:rPr>
              <a:t>Ví dụ 7</a:t>
            </a:r>
            <a:r>
              <a:rPr lang="vi-VN" sz="3800" b="1" smtClean="0">
                <a:solidFill>
                  <a:srgbClr val="FF0000"/>
                </a:solidFill>
                <a:latin typeface="Sitka Display Semibold" pitchFamily="2" charset="0"/>
              </a:rPr>
              <a:t>: </a:t>
            </a:r>
            <a:r>
              <a:rPr lang="vi-VN" sz="3800" b="1">
                <a:solidFill>
                  <a:srgbClr val="000000"/>
                </a:solidFill>
                <a:latin typeface="Sitka Display Semibold" pitchFamily="2" charset="0"/>
              </a:rPr>
              <a:t>Hãy viết chương trình </a:t>
            </a:r>
            <a:r>
              <a:rPr lang="vi-VN" sz="3800" b="1" smtClean="0">
                <a:solidFill>
                  <a:srgbClr val="000000"/>
                </a:solidFill>
                <a:latin typeface="Sitka Display Semibold" pitchFamily="2" charset="0"/>
              </a:rPr>
              <a:t>tương tự ví dụ 6, nhưng </a:t>
            </a:r>
            <a:r>
              <a:rPr lang="vi-VN" sz="3800" b="1">
                <a:solidFill>
                  <a:srgbClr val="000000"/>
                </a:solidFill>
                <a:latin typeface="Sitka Display Semibold" pitchFamily="2" charset="0"/>
              </a:rPr>
              <a:t>3 led 7 đoạn (1,2,3) hiển thị số bước của 1 vòng, led thứ 0 hiển thị số vòng từ 0 đến 9..</a:t>
            </a:r>
            <a:endParaRPr lang="en-US" sz="3800" b="1">
              <a:solidFill>
                <a:srgbClr val="000000"/>
              </a:solidFill>
              <a:latin typeface="Sitka Display Semibold" pitchFamily="2" charset="0"/>
            </a:endParaRPr>
          </a:p>
        </p:txBody>
      </p:sp>
      <p:sp>
        <p:nvSpPr>
          <p:cNvPr id="15" name="Rectangle 14"/>
          <p:cNvSpPr/>
          <p:nvPr/>
        </p:nvSpPr>
        <p:spPr>
          <a:xfrm>
            <a:off x="710652" y="5524500"/>
            <a:ext cx="17189736" cy="1261884"/>
          </a:xfrm>
          <a:prstGeom prst="rect">
            <a:avLst/>
          </a:prstGeom>
          <a:solidFill>
            <a:schemeClr val="accent2">
              <a:lumMod val="20000"/>
              <a:lumOff val="80000"/>
            </a:schemeClr>
          </a:solidFill>
          <a:ln w="38100">
            <a:solidFill>
              <a:srgbClr val="002060"/>
            </a:solidFill>
          </a:ln>
        </p:spPr>
        <p:txBody>
          <a:bodyPr wrap="square">
            <a:spAutoFit/>
          </a:bodyPr>
          <a:lstStyle/>
          <a:p>
            <a:pPr algn="just"/>
            <a:r>
              <a:rPr lang="vi-VN" sz="3800" b="1">
                <a:solidFill>
                  <a:srgbClr val="FF0000"/>
                </a:solidFill>
                <a:latin typeface="Sitka Display Semibold" pitchFamily="2" charset="0"/>
              </a:rPr>
              <a:t>Ví dụ 8</a:t>
            </a:r>
            <a:r>
              <a:rPr lang="vi-VN" sz="3800" b="1" smtClean="0">
                <a:solidFill>
                  <a:srgbClr val="FF0000"/>
                </a:solidFill>
                <a:latin typeface="Sitka Display Semibold" pitchFamily="2" charset="0"/>
              </a:rPr>
              <a:t>: </a:t>
            </a:r>
            <a:r>
              <a:rPr lang="vi-VN" sz="3800" b="1">
                <a:solidFill>
                  <a:srgbClr val="000000"/>
                </a:solidFill>
                <a:latin typeface="Sitka Display Semibold" pitchFamily="2" charset="0"/>
              </a:rPr>
              <a:t>Hãy viết chương trình </a:t>
            </a:r>
            <a:r>
              <a:rPr lang="vi-VN" sz="3800" b="1" smtClean="0">
                <a:solidFill>
                  <a:srgbClr val="000000"/>
                </a:solidFill>
                <a:latin typeface="Sitka Display Semibold" pitchFamily="2" charset="0"/>
              </a:rPr>
              <a:t>tương tự ví dụ </a:t>
            </a:r>
            <a:r>
              <a:rPr lang="vi-VN" sz="3800" b="1">
                <a:solidFill>
                  <a:srgbClr val="000000"/>
                </a:solidFill>
                <a:latin typeface="Sitka Display Semibold" pitchFamily="2" charset="0"/>
              </a:rPr>
              <a:t>7</a:t>
            </a:r>
            <a:r>
              <a:rPr lang="en-US" sz="3800" b="1" smtClean="0">
                <a:solidFill>
                  <a:srgbClr val="000000"/>
                </a:solidFill>
                <a:latin typeface="Sitka Display Semibold" pitchFamily="2" charset="0"/>
              </a:rPr>
              <a:t> </a:t>
            </a:r>
            <a:r>
              <a:rPr lang="vi-VN" sz="3800" b="1" smtClean="0">
                <a:solidFill>
                  <a:srgbClr val="000000"/>
                </a:solidFill>
                <a:latin typeface="Sitka Display Semibold" pitchFamily="2" charset="0"/>
              </a:rPr>
              <a:t>nhưng </a:t>
            </a:r>
            <a:r>
              <a:rPr lang="vi-VN" sz="3800" b="1">
                <a:solidFill>
                  <a:srgbClr val="000000"/>
                </a:solidFill>
                <a:latin typeface="Sitka Display Semibold" pitchFamily="2" charset="0"/>
              </a:rPr>
              <a:t>hiển </a:t>
            </a:r>
            <a:r>
              <a:rPr lang="vi-VN" sz="3800" b="1" smtClean="0">
                <a:solidFill>
                  <a:srgbClr val="000000"/>
                </a:solidFill>
                <a:latin typeface="Sitka Display Semibold" pitchFamily="2" charset="0"/>
              </a:rPr>
              <a:t>thị</a:t>
            </a:r>
            <a:r>
              <a:rPr lang="en-US" sz="3800" b="1" smtClean="0">
                <a:solidFill>
                  <a:srgbClr val="000000"/>
                </a:solidFill>
                <a:latin typeface="Sitka Display Semibold" pitchFamily="2" charset="0"/>
              </a:rPr>
              <a:t> </a:t>
            </a:r>
            <a:r>
              <a:rPr lang="vi-VN" sz="3800" b="1" smtClean="0">
                <a:solidFill>
                  <a:srgbClr val="000000"/>
                </a:solidFill>
                <a:latin typeface="Sitka Display Semibold" pitchFamily="2" charset="0"/>
              </a:rPr>
              <a:t>thêm </a:t>
            </a:r>
            <a:r>
              <a:rPr lang="vi-VN" sz="3800" b="1">
                <a:solidFill>
                  <a:srgbClr val="000000"/>
                </a:solidFill>
                <a:latin typeface="Sitka Display Semibold" pitchFamily="2" charset="0"/>
              </a:rPr>
              <a:t>trên LCD gồm: số vòng: 2 số to, số bước: 3 số nhỏ, trạng thái: ON/OFF, FOR/REV, FS/HS.</a:t>
            </a:r>
            <a:endParaRPr lang="en-US" sz="3800" b="1">
              <a:solidFill>
                <a:srgbClr val="000000"/>
              </a:solidFill>
              <a:latin typeface="Sitka Display Semibold" pitchFamily="2" charset="0"/>
            </a:endParaRPr>
          </a:p>
        </p:txBody>
      </p:sp>
    </p:spTree>
    <p:extLst>
      <p:ext uri="{BB962C8B-B14F-4D97-AF65-F5344CB8AC3E}">
        <p14:creationId xmlns:p14="http://schemas.microsoft.com/office/powerpoint/2010/main" val="2771244963"/>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1000"/>
                                        <p:tgtEl>
                                          <p:spTgt spid="32"/>
                                        </p:tgtEl>
                                      </p:cBhvr>
                                    </p:animEffect>
                                    <p:anim calcmode="lin" valueType="num">
                                      <p:cBhvr>
                                        <p:cTn id="8" dur="1000" fill="hold"/>
                                        <p:tgtEl>
                                          <p:spTgt spid="32"/>
                                        </p:tgtEl>
                                        <p:attrNameLst>
                                          <p:attrName>ppt_x</p:attrName>
                                        </p:attrNameLst>
                                      </p:cBhvr>
                                      <p:tavLst>
                                        <p:tav tm="0">
                                          <p:val>
                                            <p:strVal val="#ppt_x"/>
                                          </p:val>
                                        </p:tav>
                                        <p:tav tm="100000">
                                          <p:val>
                                            <p:strVal val="#ppt_x"/>
                                          </p:val>
                                        </p:tav>
                                      </p:tavLst>
                                    </p:anim>
                                    <p:anim calcmode="lin" valueType="num">
                                      <p:cBhvr>
                                        <p:cTn id="9"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fade">
                                      <p:cBhvr>
                                        <p:cTn id="14" dur="1000"/>
                                        <p:tgtEl>
                                          <p:spTgt spid="15"/>
                                        </p:tgtEl>
                                      </p:cBhvr>
                                    </p:animEffect>
                                    <p:anim calcmode="lin" valueType="num">
                                      <p:cBhvr>
                                        <p:cTn id="15" dur="1000" fill="hold"/>
                                        <p:tgtEl>
                                          <p:spTgt spid="15"/>
                                        </p:tgtEl>
                                        <p:attrNameLst>
                                          <p:attrName>ppt_x</p:attrName>
                                        </p:attrNameLst>
                                      </p:cBhvr>
                                      <p:tavLst>
                                        <p:tav tm="0">
                                          <p:val>
                                            <p:strVal val="#ppt_x"/>
                                          </p:val>
                                        </p:tav>
                                        <p:tav tm="100000">
                                          <p:val>
                                            <p:strVal val="#ppt_x"/>
                                          </p:val>
                                        </p:tav>
                                      </p:tavLst>
                                    </p:anim>
                                    <p:anim calcmode="lin" valueType="num">
                                      <p:cBhvr>
                                        <p:cTn id="16"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1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710652" y="165908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470974" y="1477045"/>
            <a:ext cx="5396426"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78771" y="1780882"/>
            <a:ext cx="411242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ỘNG CƠ BƯỚC</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934854" y="1750117"/>
            <a:ext cx="39959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uLnTx/>
                <a:uFillTx/>
                <a:latin typeface="Times New Roman" panose="02020603050405020304" pitchFamily="18" charset="0"/>
                <a:ea typeface="+mn-ea"/>
                <a:cs typeface="Times New Roman" panose="02020603050405020304" pitchFamily="18" charset="0"/>
              </a:rPr>
              <a:t>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Bevel 2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Bevel 25"/>
          <p:cNvSpPr/>
          <p:nvPr/>
        </p:nvSpPr>
        <p:spPr>
          <a:xfrm>
            <a:off x="9525000" y="137231"/>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10020301" y="261592"/>
            <a:ext cx="7399456"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ĐIỀU KHIỂN ĐỘNG CƠ BƯỚC</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8" name="Rectangle 27"/>
          <p:cNvSpPr/>
          <p:nvPr/>
        </p:nvSpPr>
        <p:spPr>
          <a:xfrm>
            <a:off x="10020301" y="254078"/>
            <a:ext cx="75438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ĐIỀU KHIỂN ĐỘNG CƠ BƯỚC</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9" name="Rectangle 28"/>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1334450" y="223046"/>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MOTOR -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2" name="Rectangle 31"/>
          <p:cNvSpPr/>
          <p:nvPr/>
        </p:nvSpPr>
        <p:spPr>
          <a:xfrm>
            <a:off x="228600" y="2835073"/>
            <a:ext cx="6270912" cy="6524863"/>
          </a:xfrm>
          <a:prstGeom prst="rect">
            <a:avLst/>
          </a:prstGeom>
        </p:spPr>
        <p:txBody>
          <a:bodyPr wrap="square">
            <a:spAutoFit/>
          </a:bodyPr>
          <a:lstStyle/>
          <a:p>
            <a:pPr algn="just"/>
            <a:r>
              <a:rPr lang="vi-VN" sz="3800" b="1">
                <a:solidFill>
                  <a:srgbClr val="FF0000"/>
                </a:solidFill>
                <a:latin typeface="Sitka Display Semibold" pitchFamily="2" charset="0"/>
              </a:rPr>
              <a:t>Ví dụ 9</a:t>
            </a:r>
            <a:r>
              <a:rPr lang="vi-VN" sz="3800" b="1" smtClean="0">
                <a:solidFill>
                  <a:srgbClr val="FF0000"/>
                </a:solidFill>
                <a:latin typeface="Sitka Display Semibold" pitchFamily="2" charset="0"/>
              </a:rPr>
              <a:t>: </a:t>
            </a:r>
            <a:r>
              <a:rPr lang="vi-VN" sz="3800" b="1">
                <a:solidFill>
                  <a:srgbClr val="000000"/>
                </a:solidFill>
                <a:latin typeface="Sitka Display Semibold" pitchFamily="2" charset="0"/>
              </a:rPr>
              <a:t>Hãy viết chương trình điều khiển động cơ quay theo số </a:t>
            </a:r>
            <a:r>
              <a:rPr lang="vi-VN" sz="3800" b="1" smtClean="0">
                <a:solidFill>
                  <a:srgbClr val="000000"/>
                </a:solidFill>
                <a:latin typeface="Sitka Display Semibold" pitchFamily="2" charset="0"/>
              </a:rPr>
              <a:t>bước </a:t>
            </a:r>
            <a:r>
              <a:rPr lang="vi-VN" sz="3800" b="1">
                <a:solidFill>
                  <a:srgbClr val="000000"/>
                </a:solidFill>
                <a:latin typeface="Sitka Display Semibold" pitchFamily="2" charset="0"/>
              </a:rPr>
              <a:t>được đặt trước dùng bàn phím ma trận, dùng các phím số từ 0 đến 9 để nhập </a:t>
            </a:r>
            <a:r>
              <a:rPr lang="vi-VN" sz="3800" b="1" smtClean="0">
                <a:solidFill>
                  <a:srgbClr val="000000"/>
                </a:solidFill>
                <a:latin typeface="Sitka Display Semibold" pitchFamily="2" charset="0"/>
              </a:rPr>
              <a:t>số bước. Nếu </a:t>
            </a:r>
            <a:r>
              <a:rPr lang="vi-VN" sz="3800" b="1">
                <a:solidFill>
                  <a:srgbClr val="000000"/>
                </a:solidFill>
                <a:latin typeface="Sitka Display Semibold" pitchFamily="2" charset="0"/>
              </a:rPr>
              <a:t>nhấn phím </a:t>
            </a:r>
            <a:r>
              <a:rPr lang="en-US" sz="3800" b="1" smtClean="0">
                <a:solidFill>
                  <a:srgbClr val="000000"/>
                </a:solidFill>
                <a:latin typeface="Sitka Display Semibold" pitchFamily="2" charset="0"/>
              </a:rPr>
              <a:t>F</a:t>
            </a:r>
            <a:r>
              <a:rPr lang="vi-VN" sz="3800" b="1" smtClean="0">
                <a:solidFill>
                  <a:srgbClr val="000000"/>
                </a:solidFill>
                <a:latin typeface="Sitka Display Semibold" pitchFamily="2" charset="0"/>
              </a:rPr>
              <a:t> </a:t>
            </a:r>
            <a:r>
              <a:rPr lang="vi-VN" sz="3800" b="1">
                <a:solidFill>
                  <a:srgbClr val="000000"/>
                </a:solidFill>
                <a:latin typeface="Sitka Display Semibold" pitchFamily="2" charset="0"/>
              </a:rPr>
              <a:t>thì </a:t>
            </a:r>
            <a:r>
              <a:rPr lang="vi-VN" sz="3800" b="1" smtClean="0">
                <a:solidFill>
                  <a:srgbClr val="000000"/>
                </a:solidFill>
                <a:latin typeface="Sitka Display Semibold" pitchFamily="2" charset="0"/>
              </a:rPr>
              <a:t>động cơ </a:t>
            </a:r>
            <a:r>
              <a:rPr lang="vi-VN" sz="3800" b="1" smtClean="0">
                <a:solidFill>
                  <a:srgbClr val="FF0000"/>
                </a:solidFill>
                <a:latin typeface="Sitka Display Semibold" pitchFamily="2" charset="0"/>
              </a:rPr>
              <a:t>quay thuận bước đủ</a:t>
            </a:r>
            <a:r>
              <a:rPr lang="en-US" sz="3800" b="1" smtClean="0">
                <a:solidFill>
                  <a:srgbClr val="FF0000"/>
                </a:solidFill>
                <a:latin typeface="Sitka Display Semibold" pitchFamily="2" charset="0"/>
              </a:rPr>
              <a:t> </a:t>
            </a:r>
            <a:r>
              <a:rPr lang="vi-VN" sz="3800" b="1" smtClean="0">
                <a:solidFill>
                  <a:srgbClr val="000000"/>
                </a:solidFill>
                <a:latin typeface="Sitka Display Semibold" pitchFamily="2" charset="0"/>
              </a:rPr>
              <a:t>đến khi đạt số bước đã cài khi ngưng. Trong khi động cơ đang quay thì không được phép cài.</a:t>
            </a:r>
            <a:endParaRPr lang="vi-VN" sz="3800" b="1">
              <a:solidFill>
                <a:srgbClr val="000000"/>
              </a:solidFill>
              <a:latin typeface="Sitka Display Semibold" pitchFamily="2" charset="0"/>
            </a:endParaRPr>
          </a:p>
        </p:txBody>
      </p:sp>
      <p:sp>
        <p:nvSpPr>
          <p:cNvPr id="15" name="Rectangle 14"/>
          <p:cNvSpPr/>
          <p:nvPr/>
        </p:nvSpPr>
        <p:spPr>
          <a:xfrm>
            <a:off x="6723714" y="1702293"/>
            <a:ext cx="11982566" cy="7355860"/>
          </a:xfrm>
          <a:prstGeom prst="rect">
            <a:avLst/>
          </a:prstGeom>
        </p:spPr>
        <p:txBody>
          <a:bodyPr wrap="square">
            <a:spAutoFit/>
          </a:bodyPr>
          <a:lstStyle/>
          <a:p>
            <a:r>
              <a:rPr lang="en-US" sz="4000" b="1">
                <a:solidFill>
                  <a:srgbClr val="FF0000"/>
                </a:solidFill>
                <a:latin typeface="Courier New" panose="02070309020205020404" pitchFamily="49" charset="0"/>
                <a:cs typeface="Courier New" panose="02070309020205020404" pitchFamily="49" charset="0"/>
              </a:rPr>
              <a:t>#include &lt;tv_kit_vdk_pic_all.c&gt;</a:t>
            </a:r>
          </a:p>
          <a:p>
            <a:r>
              <a:rPr lang="en-US" sz="4000" b="1">
                <a:solidFill>
                  <a:srgbClr val="0070C0"/>
                </a:solidFill>
                <a:latin typeface="Courier New" panose="02070309020205020404" pitchFamily="49" charset="0"/>
                <a:cs typeface="Courier New" panose="02070309020205020404" pitchFamily="49" charset="0"/>
              </a:rPr>
              <a:t>int1</a:t>
            </a:r>
            <a:r>
              <a:rPr lang="en-US" sz="4000" b="1">
                <a:solidFill>
                  <a:srgbClr val="000000"/>
                </a:solidFill>
                <a:latin typeface="Courier New" panose="02070309020205020404" pitchFamily="49" charset="0"/>
                <a:cs typeface="Courier New" panose="02070309020205020404" pitchFamily="49" charset="0"/>
              </a:rPr>
              <a:t> tt_onoff;</a:t>
            </a:r>
          </a:p>
          <a:p>
            <a:r>
              <a:rPr lang="en-US" sz="4000" b="1">
                <a:solidFill>
                  <a:srgbClr val="0070C0"/>
                </a:solidFill>
                <a:latin typeface="Courier New" panose="02070309020205020404" pitchFamily="49" charset="0"/>
                <a:cs typeface="Courier New" panose="02070309020205020404" pitchFamily="49" charset="0"/>
              </a:rPr>
              <a:t>usi16</a:t>
            </a:r>
            <a:r>
              <a:rPr lang="en-US" sz="4000" b="1">
                <a:solidFill>
                  <a:srgbClr val="000000"/>
                </a:solidFill>
                <a:latin typeface="Courier New" panose="02070309020205020404" pitchFamily="49" charset="0"/>
                <a:cs typeface="Courier New" panose="02070309020205020404" pitchFamily="49" charset="0"/>
              </a:rPr>
              <a:t> sobuoc_cai,sobuoc, tram, chuc, donvi, mp;</a:t>
            </a:r>
          </a:p>
          <a:p>
            <a:r>
              <a:rPr lang="en-US" sz="4000" b="1">
                <a:solidFill>
                  <a:srgbClr val="0070C0"/>
                </a:solidFill>
                <a:latin typeface="Courier New" panose="02070309020205020404" pitchFamily="49" charset="0"/>
                <a:cs typeface="Courier New" panose="02070309020205020404" pitchFamily="49" charset="0"/>
              </a:rPr>
              <a:t>void</a:t>
            </a:r>
            <a:r>
              <a:rPr lang="en-US" sz="4000" b="1">
                <a:solidFill>
                  <a:srgbClr val="000000"/>
                </a:solidFill>
                <a:latin typeface="Courier New" panose="02070309020205020404" pitchFamily="49" charset="0"/>
                <a:cs typeface="Courier New" panose="02070309020205020404" pitchFamily="49" charset="0"/>
              </a:rPr>
              <a:t> hienthi()</a:t>
            </a:r>
          </a:p>
          <a:p>
            <a:r>
              <a:rPr lang="en-US" sz="4000" b="1">
                <a:solidFill>
                  <a:srgbClr val="000000"/>
                </a:solidFill>
                <a:latin typeface="Courier New" panose="02070309020205020404" pitchFamily="49" charset="0"/>
                <a:cs typeface="Courier New" panose="02070309020205020404" pitchFamily="49" charset="0"/>
              </a:rPr>
              <a:t>{</a:t>
            </a:r>
          </a:p>
          <a:p>
            <a:r>
              <a:rPr lang="en-US" sz="4000" b="1">
                <a:solidFill>
                  <a:srgbClr val="000000"/>
                </a:solidFill>
                <a:latin typeface="Courier New" panose="02070309020205020404" pitchFamily="49" charset="0"/>
                <a:cs typeface="Courier New" panose="02070309020205020404" pitchFamily="49" charset="0"/>
              </a:rPr>
              <a:t>   sobuoc_cai=tram*100+chuc*10+donvi;</a:t>
            </a:r>
          </a:p>
          <a:p>
            <a:r>
              <a:rPr lang="en-US" sz="4000" b="1">
                <a:solidFill>
                  <a:srgbClr val="000000"/>
                </a:solidFill>
                <a:latin typeface="Courier New" panose="02070309020205020404" pitchFamily="49" charset="0"/>
                <a:cs typeface="Courier New" panose="02070309020205020404" pitchFamily="49" charset="0"/>
              </a:rPr>
              <a:t>   </a:t>
            </a:r>
            <a:r>
              <a:rPr lang="en-US" sz="3600" b="1">
                <a:solidFill>
                  <a:srgbClr val="000000"/>
                </a:solidFill>
                <a:latin typeface="Courier New" panose="02070309020205020404" pitchFamily="49" charset="0"/>
                <a:cs typeface="Courier New" panose="02070309020205020404" pitchFamily="49" charset="0"/>
              </a:rPr>
              <a:t>md4l7d_giaima_3so_vitri_vn(sobuoc_cai,3,0);</a:t>
            </a:r>
          </a:p>
          <a:p>
            <a:r>
              <a:rPr lang="en-US" sz="4000" b="1">
                <a:solidFill>
                  <a:srgbClr val="000000"/>
                </a:solidFill>
                <a:latin typeface="Courier New" panose="02070309020205020404" pitchFamily="49" charset="0"/>
                <a:cs typeface="Courier New" panose="02070309020205020404" pitchFamily="49" charset="0"/>
              </a:rPr>
              <a:t>   xuat_4led_7doan_4so();</a:t>
            </a:r>
          </a:p>
          <a:p>
            <a:r>
              <a:rPr lang="en-US" sz="4000" b="1">
                <a:solidFill>
                  <a:srgbClr val="000000"/>
                </a:solidFill>
                <a:latin typeface="Courier New" panose="02070309020205020404" pitchFamily="49" charset="0"/>
                <a:cs typeface="Courier New" panose="02070309020205020404" pitchFamily="49" charset="0"/>
              </a:rPr>
              <a:t>}</a:t>
            </a:r>
            <a:endParaRPr lang="en-US" sz="3600" b="1">
              <a:solidFill>
                <a:srgbClr val="FF0000"/>
              </a:solidFill>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52535692"/>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1000"/>
                                        <p:tgtEl>
                                          <p:spTgt spid="32"/>
                                        </p:tgtEl>
                                      </p:cBhvr>
                                    </p:animEffect>
                                    <p:anim calcmode="lin" valueType="num">
                                      <p:cBhvr>
                                        <p:cTn id="8" dur="1000" fill="hold"/>
                                        <p:tgtEl>
                                          <p:spTgt spid="32"/>
                                        </p:tgtEl>
                                        <p:attrNameLst>
                                          <p:attrName>ppt_x</p:attrName>
                                        </p:attrNameLst>
                                      </p:cBhvr>
                                      <p:tavLst>
                                        <p:tav tm="0">
                                          <p:val>
                                            <p:strVal val="#ppt_x"/>
                                          </p:val>
                                        </p:tav>
                                        <p:tav tm="100000">
                                          <p:val>
                                            <p:strVal val="#ppt_x"/>
                                          </p:val>
                                        </p:tav>
                                      </p:tavLst>
                                    </p:anim>
                                    <p:anim calcmode="lin" valueType="num">
                                      <p:cBhvr>
                                        <p:cTn id="9"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15">
                                            <p:txEl>
                                              <p:pRg st="0" end="0"/>
                                            </p:txEl>
                                          </p:spTgt>
                                        </p:tgtEl>
                                        <p:attrNameLst>
                                          <p:attrName>style.visibility</p:attrName>
                                        </p:attrNameLst>
                                      </p:cBhvr>
                                      <p:to>
                                        <p:strVal val="visible"/>
                                      </p:to>
                                    </p:set>
                                    <p:animEffect transition="in" filter="circle(in)">
                                      <p:cBhvr>
                                        <p:cTn id="14" dur="2000"/>
                                        <p:tgtEl>
                                          <p:spTgt spid="15">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15">
                                            <p:txEl>
                                              <p:pRg st="1" end="1"/>
                                            </p:txEl>
                                          </p:spTgt>
                                        </p:tgtEl>
                                        <p:attrNameLst>
                                          <p:attrName>style.visibility</p:attrName>
                                        </p:attrNameLst>
                                      </p:cBhvr>
                                      <p:to>
                                        <p:strVal val="visible"/>
                                      </p:to>
                                    </p:set>
                                    <p:animEffect transition="in" filter="circle(in)">
                                      <p:cBhvr>
                                        <p:cTn id="19" dur="2000"/>
                                        <p:tgtEl>
                                          <p:spTgt spid="15">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nodeType="clickEffect">
                                  <p:stCondLst>
                                    <p:cond delay="0"/>
                                  </p:stCondLst>
                                  <p:childTnLst>
                                    <p:set>
                                      <p:cBhvr>
                                        <p:cTn id="23" dur="1" fill="hold">
                                          <p:stCondLst>
                                            <p:cond delay="0"/>
                                          </p:stCondLst>
                                        </p:cTn>
                                        <p:tgtEl>
                                          <p:spTgt spid="15">
                                            <p:txEl>
                                              <p:pRg st="2" end="2"/>
                                            </p:txEl>
                                          </p:spTgt>
                                        </p:tgtEl>
                                        <p:attrNameLst>
                                          <p:attrName>style.visibility</p:attrName>
                                        </p:attrNameLst>
                                      </p:cBhvr>
                                      <p:to>
                                        <p:strVal val="visible"/>
                                      </p:to>
                                    </p:set>
                                    <p:animEffect transition="in" filter="circle(in)">
                                      <p:cBhvr>
                                        <p:cTn id="24" dur="2000"/>
                                        <p:tgtEl>
                                          <p:spTgt spid="15">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15">
                                            <p:txEl>
                                              <p:pRg st="3" end="3"/>
                                            </p:txEl>
                                          </p:spTgt>
                                        </p:tgtEl>
                                        <p:attrNameLst>
                                          <p:attrName>style.visibility</p:attrName>
                                        </p:attrNameLst>
                                      </p:cBhvr>
                                      <p:to>
                                        <p:strVal val="visible"/>
                                      </p:to>
                                    </p:set>
                                    <p:animEffect transition="in" filter="circle(in)">
                                      <p:cBhvr>
                                        <p:cTn id="29" dur="2000"/>
                                        <p:tgtEl>
                                          <p:spTgt spid="15">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nodeType="clickEffect">
                                  <p:stCondLst>
                                    <p:cond delay="0"/>
                                  </p:stCondLst>
                                  <p:childTnLst>
                                    <p:set>
                                      <p:cBhvr>
                                        <p:cTn id="33" dur="1" fill="hold">
                                          <p:stCondLst>
                                            <p:cond delay="0"/>
                                          </p:stCondLst>
                                        </p:cTn>
                                        <p:tgtEl>
                                          <p:spTgt spid="15">
                                            <p:txEl>
                                              <p:pRg st="4" end="4"/>
                                            </p:txEl>
                                          </p:spTgt>
                                        </p:tgtEl>
                                        <p:attrNameLst>
                                          <p:attrName>style.visibility</p:attrName>
                                        </p:attrNameLst>
                                      </p:cBhvr>
                                      <p:to>
                                        <p:strVal val="visible"/>
                                      </p:to>
                                    </p:set>
                                    <p:animEffect transition="in" filter="circle(in)">
                                      <p:cBhvr>
                                        <p:cTn id="34" dur="2000"/>
                                        <p:tgtEl>
                                          <p:spTgt spid="15">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nodeType="clickEffect">
                                  <p:stCondLst>
                                    <p:cond delay="0"/>
                                  </p:stCondLst>
                                  <p:childTnLst>
                                    <p:set>
                                      <p:cBhvr>
                                        <p:cTn id="38" dur="1" fill="hold">
                                          <p:stCondLst>
                                            <p:cond delay="0"/>
                                          </p:stCondLst>
                                        </p:cTn>
                                        <p:tgtEl>
                                          <p:spTgt spid="15">
                                            <p:txEl>
                                              <p:pRg st="5" end="5"/>
                                            </p:txEl>
                                          </p:spTgt>
                                        </p:tgtEl>
                                        <p:attrNameLst>
                                          <p:attrName>style.visibility</p:attrName>
                                        </p:attrNameLst>
                                      </p:cBhvr>
                                      <p:to>
                                        <p:strVal val="visible"/>
                                      </p:to>
                                    </p:set>
                                    <p:animEffect transition="in" filter="circle(in)">
                                      <p:cBhvr>
                                        <p:cTn id="39" dur="2000"/>
                                        <p:tgtEl>
                                          <p:spTgt spid="15">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nodeType="clickEffect">
                                  <p:stCondLst>
                                    <p:cond delay="0"/>
                                  </p:stCondLst>
                                  <p:childTnLst>
                                    <p:set>
                                      <p:cBhvr>
                                        <p:cTn id="43" dur="1" fill="hold">
                                          <p:stCondLst>
                                            <p:cond delay="0"/>
                                          </p:stCondLst>
                                        </p:cTn>
                                        <p:tgtEl>
                                          <p:spTgt spid="15">
                                            <p:txEl>
                                              <p:pRg st="6" end="6"/>
                                            </p:txEl>
                                          </p:spTgt>
                                        </p:tgtEl>
                                        <p:attrNameLst>
                                          <p:attrName>style.visibility</p:attrName>
                                        </p:attrNameLst>
                                      </p:cBhvr>
                                      <p:to>
                                        <p:strVal val="visible"/>
                                      </p:to>
                                    </p:set>
                                    <p:animEffect transition="in" filter="circle(in)">
                                      <p:cBhvr>
                                        <p:cTn id="44" dur="2000"/>
                                        <p:tgtEl>
                                          <p:spTgt spid="15">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nodeType="clickEffect">
                                  <p:stCondLst>
                                    <p:cond delay="0"/>
                                  </p:stCondLst>
                                  <p:childTnLst>
                                    <p:set>
                                      <p:cBhvr>
                                        <p:cTn id="48" dur="1" fill="hold">
                                          <p:stCondLst>
                                            <p:cond delay="0"/>
                                          </p:stCondLst>
                                        </p:cTn>
                                        <p:tgtEl>
                                          <p:spTgt spid="15">
                                            <p:txEl>
                                              <p:pRg st="7" end="7"/>
                                            </p:txEl>
                                          </p:spTgt>
                                        </p:tgtEl>
                                        <p:attrNameLst>
                                          <p:attrName>style.visibility</p:attrName>
                                        </p:attrNameLst>
                                      </p:cBhvr>
                                      <p:to>
                                        <p:strVal val="visible"/>
                                      </p:to>
                                    </p:set>
                                    <p:animEffect transition="in" filter="circle(in)">
                                      <p:cBhvr>
                                        <p:cTn id="49" dur="2000"/>
                                        <p:tgtEl>
                                          <p:spTgt spid="15">
                                            <p:txEl>
                                              <p:pRg st="7" end="7"/>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nodeType="clickEffect">
                                  <p:stCondLst>
                                    <p:cond delay="0"/>
                                  </p:stCondLst>
                                  <p:childTnLst>
                                    <p:set>
                                      <p:cBhvr>
                                        <p:cTn id="53" dur="1" fill="hold">
                                          <p:stCondLst>
                                            <p:cond delay="0"/>
                                          </p:stCondLst>
                                        </p:cTn>
                                        <p:tgtEl>
                                          <p:spTgt spid="15">
                                            <p:txEl>
                                              <p:pRg st="8" end="8"/>
                                            </p:txEl>
                                          </p:spTgt>
                                        </p:tgtEl>
                                        <p:attrNameLst>
                                          <p:attrName>style.visibility</p:attrName>
                                        </p:attrNameLst>
                                      </p:cBhvr>
                                      <p:to>
                                        <p:strVal val="visible"/>
                                      </p:to>
                                    </p:set>
                                    <p:animEffect transition="in" filter="circle(in)">
                                      <p:cBhvr>
                                        <p:cTn id="54" dur="2000"/>
                                        <p:tgtEl>
                                          <p:spTgt spid="1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Bevel 2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Bevel 25"/>
          <p:cNvSpPr/>
          <p:nvPr/>
        </p:nvSpPr>
        <p:spPr>
          <a:xfrm>
            <a:off x="9525000" y="137231"/>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10020301" y="261592"/>
            <a:ext cx="7399456"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ĐIỀU KHIỂN ĐỘNG CƠ BƯỚC</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8" name="Rectangle 27"/>
          <p:cNvSpPr/>
          <p:nvPr/>
        </p:nvSpPr>
        <p:spPr>
          <a:xfrm>
            <a:off x="10020301" y="254078"/>
            <a:ext cx="75438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ĐIỀU KHIỂN ĐỘNG CƠ BƯỚC</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9" name="Rectangle 28"/>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1334450" y="223046"/>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MOTOR -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5" name="Rectangle 14"/>
          <p:cNvSpPr/>
          <p:nvPr/>
        </p:nvSpPr>
        <p:spPr>
          <a:xfrm>
            <a:off x="304800" y="1601884"/>
            <a:ext cx="11125200" cy="8094524"/>
          </a:xfrm>
          <a:prstGeom prst="rect">
            <a:avLst/>
          </a:prstGeom>
        </p:spPr>
        <p:txBody>
          <a:bodyPr wrap="square">
            <a:spAutoFit/>
          </a:bodyPr>
          <a:lstStyle/>
          <a:p>
            <a:r>
              <a:rPr lang="en-US" sz="4000" b="1">
                <a:solidFill>
                  <a:srgbClr val="0070C0"/>
                </a:solidFill>
                <a:latin typeface="Courier New" panose="02070309020205020404" pitchFamily="49" charset="0"/>
                <a:cs typeface="Courier New" panose="02070309020205020404" pitchFamily="49" charset="0"/>
              </a:rPr>
              <a:t>void</a:t>
            </a:r>
            <a:r>
              <a:rPr lang="en-US" sz="4000" b="1">
                <a:solidFill>
                  <a:srgbClr val="000000"/>
                </a:solidFill>
                <a:latin typeface="Courier New" panose="02070309020205020404" pitchFamily="49" charset="0"/>
                <a:cs typeface="Courier New" panose="02070309020205020404" pitchFamily="49" charset="0"/>
              </a:rPr>
              <a:t> xuly()</a:t>
            </a:r>
          </a:p>
          <a:p>
            <a:r>
              <a:rPr lang="en-US" sz="4000" b="1">
                <a:solidFill>
                  <a:srgbClr val="000000"/>
                </a:solidFill>
                <a:latin typeface="Courier New" panose="02070309020205020404" pitchFamily="49" charset="0"/>
                <a:cs typeface="Courier New" panose="02070309020205020404" pitchFamily="49" charset="0"/>
              </a:rPr>
              <a:t>{</a:t>
            </a:r>
          </a:p>
          <a:p>
            <a:r>
              <a:rPr lang="en-US" sz="4000" b="1">
                <a:solidFill>
                  <a:srgbClr val="000000"/>
                </a:solidFill>
                <a:latin typeface="Courier New" panose="02070309020205020404" pitchFamily="49" charset="0"/>
                <a:cs typeface="Courier New" panose="02070309020205020404" pitchFamily="49" charset="0"/>
              </a:rPr>
              <a:t>   </a:t>
            </a:r>
            <a:r>
              <a:rPr lang="en-US" sz="4000" b="1">
                <a:solidFill>
                  <a:srgbClr val="0070C0"/>
                </a:solidFill>
                <a:latin typeface="Courier New" panose="02070309020205020404" pitchFamily="49" charset="0"/>
                <a:cs typeface="Courier New" panose="02070309020205020404" pitchFamily="49" charset="0"/>
              </a:rPr>
              <a:t>if</a:t>
            </a:r>
            <a:r>
              <a:rPr lang="en-US" sz="4000" b="1">
                <a:solidFill>
                  <a:srgbClr val="000000"/>
                </a:solidFill>
                <a:latin typeface="Courier New" panose="02070309020205020404" pitchFamily="49" charset="0"/>
                <a:cs typeface="Courier New" panose="02070309020205020404" pitchFamily="49" charset="0"/>
              </a:rPr>
              <a:t>(tt_onoff)</a:t>
            </a:r>
          </a:p>
          <a:p>
            <a:r>
              <a:rPr lang="en-US" sz="4000" b="1">
                <a:solidFill>
                  <a:srgbClr val="000000"/>
                </a:solidFill>
                <a:latin typeface="Courier New" panose="02070309020205020404" pitchFamily="49" charset="0"/>
                <a:cs typeface="Courier New" panose="02070309020205020404" pitchFamily="49" charset="0"/>
              </a:rPr>
              <a:t>   {</a:t>
            </a:r>
          </a:p>
          <a:p>
            <a:r>
              <a:rPr lang="en-US" sz="4000" b="1">
                <a:solidFill>
                  <a:srgbClr val="000000"/>
                </a:solidFill>
                <a:latin typeface="Courier New" panose="02070309020205020404" pitchFamily="49" charset="0"/>
                <a:cs typeface="Courier New" panose="02070309020205020404" pitchFamily="49" charset="0"/>
              </a:rPr>
              <a:t>      step_motor_run_fs_hs();</a:t>
            </a:r>
          </a:p>
          <a:p>
            <a:r>
              <a:rPr lang="en-US" sz="4000" b="1">
                <a:solidFill>
                  <a:srgbClr val="000000"/>
                </a:solidFill>
                <a:latin typeface="Courier New" panose="02070309020205020404" pitchFamily="49" charset="0"/>
                <a:cs typeface="Courier New" panose="02070309020205020404" pitchFamily="49" charset="0"/>
              </a:rPr>
              <a:t>      delay_ms(20);</a:t>
            </a:r>
          </a:p>
          <a:p>
            <a:r>
              <a:rPr lang="en-US" sz="4000" b="1">
                <a:solidFill>
                  <a:srgbClr val="000000"/>
                </a:solidFill>
                <a:latin typeface="Courier New" panose="02070309020205020404" pitchFamily="49" charset="0"/>
                <a:cs typeface="Courier New" panose="02070309020205020404" pitchFamily="49" charset="0"/>
              </a:rPr>
              <a:t>      sobuoc++;</a:t>
            </a:r>
          </a:p>
          <a:p>
            <a:r>
              <a:rPr lang="en-US" sz="4000" b="1">
                <a:solidFill>
                  <a:srgbClr val="000000"/>
                </a:solidFill>
                <a:latin typeface="Courier New" panose="02070309020205020404" pitchFamily="49" charset="0"/>
                <a:cs typeface="Courier New" panose="02070309020205020404" pitchFamily="49" charset="0"/>
              </a:rPr>
              <a:t>      </a:t>
            </a:r>
            <a:r>
              <a:rPr lang="en-US" sz="4000" b="1">
                <a:solidFill>
                  <a:srgbClr val="0070C0"/>
                </a:solidFill>
                <a:latin typeface="Courier New" panose="02070309020205020404" pitchFamily="49" charset="0"/>
                <a:cs typeface="Courier New" panose="02070309020205020404" pitchFamily="49" charset="0"/>
              </a:rPr>
              <a:t>if</a:t>
            </a:r>
            <a:r>
              <a:rPr lang="en-US" sz="4000" b="1">
                <a:solidFill>
                  <a:srgbClr val="000000"/>
                </a:solidFill>
                <a:latin typeface="Courier New" panose="02070309020205020404" pitchFamily="49" charset="0"/>
                <a:cs typeface="Courier New" panose="02070309020205020404" pitchFamily="49" charset="0"/>
              </a:rPr>
              <a:t>(sobuoc&gt;=sobuoc_cai)</a:t>
            </a:r>
          </a:p>
          <a:p>
            <a:r>
              <a:rPr lang="en-US" sz="4000" b="1">
                <a:solidFill>
                  <a:srgbClr val="000000"/>
                </a:solidFill>
                <a:latin typeface="Courier New" panose="02070309020205020404" pitchFamily="49" charset="0"/>
                <a:cs typeface="Courier New" panose="02070309020205020404" pitchFamily="49" charset="0"/>
              </a:rPr>
              <a:t>      {</a:t>
            </a:r>
          </a:p>
          <a:p>
            <a:r>
              <a:rPr lang="en-US" sz="4000" b="1">
                <a:solidFill>
                  <a:srgbClr val="000000"/>
                </a:solidFill>
                <a:latin typeface="Courier New" panose="02070309020205020404" pitchFamily="49" charset="0"/>
                <a:cs typeface="Courier New" panose="02070309020205020404" pitchFamily="49" charset="0"/>
              </a:rPr>
              <a:t>         tt_onoff=0;   </a:t>
            </a:r>
          </a:p>
          <a:p>
            <a:r>
              <a:rPr lang="en-US" sz="4000" b="1">
                <a:solidFill>
                  <a:srgbClr val="000000"/>
                </a:solidFill>
                <a:latin typeface="Courier New" panose="02070309020205020404" pitchFamily="49" charset="0"/>
                <a:cs typeface="Courier New" panose="02070309020205020404" pitchFamily="49" charset="0"/>
              </a:rPr>
              <a:t>      }</a:t>
            </a:r>
          </a:p>
          <a:p>
            <a:r>
              <a:rPr lang="en-US" sz="4000" b="1">
                <a:solidFill>
                  <a:srgbClr val="000000"/>
                </a:solidFill>
                <a:latin typeface="Courier New" panose="02070309020205020404" pitchFamily="49" charset="0"/>
                <a:cs typeface="Courier New" panose="02070309020205020404" pitchFamily="49" charset="0"/>
              </a:rPr>
              <a:t>   }</a:t>
            </a:r>
          </a:p>
          <a:p>
            <a:r>
              <a:rPr lang="en-US" sz="4000" b="1">
                <a:solidFill>
                  <a:srgbClr val="000000"/>
                </a:solidFill>
                <a:latin typeface="Courier New" panose="02070309020205020404" pitchFamily="49" charset="0"/>
                <a:cs typeface="Courier New" panose="02070309020205020404" pitchFamily="49" charset="0"/>
              </a:rPr>
              <a:t>}</a:t>
            </a:r>
            <a:endParaRPr lang="en-US" sz="3600" b="1">
              <a:solidFill>
                <a:srgbClr val="FF0000"/>
              </a:solidFill>
              <a:latin typeface="Courier New" panose="02070309020205020404" pitchFamily="49" charset="0"/>
              <a:cs typeface="Courier New" panose="02070309020205020404" pitchFamily="49" charset="0"/>
            </a:endParaRPr>
          </a:p>
        </p:txBody>
      </p:sp>
      <p:sp>
        <p:nvSpPr>
          <p:cNvPr id="16" name="Rectangle 15"/>
          <p:cNvSpPr/>
          <p:nvPr/>
        </p:nvSpPr>
        <p:spPr>
          <a:xfrm>
            <a:off x="9149897" y="1630189"/>
            <a:ext cx="11125200" cy="7478970"/>
          </a:xfrm>
          <a:prstGeom prst="rect">
            <a:avLst/>
          </a:prstGeom>
        </p:spPr>
        <p:txBody>
          <a:bodyPr wrap="square">
            <a:spAutoFit/>
          </a:bodyPr>
          <a:lstStyle/>
          <a:p>
            <a:r>
              <a:rPr lang="en-US" sz="4000" b="1">
                <a:solidFill>
                  <a:srgbClr val="0070C0"/>
                </a:solidFill>
                <a:latin typeface="Courier New" panose="02070309020205020404" pitchFamily="49" charset="0"/>
                <a:cs typeface="Courier New" panose="02070309020205020404" pitchFamily="49" charset="0"/>
              </a:rPr>
              <a:t>void</a:t>
            </a:r>
            <a:r>
              <a:rPr lang="en-US" sz="4000" b="1">
                <a:solidFill>
                  <a:srgbClr val="000000"/>
                </a:solidFill>
                <a:latin typeface="Courier New" panose="02070309020205020404" pitchFamily="49" charset="0"/>
                <a:cs typeface="Courier New" panose="02070309020205020404" pitchFamily="49" charset="0"/>
              </a:rPr>
              <a:t> xulyphim()</a:t>
            </a:r>
          </a:p>
          <a:p>
            <a:r>
              <a:rPr lang="en-US" sz="4000" b="1">
                <a:solidFill>
                  <a:srgbClr val="000000"/>
                </a:solidFill>
                <a:latin typeface="Courier New" panose="02070309020205020404" pitchFamily="49" charset="0"/>
                <a:cs typeface="Courier New" panose="02070309020205020404" pitchFamily="49" charset="0"/>
              </a:rPr>
              <a:t>{</a:t>
            </a:r>
          </a:p>
          <a:p>
            <a:r>
              <a:rPr lang="en-US" sz="4000" b="1">
                <a:solidFill>
                  <a:srgbClr val="000000"/>
                </a:solidFill>
                <a:latin typeface="Courier New" panose="02070309020205020404" pitchFamily="49" charset="0"/>
                <a:cs typeface="Courier New" panose="02070309020205020404" pitchFamily="49" charset="0"/>
              </a:rPr>
              <a:t>   mp=key_4x4_dw();</a:t>
            </a:r>
          </a:p>
          <a:p>
            <a:r>
              <a:rPr lang="en-US" sz="4000" b="1">
                <a:solidFill>
                  <a:srgbClr val="000000"/>
                </a:solidFill>
                <a:latin typeface="Courier New" panose="02070309020205020404" pitchFamily="49" charset="0"/>
                <a:cs typeface="Courier New" panose="02070309020205020404" pitchFamily="49" charset="0"/>
              </a:rPr>
              <a:t>      </a:t>
            </a:r>
            <a:r>
              <a:rPr lang="en-US" sz="4000" b="1">
                <a:solidFill>
                  <a:srgbClr val="0070C0"/>
                </a:solidFill>
                <a:latin typeface="Courier New" panose="02070309020205020404" pitchFamily="49" charset="0"/>
                <a:cs typeface="Courier New" panose="02070309020205020404" pitchFamily="49" charset="0"/>
              </a:rPr>
              <a:t>if</a:t>
            </a:r>
            <a:r>
              <a:rPr lang="en-US" sz="4000" b="1">
                <a:solidFill>
                  <a:srgbClr val="000000"/>
                </a:solidFill>
                <a:latin typeface="Courier New" panose="02070309020205020404" pitchFamily="49" charset="0"/>
                <a:cs typeface="Courier New" panose="02070309020205020404" pitchFamily="49" charset="0"/>
              </a:rPr>
              <a:t>(!tt_onoff)</a:t>
            </a:r>
          </a:p>
          <a:p>
            <a:r>
              <a:rPr lang="en-US" sz="4000" b="1">
                <a:solidFill>
                  <a:srgbClr val="000000"/>
                </a:solidFill>
                <a:latin typeface="Courier New" panose="02070309020205020404" pitchFamily="49" charset="0"/>
                <a:cs typeface="Courier New" panose="02070309020205020404" pitchFamily="49" charset="0"/>
              </a:rPr>
              <a:t>      {</a:t>
            </a:r>
          </a:p>
          <a:p>
            <a:r>
              <a:rPr lang="en-US" sz="4000" b="1">
                <a:solidFill>
                  <a:srgbClr val="000000"/>
                </a:solidFill>
                <a:latin typeface="Courier New" panose="02070309020205020404" pitchFamily="49" charset="0"/>
                <a:cs typeface="Courier New" panose="02070309020205020404" pitchFamily="49" charset="0"/>
              </a:rPr>
              <a:t>         </a:t>
            </a:r>
            <a:r>
              <a:rPr lang="en-US" sz="4000" b="1">
                <a:solidFill>
                  <a:srgbClr val="0070C0"/>
                </a:solidFill>
                <a:latin typeface="Courier New" panose="02070309020205020404" pitchFamily="49" charset="0"/>
                <a:cs typeface="Courier New" panose="02070309020205020404" pitchFamily="49" charset="0"/>
              </a:rPr>
              <a:t>if</a:t>
            </a:r>
            <a:r>
              <a:rPr lang="en-US" sz="4000" b="1">
                <a:solidFill>
                  <a:srgbClr val="000000"/>
                </a:solidFill>
                <a:latin typeface="Courier New" panose="02070309020205020404" pitchFamily="49" charset="0"/>
                <a:cs typeface="Courier New" panose="02070309020205020404" pitchFamily="49" charset="0"/>
              </a:rPr>
              <a:t>(mp&lt;10) </a:t>
            </a:r>
          </a:p>
          <a:p>
            <a:r>
              <a:rPr lang="en-US" sz="4000" b="1">
                <a:solidFill>
                  <a:srgbClr val="000000"/>
                </a:solidFill>
                <a:latin typeface="Courier New" panose="02070309020205020404" pitchFamily="49" charset="0"/>
                <a:cs typeface="Courier New" panose="02070309020205020404" pitchFamily="49" charset="0"/>
              </a:rPr>
              <a:t>         {</a:t>
            </a:r>
          </a:p>
          <a:p>
            <a:r>
              <a:rPr lang="en-US" sz="4000" b="1">
                <a:solidFill>
                  <a:srgbClr val="000000"/>
                </a:solidFill>
                <a:latin typeface="Courier New" panose="02070309020205020404" pitchFamily="49" charset="0"/>
                <a:cs typeface="Courier New" panose="02070309020205020404" pitchFamily="49" charset="0"/>
              </a:rPr>
              <a:t>            tram=chuc;</a:t>
            </a:r>
          </a:p>
          <a:p>
            <a:r>
              <a:rPr lang="en-US" sz="4000" b="1">
                <a:solidFill>
                  <a:srgbClr val="000000"/>
                </a:solidFill>
                <a:latin typeface="Courier New" panose="02070309020205020404" pitchFamily="49" charset="0"/>
                <a:cs typeface="Courier New" panose="02070309020205020404" pitchFamily="49" charset="0"/>
              </a:rPr>
              <a:t>            chuc=donvi; </a:t>
            </a:r>
          </a:p>
          <a:p>
            <a:r>
              <a:rPr lang="en-US" sz="4000" b="1">
                <a:solidFill>
                  <a:srgbClr val="000000"/>
                </a:solidFill>
                <a:latin typeface="Courier New" panose="02070309020205020404" pitchFamily="49" charset="0"/>
                <a:cs typeface="Courier New" panose="02070309020205020404" pitchFamily="49" charset="0"/>
              </a:rPr>
              <a:t>            donvi=mp;</a:t>
            </a:r>
          </a:p>
          <a:p>
            <a:r>
              <a:rPr lang="en-US" sz="4000" b="1">
                <a:solidFill>
                  <a:srgbClr val="000000"/>
                </a:solidFill>
                <a:latin typeface="Courier New" panose="02070309020205020404" pitchFamily="49" charset="0"/>
                <a:cs typeface="Courier New" panose="02070309020205020404" pitchFamily="49" charset="0"/>
              </a:rPr>
              <a:t>            hienthi();</a:t>
            </a:r>
          </a:p>
          <a:p>
            <a:r>
              <a:rPr lang="en-US" sz="4000" b="1">
                <a:solidFill>
                  <a:srgbClr val="000000"/>
                </a:solidFill>
                <a:latin typeface="Courier New" panose="02070309020205020404" pitchFamily="49" charset="0"/>
                <a:cs typeface="Courier New" panose="02070309020205020404" pitchFamily="49" charset="0"/>
              </a:rPr>
              <a:t>         }</a:t>
            </a:r>
            <a:endParaRPr lang="en-US" sz="3600" b="1">
              <a:solidFill>
                <a:srgbClr val="FF0000"/>
              </a:solidFill>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69839144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circle(in)">
                                      <p:cBhvr>
                                        <p:cTn id="7" dur="2000"/>
                                        <p:tgtEl>
                                          <p:spTgt spid="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5">
                                            <p:txEl>
                                              <p:pRg st="1" end="1"/>
                                            </p:txEl>
                                          </p:spTgt>
                                        </p:tgtEl>
                                        <p:attrNameLst>
                                          <p:attrName>style.visibility</p:attrName>
                                        </p:attrNameLst>
                                      </p:cBhvr>
                                      <p:to>
                                        <p:strVal val="visible"/>
                                      </p:to>
                                    </p:set>
                                    <p:animEffect transition="in" filter="circle(in)">
                                      <p:cBhvr>
                                        <p:cTn id="12" dur="2000"/>
                                        <p:tgtEl>
                                          <p:spTgt spid="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5">
                                            <p:txEl>
                                              <p:pRg st="2" end="2"/>
                                            </p:txEl>
                                          </p:spTgt>
                                        </p:tgtEl>
                                        <p:attrNameLst>
                                          <p:attrName>style.visibility</p:attrName>
                                        </p:attrNameLst>
                                      </p:cBhvr>
                                      <p:to>
                                        <p:strVal val="visible"/>
                                      </p:to>
                                    </p:set>
                                    <p:animEffect transition="in" filter="circle(in)">
                                      <p:cBhvr>
                                        <p:cTn id="17" dur="2000"/>
                                        <p:tgtEl>
                                          <p:spTgt spid="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15">
                                            <p:txEl>
                                              <p:pRg st="3" end="3"/>
                                            </p:txEl>
                                          </p:spTgt>
                                        </p:tgtEl>
                                        <p:attrNameLst>
                                          <p:attrName>style.visibility</p:attrName>
                                        </p:attrNameLst>
                                      </p:cBhvr>
                                      <p:to>
                                        <p:strVal val="visible"/>
                                      </p:to>
                                    </p:set>
                                    <p:animEffect transition="in" filter="circle(in)">
                                      <p:cBhvr>
                                        <p:cTn id="22" dur="2000"/>
                                        <p:tgtEl>
                                          <p:spTgt spid="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15">
                                            <p:txEl>
                                              <p:pRg st="4" end="4"/>
                                            </p:txEl>
                                          </p:spTgt>
                                        </p:tgtEl>
                                        <p:attrNameLst>
                                          <p:attrName>style.visibility</p:attrName>
                                        </p:attrNameLst>
                                      </p:cBhvr>
                                      <p:to>
                                        <p:strVal val="visible"/>
                                      </p:to>
                                    </p:set>
                                    <p:animEffect transition="in" filter="circle(in)">
                                      <p:cBhvr>
                                        <p:cTn id="27" dur="2000"/>
                                        <p:tgtEl>
                                          <p:spTgt spid="1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15">
                                            <p:txEl>
                                              <p:pRg st="5" end="5"/>
                                            </p:txEl>
                                          </p:spTgt>
                                        </p:tgtEl>
                                        <p:attrNameLst>
                                          <p:attrName>style.visibility</p:attrName>
                                        </p:attrNameLst>
                                      </p:cBhvr>
                                      <p:to>
                                        <p:strVal val="visible"/>
                                      </p:to>
                                    </p:set>
                                    <p:animEffect transition="in" filter="circle(in)">
                                      <p:cBhvr>
                                        <p:cTn id="32" dur="2000"/>
                                        <p:tgtEl>
                                          <p:spTgt spid="1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15">
                                            <p:txEl>
                                              <p:pRg st="6" end="6"/>
                                            </p:txEl>
                                          </p:spTgt>
                                        </p:tgtEl>
                                        <p:attrNameLst>
                                          <p:attrName>style.visibility</p:attrName>
                                        </p:attrNameLst>
                                      </p:cBhvr>
                                      <p:to>
                                        <p:strVal val="visible"/>
                                      </p:to>
                                    </p:set>
                                    <p:animEffect transition="in" filter="circle(in)">
                                      <p:cBhvr>
                                        <p:cTn id="37" dur="2000"/>
                                        <p:tgtEl>
                                          <p:spTgt spid="1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15">
                                            <p:txEl>
                                              <p:pRg st="7" end="7"/>
                                            </p:txEl>
                                          </p:spTgt>
                                        </p:tgtEl>
                                        <p:attrNameLst>
                                          <p:attrName>style.visibility</p:attrName>
                                        </p:attrNameLst>
                                      </p:cBhvr>
                                      <p:to>
                                        <p:strVal val="visible"/>
                                      </p:to>
                                    </p:set>
                                    <p:animEffect transition="in" filter="circle(in)">
                                      <p:cBhvr>
                                        <p:cTn id="42" dur="2000"/>
                                        <p:tgtEl>
                                          <p:spTgt spid="1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nodeType="clickEffect">
                                  <p:stCondLst>
                                    <p:cond delay="0"/>
                                  </p:stCondLst>
                                  <p:childTnLst>
                                    <p:set>
                                      <p:cBhvr>
                                        <p:cTn id="46" dur="1" fill="hold">
                                          <p:stCondLst>
                                            <p:cond delay="0"/>
                                          </p:stCondLst>
                                        </p:cTn>
                                        <p:tgtEl>
                                          <p:spTgt spid="15">
                                            <p:txEl>
                                              <p:pRg st="8" end="8"/>
                                            </p:txEl>
                                          </p:spTgt>
                                        </p:tgtEl>
                                        <p:attrNameLst>
                                          <p:attrName>style.visibility</p:attrName>
                                        </p:attrNameLst>
                                      </p:cBhvr>
                                      <p:to>
                                        <p:strVal val="visible"/>
                                      </p:to>
                                    </p:set>
                                    <p:animEffect transition="in" filter="circle(in)">
                                      <p:cBhvr>
                                        <p:cTn id="47" dur="2000"/>
                                        <p:tgtEl>
                                          <p:spTgt spid="15">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6" presetClass="entr" presetSubtype="16" fill="hold" nodeType="clickEffect">
                                  <p:stCondLst>
                                    <p:cond delay="0"/>
                                  </p:stCondLst>
                                  <p:childTnLst>
                                    <p:set>
                                      <p:cBhvr>
                                        <p:cTn id="51" dur="1" fill="hold">
                                          <p:stCondLst>
                                            <p:cond delay="0"/>
                                          </p:stCondLst>
                                        </p:cTn>
                                        <p:tgtEl>
                                          <p:spTgt spid="15">
                                            <p:txEl>
                                              <p:pRg st="9" end="9"/>
                                            </p:txEl>
                                          </p:spTgt>
                                        </p:tgtEl>
                                        <p:attrNameLst>
                                          <p:attrName>style.visibility</p:attrName>
                                        </p:attrNameLst>
                                      </p:cBhvr>
                                      <p:to>
                                        <p:strVal val="visible"/>
                                      </p:to>
                                    </p:set>
                                    <p:animEffect transition="in" filter="circle(in)">
                                      <p:cBhvr>
                                        <p:cTn id="52" dur="2000"/>
                                        <p:tgtEl>
                                          <p:spTgt spid="15">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6" presetClass="entr" presetSubtype="16" fill="hold" nodeType="clickEffect">
                                  <p:stCondLst>
                                    <p:cond delay="0"/>
                                  </p:stCondLst>
                                  <p:childTnLst>
                                    <p:set>
                                      <p:cBhvr>
                                        <p:cTn id="56" dur="1" fill="hold">
                                          <p:stCondLst>
                                            <p:cond delay="0"/>
                                          </p:stCondLst>
                                        </p:cTn>
                                        <p:tgtEl>
                                          <p:spTgt spid="15">
                                            <p:txEl>
                                              <p:pRg st="10" end="10"/>
                                            </p:txEl>
                                          </p:spTgt>
                                        </p:tgtEl>
                                        <p:attrNameLst>
                                          <p:attrName>style.visibility</p:attrName>
                                        </p:attrNameLst>
                                      </p:cBhvr>
                                      <p:to>
                                        <p:strVal val="visible"/>
                                      </p:to>
                                    </p:set>
                                    <p:animEffect transition="in" filter="circle(in)">
                                      <p:cBhvr>
                                        <p:cTn id="57" dur="2000"/>
                                        <p:tgtEl>
                                          <p:spTgt spid="15">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6" presetClass="entr" presetSubtype="16" fill="hold" nodeType="clickEffect">
                                  <p:stCondLst>
                                    <p:cond delay="0"/>
                                  </p:stCondLst>
                                  <p:childTnLst>
                                    <p:set>
                                      <p:cBhvr>
                                        <p:cTn id="61" dur="1" fill="hold">
                                          <p:stCondLst>
                                            <p:cond delay="0"/>
                                          </p:stCondLst>
                                        </p:cTn>
                                        <p:tgtEl>
                                          <p:spTgt spid="15">
                                            <p:txEl>
                                              <p:pRg st="11" end="11"/>
                                            </p:txEl>
                                          </p:spTgt>
                                        </p:tgtEl>
                                        <p:attrNameLst>
                                          <p:attrName>style.visibility</p:attrName>
                                        </p:attrNameLst>
                                      </p:cBhvr>
                                      <p:to>
                                        <p:strVal val="visible"/>
                                      </p:to>
                                    </p:set>
                                    <p:animEffect transition="in" filter="circle(in)">
                                      <p:cBhvr>
                                        <p:cTn id="62" dur="2000"/>
                                        <p:tgtEl>
                                          <p:spTgt spid="15">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6" presetClass="entr" presetSubtype="16" fill="hold" nodeType="clickEffect">
                                  <p:stCondLst>
                                    <p:cond delay="0"/>
                                  </p:stCondLst>
                                  <p:childTnLst>
                                    <p:set>
                                      <p:cBhvr>
                                        <p:cTn id="66" dur="1" fill="hold">
                                          <p:stCondLst>
                                            <p:cond delay="0"/>
                                          </p:stCondLst>
                                        </p:cTn>
                                        <p:tgtEl>
                                          <p:spTgt spid="15">
                                            <p:txEl>
                                              <p:pRg st="12" end="12"/>
                                            </p:txEl>
                                          </p:spTgt>
                                        </p:tgtEl>
                                        <p:attrNameLst>
                                          <p:attrName>style.visibility</p:attrName>
                                        </p:attrNameLst>
                                      </p:cBhvr>
                                      <p:to>
                                        <p:strVal val="visible"/>
                                      </p:to>
                                    </p:set>
                                    <p:animEffect transition="in" filter="circle(in)">
                                      <p:cBhvr>
                                        <p:cTn id="67" dur="2000"/>
                                        <p:tgtEl>
                                          <p:spTgt spid="15">
                                            <p:txEl>
                                              <p:pRg st="12" end="1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6" presetClass="entr" presetSubtype="16" fill="hold" nodeType="clickEffect">
                                  <p:stCondLst>
                                    <p:cond delay="0"/>
                                  </p:stCondLst>
                                  <p:childTnLst>
                                    <p:set>
                                      <p:cBhvr>
                                        <p:cTn id="71" dur="1" fill="hold">
                                          <p:stCondLst>
                                            <p:cond delay="0"/>
                                          </p:stCondLst>
                                        </p:cTn>
                                        <p:tgtEl>
                                          <p:spTgt spid="16">
                                            <p:txEl>
                                              <p:pRg st="0" end="0"/>
                                            </p:txEl>
                                          </p:spTgt>
                                        </p:tgtEl>
                                        <p:attrNameLst>
                                          <p:attrName>style.visibility</p:attrName>
                                        </p:attrNameLst>
                                      </p:cBhvr>
                                      <p:to>
                                        <p:strVal val="visible"/>
                                      </p:to>
                                    </p:set>
                                    <p:animEffect transition="in" filter="circle(in)">
                                      <p:cBhvr>
                                        <p:cTn id="72" dur="2000"/>
                                        <p:tgtEl>
                                          <p:spTgt spid="16">
                                            <p:txEl>
                                              <p:pRg st="0" end="0"/>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6" presetClass="entr" presetSubtype="16" fill="hold" nodeType="clickEffect">
                                  <p:stCondLst>
                                    <p:cond delay="0"/>
                                  </p:stCondLst>
                                  <p:childTnLst>
                                    <p:set>
                                      <p:cBhvr>
                                        <p:cTn id="76" dur="1" fill="hold">
                                          <p:stCondLst>
                                            <p:cond delay="0"/>
                                          </p:stCondLst>
                                        </p:cTn>
                                        <p:tgtEl>
                                          <p:spTgt spid="16">
                                            <p:txEl>
                                              <p:pRg st="1" end="1"/>
                                            </p:txEl>
                                          </p:spTgt>
                                        </p:tgtEl>
                                        <p:attrNameLst>
                                          <p:attrName>style.visibility</p:attrName>
                                        </p:attrNameLst>
                                      </p:cBhvr>
                                      <p:to>
                                        <p:strVal val="visible"/>
                                      </p:to>
                                    </p:set>
                                    <p:animEffect transition="in" filter="circle(in)">
                                      <p:cBhvr>
                                        <p:cTn id="77" dur="2000"/>
                                        <p:tgtEl>
                                          <p:spTgt spid="16">
                                            <p:txEl>
                                              <p:pRg st="1" end="1"/>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6" presetClass="entr" presetSubtype="16" fill="hold" nodeType="clickEffect">
                                  <p:stCondLst>
                                    <p:cond delay="0"/>
                                  </p:stCondLst>
                                  <p:childTnLst>
                                    <p:set>
                                      <p:cBhvr>
                                        <p:cTn id="81" dur="1" fill="hold">
                                          <p:stCondLst>
                                            <p:cond delay="0"/>
                                          </p:stCondLst>
                                        </p:cTn>
                                        <p:tgtEl>
                                          <p:spTgt spid="16">
                                            <p:txEl>
                                              <p:pRg st="2" end="2"/>
                                            </p:txEl>
                                          </p:spTgt>
                                        </p:tgtEl>
                                        <p:attrNameLst>
                                          <p:attrName>style.visibility</p:attrName>
                                        </p:attrNameLst>
                                      </p:cBhvr>
                                      <p:to>
                                        <p:strVal val="visible"/>
                                      </p:to>
                                    </p:set>
                                    <p:animEffect transition="in" filter="circle(in)">
                                      <p:cBhvr>
                                        <p:cTn id="82" dur="2000"/>
                                        <p:tgtEl>
                                          <p:spTgt spid="16">
                                            <p:txEl>
                                              <p:pRg st="2" end="2"/>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6" presetClass="entr" presetSubtype="16" fill="hold" nodeType="clickEffect">
                                  <p:stCondLst>
                                    <p:cond delay="0"/>
                                  </p:stCondLst>
                                  <p:childTnLst>
                                    <p:set>
                                      <p:cBhvr>
                                        <p:cTn id="86" dur="1" fill="hold">
                                          <p:stCondLst>
                                            <p:cond delay="0"/>
                                          </p:stCondLst>
                                        </p:cTn>
                                        <p:tgtEl>
                                          <p:spTgt spid="16">
                                            <p:txEl>
                                              <p:pRg st="3" end="3"/>
                                            </p:txEl>
                                          </p:spTgt>
                                        </p:tgtEl>
                                        <p:attrNameLst>
                                          <p:attrName>style.visibility</p:attrName>
                                        </p:attrNameLst>
                                      </p:cBhvr>
                                      <p:to>
                                        <p:strVal val="visible"/>
                                      </p:to>
                                    </p:set>
                                    <p:animEffect transition="in" filter="circle(in)">
                                      <p:cBhvr>
                                        <p:cTn id="87" dur="2000"/>
                                        <p:tgtEl>
                                          <p:spTgt spid="16">
                                            <p:txEl>
                                              <p:pRg st="3" end="3"/>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6" presetClass="entr" presetSubtype="16" fill="hold" nodeType="clickEffect">
                                  <p:stCondLst>
                                    <p:cond delay="0"/>
                                  </p:stCondLst>
                                  <p:childTnLst>
                                    <p:set>
                                      <p:cBhvr>
                                        <p:cTn id="91" dur="1" fill="hold">
                                          <p:stCondLst>
                                            <p:cond delay="0"/>
                                          </p:stCondLst>
                                        </p:cTn>
                                        <p:tgtEl>
                                          <p:spTgt spid="16">
                                            <p:txEl>
                                              <p:pRg st="4" end="4"/>
                                            </p:txEl>
                                          </p:spTgt>
                                        </p:tgtEl>
                                        <p:attrNameLst>
                                          <p:attrName>style.visibility</p:attrName>
                                        </p:attrNameLst>
                                      </p:cBhvr>
                                      <p:to>
                                        <p:strVal val="visible"/>
                                      </p:to>
                                    </p:set>
                                    <p:animEffect transition="in" filter="circle(in)">
                                      <p:cBhvr>
                                        <p:cTn id="92" dur="2000"/>
                                        <p:tgtEl>
                                          <p:spTgt spid="16">
                                            <p:txEl>
                                              <p:pRg st="4" end="4"/>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6" presetClass="entr" presetSubtype="16" fill="hold" nodeType="clickEffect">
                                  <p:stCondLst>
                                    <p:cond delay="0"/>
                                  </p:stCondLst>
                                  <p:childTnLst>
                                    <p:set>
                                      <p:cBhvr>
                                        <p:cTn id="96" dur="1" fill="hold">
                                          <p:stCondLst>
                                            <p:cond delay="0"/>
                                          </p:stCondLst>
                                        </p:cTn>
                                        <p:tgtEl>
                                          <p:spTgt spid="16">
                                            <p:txEl>
                                              <p:pRg st="5" end="5"/>
                                            </p:txEl>
                                          </p:spTgt>
                                        </p:tgtEl>
                                        <p:attrNameLst>
                                          <p:attrName>style.visibility</p:attrName>
                                        </p:attrNameLst>
                                      </p:cBhvr>
                                      <p:to>
                                        <p:strVal val="visible"/>
                                      </p:to>
                                    </p:set>
                                    <p:animEffect transition="in" filter="circle(in)">
                                      <p:cBhvr>
                                        <p:cTn id="97" dur="2000"/>
                                        <p:tgtEl>
                                          <p:spTgt spid="16">
                                            <p:txEl>
                                              <p:pRg st="5" end="5"/>
                                            </p:txEl>
                                          </p:spTgt>
                                        </p:tgtEl>
                                      </p:cBhvr>
                                    </p:animEffect>
                                  </p:childTnLst>
                                </p:cTn>
                              </p:par>
                            </p:childTnLst>
                          </p:cTn>
                        </p:par>
                      </p:childTnLst>
                    </p:cTn>
                  </p:par>
                  <p:par>
                    <p:cTn id="98" fill="hold">
                      <p:stCondLst>
                        <p:cond delay="indefinite"/>
                      </p:stCondLst>
                      <p:childTnLst>
                        <p:par>
                          <p:cTn id="99" fill="hold">
                            <p:stCondLst>
                              <p:cond delay="0"/>
                            </p:stCondLst>
                            <p:childTnLst>
                              <p:par>
                                <p:cTn id="100" presetID="6" presetClass="entr" presetSubtype="16" fill="hold" nodeType="clickEffect">
                                  <p:stCondLst>
                                    <p:cond delay="0"/>
                                  </p:stCondLst>
                                  <p:childTnLst>
                                    <p:set>
                                      <p:cBhvr>
                                        <p:cTn id="101" dur="1" fill="hold">
                                          <p:stCondLst>
                                            <p:cond delay="0"/>
                                          </p:stCondLst>
                                        </p:cTn>
                                        <p:tgtEl>
                                          <p:spTgt spid="16">
                                            <p:txEl>
                                              <p:pRg st="6" end="6"/>
                                            </p:txEl>
                                          </p:spTgt>
                                        </p:tgtEl>
                                        <p:attrNameLst>
                                          <p:attrName>style.visibility</p:attrName>
                                        </p:attrNameLst>
                                      </p:cBhvr>
                                      <p:to>
                                        <p:strVal val="visible"/>
                                      </p:to>
                                    </p:set>
                                    <p:animEffect transition="in" filter="circle(in)">
                                      <p:cBhvr>
                                        <p:cTn id="102" dur="2000"/>
                                        <p:tgtEl>
                                          <p:spTgt spid="16">
                                            <p:txEl>
                                              <p:pRg st="6" end="6"/>
                                            </p:txEl>
                                          </p:spTgt>
                                        </p:tgtEl>
                                      </p:cBhvr>
                                    </p:animEffect>
                                  </p:childTnLst>
                                </p:cTn>
                              </p:par>
                            </p:childTnLst>
                          </p:cTn>
                        </p:par>
                      </p:childTnLst>
                    </p:cTn>
                  </p:par>
                  <p:par>
                    <p:cTn id="103" fill="hold">
                      <p:stCondLst>
                        <p:cond delay="indefinite"/>
                      </p:stCondLst>
                      <p:childTnLst>
                        <p:par>
                          <p:cTn id="104" fill="hold">
                            <p:stCondLst>
                              <p:cond delay="0"/>
                            </p:stCondLst>
                            <p:childTnLst>
                              <p:par>
                                <p:cTn id="105" presetID="6" presetClass="entr" presetSubtype="16" fill="hold" nodeType="clickEffect">
                                  <p:stCondLst>
                                    <p:cond delay="0"/>
                                  </p:stCondLst>
                                  <p:childTnLst>
                                    <p:set>
                                      <p:cBhvr>
                                        <p:cTn id="106" dur="1" fill="hold">
                                          <p:stCondLst>
                                            <p:cond delay="0"/>
                                          </p:stCondLst>
                                        </p:cTn>
                                        <p:tgtEl>
                                          <p:spTgt spid="16">
                                            <p:txEl>
                                              <p:pRg st="7" end="7"/>
                                            </p:txEl>
                                          </p:spTgt>
                                        </p:tgtEl>
                                        <p:attrNameLst>
                                          <p:attrName>style.visibility</p:attrName>
                                        </p:attrNameLst>
                                      </p:cBhvr>
                                      <p:to>
                                        <p:strVal val="visible"/>
                                      </p:to>
                                    </p:set>
                                    <p:animEffect transition="in" filter="circle(in)">
                                      <p:cBhvr>
                                        <p:cTn id="107" dur="2000"/>
                                        <p:tgtEl>
                                          <p:spTgt spid="16">
                                            <p:txEl>
                                              <p:pRg st="7" end="7"/>
                                            </p:txEl>
                                          </p:spTgt>
                                        </p:tgtEl>
                                      </p:cBhvr>
                                    </p:animEffect>
                                  </p:childTnLst>
                                </p:cTn>
                              </p:par>
                            </p:childTnLst>
                          </p:cTn>
                        </p:par>
                      </p:childTnLst>
                    </p:cTn>
                  </p:par>
                  <p:par>
                    <p:cTn id="108" fill="hold">
                      <p:stCondLst>
                        <p:cond delay="indefinite"/>
                      </p:stCondLst>
                      <p:childTnLst>
                        <p:par>
                          <p:cTn id="109" fill="hold">
                            <p:stCondLst>
                              <p:cond delay="0"/>
                            </p:stCondLst>
                            <p:childTnLst>
                              <p:par>
                                <p:cTn id="110" presetID="6" presetClass="entr" presetSubtype="16" fill="hold" nodeType="clickEffect">
                                  <p:stCondLst>
                                    <p:cond delay="0"/>
                                  </p:stCondLst>
                                  <p:childTnLst>
                                    <p:set>
                                      <p:cBhvr>
                                        <p:cTn id="111" dur="1" fill="hold">
                                          <p:stCondLst>
                                            <p:cond delay="0"/>
                                          </p:stCondLst>
                                        </p:cTn>
                                        <p:tgtEl>
                                          <p:spTgt spid="16">
                                            <p:txEl>
                                              <p:pRg st="8" end="8"/>
                                            </p:txEl>
                                          </p:spTgt>
                                        </p:tgtEl>
                                        <p:attrNameLst>
                                          <p:attrName>style.visibility</p:attrName>
                                        </p:attrNameLst>
                                      </p:cBhvr>
                                      <p:to>
                                        <p:strVal val="visible"/>
                                      </p:to>
                                    </p:set>
                                    <p:animEffect transition="in" filter="circle(in)">
                                      <p:cBhvr>
                                        <p:cTn id="112" dur="2000"/>
                                        <p:tgtEl>
                                          <p:spTgt spid="16">
                                            <p:txEl>
                                              <p:pRg st="8" end="8"/>
                                            </p:txEl>
                                          </p:spTgt>
                                        </p:tgtEl>
                                      </p:cBhvr>
                                    </p:animEffect>
                                  </p:childTnLst>
                                </p:cTn>
                              </p:par>
                            </p:childTnLst>
                          </p:cTn>
                        </p:par>
                      </p:childTnLst>
                    </p:cTn>
                  </p:par>
                  <p:par>
                    <p:cTn id="113" fill="hold">
                      <p:stCondLst>
                        <p:cond delay="indefinite"/>
                      </p:stCondLst>
                      <p:childTnLst>
                        <p:par>
                          <p:cTn id="114" fill="hold">
                            <p:stCondLst>
                              <p:cond delay="0"/>
                            </p:stCondLst>
                            <p:childTnLst>
                              <p:par>
                                <p:cTn id="115" presetID="6" presetClass="entr" presetSubtype="16" fill="hold" nodeType="clickEffect">
                                  <p:stCondLst>
                                    <p:cond delay="0"/>
                                  </p:stCondLst>
                                  <p:childTnLst>
                                    <p:set>
                                      <p:cBhvr>
                                        <p:cTn id="116" dur="1" fill="hold">
                                          <p:stCondLst>
                                            <p:cond delay="0"/>
                                          </p:stCondLst>
                                        </p:cTn>
                                        <p:tgtEl>
                                          <p:spTgt spid="16">
                                            <p:txEl>
                                              <p:pRg st="9" end="9"/>
                                            </p:txEl>
                                          </p:spTgt>
                                        </p:tgtEl>
                                        <p:attrNameLst>
                                          <p:attrName>style.visibility</p:attrName>
                                        </p:attrNameLst>
                                      </p:cBhvr>
                                      <p:to>
                                        <p:strVal val="visible"/>
                                      </p:to>
                                    </p:set>
                                    <p:animEffect transition="in" filter="circle(in)">
                                      <p:cBhvr>
                                        <p:cTn id="117" dur="2000"/>
                                        <p:tgtEl>
                                          <p:spTgt spid="16">
                                            <p:txEl>
                                              <p:pRg st="9" end="9"/>
                                            </p:txEl>
                                          </p:spTgt>
                                        </p:tgtEl>
                                      </p:cBhvr>
                                    </p:animEffect>
                                  </p:childTnLst>
                                </p:cTn>
                              </p:par>
                            </p:childTnLst>
                          </p:cTn>
                        </p:par>
                      </p:childTnLst>
                    </p:cTn>
                  </p:par>
                  <p:par>
                    <p:cTn id="118" fill="hold">
                      <p:stCondLst>
                        <p:cond delay="indefinite"/>
                      </p:stCondLst>
                      <p:childTnLst>
                        <p:par>
                          <p:cTn id="119" fill="hold">
                            <p:stCondLst>
                              <p:cond delay="0"/>
                            </p:stCondLst>
                            <p:childTnLst>
                              <p:par>
                                <p:cTn id="120" presetID="6" presetClass="entr" presetSubtype="16" fill="hold" nodeType="clickEffect">
                                  <p:stCondLst>
                                    <p:cond delay="0"/>
                                  </p:stCondLst>
                                  <p:childTnLst>
                                    <p:set>
                                      <p:cBhvr>
                                        <p:cTn id="121" dur="1" fill="hold">
                                          <p:stCondLst>
                                            <p:cond delay="0"/>
                                          </p:stCondLst>
                                        </p:cTn>
                                        <p:tgtEl>
                                          <p:spTgt spid="16">
                                            <p:txEl>
                                              <p:pRg st="10" end="10"/>
                                            </p:txEl>
                                          </p:spTgt>
                                        </p:tgtEl>
                                        <p:attrNameLst>
                                          <p:attrName>style.visibility</p:attrName>
                                        </p:attrNameLst>
                                      </p:cBhvr>
                                      <p:to>
                                        <p:strVal val="visible"/>
                                      </p:to>
                                    </p:set>
                                    <p:animEffect transition="in" filter="circle(in)">
                                      <p:cBhvr>
                                        <p:cTn id="122" dur="2000"/>
                                        <p:tgtEl>
                                          <p:spTgt spid="16">
                                            <p:txEl>
                                              <p:pRg st="10" end="10"/>
                                            </p:txEl>
                                          </p:spTgt>
                                        </p:tgtEl>
                                      </p:cBhvr>
                                    </p:animEffect>
                                  </p:childTnLst>
                                </p:cTn>
                              </p:par>
                            </p:childTnLst>
                          </p:cTn>
                        </p:par>
                      </p:childTnLst>
                    </p:cTn>
                  </p:par>
                  <p:par>
                    <p:cTn id="123" fill="hold">
                      <p:stCondLst>
                        <p:cond delay="indefinite"/>
                      </p:stCondLst>
                      <p:childTnLst>
                        <p:par>
                          <p:cTn id="124" fill="hold">
                            <p:stCondLst>
                              <p:cond delay="0"/>
                            </p:stCondLst>
                            <p:childTnLst>
                              <p:par>
                                <p:cTn id="125" presetID="6" presetClass="entr" presetSubtype="16" fill="hold" nodeType="clickEffect">
                                  <p:stCondLst>
                                    <p:cond delay="0"/>
                                  </p:stCondLst>
                                  <p:childTnLst>
                                    <p:set>
                                      <p:cBhvr>
                                        <p:cTn id="126" dur="1" fill="hold">
                                          <p:stCondLst>
                                            <p:cond delay="0"/>
                                          </p:stCondLst>
                                        </p:cTn>
                                        <p:tgtEl>
                                          <p:spTgt spid="16">
                                            <p:txEl>
                                              <p:pRg st="11" end="11"/>
                                            </p:txEl>
                                          </p:spTgt>
                                        </p:tgtEl>
                                        <p:attrNameLst>
                                          <p:attrName>style.visibility</p:attrName>
                                        </p:attrNameLst>
                                      </p:cBhvr>
                                      <p:to>
                                        <p:strVal val="visible"/>
                                      </p:to>
                                    </p:set>
                                    <p:animEffect transition="in" filter="circle(in)">
                                      <p:cBhvr>
                                        <p:cTn id="127" dur="2000"/>
                                        <p:tgtEl>
                                          <p:spTgt spid="16">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Bevel 2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Bevel 25"/>
          <p:cNvSpPr/>
          <p:nvPr/>
        </p:nvSpPr>
        <p:spPr>
          <a:xfrm>
            <a:off x="9525000" y="137231"/>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10020301" y="261592"/>
            <a:ext cx="7399456"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ĐIỀU KHIỂN ĐỘNG CƠ BƯỚC</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8" name="Rectangle 27"/>
          <p:cNvSpPr/>
          <p:nvPr/>
        </p:nvSpPr>
        <p:spPr>
          <a:xfrm>
            <a:off x="10020301" y="254078"/>
            <a:ext cx="75438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ĐIỀU KHIỂN ĐỘNG CƠ BƯỚC</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9" name="Rectangle 28"/>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1334450" y="223046"/>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MOTOR -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5" name="Rectangle 14"/>
          <p:cNvSpPr/>
          <p:nvPr/>
        </p:nvSpPr>
        <p:spPr>
          <a:xfrm>
            <a:off x="456459" y="2019300"/>
            <a:ext cx="11125200" cy="5016758"/>
          </a:xfrm>
          <a:prstGeom prst="rect">
            <a:avLst/>
          </a:prstGeom>
        </p:spPr>
        <p:txBody>
          <a:bodyPr wrap="square">
            <a:spAutoFit/>
          </a:bodyPr>
          <a:lstStyle/>
          <a:p>
            <a:r>
              <a:rPr lang="en-US" sz="4000" b="1">
                <a:solidFill>
                  <a:srgbClr val="0070C0"/>
                </a:solidFill>
                <a:latin typeface="Courier New" panose="02070309020205020404" pitchFamily="49" charset="0"/>
                <a:cs typeface="Courier New" panose="02070309020205020404" pitchFamily="49" charset="0"/>
              </a:rPr>
              <a:t>if</a:t>
            </a:r>
            <a:r>
              <a:rPr lang="en-US" sz="4000" b="1">
                <a:solidFill>
                  <a:srgbClr val="000000"/>
                </a:solidFill>
                <a:latin typeface="Courier New" panose="02070309020205020404" pitchFamily="49" charset="0"/>
                <a:cs typeface="Courier New" panose="02070309020205020404" pitchFamily="49" charset="0"/>
              </a:rPr>
              <a:t>(mp==0x0f &amp;&amp; sobuoc_cai&gt;0) </a:t>
            </a:r>
          </a:p>
          <a:p>
            <a:r>
              <a:rPr lang="en-US" sz="4000" b="1">
                <a:solidFill>
                  <a:srgbClr val="000000"/>
                </a:solidFill>
                <a:latin typeface="Courier New" panose="02070309020205020404" pitchFamily="49" charset="0"/>
                <a:cs typeface="Courier New" panose="02070309020205020404" pitchFamily="49" charset="0"/>
              </a:rPr>
              <a:t>       {</a:t>
            </a:r>
          </a:p>
          <a:p>
            <a:r>
              <a:rPr lang="en-US" sz="4000" b="1">
                <a:solidFill>
                  <a:srgbClr val="000000"/>
                </a:solidFill>
                <a:latin typeface="Courier New" panose="02070309020205020404" pitchFamily="49" charset="0"/>
                <a:cs typeface="Courier New" panose="02070309020205020404" pitchFamily="49" charset="0"/>
              </a:rPr>
              <a:t>         tt_onoff=1;</a:t>
            </a:r>
          </a:p>
          <a:p>
            <a:r>
              <a:rPr lang="en-US" sz="4000" b="1">
                <a:solidFill>
                  <a:srgbClr val="000000"/>
                </a:solidFill>
                <a:latin typeface="Courier New" panose="02070309020205020404" pitchFamily="49" charset="0"/>
                <a:cs typeface="Courier New" panose="02070309020205020404" pitchFamily="49" charset="0"/>
              </a:rPr>
              <a:t>         stepmotor_fh=0;</a:t>
            </a:r>
          </a:p>
          <a:p>
            <a:r>
              <a:rPr lang="en-US" sz="4000" b="1">
                <a:solidFill>
                  <a:srgbClr val="000000"/>
                </a:solidFill>
                <a:latin typeface="Courier New" panose="02070309020205020404" pitchFamily="49" charset="0"/>
                <a:cs typeface="Courier New" panose="02070309020205020404" pitchFamily="49" charset="0"/>
              </a:rPr>
              <a:t>         stepmotor_tn=0;</a:t>
            </a:r>
          </a:p>
          <a:p>
            <a:r>
              <a:rPr lang="en-US" sz="4000" b="1">
                <a:solidFill>
                  <a:srgbClr val="000000"/>
                </a:solidFill>
                <a:latin typeface="Courier New" panose="02070309020205020404" pitchFamily="49" charset="0"/>
                <a:cs typeface="Courier New" panose="02070309020205020404" pitchFamily="49" charset="0"/>
              </a:rPr>
              <a:t>       }</a:t>
            </a:r>
          </a:p>
          <a:p>
            <a:r>
              <a:rPr lang="en-US" sz="4000" b="1">
                <a:solidFill>
                  <a:srgbClr val="000000"/>
                </a:solidFill>
                <a:latin typeface="Courier New" panose="02070309020205020404" pitchFamily="49" charset="0"/>
                <a:cs typeface="Courier New" panose="02070309020205020404" pitchFamily="49" charset="0"/>
              </a:rPr>
              <a:t>      }</a:t>
            </a:r>
          </a:p>
          <a:p>
            <a:r>
              <a:rPr lang="en-US" sz="4000" b="1">
                <a:solidFill>
                  <a:srgbClr val="000000"/>
                </a:solidFill>
                <a:latin typeface="Courier New" panose="02070309020205020404" pitchFamily="49" charset="0"/>
                <a:cs typeface="Courier New" panose="02070309020205020404" pitchFamily="49" charset="0"/>
              </a:rPr>
              <a:t>}</a:t>
            </a:r>
            <a:endParaRPr lang="en-US" sz="3600" b="1">
              <a:solidFill>
                <a:srgbClr val="FF0000"/>
              </a:solidFill>
              <a:latin typeface="Courier New" panose="02070309020205020404" pitchFamily="49" charset="0"/>
              <a:cs typeface="Courier New" panose="02070309020205020404" pitchFamily="49" charset="0"/>
            </a:endParaRPr>
          </a:p>
        </p:txBody>
      </p:sp>
      <p:sp>
        <p:nvSpPr>
          <p:cNvPr id="16" name="Rectangle 15"/>
          <p:cNvSpPr/>
          <p:nvPr/>
        </p:nvSpPr>
        <p:spPr>
          <a:xfrm>
            <a:off x="11581659" y="1905000"/>
            <a:ext cx="6323859" cy="5632311"/>
          </a:xfrm>
          <a:prstGeom prst="rect">
            <a:avLst/>
          </a:prstGeom>
        </p:spPr>
        <p:txBody>
          <a:bodyPr wrap="square">
            <a:spAutoFit/>
          </a:bodyPr>
          <a:lstStyle/>
          <a:p>
            <a:r>
              <a:rPr lang="en-US" sz="4000" b="1">
                <a:solidFill>
                  <a:srgbClr val="0070C0"/>
                </a:solidFill>
                <a:latin typeface="Courier New" panose="02070309020205020404" pitchFamily="49" charset="0"/>
                <a:cs typeface="Courier New" panose="02070309020205020404" pitchFamily="49" charset="0"/>
              </a:rPr>
              <a:t>void</a:t>
            </a:r>
            <a:r>
              <a:rPr lang="en-US" sz="4000" b="1">
                <a:solidFill>
                  <a:srgbClr val="000000"/>
                </a:solidFill>
                <a:latin typeface="Courier New" panose="02070309020205020404" pitchFamily="49" charset="0"/>
                <a:cs typeface="Courier New" panose="02070309020205020404" pitchFamily="49" charset="0"/>
              </a:rPr>
              <a:t> main() </a:t>
            </a:r>
          </a:p>
          <a:p>
            <a:r>
              <a:rPr lang="en-US" sz="4000" b="1">
                <a:solidFill>
                  <a:srgbClr val="000000"/>
                </a:solidFill>
                <a:latin typeface="Courier New" panose="02070309020205020404" pitchFamily="49" charset="0"/>
                <a:cs typeface="Courier New" panose="02070309020205020404" pitchFamily="49" charset="0"/>
              </a:rPr>
              <a:t>{ </a:t>
            </a:r>
          </a:p>
          <a:p>
            <a:r>
              <a:rPr lang="en-US" sz="4000" b="1">
                <a:solidFill>
                  <a:srgbClr val="000000"/>
                </a:solidFill>
                <a:latin typeface="Courier New" panose="02070309020205020404" pitchFamily="49" charset="0"/>
                <a:cs typeface="Courier New" panose="02070309020205020404" pitchFamily="49" charset="0"/>
              </a:rPr>
              <a:t>    set_up_port();   </a:t>
            </a:r>
          </a:p>
          <a:p>
            <a:r>
              <a:rPr lang="en-US" sz="4000" b="1">
                <a:solidFill>
                  <a:srgbClr val="000000"/>
                </a:solidFill>
                <a:latin typeface="Courier New" panose="02070309020205020404" pitchFamily="49" charset="0"/>
                <a:cs typeface="Courier New" panose="02070309020205020404" pitchFamily="49" charset="0"/>
              </a:rPr>
              <a:t>    </a:t>
            </a:r>
            <a:r>
              <a:rPr lang="en-US" sz="4000" b="1">
                <a:solidFill>
                  <a:srgbClr val="0070C0"/>
                </a:solidFill>
                <a:latin typeface="Courier New" panose="02070309020205020404" pitchFamily="49" charset="0"/>
                <a:cs typeface="Courier New" panose="02070309020205020404" pitchFamily="49" charset="0"/>
              </a:rPr>
              <a:t>while</a:t>
            </a:r>
            <a:r>
              <a:rPr lang="en-US" sz="4000" b="1">
                <a:solidFill>
                  <a:srgbClr val="000000"/>
                </a:solidFill>
                <a:latin typeface="Courier New" panose="02070309020205020404" pitchFamily="49" charset="0"/>
                <a:cs typeface="Courier New" panose="02070309020205020404" pitchFamily="49" charset="0"/>
              </a:rPr>
              <a:t>(true) </a:t>
            </a:r>
          </a:p>
          <a:p>
            <a:r>
              <a:rPr lang="en-US" sz="4000" b="1">
                <a:solidFill>
                  <a:srgbClr val="000000"/>
                </a:solidFill>
                <a:latin typeface="Courier New" panose="02070309020205020404" pitchFamily="49" charset="0"/>
                <a:cs typeface="Courier New" panose="02070309020205020404" pitchFamily="49" charset="0"/>
              </a:rPr>
              <a:t>    { </a:t>
            </a:r>
          </a:p>
          <a:p>
            <a:r>
              <a:rPr lang="en-US" sz="4000" b="1">
                <a:solidFill>
                  <a:srgbClr val="000000"/>
                </a:solidFill>
                <a:latin typeface="Courier New" panose="02070309020205020404" pitchFamily="49" charset="0"/>
                <a:cs typeface="Courier New" panose="02070309020205020404" pitchFamily="49" charset="0"/>
              </a:rPr>
              <a:t>      xulyphim();</a:t>
            </a:r>
          </a:p>
          <a:p>
            <a:r>
              <a:rPr lang="en-US" sz="4000" b="1">
                <a:solidFill>
                  <a:srgbClr val="000000"/>
                </a:solidFill>
                <a:latin typeface="Courier New" panose="02070309020205020404" pitchFamily="49" charset="0"/>
                <a:cs typeface="Courier New" panose="02070309020205020404" pitchFamily="49" charset="0"/>
              </a:rPr>
              <a:t>      xuly();</a:t>
            </a:r>
          </a:p>
          <a:p>
            <a:r>
              <a:rPr lang="en-US" sz="4000" b="1">
                <a:solidFill>
                  <a:srgbClr val="000000"/>
                </a:solidFill>
                <a:latin typeface="Courier New" panose="02070309020205020404" pitchFamily="49" charset="0"/>
                <a:cs typeface="Courier New" panose="02070309020205020404" pitchFamily="49" charset="0"/>
              </a:rPr>
              <a:t>     } </a:t>
            </a:r>
          </a:p>
          <a:p>
            <a:r>
              <a:rPr lang="en-US" sz="4000" b="1">
                <a:solidFill>
                  <a:srgbClr val="000000"/>
                </a:solidFill>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70285249"/>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circle(in)">
                                      <p:cBhvr>
                                        <p:cTn id="7" dur="2000"/>
                                        <p:tgtEl>
                                          <p:spTgt spid="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5">
                                            <p:txEl>
                                              <p:pRg st="1" end="1"/>
                                            </p:txEl>
                                          </p:spTgt>
                                        </p:tgtEl>
                                        <p:attrNameLst>
                                          <p:attrName>style.visibility</p:attrName>
                                        </p:attrNameLst>
                                      </p:cBhvr>
                                      <p:to>
                                        <p:strVal val="visible"/>
                                      </p:to>
                                    </p:set>
                                    <p:animEffect transition="in" filter="circle(in)">
                                      <p:cBhvr>
                                        <p:cTn id="12" dur="2000"/>
                                        <p:tgtEl>
                                          <p:spTgt spid="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5">
                                            <p:txEl>
                                              <p:pRg st="2" end="2"/>
                                            </p:txEl>
                                          </p:spTgt>
                                        </p:tgtEl>
                                        <p:attrNameLst>
                                          <p:attrName>style.visibility</p:attrName>
                                        </p:attrNameLst>
                                      </p:cBhvr>
                                      <p:to>
                                        <p:strVal val="visible"/>
                                      </p:to>
                                    </p:set>
                                    <p:animEffect transition="in" filter="circle(in)">
                                      <p:cBhvr>
                                        <p:cTn id="17" dur="2000"/>
                                        <p:tgtEl>
                                          <p:spTgt spid="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15">
                                            <p:txEl>
                                              <p:pRg st="3" end="3"/>
                                            </p:txEl>
                                          </p:spTgt>
                                        </p:tgtEl>
                                        <p:attrNameLst>
                                          <p:attrName>style.visibility</p:attrName>
                                        </p:attrNameLst>
                                      </p:cBhvr>
                                      <p:to>
                                        <p:strVal val="visible"/>
                                      </p:to>
                                    </p:set>
                                    <p:animEffect transition="in" filter="circle(in)">
                                      <p:cBhvr>
                                        <p:cTn id="22" dur="2000"/>
                                        <p:tgtEl>
                                          <p:spTgt spid="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15">
                                            <p:txEl>
                                              <p:pRg st="4" end="4"/>
                                            </p:txEl>
                                          </p:spTgt>
                                        </p:tgtEl>
                                        <p:attrNameLst>
                                          <p:attrName>style.visibility</p:attrName>
                                        </p:attrNameLst>
                                      </p:cBhvr>
                                      <p:to>
                                        <p:strVal val="visible"/>
                                      </p:to>
                                    </p:set>
                                    <p:animEffect transition="in" filter="circle(in)">
                                      <p:cBhvr>
                                        <p:cTn id="27" dur="2000"/>
                                        <p:tgtEl>
                                          <p:spTgt spid="1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15">
                                            <p:txEl>
                                              <p:pRg st="5" end="5"/>
                                            </p:txEl>
                                          </p:spTgt>
                                        </p:tgtEl>
                                        <p:attrNameLst>
                                          <p:attrName>style.visibility</p:attrName>
                                        </p:attrNameLst>
                                      </p:cBhvr>
                                      <p:to>
                                        <p:strVal val="visible"/>
                                      </p:to>
                                    </p:set>
                                    <p:animEffect transition="in" filter="circle(in)">
                                      <p:cBhvr>
                                        <p:cTn id="32" dur="2000"/>
                                        <p:tgtEl>
                                          <p:spTgt spid="1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15">
                                            <p:txEl>
                                              <p:pRg st="6" end="6"/>
                                            </p:txEl>
                                          </p:spTgt>
                                        </p:tgtEl>
                                        <p:attrNameLst>
                                          <p:attrName>style.visibility</p:attrName>
                                        </p:attrNameLst>
                                      </p:cBhvr>
                                      <p:to>
                                        <p:strVal val="visible"/>
                                      </p:to>
                                    </p:set>
                                    <p:animEffect transition="in" filter="circle(in)">
                                      <p:cBhvr>
                                        <p:cTn id="37" dur="2000"/>
                                        <p:tgtEl>
                                          <p:spTgt spid="1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15">
                                            <p:txEl>
                                              <p:pRg st="7" end="7"/>
                                            </p:txEl>
                                          </p:spTgt>
                                        </p:tgtEl>
                                        <p:attrNameLst>
                                          <p:attrName>style.visibility</p:attrName>
                                        </p:attrNameLst>
                                      </p:cBhvr>
                                      <p:to>
                                        <p:strVal val="visible"/>
                                      </p:to>
                                    </p:set>
                                    <p:animEffect transition="in" filter="circle(in)">
                                      <p:cBhvr>
                                        <p:cTn id="42" dur="2000"/>
                                        <p:tgtEl>
                                          <p:spTgt spid="1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nodeType="clickEffect">
                                  <p:stCondLst>
                                    <p:cond delay="0"/>
                                  </p:stCondLst>
                                  <p:childTnLst>
                                    <p:set>
                                      <p:cBhvr>
                                        <p:cTn id="46" dur="1" fill="hold">
                                          <p:stCondLst>
                                            <p:cond delay="0"/>
                                          </p:stCondLst>
                                        </p:cTn>
                                        <p:tgtEl>
                                          <p:spTgt spid="16">
                                            <p:txEl>
                                              <p:pRg st="0" end="0"/>
                                            </p:txEl>
                                          </p:spTgt>
                                        </p:tgtEl>
                                        <p:attrNameLst>
                                          <p:attrName>style.visibility</p:attrName>
                                        </p:attrNameLst>
                                      </p:cBhvr>
                                      <p:to>
                                        <p:strVal val="visible"/>
                                      </p:to>
                                    </p:set>
                                    <p:animEffect transition="in" filter="circle(in)">
                                      <p:cBhvr>
                                        <p:cTn id="47" dur="2000"/>
                                        <p:tgtEl>
                                          <p:spTgt spid="16">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6" presetClass="entr" presetSubtype="16" fill="hold" nodeType="clickEffect">
                                  <p:stCondLst>
                                    <p:cond delay="0"/>
                                  </p:stCondLst>
                                  <p:childTnLst>
                                    <p:set>
                                      <p:cBhvr>
                                        <p:cTn id="51" dur="1" fill="hold">
                                          <p:stCondLst>
                                            <p:cond delay="0"/>
                                          </p:stCondLst>
                                        </p:cTn>
                                        <p:tgtEl>
                                          <p:spTgt spid="16">
                                            <p:txEl>
                                              <p:pRg st="1" end="1"/>
                                            </p:txEl>
                                          </p:spTgt>
                                        </p:tgtEl>
                                        <p:attrNameLst>
                                          <p:attrName>style.visibility</p:attrName>
                                        </p:attrNameLst>
                                      </p:cBhvr>
                                      <p:to>
                                        <p:strVal val="visible"/>
                                      </p:to>
                                    </p:set>
                                    <p:animEffect transition="in" filter="circle(in)">
                                      <p:cBhvr>
                                        <p:cTn id="52" dur="2000"/>
                                        <p:tgtEl>
                                          <p:spTgt spid="16">
                                            <p:txEl>
                                              <p:pRg st="1" end="1"/>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6" presetClass="entr" presetSubtype="16" fill="hold" nodeType="clickEffect">
                                  <p:stCondLst>
                                    <p:cond delay="0"/>
                                  </p:stCondLst>
                                  <p:childTnLst>
                                    <p:set>
                                      <p:cBhvr>
                                        <p:cTn id="56" dur="1" fill="hold">
                                          <p:stCondLst>
                                            <p:cond delay="0"/>
                                          </p:stCondLst>
                                        </p:cTn>
                                        <p:tgtEl>
                                          <p:spTgt spid="16">
                                            <p:txEl>
                                              <p:pRg st="2" end="2"/>
                                            </p:txEl>
                                          </p:spTgt>
                                        </p:tgtEl>
                                        <p:attrNameLst>
                                          <p:attrName>style.visibility</p:attrName>
                                        </p:attrNameLst>
                                      </p:cBhvr>
                                      <p:to>
                                        <p:strVal val="visible"/>
                                      </p:to>
                                    </p:set>
                                    <p:animEffect transition="in" filter="circle(in)">
                                      <p:cBhvr>
                                        <p:cTn id="57" dur="2000"/>
                                        <p:tgtEl>
                                          <p:spTgt spid="16">
                                            <p:txEl>
                                              <p:pRg st="2" end="2"/>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6" presetClass="entr" presetSubtype="16" fill="hold" nodeType="clickEffect">
                                  <p:stCondLst>
                                    <p:cond delay="0"/>
                                  </p:stCondLst>
                                  <p:childTnLst>
                                    <p:set>
                                      <p:cBhvr>
                                        <p:cTn id="61" dur="1" fill="hold">
                                          <p:stCondLst>
                                            <p:cond delay="0"/>
                                          </p:stCondLst>
                                        </p:cTn>
                                        <p:tgtEl>
                                          <p:spTgt spid="16">
                                            <p:txEl>
                                              <p:pRg st="3" end="3"/>
                                            </p:txEl>
                                          </p:spTgt>
                                        </p:tgtEl>
                                        <p:attrNameLst>
                                          <p:attrName>style.visibility</p:attrName>
                                        </p:attrNameLst>
                                      </p:cBhvr>
                                      <p:to>
                                        <p:strVal val="visible"/>
                                      </p:to>
                                    </p:set>
                                    <p:animEffect transition="in" filter="circle(in)">
                                      <p:cBhvr>
                                        <p:cTn id="62" dur="2000"/>
                                        <p:tgtEl>
                                          <p:spTgt spid="16">
                                            <p:txEl>
                                              <p:pRg st="3" end="3"/>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6" presetClass="entr" presetSubtype="16" fill="hold" nodeType="clickEffect">
                                  <p:stCondLst>
                                    <p:cond delay="0"/>
                                  </p:stCondLst>
                                  <p:childTnLst>
                                    <p:set>
                                      <p:cBhvr>
                                        <p:cTn id="66" dur="1" fill="hold">
                                          <p:stCondLst>
                                            <p:cond delay="0"/>
                                          </p:stCondLst>
                                        </p:cTn>
                                        <p:tgtEl>
                                          <p:spTgt spid="16">
                                            <p:txEl>
                                              <p:pRg st="4" end="4"/>
                                            </p:txEl>
                                          </p:spTgt>
                                        </p:tgtEl>
                                        <p:attrNameLst>
                                          <p:attrName>style.visibility</p:attrName>
                                        </p:attrNameLst>
                                      </p:cBhvr>
                                      <p:to>
                                        <p:strVal val="visible"/>
                                      </p:to>
                                    </p:set>
                                    <p:animEffect transition="in" filter="circle(in)">
                                      <p:cBhvr>
                                        <p:cTn id="67" dur="2000"/>
                                        <p:tgtEl>
                                          <p:spTgt spid="16">
                                            <p:txEl>
                                              <p:pRg st="4" end="4"/>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6" presetClass="entr" presetSubtype="16" fill="hold" nodeType="clickEffect">
                                  <p:stCondLst>
                                    <p:cond delay="0"/>
                                  </p:stCondLst>
                                  <p:childTnLst>
                                    <p:set>
                                      <p:cBhvr>
                                        <p:cTn id="71" dur="1" fill="hold">
                                          <p:stCondLst>
                                            <p:cond delay="0"/>
                                          </p:stCondLst>
                                        </p:cTn>
                                        <p:tgtEl>
                                          <p:spTgt spid="16">
                                            <p:txEl>
                                              <p:pRg st="5" end="5"/>
                                            </p:txEl>
                                          </p:spTgt>
                                        </p:tgtEl>
                                        <p:attrNameLst>
                                          <p:attrName>style.visibility</p:attrName>
                                        </p:attrNameLst>
                                      </p:cBhvr>
                                      <p:to>
                                        <p:strVal val="visible"/>
                                      </p:to>
                                    </p:set>
                                    <p:animEffect transition="in" filter="circle(in)">
                                      <p:cBhvr>
                                        <p:cTn id="72" dur="2000"/>
                                        <p:tgtEl>
                                          <p:spTgt spid="16">
                                            <p:txEl>
                                              <p:pRg st="5" end="5"/>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6" presetClass="entr" presetSubtype="16" fill="hold" nodeType="clickEffect">
                                  <p:stCondLst>
                                    <p:cond delay="0"/>
                                  </p:stCondLst>
                                  <p:childTnLst>
                                    <p:set>
                                      <p:cBhvr>
                                        <p:cTn id="76" dur="1" fill="hold">
                                          <p:stCondLst>
                                            <p:cond delay="0"/>
                                          </p:stCondLst>
                                        </p:cTn>
                                        <p:tgtEl>
                                          <p:spTgt spid="16">
                                            <p:txEl>
                                              <p:pRg st="6" end="6"/>
                                            </p:txEl>
                                          </p:spTgt>
                                        </p:tgtEl>
                                        <p:attrNameLst>
                                          <p:attrName>style.visibility</p:attrName>
                                        </p:attrNameLst>
                                      </p:cBhvr>
                                      <p:to>
                                        <p:strVal val="visible"/>
                                      </p:to>
                                    </p:set>
                                    <p:animEffect transition="in" filter="circle(in)">
                                      <p:cBhvr>
                                        <p:cTn id="77" dur="2000"/>
                                        <p:tgtEl>
                                          <p:spTgt spid="16">
                                            <p:txEl>
                                              <p:pRg st="6" end="6"/>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6" presetClass="entr" presetSubtype="16" fill="hold" nodeType="clickEffect">
                                  <p:stCondLst>
                                    <p:cond delay="0"/>
                                  </p:stCondLst>
                                  <p:childTnLst>
                                    <p:set>
                                      <p:cBhvr>
                                        <p:cTn id="81" dur="1" fill="hold">
                                          <p:stCondLst>
                                            <p:cond delay="0"/>
                                          </p:stCondLst>
                                        </p:cTn>
                                        <p:tgtEl>
                                          <p:spTgt spid="16">
                                            <p:txEl>
                                              <p:pRg st="7" end="7"/>
                                            </p:txEl>
                                          </p:spTgt>
                                        </p:tgtEl>
                                        <p:attrNameLst>
                                          <p:attrName>style.visibility</p:attrName>
                                        </p:attrNameLst>
                                      </p:cBhvr>
                                      <p:to>
                                        <p:strVal val="visible"/>
                                      </p:to>
                                    </p:set>
                                    <p:animEffect transition="in" filter="circle(in)">
                                      <p:cBhvr>
                                        <p:cTn id="82" dur="2000"/>
                                        <p:tgtEl>
                                          <p:spTgt spid="16">
                                            <p:txEl>
                                              <p:pRg st="7" end="7"/>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6" presetClass="entr" presetSubtype="16" fill="hold" nodeType="clickEffect">
                                  <p:stCondLst>
                                    <p:cond delay="0"/>
                                  </p:stCondLst>
                                  <p:childTnLst>
                                    <p:set>
                                      <p:cBhvr>
                                        <p:cTn id="86" dur="1" fill="hold">
                                          <p:stCondLst>
                                            <p:cond delay="0"/>
                                          </p:stCondLst>
                                        </p:cTn>
                                        <p:tgtEl>
                                          <p:spTgt spid="16">
                                            <p:txEl>
                                              <p:pRg st="8" end="8"/>
                                            </p:txEl>
                                          </p:spTgt>
                                        </p:tgtEl>
                                        <p:attrNameLst>
                                          <p:attrName>style.visibility</p:attrName>
                                        </p:attrNameLst>
                                      </p:cBhvr>
                                      <p:to>
                                        <p:strVal val="visible"/>
                                      </p:to>
                                    </p:set>
                                    <p:animEffect transition="in" filter="circle(in)">
                                      <p:cBhvr>
                                        <p:cTn id="87" dur="2000"/>
                                        <p:tgtEl>
                                          <p:spTgt spid="16">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710652" y="165908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470974" y="1477045"/>
            <a:ext cx="5396426"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78771" y="1780882"/>
            <a:ext cx="411242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ỘNG CƠ BƯỚC</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934854" y="1750117"/>
            <a:ext cx="39959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uLnTx/>
                <a:uFillTx/>
                <a:latin typeface="Times New Roman" panose="02020603050405020304" pitchFamily="18" charset="0"/>
                <a:ea typeface="+mn-ea"/>
                <a:cs typeface="Times New Roman" panose="02020603050405020304" pitchFamily="18" charset="0"/>
              </a:rPr>
              <a:t>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Bevel 2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Bevel 25"/>
          <p:cNvSpPr/>
          <p:nvPr/>
        </p:nvSpPr>
        <p:spPr>
          <a:xfrm>
            <a:off x="9525000" y="137231"/>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10020301" y="261592"/>
            <a:ext cx="7399456"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ĐIỀU KHIỂN ĐỘNG CƠ BƯỚC</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8" name="Rectangle 27"/>
          <p:cNvSpPr/>
          <p:nvPr/>
        </p:nvSpPr>
        <p:spPr>
          <a:xfrm>
            <a:off x="10020301" y="254078"/>
            <a:ext cx="75438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ĐIỀU KHIỂN ĐỘNG CƠ BƯỚC</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9" name="Rectangle 28"/>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1334450" y="223046"/>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MOTOR -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8" name="Rectangle 17"/>
          <p:cNvSpPr/>
          <p:nvPr/>
        </p:nvSpPr>
        <p:spPr>
          <a:xfrm>
            <a:off x="492745" y="3519163"/>
            <a:ext cx="17189736" cy="1261884"/>
          </a:xfrm>
          <a:prstGeom prst="rect">
            <a:avLst/>
          </a:prstGeom>
          <a:solidFill>
            <a:schemeClr val="accent2">
              <a:lumMod val="20000"/>
              <a:lumOff val="80000"/>
            </a:schemeClr>
          </a:solidFill>
          <a:ln w="38100">
            <a:solidFill>
              <a:srgbClr val="002060"/>
            </a:solidFill>
          </a:ln>
        </p:spPr>
        <p:txBody>
          <a:bodyPr wrap="square">
            <a:spAutoFit/>
          </a:bodyPr>
          <a:lstStyle/>
          <a:p>
            <a:pPr algn="just"/>
            <a:r>
              <a:rPr lang="vi-VN" sz="3800" b="1">
                <a:solidFill>
                  <a:srgbClr val="FF0000"/>
                </a:solidFill>
                <a:latin typeface="Sitka Display Semibold" pitchFamily="2" charset="0"/>
              </a:rPr>
              <a:t>Ví dụ 10: </a:t>
            </a:r>
            <a:r>
              <a:rPr lang="vi-VN" sz="3800" b="1">
                <a:solidFill>
                  <a:srgbClr val="002060"/>
                </a:solidFill>
                <a:latin typeface="Sitka Display Semibold" pitchFamily="2" charset="0"/>
              </a:rPr>
              <a:t>Tương tự ví dụ 9 nhưng hiển thị số bước cài ở 3 LED đầu, số bước hiển thị giảm dần từ số bước cài về 0 hiển thị 3 LED cuối.</a:t>
            </a:r>
          </a:p>
        </p:txBody>
      </p:sp>
      <p:sp>
        <p:nvSpPr>
          <p:cNvPr id="19" name="Rectangle 18"/>
          <p:cNvSpPr/>
          <p:nvPr/>
        </p:nvSpPr>
        <p:spPr>
          <a:xfrm>
            <a:off x="555029" y="5655920"/>
            <a:ext cx="17189736" cy="1261884"/>
          </a:xfrm>
          <a:prstGeom prst="rect">
            <a:avLst/>
          </a:prstGeom>
          <a:solidFill>
            <a:schemeClr val="accent2">
              <a:lumMod val="20000"/>
              <a:lumOff val="80000"/>
            </a:schemeClr>
          </a:solidFill>
          <a:ln w="38100">
            <a:solidFill>
              <a:srgbClr val="002060"/>
            </a:solidFill>
          </a:ln>
        </p:spPr>
        <p:txBody>
          <a:bodyPr wrap="square">
            <a:spAutoFit/>
          </a:bodyPr>
          <a:lstStyle/>
          <a:p>
            <a:pPr algn="just"/>
            <a:r>
              <a:rPr lang="vi-VN" sz="3800" b="1">
                <a:solidFill>
                  <a:srgbClr val="FF0000"/>
                </a:solidFill>
                <a:latin typeface="Sitka Display Semibold" pitchFamily="2" charset="0"/>
              </a:rPr>
              <a:t>Ví dụ </a:t>
            </a:r>
            <a:r>
              <a:rPr lang="vi-VN" sz="3800" b="1" smtClean="0">
                <a:solidFill>
                  <a:srgbClr val="FF0000"/>
                </a:solidFill>
                <a:latin typeface="Sitka Display Semibold" pitchFamily="2" charset="0"/>
              </a:rPr>
              <a:t>11: </a:t>
            </a:r>
            <a:r>
              <a:rPr lang="vi-VN" sz="3800" b="1">
                <a:solidFill>
                  <a:srgbClr val="002060"/>
                </a:solidFill>
                <a:latin typeface="Sitka Display Semibold" pitchFamily="2" charset="0"/>
              </a:rPr>
              <a:t>Tương tự ví dụ </a:t>
            </a:r>
            <a:r>
              <a:rPr lang="vi-VN" sz="3800" b="1" smtClean="0">
                <a:solidFill>
                  <a:srgbClr val="002060"/>
                </a:solidFill>
                <a:latin typeface="Sitka Display Semibold" pitchFamily="2" charset="0"/>
              </a:rPr>
              <a:t>10, </a:t>
            </a:r>
            <a:r>
              <a:rPr lang="vi-VN" sz="3800" b="1">
                <a:solidFill>
                  <a:srgbClr val="002060"/>
                </a:solidFill>
                <a:latin typeface="Sitka Display Semibold" pitchFamily="2" charset="0"/>
              </a:rPr>
              <a:t>nhưng nhấn A để quay thuận bước đủ, nhấn B quay thuận nửa bước, nhấn C quay nghịch bước đủ, nhấn D quay nghịch nửa bước.</a:t>
            </a:r>
          </a:p>
        </p:txBody>
      </p:sp>
    </p:spTree>
    <p:extLst>
      <p:ext uri="{BB962C8B-B14F-4D97-AF65-F5344CB8AC3E}">
        <p14:creationId xmlns:p14="http://schemas.microsoft.com/office/powerpoint/2010/main" val="355286765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fade">
                                      <p:cBhvr>
                                        <p:cTn id="14" dur="1000"/>
                                        <p:tgtEl>
                                          <p:spTgt spid="19"/>
                                        </p:tgtEl>
                                      </p:cBhvr>
                                    </p:animEffect>
                                    <p:anim calcmode="lin" valueType="num">
                                      <p:cBhvr>
                                        <p:cTn id="15" dur="1000" fill="hold"/>
                                        <p:tgtEl>
                                          <p:spTgt spid="19"/>
                                        </p:tgtEl>
                                        <p:attrNameLst>
                                          <p:attrName>ppt_x</p:attrName>
                                        </p:attrNameLst>
                                      </p:cBhvr>
                                      <p:tavLst>
                                        <p:tav tm="0">
                                          <p:val>
                                            <p:strVal val="#ppt_x"/>
                                          </p:val>
                                        </p:tav>
                                        <p:tav tm="100000">
                                          <p:val>
                                            <p:strVal val="#ppt_x"/>
                                          </p:val>
                                        </p:tav>
                                      </p:tavLst>
                                    </p:anim>
                                    <p:anim calcmode="lin" valueType="num">
                                      <p:cBhvr>
                                        <p:cTn id="16"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Bevel 2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Bevel 25"/>
          <p:cNvSpPr/>
          <p:nvPr/>
        </p:nvSpPr>
        <p:spPr>
          <a:xfrm>
            <a:off x="9525000" y="137231"/>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10020301" y="261592"/>
            <a:ext cx="7399456"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ĐIỀU KHIỂN ĐỘNG CƠ BƯỚC</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8" name="Rectangle 27"/>
          <p:cNvSpPr/>
          <p:nvPr/>
        </p:nvSpPr>
        <p:spPr>
          <a:xfrm>
            <a:off x="10020301" y="254078"/>
            <a:ext cx="75438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ĐIỀU KHIỂN ĐỘNG CƠ BƯỚC</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9" name="Rectangle 28"/>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1334450" y="223046"/>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MOTOR -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5" name="Rectangle 14"/>
          <p:cNvSpPr/>
          <p:nvPr/>
        </p:nvSpPr>
        <p:spPr>
          <a:xfrm>
            <a:off x="228600" y="1193567"/>
            <a:ext cx="11125200" cy="9510296"/>
          </a:xfrm>
          <a:prstGeom prst="rect">
            <a:avLst/>
          </a:prstGeom>
        </p:spPr>
        <p:txBody>
          <a:bodyPr wrap="square">
            <a:spAutoFit/>
          </a:bodyPr>
          <a:lstStyle/>
          <a:p>
            <a:r>
              <a:rPr lang="en-US" sz="3600" b="1">
                <a:solidFill>
                  <a:srgbClr val="0070C0"/>
                </a:solidFill>
                <a:latin typeface="Courier New" panose="02070309020205020404" pitchFamily="49" charset="0"/>
                <a:cs typeface="Courier New" panose="02070309020205020404" pitchFamily="49" charset="0"/>
              </a:rPr>
              <a:t>void </a:t>
            </a:r>
            <a:r>
              <a:rPr lang="en-US" sz="3600" b="1">
                <a:solidFill>
                  <a:srgbClr val="000000"/>
                </a:solidFill>
                <a:latin typeface="Courier New" panose="02070309020205020404" pitchFamily="49" charset="0"/>
                <a:cs typeface="Courier New" panose="02070309020205020404" pitchFamily="49" charset="0"/>
              </a:rPr>
              <a:t>xuly()</a:t>
            </a:r>
          </a:p>
          <a:p>
            <a:r>
              <a:rPr lang="en-US" sz="3600" b="1">
                <a:solidFill>
                  <a:srgbClr val="000000"/>
                </a:solidFill>
                <a:latin typeface="Courier New" panose="02070309020205020404" pitchFamily="49" charset="0"/>
                <a:cs typeface="Courier New" panose="02070309020205020404" pitchFamily="49" charset="0"/>
              </a:rPr>
              <a:t>{</a:t>
            </a:r>
          </a:p>
          <a:p>
            <a:r>
              <a:rPr lang="en-US" sz="3600" b="1">
                <a:solidFill>
                  <a:srgbClr val="000000"/>
                </a:solidFill>
                <a:latin typeface="Courier New" panose="02070309020205020404" pitchFamily="49" charset="0"/>
                <a:cs typeface="Courier New" panose="02070309020205020404" pitchFamily="49" charset="0"/>
              </a:rPr>
              <a:t>   </a:t>
            </a:r>
            <a:r>
              <a:rPr lang="en-US" sz="3600" b="1">
                <a:solidFill>
                  <a:srgbClr val="0070C0"/>
                </a:solidFill>
                <a:latin typeface="Courier New" panose="02070309020205020404" pitchFamily="49" charset="0"/>
                <a:cs typeface="Courier New" panose="02070309020205020404" pitchFamily="49" charset="0"/>
              </a:rPr>
              <a:t>if</a:t>
            </a:r>
            <a:r>
              <a:rPr lang="en-US" sz="3600" b="1">
                <a:solidFill>
                  <a:srgbClr val="000000"/>
                </a:solidFill>
                <a:latin typeface="Courier New" panose="02070309020205020404" pitchFamily="49" charset="0"/>
                <a:cs typeface="Courier New" panose="02070309020205020404" pitchFamily="49" charset="0"/>
              </a:rPr>
              <a:t>(tt_onoff)</a:t>
            </a:r>
          </a:p>
          <a:p>
            <a:r>
              <a:rPr lang="en-US" sz="3600" b="1">
                <a:solidFill>
                  <a:srgbClr val="000000"/>
                </a:solidFill>
                <a:latin typeface="Courier New" panose="02070309020205020404" pitchFamily="49" charset="0"/>
                <a:cs typeface="Courier New" panose="02070309020205020404" pitchFamily="49" charset="0"/>
              </a:rPr>
              <a:t>   {</a:t>
            </a:r>
          </a:p>
          <a:p>
            <a:r>
              <a:rPr lang="en-US" sz="3600" b="1">
                <a:solidFill>
                  <a:srgbClr val="000000"/>
                </a:solidFill>
                <a:latin typeface="Courier New" panose="02070309020205020404" pitchFamily="49" charset="0"/>
                <a:cs typeface="Courier New" panose="02070309020205020404" pitchFamily="49" charset="0"/>
              </a:rPr>
              <a:t>      step_motor_run_fs_hs();</a:t>
            </a:r>
          </a:p>
          <a:p>
            <a:r>
              <a:rPr lang="en-US" sz="3600" b="1">
                <a:solidFill>
                  <a:srgbClr val="000000"/>
                </a:solidFill>
                <a:latin typeface="Courier New" panose="02070309020205020404" pitchFamily="49" charset="0"/>
                <a:cs typeface="Courier New" panose="02070309020205020404" pitchFamily="49" charset="0"/>
              </a:rPr>
              <a:t>      delay_ms(20);</a:t>
            </a:r>
          </a:p>
          <a:p>
            <a:r>
              <a:rPr lang="en-US" sz="3600" b="1">
                <a:solidFill>
                  <a:srgbClr val="000000"/>
                </a:solidFill>
                <a:latin typeface="Courier New" panose="02070309020205020404" pitchFamily="49" charset="0"/>
                <a:cs typeface="Courier New" panose="02070309020205020404" pitchFamily="49" charset="0"/>
              </a:rPr>
              <a:t>      sobuoc++;</a:t>
            </a:r>
          </a:p>
          <a:p>
            <a:r>
              <a:rPr lang="en-US" sz="3600" b="1">
                <a:solidFill>
                  <a:srgbClr val="000000"/>
                </a:solidFill>
                <a:latin typeface="Courier New" panose="02070309020205020404" pitchFamily="49" charset="0"/>
                <a:cs typeface="Courier New" panose="02070309020205020404" pitchFamily="49" charset="0"/>
              </a:rPr>
              <a:t>      sobuoc_ht=sobuoc_cai-sobuoc;</a:t>
            </a:r>
          </a:p>
          <a:p>
            <a:r>
              <a:rPr lang="en-US" sz="3600" b="1">
                <a:solidFill>
                  <a:srgbClr val="000000"/>
                </a:solidFill>
                <a:latin typeface="Courier New" panose="02070309020205020404" pitchFamily="49" charset="0"/>
                <a:cs typeface="Courier New" panose="02070309020205020404" pitchFamily="49" charset="0"/>
              </a:rPr>
              <a:t>      </a:t>
            </a:r>
            <a:r>
              <a:rPr lang="en-US" sz="3600" b="1">
                <a:solidFill>
                  <a:srgbClr val="0070C0"/>
                </a:solidFill>
                <a:latin typeface="Courier New" panose="02070309020205020404" pitchFamily="49" charset="0"/>
                <a:cs typeface="Courier New" panose="02070309020205020404" pitchFamily="49" charset="0"/>
              </a:rPr>
              <a:t>if</a:t>
            </a:r>
            <a:r>
              <a:rPr lang="en-US" sz="3600" b="1">
                <a:solidFill>
                  <a:srgbClr val="000000"/>
                </a:solidFill>
                <a:latin typeface="Courier New" panose="02070309020205020404" pitchFamily="49" charset="0"/>
                <a:cs typeface="Courier New" panose="02070309020205020404" pitchFamily="49" charset="0"/>
              </a:rPr>
              <a:t>(sobuoc&gt;=sobuoc_cai)</a:t>
            </a:r>
          </a:p>
          <a:p>
            <a:r>
              <a:rPr lang="en-US" sz="3600" b="1">
                <a:solidFill>
                  <a:srgbClr val="000000"/>
                </a:solidFill>
                <a:latin typeface="Courier New" panose="02070309020205020404" pitchFamily="49" charset="0"/>
                <a:cs typeface="Courier New" panose="02070309020205020404" pitchFamily="49" charset="0"/>
              </a:rPr>
              <a:t>      {</a:t>
            </a:r>
          </a:p>
          <a:p>
            <a:r>
              <a:rPr lang="en-US" sz="3600" b="1">
                <a:solidFill>
                  <a:srgbClr val="000000"/>
                </a:solidFill>
                <a:latin typeface="Courier New" panose="02070309020205020404" pitchFamily="49" charset="0"/>
                <a:cs typeface="Courier New" panose="02070309020205020404" pitchFamily="49" charset="0"/>
              </a:rPr>
              <a:t>         tt_onoff=0;</a:t>
            </a:r>
          </a:p>
          <a:p>
            <a:r>
              <a:rPr lang="en-US" sz="3600" b="1">
                <a:solidFill>
                  <a:srgbClr val="000000"/>
                </a:solidFill>
                <a:latin typeface="Courier New" panose="02070309020205020404" pitchFamily="49" charset="0"/>
                <a:cs typeface="Courier New" panose="02070309020205020404" pitchFamily="49" charset="0"/>
              </a:rPr>
              <a:t>         sobuoc_cai=0;</a:t>
            </a:r>
          </a:p>
          <a:p>
            <a:r>
              <a:rPr lang="en-US" sz="3600" b="1">
                <a:solidFill>
                  <a:srgbClr val="000000"/>
                </a:solidFill>
                <a:latin typeface="Courier New" panose="02070309020205020404" pitchFamily="49" charset="0"/>
                <a:cs typeface="Courier New" panose="02070309020205020404" pitchFamily="49" charset="0"/>
              </a:rPr>
              <a:t>         sobuoc_ht=0;</a:t>
            </a:r>
          </a:p>
          <a:p>
            <a:r>
              <a:rPr lang="en-US" sz="3600" b="1">
                <a:solidFill>
                  <a:srgbClr val="000000"/>
                </a:solidFill>
                <a:latin typeface="Courier New" panose="02070309020205020404" pitchFamily="49" charset="0"/>
                <a:cs typeface="Courier New" panose="02070309020205020404" pitchFamily="49" charset="0"/>
              </a:rPr>
              <a:t>         sobuoc=0;</a:t>
            </a:r>
          </a:p>
          <a:p>
            <a:r>
              <a:rPr lang="en-US" sz="3600" b="1">
                <a:solidFill>
                  <a:srgbClr val="000000"/>
                </a:solidFill>
                <a:latin typeface="Courier New" panose="02070309020205020404" pitchFamily="49" charset="0"/>
                <a:cs typeface="Courier New" panose="02070309020205020404" pitchFamily="49" charset="0"/>
              </a:rPr>
              <a:t>      }</a:t>
            </a:r>
          </a:p>
          <a:p>
            <a:r>
              <a:rPr lang="en-US" sz="3600" b="1">
                <a:solidFill>
                  <a:srgbClr val="000000"/>
                </a:solidFill>
                <a:latin typeface="Courier New" panose="02070309020205020404" pitchFamily="49" charset="0"/>
                <a:cs typeface="Courier New" panose="02070309020205020404" pitchFamily="49" charset="0"/>
              </a:rPr>
              <a:t>   }</a:t>
            </a:r>
          </a:p>
          <a:p>
            <a:r>
              <a:rPr lang="en-US" sz="3600" b="1">
                <a:solidFill>
                  <a:srgbClr val="000000"/>
                </a:solidFill>
                <a:latin typeface="Courier New" panose="02070309020205020404" pitchFamily="49" charset="0"/>
                <a:cs typeface="Courier New" panose="02070309020205020404" pitchFamily="49" charset="0"/>
              </a:rPr>
              <a:t>}</a:t>
            </a:r>
            <a:endParaRPr lang="en-US" sz="3200" b="1">
              <a:solidFill>
                <a:srgbClr val="FF0000"/>
              </a:solidFill>
              <a:latin typeface="Courier New" panose="02070309020205020404" pitchFamily="49" charset="0"/>
              <a:cs typeface="Courier New" panose="02070309020205020404" pitchFamily="49" charset="0"/>
            </a:endParaRPr>
          </a:p>
        </p:txBody>
      </p:sp>
      <p:sp>
        <p:nvSpPr>
          <p:cNvPr id="16" name="Rectangle 15"/>
          <p:cNvSpPr/>
          <p:nvPr/>
        </p:nvSpPr>
        <p:spPr>
          <a:xfrm>
            <a:off x="8915400" y="1238400"/>
            <a:ext cx="10666518" cy="9510296"/>
          </a:xfrm>
          <a:prstGeom prst="rect">
            <a:avLst/>
          </a:prstGeom>
        </p:spPr>
        <p:txBody>
          <a:bodyPr wrap="square">
            <a:spAutoFit/>
          </a:bodyPr>
          <a:lstStyle/>
          <a:p>
            <a:r>
              <a:rPr lang="en-US" sz="3600" b="1">
                <a:solidFill>
                  <a:srgbClr val="0070C0"/>
                </a:solidFill>
                <a:latin typeface="Courier New" panose="02070309020205020404" pitchFamily="49" charset="0"/>
                <a:cs typeface="Courier New" panose="02070309020205020404" pitchFamily="49" charset="0"/>
              </a:rPr>
              <a:t>void</a:t>
            </a:r>
            <a:r>
              <a:rPr lang="en-US" sz="3600" b="1">
                <a:solidFill>
                  <a:srgbClr val="000000"/>
                </a:solidFill>
                <a:latin typeface="Courier New" panose="02070309020205020404" pitchFamily="49" charset="0"/>
                <a:cs typeface="Courier New" panose="02070309020205020404" pitchFamily="49" charset="0"/>
              </a:rPr>
              <a:t> xulyphim()</a:t>
            </a:r>
          </a:p>
          <a:p>
            <a:r>
              <a:rPr lang="en-US" sz="3600" b="1">
                <a:solidFill>
                  <a:srgbClr val="000000"/>
                </a:solidFill>
                <a:latin typeface="Courier New" panose="02070309020205020404" pitchFamily="49" charset="0"/>
                <a:cs typeface="Courier New" panose="02070309020205020404" pitchFamily="49" charset="0"/>
              </a:rPr>
              <a:t>{</a:t>
            </a:r>
          </a:p>
          <a:p>
            <a:r>
              <a:rPr lang="en-US" sz="3600" b="1">
                <a:solidFill>
                  <a:srgbClr val="000000"/>
                </a:solidFill>
                <a:latin typeface="Courier New" panose="02070309020205020404" pitchFamily="49" charset="0"/>
                <a:cs typeface="Courier New" panose="02070309020205020404" pitchFamily="49" charset="0"/>
              </a:rPr>
              <a:t>   mp=key_4x4_dw();</a:t>
            </a:r>
          </a:p>
          <a:p>
            <a:r>
              <a:rPr lang="en-US" sz="3600" b="1">
                <a:solidFill>
                  <a:srgbClr val="000000"/>
                </a:solidFill>
                <a:latin typeface="Courier New" panose="02070309020205020404" pitchFamily="49" charset="0"/>
                <a:cs typeface="Courier New" panose="02070309020205020404" pitchFamily="49" charset="0"/>
              </a:rPr>
              <a:t>   </a:t>
            </a:r>
            <a:r>
              <a:rPr lang="en-US" sz="3600" b="1" smtClean="0">
                <a:solidFill>
                  <a:srgbClr val="0070C0"/>
                </a:solidFill>
                <a:latin typeface="Courier New" panose="02070309020205020404" pitchFamily="49" charset="0"/>
                <a:cs typeface="Courier New" panose="02070309020205020404" pitchFamily="49" charset="0"/>
              </a:rPr>
              <a:t>if</a:t>
            </a:r>
            <a:r>
              <a:rPr lang="en-US" sz="3600" b="1">
                <a:solidFill>
                  <a:srgbClr val="000000"/>
                </a:solidFill>
                <a:latin typeface="Courier New" panose="02070309020205020404" pitchFamily="49" charset="0"/>
                <a:cs typeface="Courier New" panose="02070309020205020404" pitchFamily="49" charset="0"/>
              </a:rPr>
              <a:t>(!tt_onoff)</a:t>
            </a:r>
          </a:p>
          <a:p>
            <a:r>
              <a:rPr lang="en-US" sz="3600" b="1">
                <a:solidFill>
                  <a:srgbClr val="000000"/>
                </a:solidFill>
                <a:latin typeface="Courier New" panose="02070309020205020404" pitchFamily="49" charset="0"/>
                <a:cs typeface="Courier New" panose="02070309020205020404" pitchFamily="49" charset="0"/>
              </a:rPr>
              <a:t>  </a:t>
            </a:r>
            <a:r>
              <a:rPr lang="en-US" sz="3600" b="1" smtClean="0">
                <a:solidFill>
                  <a:srgbClr val="000000"/>
                </a:solidFill>
                <a:latin typeface="Courier New" panose="02070309020205020404" pitchFamily="49" charset="0"/>
                <a:cs typeface="Courier New" panose="02070309020205020404" pitchFamily="49" charset="0"/>
              </a:rPr>
              <a:t>  </a:t>
            </a:r>
            <a:r>
              <a:rPr lang="en-US" sz="3600" b="1">
                <a:solidFill>
                  <a:srgbClr val="000000"/>
                </a:solidFill>
                <a:latin typeface="Courier New" panose="02070309020205020404" pitchFamily="49" charset="0"/>
                <a:cs typeface="Courier New" panose="02070309020205020404" pitchFamily="49" charset="0"/>
              </a:rPr>
              <a:t>{</a:t>
            </a:r>
          </a:p>
          <a:p>
            <a:r>
              <a:rPr lang="en-US" sz="3600" b="1">
                <a:solidFill>
                  <a:srgbClr val="000000"/>
                </a:solidFill>
                <a:latin typeface="Courier New" panose="02070309020205020404" pitchFamily="49" charset="0"/>
                <a:cs typeface="Courier New" panose="02070309020205020404" pitchFamily="49" charset="0"/>
              </a:rPr>
              <a:t>     </a:t>
            </a:r>
            <a:r>
              <a:rPr lang="en-US" sz="3600" b="1" smtClean="0">
                <a:solidFill>
                  <a:srgbClr val="000000"/>
                </a:solidFill>
                <a:latin typeface="Courier New" panose="02070309020205020404" pitchFamily="49" charset="0"/>
                <a:cs typeface="Courier New" panose="02070309020205020404" pitchFamily="49" charset="0"/>
              </a:rPr>
              <a:t> </a:t>
            </a:r>
            <a:r>
              <a:rPr lang="en-US" sz="3600" b="1">
                <a:solidFill>
                  <a:srgbClr val="0070C0"/>
                </a:solidFill>
                <a:latin typeface="Courier New" panose="02070309020205020404" pitchFamily="49" charset="0"/>
                <a:cs typeface="Courier New" panose="02070309020205020404" pitchFamily="49" charset="0"/>
              </a:rPr>
              <a:t>if</a:t>
            </a:r>
            <a:r>
              <a:rPr lang="en-US" sz="3600" b="1">
                <a:solidFill>
                  <a:srgbClr val="000000"/>
                </a:solidFill>
                <a:latin typeface="Courier New" panose="02070309020205020404" pitchFamily="49" charset="0"/>
                <a:cs typeface="Courier New" panose="02070309020205020404" pitchFamily="49" charset="0"/>
              </a:rPr>
              <a:t>(mp&lt;10) </a:t>
            </a:r>
          </a:p>
          <a:p>
            <a:r>
              <a:rPr lang="en-US" sz="3600" b="1">
                <a:solidFill>
                  <a:srgbClr val="000000"/>
                </a:solidFill>
                <a:latin typeface="Courier New" panose="02070309020205020404" pitchFamily="49" charset="0"/>
                <a:cs typeface="Courier New" panose="02070309020205020404" pitchFamily="49" charset="0"/>
              </a:rPr>
              <a:t>      </a:t>
            </a:r>
            <a:r>
              <a:rPr lang="en-US" sz="3600" b="1" smtClean="0">
                <a:solidFill>
                  <a:srgbClr val="000000"/>
                </a:solidFill>
                <a:latin typeface="Courier New" panose="02070309020205020404" pitchFamily="49" charset="0"/>
                <a:cs typeface="Courier New" panose="02070309020205020404" pitchFamily="49" charset="0"/>
              </a:rPr>
              <a:t>{</a:t>
            </a:r>
            <a:endParaRPr lang="en-US" sz="3600" b="1">
              <a:solidFill>
                <a:srgbClr val="000000"/>
              </a:solidFill>
              <a:latin typeface="Courier New" panose="02070309020205020404" pitchFamily="49" charset="0"/>
              <a:cs typeface="Courier New" panose="02070309020205020404" pitchFamily="49" charset="0"/>
            </a:endParaRPr>
          </a:p>
          <a:p>
            <a:r>
              <a:rPr lang="en-US" sz="3600" b="1">
                <a:solidFill>
                  <a:srgbClr val="000000"/>
                </a:solidFill>
                <a:latin typeface="Courier New" panose="02070309020205020404" pitchFamily="49" charset="0"/>
                <a:cs typeface="Courier New" panose="02070309020205020404" pitchFamily="49" charset="0"/>
              </a:rPr>
              <a:t>        </a:t>
            </a:r>
            <a:r>
              <a:rPr lang="en-US" sz="3600" b="1" smtClean="0">
                <a:solidFill>
                  <a:srgbClr val="000000"/>
                </a:solidFill>
                <a:latin typeface="Courier New" panose="02070309020205020404" pitchFamily="49" charset="0"/>
                <a:cs typeface="Courier New" panose="02070309020205020404" pitchFamily="49" charset="0"/>
              </a:rPr>
              <a:t>tram=chuc;</a:t>
            </a:r>
            <a:r>
              <a:rPr lang="vi-VN" sz="3600" b="1" smtClean="0">
                <a:solidFill>
                  <a:srgbClr val="000000"/>
                </a:solidFill>
                <a:latin typeface="Courier New" panose="02070309020205020404" pitchFamily="49" charset="0"/>
                <a:cs typeface="Courier New" panose="02070309020205020404" pitchFamily="49" charset="0"/>
              </a:rPr>
              <a:t> </a:t>
            </a:r>
            <a:r>
              <a:rPr lang="en-US" sz="3600" b="1" smtClean="0">
                <a:solidFill>
                  <a:srgbClr val="000000"/>
                </a:solidFill>
                <a:latin typeface="Courier New" panose="02070309020205020404" pitchFamily="49" charset="0"/>
                <a:cs typeface="Courier New" panose="02070309020205020404" pitchFamily="49" charset="0"/>
              </a:rPr>
              <a:t>chuc=donvi</a:t>
            </a:r>
            <a:r>
              <a:rPr lang="en-US" sz="3600" b="1">
                <a:solidFill>
                  <a:srgbClr val="000000"/>
                </a:solidFill>
                <a:latin typeface="Courier New" panose="02070309020205020404" pitchFamily="49" charset="0"/>
                <a:cs typeface="Courier New" panose="02070309020205020404" pitchFamily="49" charset="0"/>
              </a:rPr>
              <a:t>; </a:t>
            </a:r>
          </a:p>
          <a:p>
            <a:r>
              <a:rPr lang="en-US" sz="3600" b="1">
                <a:solidFill>
                  <a:srgbClr val="000000"/>
                </a:solidFill>
                <a:latin typeface="Courier New" panose="02070309020205020404" pitchFamily="49" charset="0"/>
                <a:cs typeface="Courier New" panose="02070309020205020404" pitchFamily="49" charset="0"/>
              </a:rPr>
              <a:t>      </a:t>
            </a:r>
            <a:r>
              <a:rPr lang="en-US" sz="3600" b="1" smtClean="0">
                <a:solidFill>
                  <a:srgbClr val="000000"/>
                </a:solidFill>
                <a:latin typeface="Courier New" panose="02070309020205020404" pitchFamily="49" charset="0"/>
                <a:cs typeface="Courier New" panose="02070309020205020404" pitchFamily="49" charset="0"/>
              </a:rPr>
              <a:t>  </a:t>
            </a:r>
            <a:r>
              <a:rPr lang="en-US" sz="3600" b="1">
                <a:solidFill>
                  <a:srgbClr val="000000"/>
                </a:solidFill>
                <a:latin typeface="Courier New" panose="02070309020205020404" pitchFamily="49" charset="0"/>
                <a:cs typeface="Courier New" panose="02070309020205020404" pitchFamily="49" charset="0"/>
              </a:rPr>
              <a:t>donvi=mp;   </a:t>
            </a:r>
          </a:p>
          <a:p>
            <a:r>
              <a:rPr lang="en-US" sz="3600" b="1">
                <a:solidFill>
                  <a:srgbClr val="000000"/>
                </a:solidFill>
                <a:latin typeface="Courier New" panose="02070309020205020404" pitchFamily="49" charset="0"/>
                <a:cs typeface="Courier New" panose="02070309020205020404" pitchFamily="49" charset="0"/>
              </a:rPr>
              <a:t>      </a:t>
            </a:r>
            <a:r>
              <a:rPr lang="en-US" sz="3600" b="1" smtClean="0">
                <a:solidFill>
                  <a:srgbClr val="000000"/>
                </a:solidFill>
                <a:latin typeface="Courier New" panose="02070309020205020404" pitchFamily="49" charset="0"/>
                <a:cs typeface="Courier New" panose="02070309020205020404" pitchFamily="49" charset="0"/>
              </a:rPr>
              <a:t>}</a:t>
            </a:r>
            <a:endParaRPr lang="en-US" sz="3600" b="1">
              <a:solidFill>
                <a:srgbClr val="000000"/>
              </a:solidFill>
              <a:latin typeface="Courier New" panose="02070309020205020404" pitchFamily="49" charset="0"/>
              <a:cs typeface="Courier New" panose="02070309020205020404" pitchFamily="49" charset="0"/>
            </a:endParaRPr>
          </a:p>
          <a:p>
            <a:r>
              <a:rPr lang="en-US" sz="3600" b="1">
                <a:solidFill>
                  <a:srgbClr val="000000"/>
                </a:solidFill>
                <a:latin typeface="Courier New" panose="02070309020205020404" pitchFamily="49" charset="0"/>
                <a:cs typeface="Courier New" panose="02070309020205020404" pitchFamily="49" charset="0"/>
              </a:rPr>
              <a:t>  </a:t>
            </a:r>
            <a:r>
              <a:rPr lang="en-US" sz="3600" b="1" smtClean="0">
                <a:solidFill>
                  <a:srgbClr val="000000"/>
                </a:solidFill>
                <a:latin typeface="Courier New" panose="02070309020205020404" pitchFamily="49" charset="0"/>
                <a:cs typeface="Courier New" panose="02070309020205020404" pitchFamily="49" charset="0"/>
              </a:rPr>
              <a:t> </a:t>
            </a:r>
            <a:r>
              <a:rPr lang="en-US" sz="3600" b="1">
                <a:solidFill>
                  <a:srgbClr val="0070C0"/>
                </a:solidFill>
                <a:latin typeface="Courier New" panose="02070309020205020404" pitchFamily="49" charset="0"/>
                <a:cs typeface="Courier New" panose="02070309020205020404" pitchFamily="49" charset="0"/>
              </a:rPr>
              <a:t>if</a:t>
            </a:r>
            <a:r>
              <a:rPr lang="en-US" sz="3600" b="1">
                <a:solidFill>
                  <a:srgbClr val="000000"/>
                </a:solidFill>
                <a:latin typeface="Courier New" panose="02070309020205020404" pitchFamily="49" charset="0"/>
                <a:cs typeface="Courier New" panose="02070309020205020404" pitchFamily="49" charset="0"/>
              </a:rPr>
              <a:t>(mp==0x0f &amp;&amp; sobuoc_cai&gt;0) </a:t>
            </a:r>
          </a:p>
          <a:p>
            <a:r>
              <a:rPr lang="en-US" sz="3600" b="1">
                <a:solidFill>
                  <a:srgbClr val="000000"/>
                </a:solidFill>
                <a:latin typeface="Courier New" panose="02070309020205020404" pitchFamily="49" charset="0"/>
                <a:cs typeface="Courier New" panose="02070309020205020404" pitchFamily="49" charset="0"/>
              </a:rPr>
              <a:t>     </a:t>
            </a:r>
            <a:r>
              <a:rPr lang="en-US" sz="3600" b="1" smtClean="0">
                <a:solidFill>
                  <a:srgbClr val="000000"/>
                </a:solidFill>
                <a:latin typeface="Courier New" panose="02070309020205020404" pitchFamily="49" charset="0"/>
                <a:cs typeface="Courier New" panose="02070309020205020404" pitchFamily="49" charset="0"/>
              </a:rPr>
              <a:t> </a:t>
            </a:r>
            <a:r>
              <a:rPr lang="en-US" sz="3600" b="1">
                <a:solidFill>
                  <a:srgbClr val="000000"/>
                </a:solidFill>
                <a:latin typeface="Courier New" panose="02070309020205020404" pitchFamily="49" charset="0"/>
                <a:cs typeface="Courier New" panose="02070309020205020404" pitchFamily="49" charset="0"/>
              </a:rPr>
              <a:t>{</a:t>
            </a:r>
          </a:p>
          <a:p>
            <a:r>
              <a:rPr lang="en-US" sz="3600" b="1">
                <a:solidFill>
                  <a:srgbClr val="000000"/>
                </a:solidFill>
                <a:latin typeface="Courier New" panose="02070309020205020404" pitchFamily="49" charset="0"/>
                <a:cs typeface="Courier New" panose="02070309020205020404" pitchFamily="49" charset="0"/>
              </a:rPr>
              <a:t>    </a:t>
            </a:r>
            <a:r>
              <a:rPr lang="en-US" sz="3600" b="1" smtClean="0">
                <a:solidFill>
                  <a:srgbClr val="000000"/>
                </a:solidFill>
                <a:latin typeface="Courier New" panose="02070309020205020404" pitchFamily="49" charset="0"/>
                <a:cs typeface="Courier New" panose="02070309020205020404" pitchFamily="49" charset="0"/>
              </a:rPr>
              <a:t>  tt_onoff=1;</a:t>
            </a:r>
            <a:r>
              <a:rPr lang="vi-VN" sz="3600" b="1" smtClean="0">
                <a:solidFill>
                  <a:srgbClr val="000000"/>
                </a:solidFill>
                <a:latin typeface="Courier New" panose="02070309020205020404" pitchFamily="49" charset="0"/>
                <a:cs typeface="Courier New" panose="02070309020205020404" pitchFamily="49" charset="0"/>
              </a:rPr>
              <a:t> </a:t>
            </a:r>
            <a:r>
              <a:rPr lang="en-US" sz="3600" b="1" smtClean="0">
                <a:solidFill>
                  <a:srgbClr val="000000"/>
                </a:solidFill>
                <a:latin typeface="Courier New" panose="02070309020205020404" pitchFamily="49" charset="0"/>
                <a:cs typeface="Courier New" panose="02070309020205020404" pitchFamily="49" charset="0"/>
              </a:rPr>
              <a:t>stepmotor_fh=0</a:t>
            </a:r>
            <a:r>
              <a:rPr lang="en-US" sz="3600" b="1">
                <a:solidFill>
                  <a:srgbClr val="000000"/>
                </a:solidFill>
                <a:latin typeface="Courier New" panose="02070309020205020404" pitchFamily="49" charset="0"/>
                <a:cs typeface="Courier New" panose="02070309020205020404" pitchFamily="49" charset="0"/>
              </a:rPr>
              <a:t>;</a:t>
            </a:r>
          </a:p>
          <a:p>
            <a:r>
              <a:rPr lang="en-US" sz="3600" b="1">
                <a:solidFill>
                  <a:srgbClr val="000000"/>
                </a:solidFill>
                <a:latin typeface="Courier New" panose="02070309020205020404" pitchFamily="49" charset="0"/>
                <a:cs typeface="Courier New" panose="02070309020205020404" pitchFamily="49" charset="0"/>
              </a:rPr>
              <a:t>     </a:t>
            </a:r>
            <a:r>
              <a:rPr lang="en-US" sz="3600" b="1" smtClean="0">
                <a:solidFill>
                  <a:srgbClr val="000000"/>
                </a:solidFill>
                <a:latin typeface="Courier New" panose="02070309020205020404" pitchFamily="49" charset="0"/>
                <a:cs typeface="Courier New" panose="02070309020205020404" pitchFamily="49" charset="0"/>
              </a:rPr>
              <a:t> </a:t>
            </a:r>
            <a:r>
              <a:rPr lang="en-US" sz="3600" b="1">
                <a:solidFill>
                  <a:srgbClr val="000000"/>
                </a:solidFill>
                <a:latin typeface="Courier New" panose="02070309020205020404" pitchFamily="49" charset="0"/>
                <a:cs typeface="Courier New" panose="02070309020205020404" pitchFamily="49" charset="0"/>
              </a:rPr>
              <a:t>stepmotor_tn=0;</a:t>
            </a:r>
          </a:p>
          <a:p>
            <a:r>
              <a:rPr lang="en-US" sz="3600" b="1">
                <a:solidFill>
                  <a:srgbClr val="000000"/>
                </a:solidFill>
                <a:latin typeface="Courier New" panose="02070309020205020404" pitchFamily="49" charset="0"/>
                <a:cs typeface="Courier New" panose="02070309020205020404" pitchFamily="49" charset="0"/>
              </a:rPr>
              <a:t>      </a:t>
            </a:r>
            <a:r>
              <a:rPr lang="en-US" sz="3600" b="1" smtClean="0">
                <a:solidFill>
                  <a:srgbClr val="000000"/>
                </a:solidFill>
                <a:latin typeface="Courier New" panose="02070309020205020404" pitchFamily="49" charset="0"/>
                <a:cs typeface="Courier New" panose="02070309020205020404" pitchFamily="49" charset="0"/>
              </a:rPr>
              <a:t>}</a:t>
            </a:r>
            <a:endParaRPr lang="en-US" sz="3600" b="1">
              <a:solidFill>
                <a:srgbClr val="000000"/>
              </a:solidFill>
              <a:latin typeface="Courier New" panose="02070309020205020404" pitchFamily="49" charset="0"/>
              <a:cs typeface="Courier New" panose="02070309020205020404" pitchFamily="49" charset="0"/>
            </a:endParaRPr>
          </a:p>
          <a:p>
            <a:r>
              <a:rPr lang="en-US" sz="3600" b="1">
                <a:solidFill>
                  <a:srgbClr val="000000"/>
                </a:solidFill>
                <a:latin typeface="Courier New" panose="02070309020205020404" pitchFamily="49" charset="0"/>
                <a:cs typeface="Courier New" panose="02070309020205020404" pitchFamily="49" charset="0"/>
              </a:rPr>
              <a:t>   </a:t>
            </a:r>
            <a:r>
              <a:rPr lang="en-US" sz="3600" b="1" smtClean="0">
                <a:solidFill>
                  <a:srgbClr val="000000"/>
                </a:solidFill>
                <a:latin typeface="Courier New" panose="02070309020205020404" pitchFamily="49" charset="0"/>
                <a:cs typeface="Courier New" panose="02070309020205020404" pitchFamily="49" charset="0"/>
              </a:rPr>
              <a:t>}</a:t>
            </a:r>
            <a:endParaRPr lang="en-US" sz="3600" b="1">
              <a:solidFill>
                <a:srgbClr val="000000"/>
              </a:solidFill>
              <a:latin typeface="Courier New" panose="02070309020205020404" pitchFamily="49" charset="0"/>
              <a:cs typeface="Courier New" panose="02070309020205020404" pitchFamily="49" charset="0"/>
            </a:endParaRPr>
          </a:p>
          <a:p>
            <a:r>
              <a:rPr lang="en-US" sz="3600" b="1">
                <a:solidFill>
                  <a:srgbClr val="000000"/>
                </a:solidFill>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340693195"/>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circle(in)">
                                      <p:cBhvr>
                                        <p:cTn id="7" dur="2000"/>
                                        <p:tgtEl>
                                          <p:spTgt spid="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5">
                                            <p:txEl>
                                              <p:pRg st="1" end="1"/>
                                            </p:txEl>
                                          </p:spTgt>
                                        </p:tgtEl>
                                        <p:attrNameLst>
                                          <p:attrName>style.visibility</p:attrName>
                                        </p:attrNameLst>
                                      </p:cBhvr>
                                      <p:to>
                                        <p:strVal val="visible"/>
                                      </p:to>
                                    </p:set>
                                    <p:animEffect transition="in" filter="circle(in)">
                                      <p:cBhvr>
                                        <p:cTn id="12" dur="2000"/>
                                        <p:tgtEl>
                                          <p:spTgt spid="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5">
                                            <p:txEl>
                                              <p:pRg st="2" end="2"/>
                                            </p:txEl>
                                          </p:spTgt>
                                        </p:tgtEl>
                                        <p:attrNameLst>
                                          <p:attrName>style.visibility</p:attrName>
                                        </p:attrNameLst>
                                      </p:cBhvr>
                                      <p:to>
                                        <p:strVal val="visible"/>
                                      </p:to>
                                    </p:set>
                                    <p:animEffect transition="in" filter="circle(in)">
                                      <p:cBhvr>
                                        <p:cTn id="17" dur="2000"/>
                                        <p:tgtEl>
                                          <p:spTgt spid="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15">
                                            <p:txEl>
                                              <p:pRg st="3" end="3"/>
                                            </p:txEl>
                                          </p:spTgt>
                                        </p:tgtEl>
                                        <p:attrNameLst>
                                          <p:attrName>style.visibility</p:attrName>
                                        </p:attrNameLst>
                                      </p:cBhvr>
                                      <p:to>
                                        <p:strVal val="visible"/>
                                      </p:to>
                                    </p:set>
                                    <p:animEffect transition="in" filter="circle(in)">
                                      <p:cBhvr>
                                        <p:cTn id="22" dur="2000"/>
                                        <p:tgtEl>
                                          <p:spTgt spid="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15">
                                            <p:txEl>
                                              <p:pRg st="4" end="4"/>
                                            </p:txEl>
                                          </p:spTgt>
                                        </p:tgtEl>
                                        <p:attrNameLst>
                                          <p:attrName>style.visibility</p:attrName>
                                        </p:attrNameLst>
                                      </p:cBhvr>
                                      <p:to>
                                        <p:strVal val="visible"/>
                                      </p:to>
                                    </p:set>
                                    <p:animEffect transition="in" filter="circle(in)">
                                      <p:cBhvr>
                                        <p:cTn id="27" dur="2000"/>
                                        <p:tgtEl>
                                          <p:spTgt spid="1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15">
                                            <p:txEl>
                                              <p:pRg st="5" end="5"/>
                                            </p:txEl>
                                          </p:spTgt>
                                        </p:tgtEl>
                                        <p:attrNameLst>
                                          <p:attrName>style.visibility</p:attrName>
                                        </p:attrNameLst>
                                      </p:cBhvr>
                                      <p:to>
                                        <p:strVal val="visible"/>
                                      </p:to>
                                    </p:set>
                                    <p:animEffect transition="in" filter="circle(in)">
                                      <p:cBhvr>
                                        <p:cTn id="32" dur="2000"/>
                                        <p:tgtEl>
                                          <p:spTgt spid="1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15">
                                            <p:txEl>
                                              <p:pRg st="6" end="6"/>
                                            </p:txEl>
                                          </p:spTgt>
                                        </p:tgtEl>
                                        <p:attrNameLst>
                                          <p:attrName>style.visibility</p:attrName>
                                        </p:attrNameLst>
                                      </p:cBhvr>
                                      <p:to>
                                        <p:strVal val="visible"/>
                                      </p:to>
                                    </p:set>
                                    <p:animEffect transition="in" filter="circle(in)">
                                      <p:cBhvr>
                                        <p:cTn id="37" dur="2000"/>
                                        <p:tgtEl>
                                          <p:spTgt spid="1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15">
                                            <p:txEl>
                                              <p:pRg st="7" end="7"/>
                                            </p:txEl>
                                          </p:spTgt>
                                        </p:tgtEl>
                                        <p:attrNameLst>
                                          <p:attrName>style.visibility</p:attrName>
                                        </p:attrNameLst>
                                      </p:cBhvr>
                                      <p:to>
                                        <p:strVal val="visible"/>
                                      </p:to>
                                    </p:set>
                                    <p:animEffect transition="in" filter="circle(in)">
                                      <p:cBhvr>
                                        <p:cTn id="42" dur="2000"/>
                                        <p:tgtEl>
                                          <p:spTgt spid="1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nodeType="clickEffect">
                                  <p:stCondLst>
                                    <p:cond delay="0"/>
                                  </p:stCondLst>
                                  <p:childTnLst>
                                    <p:set>
                                      <p:cBhvr>
                                        <p:cTn id="46" dur="1" fill="hold">
                                          <p:stCondLst>
                                            <p:cond delay="0"/>
                                          </p:stCondLst>
                                        </p:cTn>
                                        <p:tgtEl>
                                          <p:spTgt spid="15">
                                            <p:txEl>
                                              <p:pRg st="8" end="8"/>
                                            </p:txEl>
                                          </p:spTgt>
                                        </p:tgtEl>
                                        <p:attrNameLst>
                                          <p:attrName>style.visibility</p:attrName>
                                        </p:attrNameLst>
                                      </p:cBhvr>
                                      <p:to>
                                        <p:strVal val="visible"/>
                                      </p:to>
                                    </p:set>
                                    <p:animEffect transition="in" filter="circle(in)">
                                      <p:cBhvr>
                                        <p:cTn id="47" dur="2000"/>
                                        <p:tgtEl>
                                          <p:spTgt spid="15">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6" presetClass="entr" presetSubtype="16" fill="hold" nodeType="clickEffect">
                                  <p:stCondLst>
                                    <p:cond delay="0"/>
                                  </p:stCondLst>
                                  <p:childTnLst>
                                    <p:set>
                                      <p:cBhvr>
                                        <p:cTn id="51" dur="1" fill="hold">
                                          <p:stCondLst>
                                            <p:cond delay="0"/>
                                          </p:stCondLst>
                                        </p:cTn>
                                        <p:tgtEl>
                                          <p:spTgt spid="15">
                                            <p:txEl>
                                              <p:pRg st="9" end="9"/>
                                            </p:txEl>
                                          </p:spTgt>
                                        </p:tgtEl>
                                        <p:attrNameLst>
                                          <p:attrName>style.visibility</p:attrName>
                                        </p:attrNameLst>
                                      </p:cBhvr>
                                      <p:to>
                                        <p:strVal val="visible"/>
                                      </p:to>
                                    </p:set>
                                    <p:animEffect transition="in" filter="circle(in)">
                                      <p:cBhvr>
                                        <p:cTn id="52" dur="2000"/>
                                        <p:tgtEl>
                                          <p:spTgt spid="15">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6" presetClass="entr" presetSubtype="16" fill="hold" nodeType="clickEffect">
                                  <p:stCondLst>
                                    <p:cond delay="0"/>
                                  </p:stCondLst>
                                  <p:childTnLst>
                                    <p:set>
                                      <p:cBhvr>
                                        <p:cTn id="56" dur="1" fill="hold">
                                          <p:stCondLst>
                                            <p:cond delay="0"/>
                                          </p:stCondLst>
                                        </p:cTn>
                                        <p:tgtEl>
                                          <p:spTgt spid="15">
                                            <p:txEl>
                                              <p:pRg st="10" end="10"/>
                                            </p:txEl>
                                          </p:spTgt>
                                        </p:tgtEl>
                                        <p:attrNameLst>
                                          <p:attrName>style.visibility</p:attrName>
                                        </p:attrNameLst>
                                      </p:cBhvr>
                                      <p:to>
                                        <p:strVal val="visible"/>
                                      </p:to>
                                    </p:set>
                                    <p:animEffect transition="in" filter="circle(in)">
                                      <p:cBhvr>
                                        <p:cTn id="57" dur="2000"/>
                                        <p:tgtEl>
                                          <p:spTgt spid="15">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6" presetClass="entr" presetSubtype="16" fill="hold" nodeType="clickEffect">
                                  <p:stCondLst>
                                    <p:cond delay="0"/>
                                  </p:stCondLst>
                                  <p:childTnLst>
                                    <p:set>
                                      <p:cBhvr>
                                        <p:cTn id="61" dur="1" fill="hold">
                                          <p:stCondLst>
                                            <p:cond delay="0"/>
                                          </p:stCondLst>
                                        </p:cTn>
                                        <p:tgtEl>
                                          <p:spTgt spid="15">
                                            <p:txEl>
                                              <p:pRg st="11" end="11"/>
                                            </p:txEl>
                                          </p:spTgt>
                                        </p:tgtEl>
                                        <p:attrNameLst>
                                          <p:attrName>style.visibility</p:attrName>
                                        </p:attrNameLst>
                                      </p:cBhvr>
                                      <p:to>
                                        <p:strVal val="visible"/>
                                      </p:to>
                                    </p:set>
                                    <p:animEffect transition="in" filter="circle(in)">
                                      <p:cBhvr>
                                        <p:cTn id="62" dur="2000"/>
                                        <p:tgtEl>
                                          <p:spTgt spid="15">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6" presetClass="entr" presetSubtype="16" fill="hold" nodeType="clickEffect">
                                  <p:stCondLst>
                                    <p:cond delay="0"/>
                                  </p:stCondLst>
                                  <p:childTnLst>
                                    <p:set>
                                      <p:cBhvr>
                                        <p:cTn id="66" dur="1" fill="hold">
                                          <p:stCondLst>
                                            <p:cond delay="0"/>
                                          </p:stCondLst>
                                        </p:cTn>
                                        <p:tgtEl>
                                          <p:spTgt spid="15">
                                            <p:txEl>
                                              <p:pRg st="12" end="12"/>
                                            </p:txEl>
                                          </p:spTgt>
                                        </p:tgtEl>
                                        <p:attrNameLst>
                                          <p:attrName>style.visibility</p:attrName>
                                        </p:attrNameLst>
                                      </p:cBhvr>
                                      <p:to>
                                        <p:strVal val="visible"/>
                                      </p:to>
                                    </p:set>
                                    <p:animEffect transition="in" filter="circle(in)">
                                      <p:cBhvr>
                                        <p:cTn id="67" dur="2000"/>
                                        <p:tgtEl>
                                          <p:spTgt spid="15">
                                            <p:txEl>
                                              <p:pRg st="12" end="1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6" presetClass="entr" presetSubtype="16" fill="hold" nodeType="clickEffect">
                                  <p:stCondLst>
                                    <p:cond delay="0"/>
                                  </p:stCondLst>
                                  <p:childTnLst>
                                    <p:set>
                                      <p:cBhvr>
                                        <p:cTn id="71" dur="1" fill="hold">
                                          <p:stCondLst>
                                            <p:cond delay="0"/>
                                          </p:stCondLst>
                                        </p:cTn>
                                        <p:tgtEl>
                                          <p:spTgt spid="15">
                                            <p:txEl>
                                              <p:pRg st="13" end="13"/>
                                            </p:txEl>
                                          </p:spTgt>
                                        </p:tgtEl>
                                        <p:attrNameLst>
                                          <p:attrName>style.visibility</p:attrName>
                                        </p:attrNameLst>
                                      </p:cBhvr>
                                      <p:to>
                                        <p:strVal val="visible"/>
                                      </p:to>
                                    </p:set>
                                    <p:animEffect transition="in" filter="circle(in)">
                                      <p:cBhvr>
                                        <p:cTn id="72" dur="2000"/>
                                        <p:tgtEl>
                                          <p:spTgt spid="15">
                                            <p:txEl>
                                              <p:pRg st="13" end="13"/>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6" presetClass="entr" presetSubtype="16" fill="hold" nodeType="clickEffect">
                                  <p:stCondLst>
                                    <p:cond delay="0"/>
                                  </p:stCondLst>
                                  <p:childTnLst>
                                    <p:set>
                                      <p:cBhvr>
                                        <p:cTn id="76" dur="1" fill="hold">
                                          <p:stCondLst>
                                            <p:cond delay="0"/>
                                          </p:stCondLst>
                                        </p:cTn>
                                        <p:tgtEl>
                                          <p:spTgt spid="15">
                                            <p:txEl>
                                              <p:pRg st="14" end="14"/>
                                            </p:txEl>
                                          </p:spTgt>
                                        </p:tgtEl>
                                        <p:attrNameLst>
                                          <p:attrName>style.visibility</p:attrName>
                                        </p:attrNameLst>
                                      </p:cBhvr>
                                      <p:to>
                                        <p:strVal val="visible"/>
                                      </p:to>
                                    </p:set>
                                    <p:animEffect transition="in" filter="circle(in)">
                                      <p:cBhvr>
                                        <p:cTn id="77" dur="2000"/>
                                        <p:tgtEl>
                                          <p:spTgt spid="15">
                                            <p:txEl>
                                              <p:pRg st="14" end="14"/>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6" presetClass="entr" presetSubtype="16" fill="hold" nodeType="clickEffect">
                                  <p:stCondLst>
                                    <p:cond delay="0"/>
                                  </p:stCondLst>
                                  <p:childTnLst>
                                    <p:set>
                                      <p:cBhvr>
                                        <p:cTn id="81" dur="1" fill="hold">
                                          <p:stCondLst>
                                            <p:cond delay="0"/>
                                          </p:stCondLst>
                                        </p:cTn>
                                        <p:tgtEl>
                                          <p:spTgt spid="15">
                                            <p:txEl>
                                              <p:pRg st="15" end="15"/>
                                            </p:txEl>
                                          </p:spTgt>
                                        </p:tgtEl>
                                        <p:attrNameLst>
                                          <p:attrName>style.visibility</p:attrName>
                                        </p:attrNameLst>
                                      </p:cBhvr>
                                      <p:to>
                                        <p:strVal val="visible"/>
                                      </p:to>
                                    </p:set>
                                    <p:animEffect transition="in" filter="circle(in)">
                                      <p:cBhvr>
                                        <p:cTn id="82" dur="2000"/>
                                        <p:tgtEl>
                                          <p:spTgt spid="15">
                                            <p:txEl>
                                              <p:pRg st="15" end="15"/>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6" presetClass="entr" presetSubtype="16" fill="hold" nodeType="clickEffect">
                                  <p:stCondLst>
                                    <p:cond delay="0"/>
                                  </p:stCondLst>
                                  <p:childTnLst>
                                    <p:set>
                                      <p:cBhvr>
                                        <p:cTn id="86" dur="1" fill="hold">
                                          <p:stCondLst>
                                            <p:cond delay="0"/>
                                          </p:stCondLst>
                                        </p:cTn>
                                        <p:tgtEl>
                                          <p:spTgt spid="15">
                                            <p:txEl>
                                              <p:pRg st="16" end="16"/>
                                            </p:txEl>
                                          </p:spTgt>
                                        </p:tgtEl>
                                        <p:attrNameLst>
                                          <p:attrName>style.visibility</p:attrName>
                                        </p:attrNameLst>
                                      </p:cBhvr>
                                      <p:to>
                                        <p:strVal val="visible"/>
                                      </p:to>
                                    </p:set>
                                    <p:animEffect transition="in" filter="circle(in)">
                                      <p:cBhvr>
                                        <p:cTn id="87" dur="2000"/>
                                        <p:tgtEl>
                                          <p:spTgt spid="15">
                                            <p:txEl>
                                              <p:pRg st="16" end="16"/>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6" presetClass="entr" presetSubtype="16" fill="hold" nodeType="clickEffect">
                                  <p:stCondLst>
                                    <p:cond delay="0"/>
                                  </p:stCondLst>
                                  <p:childTnLst>
                                    <p:set>
                                      <p:cBhvr>
                                        <p:cTn id="91" dur="1" fill="hold">
                                          <p:stCondLst>
                                            <p:cond delay="0"/>
                                          </p:stCondLst>
                                        </p:cTn>
                                        <p:tgtEl>
                                          <p:spTgt spid="16">
                                            <p:txEl>
                                              <p:pRg st="0" end="0"/>
                                            </p:txEl>
                                          </p:spTgt>
                                        </p:tgtEl>
                                        <p:attrNameLst>
                                          <p:attrName>style.visibility</p:attrName>
                                        </p:attrNameLst>
                                      </p:cBhvr>
                                      <p:to>
                                        <p:strVal val="visible"/>
                                      </p:to>
                                    </p:set>
                                    <p:animEffect transition="in" filter="circle(in)">
                                      <p:cBhvr>
                                        <p:cTn id="92" dur="2000"/>
                                        <p:tgtEl>
                                          <p:spTgt spid="16">
                                            <p:txEl>
                                              <p:pRg st="0" end="0"/>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6" presetClass="entr" presetSubtype="16" fill="hold" nodeType="clickEffect">
                                  <p:stCondLst>
                                    <p:cond delay="0"/>
                                  </p:stCondLst>
                                  <p:childTnLst>
                                    <p:set>
                                      <p:cBhvr>
                                        <p:cTn id="96" dur="1" fill="hold">
                                          <p:stCondLst>
                                            <p:cond delay="0"/>
                                          </p:stCondLst>
                                        </p:cTn>
                                        <p:tgtEl>
                                          <p:spTgt spid="16">
                                            <p:txEl>
                                              <p:pRg st="1" end="1"/>
                                            </p:txEl>
                                          </p:spTgt>
                                        </p:tgtEl>
                                        <p:attrNameLst>
                                          <p:attrName>style.visibility</p:attrName>
                                        </p:attrNameLst>
                                      </p:cBhvr>
                                      <p:to>
                                        <p:strVal val="visible"/>
                                      </p:to>
                                    </p:set>
                                    <p:animEffect transition="in" filter="circle(in)">
                                      <p:cBhvr>
                                        <p:cTn id="97" dur="2000"/>
                                        <p:tgtEl>
                                          <p:spTgt spid="16">
                                            <p:txEl>
                                              <p:pRg st="1" end="1"/>
                                            </p:txEl>
                                          </p:spTgt>
                                        </p:tgtEl>
                                      </p:cBhvr>
                                    </p:animEffect>
                                  </p:childTnLst>
                                </p:cTn>
                              </p:par>
                            </p:childTnLst>
                          </p:cTn>
                        </p:par>
                      </p:childTnLst>
                    </p:cTn>
                  </p:par>
                  <p:par>
                    <p:cTn id="98" fill="hold">
                      <p:stCondLst>
                        <p:cond delay="indefinite"/>
                      </p:stCondLst>
                      <p:childTnLst>
                        <p:par>
                          <p:cTn id="99" fill="hold">
                            <p:stCondLst>
                              <p:cond delay="0"/>
                            </p:stCondLst>
                            <p:childTnLst>
                              <p:par>
                                <p:cTn id="100" presetID="6" presetClass="entr" presetSubtype="16" fill="hold" nodeType="clickEffect">
                                  <p:stCondLst>
                                    <p:cond delay="0"/>
                                  </p:stCondLst>
                                  <p:childTnLst>
                                    <p:set>
                                      <p:cBhvr>
                                        <p:cTn id="101" dur="1" fill="hold">
                                          <p:stCondLst>
                                            <p:cond delay="0"/>
                                          </p:stCondLst>
                                        </p:cTn>
                                        <p:tgtEl>
                                          <p:spTgt spid="16">
                                            <p:txEl>
                                              <p:pRg st="2" end="2"/>
                                            </p:txEl>
                                          </p:spTgt>
                                        </p:tgtEl>
                                        <p:attrNameLst>
                                          <p:attrName>style.visibility</p:attrName>
                                        </p:attrNameLst>
                                      </p:cBhvr>
                                      <p:to>
                                        <p:strVal val="visible"/>
                                      </p:to>
                                    </p:set>
                                    <p:animEffect transition="in" filter="circle(in)">
                                      <p:cBhvr>
                                        <p:cTn id="102" dur="2000"/>
                                        <p:tgtEl>
                                          <p:spTgt spid="16">
                                            <p:txEl>
                                              <p:pRg st="2" end="2"/>
                                            </p:txEl>
                                          </p:spTgt>
                                        </p:tgtEl>
                                      </p:cBhvr>
                                    </p:animEffect>
                                  </p:childTnLst>
                                </p:cTn>
                              </p:par>
                            </p:childTnLst>
                          </p:cTn>
                        </p:par>
                      </p:childTnLst>
                    </p:cTn>
                  </p:par>
                  <p:par>
                    <p:cTn id="103" fill="hold">
                      <p:stCondLst>
                        <p:cond delay="indefinite"/>
                      </p:stCondLst>
                      <p:childTnLst>
                        <p:par>
                          <p:cTn id="104" fill="hold">
                            <p:stCondLst>
                              <p:cond delay="0"/>
                            </p:stCondLst>
                            <p:childTnLst>
                              <p:par>
                                <p:cTn id="105" presetID="6" presetClass="entr" presetSubtype="16" fill="hold" nodeType="clickEffect">
                                  <p:stCondLst>
                                    <p:cond delay="0"/>
                                  </p:stCondLst>
                                  <p:childTnLst>
                                    <p:set>
                                      <p:cBhvr>
                                        <p:cTn id="106" dur="1" fill="hold">
                                          <p:stCondLst>
                                            <p:cond delay="0"/>
                                          </p:stCondLst>
                                        </p:cTn>
                                        <p:tgtEl>
                                          <p:spTgt spid="16">
                                            <p:txEl>
                                              <p:pRg st="3" end="3"/>
                                            </p:txEl>
                                          </p:spTgt>
                                        </p:tgtEl>
                                        <p:attrNameLst>
                                          <p:attrName>style.visibility</p:attrName>
                                        </p:attrNameLst>
                                      </p:cBhvr>
                                      <p:to>
                                        <p:strVal val="visible"/>
                                      </p:to>
                                    </p:set>
                                    <p:animEffect transition="in" filter="circle(in)">
                                      <p:cBhvr>
                                        <p:cTn id="107" dur="2000"/>
                                        <p:tgtEl>
                                          <p:spTgt spid="16">
                                            <p:txEl>
                                              <p:pRg st="3" end="3"/>
                                            </p:txEl>
                                          </p:spTgt>
                                        </p:tgtEl>
                                      </p:cBhvr>
                                    </p:animEffect>
                                  </p:childTnLst>
                                </p:cTn>
                              </p:par>
                            </p:childTnLst>
                          </p:cTn>
                        </p:par>
                      </p:childTnLst>
                    </p:cTn>
                  </p:par>
                  <p:par>
                    <p:cTn id="108" fill="hold">
                      <p:stCondLst>
                        <p:cond delay="indefinite"/>
                      </p:stCondLst>
                      <p:childTnLst>
                        <p:par>
                          <p:cTn id="109" fill="hold">
                            <p:stCondLst>
                              <p:cond delay="0"/>
                            </p:stCondLst>
                            <p:childTnLst>
                              <p:par>
                                <p:cTn id="110" presetID="6" presetClass="entr" presetSubtype="16" fill="hold" nodeType="clickEffect">
                                  <p:stCondLst>
                                    <p:cond delay="0"/>
                                  </p:stCondLst>
                                  <p:childTnLst>
                                    <p:set>
                                      <p:cBhvr>
                                        <p:cTn id="111" dur="1" fill="hold">
                                          <p:stCondLst>
                                            <p:cond delay="0"/>
                                          </p:stCondLst>
                                        </p:cTn>
                                        <p:tgtEl>
                                          <p:spTgt spid="16">
                                            <p:txEl>
                                              <p:pRg st="4" end="4"/>
                                            </p:txEl>
                                          </p:spTgt>
                                        </p:tgtEl>
                                        <p:attrNameLst>
                                          <p:attrName>style.visibility</p:attrName>
                                        </p:attrNameLst>
                                      </p:cBhvr>
                                      <p:to>
                                        <p:strVal val="visible"/>
                                      </p:to>
                                    </p:set>
                                    <p:animEffect transition="in" filter="circle(in)">
                                      <p:cBhvr>
                                        <p:cTn id="112" dur="2000"/>
                                        <p:tgtEl>
                                          <p:spTgt spid="16">
                                            <p:txEl>
                                              <p:pRg st="4" end="4"/>
                                            </p:txEl>
                                          </p:spTgt>
                                        </p:tgtEl>
                                      </p:cBhvr>
                                    </p:animEffect>
                                  </p:childTnLst>
                                </p:cTn>
                              </p:par>
                            </p:childTnLst>
                          </p:cTn>
                        </p:par>
                      </p:childTnLst>
                    </p:cTn>
                  </p:par>
                  <p:par>
                    <p:cTn id="113" fill="hold">
                      <p:stCondLst>
                        <p:cond delay="indefinite"/>
                      </p:stCondLst>
                      <p:childTnLst>
                        <p:par>
                          <p:cTn id="114" fill="hold">
                            <p:stCondLst>
                              <p:cond delay="0"/>
                            </p:stCondLst>
                            <p:childTnLst>
                              <p:par>
                                <p:cTn id="115" presetID="6" presetClass="entr" presetSubtype="16" fill="hold" nodeType="clickEffect">
                                  <p:stCondLst>
                                    <p:cond delay="0"/>
                                  </p:stCondLst>
                                  <p:childTnLst>
                                    <p:set>
                                      <p:cBhvr>
                                        <p:cTn id="116" dur="1" fill="hold">
                                          <p:stCondLst>
                                            <p:cond delay="0"/>
                                          </p:stCondLst>
                                        </p:cTn>
                                        <p:tgtEl>
                                          <p:spTgt spid="16">
                                            <p:txEl>
                                              <p:pRg st="5" end="5"/>
                                            </p:txEl>
                                          </p:spTgt>
                                        </p:tgtEl>
                                        <p:attrNameLst>
                                          <p:attrName>style.visibility</p:attrName>
                                        </p:attrNameLst>
                                      </p:cBhvr>
                                      <p:to>
                                        <p:strVal val="visible"/>
                                      </p:to>
                                    </p:set>
                                    <p:animEffect transition="in" filter="circle(in)">
                                      <p:cBhvr>
                                        <p:cTn id="117" dur="2000"/>
                                        <p:tgtEl>
                                          <p:spTgt spid="16">
                                            <p:txEl>
                                              <p:pRg st="5" end="5"/>
                                            </p:txEl>
                                          </p:spTgt>
                                        </p:tgtEl>
                                      </p:cBhvr>
                                    </p:animEffect>
                                  </p:childTnLst>
                                </p:cTn>
                              </p:par>
                            </p:childTnLst>
                          </p:cTn>
                        </p:par>
                      </p:childTnLst>
                    </p:cTn>
                  </p:par>
                  <p:par>
                    <p:cTn id="118" fill="hold">
                      <p:stCondLst>
                        <p:cond delay="indefinite"/>
                      </p:stCondLst>
                      <p:childTnLst>
                        <p:par>
                          <p:cTn id="119" fill="hold">
                            <p:stCondLst>
                              <p:cond delay="0"/>
                            </p:stCondLst>
                            <p:childTnLst>
                              <p:par>
                                <p:cTn id="120" presetID="6" presetClass="entr" presetSubtype="16" fill="hold" nodeType="clickEffect">
                                  <p:stCondLst>
                                    <p:cond delay="0"/>
                                  </p:stCondLst>
                                  <p:childTnLst>
                                    <p:set>
                                      <p:cBhvr>
                                        <p:cTn id="121" dur="1" fill="hold">
                                          <p:stCondLst>
                                            <p:cond delay="0"/>
                                          </p:stCondLst>
                                        </p:cTn>
                                        <p:tgtEl>
                                          <p:spTgt spid="16">
                                            <p:txEl>
                                              <p:pRg st="6" end="6"/>
                                            </p:txEl>
                                          </p:spTgt>
                                        </p:tgtEl>
                                        <p:attrNameLst>
                                          <p:attrName>style.visibility</p:attrName>
                                        </p:attrNameLst>
                                      </p:cBhvr>
                                      <p:to>
                                        <p:strVal val="visible"/>
                                      </p:to>
                                    </p:set>
                                    <p:animEffect transition="in" filter="circle(in)">
                                      <p:cBhvr>
                                        <p:cTn id="122" dur="2000"/>
                                        <p:tgtEl>
                                          <p:spTgt spid="16">
                                            <p:txEl>
                                              <p:pRg st="6" end="6"/>
                                            </p:txEl>
                                          </p:spTgt>
                                        </p:tgtEl>
                                      </p:cBhvr>
                                    </p:animEffect>
                                  </p:childTnLst>
                                </p:cTn>
                              </p:par>
                            </p:childTnLst>
                          </p:cTn>
                        </p:par>
                      </p:childTnLst>
                    </p:cTn>
                  </p:par>
                  <p:par>
                    <p:cTn id="123" fill="hold">
                      <p:stCondLst>
                        <p:cond delay="indefinite"/>
                      </p:stCondLst>
                      <p:childTnLst>
                        <p:par>
                          <p:cTn id="124" fill="hold">
                            <p:stCondLst>
                              <p:cond delay="0"/>
                            </p:stCondLst>
                            <p:childTnLst>
                              <p:par>
                                <p:cTn id="125" presetID="6" presetClass="entr" presetSubtype="16" fill="hold" nodeType="clickEffect">
                                  <p:stCondLst>
                                    <p:cond delay="0"/>
                                  </p:stCondLst>
                                  <p:childTnLst>
                                    <p:set>
                                      <p:cBhvr>
                                        <p:cTn id="126" dur="1" fill="hold">
                                          <p:stCondLst>
                                            <p:cond delay="0"/>
                                          </p:stCondLst>
                                        </p:cTn>
                                        <p:tgtEl>
                                          <p:spTgt spid="16">
                                            <p:txEl>
                                              <p:pRg st="7" end="7"/>
                                            </p:txEl>
                                          </p:spTgt>
                                        </p:tgtEl>
                                        <p:attrNameLst>
                                          <p:attrName>style.visibility</p:attrName>
                                        </p:attrNameLst>
                                      </p:cBhvr>
                                      <p:to>
                                        <p:strVal val="visible"/>
                                      </p:to>
                                    </p:set>
                                    <p:animEffect transition="in" filter="circle(in)">
                                      <p:cBhvr>
                                        <p:cTn id="127" dur="2000"/>
                                        <p:tgtEl>
                                          <p:spTgt spid="16">
                                            <p:txEl>
                                              <p:pRg st="7" end="7"/>
                                            </p:txEl>
                                          </p:spTgt>
                                        </p:tgtEl>
                                      </p:cBhvr>
                                    </p:animEffect>
                                  </p:childTnLst>
                                </p:cTn>
                              </p:par>
                            </p:childTnLst>
                          </p:cTn>
                        </p:par>
                      </p:childTnLst>
                    </p:cTn>
                  </p:par>
                  <p:par>
                    <p:cTn id="128" fill="hold">
                      <p:stCondLst>
                        <p:cond delay="indefinite"/>
                      </p:stCondLst>
                      <p:childTnLst>
                        <p:par>
                          <p:cTn id="129" fill="hold">
                            <p:stCondLst>
                              <p:cond delay="0"/>
                            </p:stCondLst>
                            <p:childTnLst>
                              <p:par>
                                <p:cTn id="130" presetID="6" presetClass="entr" presetSubtype="16" fill="hold" nodeType="clickEffect">
                                  <p:stCondLst>
                                    <p:cond delay="0"/>
                                  </p:stCondLst>
                                  <p:childTnLst>
                                    <p:set>
                                      <p:cBhvr>
                                        <p:cTn id="131" dur="1" fill="hold">
                                          <p:stCondLst>
                                            <p:cond delay="0"/>
                                          </p:stCondLst>
                                        </p:cTn>
                                        <p:tgtEl>
                                          <p:spTgt spid="16">
                                            <p:txEl>
                                              <p:pRg st="8" end="8"/>
                                            </p:txEl>
                                          </p:spTgt>
                                        </p:tgtEl>
                                        <p:attrNameLst>
                                          <p:attrName>style.visibility</p:attrName>
                                        </p:attrNameLst>
                                      </p:cBhvr>
                                      <p:to>
                                        <p:strVal val="visible"/>
                                      </p:to>
                                    </p:set>
                                    <p:animEffect transition="in" filter="circle(in)">
                                      <p:cBhvr>
                                        <p:cTn id="132" dur="2000"/>
                                        <p:tgtEl>
                                          <p:spTgt spid="16">
                                            <p:txEl>
                                              <p:pRg st="8" end="8"/>
                                            </p:txEl>
                                          </p:spTgt>
                                        </p:tgtEl>
                                      </p:cBhvr>
                                    </p:animEffect>
                                  </p:childTnLst>
                                </p:cTn>
                              </p:par>
                            </p:childTnLst>
                          </p:cTn>
                        </p:par>
                      </p:childTnLst>
                    </p:cTn>
                  </p:par>
                  <p:par>
                    <p:cTn id="133" fill="hold">
                      <p:stCondLst>
                        <p:cond delay="indefinite"/>
                      </p:stCondLst>
                      <p:childTnLst>
                        <p:par>
                          <p:cTn id="134" fill="hold">
                            <p:stCondLst>
                              <p:cond delay="0"/>
                            </p:stCondLst>
                            <p:childTnLst>
                              <p:par>
                                <p:cTn id="135" presetID="6" presetClass="entr" presetSubtype="16" fill="hold" nodeType="clickEffect">
                                  <p:stCondLst>
                                    <p:cond delay="0"/>
                                  </p:stCondLst>
                                  <p:childTnLst>
                                    <p:set>
                                      <p:cBhvr>
                                        <p:cTn id="136" dur="1" fill="hold">
                                          <p:stCondLst>
                                            <p:cond delay="0"/>
                                          </p:stCondLst>
                                        </p:cTn>
                                        <p:tgtEl>
                                          <p:spTgt spid="16">
                                            <p:txEl>
                                              <p:pRg st="9" end="9"/>
                                            </p:txEl>
                                          </p:spTgt>
                                        </p:tgtEl>
                                        <p:attrNameLst>
                                          <p:attrName>style.visibility</p:attrName>
                                        </p:attrNameLst>
                                      </p:cBhvr>
                                      <p:to>
                                        <p:strVal val="visible"/>
                                      </p:to>
                                    </p:set>
                                    <p:animEffect transition="in" filter="circle(in)">
                                      <p:cBhvr>
                                        <p:cTn id="137" dur="2000"/>
                                        <p:tgtEl>
                                          <p:spTgt spid="16">
                                            <p:txEl>
                                              <p:pRg st="9" end="9"/>
                                            </p:txEl>
                                          </p:spTgt>
                                        </p:tgtEl>
                                      </p:cBhvr>
                                    </p:animEffect>
                                  </p:childTnLst>
                                </p:cTn>
                              </p:par>
                            </p:childTnLst>
                          </p:cTn>
                        </p:par>
                      </p:childTnLst>
                    </p:cTn>
                  </p:par>
                  <p:par>
                    <p:cTn id="138" fill="hold">
                      <p:stCondLst>
                        <p:cond delay="indefinite"/>
                      </p:stCondLst>
                      <p:childTnLst>
                        <p:par>
                          <p:cTn id="139" fill="hold">
                            <p:stCondLst>
                              <p:cond delay="0"/>
                            </p:stCondLst>
                            <p:childTnLst>
                              <p:par>
                                <p:cTn id="140" presetID="6" presetClass="entr" presetSubtype="16" fill="hold" nodeType="clickEffect">
                                  <p:stCondLst>
                                    <p:cond delay="0"/>
                                  </p:stCondLst>
                                  <p:childTnLst>
                                    <p:set>
                                      <p:cBhvr>
                                        <p:cTn id="141" dur="1" fill="hold">
                                          <p:stCondLst>
                                            <p:cond delay="0"/>
                                          </p:stCondLst>
                                        </p:cTn>
                                        <p:tgtEl>
                                          <p:spTgt spid="16">
                                            <p:txEl>
                                              <p:pRg st="10" end="10"/>
                                            </p:txEl>
                                          </p:spTgt>
                                        </p:tgtEl>
                                        <p:attrNameLst>
                                          <p:attrName>style.visibility</p:attrName>
                                        </p:attrNameLst>
                                      </p:cBhvr>
                                      <p:to>
                                        <p:strVal val="visible"/>
                                      </p:to>
                                    </p:set>
                                    <p:animEffect transition="in" filter="circle(in)">
                                      <p:cBhvr>
                                        <p:cTn id="142" dur="2000"/>
                                        <p:tgtEl>
                                          <p:spTgt spid="16">
                                            <p:txEl>
                                              <p:pRg st="10" end="10"/>
                                            </p:txEl>
                                          </p:spTgt>
                                        </p:tgtEl>
                                      </p:cBhvr>
                                    </p:animEffect>
                                  </p:childTnLst>
                                </p:cTn>
                              </p:par>
                            </p:childTnLst>
                          </p:cTn>
                        </p:par>
                      </p:childTnLst>
                    </p:cTn>
                  </p:par>
                  <p:par>
                    <p:cTn id="143" fill="hold">
                      <p:stCondLst>
                        <p:cond delay="indefinite"/>
                      </p:stCondLst>
                      <p:childTnLst>
                        <p:par>
                          <p:cTn id="144" fill="hold">
                            <p:stCondLst>
                              <p:cond delay="0"/>
                            </p:stCondLst>
                            <p:childTnLst>
                              <p:par>
                                <p:cTn id="145" presetID="6" presetClass="entr" presetSubtype="16" fill="hold" nodeType="clickEffect">
                                  <p:stCondLst>
                                    <p:cond delay="0"/>
                                  </p:stCondLst>
                                  <p:childTnLst>
                                    <p:set>
                                      <p:cBhvr>
                                        <p:cTn id="146" dur="1" fill="hold">
                                          <p:stCondLst>
                                            <p:cond delay="0"/>
                                          </p:stCondLst>
                                        </p:cTn>
                                        <p:tgtEl>
                                          <p:spTgt spid="16">
                                            <p:txEl>
                                              <p:pRg st="11" end="11"/>
                                            </p:txEl>
                                          </p:spTgt>
                                        </p:tgtEl>
                                        <p:attrNameLst>
                                          <p:attrName>style.visibility</p:attrName>
                                        </p:attrNameLst>
                                      </p:cBhvr>
                                      <p:to>
                                        <p:strVal val="visible"/>
                                      </p:to>
                                    </p:set>
                                    <p:animEffect transition="in" filter="circle(in)">
                                      <p:cBhvr>
                                        <p:cTn id="147" dur="2000"/>
                                        <p:tgtEl>
                                          <p:spTgt spid="16">
                                            <p:txEl>
                                              <p:pRg st="11" end="11"/>
                                            </p:txEl>
                                          </p:spTgt>
                                        </p:tgtEl>
                                      </p:cBhvr>
                                    </p:animEffect>
                                  </p:childTnLst>
                                </p:cTn>
                              </p:par>
                            </p:childTnLst>
                          </p:cTn>
                        </p:par>
                      </p:childTnLst>
                    </p:cTn>
                  </p:par>
                  <p:par>
                    <p:cTn id="148" fill="hold">
                      <p:stCondLst>
                        <p:cond delay="indefinite"/>
                      </p:stCondLst>
                      <p:childTnLst>
                        <p:par>
                          <p:cTn id="149" fill="hold">
                            <p:stCondLst>
                              <p:cond delay="0"/>
                            </p:stCondLst>
                            <p:childTnLst>
                              <p:par>
                                <p:cTn id="150" presetID="6" presetClass="entr" presetSubtype="16" fill="hold" nodeType="clickEffect">
                                  <p:stCondLst>
                                    <p:cond delay="0"/>
                                  </p:stCondLst>
                                  <p:childTnLst>
                                    <p:set>
                                      <p:cBhvr>
                                        <p:cTn id="151" dur="1" fill="hold">
                                          <p:stCondLst>
                                            <p:cond delay="0"/>
                                          </p:stCondLst>
                                        </p:cTn>
                                        <p:tgtEl>
                                          <p:spTgt spid="16">
                                            <p:txEl>
                                              <p:pRg st="12" end="12"/>
                                            </p:txEl>
                                          </p:spTgt>
                                        </p:tgtEl>
                                        <p:attrNameLst>
                                          <p:attrName>style.visibility</p:attrName>
                                        </p:attrNameLst>
                                      </p:cBhvr>
                                      <p:to>
                                        <p:strVal val="visible"/>
                                      </p:to>
                                    </p:set>
                                    <p:animEffect transition="in" filter="circle(in)">
                                      <p:cBhvr>
                                        <p:cTn id="152" dur="2000"/>
                                        <p:tgtEl>
                                          <p:spTgt spid="16">
                                            <p:txEl>
                                              <p:pRg st="12" end="12"/>
                                            </p:txEl>
                                          </p:spTgt>
                                        </p:tgtEl>
                                      </p:cBhvr>
                                    </p:animEffect>
                                  </p:childTnLst>
                                </p:cTn>
                              </p:par>
                            </p:childTnLst>
                          </p:cTn>
                        </p:par>
                      </p:childTnLst>
                    </p:cTn>
                  </p:par>
                  <p:par>
                    <p:cTn id="153" fill="hold">
                      <p:stCondLst>
                        <p:cond delay="indefinite"/>
                      </p:stCondLst>
                      <p:childTnLst>
                        <p:par>
                          <p:cTn id="154" fill="hold">
                            <p:stCondLst>
                              <p:cond delay="0"/>
                            </p:stCondLst>
                            <p:childTnLst>
                              <p:par>
                                <p:cTn id="155" presetID="6" presetClass="entr" presetSubtype="16" fill="hold" nodeType="clickEffect">
                                  <p:stCondLst>
                                    <p:cond delay="0"/>
                                  </p:stCondLst>
                                  <p:childTnLst>
                                    <p:set>
                                      <p:cBhvr>
                                        <p:cTn id="156" dur="1" fill="hold">
                                          <p:stCondLst>
                                            <p:cond delay="0"/>
                                          </p:stCondLst>
                                        </p:cTn>
                                        <p:tgtEl>
                                          <p:spTgt spid="16">
                                            <p:txEl>
                                              <p:pRg st="13" end="13"/>
                                            </p:txEl>
                                          </p:spTgt>
                                        </p:tgtEl>
                                        <p:attrNameLst>
                                          <p:attrName>style.visibility</p:attrName>
                                        </p:attrNameLst>
                                      </p:cBhvr>
                                      <p:to>
                                        <p:strVal val="visible"/>
                                      </p:to>
                                    </p:set>
                                    <p:animEffect transition="in" filter="circle(in)">
                                      <p:cBhvr>
                                        <p:cTn id="157" dur="2000"/>
                                        <p:tgtEl>
                                          <p:spTgt spid="16">
                                            <p:txEl>
                                              <p:pRg st="13" end="13"/>
                                            </p:txEl>
                                          </p:spTgt>
                                        </p:tgtEl>
                                      </p:cBhvr>
                                    </p:animEffect>
                                  </p:childTnLst>
                                </p:cTn>
                              </p:par>
                            </p:childTnLst>
                          </p:cTn>
                        </p:par>
                      </p:childTnLst>
                    </p:cTn>
                  </p:par>
                  <p:par>
                    <p:cTn id="158" fill="hold">
                      <p:stCondLst>
                        <p:cond delay="indefinite"/>
                      </p:stCondLst>
                      <p:childTnLst>
                        <p:par>
                          <p:cTn id="159" fill="hold">
                            <p:stCondLst>
                              <p:cond delay="0"/>
                            </p:stCondLst>
                            <p:childTnLst>
                              <p:par>
                                <p:cTn id="160" presetID="6" presetClass="entr" presetSubtype="16" fill="hold" nodeType="clickEffect">
                                  <p:stCondLst>
                                    <p:cond delay="0"/>
                                  </p:stCondLst>
                                  <p:childTnLst>
                                    <p:set>
                                      <p:cBhvr>
                                        <p:cTn id="161" dur="1" fill="hold">
                                          <p:stCondLst>
                                            <p:cond delay="0"/>
                                          </p:stCondLst>
                                        </p:cTn>
                                        <p:tgtEl>
                                          <p:spTgt spid="16">
                                            <p:txEl>
                                              <p:pRg st="14" end="14"/>
                                            </p:txEl>
                                          </p:spTgt>
                                        </p:tgtEl>
                                        <p:attrNameLst>
                                          <p:attrName>style.visibility</p:attrName>
                                        </p:attrNameLst>
                                      </p:cBhvr>
                                      <p:to>
                                        <p:strVal val="visible"/>
                                      </p:to>
                                    </p:set>
                                    <p:animEffect transition="in" filter="circle(in)">
                                      <p:cBhvr>
                                        <p:cTn id="162" dur="2000"/>
                                        <p:tgtEl>
                                          <p:spTgt spid="16">
                                            <p:txEl>
                                              <p:pRg st="14" end="14"/>
                                            </p:txEl>
                                          </p:spTgt>
                                        </p:tgtEl>
                                      </p:cBhvr>
                                    </p:animEffect>
                                  </p:childTnLst>
                                </p:cTn>
                              </p:par>
                            </p:childTnLst>
                          </p:cTn>
                        </p:par>
                      </p:childTnLst>
                    </p:cTn>
                  </p:par>
                  <p:par>
                    <p:cTn id="163" fill="hold">
                      <p:stCondLst>
                        <p:cond delay="indefinite"/>
                      </p:stCondLst>
                      <p:childTnLst>
                        <p:par>
                          <p:cTn id="164" fill="hold">
                            <p:stCondLst>
                              <p:cond delay="0"/>
                            </p:stCondLst>
                            <p:childTnLst>
                              <p:par>
                                <p:cTn id="165" presetID="6" presetClass="entr" presetSubtype="16" fill="hold" nodeType="clickEffect">
                                  <p:stCondLst>
                                    <p:cond delay="0"/>
                                  </p:stCondLst>
                                  <p:childTnLst>
                                    <p:set>
                                      <p:cBhvr>
                                        <p:cTn id="166" dur="1" fill="hold">
                                          <p:stCondLst>
                                            <p:cond delay="0"/>
                                          </p:stCondLst>
                                        </p:cTn>
                                        <p:tgtEl>
                                          <p:spTgt spid="16">
                                            <p:txEl>
                                              <p:pRg st="15" end="15"/>
                                            </p:txEl>
                                          </p:spTgt>
                                        </p:tgtEl>
                                        <p:attrNameLst>
                                          <p:attrName>style.visibility</p:attrName>
                                        </p:attrNameLst>
                                      </p:cBhvr>
                                      <p:to>
                                        <p:strVal val="visible"/>
                                      </p:to>
                                    </p:set>
                                    <p:animEffect transition="in" filter="circle(in)">
                                      <p:cBhvr>
                                        <p:cTn id="167" dur="2000"/>
                                        <p:tgtEl>
                                          <p:spTgt spid="16">
                                            <p:txEl>
                                              <p:pRg st="15" end="15"/>
                                            </p:txEl>
                                          </p:spTgt>
                                        </p:tgtEl>
                                      </p:cBhvr>
                                    </p:animEffect>
                                  </p:childTnLst>
                                </p:cTn>
                              </p:par>
                            </p:childTnLst>
                          </p:cTn>
                        </p:par>
                      </p:childTnLst>
                    </p:cTn>
                  </p:par>
                  <p:par>
                    <p:cTn id="168" fill="hold">
                      <p:stCondLst>
                        <p:cond delay="indefinite"/>
                      </p:stCondLst>
                      <p:childTnLst>
                        <p:par>
                          <p:cTn id="169" fill="hold">
                            <p:stCondLst>
                              <p:cond delay="0"/>
                            </p:stCondLst>
                            <p:childTnLst>
                              <p:par>
                                <p:cTn id="170" presetID="6" presetClass="entr" presetSubtype="16" fill="hold" nodeType="clickEffect">
                                  <p:stCondLst>
                                    <p:cond delay="0"/>
                                  </p:stCondLst>
                                  <p:childTnLst>
                                    <p:set>
                                      <p:cBhvr>
                                        <p:cTn id="171" dur="1" fill="hold">
                                          <p:stCondLst>
                                            <p:cond delay="0"/>
                                          </p:stCondLst>
                                        </p:cTn>
                                        <p:tgtEl>
                                          <p:spTgt spid="16">
                                            <p:txEl>
                                              <p:pRg st="16" end="16"/>
                                            </p:txEl>
                                          </p:spTgt>
                                        </p:tgtEl>
                                        <p:attrNameLst>
                                          <p:attrName>style.visibility</p:attrName>
                                        </p:attrNameLst>
                                      </p:cBhvr>
                                      <p:to>
                                        <p:strVal val="visible"/>
                                      </p:to>
                                    </p:set>
                                    <p:animEffect transition="in" filter="circle(in)">
                                      <p:cBhvr>
                                        <p:cTn id="172" dur="2000"/>
                                        <p:tgtEl>
                                          <p:spTgt spid="16">
                                            <p:txEl>
                                              <p:pRg st="16" end="1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Bevel 2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Bevel 25"/>
          <p:cNvSpPr/>
          <p:nvPr/>
        </p:nvSpPr>
        <p:spPr>
          <a:xfrm>
            <a:off x="9525000" y="137231"/>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10020301" y="261592"/>
            <a:ext cx="7399456"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ĐIỀU KHIỂN ĐỘNG CƠ BƯỚC</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8" name="Rectangle 27"/>
          <p:cNvSpPr/>
          <p:nvPr/>
        </p:nvSpPr>
        <p:spPr>
          <a:xfrm>
            <a:off x="10020301" y="254078"/>
            <a:ext cx="75438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ĐIỀU KHIỂN ĐỘNG CƠ BƯỚC</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9" name="Rectangle 28"/>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1334450" y="223046"/>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MOTOR -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2" name="Rectangle 31"/>
          <p:cNvSpPr/>
          <p:nvPr/>
        </p:nvSpPr>
        <p:spPr>
          <a:xfrm>
            <a:off x="199621" y="1422938"/>
            <a:ext cx="12943476" cy="4031873"/>
          </a:xfrm>
          <a:prstGeom prst="rect">
            <a:avLst/>
          </a:prstGeom>
        </p:spPr>
        <p:txBody>
          <a:bodyPr wrap="square">
            <a:spAutoFit/>
          </a:bodyPr>
          <a:lstStyle/>
          <a:p>
            <a:pPr algn="just"/>
            <a:r>
              <a:rPr lang="vi-VN" sz="3200" b="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í dụ </a:t>
            </a:r>
            <a:r>
              <a:rPr lang="vi-VN" sz="3200" b="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2: </a:t>
            </a:r>
            <a:r>
              <a:rPr lang="vi-VN" sz="320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ãy viết chương trình điều khiển động cơ bước có thể thay đổi tốc độ </a:t>
            </a:r>
            <a:r>
              <a:rPr lang="vi-VN" sz="32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à chiều quay bằng </a:t>
            </a:r>
            <a:r>
              <a:rPr lang="vi-VN" sz="320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a:t>
            </a:r>
            <a:r>
              <a:rPr lang="vi-VN" sz="32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vi-VN" sz="320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út điều khiển: </a:t>
            </a:r>
            <a:r>
              <a:rPr lang="vi-VN" sz="32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T0, BT1, BT2, BT3.</a:t>
            </a:r>
            <a:r>
              <a:rPr lang="en-US" sz="32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vi-VN" sz="32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hi </a:t>
            </a:r>
            <a:r>
              <a:rPr lang="vi-VN" sz="320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hấn BT2</a:t>
            </a:r>
            <a:r>
              <a:rPr lang="vi-VN" sz="32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vi-VN" sz="320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ì động cơ </a:t>
            </a:r>
            <a:r>
              <a:rPr lang="vi-VN" sz="32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ăng </a:t>
            </a:r>
            <a:r>
              <a:rPr lang="vi-VN" sz="320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ốc. Khi nhấn BT3</a:t>
            </a:r>
            <a:r>
              <a:rPr lang="vi-VN" sz="32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vi-VN" sz="320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ì động cơ </a:t>
            </a:r>
            <a:r>
              <a:rPr lang="vi-VN" sz="32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iảm tốc.</a:t>
            </a:r>
            <a:r>
              <a:rPr lang="en-US" sz="32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vi-VN" sz="32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ó 4 </a:t>
            </a:r>
            <a:r>
              <a:rPr lang="vi-VN" sz="320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ed 7 đoạn hiển thị số </a:t>
            </a:r>
            <a:r>
              <a:rPr lang="vi-VN" sz="32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ước quay được. </a:t>
            </a:r>
            <a:r>
              <a:rPr lang="vi-VN" sz="320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ấp 1 đến cấp </a:t>
            </a:r>
            <a:r>
              <a:rPr lang="vi-VN" sz="32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0: </a:t>
            </a:r>
            <a:r>
              <a:rPr lang="vi-VN" sz="320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ương ứng với các khoảng thời gian delay: </a:t>
            </a:r>
            <a:r>
              <a:rPr lang="vi-VN" sz="32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500, 450, 400, 350, 300, 250, 200, 150, 100, 50</a:t>
            </a:r>
            <a:r>
              <a:rPr lang="en-US" sz="32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s).</a:t>
            </a:r>
            <a:r>
              <a:rPr lang="vi-VN" sz="32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Khi </a:t>
            </a:r>
            <a:r>
              <a:rPr lang="vi-VN" sz="320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hấn </a:t>
            </a:r>
            <a:r>
              <a:rPr lang="vi-VN" sz="32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T0 thì </a:t>
            </a:r>
            <a:r>
              <a:rPr lang="vi-VN" sz="320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động cơ </a:t>
            </a:r>
            <a:r>
              <a:rPr lang="vi-VN" sz="32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đảo chiều quay, nhấn BT1 thì động cơ ngừng. Động cơ hoạt động ở chế độ bước đủ. Trên màn hình LCD hiển thị thời gian delay và trạng thái động cơ theo định dạng.</a:t>
            </a:r>
            <a:endParaRPr lang="vi-VN" sz="320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2" name="Picture 1"/>
          <p:cNvPicPr>
            <a:picLocks noChangeAspect="1"/>
          </p:cNvPicPr>
          <p:nvPr/>
        </p:nvPicPr>
        <p:blipFill>
          <a:blip r:embed="rId3"/>
          <a:stretch>
            <a:fillRect/>
          </a:stretch>
        </p:blipFill>
        <p:spPr>
          <a:xfrm>
            <a:off x="13258800" y="1626725"/>
            <a:ext cx="4796490" cy="2483620"/>
          </a:xfrm>
          <a:prstGeom prst="rect">
            <a:avLst/>
          </a:prstGeom>
        </p:spPr>
      </p:pic>
      <p:sp>
        <p:nvSpPr>
          <p:cNvPr id="17" name="Rectangle 16"/>
          <p:cNvSpPr/>
          <p:nvPr/>
        </p:nvSpPr>
        <p:spPr>
          <a:xfrm>
            <a:off x="199621" y="5480934"/>
            <a:ext cx="17855669" cy="3539430"/>
          </a:xfrm>
          <a:prstGeom prst="rect">
            <a:avLst/>
          </a:prstGeom>
        </p:spPr>
        <p:txBody>
          <a:bodyPr wrap="square">
            <a:spAutoFit/>
          </a:bodyPr>
          <a:lstStyle/>
          <a:p>
            <a:pPr algn="just"/>
            <a:r>
              <a:rPr lang="vi-VN" sz="3200" b="1" i="1"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iải thuật:</a:t>
            </a:r>
          </a:p>
          <a:p>
            <a:pPr algn="just"/>
            <a:r>
              <a:rPr lang="vi-VN" sz="3200" b="1" i="1"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TC </a:t>
            </a:r>
            <a:r>
              <a:rPr lang="vi-VN" sz="3200" i="1"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iển thị ON/OFF phụ thuộc </a:t>
            </a:r>
            <a:r>
              <a:rPr lang="vi-VN" sz="3200" b="1" i="1"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t_onoff</a:t>
            </a:r>
            <a:r>
              <a:rPr lang="vi-VN" sz="3200" i="1"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a:p>
            <a:pPr algn="just"/>
            <a:r>
              <a:rPr lang="vi-VN" sz="3200" b="1" i="1"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TC </a:t>
            </a:r>
            <a:r>
              <a:rPr lang="vi-VN" sz="3200" i="1">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iển thị FOR/REV phụ thuộc </a:t>
            </a:r>
            <a:r>
              <a:rPr lang="vi-VN" sz="3200" b="1" i="1"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tepmotor_tn, </a:t>
            </a:r>
            <a:r>
              <a:rPr lang="vi-VN" sz="3200" i="1"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để chương trình hiển thị LCD ngay khi có nhấn nút để tránh thực hiện lặp lại nhiều lần.</a:t>
            </a:r>
            <a:endParaRPr lang="vi-VN" sz="3200" b="1" i="1"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lgn="just"/>
            <a:r>
              <a:rPr lang="vi-VN" sz="3200" b="1" i="1"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TC </a:t>
            </a:r>
            <a:r>
              <a:rPr lang="vi-VN" sz="3200" i="1"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hím BT0 đảo chiều, phím BT1 để </a:t>
            </a:r>
            <a:r>
              <a:rPr lang="vi-VN" sz="3200" b="1" i="1"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t_onoff</a:t>
            </a:r>
            <a:r>
              <a:rPr lang="vi-VN" sz="3200" i="1"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về lại 0.</a:t>
            </a:r>
          </a:p>
          <a:p>
            <a:pPr algn="just"/>
            <a:r>
              <a:rPr lang="vi-VN" sz="3200" b="1" i="1"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TC </a:t>
            </a:r>
            <a:r>
              <a:rPr lang="vi-VN" sz="3200" i="1"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hím UP/DW (BT2/BT3) kiểm tra từng phím để gán </a:t>
            </a:r>
            <a:r>
              <a:rPr lang="vi-VN" sz="3200" b="1" i="1"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t_onoff</a:t>
            </a:r>
            <a:r>
              <a:rPr lang="vi-VN" sz="3200" i="1"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lên 1, điều chỉnh delay (</a:t>
            </a:r>
            <a:r>
              <a:rPr lang="vi-VN" sz="3200" b="1" i="1"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l</a:t>
            </a:r>
            <a:r>
              <a:rPr lang="vi-VN" sz="3200" i="1"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ăng giảm mỗi lần </a:t>
            </a:r>
            <a:r>
              <a:rPr lang="vi-VN" sz="3200" b="1" i="1"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50</a:t>
            </a:r>
            <a:r>
              <a:rPr lang="vi-VN" sz="3200" i="1"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hú ý khi giảm về 50 gán về 50, lớn 500 gán về 500 và kiểu dữ liệu kèm hiển thị số to khi nhấn.</a:t>
            </a:r>
            <a:endParaRPr lang="vi-VN" sz="3200" b="1" i="1">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78559625"/>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1000"/>
                                        <p:tgtEl>
                                          <p:spTgt spid="32"/>
                                        </p:tgtEl>
                                      </p:cBhvr>
                                    </p:animEffect>
                                    <p:anim calcmode="lin" valueType="num">
                                      <p:cBhvr>
                                        <p:cTn id="8" dur="1000" fill="hold"/>
                                        <p:tgtEl>
                                          <p:spTgt spid="32"/>
                                        </p:tgtEl>
                                        <p:attrNameLst>
                                          <p:attrName>ppt_x</p:attrName>
                                        </p:attrNameLst>
                                      </p:cBhvr>
                                      <p:tavLst>
                                        <p:tav tm="0">
                                          <p:val>
                                            <p:strVal val="#ppt_x"/>
                                          </p:val>
                                        </p:tav>
                                        <p:tav tm="100000">
                                          <p:val>
                                            <p:strVal val="#ppt_x"/>
                                          </p:val>
                                        </p:tav>
                                      </p:tavLst>
                                    </p:anim>
                                    <p:anim calcmode="lin" valueType="num">
                                      <p:cBhvr>
                                        <p:cTn id="9"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fade">
                                      <p:cBhvr>
                                        <p:cTn id="14" dur="1000"/>
                                        <p:tgtEl>
                                          <p:spTgt spid="17"/>
                                        </p:tgtEl>
                                      </p:cBhvr>
                                    </p:animEffect>
                                    <p:anim calcmode="lin" valueType="num">
                                      <p:cBhvr>
                                        <p:cTn id="15" dur="1000" fill="hold"/>
                                        <p:tgtEl>
                                          <p:spTgt spid="17"/>
                                        </p:tgtEl>
                                        <p:attrNameLst>
                                          <p:attrName>ppt_x</p:attrName>
                                        </p:attrNameLst>
                                      </p:cBhvr>
                                      <p:tavLst>
                                        <p:tav tm="0">
                                          <p:val>
                                            <p:strVal val="#ppt_x"/>
                                          </p:val>
                                        </p:tav>
                                        <p:tav tm="100000">
                                          <p:val>
                                            <p:strVal val="#ppt_x"/>
                                          </p:val>
                                        </p:tav>
                                      </p:tavLst>
                                    </p:anim>
                                    <p:anim calcmode="lin" valueType="num">
                                      <p:cBhvr>
                                        <p:cTn id="16"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17"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792114" y="1874898"/>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375695" y="1697859"/>
            <a:ext cx="5720305"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784801" y="1946193"/>
            <a:ext cx="43275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THƯ VIỆN CHÍNH</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851805" y="1979159"/>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uLnTx/>
                <a:uFillTx/>
                <a:latin typeface="Times New Roman" panose="02020603050405020304" pitchFamily="18" charset="0"/>
                <a:ea typeface="+mn-ea"/>
                <a:cs typeface="Times New Roman" panose="02020603050405020304" pitchFamily="18" charset="0"/>
              </a:rPr>
              <a:t>1.1</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7315200" y="2257077"/>
            <a:ext cx="10820400" cy="615553"/>
          </a:xfrm>
          <a:prstGeom prst="rect">
            <a:avLst/>
          </a:prstGeom>
        </p:spPr>
        <p:txBody>
          <a:bodyPr wrap="square">
            <a:spAutoFit/>
          </a:bodyPr>
          <a:lstStyle/>
          <a:p>
            <a:pPr lvl="0">
              <a:defRPr/>
            </a:pPr>
            <a:r>
              <a:rPr lang="vi-VN" sz="3400" b="1">
                <a:solidFill>
                  <a:srgbClr val="FF0000"/>
                </a:solidFill>
                <a:latin typeface="Courier New" panose="02070309020205020404" pitchFamily="49" charset="0"/>
                <a:cs typeface="Courier New" panose="02070309020205020404" pitchFamily="49" charset="0"/>
              </a:rPr>
              <a:t>#include &lt;tv_kit_vdk_pic_all.c</a:t>
            </a:r>
            <a:r>
              <a:rPr lang="vi-VN" sz="3400">
                <a:solidFill>
                  <a:srgbClr val="FF0000"/>
                </a:solidFill>
                <a:latin typeface="Courier New" panose="02070309020205020404" pitchFamily="49" charset="0"/>
                <a:cs typeface="Courier New" panose="02070309020205020404" pitchFamily="49" charset="0"/>
              </a:rPr>
              <a:t>&gt;</a:t>
            </a:r>
            <a:endParaRPr kumimoji="0" lang="en-US" sz="3400" i="0" u="none" strike="noStrike" kern="1200" cap="none" spc="0" normalizeH="0" baseline="0" noProof="0" dirty="0">
              <a:ln>
                <a:noFill/>
              </a:ln>
              <a:solidFill>
                <a:srgbClr val="FF0000"/>
              </a:solidFill>
              <a:uLnTx/>
              <a:uFillTx/>
              <a:latin typeface="Courier New" panose="02070309020205020404" pitchFamily="49" charset="0"/>
              <a:cs typeface="Courier New" panose="02070309020205020404" pitchFamily="49" charset="0"/>
            </a:endParaRPr>
          </a:p>
        </p:txBody>
      </p:sp>
      <p:sp>
        <p:nvSpPr>
          <p:cNvPr id="8" name="Rectangle 7"/>
          <p:cNvSpPr/>
          <p:nvPr/>
        </p:nvSpPr>
        <p:spPr>
          <a:xfrm>
            <a:off x="792114" y="3752591"/>
            <a:ext cx="9144000" cy="5016758"/>
          </a:xfrm>
          <a:prstGeom prst="rect">
            <a:avLst/>
          </a:prstGeom>
        </p:spPr>
        <p:txBody>
          <a:bodyPr>
            <a:spAutoFit/>
          </a:bodyPr>
          <a:lstStyle/>
          <a:p>
            <a:r>
              <a:rPr lang="en-US" sz="3200" b="1">
                <a:solidFill>
                  <a:srgbClr val="002060"/>
                </a:solidFill>
                <a:latin typeface="Courier New" panose="02070309020205020404" pitchFamily="49" charset="0"/>
                <a:cs typeface="Courier New" panose="02070309020205020404" pitchFamily="49" charset="0"/>
              </a:rPr>
              <a:t>#include &lt;tv_01_4_nutnhan.c&gt;           </a:t>
            </a:r>
          </a:p>
          <a:p>
            <a:r>
              <a:rPr lang="en-US" sz="3200" b="1">
                <a:solidFill>
                  <a:srgbClr val="002060"/>
                </a:solidFill>
                <a:latin typeface="Courier New" panose="02070309020205020404" pitchFamily="49" charset="0"/>
                <a:cs typeface="Courier New" panose="02070309020205020404" pitchFamily="49" charset="0"/>
              </a:rPr>
              <a:t>#include &lt;tv_02_matran_phim4x4_138.c&gt;    </a:t>
            </a:r>
          </a:p>
          <a:p>
            <a:r>
              <a:rPr lang="en-US" sz="3200" b="1">
                <a:solidFill>
                  <a:srgbClr val="002060"/>
                </a:solidFill>
                <a:latin typeface="Courier New" panose="02070309020205020404" pitchFamily="49" charset="0"/>
                <a:cs typeface="Courier New" panose="02070309020205020404" pitchFamily="49" charset="0"/>
              </a:rPr>
              <a:t>#include &lt;math.h</a:t>
            </a:r>
            <a:r>
              <a:rPr lang="en-US" sz="3200" b="1" smtClean="0">
                <a:solidFill>
                  <a:srgbClr val="002060"/>
                </a:solidFill>
                <a:latin typeface="Courier New" panose="02070309020205020404" pitchFamily="49" charset="0"/>
                <a:cs typeface="Courier New" panose="02070309020205020404" pitchFamily="49" charset="0"/>
              </a:rPr>
              <a:t>&gt;</a:t>
            </a:r>
            <a:endParaRPr lang="en-US" sz="3200" b="1">
              <a:solidFill>
                <a:srgbClr val="002060"/>
              </a:solidFill>
              <a:latin typeface="Courier New" panose="02070309020205020404" pitchFamily="49" charset="0"/>
              <a:cs typeface="Courier New" panose="02070309020205020404" pitchFamily="49" charset="0"/>
            </a:endParaRPr>
          </a:p>
          <a:p>
            <a:r>
              <a:rPr lang="en-US" sz="3200" b="1">
                <a:solidFill>
                  <a:srgbClr val="002060"/>
                </a:solidFill>
                <a:latin typeface="Courier New" panose="02070309020205020404" pitchFamily="49" charset="0"/>
                <a:cs typeface="Courier New" panose="02070309020205020404" pitchFamily="49" charset="0"/>
              </a:rPr>
              <a:t>#include &lt;tv_03_32led_don.c&gt; </a:t>
            </a:r>
          </a:p>
          <a:p>
            <a:r>
              <a:rPr lang="en-US" sz="3200" b="1">
                <a:solidFill>
                  <a:srgbClr val="002060"/>
                </a:solidFill>
                <a:latin typeface="Courier New" panose="02070309020205020404" pitchFamily="49" charset="0"/>
                <a:cs typeface="Courier New" panose="02070309020205020404" pitchFamily="49" charset="0"/>
              </a:rPr>
              <a:t>#include &lt;tv_04_4led_7doan.c&gt; </a:t>
            </a:r>
          </a:p>
          <a:p>
            <a:r>
              <a:rPr lang="en-US" sz="3200" b="1">
                <a:solidFill>
                  <a:srgbClr val="002060"/>
                </a:solidFill>
                <a:latin typeface="Courier New" panose="02070309020205020404" pitchFamily="49" charset="0"/>
                <a:cs typeface="Courier New" panose="02070309020205020404" pitchFamily="49" charset="0"/>
              </a:rPr>
              <a:t>#include &lt;tv_05_8led_7doan_quet.c&gt; </a:t>
            </a:r>
          </a:p>
          <a:p>
            <a:r>
              <a:rPr lang="en-US" sz="3200" b="1">
                <a:solidFill>
                  <a:srgbClr val="002060"/>
                </a:solidFill>
                <a:latin typeface="Courier New" panose="02070309020205020404" pitchFamily="49" charset="0"/>
                <a:cs typeface="Courier New" panose="02070309020205020404" pitchFamily="49" charset="0"/>
              </a:rPr>
              <a:t>#include &lt;tv_05_i2c_ds13_pcf.c&gt;</a:t>
            </a:r>
          </a:p>
          <a:p>
            <a:r>
              <a:rPr lang="en-US" sz="3200" b="1">
                <a:solidFill>
                  <a:srgbClr val="002060"/>
                </a:solidFill>
                <a:latin typeface="Courier New" panose="02070309020205020404" pitchFamily="49" charset="0"/>
                <a:cs typeface="Courier New" panose="02070309020205020404" pitchFamily="49" charset="0"/>
              </a:rPr>
              <a:t>#include &lt;tv_06_lcd_glcd.c&gt;                                              </a:t>
            </a:r>
          </a:p>
          <a:p>
            <a:r>
              <a:rPr lang="en-US" sz="3200" b="1">
                <a:solidFill>
                  <a:srgbClr val="002060"/>
                </a:solidFill>
                <a:latin typeface="Courier New" panose="02070309020205020404" pitchFamily="49" charset="0"/>
                <a:cs typeface="Courier New" panose="02070309020205020404" pitchFamily="49" charset="0"/>
              </a:rPr>
              <a:t>#include &lt;tv_06_lcd.c&gt;       </a:t>
            </a:r>
          </a:p>
        </p:txBody>
      </p:sp>
      <p:sp>
        <p:nvSpPr>
          <p:cNvPr id="9" name="Rectangle 8"/>
          <p:cNvSpPr/>
          <p:nvPr/>
        </p:nvSpPr>
        <p:spPr>
          <a:xfrm>
            <a:off x="9524727" y="3998812"/>
            <a:ext cx="9144000" cy="4524315"/>
          </a:xfrm>
          <a:prstGeom prst="rect">
            <a:avLst/>
          </a:prstGeom>
        </p:spPr>
        <p:txBody>
          <a:bodyPr>
            <a:spAutoFit/>
          </a:bodyPr>
          <a:lstStyle/>
          <a:p>
            <a:r>
              <a:rPr lang="en-US" sz="3200" b="1">
                <a:solidFill>
                  <a:srgbClr val="002060"/>
                </a:solidFill>
                <a:latin typeface="Courier New" panose="02070309020205020404" pitchFamily="49" charset="0"/>
                <a:cs typeface="Courier New" panose="02070309020205020404" pitchFamily="49" charset="0"/>
              </a:rPr>
              <a:t>#include &lt;tv_dht11.c&gt;                                            </a:t>
            </a:r>
          </a:p>
          <a:p>
            <a:r>
              <a:rPr lang="en-US" sz="3200" b="1">
                <a:solidFill>
                  <a:srgbClr val="002060"/>
                </a:solidFill>
                <a:latin typeface="Courier New" panose="02070309020205020404" pitchFamily="49" charset="0"/>
                <a:cs typeface="Courier New" panose="02070309020205020404" pitchFamily="49" charset="0"/>
              </a:rPr>
              <a:t>#include &lt;tv_08_relay_triac_buzzer_dc.c&gt;  </a:t>
            </a:r>
          </a:p>
          <a:p>
            <a:r>
              <a:rPr lang="en-US" sz="3200" b="1">
                <a:solidFill>
                  <a:srgbClr val="002060"/>
                </a:solidFill>
                <a:latin typeface="Courier New" panose="02070309020205020404" pitchFamily="49" charset="0"/>
                <a:cs typeface="Courier New" panose="02070309020205020404" pitchFamily="49" charset="0"/>
              </a:rPr>
              <a:t>#include &lt;tv_07_adc_cb.c&gt;                                          </a:t>
            </a:r>
          </a:p>
          <a:p>
            <a:r>
              <a:rPr lang="en-US" sz="3200" b="1">
                <a:solidFill>
                  <a:srgbClr val="002060"/>
                </a:solidFill>
                <a:latin typeface="Courier New" panose="02070309020205020404" pitchFamily="49" charset="0"/>
                <a:cs typeface="Courier New" panose="02070309020205020404" pitchFamily="49" charset="0"/>
              </a:rPr>
              <a:t>#include &lt;tv_07_ds18b20.c&gt; </a:t>
            </a:r>
          </a:p>
          <a:p>
            <a:r>
              <a:rPr lang="en-US" sz="3200" b="1">
                <a:solidFill>
                  <a:srgbClr val="002060"/>
                </a:solidFill>
                <a:latin typeface="Courier New" panose="02070309020205020404" pitchFamily="49" charset="0"/>
                <a:cs typeface="Courier New" panose="02070309020205020404" pitchFamily="49" charset="0"/>
              </a:rPr>
              <a:t>#include &lt;tv_07_i2c_at24cxx.c&gt;    </a:t>
            </a:r>
          </a:p>
          <a:p>
            <a:r>
              <a:rPr lang="en-US" sz="3200" b="1">
                <a:solidFill>
                  <a:srgbClr val="002060"/>
                </a:solidFill>
                <a:latin typeface="Courier New" panose="02070309020205020404" pitchFamily="49" charset="0"/>
                <a:cs typeface="Courier New" panose="02070309020205020404" pitchFamily="49" charset="0"/>
              </a:rPr>
              <a:t>#include &lt;tv_08_step_motor.c&gt;    </a:t>
            </a:r>
          </a:p>
          <a:p>
            <a:r>
              <a:rPr lang="en-US" sz="3200" b="1">
                <a:solidFill>
                  <a:srgbClr val="002060"/>
                </a:solidFill>
                <a:latin typeface="Courier New" panose="02070309020205020404" pitchFamily="49" charset="0"/>
                <a:cs typeface="Courier New" panose="02070309020205020404" pitchFamily="49" charset="0"/>
              </a:rPr>
              <a:t>#include &lt;tv_08_dc_motor.c&gt; </a:t>
            </a:r>
          </a:p>
          <a:p>
            <a:r>
              <a:rPr lang="en-US" sz="3200" b="1">
                <a:solidFill>
                  <a:srgbClr val="002060"/>
                </a:solidFill>
                <a:latin typeface="Courier New" panose="02070309020205020404" pitchFamily="49" charset="0"/>
                <a:cs typeface="Courier New" panose="02070309020205020404" pitchFamily="49" charset="0"/>
              </a:rPr>
              <a:t>#include &lt;tv_09_matran_led_mbi.c&gt;</a:t>
            </a:r>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10052906" y="229996"/>
            <a:ext cx="6781800"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 THƯ VIỆN VÀ ĐỊNH NGHĨA</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2" name="Rectangle 21"/>
          <p:cNvSpPr/>
          <p:nvPr/>
        </p:nvSpPr>
        <p:spPr>
          <a:xfrm>
            <a:off x="10045755" y="223775"/>
            <a:ext cx="666305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 THƯ VIỆN VÀ ĐỊNH NGHĨA</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3" name="Rectangle 22"/>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334450" y="223046"/>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MOTOR -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8" name="Rectangle 17"/>
          <p:cNvSpPr/>
          <p:nvPr/>
        </p:nvSpPr>
        <p:spPr>
          <a:xfrm>
            <a:off x="9348274" y="6972300"/>
            <a:ext cx="8504286" cy="533400"/>
          </a:xfrm>
          <a:prstGeom prst="rect">
            <a:avLst/>
          </a:prstGeom>
          <a:noFill/>
          <a:ln w="5715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9348274" y="7481013"/>
            <a:ext cx="8504286" cy="533400"/>
          </a:xfrm>
          <a:prstGeom prst="rect">
            <a:avLst/>
          </a:prstGeom>
          <a:noFill/>
          <a:ln w="5715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81839783"/>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barn(inVertical)">
                                      <p:cBhvr>
                                        <p:cTn id="23" dur="500"/>
                                        <p:tgtEl>
                                          <p:spTgt spid="18"/>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27"/>
                                        </p:tgtEl>
                                        <p:attrNameLst>
                                          <p:attrName>style.visibility</p:attrName>
                                        </p:attrNameLst>
                                      </p:cBhvr>
                                      <p:to>
                                        <p:strVal val="visible"/>
                                      </p:to>
                                    </p:set>
                                    <p:animEffect transition="in" filter="barn(inVertical)">
                                      <p:cBhvr>
                                        <p:cTn id="28"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8" grpId="0"/>
      <p:bldP spid="9" grpId="0"/>
      <p:bldP spid="18" grpId="0" animBg="1"/>
      <p:bldP spid="27"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710652" y="165908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470974" y="1477045"/>
            <a:ext cx="5396426"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942493" y="1737555"/>
            <a:ext cx="411242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ỘNG CƠ DC</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934854" y="1750117"/>
            <a:ext cx="39959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solidFill>
                  <a:srgbClr val="002060"/>
                </a:solidFill>
                <a:latin typeface="Times New Roman" panose="02020603050405020304" pitchFamily="18" charset="0"/>
                <a:cs typeface="Times New Roman" panose="02020603050405020304" pitchFamily="18" charset="0"/>
              </a:rPr>
              <a:t>3</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ounded Rectangle 38"/>
          <p:cNvSpPr/>
          <p:nvPr/>
        </p:nvSpPr>
        <p:spPr>
          <a:xfrm>
            <a:off x="6406626" y="1672453"/>
            <a:ext cx="3862765" cy="820743"/>
          </a:xfrm>
          <a:prstGeom prst="roundRect">
            <a:avLst/>
          </a:prstGeom>
          <a:solidFill>
            <a:schemeClr val="accent2">
              <a:lumMod val="60000"/>
              <a:lumOff val="4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7110034" y="1760256"/>
            <a:ext cx="252858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Giới thiệu</a:t>
            </a:r>
          </a:p>
        </p:txBody>
      </p:sp>
      <p:sp>
        <p:nvSpPr>
          <p:cNvPr id="25" name="Bevel 2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Bevel 25"/>
          <p:cNvSpPr/>
          <p:nvPr/>
        </p:nvSpPr>
        <p:spPr>
          <a:xfrm>
            <a:off x="9525000" y="137231"/>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10246780" y="291265"/>
            <a:ext cx="7399456"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ĐỘNG CƠ DC</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8" name="Rectangle 27"/>
          <p:cNvSpPr/>
          <p:nvPr/>
        </p:nvSpPr>
        <p:spPr>
          <a:xfrm>
            <a:off x="10240362" y="283374"/>
            <a:ext cx="75438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ĐỘNG CƠ DC</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9" name="Rectangle 28"/>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1334450" y="223046"/>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MOTOR -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pic>
        <p:nvPicPr>
          <p:cNvPr id="8200" name="Picture 8" descr="HC-020K Speed encoder - Opencircui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58400" y="3162300"/>
            <a:ext cx="5993271" cy="4885655"/>
          </a:xfrm>
          <a:prstGeom prst="rect">
            <a:avLst/>
          </a:prstGeom>
          <a:noFill/>
          <a:extLst>
            <a:ext uri="{909E8E84-426E-40DD-AFC4-6F175D3DCCD1}">
              <a14:hiddenFill xmlns:a14="http://schemas.microsoft.com/office/drawing/2010/main">
                <a:solidFill>
                  <a:srgbClr val="FFFFFF"/>
                </a:solidFill>
              </a14:hiddenFill>
            </a:ext>
          </a:extLst>
        </p:spPr>
      </p:pic>
      <p:pic>
        <p:nvPicPr>
          <p:cNvPr id="6146" name="Picture 2" descr="Buy Dc motor with planetary gear and encoder 3-12V 104:1 116rpm at the  right price @ Electrokit"/>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34854" y="3619500"/>
            <a:ext cx="6846659" cy="51349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06973037"/>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fade">
                                      <p:cBhvr>
                                        <p:cTn id="7" dur="1000"/>
                                        <p:tgtEl>
                                          <p:spTgt spid="6146"/>
                                        </p:tgtEl>
                                      </p:cBhvr>
                                    </p:animEffect>
                                    <p:anim calcmode="lin" valueType="num">
                                      <p:cBhvr>
                                        <p:cTn id="8" dur="1000" fill="hold"/>
                                        <p:tgtEl>
                                          <p:spTgt spid="6146"/>
                                        </p:tgtEl>
                                        <p:attrNameLst>
                                          <p:attrName>ppt_x</p:attrName>
                                        </p:attrNameLst>
                                      </p:cBhvr>
                                      <p:tavLst>
                                        <p:tav tm="0">
                                          <p:val>
                                            <p:strVal val="#ppt_x"/>
                                          </p:val>
                                        </p:tav>
                                        <p:tav tm="100000">
                                          <p:val>
                                            <p:strVal val="#ppt_x"/>
                                          </p:val>
                                        </p:tav>
                                      </p:tavLst>
                                    </p:anim>
                                    <p:anim calcmode="lin" valueType="num">
                                      <p:cBhvr>
                                        <p:cTn id="9" dur="1000" fill="hold"/>
                                        <p:tgtEl>
                                          <p:spTgt spid="614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nodeType="clickEffect">
                                  <p:stCondLst>
                                    <p:cond delay="0"/>
                                  </p:stCondLst>
                                  <p:childTnLst>
                                    <p:set>
                                      <p:cBhvr>
                                        <p:cTn id="13" dur="1" fill="hold">
                                          <p:stCondLst>
                                            <p:cond delay="0"/>
                                          </p:stCondLst>
                                        </p:cTn>
                                        <p:tgtEl>
                                          <p:spTgt spid="8200"/>
                                        </p:tgtEl>
                                        <p:attrNameLst>
                                          <p:attrName>style.visibility</p:attrName>
                                        </p:attrNameLst>
                                      </p:cBhvr>
                                      <p:to>
                                        <p:strVal val="visible"/>
                                      </p:to>
                                    </p:set>
                                    <p:animEffect transition="in" filter="wheel(1)">
                                      <p:cBhvr>
                                        <p:cTn id="14" dur="2000"/>
                                        <p:tgtEl>
                                          <p:spTgt spid="82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ounded Rectangle 38"/>
          <p:cNvSpPr/>
          <p:nvPr/>
        </p:nvSpPr>
        <p:spPr>
          <a:xfrm>
            <a:off x="6406626" y="1672453"/>
            <a:ext cx="3862765" cy="820743"/>
          </a:xfrm>
          <a:prstGeom prst="roundRect">
            <a:avLst/>
          </a:prstGeom>
          <a:solidFill>
            <a:schemeClr val="accent2">
              <a:lumMod val="60000"/>
              <a:lumOff val="4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7110034" y="1760256"/>
            <a:ext cx="252858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Giới thiệu</a:t>
            </a:r>
          </a:p>
        </p:txBody>
      </p:sp>
      <p:sp>
        <p:nvSpPr>
          <p:cNvPr id="25" name="Bevel 2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1334450" y="223046"/>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MOTOR -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pic>
        <p:nvPicPr>
          <p:cNvPr id="8196" name="Picture 4" descr="DC Motor (SolidWorks 2018) | 3D CAD Model Library | GrabCAD"/>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45574" y="2802089"/>
            <a:ext cx="4152816" cy="4152817"/>
          </a:xfrm>
          <a:prstGeom prst="rect">
            <a:avLst/>
          </a:prstGeom>
          <a:noFill/>
          <a:extLst>
            <a:ext uri="{909E8E84-426E-40DD-AFC4-6F175D3DCCD1}">
              <a14:hiddenFill xmlns:a14="http://schemas.microsoft.com/office/drawing/2010/main">
                <a:solidFill>
                  <a:srgbClr val="FFFFFF"/>
                </a:solidFill>
              </a14:hiddenFill>
            </a:ext>
          </a:extLst>
        </p:spPr>
      </p:pic>
      <p:pic>
        <p:nvPicPr>
          <p:cNvPr id="8198" name="Picture 6" descr="Top 30 Dc Motor Working GIFs | Find the best GIF on Gfycat"/>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40732" y="6988579"/>
            <a:ext cx="4762500" cy="2743201"/>
          </a:xfrm>
          <a:prstGeom prst="rect">
            <a:avLst/>
          </a:prstGeom>
          <a:noFill/>
          <a:extLst>
            <a:ext uri="{909E8E84-426E-40DD-AFC4-6F175D3DCCD1}">
              <a14:hiddenFill xmlns:a14="http://schemas.microsoft.com/office/drawing/2010/main">
                <a:solidFill>
                  <a:srgbClr val="FFFFFF"/>
                </a:solidFill>
              </a14:hiddenFill>
            </a:ext>
          </a:extLst>
        </p:spPr>
      </p:pic>
      <p:sp>
        <p:nvSpPr>
          <p:cNvPr id="19" name="Rectangle 18"/>
          <p:cNvSpPr/>
          <p:nvPr/>
        </p:nvSpPr>
        <p:spPr>
          <a:xfrm>
            <a:off x="710652" y="165908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20" name="Rectangle 19"/>
          <p:cNvSpPr/>
          <p:nvPr/>
        </p:nvSpPr>
        <p:spPr>
          <a:xfrm>
            <a:off x="470974" y="1477045"/>
            <a:ext cx="5396426"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21" name="Rectangle 20"/>
          <p:cNvSpPr/>
          <p:nvPr/>
        </p:nvSpPr>
        <p:spPr>
          <a:xfrm>
            <a:off x="1942493" y="1737555"/>
            <a:ext cx="411242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ỘNG CƠ DC</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2" name="Rectangle 21"/>
          <p:cNvSpPr/>
          <p:nvPr/>
        </p:nvSpPr>
        <p:spPr>
          <a:xfrm>
            <a:off x="934854" y="1750117"/>
            <a:ext cx="39959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solidFill>
                  <a:srgbClr val="002060"/>
                </a:solidFill>
                <a:latin typeface="Times New Roman" panose="02020603050405020304" pitchFamily="18" charset="0"/>
                <a:cs typeface="Times New Roman" panose="02020603050405020304" pitchFamily="18" charset="0"/>
              </a:rPr>
              <a:t>3</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pic>
        <p:nvPicPr>
          <p:cNvPr id="5124" name="Picture 4" descr="Encoders 013 absolute encoders intro | US Digita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8475" y="2730609"/>
            <a:ext cx="9534525" cy="4295775"/>
          </a:xfrm>
          <a:prstGeom prst="rect">
            <a:avLst/>
          </a:prstGeom>
          <a:noFill/>
          <a:extLst>
            <a:ext uri="{909E8E84-426E-40DD-AFC4-6F175D3DCCD1}">
              <a14:hiddenFill xmlns:a14="http://schemas.microsoft.com/office/drawing/2010/main">
                <a:solidFill>
                  <a:srgbClr val="FFFFFF"/>
                </a:solidFill>
              </a14:hiddenFill>
            </a:ext>
          </a:extLst>
        </p:spPr>
      </p:pic>
      <p:pic>
        <p:nvPicPr>
          <p:cNvPr id="5126" name="Picture 6" descr="M11 Miniature Commutating Modular Magnetic Encoder"/>
          <p:cNvPicPr>
            <a:picLocks noChangeAspect="1" noChangeArrowheads="1"/>
          </p:cNvPicPr>
          <p:nvPr/>
        </p:nvPicPr>
        <p:blipFill rotWithShape="1">
          <a:blip r:embed="rId6">
            <a:extLst>
              <a:ext uri="{28A0092B-C50C-407E-A947-70E740481C1C}">
                <a14:useLocalDpi xmlns:a14="http://schemas.microsoft.com/office/drawing/2010/main" val="0"/>
              </a:ext>
            </a:extLst>
          </a:blip>
          <a:srcRect t="8206" b="6460"/>
          <a:stretch/>
        </p:blipFill>
        <p:spPr bwMode="auto">
          <a:xfrm>
            <a:off x="9271171" y="6937588"/>
            <a:ext cx="5181600" cy="3316223"/>
          </a:xfrm>
          <a:prstGeom prst="rect">
            <a:avLst/>
          </a:prstGeom>
          <a:noFill/>
          <a:extLst>
            <a:ext uri="{909E8E84-426E-40DD-AFC4-6F175D3DCCD1}">
              <a14:hiddenFill xmlns:a14="http://schemas.microsoft.com/office/drawing/2010/main">
                <a:solidFill>
                  <a:srgbClr val="FFFFFF"/>
                </a:solidFill>
              </a14:hiddenFill>
            </a:ext>
          </a:extLst>
        </p:spPr>
      </p:pic>
      <p:sp>
        <p:nvSpPr>
          <p:cNvPr id="24" name="Bevel 23"/>
          <p:cNvSpPr/>
          <p:nvPr/>
        </p:nvSpPr>
        <p:spPr>
          <a:xfrm>
            <a:off x="9525000" y="137231"/>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10246780" y="291265"/>
            <a:ext cx="7399456"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ĐỘNG CƠ DC</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2" name="Rectangle 31"/>
          <p:cNvSpPr/>
          <p:nvPr/>
        </p:nvSpPr>
        <p:spPr>
          <a:xfrm>
            <a:off x="10240362" y="283374"/>
            <a:ext cx="75438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ĐỘNG CƠ DC</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22301013"/>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animEffect transition="in" filter="barn(inVertical)">
                                      <p:cBhvr>
                                        <p:cTn id="7" dur="500"/>
                                        <p:tgtEl>
                                          <p:spTgt spid="819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198"/>
                                        </p:tgtEl>
                                        <p:attrNameLst>
                                          <p:attrName>style.visibility</p:attrName>
                                        </p:attrNameLst>
                                      </p:cBhvr>
                                      <p:to>
                                        <p:strVal val="visible"/>
                                      </p:to>
                                    </p:set>
                                    <p:animEffect transition="in" filter="wipe(down)">
                                      <p:cBhvr>
                                        <p:cTn id="12" dur="500"/>
                                        <p:tgtEl>
                                          <p:spTgt spid="8198"/>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124"/>
                                        </p:tgtEl>
                                        <p:attrNameLst>
                                          <p:attrName>style.visibility</p:attrName>
                                        </p:attrNameLst>
                                      </p:cBhvr>
                                      <p:to>
                                        <p:strVal val="visible"/>
                                      </p:to>
                                    </p:set>
                                    <p:animEffect transition="in" filter="randombar(horizontal)">
                                      <p:cBhvr>
                                        <p:cTn id="17" dur="500"/>
                                        <p:tgtEl>
                                          <p:spTgt spid="5124"/>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5126"/>
                                        </p:tgtEl>
                                        <p:attrNameLst>
                                          <p:attrName>style.visibility</p:attrName>
                                        </p:attrNameLst>
                                      </p:cBhvr>
                                      <p:to>
                                        <p:strVal val="visible"/>
                                      </p:to>
                                    </p:set>
                                    <p:animEffect transition="in" filter="randombar(horizontal)">
                                      <p:cBhvr>
                                        <p:cTn id="22" dur="500"/>
                                        <p:tgtEl>
                                          <p:spTgt spid="5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Bevel 2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1334450" y="223046"/>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MOTOR -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8" name="Rounded Rectangle 17"/>
          <p:cNvSpPr/>
          <p:nvPr/>
        </p:nvSpPr>
        <p:spPr>
          <a:xfrm>
            <a:off x="6406626" y="1672453"/>
            <a:ext cx="3862765" cy="820743"/>
          </a:xfrm>
          <a:prstGeom prst="roundRect">
            <a:avLst/>
          </a:prstGeom>
          <a:solidFill>
            <a:schemeClr val="accent2">
              <a:lumMod val="60000"/>
              <a:lumOff val="4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6601093" y="1760792"/>
            <a:ext cx="370174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Cầu H &amp; IC L298</a:t>
            </a:r>
          </a:p>
        </p:txBody>
      </p:sp>
      <p:sp>
        <p:nvSpPr>
          <p:cNvPr id="22" name="Rectangle 21"/>
          <p:cNvSpPr/>
          <p:nvPr/>
        </p:nvSpPr>
        <p:spPr>
          <a:xfrm>
            <a:off x="710652" y="165908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23" name="Rectangle 22"/>
          <p:cNvSpPr/>
          <p:nvPr/>
        </p:nvSpPr>
        <p:spPr>
          <a:xfrm>
            <a:off x="470974" y="1477045"/>
            <a:ext cx="5396426"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24" name="Rectangle 23"/>
          <p:cNvSpPr/>
          <p:nvPr/>
        </p:nvSpPr>
        <p:spPr>
          <a:xfrm>
            <a:off x="1942493" y="1737555"/>
            <a:ext cx="411242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ỘNG CƠ DC</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1" name="Rectangle 30"/>
          <p:cNvSpPr/>
          <p:nvPr/>
        </p:nvSpPr>
        <p:spPr>
          <a:xfrm>
            <a:off x="934854" y="1750117"/>
            <a:ext cx="39959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solidFill>
                  <a:srgbClr val="002060"/>
                </a:solidFill>
                <a:latin typeface="Times New Roman" panose="02020603050405020304" pitchFamily="18" charset="0"/>
                <a:cs typeface="Times New Roman" panose="02020603050405020304" pitchFamily="18" charset="0"/>
              </a:rPr>
              <a:t>3</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pic>
        <p:nvPicPr>
          <p:cNvPr id="1026" name="Picture 2" descr="MẠCH CẦU H (MẠCH CẦU H LÀ GÌ?)"/>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6762" y="2722863"/>
            <a:ext cx="5072176" cy="6820353"/>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MẠCH CẦU H (MẠCH CẦU H LÀ GÌ?)"/>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3467100"/>
            <a:ext cx="11698736" cy="6229577"/>
          </a:xfrm>
          <a:prstGeom prst="rect">
            <a:avLst/>
          </a:prstGeom>
          <a:noFill/>
          <a:extLst>
            <a:ext uri="{909E8E84-426E-40DD-AFC4-6F175D3DCCD1}">
              <a14:hiddenFill xmlns:a14="http://schemas.microsoft.com/office/drawing/2010/main">
                <a:solidFill>
                  <a:srgbClr val="FFFFFF"/>
                </a:solidFill>
              </a14:hiddenFill>
            </a:ext>
          </a:extLst>
        </p:spPr>
      </p:pic>
      <p:sp>
        <p:nvSpPr>
          <p:cNvPr id="33" name="Bevel 32"/>
          <p:cNvSpPr/>
          <p:nvPr/>
        </p:nvSpPr>
        <p:spPr>
          <a:xfrm>
            <a:off x="9525000" y="137231"/>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a:off x="10246780" y="291265"/>
            <a:ext cx="7399456"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ĐỘNG CƠ DC</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5" name="Rectangle 34"/>
          <p:cNvSpPr/>
          <p:nvPr/>
        </p:nvSpPr>
        <p:spPr>
          <a:xfrm>
            <a:off x="10240362" y="283374"/>
            <a:ext cx="75438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ĐỘNG CƠ DC</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71356158"/>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fade">
                                      <p:cBhvr>
                                        <p:cTn id="7" dur="1000"/>
                                        <p:tgtEl>
                                          <p:spTgt spid="1026"/>
                                        </p:tgtEl>
                                      </p:cBhvr>
                                    </p:animEffect>
                                    <p:anim calcmode="lin" valueType="num">
                                      <p:cBhvr>
                                        <p:cTn id="8" dur="1000" fill="hold"/>
                                        <p:tgtEl>
                                          <p:spTgt spid="1026"/>
                                        </p:tgtEl>
                                        <p:attrNameLst>
                                          <p:attrName>ppt_x</p:attrName>
                                        </p:attrNameLst>
                                      </p:cBhvr>
                                      <p:tavLst>
                                        <p:tav tm="0">
                                          <p:val>
                                            <p:strVal val="#ppt_x"/>
                                          </p:val>
                                        </p:tav>
                                        <p:tav tm="100000">
                                          <p:val>
                                            <p:strVal val="#ppt_x"/>
                                          </p:val>
                                        </p:tav>
                                      </p:tavLst>
                                    </p:anim>
                                    <p:anim calcmode="lin" valueType="num">
                                      <p:cBhvr>
                                        <p:cTn id="9" dur="1000" fill="hold"/>
                                        <p:tgtEl>
                                          <p:spTgt spid="102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1028"/>
                                        </p:tgtEl>
                                        <p:attrNameLst>
                                          <p:attrName>style.visibility</p:attrName>
                                        </p:attrNameLst>
                                      </p:cBhvr>
                                      <p:to>
                                        <p:strVal val="visible"/>
                                      </p:to>
                                    </p:set>
                                    <p:animEffect transition="in" filter="wipe(down)">
                                      <p:cBhvr>
                                        <p:cTn id="14" dur="500"/>
                                        <p:tgtEl>
                                          <p:spTgt spid="10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Bevel 2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1334450" y="223046"/>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MOTOR -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8" name="Rounded Rectangle 17"/>
          <p:cNvSpPr/>
          <p:nvPr/>
        </p:nvSpPr>
        <p:spPr>
          <a:xfrm>
            <a:off x="6406626" y="1672453"/>
            <a:ext cx="3862765" cy="820743"/>
          </a:xfrm>
          <a:prstGeom prst="roundRect">
            <a:avLst/>
          </a:prstGeom>
          <a:solidFill>
            <a:schemeClr val="accent2">
              <a:lumMod val="60000"/>
              <a:lumOff val="4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6601093" y="1760792"/>
            <a:ext cx="370174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Cầu H &amp; IC L298</a:t>
            </a:r>
          </a:p>
        </p:txBody>
      </p:sp>
      <p:pic>
        <p:nvPicPr>
          <p:cNvPr id="20" name="image619.jpeg"/>
          <p:cNvPicPr/>
          <p:nvPr/>
        </p:nvPicPr>
        <p:blipFill>
          <a:blip r:embed="rId3" cstate="print"/>
          <a:stretch>
            <a:fillRect/>
          </a:stretch>
        </p:blipFill>
        <p:spPr>
          <a:xfrm>
            <a:off x="927927" y="2880555"/>
            <a:ext cx="2979055" cy="2306840"/>
          </a:xfrm>
          <a:prstGeom prst="rect">
            <a:avLst/>
          </a:prstGeom>
        </p:spPr>
      </p:pic>
      <p:pic>
        <p:nvPicPr>
          <p:cNvPr id="21" name="image620.jpeg"/>
          <p:cNvPicPr/>
          <p:nvPr/>
        </p:nvPicPr>
        <p:blipFill>
          <a:blip r:embed="rId4" cstate="print"/>
          <a:stretch>
            <a:fillRect/>
          </a:stretch>
        </p:blipFill>
        <p:spPr>
          <a:xfrm>
            <a:off x="5638800" y="2543435"/>
            <a:ext cx="12159902" cy="7673602"/>
          </a:xfrm>
          <a:prstGeom prst="rect">
            <a:avLst/>
          </a:prstGeom>
        </p:spPr>
      </p:pic>
      <p:sp>
        <p:nvSpPr>
          <p:cNvPr id="22" name="Rectangle 21"/>
          <p:cNvSpPr/>
          <p:nvPr/>
        </p:nvSpPr>
        <p:spPr>
          <a:xfrm>
            <a:off x="710652" y="165908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23" name="Rectangle 22"/>
          <p:cNvSpPr/>
          <p:nvPr/>
        </p:nvSpPr>
        <p:spPr>
          <a:xfrm>
            <a:off x="470974" y="1477045"/>
            <a:ext cx="5396426"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24" name="Rectangle 23"/>
          <p:cNvSpPr/>
          <p:nvPr/>
        </p:nvSpPr>
        <p:spPr>
          <a:xfrm>
            <a:off x="1942493" y="1737555"/>
            <a:ext cx="411242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ỘNG CƠ DC</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1" name="Rectangle 30"/>
          <p:cNvSpPr/>
          <p:nvPr/>
        </p:nvSpPr>
        <p:spPr>
          <a:xfrm>
            <a:off x="934854" y="1750117"/>
            <a:ext cx="39959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solidFill>
                  <a:srgbClr val="002060"/>
                </a:solidFill>
                <a:latin typeface="Times New Roman" panose="02020603050405020304" pitchFamily="18" charset="0"/>
                <a:cs typeface="Times New Roman" panose="02020603050405020304" pitchFamily="18" charset="0"/>
              </a:rPr>
              <a:t>3</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pic>
        <p:nvPicPr>
          <p:cNvPr id="2050" name="Picture 2" descr="Mạch Điều Khiển Động Cơ DC L298N - Nshop"/>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2745" y="5447905"/>
            <a:ext cx="4718893" cy="4718893"/>
          </a:xfrm>
          <a:prstGeom prst="rect">
            <a:avLst/>
          </a:prstGeom>
          <a:noFill/>
          <a:extLst>
            <a:ext uri="{909E8E84-426E-40DD-AFC4-6F175D3DCCD1}">
              <a14:hiddenFill xmlns:a14="http://schemas.microsoft.com/office/drawing/2010/main">
                <a:solidFill>
                  <a:srgbClr val="FFFFFF"/>
                </a:solidFill>
              </a14:hiddenFill>
            </a:ext>
          </a:extLst>
        </p:spPr>
      </p:pic>
      <p:sp>
        <p:nvSpPr>
          <p:cNvPr id="33" name="Bevel 32"/>
          <p:cNvSpPr/>
          <p:nvPr/>
        </p:nvSpPr>
        <p:spPr>
          <a:xfrm>
            <a:off x="9525000" y="137231"/>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a:off x="10246780" y="291265"/>
            <a:ext cx="7399456"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ĐỘNG CƠ DC</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5" name="Rectangle 34"/>
          <p:cNvSpPr/>
          <p:nvPr/>
        </p:nvSpPr>
        <p:spPr>
          <a:xfrm>
            <a:off x="10240362" y="283374"/>
            <a:ext cx="75438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ĐỘNG CƠ DC</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97155985"/>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1000"/>
                                        <p:tgtEl>
                                          <p:spTgt spid="20"/>
                                        </p:tgtEl>
                                      </p:cBhvr>
                                    </p:animEffect>
                                    <p:anim calcmode="lin" valueType="num">
                                      <p:cBhvr>
                                        <p:cTn id="8" dur="1000" fill="hold"/>
                                        <p:tgtEl>
                                          <p:spTgt spid="20"/>
                                        </p:tgtEl>
                                        <p:attrNameLst>
                                          <p:attrName>ppt_x</p:attrName>
                                        </p:attrNameLst>
                                      </p:cBhvr>
                                      <p:tavLst>
                                        <p:tav tm="0">
                                          <p:val>
                                            <p:strVal val="#ppt_x"/>
                                          </p:val>
                                        </p:tav>
                                        <p:tav tm="100000">
                                          <p:val>
                                            <p:strVal val="#ppt_x"/>
                                          </p:val>
                                        </p:tav>
                                      </p:tavLst>
                                    </p:anim>
                                    <p:anim calcmode="lin" valueType="num">
                                      <p:cBhvr>
                                        <p:cTn id="9"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2050"/>
                                        </p:tgtEl>
                                        <p:attrNameLst>
                                          <p:attrName>style.visibility</p:attrName>
                                        </p:attrNameLst>
                                      </p:cBhvr>
                                      <p:to>
                                        <p:strVal val="visible"/>
                                      </p:to>
                                    </p:set>
                                    <p:animEffect transition="in" filter="barn(inVertical)">
                                      <p:cBhvr>
                                        <p:cTn id="14" dur="500"/>
                                        <p:tgtEl>
                                          <p:spTgt spid="2050"/>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circle(in)">
                                      <p:cBhvr>
                                        <p:cTn id="19" dur="2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Bevel 2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1334450" y="223046"/>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MOTOR -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8" name="Rounded Rectangle 17"/>
          <p:cNvSpPr/>
          <p:nvPr/>
        </p:nvSpPr>
        <p:spPr>
          <a:xfrm>
            <a:off x="6406626" y="1672453"/>
            <a:ext cx="3862765" cy="820743"/>
          </a:xfrm>
          <a:prstGeom prst="roundRect">
            <a:avLst/>
          </a:prstGeom>
          <a:solidFill>
            <a:schemeClr val="accent2">
              <a:lumMod val="60000"/>
              <a:lumOff val="4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6601093" y="1760792"/>
            <a:ext cx="370174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Dạng điều khiển</a:t>
            </a:r>
          </a:p>
        </p:txBody>
      </p:sp>
      <p:sp>
        <p:nvSpPr>
          <p:cNvPr id="22" name="Rectangle 21"/>
          <p:cNvSpPr/>
          <p:nvPr/>
        </p:nvSpPr>
        <p:spPr>
          <a:xfrm>
            <a:off x="710652" y="165908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23" name="Rectangle 22"/>
          <p:cNvSpPr/>
          <p:nvPr/>
        </p:nvSpPr>
        <p:spPr>
          <a:xfrm>
            <a:off x="470974" y="1477045"/>
            <a:ext cx="5396426"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24" name="Rectangle 23"/>
          <p:cNvSpPr/>
          <p:nvPr/>
        </p:nvSpPr>
        <p:spPr>
          <a:xfrm>
            <a:off x="1942493" y="1737555"/>
            <a:ext cx="411242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ỘNG CƠ DC</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1" name="Rectangle 30"/>
          <p:cNvSpPr/>
          <p:nvPr/>
        </p:nvSpPr>
        <p:spPr>
          <a:xfrm>
            <a:off x="934854" y="1750117"/>
            <a:ext cx="39959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solidFill>
                  <a:srgbClr val="002060"/>
                </a:solidFill>
                <a:latin typeface="Times New Roman" panose="02020603050405020304" pitchFamily="18" charset="0"/>
                <a:cs typeface="Times New Roman" panose="02020603050405020304" pitchFamily="18" charset="0"/>
              </a:rPr>
              <a:t>3</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pic>
        <p:nvPicPr>
          <p:cNvPr id="2" name="Picture 1"/>
          <p:cNvPicPr>
            <a:picLocks noChangeAspect="1"/>
          </p:cNvPicPr>
          <p:nvPr/>
        </p:nvPicPr>
        <p:blipFill>
          <a:blip r:embed="rId3"/>
          <a:stretch>
            <a:fillRect/>
          </a:stretch>
        </p:blipFill>
        <p:spPr>
          <a:xfrm>
            <a:off x="551336" y="3771900"/>
            <a:ext cx="10209660" cy="4724400"/>
          </a:xfrm>
          <a:prstGeom prst="rect">
            <a:avLst/>
          </a:prstGeom>
        </p:spPr>
      </p:pic>
      <p:sp>
        <p:nvSpPr>
          <p:cNvPr id="33" name="Bevel 32"/>
          <p:cNvSpPr/>
          <p:nvPr/>
        </p:nvSpPr>
        <p:spPr>
          <a:xfrm>
            <a:off x="9525000" y="137231"/>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a:off x="10246780" y="291265"/>
            <a:ext cx="7399456"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ĐỘNG CƠ DC</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5" name="Rectangle 34"/>
          <p:cNvSpPr/>
          <p:nvPr/>
        </p:nvSpPr>
        <p:spPr>
          <a:xfrm>
            <a:off x="10240362" y="283374"/>
            <a:ext cx="75438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ĐỘNG CƠ DC</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pic>
        <p:nvPicPr>
          <p:cNvPr id="7178" name="Picture 10" descr="electric motor Icon - Free PNG &amp; SVG 844672 - Noun Projec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75872" y="1641771"/>
            <a:ext cx="1905000" cy="1905000"/>
          </a:xfrm>
          <a:prstGeom prst="rect">
            <a:avLst/>
          </a:prstGeom>
          <a:noFill/>
          <a:extLst>
            <a:ext uri="{909E8E84-426E-40DD-AFC4-6F175D3DCCD1}">
              <a14:hiddenFill xmlns:a14="http://schemas.microsoft.com/office/drawing/2010/main">
                <a:solidFill>
                  <a:srgbClr val="FFFFFF"/>
                </a:solidFill>
              </a14:hiddenFill>
            </a:ext>
          </a:extLst>
        </p:spPr>
      </p:pic>
      <p:pic>
        <p:nvPicPr>
          <p:cNvPr id="7180" name="Picture 12" descr="Electric motor - Free transportation icon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51572" y="3771900"/>
            <a:ext cx="4876800" cy="48768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2056224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Bevel 2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1334450" y="223046"/>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MOTOR -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8" name="Rounded Rectangle 17"/>
          <p:cNvSpPr/>
          <p:nvPr/>
        </p:nvSpPr>
        <p:spPr>
          <a:xfrm>
            <a:off x="6406626" y="1672453"/>
            <a:ext cx="3862765" cy="820743"/>
          </a:xfrm>
          <a:prstGeom prst="roundRect">
            <a:avLst/>
          </a:prstGeom>
          <a:solidFill>
            <a:schemeClr val="accent2">
              <a:lumMod val="60000"/>
              <a:lumOff val="4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6445318" y="1761508"/>
            <a:ext cx="383830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Tập lệnh giao tiếp</a:t>
            </a:r>
          </a:p>
        </p:txBody>
      </p:sp>
      <p:sp>
        <p:nvSpPr>
          <p:cNvPr id="22" name="Rectangle 21"/>
          <p:cNvSpPr/>
          <p:nvPr/>
        </p:nvSpPr>
        <p:spPr>
          <a:xfrm>
            <a:off x="710652" y="165908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23" name="Rectangle 22"/>
          <p:cNvSpPr/>
          <p:nvPr/>
        </p:nvSpPr>
        <p:spPr>
          <a:xfrm>
            <a:off x="470974" y="1477045"/>
            <a:ext cx="5396426"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24" name="Rectangle 23"/>
          <p:cNvSpPr/>
          <p:nvPr/>
        </p:nvSpPr>
        <p:spPr>
          <a:xfrm>
            <a:off x="1942493" y="1737555"/>
            <a:ext cx="411242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ỘNG CƠ DC</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1" name="Rectangle 30"/>
          <p:cNvSpPr/>
          <p:nvPr/>
        </p:nvSpPr>
        <p:spPr>
          <a:xfrm>
            <a:off x="934854" y="1750117"/>
            <a:ext cx="39959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solidFill>
                  <a:srgbClr val="002060"/>
                </a:solidFill>
                <a:latin typeface="Times New Roman" panose="02020603050405020304" pitchFamily="18" charset="0"/>
                <a:cs typeface="Times New Roman" panose="02020603050405020304" pitchFamily="18" charset="0"/>
              </a:rPr>
              <a:t>3</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32" name="Rectangle 31"/>
          <p:cNvSpPr/>
          <p:nvPr/>
        </p:nvSpPr>
        <p:spPr>
          <a:xfrm>
            <a:off x="470974" y="2768834"/>
            <a:ext cx="8335575" cy="615553"/>
          </a:xfrm>
          <a:prstGeom prst="rect">
            <a:avLst/>
          </a:prstGeom>
          <a:solidFill>
            <a:schemeClr val="tx2">
              <a:lumMod val="20000"/>
              <a:lumOff val="80000"/>
            </a:schemeClr>
          </a:solidFill>
        </p:spPr>
        <p:txBody>
          <a:bodyPr wrap="square">
            <a:spAutoFit/>
          </a:bodyPr>
          <a:lstStyle/>
          <a:p>
            <a:pPr lvl="0">
              <a:spcAft>
                <a:spcPts val="600"/>
              </a:spcAft>
              <a:defRPr/>
            </a:pPr>
            <a:r>
              <a:rPr lang="vi-VN" sz="3400" b="1" smtClean="0">
                <a:solidFill>
                  <a:srgbClr val="000099"/>
                </a:solidFill>
                <a:latin typeface="Courier New" panose="02070309020205020404" pitchFamily="49" charset="0"/>
                <a:cs typeface="Courier New" panose="02070309020205020404" pitchFamily="49" charset="0"/>
              </a:rPr>
              <a:t>1. </a:t>
            </a:r>
            <a:r>
              <a:rPr lang="en-US" sz="3400" b="1">
                <a:solidFill>
                  <a:srgbClr val="000099"/>
                </a:solidFill>
                <a:latin typeface="Courier New" panose="02070309020205020404" pitchFamily="49" charset="0"/>
                <a:cs typeface="Courier New" panose="02070309020205020404" pitchFamily="49" charset="0"/>
              </a:rPr>
              <a:t>dc_motor_enable</a:t>
            </a:r>
            <a:r>
              <a:rPr lang="en-US" sz="3400" b="1" smtClean="0">
                <a:solidFill>
                  <a:srgbClr val="000099"/>
                </a:solidFill>
                <a:latin typeface="Courier New" panose="02070309020205020404" pitchFamily="49" charset="0"/>
                <a:cs typeface="Courier New" panose="02070309020205020404" pitchFamily="49" charset="0"/>
              </a:rPr>
              <a:t>()</a:t>
            </a:r>
            <a:r>
              <a:rPr lang="vi-VN" sz="3400" b="1" smtClean="0">
                <a:solidFill>
                  <a:srgbClr val="000099"/>
                </a:solidFill>
                <a:latin typeface="Courier New" panose="02070309020205020404" pitchFamily="49" charset="0"/>
                <a:cs typeface="Courier New" panose="02070309020205020404" pitchFamily="49" charset="0"/>
              </a:rPr>
              <a:t>;</a:t>
            </a:r>
            <a:endParaRPr lang="en-US" sz="3400" b="1">
              <a:solidFill>
                <a:srgbClr val="000099"/>
              </a:solidFill>
              <a:latin typeface="Courier New" panose="02070309020205020404" pitchFamily="49" charset="0"/>
              <a:cs typeface="Courier New" panose="02070309020205020404" pitchFamily="49" charset="0"/>
            </a:endParaRPr>
          </a:p>
        </p:txBody>
      </p:sp>
      <p:sp>
        <p:nvSpPr>
          <p:cNvPr id="33" name="Rectangle 32"/>
          <p:cNvSpPr/>
          <p:nvPr/>
        </p:nvSpPr>
        <p:spPr>
          <a:xfrm>
            <a:off x="411056" y="3318291"/>
            <a:ext cx="8498952" cy="677108"/>
          </a:xfrm>
          <a:prstGeom prst="rect">
            <a:avLst/>
          </a:prstGeom>
        </p:spPr>
        <p:txBody>
          <a:bodyPr wrap="square">
            <a:spAutoFit/>
          </a:bodyPr>
          <a:lstStyle/>
          <a:p>
            <a:pPr algn="just"/>
            <a:r>
              <a:rPr lang="vi-VN" sz="3800" b="1" smtClean="0">
                <a:solidFill>
                  <a:srgbClr val="FF0000"/>
                </a:solidFill>
                <a:latin typeface="Sitka Display Semibold" pitchFamily="2" charset="0"/>
              </a:rPr>
              <a:t>Chức năng: </a:t>
            </a:r>
            <a:r>
              <a:rPr lang="vi-VN" sz="3800" b="1" smtClean="0">
                <a:solidFill>
                  <a:srgbClr val="000000"/>
                </a:solidFill>
                <a:latin typeface="Sitka Display Semibold" pitchFamily="2" charset="0"/>
              </a:rPr>
              <a:t>Cho phép ĐC quay.</a:t>
            </a:r>
            <a:endParaRPr lang="en-US" sz="3800" b="1">
              <a:solidFill>
                <a:srgbClr val="000000"/>
              </a:solidFill>
              <a:latin typeface="Sitka Display Semibold" pitchFamily="2" charset="0"/>
            </a:endParaRPr>
          </a:p>
        </p:txBody>
      </p:sp>
      <p:sp>
        <p:nvSpPr>
          <p:cNvPr id="34" name="Rectangle 33"/>
          <p:cNvSpPr/>
          <p:nvPr/>
        </p:nvSpPr>
        <p:spPr>
          <a:xfrm>
            <a:off x="470970" y="4174756"/>
            <a:ext cx="8335575" cy="615553"/>
          </a:xfrm>
          <a:prstGeom prst="rect">
            <a:avLst/>
          </a:prstGeom>
          <a:solidFill>
            <a:schemeClr val="tx2">
              <a:lumMod val="20000"/>
              <a:lumOff val="80000"/>
            </a:schemeClr>
          </a:solidFill>
        </p:spPr>
        <p:txBody>
          <a:bodyPr wrap="square">
            <a:spAutoFit/>
          </a:bodyPr>
          <a:lstStyle/>
          <a:p>
            <a:pPr lvl="0">
              <a:spcAft>
                <a:spcPts val="600"/>
              </a:spcAft>
              <a:defRPr/>
            </a:pPr>
            <a:r>
              <a:rPr lang="vi-VN" sz="3400" b="1">
                <a:solidFill>
                  <a:srgbClr val="000099"/>
                </a:solidFill>
                <a:latin typeface="Courier New" panose="02070309020205020404" pitchFamily="49" charset="0"/>
                <a:cs typeface="Courier New" panose="02070309020205020404" pitchFamily="49" charset="0"/>
              </a:rPr>
              <a:t>2</a:t>
            </a:r>
            <a:r>
              <a:rPr lang="vi-VN" sz="3400" b="1" smtClean="0">
                <a:solidFill>
                  <a:srgbClr val="000099"/>
                </a:solidFill>
                <a:latin typeface="Courier New" panose="02070309020205020404" pitchFamily="49" charset="0"/>
                <a:cs typeface="Courier New" panose="02070309020205020404" pitchFamily="49" charset="0"/>
              </a:rPr>
              <a:t>. </a:t>
            </a:r>
            <a:r>
              <a:rPr lang="en-US" sz="3400" b="1">
                <a:solidFill>
                  <a:srgbClr val="000099"/>
                </a:solidFill>
                <a:latin typeface="Courier New" panose="02070309020205020404" pitchFamily="49" charset="0"/>
                <a:cs typeface="Courier New" panose="02070309020205020404" pitchFamily="49" charset="0"/>
              </a:rPr>
              <a:t>dc_motor_disable</a:t>
            </a:r>
            <a:r>
              <a:rPr lang="en-US" sz="3400" b="1" smtClean="0">
                <a:solidFill>
                  <a:srgbClr val="000099"/>
                </a:solidFill>
                <a:latin typeface="Courier New" panose="02070309020205020404" pitchFamily="49" charset="0"/>
                <a:cs typeface="Courier New" panose="02070309020205020404" pitchFamily="49" charset="0"/>
              </a:rPr>
              <a:t>()</a:t>
            </a:r>
            <a:r>
              <a:rPr lang="vi-VN" sz="3400" b="1" smtClean="0">
                <a:solidFill>
                  <a:srgbClr val="000099"/>
                </a:solidFill>
                <a:latin typeface="Courier New" panose="02070309020205020404" pitchFamily="49" charset="0"/>
                <a:cs typeface="Courier New" panose="02070309020205020404" pitchFamily="49" charset="0"/>
              </a:rPr>
              <a:t>;</a:t>
            </a:r>
            <a:endParaRPr lang="en-US" sz="3400" b="1">
              <a:solidFill>
                <a:srgbClr val="000099"/>
              </a:solidFill>
              <a:latin typeface="Courier New" panose="02070309020205020404" pitchFamily="49" charset="0"/>
              <a:cs typeface="Courier New" panose="02070309020205020404" pitchFamily="49" charset="0"/>
            </a:endParaRPr>
          </a:p>
        </p:txBody>
      </p:sp>
      <p:sp>
        <p:nvSpPr>
          <p:cNvPr id="35" name="Rectangle 34"/>
          <p:cNvSpPr/>
          <p:nvPr/>
        </p:nvSpPr>
        <p:spPr>
          <a:xfrm>
            <a:off x="343223" y="4841053"/>
            <a:ext cx="8832406" cy="677108"/>
          </a:xfrm>
          <a:prstGeom prst="rect">
            <a:avLst/>
          </a:prstGeom>
        </p:spPr>
        <p:txBody>
          <a:bodyPr wrap="square">
            <a:spAutoFit/>
          </a:bodyPr>
          <a:lstStyle/>
          <a:p>
            <a:pPr algn="just"/>
            <a:r>
              <a:rPr lang="vi-VN" sz="3800" b="1" smtClean="0">
                <a:solidFill>
                  <a:srgbClr val="FF0000"/>
                </a:solidFill>
                <a:latin typeface="Sitka Display Semibold" pitchFamily="2" charset="0"/>
              </a:rPr>
              <a:t>Chức năng: </a:t>
            </a:r>
            <a:r>
              <a:rPr lang="vi-VN" sz="3800" b="1">
                <a:solidFill>
                  <a:srgbClr val="000000"/>
                </a:solidFill>
                <a:latin typeface="Sitka Display Semibold" pitchFamily="2" charset="0"/>
              </a:rPr>
              <a:t>Không cho phép ĐC quay</a:t>
            </a:r>
            <a:r>
              <a:rPr lang="vi-VN" sz="3800" b="1" smtClean="0">
                <a:solidFill>
                  <a:srgbClr val="000000"/>
                </a:solidFill>
                <a:latin typeface="Sitka Display Semibold" pitchFamily="2" charset="0"/>
              </a:rPr>
              <a:t>.</a:t>
            </a:r>
            <a:endParaRPr lang="en-US" sz="3800" b="1">
              <a:solidFill>
                <a:srgbClr val="000000"/>
              </a:solidFill>
              <a:latin typeface="Sitka Display Semibold" pitchFamily="2" charset="0"/>
            </a:endParaRPr>
          </a:p>
        </p:txBody>
      </p:sp>
      <p:sp>
        <p:nvSpPr>
          <p:cNvPr id="37" name="Bevel 36"/>
          <p:cNvSpPr/>
          <p:nvPr/>
        </p:nvSpPr>
        <p:spPr>
          <a:xfrm>
            <a:off x="9525000" y="137231"/>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10246780" y="291265"/>
            <a:ext cx="7399456"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ĐỘNG CƠ DC</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9" name="Rectangle 38"/>
          <p:cNvSpPr/>
          <p:nvPr/>
        </p:nvSpPr>
        <p:spPr>
          <a:xfrm>
            <a:off x="10240362" y="283374"/>
            <a:ext cx="75438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ĐỘNG CƠ DC</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40" name="Rectangle 39"/>
          <p:cNvSpPr/>
          <p:nvPr/>
        </p:nvSpPr>
        <p:spPr>
          <a:xfrm>
            <a:off x="470969" y="5722805"/>
            <a:ext cx="8335575" cy="615553"/>
          </a:xfrm>
          <a:prstGeom prst="rect">
            <a:avLst/>
          </a:prstGeom>
          <a:solidFill>
            <a:schemeClr val="tx2">
              <a:lumMod val="20000"/>
              <a:lumOff val="80000"/>
            </a:schemeClr>
          </a:solidFill>
        </p:spPr>
        <p:txBody>
          <a:bodyPr wrap="square">
            <a:spAutoFit/>
          </a:bodyPr>
          <a:lstStyle/>
          <a:p>
            <a:pPr lvl="0">
              <a:spcAft>
                <a:spcPts val="600"/>
              </a:spcAft>
              <a:defRPr/>
            </a:pPr>
            <a:r>
              <a:rPr lang="vi-VN" sz="3400" b="1">
                <a:solidFill>
                  <a:srgbClr val="000099"/>
                </a:solidFill>
                <a:latin typeface="Courier New" panose="02070309020205020404" pitchFamily="49" charset="0"/>
                <a:cs typeface="Courier New" panose="02070309020205020404" pitchFamily="49" charset="0"/>
              </a:rPr>
              <a:t>3</a:t>
            </a:r>
            <a:r>
              <a:rPr lang="vi-VN" sz="3400" b="1" smtClean="0">
                <a:solidFill>
                  <a:srgbClr val="000099"/>
                </a:solidFill>
                <a:latin typeface="Courier New" panose="02070309020205020404" pitchFamily="49" charset="0"/>
                <a:cs typeface="Courier New" panose="02070309020205020404" pitchFamily="49" charset="0"/>
              </a:rPr>
              <a:t>. </a:t>
            </a:r>
            <a:r>
              <a:rPr lang="en-US" sz="3400" b="1">
                <a:solidFill>
                  <a:srgbClr val="000099"/>
                </a:solidFill>
                <a:latin typeface="Courier New" panose="02070309020205020404" pitchFamily="49" charset="0"/>
                <a:cs typeface="Courier New" panose="02070309020205020404" pitchFamily="49" charset="0"/>
              </a:rPr>
              <a:t>dc_motor_quay_thuan</a:t>
            </a:r>
            <a:r>
              <a:rPr lang="en-US" sz="3400" b="1" smtClean="0">
                <a:solidFill>
                  <a:srgbClr val="000099"/>
                </a:solidFill>
                <a:latin typeface="Courier New" panose="02070309020205020404" pitchFamily="49" charset="0"/>
                <a:cs typeface="Courier New" panose="02070309020205020404" pitchFamily="49" charset="0"/>
              </a:rPr>
              <a:t>()</a:t>
            </a:r>
            <a:r>
              <a:rPr lang="vi-VN" sz="3400" b="1" smtClean="0">
                <a:solidFill>
                  <a:srgbClr val="000099"/>
                </a:solidFill>
                <a:latin typeface="Courier New" panose="02070309020205020404" pitchFamily="49" charset="0"/>
                <a:cs typeface="Courier New" panose="02070309020205020404" pitchFamily="49" charset="0"/>
              </a:rPr>
              <a:t>;</a:t>
            </a:r>
            <a:endParaRPr lang="en-US" sz="3400" b="1">
              <a:solidFill>
                <a:srgbClr val="000099"/>
              </a:solidFill>
              <a:latin typeface="Courier New" panose="02070309020205020404" pitchFamily="49" charset="0"/>
              <a:cs typeface="Courier New" panose="02070309020205020404" pitchFamily="49" charset="0"/>
            </a:endParaRPr>
          </a:p>
        </p:txBody>
      </p:sp>
      <p:sp>
        <p:nvSpPr>
          <p:cNvPr id="41" name="Rectangle 40"/>
          <p:cNvSpPr/>
          <p:nvPr/>
        </p:nvSpPr>
        <p:spPr>
          <a:xfrm>
            <a:off x="329368" y="6343256"/>
            <a:ext cx="8498952" cy="677108"/>
          </a:xfrm>
          <a:prstGeom prst="rect">
            <a:avLst/>
          </a:prstGeom>
        </p:spPr>
        <p:txBody>
          <a:bodyPr wrap="square">
            <a:spAutoFit/>
          </a:bodyPr>
          <a:lstStyle/>
          <a:p>
            <a:pPr algn="just"/>
            <a:r>
              <a:rPr lang="vi-VN" sz="3800" b="1" smtClean="0">
                <a:solidFill>
                  <a:srgbClr val="FF0000"/>
                </a:solidFill>
                <a:latin typeface="Sitka Display Semibold" pitchFamily="2" charset="0"/>
              </a:rPr>
              <a:t>Chức năng: </a:t>
            </a:r>
            <a:r>
              <a:rPr lang="vi-VN" sz="3800" b="1" smtClean="0">
                <a:solidFill>
                  <a:srgbClr val="000000"/>
                </a:solidFill>
                <a:latin typeface="Sitka Display Semibold" pitchFamily="2" charset="0"/>
              </a:rPr>
              <a:t>Điều khiển </a:t>
            </a:r>
            <a:r>
              <a:rPr lang="vi-VN" sz="3800" b="1">
                <a:solidFill>
                  <a:srgbClr val="000000"/>
                </a:solidFill>
                <a:latin typeface="Sitka Display Semibold" pitchFamily="2" charset="0"/>
              </a:rPr>
              <a:t>ĐC quay thuận.</a:t>
            </a:r>
            <a:endParaRPr lang="en-US" sz="3800" b="1">
              <a:solidFill>
                <a:srgbClr val="000000"/>
              </a:solidFill>
              <a:latin typeface="Sitka Display Semibold" pitchFamily="2" charset="0"/>
            </a:endParaRPr>
          </a:p>
        </p:txBody>
      </p:sp>
      <p:sp>
        <p:nvSpPr>
          <p:cNvPr id="42" name="Rectangle 41"/>
          <p:cNvSpPr/>
          <p:nvPr/>
        </p:nvSpPr>
        <p:spPr>
          <a:xfrm>
            <a:off x="492745" y="7229906"/>
            <a:ext cx="8335575" cy="615553"/>
          </a:xfrm>
          <a:prstGeom prst="rect">
            <a:avLst/>
          </a:prstGeom>
          <a:solidFill>
            <a:schemeClr val="tx2">
              <a:lumMod val="20000"/>
              <a:lumOff val="80000"/>
            </a:schemeClr>
          </a:solidFill>
        </p:spPr>
        <p:txBody>
          <a:bodyPr wrap="square">
            <a:spAutoFit/>
          </a:bodyPr>
          <a:lstStyle/>
          <a:p>
            <a:pPr lvl="0">
              <a:spcAft>
                <a:spcPts val="600"/>
              </a:spcAft>
              <a:defRPr/>
            </a:pPr>
            <a:r>
              <a:rPr lang="vi-VN" sz="3400" b="1">
                <a:solidFill>
                  <a:srgbClr val="000099"/>
                </a:solidFill>
                <a:latin typeface="Courier New" panose="02070309020205020404" pitchFamily="49" charset="0"/>
                <a:cs typeface="Courier New" panose="02070309020205020404" pitchFamily="49" charset="0"/>
              </a:rPr>
              <a:t>4</a:t>
            </a:r>
            <a:r>
              <a:rPr lang="vi-VN" sz="3400" b="1" smtClean="0">
                <a:solidFill>
                  <a:srgbClr val="000099"/>
                </a:solidFill>
                <a:latin typeface="Courier New" panose="02070309020205020404" pitchFamily="49" charset="0"/>
                <a:cs typeface="Courier New" panose="02070309020205020404" pitchFamily="49" charset="0"/>
              </a:rPr>
              <a:t>. </a:t>
            </a:r>
            <a:r>
              <a:rPr lang="en-US" sz="3400" b="1">
                <a:solidFill>
                  <a:srgbClr val="000099"/>
                </a:solidFill>
                <a:latin typeface="Courier New" panose="02070309020205020404" pitchFamily="49" charset="0"/>
                <a:cs typeface="Courier New" panose="02070309020205020404" pitchFamily="49" charset="0"/>
              </a:rPr>
              <a:t>dc_motor_quay_nghich</a:t>
            </a:r>
            <a:r>
              <a:rPr lang="en-US" sz="3400" b="1" smtClean="0">
                <a:solidFill>
                  <a:srgbClr val="000099"/>
                </a:solidFill>
                <a:latin typeface="Courier New" panose="02070309020205020404" pitchFamily="49" charset="0"/>
                <a:cs typeface="Courier New" panose="02070309020205020404" pitchFamily="49" charset="0"/>
              </a:rPr>
              <a:t>()</a:t>
            </a:r>
            <a:r>
              <a:rPr lang="vi-VN" sz="3400" b="1" smtClean="0">
                <a:solidFill>
                  <a:srgbClr val="000099"/>
                </a:solidFill>
                <a:latin typeface="Courier New" panose="02070309020205020404" pitchFamily="49" charset="0"/>
                <a:cs typeface="Courier New" panose="02070309020205020404" pitchFamily="49" charset="0"/>
              </a:rPr>
              <a:t>;</a:t>
            </a:r>
            <a:endParaRPr lang="en-US" sz="3400" b="1">
              <a:solidFill>
                <a:srgbClr val="000099"/>
              </a:solidFill>
              <a:latin typeface="Courier New" panose="02070309020205020404" pitchFamily="49" charset="0"/>
              <a:cs typeface="Courier New" panose="02070309020205020404" pitchFamily="49" charset="0"/>
            </a:endParaRPr>
          </a:p>
        </p:txBody>
      </p:sp>
      <p:sp>
        <p:nvSpPr>
          <p:cNvPr id="43" name="Rectangle 42"/>
          <p:cNvSpPr/>
          <p:nvPr/>
        </p:nvSpPr>
        <p:spPr>
          <a:xfrm>
            <a:off x="397201" y="7845459"/>
            <a:ext cx="8498952" cy="677108"/>
          </a:xfrm>
          <a:prstGeom prst="rect">
            <a:avLst/>
          </a:prstGeom>
        </p:spPr>
        <p:txBody>
          <a:bodyPr wrap="square">
            <a:spAutoFit/>
          </a:bodyPr>
          <a:lstStyle/>
          <a:p>
            <a:pPr algn="just"/>
            <a:r>
              <a:rPr lang="vi-VN" sz="3800" b="1" smtClean="0">
                <a:solidFill>
                  <a:srgbClr val="FF0000"/>
                </a:solidFill>
                <a:latin typeface="Sitka Display Semibold" pitchFamily="2" charset="0"/>
              </a:rPr>
              <a:t>Chức năng: </a:t>
            </a:r>
            <a:r>
              <a:rPr lang="vi-VN" sz="3800" b="1" smtClean="0">
                <a:solidFill>
                  <a:srgbClr val="000000"/>
                </a:solidFill>
                <a:latin typeface="Sitka Display Semibold" pitchFamily="2" charset="0"/>
              </a:rPr>
              <a:t>Điều khiển </a:t>
            </a:r>
            <a:r>
              <a:rPr lang="vi-VN" sz="3800" b="1">
                <a:solidFill>
                  <a:srgbClr val="000000"/>
                </a:solidFill>
                <a:latin typeface="Sitka Display Semibold" pitchFamily="2" charset="0"/>
              </a:rPr>
              <a:t>ĐC quay </a:t>
            </a:r>
            <a:r>
              <a:rPr lang="vi-VN" sz="3800" b="1" smtClean="0">
                <a:solidFill>
                  <a:srgbClr val="000000"/>
                </a:solidFill>
                <a:latin typeface="Sitka Display Semibold" pitchFamily="2" charset="0"/>
              </a:rPr>
              <a:t>nghịch.</a:t>
            </a:r>
            <a:endParaRPr lang="en-US" sz="3800" b="1">
              <a:solidFill>
                <a:srgbClr val="000000"/>
              </a:solidFill>
              <a:latin typeface="Sitka Display Semibold" pitchFamily="2" charset="0"/>
            </a:endParaRPr>
          </a:p>
        </p:txBody>
      </p:sp>
      <p:sp>
        <p:nvSpPr>
          <p:cNvPr id="44" name="Rectangle 43"/>
          <p:cNvSpPr/>
          <p:nvPr/>
        </p:nvSpPr>
        <p:spPr>
          <a:xfrm>
            <a:off x="506600" y="8681763"/>
            <a:ext cx="8335575" cy="615553"/>
          </a:xfrm>
          <a:prstGeom prst="rect">
            <a:avLst/>
          </a:prstGeom>
          <a:solidFill>
            <a:schemeClr val="tx2">
              <a:lumMod val="20000"/>
              <a:lumOff val="80000"/>
            </a:schemeClr>
          </a:solidFill>
        </p:spPr>
        <p:txBody>
          <a:bodyPr wrap="square">
            <a:spAutoFit/>
          </a:bodyPr>
          <a:lstStyle/>
          <a:p>
            <a:pPr lvl="0">
              <a:spcAft>
                <a:spcPts val="600"/>
              </a:spcAft>
              <a:defRPr/>
            </a:pPr>
            <a:r>
              <a:rPr lang="vi-VN" sz="3400" b="1" smtClean="0">
                <a:solidFill>
                  <a:srgbClr val="000099"/>
                </a:solidFill>
                <a:latin typeface="Courier New" panose="02070309020205020404" pitchFamily="49" charset="0"/>
                <a:cs typeface="Courier New" panose="02070309020205020404" pitchFamily="49" charset="0"/>
              </a:rPr>
              <a:t>5. </a:t>
            </a:r>
            <a:r>
              <a:rPr lang="en-US" sz="3400" b="1">
                <a:solidFill>
                  <a:srgbClr val="000099"/>
                </a:solidFill>
                <a:latin typeface="Courier New" panose="02070309020205020404" pitchFamily="49" charset="0"/>
                <a:cs typeface="Courier New" panose="02070309020205020404" pitchFamily="49" charset="0"/>
              </a:rPr>
              <a:t>dc_motor_stop</a:t>
            </a:r>
            <a:r>
              <a:rPr lang="en-US" sz="3400" b="1" smtClean="0">
                <a:solidFill>
                  <a:srgbClr val="000099"/>
                </a:solidFill>
                <a:latin typeface="Courier New" panose="02070309020205020404" pitchFamily="49" charset="0"/>
                <a:cs typeface="Courier New" panose="02070309020205020404" pitchFamily="49" charset="0"/>
              </a:rPr>
              <a:t>()</a:t>
            </a:r>
            <a:r>
              <a:rPr lang="vi-VN" sz="3400" b="1" smtClean="0">
                <a:solidFill>
                  <a:srgbClr val="000099"/>
                </a:solidFill>
                <a:latin typeface="Courier New" panose="02070309020205020404" pitchFamily="49" charset="0"/>
                <a:cs typeface="Courier New" panose="02070309020205020404" pitchFamily="49" charset="0"/>
              </a:rPr>
              <a:t>;</a:t>
            </a:r>
            <a:endParaRPr lang="en-US" sz="3400" b="1">
              <a:solidFill>
                <a:srgbClr val="000099"/>
              </a:solidFill>
              <a:latin typeface="Courier New" panose="02070309020205020404" pitchFamily="49" charset="0"/>
              <a:cs typeface="Courier New" panose="02070309020205020404" pitchFamily="49" charset="0"/>
            </a:endParaRPr>
          </a:p>
        </p:txBody>
      </p:sp>
      <p:sp>
        <p:nvSpPr>
          <p:cNvPr id="45" name="Rectangle 44"/>
          <p:cNvSpPr/>
          <p:nvPr/>
        </p:nvSpPr>
        <p:spPr>
          <a:xfrm>
            <a:off x="411056" y="9394166"/>
            <a:ext cx="8498952" cy="677108"/>
          </a:xfrm>
          <a:prstGeom prst="rect">
            <a:avLst/>
          </a:prstGeom>
        </p:spPr>
        <p:txBody>
          <a:bodyPr wrap="square">
            <a:spAutoFit/>
          </a:bodyPr>
          <a:lstStyle/>
          <a:p>
            <a:pPr algn="just"/>
            <a:r>
              <a:rPr lang="vi-VN" sz="3800" b="1" smtClean="0">
                <a:solidFill>
                  <a:srgbClr val="FF0000"/>
                </a:solidFill>
                <a:latin typeface="Sitka Display Semibold" pitchFamily="2" charset="0"/>
              </a:rPr>
              <a:t>Chức năng: </a:t>
            </a:r>
            <a:r>
              <a:rPr lang="vi-VN" sz="3800" b="1" smtClean="0">
                <a:solidFill>
                  <a:srgbClr val="000000"/>
                </a:solidFill>
                <a:latin typeface="Sitka Display Semibold" pitchFamily="2" charset="0"/>
              </a:rPr>
              <a:t>Điều khiển ĐC ngừng.</a:t>
            </a:r>
            <a:endParaRPr lang="en-US" sz="3800" b="1">
              <a:solidFill>
                <a:srgbClr val="000000"/>
              </a:solidFill>
              <a:latin typeface="Sitka Display Semibold" pitchFamily="2" charset="0"/>
            </a:endParaRPr>
          </a:p>
        </p:txBody>
      </p:sp>
      <p:sp>
        <p:nvSpPr>
          <p:cNvPr id="46" name="Rectangle 45"/>
          <p:cNvSpPr/>
          <p:nvPr/>
        </p:nvSpPr>
        <p:spPr>
          <a:xfrm>
            <a:off x="9525000" y="2766759"/>
            <a:ext cx="8534400" cy="1215717"/>
          </a:xfrm>
          <a:prstGeom prst="rect">
            <a:avLst/>
          </a:prstGeom>
          <a:solidFill>
            <a:schemeClr val="accent4">
              <a:lumMod val="40000"/>
              <a:lumOff val="60000"/>
            </a:schemeClr>
          </a:solidFill>
        </p:spPr>
        <p:txBody>
          <a:bodyPr wrap="square">
            <a:spAutoFit/>
          </a:bodyPr>
          <a:lstStyle/>
          <a:p>
            <a:pPr lvl="0">
              <a:spcAft>
                <a:spcPts val="600"/>
              </a:spcAft>
              <a:defRPr/>
            </a:pPr>
            <a:r>
              <a:rPr lang="vi-VN" sz="3400" b="1">
                <a:solidFill>
                  <a:srgbClr val="000099"/>
                </a:solidFill>
                <a:latin typeface="Courier New" panose="02070309020205020404" pitchFamily="49" charset="0"/>
                <a:cs typeface="Courier New" panose="02070309020205020404" pitchFamily="49" charset="0"/>
              </a:rPr>
              <a:t>6</a:t>
            </a:r>
            <a:r>
              <a:rPr lang="vi-VN" sz="3400" b="1" smtClean="0">
                <a:solidFill>
                  <a:srgbClr val="000099"/>
                </a:solidFill>
                <a:latin typeface="Courier New" panose="02070309020205020404" pitchFamily="49" charset="0"/>
                <a:cs typeface="Courier New" panose="02070309020205020404" pitchFamily="49" charset="0"/>
              </a:rPr>
              <a:t>. </a:t>
            </a:r>
            <a:r>
              <a:rPr lang="en-US" sz="3400" b="1">
                <a:solidFill>
                  <a:srgbClr val="000099"/>
                </a:solidFill>
                <a:latin typeface="Courier New" panose="02070309020205020404" pitchFamily="49" charset="0"/>
                <a:cs typeface="Courier New" panose="02070309020205020404" pitchFamily="49" charset="0"/>
              </a:rPr>
              <a:t>dc_motor_run</a:t>
            </a:r>
            <a:r>
              <a:rPr lang="en-US" sz="3400" b="1" smtClean="0">
                <a:solidFill>
                  <a:srgbClr val="000099"/>
                </a:solidFill>
                <a:latin typeface="Courier New" panose="02070309020205020404" pitchFamily="49" charset="0"/>
                <a:cs typeface="Courier New" panose="02070309020205020404" pitchFamily="49" charset="0"/>
              </a:rPr>
              <a:t>()</a:t>
            </a:r>
            <a:r>
              <a:rPr lang="vi-VN" sz="3400" b="1" smtClean="0">
                <a:solidFill>
                  <a:srgbClr val="000099"/>
                </a:solidFill>
                <a:latin typeface="Courier New" panose="02070309020205020404" pitchFamily="49" charset="0"/>
                <a:cs typeface="Courier New" panose="02070309020205020404" pitchFamily="49" charset="0"/>
              </a:rPr>
              <a:t>;</a:t>
            </a:r>
          </a:p>
          <a:p>
            <a:pPr lvl="0">
              <a:spcAft>
                <a:spcPts val="600"/>
              </a:spcAft>
              <a:defRPr/>
            </a:pPr>
            <a:r>
              <a:rPr lang="vi-VN" sz="3400" b="1" smtClean="0">
                <a:solidFill>
                  <a:srgbClr val="000099"/>
                </a:solidFill>
                <a:latin typeface="Courier New" panose="02070309020205020404" pitchFamily="49" charset="0"/>
                <a:cs typeface="Courier New" panose="02070309020205020404" pitchFamily="49" charset="0"/>
              </a:rPr>
              <a:t>-BTT</a:t>
            </a:r>
            <a:r>
              <a:rPr lang="vi-VN" sz="3400" b="1">
                <a:solidFill>
                  <a:srgbClr val="000099"/>
                </a:solidFill>
                <a:latin typeface="Courier New" panose="02070309020205020404" pitchFamily="49" charset="0"/>
                <a:cs typeface="Courier New" panose="02070309020205020404" pitchFamily="49" charset="0"/>
              </a:rPr>
              <a:t>: dcmotor_onoff, </a:t>
            </a:r>
            <a:r>
              <a:rPr lang="vi-VN" sz="3400" b="1" smtClean="0">
                <a:solidFill>
                  <a:srgbClr val="000099"/>
                </a:solidFill>
                <a:latin typeface="Courier New" panose="02070309020205020404" pitchFamily="49" charset="0"/>
                <a:cs typeface="Courier New" panose="02070309020205020404" pitchFamily="49" charset="0"/>
              </a:rPr>
              <a:t>dcmotor_tn. </a:t>
            </a:r>
            <a:endParaRPr lang="en-US" sz="3400" b="1">
              <a:solidFill>
                <a:srgbClr val="000099"/>
              </a:solidFill>
              <a:latin typeface="Courier New" panose="02070309020205020404" pitchFamily="49" charset="0"/>
              <a:cs typeface="Courier New" panose="02070309020205020404" pitchFamily="49" charset="0"/>
            </a:endParaRPr>
          </a:p>
        </p:txBody>
      </p:sp>
      <p:sp>
        <p:nvSpPr>
          <p:cNvPr id="47" name="Rectangle 46"/>
          <p:cNvSpPr/>
          <p:nvPr/>
        </p:nvSpPr>
        <p:spPr>
          <a:xfrm>
            <a:off x="9486989" y="4183922"/>
            <a:ext cx="8498952" cy="1846659"/>
          </a:xfrm>
          <a:prstGeom prst="rect">
            <a:avLst/>
          </a:prstGeom>
        </p:spPr>
        <p:txBody>
          <a:bodyPr wrap="square">
            <a:spAutoFit/>
          </a:bodyPr>
          <a:lstStyle/>
          <a:p>
            <a:pPr algn="just"/>
            <a:r>
              <a:rPr lang="vi-VN" sz="3800" b="1" smtClean="0">
                <a:solidFill>
                  <a:srgbClr val="FF0000"/>
                </a:solidFill>
                <a:latin typeface="Sitka Display Semibold" pitchFamily="2" charset="0"/>
              </a:rPr>
              <a:t>Chức năng: </a:t>
            </a:r>
            <a:r>
              <a:rPr lang="vi-VN" sz="3800" b="1" smtClean="0">
                <a:solidFill>
                  <a:srgbClr val="000000"/>
                </a:solidFill>
                <a:latin typeface="Sitka Display Semibold" pitchFamily="2" charset="0"/>
              </a:rPr>
              <a:t>Hàm điều khiển động cơ quay thuận, nghịch hay ngừng phụ thuộc vào BTT.</a:t>
            </a:r>
            <a:endParaRPr lang="en-US" sz="3800">
              <a:solidFill>
                <a:srgbClr val="000000"/>
              </a:solidFill>
              <a:latin typeface="Sitka Display Semibold" pitchFamily="2" charset="0"/>
            </a:endParaRPr>
          </a:p>
        </p:txBody>
      </p:sp>
      <p:sp>
        <p:nvSpPr>
          <p:cNvPr id="48" name="Rectangle 47"/>
          <p:cNvSpPr/>
          <p:nvPr/>
        </p:nvSpPr>
        <p:spPr>
          <a:xfrm>
            <a:off x="9618161" y="6030581"/>
            <a:ext cx="8517439" cy="3970318"/>
          </a:xfrm>
          <a:prstGeom prst="rect">
            <a:avLst/>
          </a:prstGeom>
          <a:solidFill>
            <a:schemeClr val="accent2">
              <a:lumMod val="20000"/>
              <a:lumOff val="80000"/>
            </a:schemeClr>
          </a:solidFill>
          <a:ln w="38100">
            <a:solidFill>
              <a:srgbClr val="660066"/>
            </a:solidFill>
          </a:ln>
        </p:spPr>
        <p:txBody>
          <a:bodyPr wrap="square">
            <a:spAutoFit/>
          </a:bodyPr>
          <a:lstStyle/>
          <a:p>
            <a:pPr algn="just"/>
            <a:r>
              <a:rPr lang="vi-VN" sz="2800" b="1">
                <a:solidFill>
                  <a:srgbClr val="000000"/>
                </a:solidFill>
                <a:latin typeface="Courier New" panose="02070309020205020404" pitchFamily="49" charset="0"/>
                <a:cs typeface="Courier New" panose="02070309020205020404" pitchFamily="49" charset="0"/>
              </a:rPr>
              <a:t>void dc_motor_run()</a:t>
            </a:r>
          </a:p>
          <a:p>
            <a:pPr algn="just"/>
            <a:r>
              <a:rPr lang="vi-VN" sz="2800" b="1">
                <a:solidFill>
                  <a:srgbClr val="000000"/>
                </a:solidFill>
                <a:latin typeface="Courier New" panose="02070309020205020404" pitchFamily="49" charset="0"/>
                <a:cs typeface="Courier New" panose="02070309020205020404" pitchFamily="49" charset="0"/>
              </a:rPr>
              <a:t>{</a:t>
            </a:r>
          </a:p>
          <a:p>
            <a:pPr algn="just"/>
            <a:r>
              <a:rPr lang="vi-VN" sz="2800" b="1" smtClean="0">
                <a:solidFill>
                  <a:srgbClr val="000000"/>
                </a:solidFill>
                <a:latin typeface="Courier New" panose="02070309020205020404" pitchFamily="49" charset="0"/>
                <a:cs typeface="Courier New" panose="02070309020205020404" pitchFamily="49" charset="0"/>
              </a:rPr>
              <a:t> </a:t>
            </a:r>
            <a:r>
              <a:rPr lang="vi-VN" sz="2800" b="1">
                <a:solidFill>
                  <a:srgbClr val="000000"/>
                </a:solidFill>
                <a:latin typeface="Courier New" panose="02070309020205020404" pitchFamily="49" charset="0"/>
                <a:cs typeface="Courier New" panose="02070309020205020404" pitchFamily="49" charset="0"/>
              </a:rPr>
              <a:t>if(dcmotor_onoff)</a:t>
            </a:r>
          </a:p>
          <a:p>
            <a:pPr algn="just"/>
            <a:r>
              <a:rPr lang="vi-VN" sz="2800" b="1" smtClean="0">
                <a:solidFill>
                  <a:srgbClr val="000000"/>
                </a:solidFill>
                <a:latin typeface="Courier New" panose="02070309020205020404" pitchFamily="49" charset="0"/>
                <a:cs typeface="Courier New" panose="02070309020205020404" pitchFamily="49" charset="0"/>
              </a:rPr>
              <a:t> {</a:t>
            </a:r>
            <a:endParaRPr lang="vi-VN" sz="2800" b="1">
              <a:solidFill>
                <a:srgbClr val="000000"/>
              </a:solidFill>
              <a:latin typeface="Courier New" panose="02070309020205020404" pitchFamily="49" charset="0"/>
              <a:cs typeface="Courier New" panose="02070309020205020404" pitchFamily="49" charset="0"/>
            </a:endParaRPr>
          </a:p>
          <a:p>
            <a:pPr algn="just"/>
            <a:r>
              <a:rPr lang="vi-VN" sz="2800" b="1">
                <a:solidFill>
                  <a:srgbClr val="000000"/>
                </a:solidFill>
                <a:latin typeface="Courier New" panose="02070309020205020404" pitchFamily="49" charset="0"/>
                <a:cs typeface="Courier New" panose="02070309020205020404" pitchFamily="49" charset="0"/>
              </a:rPr>
              <a:t> </a:t>
            </a:r>
            <a:r>
              <a:rPr lang="vi-VN" sz="2800" b="1" smtClean="0">
                <a:solidFill>
                  <a:srgbClr val="000000"/>
                </a:solidFill>
                <a:latin typeface="Courier New" panose="02070309020205020404" pitchFamily="49" charset="0"/>
                <a:cs typeface="Courier New" panose="02070309020205020404" pitchFamily="49" charset="0"/>
              </a:rPr>
              <a:t> if(dcmotor_tn)dc_motor_quay_thuan</a:t>
            </a:r>
            <a:r>
              <a:rPr lang="vi-VN" sz="2800" b="1">
                <a:solidFill>
                  <a:srgbClr val="000000"/>
                </a:solidFill>
                <a:latin typeface="Courier New" panose="02070309020205020404" pitchFamily="49" charset="0"/>
                <a:cs typeface="Courier New" panose="02070309020205020404" pitchFamily="49" charset="0"/>
              </a:rPr>
              <a:t>();</a:t>
            </a:r>
          </a:p>
          <a:p>
            <a:pPr algn="just"/>
            <a:r>
              <a:rPr lang="vi-VN" sz="2800" b="1">
                <a:solidFill>
                  <a:srgbClr val="000000"/>
                </a:solidFill>
                <a:latin typeface="Courier New" panose="02070309020205020404" pitchFamily="49" charset="0"/>
                <a:cs typeface="Courier New" panose="02070309020205020404" pitchFamily="49" charset="0"/>
              </a:rPr>
              <a:t>  </a:t>
            </a:r>
            <a:r>
              <a:rPr lang="vi-VN" sz="2800" b="1" smtClean="0">
                <a:solidFill>
                  <a:srgbClr val="000000"/>
                </a:solidFill>
                <a:latin typeface="Courier New" panose="02070309020205020404" pitchFamily="49" charset="0"/>
                <a:cs typeface="Courier New" panose="02070309020205020404" pitchFamily="49" charset="0"/>
              </a:rPr>
              <a:t>else          dc_motor_quay_nghich</a:t>
            </a:r>
            <a:r>
              <a:rPr lang="vi-VN" sz="2800" b="1">
                <a:solidFill>
                  <a:srgbClr val="000000"/>
                </a:solidFill>
                <a:latin typeface="Courier New" panose="02070309020205020404" pitchFamily="49" charset="0"/>
                <a:cs typeface="Courier New" panose="02070309020205020404" pitchFamily="49" charset="0"/>
              </a:rPr>
              <a:t>();</a:t>
            </a:r>
          </a:p>
          <a:p>
            <a:pPr algn="just"/>
            <a:r>
              <a:rPr lang="vi-VN" sz="2800" b="1" smtClean="0">
                <a:solidFill>
                  <a:srgbClr val="000000"/>
                </a:solidFill>
                <a:latin typeface="Courier New" panose="02070309020205020404" pitchFamily="49" charset="0"/>
                <a:cs typeface="Courier New" panose="02070309020205020404" pitchFamily="49" charset="0"/>
              </a:rPr>
              <a:t> }</a:t>
            </a:r>
            <a:endParaRPr lang="vi-VN" sz="2800" b="1">
              <a:solidFill>
                <a:srgbClr val="000000"/>
              </a:solidFill>
              <a:latin typeface="Courier New" panose="02070309020205020404" pitchFamily="49" charset="0"/>
              <a:cs typeface="Courier New" panose="02070309020205020404" pitchFamily="49" charset="0"/>
            </a:endParaRPr>
          </a:p>
          <a:p>
            <a:pPr algn="just"/>
            <a:r>
              <a:rPr lang="vi-VN" sz="2800" b="1">
                <a:solidFill>
                  <a:srgbClr val="000000"/>
                </a:solidFill>
                <a:latin typeface="Courier New" panose="02070309020205020404" pitchFamily="49" charset="0"/>
                <a:cs typeface="Courier New" panose="02070309020205020404" pitchFamily="49" charset="0"/>
              </a:rPr>
              <a:t>  </a:t>
            </a:r>
            <a:r>
              <a:rPr lang="vi-VN" sz="2800" b="1" smtClean="0">
                <a:solidFill>
                  <a:srgbClr val="000000"/>
                </a:solidFill>
                <a:latin typeface="Courier New" panose="02070309020205020404" pitchFamily="49" charset="0"/>
                <a:cs typeface="Courier New" panose="02070309020205020404" pitchFamily="49" charset="0"/>
              </a:rPr>
              <a:t>else          dc_motor_stop</a:t>
            </a:r>
            <a:r>
              <a:rPr lang="vi-VN" sz="2800" b="1">
                <a:solidFill>
                  <a:srgbClr val="000000"/>
                </a:solidFill>
                <a:latin typeface="Courier New" panose="02070309020205020404" pitchFamily="49" charset="0"/>
                <a:cs typeface="Courier New" panose="02070309020205020404" pitchFamily="49" charset="0"/>
              </a:rPr>
              <a:t>();      </a:t>
            </a:r>
          </a:p>
          <a:p>
            <a:pPr algn="just"/>
            <a:r>
              <a:rPr lang="vi-VN" sz="2800" b="1">
                <a:solidFill>
                  <a:srgbClr val="000000"/>
                </a:solidFill>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1541610966"/>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1000"/>
                                        <p:tgtEl>
                                          <p:spTgt spid="32"/>
                                        </p:tgtEl>
                                      </p:cBhvr>
                                    </p:animEffect>
                                    <p:anim calcmode="lin" valueType="num">
                                      <p:cBhvr>
                                        <p:cTn id="8" dur="1000" fill="hold"/>
                                        <p:tgtEl>
                                          <p:spTgt spid="32"/>
                                        </p:tgtEl>
                                        <p:attrNameLst>
                                          <p:attrName>ppt_x</p:attrName>
                                        </p:attrNameLst>
                                      </p:cBhvr>
                                      <p:tavLst>
                                        <p:tav tm="0">
                                          <p:val>
                                            <p:strVal val="#ppt_x"/>
                                          </p:val>
                                        </p:tav>
                                        <p:tav tm="100000">
                                          <p:val>
                                            <p:strVal val="#ppt_x"/>
                                          </p:val>
                                        </p:tav>
                                      </p:tavLst>
                                    </p:anim>
                                    <p:anim calcmode="lin" valueType="num">
                                      <p:cBhvr>
                                        <p:cTn id="9"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1000"/>
                                        <p:tgtEl>
                                          <p:spTgt spid="33"/>
                                        </p:tgtEl>
                                      </p:cBhvr>
                                    </p:animEffect>
                                    <p:anim calcmode="lin" valueType="num">
                                      <p:cBhvr>
                                        <p:cTn id="15" dur="1000" fill="hold"/>
                                        <p:tgtEl>
                                          <p:spTgt spid="33"/>
                                        </p:tgtEl>
                                        <p:attrNameLst>
                                          <p:attrName>ppt_x</p:attrName>
                                        </p:attrNameLst>
                                      </p:cBhvr>
                                      <p:tavLst>
                                        <p:tav tm="0">
                                          <p:val>
                                            <p:strVal val="#ppt_x"/>
                                          </p:val>
                                        </p:tav>
                                        <p:tav tm="100000">
                                          <p:val>
                                            <p:strVal val="#ppt_x"/>
                                          </p:val>
                                        </p:tav>
                                      </p:tavLst>
                                    </p:anim>
                                    <p:anim calcmode="lin" valueType="num">
                                      <p:cBhvr>
                                        <p:cTn id="16"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34"/>
                                        </p:tgtEl>
                                        <p:attrNameLst>
                                          <p:attrName>style.visibility</p:attrName>
                                        </p:attrNameLst>
                                      </p:cBhvr>
                                      <p:to>
                                        <p:strVal val="visible"/>
                                      </p:to>
                                    </p:set>
                                    <p:anim calcmode="lin" valueType="num">
                                      <p:cBhvr additive="base">
                                        <p:cTn id="21" dur="500" fill="hold"/>
                                        <p:tgtEl>
                                          <p:spTgt spid="34"/>
                                        </p:tgtEl>
                                        <p:attrNameLst>
                                          <p:attrName>ppt_x</p:attrName>
                                        </p:attrNameLst>
                                      </p:cBhvr>
                                      <p:tavLst>
                                        <p:tav tm="0">
                                          <p:val>
                                            <p:strVal val="#ppt_x"/>
                                          </p:val>
                                        </p:tav>
                                        <p:tav tm="100000">
                                          <p:val>
                                            <p:strVal val="#ppt_x"/>
                                          </p:val>
                                        </p:tav>
                                      </p:tavLst>
                                    </p:anim>
                                    <p:anim calcmode="lin" valueType="num">
                                      <p:cBhvr additive="base">
                                        <p:cTn id="22"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5"/>
                                        </p:tgtEl>
                                        <p:attrNameLst>
                                          <p:attrName>style.visibility</p:attrName>
                                        </p:attrNameLst>
                                      </p:cBhvr>
                                      <p:to>
                                        <p:strVal val="visible"/>
                                      </p:to>
                                    </p:set>
                                    <p:anim calcmode="lin" valueType="num">
                                      <p:cBhvr additive="base">
                                        <p:cTn id="27" dur="500" fill="hold"/>
                                        <p:tgtEl>
                                          <p:spTgt spid="35"/>
                                        </p:tgtEl>
                                        <p:attrNameLst>
                                          <p:attrName>ppt_x</p:attrName>
                                        </p:attrNameLst>
                                      </p:cBhvr>
                                      <p:tavLst>
                                        <p:tav tm="0">
                                          <p:val>
                                            <p:strVal val="#ppt_x"/>
                                          </p:val>
                                        </p:tav>
                                        <p:tav tm="100000">
                                          <p:val>
                                            <p:strVal val="#ppt_x"/>
                                          </p:val>
                                        </p:tav>
                                      </p:tavLst>
                                    </p:anim>
                                    <p:anim calcmode="lin" valueType="num">
                                      <p:cBhvr additive="base">
                                        <p:cTn id="28"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40"/>
                                        </p:tgtEl>
                                        <p:attrNameLst>
                                          <p:attrName>style.visibility</p:attrName>
                                        </p:attrNameLst>
                                      </p:cBhvr>
                                      <p:to>
                                        <p:strVal val="visible"/>
                                      </p:to>
                                    </p:set>
                                    <p:animEffect transition="in" filter="fade">
                                      <p:cBhvr>
                                        <p:cTn id="33" dur="1000"/>
                                        <p:tgtEl>
                                          <p:spTgt spid="40"/>
                                        </p:tgtEl>
                                      </p:cBhvr>
                                    </p:animEffect>
                                    <p:anim calcmode="lin" valueType="num">
                                      <p:cBhvr>
                                        <p:cTn id="34" dur="1000" fill="hold"/>
                                        <p:tgtEl>
                                          <p:spTgt spid="40"/>
                                        </p:tgtEl>
                                        <p:attrNameLst>
                                          <p:attrName>ppt_x</p:attrName>
                                        </p:attrNameLst>
                                      </p:cBhvr>
                                      <p:tavLst>
                                        <p:tav tm="0">
                                          <p:val>
                                            <p:strVal val="#ppt_x"/>
                                          </p:val>
                                        </p:tav>
                                        <p:tav tm="100000">
                                          <p:val>
                                            <p:strVal val="#ppt_x"/>
                                          </p:val>
                                        </p:tav>
                                      </p:tavLst>
                                    </p:anim>
                                    <p:anim calcmode="lin" valueType="num">
                                      <p:cBhvr>
                                        <p:cTn id="35"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41"/>
                                        </p:tgtEl>
                                        <p:attrNameLst>
                                          <p:attrName>style.visibility</p:attrName>
                                        </p:attrNameLst>
                                      </p:cBhvr>
                                      <p:to>
                                        <p:strVal val="visible"/>
                                      </p:to>
                                    </p:set>
                                    <p:anim calcmode="lin" valueType="num">
                                      <p:cBhvr additive="base">
                                        <p:cTn id="40" dur="500" fill="hold"/>
                                        <p:tgtEl>
                                          <p:spTgt spid="41"/>
                                        </p:tgtEl>
                                        <p:attrNameLst>
                                          <p:attrName>ppt_x</p:attrName>
                                        </p:attrNameLst>
                                      </p:cBhvr>
                                      <p:tavLst>
                                        <p:tav tm="0">
                                          <p:val>
                                            <p:strVal val="#ppt_x"/>
                                          </p:val>
                                        </p:tav>
                                        <p:tav tm="100000">
                                          <p:val>
                                            <p:strVal val="#ppt_x"/>
                                          </p:val>
                                        </p:tav>
                                      </p:tavLst>
                                    </p:anim>
                                    <p:anim calcmode="lin" valueType="num">
                                      <p:cBhvr additive="base">
                                        <p:cTn id="41"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42"/>
                                        </p:tgtEl>
                                        <p:attrNameLst>
                                          <p:attrName>style.visibility</p:attrName>
                                        </p:attrNameLst>
                                      </p:cBhvr>
                                      <p:to>
                                        <p:strVal val="visible"/>
                                      </p:to>
                                    </p:set>
                                    <p:anim calcmode="lin" valueType="num">
                                      <p:cBhvr additive="base">
                                        <p:cTn id="46" dur="500" fill="hold"/>
                                        <p:tgtEl>
                                          <p:spTgt spid="42"/>
                                        </p:tgtEl>
                                        <p:attrNameLst>
                                          <p:attrName>ppt_x</p:attrName>
                                        </p:attrNameLst>
                                      </p:cBhvr>
                                      <p:tavLst>
                                        <p:tav tm="0">
                                          <p:val>
                                            <p:strVal val="#ppt_x"/>
                                          </p:val>
                                        </p:tav>
                                        <p:tav tm="100000">
                                          <p:val>
                                            <p:strVal val="#ppt_x"/>
                                          </p:val>
                                        </p:tav>
                                      </p:tavLst>
                                    </p:anim>
                                    <p:anim calcmode="lin" valueType="num">
                                      <p:cBhvr additive="base">
                                        <p:cTn id="47"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43"/>
                                        </p:tgtEl>
                                        <p:attrNameLst>
                                          <p:attrName>style.visibility</p:attrName>
                                        </p:attrNameLst>
                                      </p:cBhvr>
                                      <p:to>
                                        <p:strVal val="visible"/>
                                      </p:to>
                                    </p:set>
                                    <p:animEffect transition="in" filter="barn(inVertical)">
                                      <p:cBhvr>
                                        <p:cTn id="52" dur="500"/>
                                        <p:tgtEl>
                                          <p:spTgt spid="43"/>
                                        </p:tgtEl>
                                      </p:cBhvr>
                                    </p:animEffect>
                                  </p:childTnLst>
                                </p:cTn>
                              </p:par>
                            </p:childTnLst>
                          </p:cTn>
                        </p:par>
                      </p:childTnLst>
                    </p:cTn>
                  </p:par>
                  <p:par>
                    <p:cTn id="53" fill="hold">
                      <p:stCondLst>
                        <p:cond delay="indefinite"/>
                      </p:stCondLst>
                      <p:childTnLst>
                        <p:par>
                          <p:cTn id="54" fill="hold">
                            <p:stCondLst>
                              <p:cond delay="0"/>
                            </p:stCondLst>
                            <p:childTnLst>
                              <p:par>
                                <p:cTn id="55" presetID="6" presetClass="entr" presetSubtype="16" fill="hold" grpId="0" nodeType="clickEffect">
                                  <p:stCondLst>
                                    <p:cond delay="0"/>
                                  </p:stCondLst>
                                  <p:childTnLst>
                                    <p:set>
                                      <p:cBhvr>
                                        <p:cTn id="56" dur="1" fill="hold">
                                          <p:stCondLst>
                                            <p:cond delay="0"/>
                                          </p:stCondLst>
                                        </p:cTn>
                                        <p:tgtEl>
                                          <p:spTgt spid="44"/>
                                        </p:tgtEl>
                                        <p:attrNameLst>
                                          <p:attrName>style.visibility</p:attrName>
                                        </p:attrNameLst>
                                      </p:cBhvr>
                                      <p:to>
                                        <p:strVal val="visible"/>
                                      </p:to>
                                    </p:set>
                                    <p:animEffect transition="in" filter="circle(in)">
                                      <p:cBhvr>
                                        <p:cTn id="57" dur="2000"/>
                                        <p:tgtEl>
                                          <p:spTgt spid="44"/>
                                        </p:tgtEl>
                                      </p:cBhvr>
                                    </p:animEffect>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grpId="0" nodeType="clickEffect">
                                  <p:stCondLst>
                                    <p:cond delay="0"/>
                                  </p:stCondLst>
                                  <p:childTnLst>
                                    <p:set>
                                      <p:cBhvr>
                                        <p:cTn id="61" dur="1" fill="hold">
                                          <p:stCondLst>
                                            <p:cond delay="0"/>
                                          </p:stCondLst>
                                        </p:cTn>
                                        <p:tgtEl>
                                          <p:spTgt spid="45"/>
                                        </p:tgtEl>
                                        <p:attrNameLst>
                                          <p:attrName>style.visibility</p:attrName>
                                        </p:attrNameLst>
                                      </p:cBhvr>
                                      <p:to>
                                        <p:strVal val="visible"/>
                                      </p:to>
                                    </p:set>
                                    <p:animEffect transition="in" filter="fade">
                                      <p:cBhvr>
                                        <p:cTn id="62" dur="1000"/>
                                        <p:tgtEl>
                                          <p:spTgt spid="45"/>
                                        </p:tgtEl>
                                      </p:cBhvr>
                                    </p:animEffect>
                                    <p:anim calcmode="lin" valueType="num">
                                      <p:cBhvr>
                                        <p:cTn id="63" dur="1000" fill="hold"/>
                                        <p:tgtEl>
                                          <p:spTgt spid="45"/>
                                        </p:tgtEl>
                                        <p:attrNameLst>
                                          <p:attrName>ppt_x</p:attrName>
                                        </p:attrNameLst>
                                      </p:cBhvr>
                                      <p:tavLst>
                                        <p:tav tm="0">
                                          <p:val>
                                            <p:strVal val="#ppt_x"/>
                                          </p:val>
                                        </p:tav>
                                        <p:tav tm="100000">
                                          <p:val>
                                            <p:strVal val="#ppt_x"/>
                                          </p:val>
                                        </p:tav>
                                      </p:tavLst>
                                    </p:anim>
                                    <p:anim calcmode="lin" valueType="num">
                                      <p:cBhvr>
                                        <p:cTn id="64"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14" presetClass="entr" presetSubtype="10" fill="hold" grpId="0" nodeType="clickEffect">
                                  <p:stCondLst>
                                    <p:cond delay="0"/>
                                  </p:stCondLst>
                                  <p:childTnLst>
                                    <p:set>
                                      <p:cBhvr>
                                        <p:cTn id="68" dur="1" fill="hold">
                                          <p:stCondLst>
                                            <p:cond delay="0"/>
                                          </p:stCondLst>
                                        </p:cTn>
                                        <p:tgtEl>
                                          <p:spTgt spid="46"/>
                                        </p:tgtEl>
                                        <p:attrNameLst>
                                          <p:attrName>style.visibility</p:attrName>
                                        </p:attrNameLst>
                                      </p:cBhvr>
                                      <p:to>
                                        <p:strVal val="visible"/>
                                      </p:to>
                                    </p:set>
                                    <p:animEffect transition="in" filter="randombar(horizontal)">
                                      <p:cBhvr>
                                        <p:cTn id="69" dur="500"/>
                                        <p:tgtEl>
                                          <p:spTgt spid="46"/>
                                        </p:tgtEl>
                                      </p:cBhvr>
                                    </p:animEffect>
                                  </p:childTnLst>
                                </p:cTn>
                              </p:par>
                            </p:childTnLst>
                          </p:cTn>
                        </p:par>
                      </p:childTnLst>
                    </p:cTn>
                  </p:par>
                  <p:par>
                    <p:cTn id="70" fill="hold">
                      <p:stCondLst>
                        <p:cond delay="indefinite"/>
                      </p:stCondLst>
                      <p:childTnLst>
                        <p:par>
                          <p:cTn id="71" fill="hold">
                            <p:stCondLst>
                              <p:cond delay="0"/>
                            </p:stCondLst>
                            <p:childTnLst>
                              <p:par>
                                <p:cTn id="72" presetID="14" presetClass="entr" presetSubtype="10" fill="hold" grpId="0" nodeType="clickEffect">
                                  <p:stCondLst>
                                    <p:cond delay="0"/>
                                  </p:stCondLst>
                                  <p:childTnLst>
                                    <p:set>
                                      <p:cBhvr>
                                        <p:cTn id="73" dur="1" fill="hold">
                                          <p:stCondLst>
                                            <p:cond delay="0"/>
                                          </p:stCondLst>
                                        </p:cTn>
                                        <p:tgtEl>
                                          <p:spTgt spid="47"/>
                                        </p:tgtEl>
                                        <p:attrNameLst>
                                          <p:attrName>style.visibility</p:attrName>
                                        </p:attrNameLst>
                                      </p:cBhvr>
                                      <p:to>
                                        <p:strVal val="visible"/>
                                      </p:to>
                                    </p:set>
                                    <p:animEffect transition="in" filter="randombar(horizontal)">
                                      <p:cBhvr>
                                        <p:cTn id="74" dur="500"/>
                                        <p:tgtEl>
                                          <p:spTgt spid="47"/>
                                        </p:tgtEl>
                                      </p:cBhvr>
                                    </p:animEffect>
                                  </p:childTnLst>
                                </p:cTn>
                              </p:par>
                            </p:childTnLst>
                          </p:cTn>
                        </p:par>
                      </p:childTnLst>
                    </p:cTn>
                  </p:par>
                  <p:par>
                    <p:cTn id="75" fill="hold">
                      <p:stCondLst>
                        <p:cond delay="indefinite"/>
                      </p:stCondLst>
                      <p:childTnLst>
                        <p:par>
                          <p:cTn id="76" fill="hold">
                            <p:stCondLst>
                              <p:cond delay="0"/>
                            </p:stCondLst>
                            <p:childTnLst>
                              <p:par>
                                <p:cTn id="77" presetID="14" presetClass="entr" presetSubtype="10" fill="hold" grpId="0" nodeType="clickEffect">
                                  <p:stCondLst>
                                    <p:cond delay="0"/>
                                  </p:stCondLst>
                                  <p:childTnLst>
                                    <p:set>
                                      <p:cBhvr>
                                        <p:cTn id="78" dur="1" fill="hold">
                                          <p:stCondLst>
                                            <p:cond delay="0"/>
                                          </p:stCondLst>
                                        </p:cTn>
                                        <p:tgtEl>
                                          <p:spTgt spid="48"/>
                                        </p:tgtEl>
                                        <p:attrNameLst>
                                          <p:attrName>style.visibility</p:attrName>
                                        </p:attrNameLst>
                                      </p:cBhvr>
                                      <p:to>
                                        <p:strVal val="visible"/>
                                      </p:to>
                                    </p:set>
                                    <p:animEffect transition="in" filter="randombar(horizontal)">
                                      <p:cBhvr>
                                        <p:cTn id="79"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3" grpId="0"/>
      <p:bldP spid="34" grpId="0" animBg="1"/>
      <p:bldP spid="35" grpId="0"/>
      <p:bldP spid="40" grpId="0" animBg="1"/>
      <p:bldP spid="41" grpId="0"/>
      <p:bldP spid="42" grpId="0" animBg="1"/>
      <p:bldP spid="43" grpId="0"/>
      <p:bldP spid="44" grpId="0" animBg="1"/>
      <p:bldP spid="45" grpId="0"/>
      <p:bldP spid="46" grpId="0" animBg="1"/>
      <p:bldP spid="47" grpId="0"/>
      <p:bldP spid="48"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Bevel 2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1334450" y="223046"/>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MOTOR -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Bevel 36"/>
          <p:cNvSpPr/>
          <p:nvPr/>
        </p:nvSpPr>
        <p:spPr>
          <a:xfrm>
            <a:off x="9525000" y="137231"/>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10246780" y="291265"/>
            <a:ext cx="7399456"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ĐỘNG CƠ DC</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9" name="Rectangle 38"/>
          <p:cNvSpPr/>
          <p:nvPr/>
        </p:nvSpPr>
        <p:spPr>
          <a:xfrm>
            <a:off x="10240362" y="283374"/>
            <a:ext cx="75438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ĐỘNG CƠ DC</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17" name="Rectangle 16"/>
          <p:cNvSpPr/>
          <p:nvPr/>
        </p:nvSpPr>
        <p:spPr>
          <a:xfrm>
            <a:off x="492745" y="1630189"/>
            <a:ext cx="17189736" cy="2431435"/>
          </a:xfrm>
          <a:prstGeom prst="rect">
            <a:avLst/>
          </a:prstGeom>
          <a:solidFill>
            <a:schemeClr val="accent2">
              <a:lumMod val="20000"/>
              <a:lumOff val="80000"/>
            </a:schemeClr>
          </a:solidFill>
          <a:ln w="38100">
            <a:solidFill>
              <a:srgbClr val="002060"/>
            </a:solidFill>
          </a:ln>
        </p:spPr>
        <p:txBody>
          <a:bodyPr wrap="square">
            <a:spAutoFit/>
          </a:bodyPr>
          <a:lstStyle/>
          <a:p>
            <a:pPr algn="just"/>
            <a:r>
              <a:rPr lang="vi-VN" sz="3800" b="1" smtClean="0">
                <a:solidFill>
                  <a:srgbClr val="FF0000"/>
                </a:solidFill>
                <a:latin typeface="Sitka Display Semibold" pitchFamily="2" charset="0"/>
              </a:rPr>
              <a:t>Bài 1: </a:t>
            </a:r>
            <a:r>
              <a:rPr lang="vi-VN" sz="3800" b="1" smtClean="0">
                <a:solidFill>
                  <a:srgbClr val="000000"/>
                </a:solidFill>
                <a:latin typeface="Sitka Display Semibold" pitchFamily="2" charset="0"/>
              </a:rPr>
              <a:t>Chương trình điều khiển động cơ DC bằng nút ON, OFF và INV. Nhấn ON cho phép động cơ quay, nhấn OFF ngừng quay, nhấn INV đảo chiều quay hiện tại có chờ ổn định rồi mới đảo. Đĩa mã hóa tích hợp với 300 xung/vòng, hiển thị tốc độ động cơ lên module 4 LED 7 đoạn. Báo hiệu chiều quay bằng 16 LED đơn.</a:t>
            </a:r>
            <a:endParaRPr lang="vi-VN" sz="3800" b="1">
              <a:solidFill>
                <a:srgbClr val="000000"/>
              </a:solidFill>
              <a:latin typeface="Sitka Display Semibold" pitchFamily="2" charset="0"/>
            </a:endParaRPr>
          </a:p>
        </p:txBody>
      </p:sp>
      <p:sp>
        <p:nvSpPr>
          <p:cNvPr id="18" name="Rectangle 17"/>
          <p:cNvSpPr/>
          <p:nvPr/>
        </p:nvSpPr>
        <p:spPr>
          <a:xfrm>
            <a:off x="548484" y="4381500"/>
            <a:ext cx="17189736" cy="3016210"/>
          </a:xfrm>
          <a:prstGeom prst="rect">
            <a:avLst/>
          </a:prstGeom>
          <a:solidFill>
            <a:schemeClr val="accent2">
              <a:lumMod val="20000"/>
              <a:lumOff val="80000"/>
            </a:schemeClr>
          </a:solidFill>
          <a:ln w="38100">
            <a:solidFill>
              <a:srgbClr val="002060"/>
            </a:solidFill>
          </a:ln>
        </p:spPr>
        <p:txBody>
          <a:bodyPr wrap="square">
            <a:spAutoFit/>
          </a:bodyPr>
          <a:lstStyle/>
          <a:p>
            <a:pPr algn="just"/>
            <a:r>
              <a:rPr lang="vi-VN" sz="3800" b="1" smtClean="0">
                <a:solidFill>
                  <a:srgbClr val="FF0000"/>
                </a:solidFill>
                <a:latin typeface="Sitka Display Semibold" pitchFamily="2" charset="0"/>
              </a:rPr>
              <a:t>Bài 2: </a:t>
            </a:r>
            <a:r>
              <a:rPr lang="vi-VN" sz="3800" b="1" smtClean="0">
                <a:solidFill>
                  <a:srgbClr val="000000"/>
                </a:solidFill>
                <a:latin typeface="Sitka Display Semibold" pitchFamily="2" charset="0"/>
              </a:rPr>
              <a:t>Chương trình điều khiển động cơ DC bằng bàn phím ma trận. Đĩa mã hóa tích hợp với 45 xung/vòng, với số vòng cài từ 0 – 9 hiển thị LED đầu, số xung đọc hiển thị 3 LED sau. Nhấn A động cơ quay thuận, nhấn B động cơ đảo chiều, nhấn C động cơ ngừng. Khi động cơ đang quay không được phép cài, khi đủ số vòng thì động cơ ngừng.</a:t>
            </a:r>
            <a:endParaRPr lang="vi-VN" sz="3800" b="1">
              <a:solidFill>
                <a:srgbClr val="000000"/>
              </a:solidFill>
              <a:latin typeface="Sitka Display Semibold" pitchFamily="2" charset="0"/>
            </a:endParaRPr>
          </a:p>
        </p:txBody>
      </p:sp>
      <p:sp>
        <p:nvSpPr>
          <p:cNvPr id="19" name="Rectangle 18"/>
          <p:cNvSpPr/>
          <p:nvPr/>
        </p:nvSpPr>
        <p:spPr>
          <a:xfrm>
            <a:off x="548484" y="7746504"/>
            <a:ext cx="17189736" cy="1261884"/>
          </a:xfrm>
          <a:prstGeom prst="rect">
            <a:avLst/>
          </a:prstGeom>
          <a:solidFill>
            <a:schemeClr val="accent2">
              <a:lumMod val="20000"/>
              <a:lumOff val="80000"/>
            </a:schemeClr>
          </a:solidFill>
          <a:ln w="38100">
            <a:solidFill>
              <a:srgbClr val="002060"/>
            </a:solidFill>
          </a:ln>
        </p:spPr>
        <p:txBody>
          <a:bodyPr wrap="square">
            <a:spAutoFit/>
          </a:bodyPr>
          <a:lstStyle/>
          <a:p>
            <a:pPr algn="just"/>
            <a:r>
              <a:rPr lang="vi-VN" sz="3800" b="1" smtClean="0">
                <a:solidFill>
                  <a:srgbClr val="FF0000"/>
                </a:solidFill>
                <a:latin typeface="Sitka Display Semibold" pitchFamily="2" charset="0"/>
              </a:rPr>
              <a:t>Bài 3: </a:t>
            </a:r>
            <a:r>
              <a:rPr lang="vi-VN" sz="3800" b="1" smtClean="0">
                <a:solidFill>
                  <a:srgbClr val="000000"/>
                </a:solidFill>
                <a:latin typeface="Sitka Display Semibold" pitchFamily="2" charset="0"/>
              </a:rPr>
              <a:t>Tương tự bài 2 nhưng hiển thị thêm lên LCD số vòng, số xung, trạng thái ON/OFF, FOR/REV, ENA/DIS.</a:t>
            </a:r>
            <a:endParaRPr lang="vi-VN" sz="3800" b="1">
              <a:solidFill>
                <a:srgbClr val="000000"/>
              </a:solidFill>
              <a:latin typeface="Sitka Display Semibold" pitchFamily="2" charset="0"/>
            </a:endParaRPr>
          </a:p>
        </p:txBody>
      </p:sp>
    </p:spTree>
    <p:extLst>
      <p:ext uri="{BB962C8B-B14F-4D97-AF65-F5344CB8AC3E}">
        <p14:creationId xmlns:p14="http://schemas.microsoft.com/office/powerpoint/2010/main" val="3448148289"/>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anim calcmode="lin" valueType="num">
                                      <p:cBhvr>
                                        <p:cTn id="8" dur="1000" fill="hold"/>
                                        <p:tgtEl>
                                          <p:spTgt spid="17"/>
                                        </p:tgtEl>
                                        <p:attrNameLst>
                                          <p:attrName>ppt_x</p:attrName>
                                        </p:attrNameLst>
                                      </p:cBhvr>
                                      <p:tavLst>
                                        <p:tav tm="0">
                                          <p:val>
                                            <p:strVal val="#ppt_x"/>
                                          </p:val>
                                        </p:tav>
                                        <p:tav tm="100000">
                                          <p:val>
                                            <p:strVal val="#ppt_x"/>
                                          </p:val>
                                        </p:tav>
                                      </p:tavLst>
                                    </p:anim>
                                    <p:anim calcmode="lin" valueType="num">
                                      <p:cBhvr>
                                        <p:cTn id="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fade">
                                      <p:cBhvr>
                                        <p:cTn id="14" dur="1000"/>
                                        <p:tgtEl>
                                          <p:spTgt spid="18"/>
                                        </p:tgtEl>
                                      </p:cBhvr>
                                    </p:animEffect>
                                    <p:anim calcmode="lin" valueType="num">
                                      <p:cBhvr>
                                        <p:cTn id="15" dur="1000" fill="hold"/>
                                        <p:tgtEl>
                                          <p:spTgt spid="18"/>
                                        </p:tgtEl>
                                        <p:attrNameLst>
                                          <p:attrName>ppt_x</p:attrName>
                                        </p:attrNameLst>
                                      </p:cBhvr>
                                      <p:tavLst>
                                        <p:tav tm="0">
                                          <p:val>
                                            <p:strVal val="#ppt_x"/>
                                          </p:val>
                                        </p:tav>
                                        <p:tav tm="100000">
                                          <p:val>
                                            <p:strVal val="#ppt_x"/>
                                          </p:val>
                                        </p:tav>
                                      </p:tavLst>
                                    </p:anim>
                                    <p:anim calcmode="lin" valueType="num">
                                      <p:cBhvr>
                                        <p:cTn id="16"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fade">
                                      <p:cBhvr>
                                        <p:cTn id="21" dur="1000"/>
                                        <p:tgtEl>
                                          <p:spTgt spid="19"/>
                                        </p:tgtEl>
                                      </p:cBhvr>
                                    </p:animEffect>
                                    <p:anim calcmode="lin" valueType="num">
                                      <p:cBhvr>
                                        <p:cTn id="22" dur="1000" fill="hold"/>
                                        <p:tgtEl>
                                          <p:spTgt spid="19"/>
                                        </p:tgtEl>
                                        <p:attrNameLst>
                                          <p:attrName>ppt_x</p:attrName>
                                        </p:attrNameLst>
                                      </p:cBhvr>
                                      <p:tavLst>
                                        <p:tav tm="0">
                                          <p:val>
                                            <p:strVal val="#ppt_x"/>
                                          </p:val>
                                        </p:tav>
                                        <p:tav tm="100000">
                                          <p:val>
                                            <p:strVal val="#ppt_x"/>
                                          </p:val>
                                        </p:tav>
                                      </p:tavLst>
                                    </p:anim>
                                    <p:anim calcmode="lin" valueType="num">
                                      <p:cBhvr>
                                        <p:cTn id="23"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19"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Bevel 2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1334450" y="223046"/>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MOTOR -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Bevel 36"/>
          <p:cNvSpPr/>
          <p:nvPr/>
        </p:nvSpPr>
        <p:spPr>
          <a:xfrm>
            <a:off x="9525000" y="137231"/>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10246780" y="291265"/>
            <a:ext cx="7399456"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ĐỘNG CƠ DC</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9" name="Rectangle 38"/>
          <p:cNvSpPr/>
          <p:nvPr/>
        </p:nvSpPr>
        <p:spPr>
          <a:xfrm>
            <a:off x="10240362" y="283374"/>
            <a:ext cx="75438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ĐỘNG CƠ DC</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17" name="Rectangle 16"/>
          <p:cNvSpPr/>
          <p:nvPr/>
        </p:nvSpPr>
        <p:spPr>
          <a:xfrm>
            <a:off x="492745" y="1630189"/>
            <a:ext cx="17189736" cy="3600986"/>
          </a:xfrm>
          <a:prstGeom prst="rect">
            <a:avLst/>
          </a:prstGeom>
          <a:solidFill>
            <a:schemeClr val="accent2">
              <a:lumMod val="20000"/>
              <a:lumOff val="80000"/>
            </a:schemeClr>
          </a:solidFill>
          <a:ln w="38100">
            <a:solidFill>
              <a:srgbClr val="002060"/>
            </a:solidFill>
          </a:ln>
        </p:spPr>
        <p:txBody>
          <a:bodyPr wrap="square">
            <a:spAutoFit/>
          </a:bodyPr>
          <a:lstStyle/>
          <a:p>
            <a:pPr algn="just"/>
            <a:r>
              <a:rPr lang="vi-VN" sz="3800" b="1" smtClean="0">
                <a:solidFill>
                  <a:srgbClr val="FF0000"/>
                </a:solidFill>
                <a:latin typeface="Sitka Display Semibold" pitchFamily="2" charset="0"/>
              </a:rPr>
              <a:t>Bài 4: </a:t>
            </a:r>
            <a:r>
              <a:rPr lang="vi-VN" sz="3800" b="1" smtClean="0">
                <a:solidFill>
                  <a:srgbClr val="000000"/>
                </a:solidFill>
                <a:latin typeface="Sitka Display Semibold" pitchFamily="2" charset="0"/>
              </a:rPr>
              <a:t>Chương trình điều khiển động cơ DC và động cơ bước hoạt động tuần tự theo thời gian. Nhấn ON thì bắt đầu đếm giây và hoạt động. Khi giây nhỏ hơn 20 thì động cơ DC quay thuận và động cơ bước ngừng, sau đó động cơ DC ngừng và động cơ bước bắt đầu quay thuận bước đủ, đến 40 giây thì động cơ DC quay nghịch và động cơ bước quay nghịch bước đủ, đến 50 giây thì động cơ DC ngừng. Chu trình cứ thế lặp lại.</a:t>
            </a:r>
            <a:endParaRPr lang="vi-VN" sz="3800" b="1">
              <a:solidFill>
                <a:srgbClr val="000000"/>
              </a:solidFill>
              <a:latin typeface="Sitka Display Semibold" pitchFamily="2" charset="0"/>
            </a:endParaRPr>
          </a:p>
        </p:txBody>
      </p:sp>
    </p:spTree>
    <p:extLst>
      <p:ext uri="{BB962C8B-B14F-4D97-AF65-F5344CB8AC3E}">
        <p14:creationId xmlns:p14="http://schemas.microsoft.com/office/powerpoint/2010/main" val="110548432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anim calcmode="lin" valueType="num">
                                      <p:cBhvr>
                                        <p:cTn id="8" dur="1000" fill="hold"/>
                                        <p:tgtEl>
                                          <p:spTgt spid="17"/>
                                        </p:tgtEl>
                                        <p:attrNameLst>
                                          <p:attrName>ppt_x</p:attrName>
                                        </p:attrNameLst>
                                      </p:cBhvr>
                                      <p:tavLst>
                                        <p:tav tm="0">
                                          <p:val>
                                            <p:strVal val="#ppt_x"/>
                                          </p:val>
                                        </p:tav>
                                        <p:tav tm="100000">
                                          <p:val>
                                            <p:strVal val="#ppt_x"/>
                                          </p:val>
                                        </p:tav>
                                      </p:tavLst>
                                    </p:anim>
                                    <p:anim calcmode="lin" valueType="num">
                                      <p:cBhvr>
                                        <p:cTn id="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Bevel 2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1334450" y="223046"/>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MOTOR -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2" name="Rectangle 21"/>
          <p:cNvSpPr/>
          <p:nvPr/>
        </p:nvSpPr>
        <p:spPr>
          <a:xfrm>
            <a:off x="710652" y="165908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23" name="Rectangle 22"/>
          <p:cNvSpPr/>
          <p:nvPr/>
        </p:nvSpPr>
        <p:spPr>
          <a:xfrm>
            <a:off x="470974" y="1477045"/>
            <a:ext cx="5396426"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24" name="Rectangle 23"/>
          <p:cNvSpPr/>
          <p:nvPr/>
        </p:nvSpPr>
        <p:spPr>
          <a:xfrm>
            <a:off x="1942493" y="1737555"/>
            <a:ext cx="411242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ỘNG CƠ DC</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1" name="Rectangle 30"/>
          <p:cNvSpPr/>
          <p:nvPr/>
        </p:nvSpPr>
        <p:spPr>
          <a:xfrm>
            <a:off x="934854" y="1750117"/>
            <a:ext cx="39959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solidFill>
                  <a:srgbClr val="002060"/>
                </a:solidFill>
                <a:latin typeface="Times New Roman" panose="02020603050405020304" pitchFamily="18" charset="0"/>
                <a:cs typeface="Times New Roman" panose="02020603050405020304" pitchFamily="18" charset="0"/>
              </a:rPr>
              <a:t>3</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37" name="Bevel 36"/>
          <p:cNvSpPr/>
          <p:nvPr/>
        </p:nvSpPr>
        <p:spPr>
          <a:xfrm>
            <a:off x="9525000" y="137231"/>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10246780" y="291265"/>
            <a:ext cx="7399456"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ĐỘNG CƠ DC</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9" name="Rectangle 38"/>
          <p:cNvSpPr/>
          <p:nvPr/>
        </p:nvSpPr>
        <p:spPr>
          <a:xfrm>
            <a:off x="10240362" y="283374"/>
            <a:ext cx="75438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ĐỘNG CƠ DC</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6" name="Rectangle 35"/>
          <p:cNvSpPr/>
          <p:nvPr/>
        </p:nvSpPr>
        <p:spPr>
          <a:xfrm>
            <a:off x="420214" y="2606297"/>
            <a:ext cx="5447186" cy="4185761"/>
          </a:xfrm>
          <a:prstGeom prst="rect">
            <a:avLst/>
          </a:prstGeom>
        </p:spPr>
        <p:txBody>
          <a:bodyPr wrap="square">
            <a:spAutoFit/>
          </a:bodyPr>
          <a:lstStyle/>
          <a:p>
            <a:pPr algn="just"/>
            <a:r>
              <a:rPr lang="vi-VN" sz="3800" b="1">
                <a:solidFill>
                  <a:srgbClr val="FF0000"/>
                </a:solidFill>
                <a:latin typeface="Sitka Display Semibold" pitchFamily="2" charset="0"/>
              </a:rPr>
              <a:t>Ví dụ 11</a:t>
            </a:r>
            <a:r>
              <a:rPr lang="vi-VN" sz="3800" b="1" smtClean="0">
                <a:solidFill>
                  <a:srgbClr val="FF0000"/>
                </a:solidFill>
                <a:latin typeface="Sitka Display Semibold" pitchFamily="2" charset="0"/>
              </a:rPr>
              <a:t>: </a:t>
            </a:r>
            <a:r>
              <a:rPr lang="vi-VN" sz="3800" b="1">
                <a:solidFill>
                  <a:srgbClr val="000000"/>
                </a:solidFill>
                <a:latin typeface="Sitka Display Semibold" pitchFamily="2" charset="0"/>
              </a:rPr>
              <a:t>Chương trình điều khiển động cơ DC có 2 nút điều khiển: ON, OFF. Khi nhấn ON thì động cơ quay theo chiều kim đồng hồ, khi nhấn OFF thì ngừng</a:t>
            </a:r>
            <a:r>
              <a:rPr lang="vi-VN" sz="3800" b="1" smtClean="0">
                <a:solidFill>
                  <a:srgbClr val="000000"/>
                </a:solidFill>
                <a:latin typeface="Sitka Display Semibold" pitchFamily="2" charset="0"/>
              </a:rPr>
              <a:t>.</a:t>
            </a:r>
            <a:endParaRPr lang="vi-VN" sz="3800" b="1">
              <a:solidFill>
                <a:srgbClr val="000000"/>
              </a:solidFill>
              <a:latin typeface="Sitka Display Semibold" pitchFamily="2" charset="0"/>
            </a:endParaRPr>
          </a:p>
        </p:txBody>
      </p:sp>
      <p:sp>
        <p:nvSpPr>
          <p:cNvPr id="49" name="Rectangle 48"/>
          <p:cNvSpPr/>
          <p:nvPr/>
        </p:nvSpPr>
        <p:spPr>
          <a:xfrm>
            <a:off x="6770316" y="1277482"/>
            <a:ext cx="11959213" cy="8956298"/>
          </a:xfrm>
          <a:prstGeom prst="rect">
            <a:avLst/>
          </a:prstGeom>
        </p:spPr>
        <p:txBody>
          <a:bodyPr wrap="square">
            <a:spAutoFit/>
          </a:bodyPr>
          <a:lstStyle/>
          <a:p>
            <a:r>
              <a:rPr lang="en-US" sz="3600" b="1">
                <a:solidFill>
                  <a:srgbClr val="FF0000"/>
                </a:solidFill>
                <a:latin typeface="Courier New" panose="02070309020205020404" pitchFamily="49" charset="0"/>
                <a:cs typeface="Courier New" panose="02070309020205020404" pitchFamily="49" charset="0"/>
              </a:rPr>
              <a:t>#include &lt;tv_kit_vdk_pic_all.c&gt;</a:t>
            </a:r>
          </a:p>
          <a:p>
            <a:r>
              <a:rPr lang="en-US" sz="3600" b="1">
                <a:solidFill>
                  <a:srgbClr val="0070C0"/>
                </a:solidFill>
                <a:latin typeface="Courier New" panose="02070309020205020404" pitchFamily="49" charset="0"/>
                <a:cs typeface="Courier New" panose="02070309020205020404" pitchFamily="49" charset="0"/>
              </a:rPr>
              <a:t>void</a:t>
            </a:r>
            <a:r>
              <a:rPr lang="en-US" sz="3600" b="1">
                <a:solidFill>
                  <a:srgbClr val="000000"/>
                </a:solidFill>
                <a:latin typeface="Courier New" panose="02070309020205020404" pitchFamily="49" charset="0"/>
                <a:cs typeface="Courier New" panose="02070309020205020404" pitchFamily="49" charset="0"/>
              </a:rPr>
              <a:t> xuly_phim()</a:t>
            </a:r>
          </a:p>
          <a:p>
            <a:r>
              <a:rPr lang="en-US" sz="3600" b="1">
                <a:solidFill>
                  <a:srgbClr val="000000"/>
                </a:solidFill>
                <a:latin typeface="Courier New" panose="02070309020205020404" pitchFamily="49" charset="0"/>
                <a:cs typeface="Courier New" panose="02070309020205020404" pitchFamily="49" charset="0"/>
              </a:rPr>
              <a:t>{</a:t>
            </a:r>
          </a:p>
          <a:p>
            <a:r>
              <a:rPr lang="en-US" sz="3600" b="1">
                <a:solidFill>
                  <a:srgbClr val="000000"/>
                </a:solidFill>
                <a:latin typeface="Courier New" panose="02070309020205020404" pitchFamily="49" charset="0"/>
                <a:cs typeface="Courier New" panose="02070309020205020404" pitchFamily="49" charset="0"/>
              </a:rPr>
              <a:t>   </a:t>
            </a:r>
            <a:r>
              <a:rPr lang="en-US" sz="3600" b="1">
                <a:solidFill>
                  <a:srgbClr val="0070C0"/>
                </a:solidFill>
                <a:latin typeface="Courier New" panose="02070309020205020404" pitchFamily="49" charset="0"/>
                <a:cs typeface="Courier New" panose="02070309020205020404" pitchFamily="49" charset="0"/>
              </a:rPr>
              <a:t>if</a:t>
            </a:r>
            <a:r>
              <a:rPr lang="en-US" sz="3600" b="1">
                <a:solidFill>
                  <a:srgbClr val="000000"/>
                </a:solidFill>
                <a:latin typeface="Courier New" panose="02070309020205020404" pitchFamily="49" charset="0"/>
                <a:cs typeface="Courier New" panose="02070309020205020404" pitchFamily="49" charset="0"/>
              </a:rPr>
              <a:t>(!input(on)) </a:t>
            </a:r>
          </a:p>
          <a:p>
            <a:r>
              <a:rPr lang="en-US" sz="3600" b="1">
                <a:solidFill>
                  <a:srgbClr val="000000"/>
                </a:solidFill>
                <a:latin typeface="Courier New" panose="02070309020205020404" pitchFamily="49" charset="0"/>
                <a:cs typeface="Courier New" panose="02070309020205020404" pitchFamily="49" charset="0"/>
              </a:rPr>
              <a:t>   dc_motor_quay_thuan();</a:t>
            </a:r>
          </a:p>
          <a:p>
            <a:r>
              <a:rPr lang="en-US" sz="3600" b="1">
                <a:solidFill>
                  <a:srgbClr val="000000"/>
                </a:solidFill>
                <a:latin typeface="Courier New" panose="02070309020205020404" pitchFamily="49" charset="0"/>
                <a:cs typeface="Courier New" panose="02070309020205020404" pitchFamily="49" charset="0"/>
              </a:rPr>
              <a:t>   </a:t>
            </a:r>
            <a:r>
              <a:rPr lang="en-US" sz="3600" b="1">
                <a:solidFill>
                  <a:srgbClr val="0070C0"/>
                </a:solidFill>
                <a:latin typeface="Courier New" panose="02070309020205020404" pitchFamily="49" charset="0"/>
                <a:cs typeface="Courier New" panose="02070309020205020404" pitchFamily="49" charset="0"/>
              </a:rPr>
              <a:t>if</a:t>
            </a:r>
            <a:r>
              <a:rPr lang="en-US" sz="3600" b="1">
                <a:solidFill>
                  <a:srgbClr val="000000"/>
                </a:solidFill>
                <a:latin typeface="Courier New" panose="02070309020205020404" pitchFamily="49" charset="0"/>
                <a:cs typeface="Courier New" panose="02070309020205020404" pitchFamily="49" charset="0"/>
              </a:rPr>
              <a:t>(!input(off))</a:t>
            </a:r>
          </a:p>
          <a:p>
            <a:r>
              <a:rPr lang="en-US" sz="3600" b="1">
                <a:solidFill>
                  <a:srgbClr val="000000"/>
                </a:solidFill>
                <a:latin typeface="Courier New" panose="02070309020205020404" pitchFamily="49" charset="0"/>
                <a:cs typeface="Courier New" panose="02070309020205020404" pitchFamily="49" charset="0"/>
              </a:rPr>
              <a:t>   dc_motor_stop(); </a:t>
            </a:r>
          </a:p>
          <a:p>
            <a:r>
              <a:rPr lang="en-US" sz="3600" b="1">
                <a:solidFill>
                  <a:srgbClr val="000000"/>
                </a:solidFill>
                <a:latin typeface="Courier New" panose="02070309020205020404" pitchFamily="49" charset="0"/>
                <a:cs typeface="Courier New" panose="02070309020205020404" pitchFamily="49" charset="0"/>
              </a:rPr>
              <a:t>}</a:t>
            </a:r>
          </a:p>
          <a:p>
            <a:r>
              <a:rPr lang="en-US" sz="3600" b="1">
                <a:solidFill>
                  <a:srgbClr val="0070C0"/>
                </a:solidFill>
                <a:latin typeface="Courier New" panose="02070309020205020404" pitchFamily="49" charset="0"/>
                <a:cs typeface="Courier New" panose="02070309020205020404" pitchFamily="49" charset="0"/>
              </a:rPr>
              <a:t>void</a:t>
            </a:r>
            <a:r>
              <a:rPr lang="en-US" sz="3600" b="1">
                <a:solidFill>
                  <a:srgbClr val="000000"/>
                </a:solidFill>
                <a:latin typeface="Courier New" panose="02070309020205020404" pitchFamily="49" charset="0"/>
                <a:cs typeface="Courier New" panose="02070309020205020404" pitchFamily="49" charset="0"/>
              </a:rPr>
              <a:t> main() </a:t>
            </a:r>
          </a:p>
          <a:p>
            <a:r>
              <a:rPr lang="en-US" sz="3600" b="1">
                <a:solidFill>
                  <a:srgbClr val="000000"/>
                </a:solidFill>
                <a:latin typeface="Courier New" panose="02070309020205020404" pitchFamily="49" charset="0"/>
                <a:cs typeface="Courier New" panose="02070309020205020404" pitchFamily="49" charset="0"/>
              </a:rPr>
              <a:t>{ </a:t>
            </a:r>
          </a:p>
          <a:p>
            <a:r>
              <a:rPr lang="en-US" sz="3600" b="1">
                <a:solidFill>
                  <a:srgbClr val="000000"/>
                </a:solidFill>
                <a:latin typeface="Courier New" panose="02070309020205020404" pitchFamily="49" charset="0"/>
                <a:cs typeface="Courier New" panose="02070309020205020404" pitchFamily="49" charset="0"/>
              </a:rPr>
              <a:t>    set_up_port(); </a:t>
            </a:r>
            <a:endParaRPr lang="vi-VN" sz="3600" b="1" smtClean="0">
              <a:solidFill>
                <a:srgbClr val="000000"/>
              </a:solidFill>
              <a:latin typeface="Courier New" panose="02070309020205020404" pitchFamily="49" charset="0"/>
              <a:cs typeface="Courier New" panose="02070309020205020404" pitchFamily="49" charset="0"/>
            </a:endParaRPr>
          </a:p>
          <a:p>
            <a:r>
              <a:rPr lang="vi-VN" sz="3600" b="1" smtClean="0">
                <a:solidFill>
                  <a:srgbClr val="000000"/>
                </a:solidFill>
                <a:latin typeface="Courier New" panose="02070309020205020404" pitchFamily="49" charset="0"/>
                <a:cs typeface="Courier New" panose="02070309020205020404" pitchFamily="49" charset="0"/>
              </a:rPr>
              <a:t>    </a:t>
            </a:r>
            <a:r>
              <a:rPr lang="en-US" sz="3600" b="1" smtClean="0">
                <a:solidFill>
                  <a:srgbClr val="000000"/>
                </a:solidFill>
                <a:latin typeface="Courier New" panose="02070309020205020404" pitchFamily="49" charset="0"/>
                <a:cs typeface="Courier New" panose="02070309020205020404" pitchFamily="49" charset="0"/>
              </a:rPr>
              <a:t>dc_motor_enable</a:t>
            </a:r>
            <a:r>
              <a:rPr lang="en-US" sz="3600" b="1">
                <a:solidFill>
                  <a:srgbClr val="000000"/>
                </a:solidFill>
                <a:latin typeface="Courier New" panose="02070309020205020404" pitchFamily="49" charset="0"/>
                <a:cs typeface="Courier New" panose="02070309020205020404" pitchFamily="49" charset="0"/>
              </a:rPr>
              <a:t>();</a:t>
            </a:r>
          </a:p>
          <a:p>
            <a:r>
              <a:rPr lang="en-US" sz="3600" b="1">
                <a:solidFill>
                  <a:srgbClr val="000000"/>
                </a:solidFill>
                <a:latin typeface="Courier New" panose="02070309020205020404" pitchFamily="49" charset="0"/>
                <a:cs typeface="Courier New" panose="02070309020205020404" pitchFamily="49" charset="0"/>
              </a:rPr>
              <a:t>    dc_motor_stop();</a:t>
            </a:r>
          </a:p>
          <a:p>
            <a:r>
              <a:rPr lang="en-US" sz="3600" b="1">
                <a:solidFill>
                  <a:srgbClr val="000000"/>
                </a:solidFill>
                <a:latin typeface="Courier New" panose="02070309020205020404" pitchFamily="49" charset="0"/>
                <a:cs typeface="Courier New" panose="02070309020205020404" pitchFamily="49" charset="0"/>
              </a:rPr>
              <a:t>    </a:t>
            </a:r>
            <a:r>
              <a:rPr lang="en-US" sz="3600" b="1">
                <a:solidFill>
                  <a:srgbClr val="0070C0"/>
                </a:solidFill>
                <a:latin typeface="Courier New" panose="02070309020205020404" pitchFamily="49" charset="0"/>
                <a:cs typeface="Courier New" panose="02070309020205020404" pitchFamily="49" charset="0"/>
              </a:rPr>
              <a:t>while</a:t>
            </a:r>
            <a:r>
              <a:rPr lang="en-US" sz="3600" b="1">
                <a:solidFill>
                  <a:srgbClr val="000000"/>
                </a:solidFill>
                <a:latin typeface="Courier New" panose="02070309020205020404" pitchFamily="49" charset="0"/>
                <a:cs typeface="Courier New" panose="02070309020205020404" pitchFamily="49" charset="0"/>
              </a:rPr>
              <a:t>(true) </a:t>
            </a:r>
          </a:p>
          <a:p>
            <a:r>
              <a:rPr lang="en-US" sz="3600" b="1">
                <a:solidFill>
                  <a:srgbClr val="000000"/>
                </a:solidFill>
                <a:latin typeface="Courier New" panose="02070309020205020404" pitchFamily="49" charset="0"/>
                <a:cs typeface="Courier New" panose="02070309020205020404" pitchFamily="49" charset="0"/>
              </a:rPr>
              <a:t>    { </a:t>
            </a:r>
            <a:r>
              <a:rPr lang="en-US" sz="3600" b="1" smtClean="0">
                <a:solidFill>
                  <a:srgbClr val="000000"/>
                </a:solidFill>
                <a:latin typeface="Courier New" panose="02070309020205020404" pitchFamily="49" charset="0"/>
                <a:cs typeface="Courier New" panose="02070309020205020404" pitchFamily="49" charset="0"/>
              </a:rPr>
              <a:t>xuly_phim();} </a:t>
            </a:r>
            <a:endParaRPr lang="en-US" sz="3600" b="1">
              <a:solidFill>
                <a:srgbClr val="000000"/>
              </a:solidFill>
              <a:latin typeface="Courier New" panose="02070309020205020404" pitchFamily="49" charset="0"/>
              <a:cs typeface="Courier New" panose="02070309020205020404" pitchFamily="49" charset="0"/>
            </a:endParaRPr>
          </a:p>
          <a:p>
            <a:r>
              <a:rPr lang="en-US" sz="3600" b="1">
                <a:solidFill>
                  <a:srgbClr val="000000"/>
                </a:solidFill>
                <a:latin typeface="Courier New" panose="02070309020205020404" pitchFamily="49" charset="0"/>
                <a:cs typeface="Courier New" panose="02070309020205020404" pitchFamily="49" charset="0"/>
              </a:rPr>
              <a:t>}</a:t>
            </a:r>
            <a:endParaRPr lang="en-US" sz="3200" b="1">
              <a:solidFill>
                <a:srgbClr val="FF0000"/>
              </a:solidFill>
              <a:latin typeface="Courier New" panose="02070309020205020404" pitchFamily="49" charset="0"/>
              <a:cs typeface="Courier New" panose="02070309020205020404" pitchFamily="49" charset="0"/>
            </a:endParaRPr>
          </a:p>
        </p:txBody>
      </p:sp>
      <p:pic>
        <p:nvPicPr>
          <p:cNvPr id="9218" name="Picture 2" descr="Dislike - Free marketing icon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2493" y="6838878"/>
            <a:ext cx="2325323" cy="232532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5335473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additive="base">
                                        <p:cTn id="7" dur="500" fill="hold"/>
                                        <p:tgtEl>
                                          <p:spTgt spid="36"/>
                                        </p:tgtEl>
                                        <p:attrNameLst>
                                          <p:attrName>ppt_x</p:attrName>
                                        </p:attrNameLst>
                                      </p:cBhvr>
                                      <p:tavLst>
                                        <p:tav tm="0">
                                          <p:val>
                                            <p:strVal val="#ppt_x"/>
                                          </p:val>
                                        </p:tav>
                                        <p:tav tm="100000">
                                          <p:val>
                                            <p:strVal val="#ppt_x"/>
                                          </p:val>
                                        </p:tav>
                                      </p:tavLst>
                                    </p:anim>
                                    <p:anim calcmode="lin" valueType="num">
                                      <p:cBhvr additive="base">
                                        <p:cTn id="8"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49">
                                            <p:txEl>
                                              <p:pRg st="0" end="0"/>
                                            </p:txEl>
                                          </p:spTgt>
                                        </p:tgtEl>
                                        <p:attrNameLst>
                                          <p:attrName>style.visibility</p:attrName>
                                        </p:attrNameLst>
                                      </p:cBhvr>
                                      <p:to>
                                        <p:strVal val="visible"/>
                                      </p:to>
                                    </p:set>
                                    <p:animEffect transition="in" filter="randombar(horizontal)">
                                      <p:cBhvr>
                                        <p:cTn id="13" dur="500"/>
                                        <p:tgtEl>
                                          <p:spTgt spid="49">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49">
                                            <p:txEl>
                                              <p:pRg st="1" end="1"/>
                                            </p:txEl>
                                          </p:spTgt>
                                        </p:tgtEl>
                                        <p:attrNameLst>
                                          <p:attrName>style.visibility</p:attrName>
                                        </p:attrNameLst>
                                      </p:cBhvr>
                                      <p:to>
                                        <p:strVal val="visible"/>
                                      </p:to>
                                    </p:set>
                                    <p:animEffect transition="in" filter="barn(inVertical)">
                                      <p:cBhvr>
                                        <p:cTn id="18" dur="500"/>
                                        <p:tgtEl>
                                          <p:spTgt spid="49">
                                            <p:txEl>
                                              <p:pRg st="1" end="1"/>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49">
                                            <p:txEl>
                                              <p:pRg st="2" end="2"/>
                                            </p:txEl>
                                          </p:spTgt>
                                        </p:tgtEl>
                                        <p:attrNameLst>
                                          <p:attrName>style.visibility</p:attrName>
                                        </p:attrNameLst>
                                      </p:cBhvr>
                                      <p:to>
                                        <p:strVal val="visible"/>
                                      </p:to>
                                    </p:set>
                                    <p:animEffect transition="in" filter="barn(inVertical)">
                                      <p:cBhvr>
                                        <p:cTn id="21" dur="500"/>
                                        <p:tgtEl>
                                          <p:spTgt spid="49">
                                            <p:txEl>
                                              <p:pRg st="2" end="2"/>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49">
                                            <p:txEl>
                                              <p:pRg st="7" end="7"/>
                                            </p:txEl>
                                          </p:spTgt>
                                        </p:tgtEl>
                                        <p:attrNameLst>
                                          <p:attrName>style.visibility</p:attrName>
                                        </p:attrNameLst>
                                      </p:cBhvr>
                                      <p:to>
                                        <p:strVal val="visible"/>
                                      </p:to>
                                    </p:set>
                                    <p:animEffect transition="in" filter="barn(inVertical)">
                                      <p:cBhvr>
                                        <p:cTn id="24" dur="500"/>
                                        <p:tgtEl>
                                          <p:spTgt spid="49">
                                            <p:txEl>
                                              <p:pRg st="7" end="7"/>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49">
                                            <p:txEl>
                                              <p:pRg st="3" end="3"/>
                                            </p:txEl>
                                          </p:spTgt>
                                        </p:tgtEl>
                                        <p:attrNameLst>
                                          <p:attrName>style.visibility</p:attrName>
                                        </p:attrNameLst>
                                      </p:cBhvr>
                                      <p:to>
                                        <p:strVal val="visible"/>
                                      </p:to>
                                    </p:set>
                                    <p:anim calcmode="lin" valueType="num">
                                      <p:cBhvr additive="base">
                                        <p:cTn id="29" dur="500" fill="hold"/>
                                        <p:tgtEl>
                                          <p:spTgt spid="49">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9">
                                            <p:txEl>
                                              <p:pRg st="3" end="3"/>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49">
                                            <p:txEl>
                                              <p:pRg st="4" end="4"/>
                                            </p:txEl>
                                          </p:spTgt>
                                        </p:tgtEl>
                                        <p:attrNameLst>
                                          <p:attrName>style.visibility</p:attrName>
                                        </p:attrNameLst>
                                      </p:cBhvr>
                                      <p:to>
                                        <p:strVal val="visible"/>
                                      </p:to>
                                    </p:set>
                                    <p:anim calcmode="lin" valueType="num">
                                      <p:cBhvr additive="base">
                                        <p:cTn id="33" dur="500" fill="hold"/>
                                        <p:tgtEl>
                                          <p:spTgt spid="49">
                                            <p:txEl>
                                              <p:pRg st="4" end="4"/>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49">
                                            <p:txEl>
                                              <p:pRg st="5" end="5"/>
                                            </p:txEl>
                                          </p:spTgt>
                                        </p:tgtEl>
                                        <p:attrNameLst>
                                          <p:attrName>style.visibility</p:attrName>
                                        </p:attrNameLst>
                                      </p:cBhvr>
                                      <p:to>
                                        <p:strVal val="visible"/>
                                      </p:to>
                                    </p:set>
                                    <p:anim calcmode="lin" valueType="num">
                                      <p:cBhvr additive="base">
                                        <p:cTn id="39" dur="500" fill="hold"/>
                                        <p:tgtEl>
                                          <p:spTgt spid="49">
                                            <p:txEl>
                                              <p:pRg st="5" end="5"/>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49">
                                            <p:txEl>
                                              <p:pRg st="5" end="5"/>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49">
                                            <p:txEl>
                                              <p:pRg st="6" end="6"/>
                                            </p:txEl>
                                          </p:spTgt>
                                        </p:tgtEl>
                                        <p:attrNameLst>
                                          <p:attrName>style.visibility</p:attrName>
                                        </p:attrNameLst>
                                      </p:cBhvr>
                                      <p:to>
                                        <p:strVal val="visible"/>
                                      </p:to>
                                    </p:set>
                                    <p:anim calcmode="lin" valueType="num">
                                      <p:cBhvr additive="base">
                                        <p:cTn id="43" dur="500" fill="hold"/>
                                        <p:tgtEl>
                                          <p:spTgt spid="49">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nodeType="clickEffect">
                                  <p:stCondLst>
                                    <p:cond delay="0"/>
                                  </p:stCondLst>
                                  <p:childTnLst>
                                    <p:set>
                                      <p:cBhvr>
                                        <p:cTn id="48" dur="1" fill="hold">
                                          <p:stCondLst>
                                            <p:cond delay="0"/>
                                          </p:stCondLst>
                                        </p:cTn>
                                        <p:tgtEl>
                                          <p:spTgt spid="49">
                                            <p:txEl>
                                              <p:pRg st="8" end="8"/>
                                            </p:txEl>
                                          </p:spTgt>
                                        </p:tgtEl>
                                        <p:attrNameLst>
                                          <p:attrName>style.visibility</p:attrName>
                                        </p:attrNameLst>
                                      </p:cBhvr>
                                      <p:to>
                                        <p:strVal val="visible"/>
                                      </p:to>
                                    </p:set>
                                    <p:animEffect transition="in" filter="randombar(horizontal)">
                                      <p:cBhvr>
                                        <p:cTn id="49" dur="500"/>
                                        <p:tgtEl>
                                          <p:spTgt spid="49">
                                            <p:txEl>
                                              <p:pRg st="8" end="8"/>
                                            </p:txEl>
                                          </p:spTgt>
                                        </p:tgtEl>
                                      </p:cBhvr>
                                    </p:animEffect>
                                  </p:childTnLst>
                                </p:cTn>
                              </p:par>
                              <p:par>
                                <p:cTn id="50" presetID="14" presetClass="entr" presetSubtype="10" fill="hold" nodeType="withEffect">
                                  <p:stCondLst>
                                    <p:cond delay="0"/>
                                  </p:stCondLst>
                                  <p:childTnLst>
                                    <p:set>
                                      <p:cBhvr>
                                        <p:cTn id="51" dur="1" fill="hold">
                                          <p:stCondLst>
                                            <p:cond delay="0"/>
                                          </p:stCondLst>
                                        </p:cTn>
                                        <p:tgtEl>
                                          <p:spTgt spid="49">
                                            <p:txEl>
                                              <p:pRg st="9" end="9"/>
                                            </p:txEl>
                                          </p:spTgt>
                                        </p:tgtEl>
                                        <p:attrNameLst>
                                          <p:attrName>style.visibility</p:attrName>
                                        </p:attrNameLst>
                                      </p:cBhvr>
                                      <p:to>
                                        <p:strVal val="visible"/>
                                      </p:to>
                                    </p:set>
                                    <p:animEffect transition="in" filter="randombar(horizontal)">
                                      <p:cBhvr>
                                        <p:cTn id="52" dur="500"/>
                                        <p:tgtEl>
                                          <p:spTgt spid="49">
                                            <p:txEl>
                                              <p:pRg st="9" end="9"/>
                                            </p:txEl>
                                          </p:spTgt>
                                        </p:tgtEl>
                                      </p:cBhvr>
                                    </p:animEffect>
                                  </p:childTnLst>
                                </p:cTn>
                              </p:par>
                              <p:par>
                                <p:cTn id="53" presetID="14" presetClass="entr" presetSubtype="10" fill="hold" nodeType="withEffect">
                                  <p:stCondLst>
                                    <p:cond delay="0"/>
                                  </p:stCondLst>
                                  <p:childTnLst>
                                    <p:set>
                                      <p:cBhvr>
                                        <p:cTn id="54" dur="1" fill="hold">
                                          <p:stCondLst>
                                            <p:cond delay="0"/>
                                          </p:stCondLst>
                                        </p:cTn>
                                        <p:tgtEl>
                                          <p:spTgt spid="49">
                                            <p:txEl>
                                              <p:pRg st="15" end="15"/>
                                            </p:txEl>
                                          </p:spTgt>
                                        </p:tgtEl>
                                        <p:attrNameLst>
                                          <p:attrName>style.visibility</p:attrName>
                                        </p:attrNameLst>
                                      </p:cBhvr>
                                      <p:to>
                                        <p:strVal val="visible"/>
                                      </p:to>
                                    </p:set>
                                    <p:animEffect transition="in" filter="randombar(horizontal)">
                                      <p:cBhvr>
                                        <p:cTn id="55" dur="500"/>
                                        <p:tgtEl>
                                          <p:spTgt spid="49">
                                            <p:txEl>
                                              <p:pRg st="15" end="15"/>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14" presetClass="entr" presetSubtype="10" fill="hold" nodeType="clickEffect">
                                  <p:stCondLst>
                                    <p:cond delay="0"/>
                                  </p:stCondLst>
                                  <p:childTnLst>
                                    <p:set>
                                      <p:cBhvr>
                                        <p:cTn id="59" dur="1" fill="hold">
                                          <p:stCondLst>
                                            <p:cond delay="0"/>
                                          </p:stCondLst>
                                        </p:cTn>
                                        <p:tgtEl>
                                          <p:spTgt spid="49">
                                            <p:txEl>
                                              <p:pRg st="10" end="10"/>
                                            </p:txEl>
                                          </p:spTgt>
                                        </p:tgtEl>
                                        <p:attrNameLst>
                                          <p:attrName>style.visibility</p:attrName>
                                        </p:attrNameLst>
                                      </p:cBhvr>
                                      <p:to>
                                        <p:strVal val="visible"/>
                                      </p:to>
                                    </p:set>
                                    <p:animEffect transition="in" filter="randombar(horizontal)">
                                      <p:cBhvr>
                                        <p:cTn id="60" dur="500"/>
                                        <p:tgtEl>
                                          <p:spTgt spid="49">
                                            <p:txEl>
                                              <p:pRg st="10" end="10"/>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14" presetClass="entr" presetSubtype="10" fill="hold" nodeType="clickEffect">
                                  <p:stCondLst>
                                    <p:cond delay="0"/>
                                  </p:stCondLst>
                                  <p:childTnLst>
                                    <p:set>
                                      <p:cBhvr>
                                        <p:cTn id="64" dur="1" fill="hold">
                                          <p:stCondLst>
                                            <p:cond delay="0"/>
                                          </p:stCondLst>
                                        </p:cTn>
                                        <p:tgtEl>
                                          <p:spTgt spid="49">
                                            <p:txEl>
                                              <p:pRg st="11" end="11"/>
                                            </p:txEl>
                                          </p:spTgt>
                                        </p:tgtEl>
                                        <p:attrNameLst>
                                          <p:attrName>style.visibility</p:attrName>
                                        </p:attrNameLst>
                                      </p:cBhvr>
                                      <p:to>
                                        <p:strVal val="visible"/>
                                      </p:to>
                                    </p:set>
                                    <p:animEffect transition="in" filter="randombar(horizontal)">
                                      <p:cBhvr>
                                        <p:cTn id="65" dur="500"/>
                                        <p:tgtEl>
                                          <p:spTgt spid="49">
                                            <p:txEl>
                                              <p:pRg st="11" end="11"/>
                                            </p:txEl>
                                          </p:spTgt>
                                        </p:tgtEl>
                                      </p:cBhvr>
                                    </p:animEffect>
                                  </p:childTnLst>
                                </p:cTn>
                              </p:par>
                              <p:par>
                                <p:cTn id="66" presetID="14" presetClass="entr" presetSubtype="10" fill="hold" nodeType="withEffect">
                                  <p:stCondLst>
                                    <p:cond delay="0"/>
                                  </p:stCondLst>
                                  <p:childTnLst>
                                    <p:set>
                                      <p:cBhvr>
                                        <p:cTn id="67" dur="1" fill="hold">
                                          <p:stCondLst>
                                            <p:cond delay="0"/>
                                          </p:stCondLst>
                                        </p:cTn>
                                        <p:tgtEl>
                                          <p:spTgt spid="49">
                                            <p:txEl>
                                              <p:pRg st="12" end="12"/>
                                            </p:txEl>
                                          </p:spTgt>
                                        </p:tgtEl>
                                        <p:attrNameLst>
                                          <p:attrName>style.visibility</p:attrName>
                                        </p:attrNameLst>
                                      </p:cBhvr>
                                      <p:to>
                                        <p:strVal val="visible"/>
                                      </p:to>
                                    </p:set>
                                    <p:animEffect transition="in" filter="randombar(horizontal)">
                                      <p:cBhvr>
                                        <p:cTn id="68" dur="500"/>
                                        <p:tgtEl>
                                          <p:spTgt spid="49">
                                            <p:txEl>
                                              <p:pRg st="12" end="12"/>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14" presetClass="entr" presetSubtype="10" fill="hold" nodeType="clickEffect">
                                  <p:stCondLst>
                                    <p:cond delay="0"/>
                                  </p:stCondLst>
                                  <p:childTnLst>
                                    <p:set>
                                      <p:cBhvr>
                                        <p:cTn id="72" dur="1" fill="hold">
                                          <p:stCondLst>
                                            <p:cond delay="0"/>
                                          </p:stCondLst>
                                        </p:cTn>
                                        <p:tgtEl>
                                          <p:spTgt spid="49">
                                            <p:txEl>
                                              <p:pRg st="13" end="13"/>
                                            </p:txEl>
                                          </p:spTgt>
                                        </p:tgtEl>
                                        <p:attrNameLst>
                                          <p:attrName>style.visibility</p:attrName>
                                        </p:attrNameLst>
                                      </p:cBhvr>
                                      <p:to>
                                        <p:strVal val="visible"/>
                                      </p:to>
                                    </p:set>
                                    <p:animEffect transition="in" filter="randombar(horizontal)">
                                      <p:cBhvr>
                                        <p:cTn id="73" dur="500"/>
                                        <p:tgtEl>
                                          <p:spTgt spid="49">
                                            <p:txEl>
                                              <p:pRg st="13" end="13"/>
                                            </p:txEl>
                                          </p:spTgt>
                                        </p:tgtEl>
                                      </p:cBhvr>
                                    </p:animEffect>
                                  </p:childTnLst>
                                </p:cTn>
                              </p:par>
                              <p:par>
                                <p:cTn id="74" presetID="14" presetClass="entr" presetSubtype="10" fill="hold" nodeType="withEffect">
                                  <p:stCondLst>
                                    <p:cond delay="0"/>
                                  </p:stCondLst>
                                  <p:childTnLst>
                                    <p:set>
                                      <p:cBhvr>
                                        <p:cTn id="75" dur="1" fill="hold">
                                          <p:stCondLst>
                                            <p:cond delay="0"/>
                                          </p:stCondLst>
                                        </p:cTn>
                                        <p:tgtEl>
                                          <p:spTgt spid="49">
                                            <p:txEl>
                                              <p:pRg st="14" end="14"/>
                                            </p:txEl>
                                          </p:spTgt>
                                        </p:tgtEl>
                                        <p:attrNameLst>
                                          <p:attrName>style.visibility</p:attrName>
                                        </p:attrNameLst>
                                      </p:cBhvr>
                                      <p:to>
                                        <p:strVal val="visible"/>
                                      </p:to>
                                    </p:set>
                                    <p:animEffect transition="in" filter="randombar(horizontal)">
                                      <p:cBhvr>
                                        <p:cTn id="76" dur="500"/>
                                        <p:tgtEl>
                                          <p:spTgt spid="49">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Bevel 2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1334450" y="223046"/>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MOTOR -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Bevel 36"/>
          <p:cNvSpPr/>
          <p:nvPr/>
        </p:nvSpPr>
        <p:spPr>
          <a:xfrm>
            <a:off x="9525000" y="137231"/>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10246780" y="291265"/>
            <a:ext cx="7399456"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ĐỘNG CƠ DC</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9" name="Rectangle 38"/>
          <p:cNvSpPr/>
          <p:nvPr/>
        </p:nvSpPr>
        <p:spPr>
          <a:xfrm>
            <a:off x="10240362" y="283374"/>
            <a:ext cx="75438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ĐỘNG CƠ DC</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49" name="Rectangle 48"/>
          <p:cNvSpPr/>
          <p:nvPr/>
        </p:nvSpPr>
        <p:spPr>
          <a:xfrm>
            <a:off x="732971" y="1555683"/>
            <a:ext cx="8763000" cy="7848302"/>
          </a:xfrm>
          <a:prstGeom prst="rect">
            <a:avLst/>
          </a:prstGeom>
        </p:spPr>
        <p:txBody>
          <a:bodyPr wrap="square">
            <a:spAutoFit/>
          </a:bodyPr>
          <a:lstStyle/>
          <a:p>
            <a:r>
              <a:rPr lang="en-US" sz="3600" b="1">
                <a:solidFill>
                  <a:srgbClr val="FF0000"/>
                </a:solidFill>
                <a:latin typeface="Courier New" panose="02070309020205020404" pitchFamily="49" charset="0"/>
                <a:cs typeface="Courier New" panose="02070309020205020404" pitchFamily="49" charset="0"/>
              </a:rPr>
              <a:t>#include &lt;tv_kit_vdk_pic_all.c&gt;</a:t>
            </a:r>
          </a:p>
          <a:p>
            <a:r>
              <a:rPr lang="en-US" sz="3600" b="1">
                <a:solidFill>
                  <a:srgbClr val="0070C0"/>
                </a:solidFill>
                <a:latin typeface="Courier New" panose="02070309020205020404" pitchFamily="49" charset="0"/>
                <a:cs typeface="Courier New" panose="02070309020205020404" pitchFamily="49" charset="0"/>
              </a:rPr>
              <a:t>void</a:t>
            </a:r>
            <a:r>
              <a:rPr lang="en-US" sz="3600" b="1">
                <a:solidFill>
                  <a:srgbClr val="000000"/>
                </a:solidFill>
                <a:latin typeface="Courier New" panose="02070309020205020404" pitchFamily="49" charset="0"/>
                <a:cs typeface="Courier New" panose="02070309020205020404" pitchFamily="49" charset="0"/>
              </a:rPr>
              <a:t> phim_on()</a:t>
            </a:r>
          </a:p>
          <a:p>
            <a:r>
              <a:rPr lang="en-US" sz="3600" b="1">
                <a:solidFill>
                  <a:srgbClr val="000000"/>
                </a:solidFill>
                <a:latin typeface="Courier New" panose="02070309020205020404" pitchFamily="49" charset="0"/>
                <a:cs typeface="Courier New" panose="02070309020205020404" pitchFamily="49" charset="0"/>
              </a:rPr>
              <a:t>{</a:t>
            </a:r>
          </a:p>
          <a:p>
            <a:r>
              <a:rPr lang="en-US" sz="3600" b="1">
                <a:solidFill>
                  <a:srgbClr val="000000"/>
                </a:solidFill>
                <a:latin typeface="Courier New" panose="02070309020205020404" pitchFamily="49" charset="0"/>
                <a:cs typeface="Courier New" panose="02070309020205020404" pitchFamily="49" charset="0"/>
              </a:rPr>
              <a:t>   </a:t>
            </a:r>
            <a:r>
              <a:rPr lang="en-US" sz="3600" b="1">
                <a:solidFill>
                  <a:srgbClr val="0070C0"/>
                </a:solidFill>
                <a:latin typeface="Courier New" panose="02070309020205020404" pitchFamily="49" charset="0"/>
                <a:cs typeface="Courier New" panose="02070309020205020404" pitchFamily="49" charset="0"/>
              </a:rPr>
              <a:t>if</a:t>
            </a:r>
            <a:r>
              <a:rPr lang="en-US" sz="3600" b="1">
                <a:solidFill>
                  <a:srgbClr val="000000"/>
                </a:solidFill>
                <a:latin typeface="Courier New" panose="02070309020205020404" pitchFamily="49" charset="0"/>
                <a:cs typeface="Courier New" panose="02070309020205020404" pitchFamily="49" charset="0"/>
              </a:rPr>
              <a:t>(!input(on)) </a:t>
            </a:r>
          </a:p>
          <a:p>
            <a:r>
              <a:rPr lang="en-US" sz="3600" b="1">
                <a:solidFill>
                  <a:srgbClr val="000000"/>
                </a:solidFill>
                <a:latin typeface="Courier New" panose="02070309020205020404" pitchFamily="49" charset="0"/>
                <a:cs typeface="Courier New" panose="02070309020205020404" pitchFamily="49" charset="0"/>
              </a:rPr>
              <a:t>  {dcmotor_onoff=1;</a:t>
            </a:r>
          </a:p>
          <a:p>
            <a:r>
              <a:rPr lang="en-US" sz="3600" b="1">
                <a:solidFill>
                  <a:srgbClr val="000000"/>
                </a:solidFill>
                <a:latin typeface="Courier New" panose="02070309020205020404" pitchFamily="49" charset="0"/>
                <a:cs typeface="Courier New" panose="02070309020205020404" pitchFamily="49" charset="0"/>
              </a:rPr>
              <a:t>   dcmotor_tn=1;</a:t>
            </a:r>
          </a:p>
          <a:p>
            <a:r>
              <a:rPr lang="en-US" sz="3600" b="1">
                <a:solidFill>
                  <a:srgbClr val="000000"/>
                </a:solidFill>
                <a:latin typeface="Courier New" panose="02070309020205020404" pitchFamily="49" charset="0"/>
                <a:cs typeface="Courier New" panose="02070309020205020404" pitchFamily="49" charset="0"/>
              </a:rPr>
              <a:t>   dc_motor_run();}</a:t>
            </a:r>
          </a:p>
          <a:p>
            <a:r>
              <a:rPr lang="en-US" sz="3600" b="1">
                <a:solidFill>
                  <a:srgbClr val="000000"/>
                </a:solidFill>
                <a:latin typeface="Courier New" panose="02070309020205020404" pitchFamily="49" charset="0"/>
                <a:cs typeface="Courier New" panose="02070309020205020404" pitchFamily="49" charset="0"/>
              </a:rPr>
              <a:t>}</a:t>
            </a:r>
          </a:p>
          <a:p>
            <a:r>
              <a:rPr lang="en-US" sz="3600" b="1">
                <a:solidFill>
                  <a:srgbClr val="0070C0"/>
                </a:solidFill>
                <a:latin typeface="Courier New" panose="02070309020205020404" pitchFamily="49" charset="0"/>
                <a:cs typeface="Courier New" panose="02070309020205020404" pitchFamily="49" charset="0"/>
              </a:rPr>
              <a:t>void</a:t>
            </a:r>
            <a:r>
              <a:rPr lang="en-US" sz="3600" b="1">
                <a:solidFill>
                  <a:srgbClr val="000000"/>
                </a:solidFill>
                <a:latin typeface="Courier New" panose="02070309020205020404" pitchFamily="49" charset="0"/>
                <a:cs typeface="Courier New" panose="02070309020205020404" pitchFamily="49" charset="0"/>
              </a:rPr>
              <a:t> phim_off()</a:t>
            </a:r>
          </a:p>
          <a:p>
            <a:r>
              <a:rPr lang="en-US" sz="3600" b="1">
                <a:solidFill>
                  <a:srgbClr val="000000"/>
                </a:solidFill>
                <a:latin typeface="Courier New" panose="02070309020205020404" pitchFamily="49" charset="0"/>
                <a:cs typeface="Courier New" panose="02070309020205020404" pitchFamily="49" charset="0"/>
              </a:rPr>
              <a:t>{</a:t>
            </a:r>
          </a:p>
          <a:p>
            <a:r>
              <a:rPr lang="en-US" sz="3600" b="1">
                <a:solidFill>
                  <a:srgbClr val="000000"/>
                </a:solidFill>
                <a:latin typeface="Courier New" panose="02070309020205020404" pitchFamily="49" charset="0"/>
                <a:cs typeface="Courier New" panose="02070309020205020404" pitchFamily="49" charset="0"/>
              </a:rPr>
              <a:t>   </a:t>
            </a:r>
            <a:r>
              <a:rPr lang="en-US" sz="3600" b="1">
                <a:solidFill>
                  <a:srgbClr val="0070C0"/>
                </a:solidFill>
                <a:latin typeface="Courier New" panose="02070309020205020404" pitchFamily="49" charset="0"/>
                <a:cs typeface="Courier New" panose="02070309020205020404" pitchFamily="49" charset="0"/>
              </a:rPr>
              <a:t>if</a:t>
            </a:r>
            <a:r>
              <a:rPr lang="en-US" sz="3600" b="1">
                <a:solidFill>
                  <a:srgbClr val="000000"/>
                </a:solidFill>
                <a:latin typeface="Courier New" panose="02070309020205020404" pitchFamily="49" charset="0"/>
                <a:cs typeface="Courier New" panose="02070309020205020404" pitchFamily="49" charset="0"/>
              </a:rPr>
              <a:t>(!input(off))</a:t>
            </a:r>
          </a:p>
          <a:p>
            <a:r>
              <a:rPr lang="en-US" sz="3600" b="1">
                <a:solidFill>
                  <a:srgbClr val="000000"/>
                </a:solidFill>
                <a:latin typeface="Courier New" panose="02070309020205020404" pitchFamily="49" charset="0"/>
                <a:cs typeface="Courier New" panose="02070309020205020404" pitchFamily="49" charset="0"/>
              </a:rPr>
              <a:t>   {dcmotor_onoff=0;</a:t>
            </a:r>
          </a:p>
          <a:p>
            <a:r>
              <a:rPr lang="en-US" sz="3600" b="1">
                <a:solidFill>
                  <a:srgbClr val="000000"/>
                </a:solidFill>
                <a:latin typeface="Courier New" panose="02070309020205020404" pitchFamily="49" charset="0"/>
                <a:cs typeface="Courier New" panose="02070309020205020404" pitchFamily="49" charset="0"/>
              </a:rPr>
              <a:t>   dc_motor_run();}</a:t>
            </a:r>
          </a:p>
          <a:p>
            <a:r>
              <a:rPr lang="en-US" sz="3600" b="1">
                <a:solidFill>
                  <a:srgbClr val="000000"/>
                </a:solidFill>
                <a:latin typeface="Courier New" panose="02070309020205020404" pitchFamily="49" charset="0"/>
                <a:cs typeface="Courier New" panose="02070309020205020404" pitchFamily="49" charset="0"/>
              </a:rPr>
              <a:t>}</a:t>
            </a:r>
            <a:endParaRPr lang="en-US" sz="3200" b="1">
              <a:solidFill>
                <a:srgbClr val="FF0000"/>
              </a:solidFill>
              <a:latin typeface="Courier New" panose="02070309020205020404" pitchFamily="49" charset="0"/>
              <a:cs typeface="Courier New" panose="02070309020205020404" pitchFamily="49" charset="0"/>
            </a:endParaRPr>
          </a:p>
        </p:txBody>
      </p:sp>
      <p:pic>
        <p:nvPicPr>
          <p:cNvPr id="10242" name="Picture 2" descr="Like - Free social media icon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615515" y="7227249"/>
            <a:ext cx="3059750" cy="3059751"/>
          </a:xfrm>
          <a:prstGeom prst="rect">
            <a:avLst/>
          </a:prstGeom>
          <a:noFill/>
          <a:extLst>
            <a:ext uri="{909E8E84-426E-40DD-AFC4-6F175D3DCCD1}">
              <a14:hiddenFill xmlns:a14="http://schemas.microsoft.com/office/drawing/2010/main">
                <a:solidFill>
                  <a:srgbClr val="FFFFFF"/>
                </a:solidFill>
              </a14:hiddenFill>
            </a:ext>
          </a:extLst>
        </p:spPr>
      </p:pic>
      <p:sp>
        <p:nvSpPr>
          <p:cNvPr id="18" name="Rectangle 17"/>
          <p:cNvSpPr/>
          <p:nvPr/>
        </p:nvSpPr>
        <p:spPr>
          <a:xfrm>
            <a:off x="10744200" y="1594938"/>
            <a:ext cx="6553200" cy="6186309"/>
          </a:xfrm>
          <a:prstGeom prst="rect">
            <a:avLst/>
          </a:prstGeom>
        </p:spPr>
        <p:txBody>
          <a:bodyPr wrap="square">
            <a:spAutoFit/>
          </a:bodyPr>
          <a:lstStyle/>
          <a:p>
            <a:r>
              <a:rPr lang="en-US" sz="3600" b="1">
                <a:solidFill>
                  <a:srgbClr val="0070C0"/>
                </a:solidFill>
                <a:latin typeface="Courier New" panose="02070309020205020404" pitchFamily="49" charset="0"/>
                <a:cs typeface="Courier New" panose="02070309020205020404" pitchFamily="49" charset="0"/>
              </a:rPr>
              <a:t>void</a:t>
            </a:r>
            <a:r>
              <a:rPr lang="en-US" sz="3600" b="1">
                <a:solidFill>
                  <a:srgbClr val="000000"/>
                </a:solidFill>
                <a:latin typeface="Courier New" panose="02070309020205020404" pitchFamily="49" charset="0"/>
                <a:cs typeface="Courier New" panose="02070309020205020404" pitchFamily="49" charset="0"/>
              </a:rPr>
              <a:t> main() </a:t>
            </a:r>
          </a:p>
          <a:p>
            <a:r>
              <a:rPr lang="en-US" sz="3600" b="1">
                <a:solidFill>
                  <a:srgbClr val="000000"/>
                </a:solidFill>
                <a:latin typeface="Courier New" panose="02070309020205020404" pitchFamily="49" charset="0"/>
                <a:cs typeface="Courier New" panose="02070309020205020404" pitchFamily="49" charset="0"/>
              </a:rPr>
              <a:t>{ </a:t>
            </a:r>
          </a:p>
          <a:p>
            <a:r>
              <a:rPr lang="en-US" sz="3600" b="1">
                <a:solidFill>
                  <a:srgbClr val="000000"/>
                </a:solidFill>
                <a:latin typeface="Courier New" panose="02070309020205020404" pitchFamily="49" charset="0"/>
                <a:cs typeface="Courier New" panose="02070309020205020404" pitchFamily="49" charset="0"/>
              </a:rPr>
              <a:t>    set_up_port</a:t>
            </a:r>
            <a:r>
              <a:rPr lang="en-US" sz="3600" b="1" smtClean="0">
                <a:solidFill>
                  <a:srgbClr val="000000"/>
                </a:solidFill>
                <a:latin typeface="Courier New" panose="02070309020205020404" pitchFamily="49" charset="0"/>
                <a:cs typeface="Courier New" panose="02070309020205020404" pitchFamily="49" charset="0"/>
              </a:rPr>
              <a:t>();</a:t>
            </a:r>
          </a:p>
          <a:p>
            <a:r>
              <a:rPr lang="en-US" sz="3600" b="1">
                <a:solidFill>
                  <a:srgbClr val="000000"/>
                </a:solidFill>
                <a:latin typeface="Courier New" panose="02070309020205020404" pitchFamily="49" charset="0"/>
                <a:cs typeface="Courier New" panose="02070309020205020404" pitchFamily="49" charset="0"/>
              </a:rPr>
              <a:t> </a:t>
            </a:r>
            <a:r>
              <a:rPr lang="en-US" sz="3600" b="1" smtClean="0">
                <a:solidFill>
                  <a:srgbClr val="000000"/>
                </a:solidFill>
                <a:latin typeface="Courier New" panose="02070309020205020404" pitchFamily="49" charset="0"/>
                <a:cs typeface="Courier New" panose="02070309020205020404" pitchFamily="49" charset="0"/>
              </a:rPr>
              <a:t>   dc_motor_enable</a:t>
            </a:r>
            <a:r>
              <a:rPr lang="en-US" sz="3600" b="1">
                <a:solidFill>
                  <a:srgbClr val="000000"/>
                </a:solidFill>
                <a:latin typeface="Courier New" panose="02070309020205020404" pitchFamily="49" charset="0"/>
                <a:cs typeface="Courier New" panose="02070309020205020404" pitchFamily="49" charset="0"/>
              </a:rPr>
              <a:t>(); </a:t>
            </a:r>
          </a:p>
          <a:p>
            <a:r>
              <a:rPr lang="en-US" sz="3600" b="1">
                <a:solidFill>
                  <a:srgbClr val="000000"/>
                </a:solidFill>
                <a:latin typeface="Courier New" panose="02070309020205020404" pitchFamily="49" charset="0"/>
                <a:cs typeface="Courier New" panose="02070309020205020404" pitchFamily="49" charset="0"/>
              </a:rPr>
              <a:t>    dc_motor_stop</a:t>
            </a:r>
            <a:r>
              <a:rPr lang="en-US" sz="3600" b="1" smtClean="0">
                <a:solidFill>
                  <a:srgbClr val="000000"/>
                </a:solidFill>
                <a:latin typeface="Courier New" panose="02070309020205020404" pitchFamily="49" charset="0"/>
                <a:cs typeface="Courier New" panose="02070309020205020404" pitchFamily="49" charset="0"/>
              </a:rPr>
              <a:t>();</a:t>
            </a:r>
            <a:endParaRPr lang="en-US" sz="3600" b="1">
              <a:solidFill>
                <a:srgbClr val="000000"/>
              </a:solidFill>
              <a:latin typeface="Courier New" panose="02070309020205020404" pitchFamily="49" charset="0"/>
              <a:cs typeface="Courier New" panose="02070309020205020404" pitchFamily="49" charset="0"/>
            </a:endParaRPr>
          </a:p>
          <a:p>
            <a:r>
              <a:rPr lang="en-US" sz="3600" b="1">
                <a:solidFill>
                  <a:srgbClr val="000000"/>
                </a:solidFill>
                <a:latin typeface="Courier New" panose="02070309020205020404" pitchFamily="49" charset="0"/>
                <a:cs typeface="Courier New" panose="02070309020205020404" pitchFamily="49" charset="0"/>
              </a:rPr>
              <a:t>    </a:t>
            </a:r>
            <a:r>
              <a:rPr lang="en-US" sz="3600" b="1">
                <a:solidFill>
                  <a:srgbClr val="0070C0"/>
                </a:solidFill>
                <a:latin typeface="Courier New" panose="02070309020205020404" pitchFamily="49" charset="0"/>
                <a:cs typeface="Courier New" panose="02070309020205020404" pitchFamily="49" charset="0"/>
              </a:rPr>
              <a:t>while</a:t>
            </a:r>
            <a:r>
              <a:rPr lang="en-US" sz="3600" b="1">
                <a:solidFill>
                  <a:srgbClr val="000000"/>
                </a:solidFill>
                <a:latin typeface="Courier New" panose="02070309020205020404" pitchFamily="49" charset="0"/>
                <a:cs typeface="Courier New" panose="02070309020205020404" pitchFamily="49" charset="0"/>
              </a:rPr>
              <a:t>(true) </a:t>
            </a:r>
          </a:p>
          <a:p>
            <a:r>
              <a:rPr lang="en-US" sz="3600" b="1">
                <a:solidFill>
                  <a:srgbClr val="000000"/>
                </a:solidFill>
                <a:latin typeface="Courier New" panose="02070309020205020404" pitchFamily="49" charset="0"/>
                <a:cs typeface="Courier New" panose="02070309020205020404" pitchFamily="49" charset="0"/>
              </a:rPr>
              <a:t>    { </a:t>
            </a:r>
          </a:p>
          <a:p>
            <a:r>
              <a:rPr lang="en-US" sz="3600" b="1">
                <a:solidFill>
                  <a:srgbClr val="000000"/>
                </a:solidFill>
                <a:latin typeface="Courier New" panose="02070309020205020404" pitchFamily="49" charset="0"/>
                <a:cs typeface="Courier New" panose="02070309020205020404" pitchFamily="49" charset="0"/>
              </a:rPr>
              <a:t>       phim_on();</a:t>
            </a:r>
          </a:p>
          <a:p>
            <a:r>
              <a:rPr lang="en-US" sz="3600" b="1">
                <a:solidFill>
                  <a:srgbClr val="000000"/>
                </a:solidFill>
                <a:latin typeface="Courier New" panose="02070309020205020404" pitchFamily="49" charset="0"/>
                <a:cs typeface="Courier New" panose="02070309020205020404" pitchFamily="49" charset="0"/>
              </a:rPr>
              <a:t>       phim_off();</a:t>
            </a:r>
          </a:p>
          <a:p>
            <a:r>
              <a:rPr lang="en-US" sz="3600" b="1">
                <a:solidFill>
                  <a:srgbClr val="000000"/>
                </a:solidFill>
                <a:latin typeface="Courier New" panose="02070309020205020404" pitchFamily="49" charset="0"/>
                <a:cs typeface="Courier New" panose="02070309020205020404" pitchFamily="49" charset="0"/>
              </a:rPr>
              <a:t>    } </a:t>
            </a:r>
          </a:p>
          <a:p>
            <a:r>
              <a:rPr lang="en-US" sz="3600" b="1">
                <a:solidFill>
                  <a:srgbClr val="000000"/>
                </a:solidFill>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2863869769"/>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9">
                                            <p:txEl>
                                              <p:pRg st="0" end="0"/>
                                            </p:txEl>
                                          </p:spTgt>
                                        </p:tgtEl>
                                        <p:attrNameLst>
                                          <p:attrName>style.visibility</p:attrName>
                                        </p:attrNameLst>
                                      </p:cBhvr>
                                      <p:to>
                                        <p:strVal val="visible"/>
                                      </p:to>
                                    </p:set>
                                    <p:anim calcmode="lin" valueType="num">
                                      <p:cBhvr additive="base">
                                        <p:cTn id="7" dur="500" fill="hold"/>
                                        <p:tgtEl>
                                          <p:spTgt spid="4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49">
                                            <p:txEl>
                                              <p:pRg st="1" end="1"/>
                                            </p:txEl>
                                          </p:spTgt>
                                        </p:tgtEl>
                                        <p:attrNameLst>
                                          <p:attrName>style.visibility</p:attrName>
                                        </p:attrNameLst>
                                      </p:cBhvr>
                                      <p:to>
                                        <p:strVal val="visible"/>
                                      </p:to>
                                    </p:set>
                                    <p:animEffect transition="in" filter="fade">
                                      <p:cBhvr>
                                        <p:cTn id="13" dur="1000"/>
                                        <p:tgtEl>
                                          <p:spTgt spid="49">
                                            <p:txEl>
                                              <p:pRg st="1" end="1"/>
                                            </p:txEl>
                                          </p:spTgt>
                                        </p:tgtEl>
                                      </p:cBhvr>
                                    </p:animEffect>
                                    <p:anim calcmode="lin" valueType="num">
                                      <p:cBhvr>
                                        <p:cTn id="14" dur="1000" fill="hold"/>
                                        <p:tgtEl>
                                          <p:spTgt spid="49">
                                            <p:txEl>
                                              <p:pRg st="1" end="1"/>
                                            </p:txEl>
                                          </p:spTgt>
                                        </p:tgtEl>
                                        <p:attrNameLst>
                                          <p:attrName>ppt_x</p:attrName>
                                        </p:attrNameLst>
                                      </p:cBhvr>
                                      <p:tavLst>
                                        <p:tav tm="0">
                                          <p:val>
                                            <p:strVal val="#ppt_x"/>
                                          </p:val>
                                        </p:tav>
                                        <p:tav tm="100000">
                                          <p:val>
                                            <p:strVal val="#ppt_x"/>
                                          </p:val>
                                        </p:tav>
                                      </p:tavLst>
                                    </p:anim>
                                    <p:anim calcmode="lin" valueType="num">
                                      <p:cBhvr>
                                        <p:cTn id="15" dur="1000" fill="hold"/>
                                        <p:tgtEl>
                                          <p:spTgt spid="49">
                                            <p:txEl>
                                              <p:pRg st="1" end="1"/>
                                            </p:txEl>
                                          </p:spTgt>
                                        </p:tgtEl>
                                        <p:attrNameLst>
                                          <p:attrName>ppt_y</p:attrName>
                                        </p:attrNameLst>
                                      </p:cBhvr>
                                      <p:tavLst>
                                        <p:tav tm="0">
                                          <p:val>
                                            <p:strVal val="#ppt_y+.1"/>
                                          </p:val>
                                        </p:tav>
                                        <p:tav tm="100000">
                                          <p:val>
                                            <p:strVal val="#ppt_y"/>
                                          </p:val>
                                        </p:tav>
                                      </p:tavLst>
                                    </p:anim>
                                  </p:childTnLst>
                                </p:cTn>
                              </p:par>
                              <p:par>
                                <p:cTn id="16" presetID="42" presetClass="entr" presetSubtype="0" fill="hold" nodeType="withEffect">
                                  <p:stCondLst>
                                    <p:cond delay="0"/>
                                  </p:stCondLst>
                                  <p:childTnLst>
                                    <p:set>
                                      <p:cBhvr>
                                        <p:cTn id="17" dur="1" fill="hold">
                                          <p:stCondLst>
                                            <p:cond delay="0"/>
                                          </p:stCondLst>
                                        </p:cTn>
                                        <p:tgtEl>
                                          <p:spTgt spid="49">
                                            <p:txEl>
                                              <p:pRg st="2" end="2"/>
                                            </p:txEl>
                                          </p:spTgt>
                                        </p:tgtEl>
                                        <p:attrNameLst>
                                          <p:attrName>style.visibility</p:attrName>
                                        </p:attrNameLst>
                                      </p:cBhvr>
                                      <p:to>
                                        <p:strVal val="visible"/>
                                      </p:to>
                                    </p:set>
                                    <p:animEffect transition="in" filter="fade">
                                      <p:cBhvr>
                                        <p:cTn id="18" dur="1000"/>
                                        <p:tgtEl>
                                          <p:spTgt spid="49">
                                            <p:txEl>
                                              <p:pRg st="2" end="2"/>
                                            </p:txEl>
                                          </p:spTgt>
                                        </p:tgtEl>
                                      </p:cBhvr>
                                    </p:animEffect>
                                    <p:anim calcmode="lin" valueType="num">
                                      <p:cBhvr>
                                        <p:cTn id="19" dur="1000" fill="hold"/>
                                        <p:tgtEl>
                                          <p:spTgt spid="49">
                                            <p:txEl>
                                              <p:pRg st="2" end="2"/>
                                            </p:txEl>
                                          </p:spTgt>
                                        </p:tgtEl>
                                        <p:attrNameLst>
                                          <p:attrName>ppt_x</p:attrName>
                                        </p:attrNameLst>
                                      </p:cBhvr>
                                      <p:tavLst>
                                        <p:tav tm="0">
                                          <p:val>
                                            <p:strVal val="#ppt_x"/>
                                          </p:val>
                                        </p:tav>
                                        <p:tav tm="100000">
                                          <p:val>
                                            <p:strVal val="#ppt_x"/>
                                          </p:val>
                                        </p:tav>
                                      </p:tavLst>
                                    </p:anim>
                                    <p:anim calcmode="lin" valueType="num">
                                      <p:cBhvr>
                                        <p:cTn id="20" dur="1000" fill="hold"/>
                                        <p:tgtEl>
                                          <p:spTgt spid="49">
                                            <p:txEl>
                                              <p:pRg st="2" end="2"/>
                                            </p:txEl>
                                          </p:spTgt>
                                        </p:tgtEl>
                                        <p:attrNameLst>
                                          <p:attrName>ppt_y</p:attrName>
                                        </p:attrNameLst>
                                      </p:cBhvr>
                                      <p:tavLst>
                                        <p:tav tm="0">
                                          <p:val>
                                            <p:strVal val="#ppt_y+.1"/>
                                          </p:val>
                                        </p:tav>
                                        <p:tav tm="100000">
                                          <p:val>
                                            <p:strVal val="#ppt_y"/>
                                          </p:val>
                                        </p:tav>
                                      </p:tavLst>
                                    </p:anim>
                                  </p:childTnLst>
                                </p:cTn>
                              </p:par>
                              <p:par>
                                <p:cTn id="21" presetID="42" presetClass="entr" presetSubtype="0" fill="hold" nodeType="withEffect">
                                  <p:stCondLst>
                                    <p:cond delay="0"/>
                                  </p:stCondLst>
                                  <p:childTnLst>
                                    <p:set>
                                      <p:cBhvr>
                                        <p:cTn id="22" dur="1" fill="hold">
                                          <p:stCondLst>
                                            <p:cond delay="0"/>
                                          </p:stCondLst>
                                        </p:cTn>
                                        <p:tgtEl>
                                          <p:spTgt spid="49">
                                            <p:txEl>
                                              <p:pRg st="3" end="3"/>
                                            </p:txEl>
                                          </p:spTgt>
                                        </p:tgtEl>
                                        <p:attrNameLst>
                                          <p:attrName>style.visibility</p:attrName>
                                        </p:attrNameLst>
                                      </p:cBhvr>
                                      <p:to>
                                        <p:strVal val="visible"/>
                                      </p:to>
                                    </p:set>
                                    <p:animEffect transition="in" filter="fade">
                                      <p:cBhvr>
                                        <p:cTn id="23" dur="1000"/>
                                        <p:tgtEl>
                                          <p:spTgt spid="49">
                                            <p:txEl>
                                              <p:pRg st="3" end="3"/>
                                            </p:txEl>
                                          </p:spTgt>
                                        </p:tgtEl>
                                      </p:cBhvr>
                                    </p:animEffect>
                                    <p:anim calcmode="lin" valueType="num">
                                      <p:cBhvr>
                                        <p:cTn id="24" dur="1000" fill="hold"/>
                                        <p:tgtEl>
                                          <p:spTgt spid="49">
                                            <p:txEl>
                                              <p:pRg st="3" end="3"/>
                                            </p:txEl>
                                          </p:spTgt>
                                        </p:tgtEl>
                                        <p:attrNameLst>
                                          <p:attrName>ppt_x</p:attrName>
                                        </p:attrNameLst>
                                      </p:cBhvr>
                                      <p:tavLst>
                                        <p:tav tm="0">
                                          <p:val>
                                            <p:strVal val="#ppt_x"/>
                                          </p:val>
                                        </p:tav>
                                        <p:tav tm="100000">
                                          <p:val>
                                            <p:strVal val="#ppt_x"/>
                                          </p:val>
                                        </p:tav>
                                      </p:tavLst>
                                    </p:anim>
                                    <p:anim calcmode="lin" valueType="num">
                                      <p:cBhvr>
                                        <p:cTn id="25" dur="1000" fill="hold"/>
                                        <p:tgtEl>
                                          <p:spTgt spid="49">
                                            <p:txEl>
                                              <p:pRg st="3" end="3"/>
                                            </p:txEl>
                                          </p:spTgt>
                                        </p:tgtEl>
                                        <p:attrNameLst>
                                          <p:attrName>ppt_y</p:attrName>
                                        </p:attrNameLst>
                                      </p:cBhvr>
                                      <p:tavLst>
                                        <p:tav tm="0">
                                          <p:val>
                                            <p:strVal val="#ppt_y+.1"/>
                                          </p:val>
                                        </p:tav>
                                        <p:tav tm="100000">
                                          <p:val>
                                            <p:strVal val="#ppt_y"/>
                                          </p:val>
                                        </p:tav>
                                      </p:tavLst>
                                    </p:anim>
                                  </p:childTnLst>
                                </p:cTn>
                              </p:par>
                              <p:par>
                                <p:cTn id="26" presetID="42" presetClass="entr" presetSubtype="0" fill="hold" nodeType="withEffect">
                                  <p:stCondLst>
                                    <p:cond delay="0"/>
                                  </p:stCondLst>
                                  <p:childTnLst>
                                    <p:set>
                                      <p:cBhvr>
                                        <p:cTn id="27" dur="1" fill="hold">
                                          <p:stCondLst>
                                            <p:cond delay="0"/>
                                          </p:stCondLst>
                                        </p:cTn>
                                        <p:tgtEl>
                                          <p:spTgt spid="49">
                                            <p:txEl>
                                              <p:pRg st="4" end="4"/>
                                            </p:txEl>
                                          </p:spTgt>
                                        </p:tgtEl>
                                        <p:attrNameLst>
                                          <p:attrName>style.visibility</p:attrName>
                                        </p:attrNameLst>
                                      </p:cBhvr>
                                      <p:to>
                                        <p:strVal val="visible"/>
                                      </p:to>
                                    </p:set>
                                    <p:animEffect transition="in" filter="fade">
                                      <p:cBhvr>
                                        <p:cTn id="28" dur="1000"/>
                                        <p:tgtEl>
                                          <p:spTgt spid="49">
                                            <p:txEl>
                                              <p:pRg st="4" end="4"/>
                                            </p:txEl>
                                          </p:spTgt>
                                        </p:tgtEl>
                                      </p:cBhvr>
                                    </p:animEffect>
                                    <p:anim calcmode="lin" valueType="num">
                                      <p:cBhvr>
                                        <p:cTn id="29" dur="1000" fill="hold"/>
                                        <p:tgtEl>
                                          <p:spTgt spid="49">
                                            <p:txEl>
                                              <p:pRg st="4" end="4"/>
                                            </p:txEl>
                                          </p:spTgt>
                                        </p:tgtEl>
                                        <p:attrNameLst>
                                          <p:attrName>ppt_x</p:attrName>
                                        </p:attrNameLst>
                                      </p:cBhvr>
                                      <p:tavLst>
                                        <p:tav tm="0">
                                          <p:val>
                                            <p:strVal val="#ppt_x"/>
                                          </p:val>
                                        </p:tav>
                                        <p:tav tm="100000">
                                          <p:val>
                                            <p:strVal val="#ppt_x"/>
                                          </p:val>
                                        </p:tav>
                                      </p:tavLst>
                                    </p:anim>
                                    <p:anim calcmode="lin" valueType="num">
                                      <p:cBhvr>
                                        <p:cTn id="30" dur="1000" fill="hold"/>
                                        <p:tgtEl>
                                          <p:spTgt spid="49">
                                            <p:txEl>
                                              <p:pRg st="4" end="4"/>
                                            </p:txEl>
                                          </p:spTgt>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49">
                                            <p:txEl>
                                              <p:pRg st="5" end="5"/>
                                            </p:txEl>
                                          </p:spTgt>
                                        </p:tgtEl>
                                        <p:attrNameLst>
                                          <p:attrName>style.visibility</p:attrName>
                                        </p:attrNameLst>
                                      </p:cBhvr>
                                      <p:to>
                                        <p:strVal val="visible"/>
                                      </p:to>
                                    </p:set>
                                    <p:animEffect transition="in" filter="fade">
                                      <p:cBhvr>
                                        <p:cTn id="33" dur="1000"/>
                                        <p:tgtEl>
                                          <p:spTgt spid="49">
                                            <p:txEl>
                                              <p:pRg st="5" end="5"/>
                                            </p:txEl>
                                          </p:spTgt>
                                        </p:tgtEl>
                                      </p:cBhvr>
                                    </p:animEffect>
                                    <p:anim calcmode="lin" valueType="num">
                                      <p:cBhvr>
                                        <p:cTn id="34" dur="1000" fill="hold"/>
                                        <p:tgtEl>
                                          <p:spTgt spid="49">
                                            <p:txEl>
                                              <p:pRg st="5" end="5"/>
                                            </p:txEl>
                                          </p:spTgt>
                                        </p:tgtEl>
                                        <p:attrNameLst>
                                          <p:attrName>ppt_x</p:attrName>
                                        </p:attrNameLst>
                                      </p:cBhvr>
                                      <p:tavLst>
                                        <p:tav tm="0">
                                          <p:val>
                                            <p:strVal val="#ppt_x"/>
                                          </p:val>
                                        </p:tav>
                                        <p:tav tm="100000">
                                          <p:val>
                                            <p:strVal val="#ppt_x"/>
                                          </p:val>
                                        </p:tav>
                                      </p:tavLst>
                                    </p:anim>
                                    <p:anim calcmode="lin" valueType="num">
                                      <p:cBhvr>
                                        <p:cTn id="35" dur="1000" fill="hold"/>
                                        <p:tgtEl>
                                          <p:spTgt spid="49">
                                            <p:txEl>
                                              <p:pRg st="5" end="5"/>
                                            </p:txEl>
                                          </p:spTgt>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0"/>
                                  </p:stCondLst>
                                  <p:childTnLst>
                                    <p:set>
                                      <p:cBhvr>
                                        <p:cTn id="37" dur="1" fill="hold">
                                          <p:stCondLst>
                                            <p:cond delay="0"/>
                                          </p:stCondLst>
                                        </p:cTn>
                                        <p:tgtEl>
                                          <p:spTgt spid="49">
                                            <p:txEl>
                                              <p:pRg st="6" end="6"/>
                                            </p:txEl>
                                          </p:spTgt>
                                        </p:tgtEl>
                                        <p:attrNameLst>
                                          <p:attrName>style.visibility</p:attrName>
                                        </p:attrNameLst>
                                      </p:cBhvr>
                                      <p:to>
                                        <p:strVal val="visible"/>
                                      </p:to>
                                    </p:set>
                                    <p:animEffect transition="in" filter="fade">
                                      <p:cBhvr>
                                        <p:cTn id="38" dur="1000"/>
                                        <p:tgtEl>
                                          <p:spTgt spid="49">
                                            <p:txEl>
                                              <p:pRg st="6" end="6"/>
                                            </p:txEl>
                                          </p:spTgt>
                                        </p:tgtEl>
                                      </p:cBhvr>
                                    </p:animEffect>
                                    <p:anim calcmode="lin" valueType="num">
                                      <p:cBhvr>
                                        <p:cTn id="39" dur="1000" fill="hold"/>
                                        <p:tgtEl>
                                          <p:spTgt spid="49">
                                            <p:txEl>
                                              <p:pRg st="6" end="6"/>
                                            </p:txEl>
                                          </p:spTgt>
                                        </p:tgtEl>
                                        <p:attrNameLst>
                                          <p:attrName>ppt_x</p:attrName>
                                        </p:attrNameLst>
                                      </p:cBhvr>
                                      <p:tavLst>
                                        <p:tav tm="0">
                                          <p:val>
                                            <p:strVal val="#ppt_x"/>
                                          </p:val>
                                        </p:tav>
                                        <p:tav tm="100000">
                                          <p:val>
                                            <p:strVal val="#ppt_x"/>
                                          </p:val>
                                        </p:tav>
                                      </p:tavLst>
                                    </p:anim>
                                    <p:anim calcmode="lin" valueType="num">
                                      <p:cBhvr>
                                        <p:cTn id="40" dur="1000" fill="hold"/>
                                        <p:tgtEl>
                                          <p:spTgt spid="49">
                                            <p:txEl>
                                              <p:pRg st="6" end="6"/>
                                            </p:txEl>
                                          </p:spTgt>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49">
                                            <p:txEl>
                                              <p:pRg st="7" end="7"/>
                                            </p:txEl>
                                          </p:spTgt>
                                        </p:tgtEl>
                                        <p:attrNameLst>
                                          <p:attrName>style.visibility</p:attrName>
                                        </p:attrNameLst>
                                      </p:cBhvr>
                                      <p:to>
                                        <p:strVal val="visible"/>
                                      </p:to>
                                    </p:set>
                                    <p:animEffect transition="in" filter="fade">
                                      <p:cBhvr>
                                        <p:cTn id="43" dur="1000"/>
                                        <p:tgtEl>
                                          <p:spTgt spid="49">
                                            <p:txEl>
                                              <p:pRg st="7" end="7"/>
                                            </p:txEl>
                                          </p:spTgt>
                                        </p:tgtEl>
                                      </p:cBhvr>
                                    </p:animEffect>
                                    <p:anim calcmode="lin" valueType="num">
                                      <p:cBhvr>
                                        <p:cTn id="44" dur="1000" fill="hold"/>
                                        <p:tgtEl>
                                          <p:spTgt spid="49">
                                            <p:txEl>
                                              <p:pRg st="7" end="7"/>
                                            </p:txEl>
                                          </p:spTgt>
                                        </p:tgtEl>
                                        <p:attrNameLst>
                                          <p:attrName>ppt_x</p:attrName>
                                        </p:attrNameLst>
                                      </p:cBhvr>
                                      <p:tavLst>
                                        <p:tav tm="0">
                                          <p:val>
                                            <p:strVal val="#ppt_x"/>
                                          </p:val>
                                        </p:tav>
                                        <p:tav tm="100000">
                                          <p:val>
                                            <p:strVal val="#ppt_x"/>
                                          </p:val>
                                        </p:tav>
                                      </p:tavLst>
                                    </p:anim>
                                    <p:anim calcmode="lin" valueType="num">
                                      <p:cBhvr>
                                        <p:cTn id="45" dur="1000" fill="hold"/>
                                        <p:tgtEl>
                                          <p:spTgt spid="49">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49">
                                            <p:txEl>
                                              <p:pRg st="8" end="8"/>
                                            </p:txEl>
                                          </p:spTgt>
                                        </p:tgtEl>
                                        <p:attrNameLst>
                                          <p:attrName>style.visibility</p:attrName>
                                        </p:attrNameLst>
                                      </p:cBhvr>
                                      <p:to>
                                        <p:strVal val="visible"/>
                                      </p:to>
                                    </p:set>
                                    <p:animEffect transition="in" filter="fade">
                                      <p:cBhvr>
                                        <p:cTn id="50" dur="1000"/>
                                        <p:tgtEl>
                                          <p:spTgt spid="49">
                                            <p:txEl>
                                              <p:pRg st="8" end="8"/>
                                            </p:txEl>
                                          </p:spTgt>
                                        </p:tgtEl>
                                      </p:cBhvr>
                                    </p:animEffect>
                                    <p:anim calcmode="lin" valueType="num">
                                      <p:cBhvr>
                                        <p:cTn id="51" dur="1000" fill="hold"/>
                                        <p:tgtEl>
                                          <p:spTgt spid="49">
                                            <p:txEl>
                                              <p:pRg st="8" end="8"/>
                                            </p:txEl>
                                          </p:spTgt>
                                        </p:tgtEl>
                                        <p:attrNameLst>
                                          <p:attrName>ppt_x</p:attrName>
                                        </p:attrNameLst>
                                      </p:cBhvr>
                                      <p:tavLst>
                                        <p:tav tm="0">
                                          <p:val>
                                            <p:strVal val="#ppt_x"/>
                                          </p:val>
                                        </p:tav>
                                        <p:tav tm="100000">
                                          <p:val>
                                            <p:strVal val="#ppt_x"/>
                                          </p:val>
                                        </p:tav>
                                      </p:tavLst>
                                    </p:anim>
                                    <p:anim calcmode="lin" valueType="num">
                                      <p:cBhvr>
                                        <p:cTn id="52" dur="1000" fill="hold"/>
                                        <p:tgtEl>
                                          <p:spTgt spid="49">
                                            <p:txEl>
                                              <p:pRg st="8" end="8"/>
                                            </p:txEl>
                                          </p:spTgt>
                                        </p:tgtEl>
                                        <p:attrNameLst>
                                          <p:attrName>ppt_y</p:attrName>
                                        </p:attrNameLst>
                                      </p:cBhvr>
                                      <p:tavLst>
                                        <p:tav tm="0">
                                          <p:val>
                                            <p:strVal val="#ppt_y+.1"/>
                                          </p:val>
                                        </p:tav>
                                        <p:tav tm="100000">
                                          <p:val>
                                            <p:strVal val="#ppt_y"/>
                                          </p:val>
                                        </p:tav>
                                      </p:tavLst>
                                    </p:anim>
                                  </p:childTnLst>
                                </p:cTn>
                              </p:par>
                              <p:par>
                                <p:cTn id="53" presetID="42" presetClass="entr" presetSubtype="0" fill="hold" nodeType="withEffect">
                                  <p:stCondLst>
                                    <p:cond delay="0"/>
                                  </p:stCondLst>
                                  <p:childTnLst>
                                    <p:set>
                                      <p:cBhvr>
                                        <p:cTn id="54" dur="1" fill="hold">
                                          <p:stCondLst>
                                            <p:cond delay="0"/>
                                          </p:stCondLst>
                                        </p:cTn>
                                        <p:tgtEl>
                                          <p:spTgt spid="49">
                                            <p:txEl>
                                              <p:pRg st="9" end="9"/>
                                            </p:txEl>
                                          </p:spTgt>
                                        </p:tgtEl>
                                        <p:attrNameLst>
                                          <p:attrName>style.visibility</p:attrName>
                                        </p:attrNameLst>
                                      </p:cBhvr>
                                      <p:to>
                                        <p:strVal val="visible"/>
                                      </p:to>
                                    </p:set>
                                    <p:animEffect transition="in" filter="fade">
                                      <p:cBhvr>
                                        <p:cTn id="55" dur="1000"/>
                                        <p:tgtEl>
                                          <p:spTgt spid="49">
                                            <p:txEl>
                                              <p:pRg st="9" end="9"/>
                                            </p:txEl>
                                          </p:spTgt>
                                        </p:tgtEl>
                                      </p:cBhvr>
                                    </p:animEffect>
                                    <p:anim calcmode="lin" valueType="num">
                                      <p:cBhvr>
                                        <p:cTn id="56" dur="1000" fill="hold"/>
                                        <p:tgtEl>
                                          <p:spTgt spid="49">
                                            <p:txEl>
                                              <p:pRg st="9" end="9"/>
                                            </p:txEl>
                                          </p:spTgt>
                                        </p:tgtEl>
                                        <p:attrNameLst>
                                          <p:attrName>ppt_x</p:attrName>
                                        </p:attrNameLst>
                                      </p:cBhvr>
                                      <p:tavLst>
                                        <p:tav tm="0">
                                          <p:val>
                                            <p:strVal val="#ppt_x"/>
                                          </p:val>
                                        </p:tav>
                                        <p:tav tm="100000">
                                          <p:val>
                                            <p:strVal val="#ppt_x"/>
                                          </p:val>
                                        </p:tav>
                                      </p:tavLst>
                                    </p:anim>
                                    <p:anim calcmode="lin" valueType="num">
                                      <p:cBhvr>
                                        <p:cTn id="57" dur="1000" fill="hold"/>
                                        <p:tgtEl>
                                          <p:spTgt spid="49">
                                            <p:txEl>
                                              <p:pRg st="9" end="9"/>
                                            </p:txEl>
                                          </p:spTgt>
                                        </p:tgtEl>
                                        <p:attrNameLst>
                                          <p:attrName>ppt_y</p:attrName>
                                        </p:attrNameLst>
                                      </p:cBhvr>
                                      <p:tavLst>
                                        <p:tav tm="0">
                                          <p:val>
                                            <p:strVal val="#ppt_y+.1"/>
                                          </p:val>
                                        </p:tav>
                                        <p:tav tm="100000">
                                          <p:val>
                                            <p:strVal val="#ppt_y"/>
                                          </p:val>
                                        </p:tav>
                                      </p:tavLst>
                                    </p:anim>
                                  </p:childTnLst>
                                </p:cTn>
                              </p:par>
                              <p:par>
                                <p:cTn id="58" presetID="42" presetClass="entr" presetSubtype="0" fill="hold" nodeType="withEffect">
                                  <p:stCondLst>
                                    <p:cond delay="0"/>
                                  </p:stCondLst>
                                  <p:childTnLst>
                                    <p:set>
                                      <p:cBhvr>
                                        <p:cTn id="59" dur="1" fill="hold">
                                          <p:stCondLst>
                                            <p:cond delay="0"/>
                                          </p:stCondLst>
                                        </p:cTn>
                                        <p:tgtEl>
                                          <p:spTgt spid="49">
                                            <p:txEl>
                                              <p:pRg st="10" end="10"/>
                                            </p:txEl>
                                          </p:spTgt>
                                        </p:tgtEl>
                                        <p:attrNameLst>
                                          <p:attrName>style.visibility</p:attrName>
                                        </p:attrNameLst>
                                      </p:cBhvr>
                                      <p:to>
                                        <p:strVal val="visible"/>
                                      </p:to>
                                    </p:set>
                                    <p:animEffect transition="in" filter="fade">
                                      <p:cBhvr>
                                        <p:cTn id="60" dur="1000"/>
                                        <p:tgtEl>
                                          <p:spTgt spid="49">
                                            <p:txEl>
                                              <p:pRg st="10" end="10"/>
                                            </p:txEl>
                                          </p:spTgt>
                                        </p:tgtEl>
                                      </p:cBhvr>
                                    </p:animEffect>
                                    <p:anim calcmode="lin" valueType="num">
                                      <p:cBhvr>
                                        <p:cTn id="61" dur="1000" fill="hold"/>
                                        <p:tgtEl>
                                          <p:spTgt spid="49">
                                            <p:txEl>
                                              <p:pRg st="10" end="10"/>
                                            </p:txEl>
                                          </p:spTgt>
                                        </p:tgtEl>
                                        <p:attrNameLst>
                                          <p:attrName>ppt_x</p:attrName>
                                        </p:attrNameLst>
                                      </p:cBhvr>
                                      <p:tavLst>
                                        <p:tav tm="0">
                                          <p:val>
                                            <p:strVal val="#ppt_x"/>
                                          </p:val>
                                        </p:tav>
                                        <p:tav tm="100000">
                                          <p:val>
                                            <p:strVal val="#ppt_x"/>
                                          </p:val>
                                        </p:tav>
                                      </p:tavLst>
                                    </p:anim>
                                    <p:anim calcmode="lin" valueType="num">
                                      <p:cBhvr>
                                        <p:cTn id="62" dur="1000" fill="hold"/>
                                        <p:tgtEl>
                                          <p:spTgt spid="49">
                                            <p:txEl>
                                              <p:pRg st="10" end="10"/>
                                            </p:txEl>
                                          </p:spTgt>
                                        </p:tgtEl>
                                        <p:attrNameLst>
                                          <p:attrName>ppt_y</p:attrName>
                                        </p:attrNameLst>
                                      </p:cBhvr>
                                      <p:tavLst>
                                        <p:tav tm="0">
                                          <p:val>
                                            <p:strVal val="#ppt_y+.1"/>
                                          </p:val>
                                        </p:tav>
                                        <p:tav tm="100000">
                                          <p:val>
                                            <p:strVal val="#ppt_y"/>
                                          </p:val>
                                        </p:tav>
                                      </p:tavLst>
                                    </p:anim>
                                  </p:childTnLst>
                                </p:cTn>
                              </p:par>
                              <p:par>
                                <p:cTn id="63" presetID="42" presetClass="entr" presetSubtype="0" fill="hold" nodeType="withEffect">
                                  <p:stCondLst>
                                    <p:cond delay="0"/>
                                  </p:stCondLst>
                                  <p:childTnLst>
                                    <p:set>
                                      <p:cBhvr>
                                        <p:cTn id="64" dur="1" fill="hold">
                                          <p:stCondLst>
                                            <p:cond delay="0"/>
                                          </p:stCondLst>
                                        </p:cTn>
                                        <p:tgtEl>
                                          <p:spTgt spid="49">
                                            <p:txEl>
                                              <p:pRg st="11" end="11"/>
                                            </p:txEl>
                                          </p:spTgt>
                                        </p:tgtEl>
                                        <p:attrNameLst>
                                          <p:attrName>style.visibility</p:attrName>
                                        </p:attrNameLst>
                                      </p:cBhvr>
                                      <p:to>
                                        <p:strVal val="visible"/>
                                      </p:to>
                                    </p:set>
                                    <p:animEffect transition="in" filter="fade">
                                      <p:cBhvr>
                                        <p:cTn id="65" dur="1000"/>
                                        <p:tgtEl>
                                          <p:spTgt spid="49">
                                            <p:txEl>
                                              <p:pRg st="11" end="11"/>
                                            </p:txEl>
                                          </p:spTgt>
                                        </p:tgtEl>
                                      </p:cBhvr>
                                    </p:animEffect>
                                    <p:anim calcmode="lin" valueType="num">
                                      <p:cBhvr>
                                        <p:cTn id="66" dur="1000" fill="hold"/>
                                        <p:tgtEl>
                                          <p:spTgt spid="49">
                                            <p:txEl>
                                              <p:pRg st="11" end="11"/>
                                            </p:txEl>
                                          </p:spTgt>
                                        </p:tgtEl>
                                        <p:attrNameLst>
                                          <p:attrName>ppt_x</p:attrName>
                                        </p:attrNameLst>
                                      </p:cBhvr>
                                      <p:tavLst>
                                        <p:tav tm="0">
                                          <p:val>
                                            <p:strVal val="#ppt_x"/>
                                          </p:val>
                                        </p:tav>
                                        <p:tav tm="100000">
                                          <p:val>
                                            <p:strVal val="#ppt_x"/>
                                          </p:val>
                                        </p:tav>
                                      </p:tavLst>
                                    </p:anim>
                                    <p:anim calcmode="lin" valueType="num">
                                      <p:cBhvr>
                                        <p:cTn id="67" dur="1000" fill="hold"/>
                                        <p:tgtEl>
                                          <p:spTgt spid="49">
                                            <p:txEl>
                                              <p:pRg st="11" end="11"/>
                                            </p:txEl>
                                          </p:spTgt>
                                        </p:tgtEl>
                                        <p:attrNameLst>
                                          <p:attrName>ppt_y</p:attrName>
                                        </p:attrNameLst>
                                      </p:cBhvr>
                                      <p:tavLst>
                                        <p:tav tm="0">
                                          <p:val>
                                            <p:strVal val="#ppt_y+.1"/>
                                          </p:val>
                                        </p:tav>
                                        <p:tav tm="100000">
                                          <p:val>
                                            <p:strVal val="#ppt_y"/>
                                          </p:val>
                                        </p:tav>
                                      </p:tavLst>
                                    </p:anim>
                                  </p:childTnLst>
                                </p:cTn>
                              </p:par>
                              <p:par>
                                <p:cTn id="68" presetID="42" presetClass="entr" presetSubtype="0" fill="hold" nodeType="withEffect">
                                  <p:stCondLst>
                                    <p:cond delay="0"/>
                                  </p:stCondLst>
                                  <p:childTnLst>
                                    <p:set>
                                      <p:cBhvr>
                                        <p:cTn id="69" dur="1" fill="hold">
                                          <p:stCondLst>
                                            <p:cond delay="0"/>
                                          </p:stCondLst>
                                        </p:cTn>
                                        <p:tgtEl>
                                          <p:spTgt spid="49">
                                            <p:txEl>
                                              <p:pRg st="12" end="12"/>
                                            </p:txEl>
                                          </p:spTgt>
                                        </p:tgtEl>
                                        <p:attrNameLst>
                                          <p:attrName>style.visibility</p:attrName>
                                        </p:attrNameLst>
                                      </p:cBhvr>
                                      <p:to>
                                        <p:strVal val="visible"/>
                                      </p:to>
                                    </p:set>
                                    <p:animEffect transition="in" filter="fade">
                                      <p:cBhvr>
                                        <p:cTn id="70" dur="1000"/>
                                        <p:tgtEl>
                                          <p:spTgt spid="49">
                                            <p:txEl>
                                              <p:pRg st="12" end="12"/>
                                            </p:txEl>
                                          </p:spTgt>
                                        </p:tgtEl>
                                      </p:cBhvr>
                                    </p:animEffect>
                                    <p:anim calcmode="lin" valueType="num">
                                      <p:cBhvr>
                                        <p:cTn id="71" dur="1000" fill="hold"/>
                                        <p:tgtEl>
                                          <p:spTgt spid="49">
                                            <p:txEl>
                                              <p:pRg st="12" end="12"/>
                                            </p:txEl>
                                          </p:spTgt>
                                        </p:tgtEl>
                                        <p:attrNameLst>
                                          <p:attrName>ppt_x</p:attrName>
                                        </p:attrNameLst>
                                      </p:cBhvr>
                                      <p:tavLst>
                                        <p:tav tm="0">
                                          <p:val>
                                            <p:strVal val="#ppt_x"/>
                                          </p:val>
                                        </p:tav>
                                        <p:tav tm="100000">
                                          <p:val>
                                            <p:strVal val="#ppt_x"/>
                                          </p:val>
                                        </p:tav>
                                      </p:tavLst>
                                    </p:anim>
                                    <p:anim calcmode="lin" valueType="num">
                                      <p:cBhvr>
                                        <p:cTn id="72" dur="1000" fill="hold"/>
                                        <p:tgtEl>
                                          <p:spTgt spid="49">
                                            <p:txEl>
                                              <p:pRg st="12" end="12"/>
                                            </p:txEl>
                                          </p:spTgt>
                                        </p:tgtEl>
                                        <p:attrNameLst>
                                          <p:attrName>ppt_y</p:attrName>
                                        </p:attrNameLst>
                                      </p:cBhvr>
                                      <p:tavLst>
                                        <p:tav tm="0">
                                          <p:val>
                                            <p:strVal val="#ppt_y+.1"/>
                                          </p:val>
                                        </p:tav>
                                        <p:tav tm="100000">
                                          <p:val>
                                            <p:strVal val="#ppt_y"/>
                                          </p:val>
                                        </p:tav>
                                      </p:tavLst>
                                    </p:anim>
                                  </p:childTnLst>
                                </p:cTn>
                              </p:par>
                              <p:par>
                                <p:cTn id="73" presetID="42" presetClass="entr" presetSubtype="0" fill="hold" nodeType="withEffect">
                                  <p:stCondLst>
                                    <p:cond delay="0"/>
                                  </p:stCondLst>
                                  <p:childTnLst>
                                    <p:set>
                                      <p:cBhvr>
                                        <p:cTn id="74" dur="1" fill="hold">
                                          <p:stCondLst>
                                            <p:cond delay="0"/>
                                          </p:stCondLst>
                                        </p:cTn>
                                        <p:tgtEl>
                                          <p:spTgt spid="49">
                                            <p:txEl>
                                              <p:pRg st="13" end="13"/>
                                            </p:txEl>
                                          </p:spTgt>
                                        </p:tgtEl>
                                        <p:attrNameLst>
                                          <p:attrName>style.visibility</p:attrName>
                                        </p:attrNameLst>
                                      </p:cBhvr>
                                      <p:to>
                                        <p:strVal val="visible"/>
                                      </p:to>
                                    </p:set>
                                    <p:animEffect transition="in" filter="fade">
                                      <p:cBhvr>
                                        <p:cTn id="75" dur="1000"/>
                                        <p:tgtEl>
                                          <p:spTgt spid="49">
                                            <p:txEl>
                                              <p:pRg st="13" end="13"/>
                                            </p:txEl>
                                          </p:spTgt>
                                        </p:tgtEl>
                                      </p:cBhvr>
                                    </p:animEffect>
                                    <p:anim calcmode="lin" valueType="num">
                                      <p:cBhvr>
                                        <p:cTn id="76" dur="1000" fill="hold"/>
                                        <p:tgtEl>
                                          <p:spTgt spid="49">
                                            <p:txEl>
                                              <p:pRg st="13" end="13"/>
                                            </p:txEl>
                                          </p:spTgt>
                                        </p:tgtEl>
                                        <p:attrNameLst>
                                          <p:attrName>ppt_x</p:attrName>
                                        </p:attrNameLst>
                                      </p:cBhvr>
                                      <p:tavLst>
                                        <p:tav tm="0">
                                          <p:val>
                                            <p:strVal val="#ppt_x"/>
                                          </p:val>
                                        </p:tav>
                                        <p:tav tm="100000">
                                          <p:val>
                                            <p:strVal val="#ppt_x"/>
                                          </p:val>
                                        </p:tav>
                                      </p:tavLst>
                                    </p:anim>
                                    <p:anim calcmode="lin" valueType="num">
                                      <p:cBhvr>
                                        <p:cTn id="77" dur="1000" fill="hold"/>
                                        <p:tgtEl>
                                          <p:spTgt spid="49">
                                            <p:txEl>
                                              <p:pRg st="13" end="13"/>
                                            </p:txEl>
                                          </p:spTgt>
                                        </p:tgtEl>
                                        <p:attrNameLst>
                                          <p:attrName>ppt_y</p:attrName>
                                        </p:attrNameLst>
                                      </p:cBhvr>
                                      <p:tavLst>
                                        <p:tav tm="0">
                                          <p:val>
                                            <p:strVal val="#ppt_y+.1"/>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14" presetClass="entr" presetSubtype="10" fill="hold" nodeType="clickEffect">
                                  <p:stCondLst>
                                    <p:cond delay="0"/>
                                  </p:stCondLst>
                                  <p:childTnLst>
                                    <p:set>
                                      <p:cBhvr>
                                        <p:cTn id="81" dur="1" fill="hold">
                                          <p:stCondLst>
                                            <p:cond delay="0"/>
                                          </p:stCondLst>
                                        </p:cTn>
                                        <p:tgtEl>
                                          <p:spTgt spid="18">
                                            <p:txEl>
                                              <p:pRg st="0" end="0"/>
                                            </p:txEl>
                                          </p:spTgt>
                                        </p:tgtEl>
                                        <p:attrNameLst>
                                          <p:attrName>style.visibility</p:attrName>
                                        </p:attrNameLst>
                                      </p:cBhvr>
                                      <p:to>
                                        <p:strVal val="visible"/>
                                      </p:to>
                                    </p:set>
                                    <p:animEffect transition="in" filter="randombar(horizontal)">
                                      <p:cBhvr>
                                        <p:cTn id="82" dur="500"/>
                                        <p:tgtEl>
                                          <p:spTgt spid="18">
                                            <p:txEl>
                                              <p:pRg st="0" end="0"/>
                                            </p:txEl>
                                          </p:spTgt>
                                        </p:tgtEl>
                                      </p:cBhvr>
                                    </p:animEffect>
                                  </p:childTnLst>
                                </p:cTn>
                              </p:par>
                              <p:par>
                                <p:cTn id="83" presetID="14" presetClass="entr" presetSubtype="10" fill="hold" nodeType="withEffect">
                                  <p:stCondLst>
                                    <p:cond delay="0"/>
                                  </p:stCondLst>
                                  <p:childTnLst>
                                    <p:set>
                                      <p:cBhvr>
                                        <p:cTn id="84" dur="1" fill="hold">
                                          <p:stCondLst>
                                            <p:cond delay="0"/>
                                          </p:stCondLst>
                                        </p:cTn>
                                        <p:tgtEl>
                                          <p:spTgt spid="18">
                                            <p:txEl>
                                              <p:pRg st="1" end="1"/>
                                            </p:txEl>
                                          </p:spTgt>
                                        </p:tgtEl>
                                        <p:attrNameLst>
                                          <p:attrName>style.visibility</p:attrName>
                                        </p:attrNameLst>
                                      </p:cBhvr>
                                      <p:to>
                                        <p:strVal val="visible"/>
                                      </p:to>
                                    </p:set>
                                    <p:animEffect transition="in" filter="randombar(horizontal)">
                                      <p:cBhvr>
                                        <p:cTn id="85" dur="500"/>
                                        <p:tgtEl>
                                          <p:spTgt spid="18">
                                            <p:txEl>
                                              <p:pRg st="1" end="1"/>
                                            </p:txEl>
                                          </p:spTgt>
                                        </p:tgtEl>
                                      </p:cBhvr>
                                    </p:animEffect>
                                  </p:childTnLst>
                                </p:cTn>
                              </p:par>
                              <p:par>
                                <p:cTn id="86" presetID="14" presetClass="entr" presetSubtype="10" fill="hold" nodeType="withEffect">
                                  <p:stCondLst>
                                    <p:cond delay="0"/>
                                  </p:stCondLst>
                                  <p:childTnLst>
                                    <p:set>
                                      <p:cBhvr>
                                        <p:cTn id="87" dur="1" fill="hold">
                                          <p:stCondLst>
                                            <p:cond delay="0"/>
                                          </p:stCondLst>
                                        </p:cTn>
                                        <p:tgtEl>
                                          <p:spTgt spid="18">
                                            <p:txEl>
                                              <p:pRg st="2" end="2"/>
                                            </p:txEl>
                                          </p:spTgt>
                                        </p:tgtEl>
                                        <p:attrNameLst>
                                          <p:attrName>style.visibility</p:attrName>
                                        </p:attrNameLst>
                                      </p:cBhvr>
                                      <p:to>
                                        <p:strVal val="visible"/>
                                      </p:to>
                                    </p:set>
                                    <p:animEffect transition="in" filter="randombar(horizontal)">
                                      <p:cBhvr>
                                        <p:cTn id="88" dur="500"/>
                                        <p:tgtEl>
                                          <p:spTgt spid="18">
                                            <p:txEl>
                                              <p:pRg st="2" end="2"/>
                                            </p:txEl>
                                          </p:spTgt>
                                        </p:tgtEl>
                                      </p:cBhvr>
                                    </p:animEffect>
                                  </p:childTnLst>
                                </p:cTn>
                              </p:par>
                              <p:par>
                                <p:cTn id="89" presetID="14" presetClass="entr" presetSubtype="10" fill="hold" nodeType="withEffect">
                                  <p:stCondLst>
                                    <p:cond delay="0"/>
                                  </p:stCondLst>
                                  <p:childTnLst>
                                    <p:set>
                                      <p:cBhvr>
                                        <p:cTn id="90" dur="1" fill="hold">
                                          <p:stCondLst>
                                            <p:cond delay="0"/>
                                          </p:stCondLst>
                                        </p:cTn>
                                        <p:tgtEl>
                                          <p:spTgt spid="18">
                                            <p:txEl>
                                              <p:pRg st="3" end="3"/>
                                            </p:txEl>
                                          </p:spTgt>
                                        </p:tgtEl>
                                        <p:attrNameLst>
                                          <p:attrName>style.visibility</p:attrName>
                                        </p:attrNameLst>
                                      </p:cBhvr>
                                      <p:to>
                                        <p:strVal val="visible"/>
                                      </p:to>
                                    </p:set>
                                    <p:animEffect transition="in" filter="randombar(horizontal)">
                                      <p:cBhvr>
                                        <p:cTn id="91" dur="500"/>
                                        <p:tgtEl>
                                          <p:spTgt spid="18">
                                            <p:txEl>
                                              <p:pRg st="3" end="3"/>
                                            </p:txEl>
                                          </p:spTgt>
                                        </p:tgtEl>
                                      </p:cBhvr>
                                    </p:animEffect>
                                  </p:childTnLst>
                                </p:cTn>
                              </p:par>
                              <p:par>
                                <p:cTn id="92" presetID="14" presetClass="entr" presetSubtype="10" fill="hold" nodeType="withEffect">
                                  <p:stCondLst>
                                    <p:cond delay="0"/>
                                  </p:stCondLst>
                                  <p:childTnLst>
                                    <p:set>
                                      <p:cBhvr>
                                        <p:cTn id="93" dur="1" fill="hold">
                                          <p:stCondLst>
                                            <p:cond delay="0"/>
                                          </p:stCondLst>
                                        </p:cTn>
                                        <p:tgtEl>
                                          <p:spTgt spid="18">
                                            <p:txEl>
                                              <p:pRg st="4" end="4"/>
                                            </p:txEl>
                                          </p:spTgt>
                                        </p:tgtEl>
                                        <p:attrNameLst>
                                          <p:attrName>style.visibility</p:attrName>
                                        </p:attrNameLst>
                                      </p:cBhvr>
                                      <p:to>
                                        <p:strVal val="visible"/>
                                      </p:to>
                                    </p:set>
                                    <p:animEffect transition="in" filter="randombar(horizontal)">
                                      <p:cBhvr>
                                        <p:cTn id="94" dur="500"/>
                                        <p:tgtEl>
                                          <p:spTgt spid="18">
                                            <p:txEl>
                                              <p:pRg st="4" end="4"/>
                                            </p:txEl>
                                          </p:spTgt>
                                        </p:tgtEl>
                                      </p:cBhvr>
                                    </p:animEffect>
                                  </p:childTnLst>
                                </p:cTn>
                              </p:par>
                              <p:par>
                                <p:cTn id="95" presetID="14" presetClass="entr" presetSubtype="10" fill="hold" nodeType="withEffect">
                                  <p:stCondLst>
                                    <p:cond delay="0"/>
                                  </p:stCondLst>
                                  <p:childTnLst>
                                    <p:set>
                                      <p:cBhvr>
                                        <p:cTn id="96" dur="1" fill="hold">
                                          <p:stCondLst>
                                            <p:cond delay="0"/>
                                          </p:stCondLst>
                                        </p:cTn>
                                        <p:tgtEl>
                                          <p:spTgt spid="18">
                                            <p:txEl>
                                              <p:pRg st="5" end="5"/>
                                            </p:txEl>
                                          </p:spTgt>
                                        </p:tgtEl>
                                        <p:attrNameLst>
                                          <p:attrName>style.visibility</p:attrName>
                                        </p:attrNameLst>
                                      </p:cBhvr>
                                      <p:to>
                                        <p:strVal val="visible"/>
                                      </p:to>
                                    </p:set>
                                    <p:animEffect transition="in" filter="randombar(horizontal)">
                                      <p:cBhvr>
                                        <p:cTn id="97" dur="500"/>
                                        <p:tgtEl>
                                          <p:spTgt spid="18">
                                            <p:txEl>
                                              <p:pRg st="5" end="5"/>
                                            </p:txEl>
                                          </p:spTgt>
                                        </p:tgtEl>
                                      </p:cBhvr>
                                    </p:animEffect>
                                  </p:childTnLst>
                                </p:cTn>
                              </p:par>
                              <p:par>
                                <p:cTn id="98" presetID="14" presetClass="entr" presetSubtype="10" fill="hold" nodeType="withEffect">
                                  <p:stCondLst>
                                    <p:cond delay="0"/>
                                  </p:stCondLst>
                                  <p:childTnLst>
                                    <p:set>
                                      <p:cBhvr>
                                        <p:cTn id="99" dur="1" fill="hold">
                                          <p:stCondLst>
                                            <p:cond delay="0"/>
                                          </p:stCondLst>
                                        </p:cTn>
                                        <p:tgtEl>
                                          <p:spTgt spid="18">
                                            <p:txEl>
                                              <p:pRg st="6" end="6"/>
                                            </p:txEl>
                                          </p:spTgt>
                                        </p:tgtEl>
                                        <p:attrNameLst>
                                          <p:attrName>style.visibility</p:attrName>
                                        </p:attrNameLst>
                                      </p:cBhvr>
                                      <p:to>
                                        <p:strVal val="visible"/>
                                      </p:to>
                                    </p:set>
                                    <p:animEffect transition="in" filter="randombar(horizontal)">
                                      <p:cBhvr>
                                        <p:cTn id="100" dur="500"/>
                                        <p:tgtEl>
                                          <p:spTgt spid="18">
                                            <p:txEl>
                                              <p:pRg st="6" end="6"/>
                                            </p:txEl>
                                          </p:spTgt>
                                        </p:tgtEl>
                                      </p:cBhvr>
                                    </p:animEffect>
                                  </p:childTnLst>
                                </p:cTn>
                              </p:par>
                              <p:par>
                                <p:cTn id="101" presetID="14" presetClass="entr" presetSubtype="10" fill="hold" nodeType="withEffect">
                                  <p:stCondLst>
                                    <p:cond delay="0"/>
                                  </p:stCondLst>
                                  <p:childTnLst>
                                    <p:set>
                                      <p:cBhvr>
                                        <p:cTn id="102" dur="1" fill="hold">
                                          <p:stCondLst>
                                            <p:cond delay="0"/>
                                          </p:stCondLst>
                                        </p:cTn>
                                        <p:tgtEl>
                                          <p:spTgt spid="18">
                                            <p:txEl>
                                              <p:pRg st="7" end="7"/>
                                            </p:txEl>
                                          </p:spTgt>
                                        </p:tgtEl>
                                        <p:attrNameLst>
                                          <p:attrName>style.visibility</p:attrName>
                                        </p:attrNameLst>
                                      </p:cBhvr>
                                      <p:to>
                                        <p:strVal val="visible"/>
                                      </p:to>
                                    </p:set>
                                    <p:animEffect transition="in" filter="randombar(horizontal)">
                                      <p:cBhvr>
                                        <p:cTn id="103" dur="500"/>
                                        <p:tgtEl>
                                          <p:spTgt spid="18">
                                            <p:txEl>
                                              <p:pRg st="7" end="7"/>
                                            </p:txEl>
                                          </p:spTgt>
                                        </p:tgtEl>
                                      </p:cBhvr>
                                    </p:animEffect>
                                  </p:childTnLst>
                                </p:cTn>
                              </p:par>
                              <p:par>
                                <p:cTn id="104" presetID="14" presetClass="entr" presetSubtype="10" fill="hold" nodeType="withEffect">
                                  <p:stCondLst>
                                    <p:cond delay="0"/>
                                  </p:stCondLst>
                                  <p:childTnLst>
                                    <p:set>
                                      <p:cBhvr>
                                        <p:cTn id="105" dur="1" fill="hold">
                                          <p:stCondLst>
                                            <p:cond delay="0"/>
                                          </p:stCondLst>
                                        </p:cTn>
                                        <p:tgtEl>
                                          <p:spTgt spid="18">
                                            <p:txEl>
                                              <p:pRg st="8" end="8"/>
                                            </p:txEl>
                                          </p:spTgt>
                                        </p:tgtEl>
                                        <p:attrNameLst>
                                          <p:attrName>style.visibility</p:attrName>
                                        </p:attrNameLst>
                                      </p:cBhvr>
                                      <p:to>
                                        <p:strVal val="visible"/>
                                      </p:to>
                                    </p:set>
                                    <p:animEffect transition="in" filter="randombar(horizontal)">
                                      <p:cBhvr>
                                        <p:cTn id="106" dur="500"/>
                                        <p:tgtEl>
                                          <p:spTgt spid="18">
                                            <p:txEl>
                                              <p:pRg st="8" end="8"/>
                                            </p:txEl>
                                          </p:spTgt>
                                        </p:tgtEl>
                                      </p:cBhvr>
                                    </p:animEffect>
                                  </p:childTnLst>
                                </p:cTn>
                              </p:par>
                              <p:par>
                                <p:cTn id="107" presetID="14" presetClass="entr" presetSubtype="10" fill="hold" nodeType="withEffect">
                                  <p:stCondLst>
                                    <p:cond delay="0"/>
                                  </p:stCondLst>
                                  <p:childTnLst>
                                    <p:set>
                                      <p:cBhvr>
                                        <p:cTn id="108" dur="1" fill="hold">
                                          <p:stCondLst>
                                            <p:cond delay="0"/>
                                          </p:stCondLst>
                                        </p:cTn>
                                        <p:tgtEl>
                                          <p:spTgt spid="18">
                                            <p:txEl>
                                              <p:pRg st="9" end="9"/>
                                            </p:txEl>
                                          </p:spTgt>
                                        </p:tgtEl>
                                        <p:attrNameLst>
                                          <p:attrName>style.visibility</p:attrName>
                                        </p:attrNameLst>
                                      </p:cBhvr>
                                      <p:to>
                                        <p:strVal val="visible"/>
                                      </p:to>
                                    </p:set>
                                    <p:animEffect transition="in" filter="randombar(horizontal)">
                                      <p:cBhvr>
                                        <p:cTn id="109" dur="500"/>
                                        <p:tgtEl>
                                          <p:spTgt spid="18">
                                            <p:txEl>
                                              <p:pRg st="9" end="9"/>
                                            </p:txEl>
                                          </p:spTgt>
                                        </p:tgtEl>
                                      </p:cBhvr>
                                    </p:animEffect>
                                  </p:childTnLst>
                                </p:cTn>
                              </p:par>
                              <p:par>
                                <p:cTn id="110" presetID="14" presetClass="entr" presetSubtype="10" fill="hold" nodeType="withEffect">
                                  <p:stCondLst>
                                    <p:cond delay="0"/>
                                  </p:stCondLst>
                                  <p:childTnLst>
                                    <p:set>
                                      <p:cBhvr>
                                        <p:cTn id="111" dur="1" fill="hold">
                                          <p:stCondLst>
                                            <p:cond delay="0"/>
                                          </p:stCondLst>
                                        </p:cTn>
                                        <p:tgtEl>
                                          <p:spTgt spid="18">
                                            <p:txEl>
                                              <p:pRg st="10" end="10"/>
                                            </p:txEl>
                                          </p:spTgt>
                                        </p:tgtEl>
                                        <p:attrNameLst>
                                          <p:attrName>style.visibility</p:attrName>
                                        </p:attrNameLst>
                                      </p:cBhvr>
                                      <p:to>
                                        <p:strVal val="visible"/>
                                      </p:to>
                                    </p:set>
                                    <p:animEffect transition="in" filter="randombar(horizontal)">
                                      <p:cBhvr>
                                        <p:cTn id="112" dur="500"/>
                                        <p:tgtEl>
                                          <p:spTgt spid="18">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Bevel 18"/>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Bevel 19"/>
          <p:cNvSpPr/>
          <p:nvPr/>
        </p:nvSpPr>
        <p:spPr>
          <a:xfrm>
            <a:off x="9379441" y="96102"/>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10052906" y="229996"/>
            <a:ext cx="6781800"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 THƯ VIỆN VÀ ĐỊNH NGHĨA</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2" name="Rectangle 21"/>
          <p:cNvSpPr/>
          <p:nvPr/>
        </p:nvSpPr>
        <p:spPr>
          <a:xfrm>
            <a:off x="10045755" y="223775"/>
            <a:ext cx="666305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 THƯ VIỆN VÀ ĐỊNH NGHĨA</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3" name="Rectangle 22"/>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334450" y="223046"/>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MOTOR -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pic>
        <p:nvPicPr>
          <p:cNvPr id="25" name="image23.jpeg"/>
          <p:cNvPicPr/>
          <p:nvPr/>
        </p:nvPicPr>
        <p:blipFill>
          <a:blip r:embed="rId3" cstate="print"/>
          <a:stretch>
            <a:fillRect/>
          </a:stretch>
        </p:blipFill>
        <p:spPr>
          <a:xfrm>
            <a:off x="1334450" y="1396815"/>
            <a:ext cx="15104656" cy="8406732"/>
          </a:xfrm>
          <a:prstGeom prst="rect">
            <a:avLst/>
          </a:prstGeom>
        </p:spPr>
      </p:pic>
    </p:spTree>
    <p:extLst>
      <p:ext uri="{BB962C8B-B14F-4D97-AF65-F5344CB8AC3E}">
        <p14:creationId xmlns:p14="http://schemas.microsoft.com/office/powerpoint/2010/main" val="3657594443"/>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1000"/>
                                        <p:tgtEl>
                                          <p:spTgt spid="25"/>
                                        </p:tgtEl>
                                      </p:cBhvr>
                                    </p:animEffect>
                                    <p:anim calcmode="lin" valueType="num">
                                      <p:cBhvr>
                                        <p:cTn id="8" dur="1000" fill="hold"/>
                                        <p:tgtEl>
                                          <p:spTgt spid="25"/>
                                        </p:tgtEl>
                                        <p:attrNameLst>
                                          <p:attrName>ppt_x</p:attrName>
                                        </p:attrNameLst>
                                      </p:cBhvr>
                                      <p:tavLst>
                                        <p:tav tm="0">
                                          <p:val>
                                            <p:strVal val="#ppt_x"/>
                                          </p:val>
                                        </p:tav>
                                        <p:tav tm="100000">
                                          <p:val>
                                            <p:strVal val="#ppt_x"/>
                                          </p:val>
                                        </p:tav>
                                      </p:tavLst>
                                    </p:anim>
                                    <p:anim calcmode="lin" valueType="num">
                                      <p:cBhvr>
                                        <p:cTn id="9"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Bevel 2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1334450" y="223046"/>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MOTOR -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2" name="Rectangle 21"/>
          <p:cNvSpPr/>
          <p:nvPr/>
        </p:nvSpPr>
        <p:spPr>
          <a:xfrm>
            <a:off x="710652" y="165908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23" name="Rectangle 22"/>
          <p:cNvSpPr/>
          <p:nvPr/>
        </p:nvSpPr>
        <p:spPr>
          <a:xfrm>
            <a:off x="470974" y="1477045"/>
            <a:ext cx="5396426"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24" name="Rectangle 23"/>
          <p:cNvSpPr/>
          <p:nvPr/>
        </p:nvSpPr>
        <p:spPr>
          <a:xfrm>
            <a:off x="1942493" y="1737555"/>
            <a:ext cx="411242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ỘNG CƠ DC</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1" name="Rectangle 30"/>
          <p:cNvSpPr/>
          <p:nvPr/>
        </p:nvSpPr>
        <p:spPr>
          <a:xfrm>
            <a:off x="934854" y="1750117"/>
            <a:ext cx="39959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solidFill>
                  <a:srgbClr val="002060"/>
                </a:solidFill>
                <a:latin typeface="Times New Roman" panose="02020603050405020304" pitchFamily="18" charset="0"/>
                <a:cs typeface="Times New Roman" panose="02020603050405020304" pitchFamily="18" charset="0"/>
              </a:rPr>
              <a:t>3</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37" name="Bevel 36"/>
          <p:cNvSpPr/>
          <p:nvPr/>
        </p:nvSpPr>
        <p:spPr>
          <a:xfrm>
            <a:off x="9525000" y="137231"/>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10246780" y="291265"/>
            <a:ext cx="7399456"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ĐỘNG CƠ DC</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9" name="Rectangle 38"/>
          <p:cNvSpPr/>
          <p:nvPr/>
        </p:nvSpPr>
        <p:spPr>
          <a:xfrm>
            <a:off x="10240362" y="283374"/>
            <a:ext cx="75438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ĐỘNG CƠ DC</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6" name="Rectangle 35"/>
          <p:cNvSpPr/>
          <p:nvPr/>
        </p:nvSpPr>
        <p:spPr>
          <a:xfrm>
            <a:off x="420214" y="2606297"/>
            <a:ext cx="5447186" cy="7109639"/>
          </a:xfrm>
          <a:prstGeom prst="rect">
            <a:avLst/>
          </a:prstGeom>
        </p:spPr>
        <p:txBody>
          <a:bodyPr wrap="square">
            <a:spAutoFit/>
          </a:bodyPr>
          <a:lstStyle/>
          <a:p>
            <a:pPr algn="just"/>
            <a:r>
              <a:rPr lang="vi-VN" sz="3800" b="1">
                <a:solidFill>
                  <a:srgbClr val="FF0000"/>
                </a:solidFill>
                <a:latin typeface="Sitka Display Semibold" pitchFamily="2" charset="0"/>
              </a:rPr>
              <a:t>Ví dụ </a:t>
            </a:r>
            <a:r>
              <a:rPr lang="vi-VN" sz="3800" b="1" smtClean="0">
                <a:solidFill>
                  <a:srgbClr val="FF0000"/>
                </a:solidFill>
                <a:latin typeface="Sitka Display Semibold" pitchFamily="2" charset="0"/>
              </a:rPr>
              <a:t>1</a:t>
            </a:r>
            <a:r>
              <a:rPr lang="en-US" sz="3800" b="1" smtClean="0">
                <a:solidFill>
                  <a:srgbClr val="FF0000"/>
                </a:solidFill>
                <a:latin typeface="Sitka Display Semibold" pitchFamily="2" charset="0"/>
              </a:rPr>
              <a:t>2</a:t>
            </a:r>
            <a:r>
              <a:rPr lang="vi-VN" sz="3800" b="1" smtClean="0">
                <a:solidFill>
                  <a:srgbClr val="FF0000"/>
                </a:solidFill>
                <a:latin typeface="Sitka Display Semibold" pitchFamily="2" charset="0"/>
              </a:rPr>
              <a:t>: </a:t>
            </a:r>
            <a:r>
              <a:rPr lang="vi-VN" sz="3800" b="1">
                <a:solidFill>
                  <a:srgbClr val="000000"/>
                </a:solidFill>
                <a:latin typeface="Sitka Display Semibold" pitchFamily="2" charset="0"/>
              </a:rPr>
              <a:t>Chương trình điều khiển động cơ có 3 nút điều khiển: ON, OFF, INV. Khi nhấn INV thì đảo chiều động cơ đang quay, trình tự thực hiện: tiến hành kiểm tra động cơ nếu đang quay thì ngừng 1 giây sau đó mới đảo chiều, nếu động cơ đang ngừng thì nhấn đảo chiều không có tác dụng.</a:t>
            </a:r>
          </a:p>
        </p:txBody>
      </p:sp>
      <p:sp>
        <p:nvSpPr>
          <p:cNvPr id="49" name="Rectangle 48"/>
          <p:cNvSpPr/>
          <p:nvPr/>
        </p:nvSpPr>
        <p:spPr>
          <a:xfrm>
            <a:off x="6555970" y="1271109"/>
            <a:ext cx="11053980" cy="8863965"/>
          </a:xfrm>
          <a:prstGeom prst="rect">
            <a:avLst/>
          </a:prstGeom>
        </p:spPr>
        <p:txBody>
          <a:bodyPr wrap="square">
            <a:spAutoFit/>
          </a:bodyPr>
          <a:lstStyle/>
          <a:p>
            <a:r>
              <a:rPr lang="en-US" sz="3800" b="1">
                <a:solidFill>
                  <a:srgbClr val="FF0000"/>
                </a:solidFill>
                <a:latin typeface="Courier New" panose="02070309020205020404" pitchFamily="49" charset="0"/>
                <a:cs typeface="Courier New" panose="02070309020205020404" pitchFamily="49" charset="0"/>
              </a:rPr>
              <a:t>#include &lt;tv_kit_vdk_pic_all.c&gt;</a:t>
            </a:r>
          </a:p>
          <a:p>
            <a:r>
              <a:rPr lang="en-US" sz="3800" b="1">
                <a:solidFill>
                  <a:srgbClr val="0070C0"/>
                </a:solidFill>
                <a:latin typeface="Courier New" panose="02070309020205020404" pitchFamily="49" charset="0"/>
                <a:cs typeface="Courier New" panose="02070309020205020404" pitchFamily="49" charset="0"/>
              </a:rPr>
              <a:t>void</a:t>
            </a:r>
            <a:r>
              <a:rPr lang="en-US" sz="3800" b="1">
                <a:solidFill>
                  <a:srgbClr val="000000"/>
                </a:solidFill>
                <a:latin typeface="Courier New" panose="02070309020205020404" pitchFamily="49" charset="0"/>
                <a:cs typeface="Courier New" panose="02070309020205020404" pitchFamily="49" charset="0"/>
              </a:rPr>
              <a:t> phim_on_off()</a:t>
            </a:r>
          </a:p>
          <a:p>
            <a:r>
              <a:rPr lang="en-US" sz="3800" b="1">
                <a:solidFill>
                  <a:srgbClr val="000000"/>
                </a:solidFill>
                <a:latin typeface="Courier New" panose="02070309020205020404" pitchFamily="49" charset="0"/>
                <a:cs typeface="Courier New" panose="02070309020205020404" pitchFamily="49" charset="0"/>
              </a:rPr>
              <a:t>{ </a:t>
            </a:r>
          </a:p>
          <a:p>
            <a:r>
              <a:rPr lang="en-US" sz="3800" b="1" smtClean="0">
                <a:solidFill>
                  <a:srgbClr val="000000"/>
                </a:solidFill>
                <a:latin typeface="Courier New" panose="02070309020205020404" pitchFamily="49" charset="0"/>
                <a:cs typeface="Courier New" panose="02070309020205020404" pitchFamily="49" charset="0"/>
              </a:rPr>
              <a:t>  </a:t>
            </a:r>
            <a:r>
              <a:rPr lang="en-US" sz="3800" b="1">
                <a:solidFill>
                  <a:srgbClr val="0070C0"/>
                </a:solidFill>
                <a:latin typeface="Courier New" panose="02070309020205020404" pitchFamily="49" charset="0"/>
                <a:cs typeface="Courier New" panose="02070309020205020404" pitchFamily="49" charset="0"/>
              </a:rPr>
              <a:t>if</a:t>
            </a:r>
            <a:r>
              <a:rPr lang="en-US" sz="3800" b="1">
                <a:solidFill>
                  <a:srgbClr val="000000"/>
                </a:solidFill>
                <a:latin typeface="Courier New" panose="02070309020205020404" pitchFamily="49" charset="0"/>
                <a:cs typeface="Courier New" panose="02070309020205020404" pitchFamily="49" charset="0"/>
              </a:rPr>
              <a:t>((!input(on))&amp;&amp;(!dcmotor_onoff)) </a:t>
            </a:r>
          </a:p>
          <a:p>
            <a:r>
              <a:rPr lang="en-US" sz="3800" b="1">
                <a:solidFill>
                  <a:srgbClr val="000000"/>
                </a:solidFill>
                <a:latin typeface="Courier New" panose="02070309020205020404" pitchFamily="49" charset="0"/>
                <a:cs typeface="Courier New" panose="02070309020205020404" pitchFamily="49" charset="0"/>
              </a:rPr>
              <a:t>    {</a:t>
            </a:r>
          </a:p>
          <a:p>
            <a:r>
              <a:rPr lang="en-US" sz="3800" b="1">
                <a:solidFill>
                  <a:srgbClr val="000000"/>
                </a:solidFill>
                <a:latin typeface="Courier New" panose="02070309020205020404" pitchFamily="49" charset="0"/>
                <a:cs typeface="Courier New" panose="02070309020205020404" pitchFamily="49" charset="0"/>
              </a:rPr>
              <a:t>       </a:t>
            </a:r>
            <a:r>
              <a:rPr lang="en-US" sz="3800" b="1" smtClean="0">
                <a:solidFill>
                  <a:srgbClr val="000000"/>
                </a:solidFill>
                <a:latin typeface="Courier New" panose="02070309020205020404" pitchFamily="49" charset="0"/>
                <a:cs typeface="Courier New" panose="02070309020205020404" pitchFamily="49" charset="0"/>
              </a:rPr>
              <a:t>dcmotor_onoff=1; </a:t>
            </a:r>
            <a:endParaRPr lang="en-US" sz="3800" b="1">
              <a:solidFill>
                <a:srgbClr val="000000"/>
              </a:solidFill>
              <a:latin typeface="Courier New" panose="02070309020205020404" pitchFamily="49" charset="0"/>
              <a:cs typeface="Courier New" panose="02070309020205020404" pitchFamily="49" charset="0"/>
            </a:endParaRPr>
          </a:p>
          <a:p>
            <a:r>
              <a:rPr lang="en-US" sz="3800" b="1">
                <a:solidFill>
                  <a:srgbClr val="000000"/>
                </a:solidFill>
                <a:latin typeface="Courier New" panose="02070309020205020404" pitchFamily="49" charset="0"/>
                <a:cs typeface="Courier New" panose="02070309020205020404" pitchFamily="49" charset="0"/>
              </a:rPr>
              <a:t>       dc_motor_run();</a:t>
            </a:r>
          </a:p>
          <a:p>
            <a:r>
              <a:rPr lang="en-US" sz="3800" b="1">
                <a:solidFill>
                  <a:srgbClr val="000000"/>
                </a:solidFill>
                <a:latin typeface="Courier New" panose="02070309020205020404" pitchFamily="49" charset="0"/>
                <a:cs typeface="Courier New" panose="02070309020205020404" pitchFamily="49" charset="0"/>
              </a:rPr>
              <a:t>    } </a:t>
            </a:r>
          </a:p>
          <a:p>
            <a:r>
              <a:rPr lang="en-US" sz="3800" b="1">
                <a:solidFill>
                  <a:srgbClr val="000000"/>
                </a:solidFill>
                <a:latin typeface="Courier New" panose="02070309020205020404" pitchFamily="49" charset="0"/>
                <a:cs typeface="Courier New" panose="02070309020205020404" pitchFamily="49" charset="0"/>
              </a:rPr>
              <a:t>   </a:t>
            </a:r>
            <a:r>
              <a:rPr lang="en-US" sz="3800" b="1">
                <a:solidFill>
                  <a:srgbClr val="0070C0"/>
                </a:solidFill>
                <a:latin typeface="Courier New" panose="02070309020205020404" pitchFamily="49" charset="0"/>
                <a:cs typeface="Courier New" panose="02070309020205020404" pitchFamily="49" charset="0"/>
              </a:rPr>
              <a:t> else if</a:t>
            </a:r>
            <a:r>
              <a:rPr lang="en-US" sz="3800" b="1">
                <a:solidFill>
                  <a:srgbClr val="000000"/>
                </a:solidFill>
                <a:latin typeface="Courier New" panose="02070309020205020404" pitchFamily="49" charset="0"/>
                <a:cs typeface="Courier New" panose="02070309020205020404" pitchFamily="49" charset="0"/>
              </a:rPr>
              <a:t>((!input(off))&amp;&amp;(dcmotor_onoff))</a:t>
            </a:r>
          </a:p>
          <a:p>
            <a:r>
              <a:rPr lang="en-US" sz="3800" b="1">
                <a:solidFill>
                  <a:srgbClr val="000000"/>
                </a:solidFill>
                <a:latin typeface="Courier New" panose="02070309020205020404" pitchFamily="49" charset="0"/>
                <a:cs typeface="Courier New" panose="02070309020205020404" pitchFamily="49" charset="0"/>
              </a:rPr>
              <a:t>    {</a:t>
            </a:r>
          </a:p>
          <a:p>
            <a:r>
              <a:rPr lang="en-US" sz="3800" b="1">
                <a:solidFill>
                  <a:srgbClr val="000000"/>
                </a:solidFill>
                <a:latin typeface="Courier New" panose="02070309020205020404" pitchFamily="49" charset="0"/>
                <a:cs typeface="Courier New" panose="02070309020205020404" pitchFamily="49" charset="0"/>
              </a:rPr>
              <a:t>       dcmotor_onoff=0;</a:t>
            </a:r>
          </a:p>
          <a:p>
            <a:r>
              <a:rPr lang="en-US" sz="3800" b="1">
                <a:solidFill>
                  <a:srgbClr val="000000"/>
                </a:solidFill>
                <a:latin typeface="Courier New" panose="02070309020205020404" pitchFamily="49" charset="0"/>
                <a:cs typeface="Courier New" panose="02070309020205020404" pitchFamily="49" charset="0"/>
              </a:rPr>
              <a:t>       dc_motor_run();</a:t>
            </a:r>
          </a:p>
          <a:p>
            <a:r>
              <a:rPr lang="en-US" sz="3800" b="1">
                <a:solidFill>
                  <a:srgbClr val="000000"/>
                </a:solidFill>
                <a:latin typeface="Courier New" panose="02070309020205020404" pitchFamily="49" charset="0"/>
                <a:cs typeface="Courier New" panose="02070309020205020404" pitchFamily="49" charset="0"/>
              </a:rPr>
              <a:t>    } </a:t>
            </a:r>
          </a:p>
          <a:p>
            <a:r>
              <a:rPr lang="en-US" sz="3800" b="1">
                <a:solidFill>
                  <a:srgbClr val="000000"/>
                </a:solidFill>
                <a:latin typeface="Courier New" panose="02070309020205020404" pitchFamily="49" charset="0"/>
                <a:cs typeface="Courier New" panose="02070309020205020404" pitchFamily="49" charset="0"/>
              </a:rPr>
              <a:t>}</a:t>
            </a:r>
            <a:endParaRPr lang="en-US" sz="3800" b="1">
              <a:solidFill>
                <a:srgbClr val="FF0000"/>
              </a:solidFill>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874338095"/>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down)">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9">
                                            <p:txEl>
                                              <p:pRg st="0" end="0"/>
                                            </p:txEl>
                                          </p:spTgt>
                                        </p:tgtEl>
                                        <p:attrNameLst>
                                          <p:attrName>style.visibility</p:attrName>
                                        </p:attrNameLst>
                                      </p:cBhvr>
                                      <p:to>
                                        <p:strVal val="visible"/>
                                      </p:to>
                                    </p:set>
                                    <p:anim calcmode="lin" valueType="num">
                                      <p:cBhvr additive="base">
                                        <p:cTn id="12" dur="500" fill="hold"/>
                                        <p:tgtEl>
                                          <p:spTgt spid="49">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4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49">
                                            <p:txEl>
                                              <p:pRg st="1" end="1"/>
                                            </p:txEl>
                                          </p:spTgt>
                                        </p:tgtEl>
                                        <p:attrNameLst>
                                          <p:attrName>style.visibility</p:attrName>
                                        </p:attrNameLst>
                                      </p:cBhvr>
                                      <p:to>
                                        <p:strVal val="visible"/>
                                      </p:to>
                                    </p:set>
                                    <p:animEffect transition="in" filter="randombar(horizontal)">
                                      <p:cBhvr>
                                        <p:cTn id="18" dur="500"/>
                                        <p:tgtEl>
                                          <p:spTgt spid="49">
                                            <p:txEl>
                                              <p:pRg st="1" end="1"/>
                                            </p:txEl>
                                          </p:spTgt>
                                        </p:tgtEl>
                                      </p:cBhvr>
                                    </p:animEffect>
                                  </p:childTnLst>
                                </p:cTn>
                              </p:par>
                              <p:par>
                                <p:cTn id="19" presetID="14" presetClass="entr" presetSubtype="10" fill="hold" nodeType="withEffect">
                                  <p:stCondLst>
                                    <p:cond delay="0"/>
                                  </p:stCondLst>
                                  <p:childTnLst>
                                    <p:set>
                                      <p:cBhvr>
                                        <p:cTn id="20" dur="1" fill="hold">
                                          <p:stCondLst>
                                            <p:cond delay="0"/>
                                          </p:stCondLst>
                                        </p:cTn>
                                        <p:tgtEl>
                                          <p:spTgt spid="49">
                                            <p:txEl>
                                              <p:pRg st="2" end="2"/>
                                            </p:txEl>
                                          </p:spTgt>
                                        </p:tgtEl>
                                        <p:attrNameLst>
                                          <p:attrName>style.visibility</p:attrName>
                                        </p:attrNameLst>
                                      </p:cBhvr>
                                      <p:to>
                                        <p:strVal val="visible"/>
                                      </p:to>
                                    </p:set>
                                    <p:animEffect transition="in" filter="randombar(horizontal)">
                                      <p:cBhvr>
                                        <p:cTn id="21" dur="500"/>
                                        <p:tgtEl>
                                          <p:spTgt spid="49">
                                            <p:txEl>
                                              <p:pRg st="2" end="2"/>
                                            </p:txEl>
                                          </p:spTgt>
                                        </p:tgtEl>
                                      </p:cBhvr>
                                    </p:animEffect>
                                  </p:childTnLst>
                                </p:cTn>
                              </p:par>
                              <p:par>
                                <p:cTn id="22" presetID="14" presetClass="entr" presetSubtype="10" fill="hold" nodeType="withEffect">
                                  <p:stCondLst>
                                    <p:cond delay="0"/>
                                  </p:stCondLst>
                                  <p:childTnLst>
                                    <p:set>
                                      <p:cBhvr>
                                        <p:cTn id="23" dur="1" fill="hold">
                                          <p:stCondLst>
                                            <p:cond delay="0"/>
                                          </p:stCondLst>
                                        </p:cTn>
                                        <p:tgtEl>
                                          <p:spTgt spid="49">
                                            <p:txEl>
                                              <p:pRg st="13" end="13"/>
                                            </p:txEl>
                                          </p:spTgt>
                                        </p:tgtEl>
                                        <p:attrNameLst>
                                          <p:attrName>style.visibility</p:attrName>
                                        </p:attrNameLst>
                                      </p:cBhvr>
                                      <p:to>
                                        <p:strVal val="visible"/>
                                      </p:to>
                                    </p:set>
                                    <p:animEffect transition="in" filter="randombar(horizontal)">
                                      <p:cBhvr>
                                        <p:cTn id="24" dur="500"/>
                                        <p:tgtEl>
                                          <p:spTgt spid="49">
                                            <p:txEl>
                                              <p:pRg st="13" end="13"/>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49">
                                            <p:txEl>
                                              <p:pRg st="3" end="3"/>
                                            </p:txEl>
                                          </p:spTgt>
                                        </p:tgtEl>
                                        <p:attrNameLst>
                                          <p:attrName>style.visibility</p:attrName>
                                        </p:attrNameLst>
                                      </p:cBhvr>
                                      <p:to>
                                        <p:strVal val="visible"/>
                                      </p:to>
                                    </p:set>
                                    <p:anim calcmode="lin" valueType="num">
                                      <p:cBhvr additive="base">
                                        <p:cTn id="29" dur="500" fill="hold"/>
                                        <p:tgtEl>
                                          <p:spTgt spid="49">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9">
                                            <p:txEl>
                                              <p:pRg st="3" end="3"/>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49">
                                            <p:txEl>
                                              <p:pRg st="4" end="4"/>
                                            </p:txEl>
                                          </p:spTgt>
                                        </p:tgtEl>
                                        <p:attrNameLst>
                                          <p:attrName>style.visibility</p:attrName>
                                        </p:attrNameLst>
                                      </p:cBhvr>
                                      <p:to>
                                        <p:strVal val="visible"/>
                                      </p:to>
                                    </p:set>
                                    <p:anim calcmode="lin" valueType="num">
                                      <p:cBhvr additive="base">
                                        <p:cTn id="33" dur="500" fill="hold"/>
                                        <p:tgtEl>
                                          <p:spTgt spid="49">
                                            <p:txEl>
                                              <p:pRg st="4" end="4"/>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9">
                                            <p:txEl>
                                              <p:pRg st="4" end="4"/>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49">
                                            <p:txEl>
                                              <p:pRg st="5" end="5"/>
                                            </p:txEl>
                                          </p:spTgt>
                                        </p:tgtEl>
                                        <p:attrNameLst>
                                          <p:attrName>style.visibility</p:attrName>
                                        </p:attrNameLst>
                                      </p:cBhvr>
                                      <p:to>
                                        <p:strVal val="visible"/>
                                      </p:to>
                                    </p:set>
                                    <p:anim calcmode="lin" valueType="num">
                                      <p:cBhvr additive="base">
                                        <p:cTn id="37" dur="500" fill="hold"/>
                                        <p:tgtEl>
                                          <p:spTgt spid="49">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9">
                                            <p:txEl>
                                              <p:pRg st="5" end="5"/>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49">
                                            <p:txEl>
                                              <p:pRg st="6" end="6"/>
                                            </p:txEl>
                                          </p:spTgt>
                                        </p:tgtEl>
                                        <p:attrNameLst>
                                          <p:attrName>style.visibility</p:attrName>
                                        </p:attrNameLst>
                                      </p:cBhvr>
                                      <p:to>
                                        <p:strVal val="visible"/>
                                      </p:to>
                                    </p:set>
                                    <p:anim calcmode="lin" valueType="num">
                                      <p:cBhvr additive="base">
                                        <p:cTn id="41" dur="500" fill="hold"/>
                                        <p:tgtEl>
                                          <p:spTgt spid="49">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49">
                                            <p:txEl>
                                              <p:pRg st="6" end="6"/>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49">
                                            <p:txEl>
                                              <p:pRg st="7" end="7"/>
                                            </p:txEl>
                                          </p:spTgt>
                                        </p:tgtEl>
                                        <p:attrNameLst>
                                          <p:attrName>style.visibility</p:attrName>
                                        </p:attrNameLst>
                                      </p:cBhvr>
                                      <p:to>
                                        <p:strVal val="visible"/>
                                      </p:to>
                                    </p:set>
                                    <p:anim calcmode="lin" valueType="num">
                                      <p:cBhvr additive="base">
                                        <p:cTn id="45" dur="500" fill="hold"/>
                                        <p:tgtEl>
                                          <p:spTgt spid="49">
                                            <p:txEl>
                                              <p:pRg st="7" end="7"/>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49">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49">
                                            <p:txEl>
                                              <p:pRg st="8" end="8"/>
                                            </p:txEl>
                                          </p:spTgt>
                                        </p:tgtEl>
                                        <p:attrNameLst>
                                          <p:attrName>style.visibility</p:attrName>
                                        </p:attrNameLst>
                                      </p:cBhvr>
                                      <p:to>
                                        <p:strVal val="visible"/>
                                      </p:to>
                                    </p:set>
                                    <p:anim calcmode="lin" valueType="num">
                                      <p:cBhvr additive="base">
                                        <p:cTn id="51" dur="500" fill="hold"/>
                                        <p:tgtEl>
                                          <p:spTgt spid="49">
                                            <p:txEl>
                                              <p:pRg st="8" end="8"/>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49">
                                            <p:txEl>
                                              <p:pRg st="8" end="8"/>
                                            </p:txEl>
                                          </p:spTgt>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49">
                                            <p:txEl>
                                              <p:pRg st="9" end="9"/>
                                            </p:txEl>
                                          </p:spTgt>
                                        </p:tgtEl>
                                        <p:attrNameLst>
                                          <p:attrName>style.visibility</p:attrName>
                                        </p:attrNameLst>
                                      </p:cBhvr>
                                      <p:to>
                                        <p:strVal val="visible"/>
                                      </p:to>
                                    </p:set>
                                    <p:anim calcmode="lin" valueType="num">
                                      <p:cBhvr additive="base">
                                        <p:cTn id="55" dur="500" fill="hold"/>
                                        <p:tgtEl>
                                          <p:spTgt spid="49">
                                            <p:txEl>
                                              <p:pRg st="9" end="9"/>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49">
                                            <p:txEl>
                                              <p:pRg st="9" end="9"/>
                                            </p:txEl>
                                          </p:spTgt>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49">
                                            <p:txEl>
                                              <p:pRg st="10" end="10"/>
                                            </p:txEl>
                                          </p:spTgt>
                                        </p:tgtEl>
                                        <p:attrNameLst>
                                          <p:attrName>style.visibility</p:attrName>
                                        </p:attrNameLst>
                                      </p:cBhvr>
                                      <p:to>
                                        <p:strVal val="visible"/>
                                      </p:to>
                                    </p:set>
                                    <p:anim calcmode="lin" valueType="num">
                                      <p:cBhvr additive="base">
                                        <p:cTn id="59" dur="500" fill="hold"/>
                                        <p:tgtEl>
                                          <p:spTgt spid="49">
                                            <p:txEl>
                                              <p:pRg st="10" end="10"/>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49">
                                            <p:txEl>
                                              <p:pRg st="10" end="10"/>
                                            </p:txEl>
                                          </p:spTgt>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49">
                                            <p:txEl>
                                              <p:pRg st="11" end="11"/>
                                            </p:txEl>
                                          </p:spTgt>
                                        </p:tgtEl>
                                        <p:attrNameLst>
                                          <p:attrName>style.visibility</p:attrName>
                                        </p:attrNameLst>
                                      </p:cBhvr>
                                      <p:to>
                                        <p:strVal val="visible"/>
                                      </p:to>
                                    </p:set>
                                    <p:anim calcmode="lin" valueType="num">
                                      <p:cBhvr additive="base">
                                        <p:cTn id="63" dur="500" fill="hold"/>
                                        <p:tgtEl>
                                          <p:spTgt spid="49">
                                            <p:txEl>
                                              <p:pRg st="11" end="11"/>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49">
                                            <p:txEl>
                                              <p:pRg st="11" end="11"/>
                                            </p:txEl>
                                          </p:spTgt>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49">
                                            <p:txEl>
                                              <p:pRg st="12" end="12"/>
                                            </p:txEl>
                                          </p:spTgt>
                                        </p:tgtEl>
                                        <p:attrNameLst>
                                          <p:attrName>style.visibility</p:attrName>
                                        </p:attrNameLst>
                                      </p:cBhvr>
                                      <p:to>
                                        <p:strVal val="visible"/>
                                      </p:to>
                                    </p:set>
                                    <p:anim calcmode="lin" valueType="num">
                                      <p:cBhvr additive="base">
                                        <p:cTn id="67" dur="500" fill="hold"/>
                                        <p:tgtEl>
                                          <p:spTgt spid="49">
                                            <p:txEl>
                                              <p:pRg st="12" end="12"/>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49">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Bevel 2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1334450" y="223046"/>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MOTOR -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Bevel 36"/>
          <p:cNvSpPr/>
          <p:nvPr/>
        </p:nvSpPr>
        <p:spPr>
          <a:xfrm>
            <a:off x="9525000" y="137231"/>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10246780" y="291265"/>
            <a:ext cx="7399456"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ĐỘNG CƠ DC</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9" name="Rectangle 38"/>
          <p:cNvSpPr/>
          <p:nvPr/>
        </p:nvSpPr>
        <p:spPr>
          <a:xfrm>
            <a:off x="10240362" y="283374"/>
            <a:ext cx="75438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ĐỘNG CƠ DC</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49" name="Rectangle 48"/>
          <p:cNvSpPr/>
          <p:nvPr/>
        </p:nvSpPr>
        <p:spPr>
          <a:xfrm>
            <a:off x="228600" y="1422939"/>
            <a:ext cx="10210800" cy="8279190"/>
          </a:xfrm>
          <a:prstGeom prst="rect">
            <a:avLst/>
          </a:prstGeom>
        </p:spPr>
        <p:txBody>
          <a:bodyPr wrap="square">
            <a:spAutoFit/>
          </a:bodyPr>
          <a:lstStyle/>
          <a:p>
            <a:r>
              <a:rPr lang="en-US" sz="3800" b="1">
                <a:solidFill>
                  <a:srgbClr val="0070C0"/>
                </a:solidFill>
                <a:latin typeface="Courier New" panose="02070309020205020404" pitchFamily="49" charset="0"/>
                <a:cs typeface="Courier New" panose="02070309020205020404" pitchFamily="49" charset="0"/>
              </a:rPr>
              <a:t>void</a:t>
            </a:r>
            <a:r>
              <a:rPr lang="en-US" sz="3800" b="1">
                <a:solidFill>
                  <a:srgbClr val="000000"/>
                </a:solidFill>
                <a:latin typeface="Courier New" panose="02070309020205020404" pitchFamily="49" charset="0"/>
                <a:cs typeface="Courier New" panose="02070309020205020404" pitchFamily="49" charset="0"/>
              </a:rPr>
              <a:t> phim_inv()</a:t>
            </a:r>
          </a:p>
          <a:p>
            <a:r>
              <a:rPr lang="en-US" sz="3800" b="1">
                <a:solidFill>
                  <a:srgbClr val="000000"/>
                </a:solidFill>
                <a:latin typeface="Courier New" panose="02070309020205020404" pitchFamily="49" charset="0"/>
                <a:cs typeface="Courier New" panose="02070309020205020404" pitchFamily="49" charset="0"/>
              </a:rPr>
              <a:t>{</a:t>
            </a:r>
          </a:p>
          <a:p>
            <a:r>
              <a:rPr lang="en-US" sz="3800" b="1">
                <a:solidFill>
                  <a:srgbClr val="000000"/>
                </a:solidFill>
                <a:latin typeface="Courier New" panose="02070309020205020404" pitchFamily="49" charset="0"/>
                <a:cs typeface="Courier New" panose="02070309020205020404" pitchFamily="49" charset="0"/>
              </a:rPr>
              <a:t>    </a:t>
            </a:r>
            <a:r>
              <a:rPr lang="en-US" sz="3800" b="1">
                <a:solidFill>
                  <a:srgbClr val="0070C0"/>
                </a:solidFill>
                <a:latin typeface="Courier New" panose="02070309020205020404" pitchFamily="49" charset="0"/>
                <a:cs typeface="Courier New" panose="02070309020205020404" pitchFamily="49" charset="0"/>
              </a:rPr>
              <a:t>if</a:t>
            </a:r>
            <a:r>
              <a:rPr lang="en-US" sz="3800" b="1">
                <a:solidFill>
                  <a:srgbClr val="000000"/>
                </a:solidFill>
                <a:latin typeface="Courier New" panose="02070309020205020404" pitchFamily="49" charset="0"/>
                <a:cs typeface="Courier New" panose="02070309020205020404" pitchFamily="49" charset="0"/>
              </a:rPr>
              <a:t>(phim_bt2_c1(1,0)) </a:t>
            </a:r>
          </a:p>
          <a:p>
            <a:r>
              <a:rPr lang="en-US" sz="3800" b="1">
                <a:solidFill>
                  <a:srgbClr val="000000"/>
                </a:solidFill>
                <a:latin typeface="Courier New" panose="02070309020205020404" pitchFamily="49" charset="0"/>
                <a:cs typeface="Courier New" panose="02070309020205020404" pitchFamily="49" charset="0"/>
              </a:rPr>
              <a:t>    { </a:t>
            </a:r>
          </a:p>
          <a:p>
            <a:r>
              <a:rPr lang="en-US" sz="3800" b="1">
                <a:solidFill>
                  <a:srgbClr val="000000"/>
                </a:solidFill>
                <a:latin typeface="Courier New" panose="02070309020205020404" pitchFamily="49" charset="0"/>
                <a:cs typeface="Courier New" panose="02070309020205020404" pitchFamily="49" charset="0"/>
              </a:rPr>
              <a:t>      </a:t>
            </a:r>
            <a:r>
              <a:rPr lang="en-US" sz="3800" b="1">
                <a:solidFill>
                  <a:srgbClr val="0070C0"/>
                </a:solidFill>
                <a:latin typeface="Courier New" panose="02070309020205020404" pitchFamily="49" charset="0"/>
                <a:cs typeface="Courier New" panose="02070309020205020404" pitchFamily="49" charset="0"/>
              </a:rPr>
              <a:t>if</a:t>
            </a:r>
            <a:r>
              <a:rPr lang="en-US" sz="3800" b="1">
                <a:solidFill>
                  <a:srgbClr val="000000"/>
                </a:solidFill>
                <a:latin typeface="Courier New" panose="02070309020205020404" pitchFamily="49" charset="0"/>
                <a:cs typeface="Courier New" panose="02070309020205020404" pitchFamily="49" charset="0"/>
              </a:rPr>
              <a:t>(dcmotor_onoff)</a:t>
            </a:r>
          </a:p>
          <a:p>
            <a:r>
              <a:rPr lang="en-US" sz="3800" b="1">
                <a:solidFill>
                  <a:srgbClr val="000000"/>
                </a:solidFill>
                <a:latin typeface="Courier New" panose="02070309020205020404" pitchFamily="49" charset="0"/>
                <a:cs typeface="Courier New" panose="02070309020205020404" pitchFamily="49" charset="0"/>
              </a:rPr>
              <a:t>      {</a:t>
            </a:r>
          </a:p>
          <a:p>
            <a:r>
              <a:rPr lang="en-US" sz="3800" b="1">
                <a:solidFill>
                  <a:srgbClr val="000000"/>
                </a:solidFill>
                <a:latin typeface="Courier New" panose="02070309020205020404" pitchFamily="49" charset="0"/>
                <a:cs typeface="Courier New" panose="02070309020205020404" pitchFamily="49" charset="0"/>
              </a:rPr>
              <a:t>       </a:t>
            </a:r>
            <a:r>
              <a:rPr lang="en-US" sz="3800" b="1" smtClean="0">
                <a:solidFill>
                  <a:srgbClr val="000000"/>
                </a:solidFill>
                <a:latin typeface="Courier New" panose="02070309020205020404" pitchFamily="49" charset="0"/>
                <a:cs typeface="Courier New" panose="02070309020205020404" pitchFamily="49" charset="0"/>
              </a:rPr>
              <a:t> </a:t>
            </a:r>
            <a:r>
              <a:rPr lang="en-US" sz="3800" b="1">
                <a:solidFill>
                  <a:srgbClr val="000000"/>
                </a:solidFill>
                <a:latin typeface="Courier New" panose="02070309020205020404" pitchFamily="49" charset="0"/>
                <a:cs typeface="Courier New" panose="02070309020205020404" pitchFamily="49" charset="0"/>
              </a:rPr>
              <a:t>dc_motor_stop();</a:t>
            </a:r>
          </a:p>
          <a:p>
            <a:r>
              <a:rPr lang="en-US" sz="3800" b="1">
                <a:solidFill>
                  <a:srgbClr val="000000"/>
                </a:solidFill>
                <a:latin typeface="Courier New" panose="02070309020205020404" pitchFamily="49" charset="0"/>
                <a:cs typeface="Courier New" panose="02070309020205020404" pitchFamily="49" charset="0"/>
              </a:rPr>
              <a:t>        </a:t>
            </a:r>
            <a:r>
              <a:rPr lang="en-US" sz="3800" b="1" smtClean="0">
                <a:solidFill>
                  <a:srgbClr val="000000"/>
                </a:solidFill>
                <a:latin typeface="Courier New" panose="02070309020205020404" pitchFamily="49" charset="0"/>
                <a:cs typeface="Courier New" panose="02070309020205020404" pitchFamily="49" charset="0"/>
              </a:rPr>
              <a:t>delay_ms(500</a:t>
            </a:r>
            <a:r>
              <a:rPr lang="en-US" sz="3800" b="1">
                <a:solidFill>
                  <a:srgbClr val="000000"/>
                </a:solidFill>
                <a:latin typeface="Courier New" panose="02070309020205020404" pitchFamily="49" charset="0"/>
                <a:cs typeface="Courier New" panose="02070309020205020404" pitchFamily="49" charset="0"/>
              </a:rPr>
              <a:t>);</a:t>
            </a:r>
          </a:p>
          <a:p>
            <a:r>
              <a:rPr lang="en-US" sz="3800" b="1">
                <a:solidFill>
                  <a:srgbClr val="000000"/>
                </a:solidFill>
                <a:latin typeface="Courier New" panose="02070309020205020404" pitchFamily="49" charset="0"/>
                <a:cs typeface="Courier New" panose="02070309020205020404" pitchFamily="49" charset="0"/>
              </a:rPr>
              <a:t>       </a:t>
            </a:r>
            <a:r>
              <a:rPr lang="en-US" sz="3800" b="1" smtClean="0">
                <a:solidFill>
                  <a:srgbClr val="000000"/>
                </a:solidFill>
                <a:latin typeface="Courier New" panose="02070309020205020404" pitchFamily="49" charset="0"/>
                <a:cs typeface="Courier New" panose="02070309020205020404" pitchFamily="49" charset="0"/>
              </a:rPr>
              <a:t> </a:t>
            </a:r>
            <a:r>
              <a:rPr lang="en-US" sz="3800" b="1">
                <a:solidFill>
                  <a:srgbClr val="000000"/>
                </a:solidFill>
                <a:latin typeface="Courier New" panose="02070309020205020404" pitchFamily="49" charset="0"/>
                <a:cs typeface="Courier New" panose="02070309020205020404" pitchFamily="49" charset="0"/>
              </a:rPr>
              <a:t>dcmotor_tn=~dcmotor_tn;</a:t>
            </a:r>
          </a:p>
          <a:p>
            <a:r>
              <a:rPr lang="en-US" sz="3800" b="1">
                <a:solidFill>
                  <a:srgbClr val="000000"/>
                </a:solidFill>
                <a:latin typeface="Courier New" panose="02070309020205020404" pitchFamily="49" charset="0"/>
                <a:cs typeface="Courier New" panose="02070309020205020404" pitchFamily="49" charset="0"/>
              </a:rPr>
              <a:t>        </a:t>
            </a:r>
            <a:r>
              <a:rPr lang="en-US" sz="3800" b="1" smtClean="0">
                <a:solidFill>
                  <a:srgbClr val="000000"/>
                </a:solidFill>
                <a:latin typeface="Courier New" panose="02070309020205020404" pitchFamily="49" charset="0"/>
                <a:cs typeface="Courier New" panose="02070309020205020404" pitchFamily="49" charset="0"/>
              </a:rPr>
              <a:t>dc_motor_run</a:t>
            </a:r>
            <a:r>
              <a:rPr lang="en-US" sz="3800" b="1">
                <a:solidFill>
                  <a:srgbClr val="000000"/>
                </a:solidFill>
                <a:latin typeface="Courier New" panose="02070309020205020404" pitchFamily="49" charset="0"/>
                <a:cs typeface="Courier New" panose="02070309020205020404" pitchFamily="49" charset="0"/>
              </a:rPr>
              <a:t>();</a:t>
            </a:r>
          </a:p>
          <a:p>
            <a:r>
              <a:rPr lang="en-US" sz="3800" b="1">
                <a:solidFill>
                  <a:srgbClr val="000000"/>
                </a:solidFill>
                <a:latin typeface="Courier New" panose="02070309020205020404" pitchFamily="49" charset="0"/>
                <a:cs typeface="Courier New" panose="02070309020205020404" pitchFamily="49" charset="0"/>
              </a:rPr>
              <a:t>      }</a:t>
            </a:r>
          </a:p>
          <a:p>
            <a:r>
              <a:rPr lang="en-US" sz="3800" b="1">
                <a:solidFill>
                  <a:srgbClr val="000000"/>
                </a:solidFill>
                <a:latin typeface="Courier New" panose="02070309020205020404" pitchFamily="49" charset="0"/>
                <a:cs typeface="Courier New" panose="02070309020205020404" pitchFamily="49" charset="0"/>
              </a:rPr>
              <a:t>      </a:t>
            </a:r>
            <a:r>
              <a:rPr lang="en-US" sz="3800" b="1">
                <a:solidFill>
                  <a:srgbClr val="0070C0"/>
                </a:solidFill>
                <a:latin typeface="Courier New" panose="02070309020205020404" pitchFamily="49" charset="0"/>
                <a:cs typeface="Courier New" panose="02070309020205020404" pitchFamily="49" charset="0"/>
              </a:rPr>
              <a:t>else</a:t>
            </a:r>
            <a:r>
              <a:rPr lang="en-US" sz="3800" b="1">
                <a:solidFill>
                  <a:srgbClr val="000000"/>
                </a:solidFill>
                <a:latin typeface="Courier New" panose="02070309020205020404" pitchFamily="49" charset="0"/>
                <a:cs typeface="Courier New" panose="02070309020205020404" pitchFamily="49" charset="0"/>
              </a:rPr>
              <a:t>  buzzer_on_off(100);</a:t>
            </a:r>
          </a:p>
          <a:p>
            <a:r>
              <a:rPr lang="en-US" sz="3800" b="1">
                <a:solidFill>
                  <a:srgbClr val="000000"/>
                </a:solidFill>
                <a:latin typeface="Courier New" panose="02070309020205020404" pitchFamily="49" charset="0"/>
                <a:cs typeface="Courier New" panose="02070309020205020404" pitchFamily="49" charset="0"/>
              </a:rPr>
              <a:t>    } </a:t>
            </a:r>
          </a:p>
          <a:p>
            <a:r>
              <a:rPr lang="en-US" sz="3800" b="1">
                <a:solidFill>
                  <a:srgbClr val="000000"/>
                </a:solidFill>
                <a:latin typeface="Courier New" panose="02070309020205020404" pitchFamily="49" charset="0"/>
                <a:cs typeface="Courier New" panose="02070309020205020404" pitchFamily="49" charset="0"/>
              </a:rPr>
              <a:t>}</a:t>
            </a:r>
            <a:endParaRPr lang="en-US" sz="3800" b="1">
              <a:solidFill>
                <a:srgbClr val="FF0000"/>
              </a:solidFill>
              <a:latin typeface="Courier New" panose="02070309020205020404" pitchFamily="49" charset="0"/>
              <a:cs typeface="Courier New" panose="02070309020205020404" pitchFamily="49" charset="0"/>
            </a:endParaRPr>
          </a:p>
        </p:txBody>
      </p:sp>
      <p:sp>
        <p:nvSpPr>
          <p:cNvPr id="16" name="Rectangle 15"/>
          <p:cNvSpPr/>
          <p:nvPr/>
        </p:nvSpPr>
        <p:spPr>
          <a:xfrm>
            <a:off x="10785958" y="1538365"/>
            <a:ext cx="7346662" cy="6524863"/>
          </a:xfrm>
          <a:prstGeom prst="rect">
            <a:avLst/>
          </a:prstGeom>
        </p:spPr>
        <p:txBody>
          <a:bodyPr wrap="square">
            <a:spAutoFit/>
          </a:bodyPr>
          <a:lstStyle/>
          <a:p>
            <a:r>
              <a:rPr lang="en-US" sz="3800" b="1">
                <a:solidFill>
                  <a:srgbClr val="0070C0"/>
                </a:solidFill>
                <a:latin typeface="Courier New" panose="02070309020205020404" pitchFamily="49" charset="0"/>
                <a:cs typeface="Courier New" panose="02070309020205020404" pitchFamily="49" charset="0"/>
              </a:rPr>
              <a:t>void</a:t>
            </a:r>
            <a:r>
              <a:rPr lang="en-US" sz="3800" b="1">
                <a:solidFill>
                  <a:srgbClr val="000000"/>
                </a:solidFill>
                <a:latin typeface="Courier New" panose="02070309020205020404" pitchFamily="49" charset="0"/>
                <a:cs typeface="Courier New" panose="02070309020205020404" pitchFamily="49" charset="0"/>
              </a:rPr>
              <a:t> main() </a:t>
            </a:r>
          </a:p>
          <a:p>
            <a:r>
              <a:rPr lang="en-US" sz="3800" b="1">
                <a:solidFill>
                  <a:srgbClr val="000000"/>
                </a:solidFill>
                <a:latin typeface="Courier New" panose="02070309020205020404" pitchFamily="49" charset="0"/>
                <a:cs typeface="Courier New" panose="02070309020205020404" pitchFamily="49" charset="0"/>
              </a:rPr>
              <a:t>{ </a:t>
            </a:r>
          </a:p>
          <a:p>
            <a:r>
              <a:rPr lang="en-US" sz="3800" b="1">
                <a:solidFill>
                  <a:srgbClr val="000000"/>
                </a:solidFill>
                <a:latin typeface="Courier New" panose="02070309020205020404" pitchFamily="49" charset="0"/>
                <a:cs typeface="Courier New" panose="02070309020205020404" pitchFamily="49" charset="0"/>
              </a:rPr>
              <a:t>    set_up_port(); </a:t>
            </a:r>
          </a:p>
          <a:p>
            <a:r>
              <a:rPr lang="en-US" sz="3800" b="1">
                <a:solidFill>
                  <a:srgbClr val="000000"/>
                </a:solidFill>
                <a:latin typeface="Courier New" panose="02070309020205020404" pitchFamily="49" charset="0"/>
                <a:cs typeface="Courier New" panose="02070309020205020404" pitchFamily="49" charset="0"/>
              </a:rPr>
              <a:t>    dc_motor_enable(); </a:t>
            </a:r>
          </a:p>
          <a:p>
            <a:r>
              <a:rPr lang="en-US" sz="3800" b="1">
                <a:solidFill>
                  <a:srgbClr val="000000"/>
                </a:solidFill>
                <a:latin typeface="Courier New" panose="02070309020205020404" pitchFamily="49" charset="0"/>
                <a:cs typeface="Courier New" panose="02070309020205020404" pitchFamily="49" charset="0"/>
              </a:rPr>
              <a:t>    dc_motor_stop();</a:t>
            </a:r>
          </a:p>
          <a:p>
            <a:r>
              <a:rPr lang="en-US" sz="3800" b="1">
                <a:solidFill>
                  <a:srgbClr val="000000"/>
                </a:solidFill>
                <a:latin typeface="Courier New" panose="02070309020205020404" pitchFamily="49" charset="0"/>
                <a:cs typeface="Courier New" panose="02070309020205020404" pitchFamily="49" charset="0"/>
              </a:rPr>
              <a:t>    </a:t>
            </a:r>
            <a:r>
              <a:rPr lang="en-US" sz="3800" b="1">
                <a:solidFill>
                  <a:srgbClr val="0070C0"/>
                </a:solidFill>
                <a:latin typeface="Courier New" panose="02070309020205020404" pitchFamily="49" charset="0"/>
                <a:cs typeface="Courier New" panose="02070309020205020404" pitchFamily="49" charset="0"/>
              </a:rPr>
              <a:t>while</a:t>
            </a:r>
            <a:r>
              <a:rPr lang="en-US" sz="3800" b="1">
                <a:solidFill>
                  <a:srgbClr val="000000"/>
                </a:solidFill>
                <a:latin typeface="Courier New" panose="02070309020205020404" pitchFamily="49" charset="0"/>
                <a:cs typeface="Courier New" panose="02070309020205020404" pitchFamily="49" charset="0"/>
              </a:rPr>
              <a:t>(true) </a:t>
            </a:r>
          </a:p>
          <a:p>
            <a:r>
              <a:rPr lang="en-US" sz="3800" b="1">
                <a:solidFill>
                  <a:srgbClr val="000000"/>
                </a:solidFill>
                <a:latin typeface="Courier New" panose="02070309020205020404" pitchFamily="49" charset="0"/>
                <a:cs typeface="Courier New" panose="02070309020205020404" pitchFamily="49" charset="0"/>
              </a:rPr>
              <a:t>    { </a:t>
            </a:r>
          </a:p>
          <a:p>
            <a:r>
              <a:rPr lang="en-US" sz="3800" b="1">
                <a:solidFill>
                  <a:srgbClr val="000000"/>
                </a:solidFill>
                <a:latin typeface="Courier New" panose="02070309020205020404" pitchFamily="49" charset="0"/>
                <a:cs typeface="Courier New" panose="02070309020205020404" pitchFamily="49" charset="0"/>
              </a:rPr>
              <a:t>       phim_on_off();</a:t>
            </a:r>
          </a:p>
          <a:p>
            <a:r>
              <a:rPr lang="en-US" sz="3800" b="1">
                <a:solidFill>
                  <a:srgbClr val="000000"/>
                </a:solidFill>
                <a:latin typeface="Courier New" panose="02070309020205020404" pitchFamily="49" charset="0"/>
                <a:cs typeface="Courier New" panose="02070309020205020404" pitchFamily="49" charset="0"/>
              </a:rPr>
              <a:t>       phim_inv();</a:t>
            </a:r>
          </a:p>
          <a:p>
            <a:r>
              <a:rPr lang="en-US" sz="3800" b="1">
                <a:solidFill>
                  <a:srgbClr val="000000"/>
                </a:solidFill>
                <a:latin typeface="Courier New" panose="02070309020205020404" pitchFamily="49" charset="0"/>
                <a:cs typeface="Courier New" panose="02070309020205020404" pitchFamily="49" charset="0"/>
              </a:rPr>
              <a:t>    } </a:t>
            </a:r>
          </a:p>
          <a:p>
            <a:r>
              <a:rPr lang="en-US" sz="3800" b="1">
                <a:solidFill>
                  <a:srgbClr val="000000"/>
                </a:solidFill>
                <a:latin typeface="Courier New" panose="02070309020205020404" pitchFamily="49" charset="0"/>
                <a:cs typeface="Courier New" panose="02070309020205020404" pitchFamily="49" charset="0"/>
              </a:rPr>
              <a:t>}</a:t>
            </a:r>
            <a:endParaRPr lang="en-US" sz="3800" b="1">
              <a:solidFill>
                <a:srgbClr val="FF0000"/>
              </a:solidFill>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023183360"/>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9">
                                            <p:txEl>
                                              <p:pRg st="0" end="0"/>
                                            </p:txEl>
                                          </p:spTgt>
                                        </p:tgtEl>
                                        <p:attrNameLst>
                                          <p:attrName>style.visibility</p:attrName>
                                        </p:attrNameLst>
                                      </p:cBhvr>
                                      <p:to>
                                        <p:strVal val="visible"/>
                                      </p:to>
                                    </p:set>
                                    <p:anim calcmode="lin" valueType="num">
                                      <p:cBhvr additive="base">
                                        <p:cTn id="7" dur="500" fill="hold"/>
                                        <p:tgtEl>
                                          <p:spTgt spid="4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9">
                                            <p:txEl>
                                              <p:pRg st="1" end="1"/>
                                            </p:txEl>
                                          </p:spTgt>
                                        </p:tgtEl>
                                        <p:attrNameLst>
                                          <p:attrName>style.visibility</p:attrName>
                                        </p:attrNameLst>
                                      </p:cBhvr>
                                      <p:to>
                                        <p:strVal val="visible"/>
                                      </p:to>
                                    </p:set>
                                    <p:anim calcmode="lin" valueType="num">
                                      <p:cBhvr additive="base">
                                        <p:cTn id="11" dur="500" fill="hold"/>
                                        <p:tgtEl>
                                          <p:spTgt spid="49">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9">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9">
                                            <p:txEl>
                                              <p:pRg st="13" end="13"/>
                                            </p:txEl>
                                          </p:spTgt>
                                        </p:tgtEl>
                                        <p:attrNameLst>
                                          <p:attrName>style.visibility</p:attrName>
                                        </p:attrNameLst>
                                      </p:cBhvr>
                                      <p:to>
                                        <p:strVal val="visible"/>
                                      </p:to>
                                    </p:set>
                                    <p:anim calcmode="lin" valueType="num">
                                      <p:cBhvr additive="base">
                                        <p:cTn id="15" dur="500" fill="hold"/>
                                        <p:tgtEl>
                                          <p:spTgt spid="49">
                                            <p:txEl>
                                              <p:pRg st="13" end="1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9">
                                            <p:txEl>
                                              <p:pRg st="13" end="13"/>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49">
                                            <p:txEl>
                                              <p:pRg st="2" end="2"/>
                                            </p:txEl>
                                          </p:spTgt>
                                        </p:tgtEl>
                                        <p:attrNameLst>
                                          <p:attrName>style.visibility</p:attrName>
                                        </p:attrNameLst>
                                      </p:cBhvr>
                                      <p:to>
                                        <p:strVal val="visible"/>
                                      </p:to>
                                    </p:set>
                                    <p:anim calcmode="lin" valueType="num">
                                      <p:cBhvr additive="base">
                                        <p:cTn id="21" dur="500" fill="hold"/>
                                        <p:tgtEl>
                                          <p:spTgt spid="49">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9">
                                            <p:txEl>
                                              <p:pRg st="2" end="2"/>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9">
                                            <p:txEl>
                                              <p:pRg st="3" end="3"/>
                                            </p:txEl>
                                          </p:spTgt>
                                        </p:tgtEl>
                                        <p:attrNameLst>
                                          <p:attrName>style.visibility</p:attrName>
                                        </p:attrNameLst>
                                      </p:cBhvr>
                                      <p:to>
                                        <p:strVal val="visible"/>
                                      </p:to>
                                    </p:set>
                                    <p:anim calcmode="lin" valueType="num">
                                      <p:cBhvr additive="base">
                                        <p:cTn id="25" dur="500" fill="hold"/>
                                        <p:tgtEl>
                                          <p:spTgt spid="4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9">
                                            <p:txEl>
                                              <p:pRg st="3" end="3"/>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49">
                                            <p:txEl>
                                              <p:pRg st="12" end="12"/>
                                            </p:txEl>
                                          </p:spTgt>
                                        </p:tgtEl>
                                        <p:attrNameLst>
                                          <p:attrName>style.visibility</p:attrName>
                                        </p:attrNameLst>
                                      </p:cBhvr>
                                      <p:to>
                                        <p:strVal val="visible"/>
                                      </p:to>
                                    </p:set>
                                    <p:anim calcmode="lin" valueType="num">
                                      <p:cBhvr additive="base">
                                        <p:cTn id="29" dur="500" fill="hold"/>
                                        <p:tgtEl>
                                          <p:spTgt spid="49">
                                            <p:txEl>
                                              <p:pRg st="12" end="1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9">
                                            <p:txEl>
                                              <p:pRg st="12" end="12"/>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49">
                                            <p:txEl>
                                              <p:pRg st="4" end="4"/>
                                            </p:txEl>
                                          </p:spTgt>
                                        </p:tgtEl>
                                        <p:attrNameLst>
                                          <p:attrName>style.visibility</p:attrName>
                                        </p:attrNameLst>
                                      </p:cBhvr>
                                      <p:to>
                                        <p:strVal val="visible"/>
                                      </p:to>
                                    </p:set>
                                    <p:animEffect transition="in" filter="barn(inVertical)">
                                      <p:cBhvr>
                                        <p:cTn id="35" dur="500"/>
                                        <p:tgtEl>
                                          <p:spTgt spid="49">
                                            <p:txEl>
                                              <p:pRg st="4" end="4"/>
                                            </p:txEl>
                                          </p:spTgt>
                                        </p:tgtEl>
                                      </p:cBhvr>
                                    </p:animEffect>
                                  </p:childTnLst>
                                </p:cTn>
                              </p:par>
                              <p:par>
                                <p:cTn id="36" presetID="16" presetClass="entr" presetSubtype="21" fill="hold" nodeType="withEffect">
                                  <p:stCondLst>
                                    <p:cond delay="0"/>
                                  </p:stCondLst>
                                  <p:childTnLst>
                                    <p:set>
                                      <p:cBhvr>
                                        <p:cTn id="37" dur="1" fill="hold">
                                          <p:stCondLst>
                                            <p:cond delay="0"/>
                                          </p:stCondLst>
                                        </p:cTn>
                                        <p:tgtEl>
                                          <p:spTgt spid="49">
                                            <p:txEl>
                                              <p:pRg st="5" end="5"/>
                                            </p:txEl>
                                          </p:spTgt>
                                        </p:tgtEl>
                                        <p:attrNameLst>
                                          <p:attrName>style.visibility</p:attrName>
                                        </p:attrNameLst>
                                      </p:cBhvr>
                                      <p:to>
                                        <p:strVal val="visible"/>
                                      </p:to>
                                    </p:set>
                                    <p:animEffect transition="in" filter="barn(inVertical)">
                                      <p:cBhvr>
                                        <p:cTn id="38" dur="500"/>
                                        <p:tgtEl>
                                          <p:spTgt spid="49">
                                            <p:txEl>
                                              <p:pRg st="5" end="5"/>
                                            </p:txEl>
                                          </p:spTgt>
                                        </p:tgtEl>
                                      </p:cBhvr>
                                    </p:animEffect>
                                  </p:childTnLst>
                                </p:cTn>
                              </p:par>
                              <p:par>
                                <p:cTn id="39" presetID="16" presetClass="entr" presetSubtype="21" fill="hold" nodeType="withEffect">
                                  <p:stCondLst>
                                    <p:cond delay="0"/>
                                  </p:stCondLst>
                                  <p:childTnLst>
                                    <p:set>
                                      <p:cBhvr>
                                        <p:cTn id="40" dur="1" fill="hold">
                                          <p:stCondLst>
                                            <p:cond delay="0"/>
                                          </p:stCondLst>
                                        </p:cTn>
                                        <p:tgtEl>
                                          <p:spTgt spid="49">
                                            <p:txEl>
                                              <p:pRg st="10" end="10"/>
                                            </p:txEl>
                                          </p:spTgt>
                                        </p:tgtEl>
                                        <p:attrNameLst>
                                          <p:attrName>style.visibility</p:attrName>
                                        </p:attrNameLst>
                                      </p:cBhvr>
                                      <p:to>
                                        <p:strVal val="visible"/>
                                      </p:to>
                                    </p:set>
                                    <p:animEffect transition="in" filter="barn(inVertical)">
                                      <p:cBhvr>
                                        <p:cTn id="41" dur="500"/>
                                        <p:tgtEl>
                                          <p:spTgt spid="49">
                                            <p:txEl>
                                              <p:pRg st="10" end="1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4" presetClass="entr" presetSubtype="10" fill="hold" nodeType="clickEffect">
                                  <p:stCondLst>
                                    <p:cond delay="0"/>
                                  </p:stCondLst>
                                  <p:childTnLst>
                                    <p:set>
                                      <p:cBhvr>
                                        <p:cTn id="45" dur="1" fill="hold">
                                          <p:stCondLst>
                                            <p:cond delay="0"/>
                                          </p:stCondLst>
                                        </p:cTn>
                                        <p:tgtEl>
                                          <p:spTgt spid="49">
                                            <p:txEl>
                                              <p:pRg st="6" end="6"/>
                                            </p:txEl>
                                          </p:spTgt>
                                        </p:tgtEl>
                                        <p:attrNameLst>
                                          <p:attrName>style.visibility</p:attrName>
                                        </p:attrNameLst>
                                      </p:cBhvr>
                                      <p:to>
                                        <p:strVal val="visible"/>
                                      </p:to>
                                    </p:set>
                                    <p:animEffect transition="in" filter="randombar(horizontal)">
                                      <p:cBhvr>
                                        <p:cTn id="46" dur="500"/>
                                        <p:tgtEl>
                                          <p:spTgt spid="49">
                                            <p:txEl>
                                              <p:pRg st="6" end="6"/>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14" presetClass="entr" presetSubtype="10" fill="hold" nodeType="clickEffect">
                                  <p:stCondLst>
                                    <p:cond delay="0"/>
                                  </p:stCondLst>
                                  <p:childTnLst>
                                    <p:set>
                                      <p:cBhvr>
                                        <p:cTn id="50" dur="1" fill="hold">
                                          <p:stCondLst>
                                            <p:cond delay="0"/>
                                          </p:stCondLst>
                                        </p:cTn>
                                        <p:tgtEl>
                                          <p:spTgt spid="49">
                                            <p:txEl>
                                              <p:pRg st="7" end="7"/>
                                            </p:txEl>
                                          </p:spTgt>
                                        </p:tgtEl>
                                        <p:attrNameLst>
                                          <p:attrName>style.visibility</p:attrName>
                                        </p:attrNameLst>
                                      </p:cBhvr>
                                      <p:to>
                                        <p:strVal val="visible"/>
                                      </p:to>
                                    </p:set>
                                    <p:animEffect transition="in" filter="randombar(horizontal)">
                                      <p:cBhvr>
                                        <p:cTn id="51" dur="500"/>
                                        <p:tgtEl>
                                          <p:spTgt spid="49">
                                            <p:txEl>
                                              <p:pRg st="7" end="7"/>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14" presetClass="entr" presetSubtype="10" fill="hold" nodeType="clickEffect">
                                  <p:stCondLst>
                                    <p:cond delay="0"/>
                                  </p:stCondLst>
                                  <p:childTnLst>
                                    <p:set>
                                      <p:cBhvr>
                                        <p:cTn id="55" dur="1" fill="hold">
                                          <p:stCondLst>
                                            <p:cond delay="0"/>
                                          </p:stCondLst>
                                        </p:cTn>
                                        <p:tgtEl>
                                          <p:spTgt spid="49">
                                            <p:txEl>
                                              <p:pRg st="8" end="8"/>
                                            </p:txEl>
                                          </p:spTgt>
                                        </p:tgtEl>
                                        <p:attrNameLst>
                                          <p:attrName>style.visibility</p:attrName>
                                        </p:attrNameLst>
                                      </p:cBhvr>
                                      <p:to>
                                        <p:strVal val="visible"/>
                                      </p:to>
                                    </p:set>
                                    <p:animEffect transition="in" filter="randombar(horizontal)">
                                      <p:cBhvr>
                                        <p:cTn id="56" dur="500"/>
                                        <p:tgtEl>
                                          <p:spTgt spid="49">
                                            <p:txEl>
                                              <p:pRg st="8" end="8"/>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14" presetClass="entr" presetSubtype="10" fill="hold" nodeType="clickEffect">
                                  <p:stCondLst>
                                    <p:cond delay="0"/>
                                  </p:stCondLst>
                                  <p:childTnLst>
                                    <p:set>
                                      <p:cBhvr>
                                        <p:cTn id="60" dur="1" fill="hold">
                                          <p:stCondLst>
                                            <p:cond delay="0"/>
                                          </p:stCondLst>
                                        </p:cTn>
                                        <p:tgtEl>
                                          <p:spTgt spid="49">
                                            <p:txEl>
                                              <p:pRg st="9" end="9"/>
                                            </p:txEl>
                                          </p:spTgt>
                                        </p:tgtEl>
                                        <p:attrNameLst>
                                          <p:attrName>style.visibility</p:attrName>
                                        </p:attrNameLst>
                                      </p:cBhvr>
                                      <p:to>
                                        <p:strVal val="visible"/>
                                      </p:to>
                                    </p:set>
                                    <p:animEffect transition="in" filter="randombar(horizontal)">
                                      <p:cBhvr>
                                        <p:cTn id="61" dur="500"/>
                                        <p:tgtEl>
                                          <p:spTgt spid="49">
                                            <p:txEl>
                                              <p:pRg st="9" end="9"/>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49">
                                            <p:txEl>
                                              <p:pRg st="11" end="11"/>
                                            </p:txEl>
                                          </p:spTgt>
                                        </p:tgtEl>
                                        <p:attrNameLst>
                                          <p:attrName>style.visibility</p:attrName>
                                        </p:attrNameLst>
                                      </p:cBhvr>
                                      <p:to>
                                        <p:strVal val="visible"/>
                                      </p:to>
                                    </p:set>
                                    <p:anim calcmode="lin" valueType="num">
                                      <p:cBhvr additive="base">
                                        <p:cTn id="66" dur="500" fill="hold"/>
                                        <p:tgtEl>
                                          <p:spTgt spid="49">
                                            <p:txEl>
                                              <p:pRg st="11" end="11"/>
                                            </p:txEl>
                                          </p:spTgt>
                                        </p:tgtEl>
                                        <p:attrNameLst>
                                          <p:attrName>ppt_x</p:attrName>
                                        </p:attrNameLst>
                                      </p:cBhvr>
                                      <p:tavLst>
                                        <p:tav tm="0">
                                          <p:val>
                                            <p:strVal val="#ppt_x"/>
                                          </p:val>
                                        </p:tav>
                                        <p:tav tm="100000">
                                          <p:val>
                                            <p:strVal val="#ppt_x"/>
                                          </p:val>
                                        </p:tav>
                                      </p:tavLst>
                                    </p:anim>
                                    <p:anim calcmode="lin" valueType="num">
                                      <p:cBhvr additive="base">
                                        <p:cTn id="67" dur="500" fill="hold"/>
                                        <p:tgtEl>
                                          <p:spTgt spid="49">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nodeType="clickEffect">
                                  <p:stCondLst>
                                    <p:cond delay="0"/>
                                  </p:stCondLst>
                                  <p:childTnLst>
                                    <p:set>
                                      <p:cBhvr>
                                        <p:cTn id="71" dur="1" fill="hold">
                                          <p:stCondLst>
                                            <p:cond delay="0"/>
                                          </p:stCondLst>
                                        </p:cTn>
                                        <p:tgtEl>
                                          <p:spTgt spid="16">
                                            <p:txEl>
                                              <p:pRg st="0" end="0"/>
                                            </p:txEl>
                                          </p:spTgt>
                                        </p:tgtEl>
                                        <p:attrNameLst>
                                          <p:attrName>style.visibility</p:attrName>
                                        </p:attrNameLst>
                                      </p:cBhvr>
                                      <p:to>
                                        <p:strVal val="visible"/>
                                      </p:to>
                                    </p:set>
                                    <p:anim calcmode="lin" valueType="num">
                                      <p:cBhvr additive="base">
                                        <p:cTn id="72" dur="500" fill="hold"/>
                                        <p:tgtEl>
                                          <p:spTgt spid="16">
                                            <p:txEl>
                                              <p:pRg st="0" end="0"/>
                                            </p:txEl>
                                          </p:spTgt>
                                        </p:tgtEl>
                                        <p:attrNameLst>
                                          <p:attrName>ppt_x</p:attrName>
                                        </p:attrNameLst>
                                      </p:cBhvr>
                                      <p:tavLst>
                                        <p:tav tm="0">
                                          <p:val>
                                            <p:strVal val="#ppt_x"/>
                                          </p:val>
                                        </p:tav>
                                        <p:tav tm="100000">
                                          <p:val>
                                            <p:strVal val="#ppt_x"/>
                                          </p:val>
                                        </p:tav>
                                      </p:tavLst>
                                    </p:anim>
                                    <p:anim calcmode="lin" valueType="num">
                                      <p:cBhvr additive="base">
                                        <p:cTn id="73" dur="500" fill="hold"/>
                                        <p:tgtEl>
                                          <p:spTgt spid="16">
                                            <p:txEl>
                                              <p:pRg st="0" end="0"/>
                                            </p:txEl>
                                          </p:spTgt>
                                        </p:tgtEl>
                                        <p:attrNameLst>
                                          <p:attrName>ppt_y</p:attrName>
                                        </p:attrNameLst>
                                      </p:cBhvr>
                                      <p:tavLst>
                                        <p:tav tm="0">
                                          <p:val>
                                            <p:strVal val="1+#ppt_h/2"/>
                                          </p:val>
                                        </p:tav>
                                        <p:tav tm="100000">
                                          <p:val>
                                            <p:strVal val="#ppt_y"/>
                                          </p:val>
                                        </p:tav>
                                      </p:tavLst>
                                    </p:anim>
                                  </p:childTnLst>
                                </p:cTn>
                              </p:par>
                              <p:par>
                                <p:cTn id="74" presetID="2" presetClass="entr" presetSubtype="4" fill="hold" nodeType="withEffect">
                                  <p:stCondLst>
                                    <p:cond delay="0"/>
                                  </p:stCondLst>
                                  <p:childTnLst>
                                    <p:set>
                                      <p:cBhvr>
                                        <p:cTn id="75" dur="1" fill="hold">
                                          <p:stCondLst>
                                            <p:cond delay="0"/>
                                          </p:stCondLst>
                                        </p:cTn>
                                        <p:tgtEl>
                                          <p:spTgt spid="16">
                                            <p:txEl>
                                              <p:pRg st="1" end="1"/>
                                            </p:txEl>
                                          </p:spTgt>
                                        </p:tgtEl>
                                        <p:attrNameLst>
                                          <p:attrName>style.visibility</p:attrName>
                                        </p:attrNameLst>
                                      </p:cBhvr>
                                      <p:to>
                                        <p:strVal val="visible"/>
                                      </p:to>
                                    </p:set>
                                    <p:anim calcmode="lin" valueType="num">
                                      <p:cBhvr additive="base">
                                        <p:cTn id="76" dur="500" fill="hold"/>
                                        <p:tgtEl>
                                          <p:spTgt spid="16">
                                            <p:txEl>
                                              <p:pRg st="1" end="1"/>
                                            </p:txEl>
                                          </p:spTgt>
                                        </p:tgtEl>
                                        <p:attrNameLst>
                                          <p:attrName>ppt_x</p:attrName>
                                        </p:attrNameLst>
                                      </p:cBhvr>
                                      <p:tavLst>
                                        <p:tav tm="0">
                                          <p:val>
                                            <p:strVal val="#ppt_x"/>
                                          </p:val>
                                        </p:tav>
                                        <p:tav tm="100000">
                                          <p:val>
                                            <p:strVal val="#ppt_x"/>
                                          </p:val>
                                        </p:tav>
                                      </p:tavLst>
                                    </p:anim>
                                    <p:anim calcmode="lin" valueType="num">
                                      <p:cBhvr additive="base">
                                        <p:cTn id="77" dur="500" fill="hold"/>
                                        <p:tgtEl>
                                          <p:spTgt spid="16">
                                            <p:txEl>
                                              <p:pRg st="1" end="1"/>
                                            </p:txEl>
                                          </p:spTgt>
                                        </p:tgtEl>
                                        <p:attrNameLst>
                                          <p:attrName>ppt_y</p:attrName>
                                        </p:attrNameLst>
                                      </p:cBhvr>
                                      <p:tavLst>
                                        <p:tav tm="0">
                                          <p:val>
                                            <p:strVal val="1+#ppt_h/2"/>
                                          </p:val>
                                        </p:tav>
                                        <p:tav tm="100000">
                                          <p:val>
                                            <p:strVal val="#ppt_y"/>
                                          </p:val>
                                        </p:tav>
                                      </p:tavLst>
                                    </p:anim>
                                  </p:childTnLst>
                                </p:cTn>
                              </p:par>
                              <p:par>
                                <p:cTn id="78" presetID="2" presetClass="entr" presetSubtype="4" fill="hold" nodeType="withEffect">
                                  <p:stCondLst>
                                    <p:cond delay="0"/>
                                  </p:stCondLst>
                                  <p:childTnLst>
                                    <p:set>
                                      <p:cBhvr>
                                        <p:cTn id="79" dur="1" fill="hold">
                                          <p:stCondLst>
                                            <p:cond delay="0"/>
                                          </p:stCondLst>
                                        </p:cTn>
                                        <p:tgtEl>
                                          <p:spTgt spid="16">
                                            <p:txEl>
                                              <p:pRg st="10" end="10"/>
                                            </p:txEl>
                                          </p:spTgt>
                                        </p:tgtEl>
                                        <p:attrNameLst>
                                          <p:attrName>style.visibility</p:attrName>
                                        </p:attrNameLst>
                                      </p:cBhvr>
                                      <p:to>
                                        <p:strVal val="visible"/>
                                      </p:to>
                                    </p:set>
                                    <p:anim calcmode="lin" valueType="num">
                                      <p:cBhvr additive="base">
                                        <p:cTn id="80" dur="500" fill="hold"/>
                                        <p:tgtEl>
                                          <p:spTgt spid="16">
                                            <p:txEl>
                                              <p:pRg st="10" end="10"/>
                                            </p:txEl>
                                          </p:spTgt>
                                        </p:tgtEl>
                                        <p:attrNameLst>
                                          <p:attrName>ppt_x</p:attrName>
                                        </p:attrNameLst>
                                      </p:cBhvr>
                                      <p:tavLst>
                                        <p:tav tm="0">
                                          <p:val>
                                            <p:strVal val="#ppt_x"/>
                                          </p:val>
                                        </p:tav>
                                        <p:tav tm="100000">
                                          <p:val>
                                            <p:strVal val="#ppt_x"/>
                                          </p:val>
                                        </p:tav>
                                      </p:tavLst>
                                    </p:anim>
                                    <p:anim calcmode="lin" valueType="num">
                                      <p:cBhvr additive="base">
                                        <p:cTn id="81" dur="500" fill="hold"/>
                                        <p:tgtEl>
                                          <p:spTgt spid="16">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nodeType="clickEffect">
                                  <p:stCondLst>
                                    <p:cond delay="0"/>
                                  </p:stCondLst>
                                  <p:childTnLst>
                                    <p:set>
                                      <p:cBhvr>
                                        <p:cTn id="85" dur="1" fill="hold">
                                          <p:stCondLst>
                                            <p:cond delay="0"/>
                                          </p:stCondLst>
                                        </p:cTn>
                                        <p:tgtEl>
                                          <p:spTgt spid="16">
                                            <p:txEl>
                                              <p:pRg st="2" end="2"/>
                                            </p:txEl>
                                          </p:spTgt>
                                        </p:tgtEl>
                                        <p:attrNameLst>
                                          <p:attrName>style.visibility</p:attrName>
                                        </p:attrNameLst>
                                      </p:cBhvr>
                                      <p:to>
                                        <p:strVal val="visible"/>
                                      </p:to>
                                    </p:set>
                                    <p:anim calcmode="lin" valueType="num">
                                      <p:cBhvr additive="base">
                                        <p:cTn id="86" dur="500" fill="hold"/>
                                        <p:tgtEl>
                                          <p:spTgt spid="16">
                                            <p:txEl>
                                              <p:pRg st="2" end="2"/>
                                            </p:txEl>
                                          </p:spTgt>
                                        </p:tgtEl>
                                        <p:attrNameLst>
                                          <p:attrName>ppt_x</p:attrName>
                                        </p:attrNameLst>
                                      </p:cBhvr>
                                      <p:tavLst>
                                        <p:tav tm="0">
                                          <p:val>
                                            <p:strVal val="#ppt_x"/>
                                          </p:val>
                                        </p:tav>
                                        <p:tav tm="100000">
                                          <p:val>
                                            <p:strVal val="#ppt_x"/>
                                          </p:val>
                                        </p:tav>
                                      </p:tavLst>
                                    </p:anim>
                                    <p:anim calcmode="lin" valueType="num">
                                      <p:cBhvr additive="base">
                                        <p:cTn id="87" dur="500" fill="hold"/>
                                        <p:tgtEl>
                                          <p:spTgt spid="16">
                                            <p:txEl>
                                              <p:pRg st="2" end="2"/>
                                            </p:txEl>
                                          </p:spTgt>
                                        </p:tgtEl>
                                        <p:attrNameLst>
                                          <p:attrName>ppt_y</p:attrName>
                                        </p:attrNameLst>
                                      </p:cBhvr>
                                      <p:tavLst>
                                        <p:tav tm="0">
                                          <p:val>
                                            <p:strVal val="1+#ppt_h/2"/>
                                          </p:val>
                                        </p:tav>
                                        <p:tav tm="100000">
                                          <p:val>
                                            <p:strVal val="#ppt_y"/>
                                          </p:val>
                                        </p:tav>
                                      </p:tavLst>
                                    </p:anim>
                                  </p:childTnLst>
                                </p:cTn>
                              </p:par>
                              <p:par>
                                <p:cTn id="88" presetID="2" presetClass="entr" presetSubtype="4" fill="hold" nodeType="withEffect">
                                  <p:stCondLst>
                                    <p:cond delay="0"/>
                                  </p:stCondLst>
                                  <p:childTnLst>
                                    <p:set>
                                      <p:cBhvr>
                                        <p:cTn id="89" dur="1" fill="hold">
                                          <p:stCondLst>
                                            <p:cond delay="0"/>
                                          </p:stCondLst>
                                        </p:cTn>
                                        <p:tgtEl>
                                          <p:spTgt spid="16">
                                            <p:txEl>
                                              <p:pRg st="3" end="3"/>
                                            </p:txEl>
                                          </p:spTgt>
                                        </p:tgtEl>
                                        <p:attrNameLst>
                                          <p:attrName>style.visibility</p:attrName>
                                        </p:attrNameLst>
                                      </p:cBhvr>
                                      <p:to>
                                        <p:strVal val="visible"/>
                                      </p:to>
                                    </p:set>
                                    <p:anim calcmode="lin" valueType="num">
                                      <p:cBhvr additive="base">
                                        <p:cTn id="90" dur="500" fill="hold"/>
                                        <p:tgtEl>
                                          <p:spTgt spid="16">
                                            <p:txEl>
                                              <p:pRg st="3" end="3"/>
                                            </p:txEl>
                                          </p:spTgt>
                                        </p:tgtEl>
                                        <p:attrNameLst>
                                          <p:attrName>ppt_x</p:attrName>
                                        </p:attrNameLst>
                                      </p:cBhvr>
                                      <p:tavLst>
                                        <p:tav tm="0">
                                          <p:val>
                                            <p:strVal val="#ppt_x"/>
                                          </p:val>
                                        </p:tav>
                                        <p:tav tm="100000">
                                          <p:val>
                                            <p:strVal val="#ppt_x"/>
                                          </p:val>
                                        </p:tav>
                                      </p:tavLst>
                                    </p:anim>
                                    <p:anim calcmode="lin" valueType="num">
                                      <p:cBhvr additive="base">
                                        <p:cTn id="91" dur="500" fill="hold"/>
                                        <p:tgtEl>
                                          <p:spTgt spid="16">
                                            <p:txEl>
                                              <p:pRg st="3" end="3"/>
                                            </p:txEl>
                                          </p:spTgt>
                                        </p:tgtEl>
                                        <p:attrNameLst>
                                          <p:attrName>ppt_y</p:attrName>
                                        </p:attrNameLst>
                                      </p:cBhvr>
                                      <p:tavLst>
                                        <p:tav tm="0">
                                          <p:val>
                                            <p:strVal val="1+#ppt_h/2"/>
                                          </p:val>
                                        </p:tav>
                                        <p:tav tm="100000">
                                          <p:val>
                                            <p:strVal val="#ppt_y"/>
                                          </p:val>
                                        </p:tav>
                                      </p:tavLst>
                                    </p:anim>
                                  </p:childTnLst>
                                </p:cTn>
                              </p:par>
                              <p:par>
                                <p:cTn id="92" presetID="2" presetClass="entr" presetSubtype="4" fill="hold" nodeType="withEffect">
                                  <p:stCondLst>
                                    <p:cond delay="0"/>
                                  </p:stCondLst>
                                  <p:childTnLst>
                                    <p:set>
                                      <p:cBhvr>
                                        <p:cTn id="93" dur="1" fill="hold">
                                          <p:stCondLst>
                                            <p:cond delay="0"/>
                                          </p:stCondLst>
                                        </p:cTn>
                                        <p:tgtEl>
                                          <p:spTgt spid="16">
                                            <p:txEl>
                                              <p:pRg st="4" end="4"/>
                                            </p:txEl>
                                          </p:spTgt>
                                        </p:tgtEl>
                                        <p:attrNameLst>
                                          <p:attrName>style.visibility</p:attrName>
                                        </p:attrNameLst>
                                      </p:cBhvr>
                                      <p:to>
                                        <p:strVal val="visible"/>
                                      </p:to>
                                    </p:set>
                                    <p:anim calcmode="lin" valueType="num">
                                      <p:cBhvr additive="base">
                                        <p:cTn id="94" dur="500" fill="hold"/>
                                        <p:tgtEl>
                                          <p:spTgt spid="16">
                                            <p:txEl>
                                              <p:pRg st="4" end="4"/>
                                            </p:txEl>
                                          </p:spTgt>
                                        </p:tgtEl>
                                        <p:attrNameLst>
                                          <p:attrName>ppt_x</p:attrName>
                                        </p:attrNameLst>
                                      </p:cBhvr>
                                      <p:tavLst>
                                        <p:tav tm="0">
                                          <p:val>
                                            <p:strVal val="#ppt_x"/>
                                          </p:val>
                                        </p:tav>
                                        <p:tav tm="100000">
                                          <p:val>
                                            <p:strVal val="#ppt_x"/>
                                          </p:val>
                                        </p:tav>
                                      </p:tavLst>
                                    </p:anim>
                                    <p:anim calcmode="lin" valueType="num">
                                      <p:cBhvr additive="base">
                                        <p:cTn id="95" dur="500" fill="hold"/>
                                        <p:tgtEl>
                                          <p:spTgt spid="1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2" presetClass="entr" presetSubtype="4" fill="hold" nodeType="clickEffect">
                                  <p:stCondLst>
                                    <p:cond delay="0"/>
                                  </p:stCondLst>
                                  <p:childTnLst>
                                    <p:set>
                                      <p:cBhvr>
                                        <p:cTn id="99" dur="1" fill="hold">
                                          <p:stCondLst>
                                            <p:cond delay="0"/>
                                          </p:stCondLst>
                                        </p:cTn>
                                        <p:tgtEl>
                                          <p:spTgt spid="16">
                                            <p:txEl>
                                              <p:pRg st="5" end="5"/>
                                            </p:txEl>
                                          </p:spTgt>
                                        </p:tgtEl>
                                        <p:attrNameLst>
                                          <p:attrName>style.visibility</p:attrName>
                                        </p:attrNameLst>
                                      </p:cBhvr>
                                      <p:to>
                                        <p:strVal val="visible"/>
                                      </p:to>
                                    </p:set>
                                    <p:anim calcmode="lin" valueType="num">
                                      <p:cBhvr additive="base">
                                        <p:cTn id="100" dur="500" fill="hold"/>
                                        <p:tgtEl>
                                          <p:spTgt spid="16">
                                            <p:txEl>
                                              <p:pRg st="5" end="5"/>
                                            </p:txEl>
                                          </p:spTgt>
                                        </p:tgtEl>
                                        <p:attrNameLst>
                                          <p:attrName>ppt_x</p:attrName>
                                        </p:attrNameLst>
                                      </p:cBhvr>
                                      <p:tavLst>
                                        <p:tav tm="0">
                                          <p:val>
                                            <p:strVal val="#ppt_x"/>
                                          </p:val>
                                        </p:tav>
                                        <p:tav tm="100000">
                                          <p:val>
                                            <p:strVal val="#ppt_x"/>
                                          </p:val>
                                        </p:tav>
                                      </p:tavLst>
                                    </p:anim>
                                    <p:anim calcmode="lin" valueType="num">
                                      <p:cBhvr additive="base">
                                        <p:cTn id="101" dur="500" fill="hold"/>
                                        <p:tgtEl>
                                          <p:spTgt spid="16">
                                            <p:txEl>
                                              <p:pRg st="5" end="5"/>
                                            </p:txEl>
                                          </p:spTgt>
                                        </p:tgtEl>
                                        <p:attrNameLst>
                                          <p:attrName>ppt_y</p:attrName>
                                        </p:attrNameLst>
                                      </p:cBhvr>
                                      <p:tavLst>
                                        <p:tav tm="0">
                                          <p:val>
                                            <p:strVal val="1+#ppt_h/2"/>
                                          </p:val>
                                        </p:tav>
                                        <p:tav tm="100000">
                                          <p:val>
                                            <p:strVal val="#ppt_y"/>
                                          </p:val>
                                        </p:tav>
                                      </p:tavLst>
                                    </p:anim>
                                  </p:childTnLst>
                                </p:cTn>
                              </p:par>
                              <p:par>
                                <p:cTn id="102" presetID="2" presetClass="entr" presetSubtype="4" fill="hold" nodeType="withEffect">
                                  <p:stCondLst>
                                    <p:cond delay="0"/>
                                  </p:stCondLst>
                                  <p:childTnLst>
                                    <p:set>
                                      <p:cBhvr>
                                        <p:cTn id="103" dur="1" fill="hold">
                                          <p:stCondLst>
                                            <p:cond delay="0"/>
                                          </p:stCondLst>
                                        </p:cTn>
                                        <p:tgtEl>
                                          <p:spTgt spid="16">
                                            <p:txEl>
                                              <p:pRg st="6" end="6"/>
                                            </p:txEl>
                                          </p:spTgt>
                                        </p:tgtEl>
                                        <p:attrNameLst>
                                          <p:attrName>style.visibility</p:attrName>
                                        </p:attrNameLst>
                                      </p:cBhvr>
                                      <p:to>
                                        <p:strVal val="visible"/>
                                      </p:to>
                                    </p:set>
                                    <p:anim calcmode="lin" valueType="num">
                                      <p:cBhvr additive="base">
                                        <p:cTn id="104" dur="500" fill="hold"/>
                                        <p:tgtEl>
                                          <p:spTgt spid="16">
                                            <p:txEl>
                                              <p:pRg st="6" end="6"/>
                                            </p:txEl>
                                          </p:spTgt>
                                        </p:tgtEl>
                                        <p:attrNameLst>
                                          <p:attrName>ppt_x</p:attrName>
                                        </p:attrNameLst>
                                      </p:cBhvr>
                                      <p:tavLst>
                                        <p:tav tm="0">
                                          <p:val>
                                            <p:strVal val="#ppt_x"/>
                                          </p:val>
                                        </p:tav>
                                        <p:tav tm="100000">
                                          <p:val>
                                            <p:strVal val="#ppt_x"/>
                                          </p:val>
                                        </p:tav>
                                      </p:tavLst>
                                    </p:anim>
                                    <p:anim calcmode="lin" valueType="num">
                                      <p:cBhvr additive="base">
                                        <p:cTn id="105" dur="500" fill="hold"/>
                                        <p:tgtEl>
                                          <p:spTgt spid="16">
                                            <p:txEl>
                                              <p:pRg st="6" end="6"/>
                                            </p:txEl>
                                          </p:spTgt>
                                        </p:tgtEl>
                                        <p:attrNameLst>
                                          <p:attrName>ppt_y</p:attrName>
                                        </p:attrNameLst>
                                      </p:cBhvr>
                                      <p:tavLst>
                                        <p:tav tm="0">
                                          <p:val>
                                            <p:strVal val="1+#ppt_h/2"/>
                                          </p:val>
                                        </p:tav>
                                        <p:tav tm="100000">
                                          <p:val>
                                            <p:strVal val="#ppt_y"/>
                                          </p:val>
                                        </p:tav>
                                      </p:tavLst>
                                    </p:anim>
                                  </p:childTnLst>
                                </p:cTn>
                              </p:par>
                              <p:par>
                                <p:cTn id="106" presetID="2" presetClass="entr" presetSubtype="4" fill="hold" nodeType="withEffect">
                                  <p:stCondLst>
                                    <p:cond delay="0"/>
                                  </p:stCondLst>
                                  <p:childTnLst>
                                    <p:set>
                                      <p:cBhvr>
                                        <p:cTn id="107" dur="1" fill="hold">
                                          <p:stCondLst>
                                            <p:cond delay="0"/>
                                          </p:stCondLst>
                                        </p:cTn>
                                        <p:tgtEl>
                                          <p:spTgt spid="16">
                                            <p:txEl>
                                              <p:pRg st="7" end="7"/>
                                            </p:txEl>
                                          </p:spTgt>
                                        </p:tgtEl>
                                        <p:attrNameLst>
                                          <p:attrName>style.visibility</p:attrName>
                                        </p:attrNameLst>
                                      </p:cBhvr>
                                      <p:to>
                                        <p:strVal val="visible"/>
                                      </p:to>
                                    </p:set>
                                    <p:anim calcmode="lin" valueType="num">
                                      <p:cBhvr additive="base">
                                        <p:cTn id="108" dur="500" fill="hold"/>
                                        <p:tgtEl>
                                          <p:spTgt spid="16">
                                            <p:txEl>
                                              <p:pRg st="7" end="7"/>
                                            </p:txEl>
                                          </p:spTgt>
                                        </p:tgtEl>
                                        <p:attrNameLst>
                                          <p:attrName>ppt_x</p:attrName>
                                        </p:attrNameLst>
                                      </p:cBhvr>
                                      <p:tavLst>
                                        <p:tav tm="0">
                                          <p:val>
                                            <p:strVal val="#ppt_x"/>
                                          </p:val>
                                        </p:tav>
                                        <p:tav tm="100000">
                                          <p:val>
                                            <p:strVal val="#ppt_x"/>
                                          </p:val>
                                        </p:tav>
                                      </p:tavLst>
                                    </p:anim>
                                    <p:anim calcmode="lin" valueType="num">
                                      <p:cBhvr additive="base">
                                        <p:cTn id="109" dur="500" fill="hold"/>
                                        <p:tgtEl>
                                          <p:spTgt spid="16">
                                            <p:txEl>
                                              <p:pRg st="7" end="7"/>
                                            </p:txEl>
                                          </p:spTgt>
                                        </p:tgtEl>
                                        <p:attrNameLst>
                                          <p:attrName>ppt_y</p:attrName>
                                        </p:attrNameLst>
                                      </p:cBhvr>
                                      <p:tavLst>
                                        <p:tav tm="0">
                                          <p:val>
                                            <p:strVal val="1+#ppt_h/2"/>
                                          </p:val>
                                        </p:tav>
                                        <p:tav tm="100000">
                                          <p:val>
                                            <p:strVal val="#ppt_y"/>
                                          </p:val>
                                        </p:tav>
                                      </p:tavLst>
                                    </p:anim>
                                  </p:childTnLst>
                                </p:cTn>
                              </p:par>
                              <p:par>
                                <p:cTn id="110" presetID="2" presetClass="entr" presetSubtype="4" fill="hold" nodeType="withEffect">
                                  <p:stCondLst>
                                    <p:cond delay="0"/>
                                  </p:stCondLst>
                                  <p:childTnLst>
                                    <p:set>
                                      <p:cBhvr>
                                        <p:cTn id="111" dur="1" fill="hold">
                                          <p:stCondLst>
                                            <p:cond delay="0"/>
                                          </p:stCondLst>
                                        </p:cTn>
                                        <p:tgtEl>
                                          <p:spTgt spid="16">
                                            <p:txEl>
                                              <p:pRg st="8" end="8"/>
                                            </p:txEl>
                                          </p:spTgt>
                                        </p:tgtEl>
                                        <p:attrNameLst>
                                          <p:attrName>style.visibility</p:attrName>
                                        </p:attrNameLst>
                                      </p:cBhvr>
                                      <p:to>
                                        <p:strVal val="visible"/>
                                      </p:to>
                                    </p:set>
                                    <p:anim calcmode="lin" valueType="num">
                                      <p:cBhvr additive="base">
                                        <p:cTn id="112" dur="500" fill="hold"/>
                                        <p:tgtEl>
                                          <p:spTgt spid="16">
                                            <p:txEl>
                                              <p:pRg st="8" end="8"/>
                                            </p:txEl>
                                          </p:spTgt>
                                        </p:tgtEl>
                                        <p:attrNameLst>
                                          <p:attrName>ppt_x</p:attrName>
                                        </p:attrNameLst>
                                      </p:cBhvr>
                                      <p:tavLst>
                                        <p:tav tm="0">
                                          <p:val>
                                            <p:strVal val="#ppt_x"/>
                                          </p:val>
                                        </p:tav>
                                        <p:tav tm="100000">
                                          <p:val>
                                            <p:strVal val="#ppt_x"/>
                                          </p:val>
                                        </p:tav>
                                      </p:tavLst>
                                    </p:anim>
                                    <p:anim calcmode="lin" valueType="num">
                                      <p:cBhvr additive="base">
                                        <p:cTn id="113" dur="500" fill="hold"/>
                                        <p:tgtEl>
                                          <p:spTgt spid="16">
                                            <p:txEl>
                                              <p:pRg st="8" end="8"/>
                                            </p:txEl>
                                          </p:spTgt>
                                        </p:tgtEl>
                                        <p:attrNameLst>
                                          <p:attrName>ppt_y</p:attrName>
                                        </p:attrNameLst>
                                      </p:cBhvr>
                                      <p:tavLst>
                                        <p:tav tm="0">
                                          <p:val>
                                            <p:strVal val="1+#ppt_h/2"/>
                                          </p:val>
                                        </p:tav>
                                        <p:tav tm="100000">
                                          <p:val>
                                            <p:strVal val="#ppt_y"/>
                                          </p:val>
                                        </p:tav>
                                      </p:tavLst>
                                    </p:anim>
                                  </p:childTnLst>
                                </p:cTn>
                              </p:par>
                              <p:par>
                                <p:cTn id="114" presetID="2" presetClass="entr" presetSubtype="4" fill="hold" nodeType="withEffect">
                                  <p:stCondLst>
                                    <p:cond delay="0"/>
                                  </p:stCondLst>
                                  <p:childTnLst>
                                    <p:set>
                                      <p:cBhvr>
                                        <p:cTn id="115" dur="1" fill="hold">
                                          <p:stCondLst>
                                            <p:cond delay="0"/>
                                          </p:stCondLst>
                                        </p:cTn>
                                        <p:tgtEl>
                                          <p:spTgt spid="16">
                                            <p:txEl>
                                              <p:pRg st="9" end="9"/>
                                            </p:txEl>
                                          </p:spTgt>
                                        </p:tgtEl>
                                        <p:attrNameLst>
                                          <p:attrName>style.visibility</p:attrName>
                                        </p:attrNameLst>
                                      </p:cBhvr>
                                      <p:to>
                                        <p:strVal val="visible"/>
                                      </p:to>
                                    </p:set>
                                    <p:anim calcmode="lin" valueType="num">
                                      <p:cBhvr additive="base">
                                        <p:cTn id="116" dur="500" fill="hold"/>
                                        <p:tgtEl>
                                          <p:spTgt spid="16">
                                            <p:txEl>
                                              <p:pRg st="9" end="9"/>
                                            </p:txEl>
                                          </p:spTgt>
                                        </p:tgtEl>
                                        <p:attrNameLst>
                                          <p:attrName>ppt_x</p:attrName>
                                        </p:attrNameLst>
                                      </p:cBhvr>
                                      <p:tavLst>
                                        <p:tav tm="0">
                                          <p:val>
                                            <p:strVal val="#ppt_x"/>
                                          </p:val>
                                        </p:tav>
                                        <p:tav tm="100000">
                                          <p:val>
                                            <p:strVal val="#ppt_x"/>
                                          </p:val>
                                        </p:tav>
                                      </p:tavLst>
                                    </p:anim>
                                    <p:anim calcmode="lin" valueType="num">
                                      <p:cBhvr additive="base">
                                        <p:cTn id="117" dur="500" fill="hold"/>
                                        <p:tgtEl>
                                          <p:spTgt spid="16">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Bevel 2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1334450" y="223046"/>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MOTOR -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2" name="Rectangle 21"/>
          <p:cNvSpPr/>
          <p:nvPr/>
        </p:nvSpPr>
        <p:spPr>
          <a:xfrm>
            <a:off x="710652" y="165908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23" name="Rectangle 22"/>
          <p:cNvSpPr/>
          <p:nvPr/>
        </p:nvSpPr>
        <p:spPr>
          <a:xfrm>
            <a:off x="470974" y="1477045"/>
            <a:ext cx="5396426"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24" name="Rectangle 23"/>
          <p:cNvSpPr/>
          <p:nvPr/>
        </p:nvSpPr>
        <p:spPr>
          <a:xfrm>
            <a:off x="1942493" y="1737555"/>
            <a:ext cx="411242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ỘNG CƠ DC</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1" name="Rectangle 30"/>
          <p:cNvSpPr/>
          <p:nvPr/>
        </p:nvSpPr>
        <p:spPr>
          <a:xfrm>
            <a:off x="934854" y="1750117"/>
            <a:ext cx="39959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solidFill>
                  <a:srgbClr val="002060"/>
                </a:solidFill>
                <a:latin typeface="Times New Roman" panose="02020603050405020304" pitchFamily="18" charset="0"/>
                <a:cs typeface="Times New Roman" panose="02020603050405020304" pitchFamily="18" charset="0"/>
              </a:rPr>
              <a:t>3</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37" name="Bevel 36"/>
          <p:cNvSpPr/>
          <p:nvPr/>
        </p:nvSpPr>
        <p:spPr>
          <a:xfrm>
            <a:off x="9525000" y="137231"/>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10246780" y="291265"/>
            <a:ext cx="7399456"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ĐỘNG CƠ DC</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9" name="Rectangle 38"/>
          <p:cNvSpPr/>
          <p:nvPr/>
        </p:nvSpPr>
        <p:spPr>
          <a:xfrm>
            <a:off x="10240362" y="283374"/>
            <a:ext cx="75438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ĐỘNG CƠ DC</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6" name="Rectangle 35"/>
          <p:cNvSpPr/>
          <p:nvPr/>
        </p:nvSpPr>
        <p:spPr>
          <a:xfrm>
            <a:off x="420214" y="2606297"/>
            <a:ext cx="5447186" cy="3016210"/>
          </a:xfrm>
          <a:prstGeom prst="rect">
            <a:avLst/>
          </a:prstGeom>
        </p:spPr>
        <p:txBody>
          <a:bodyPr wrap="square">
            <a:spAutoFit/>
          </a:bodyPr>
          <a:lstStyle/>
          <a:p>
            <a:pPr algn="just"/>
            <a:r>
              <a:rPr lang="vi-VN" sz="3800" b="1">
                <a:solidFill>
                  <a:srgbClr val="FF0000"/>
                </a:solidFill>
                <a:latin typeface="Sitka Display Semibold" pitchFamily="2" charset="0"/>
              </a:rPr>
              <a:t>Ví dụ </a:t>
            </a:r>
            <a:r>
              <a:rPr lang="vi-VN" sz="3800" b="1" smtClean="0">
                <a:solidFill>
                  <a:srgbClr val="FF0000"/>
                </a:solidFill>
                <a:latin typeface="Sitka Display Semibold" pitchFamily="2" charset="0"/>
              </a:rPr>
              <a:t>1</a:t>
            </a:r>
            <a:r>
              <a:rPr lang="en-US" sz="3800" b="1">
                <a:solidFill>
                  <a:srgbClr val="FF0000"/>
                </a:solidFill>
                <a:latin typeface="Sitka Display Semibold" pitchFamily="2" charset="0"/>
              </a:rPr>
              <a:t>3</a:t>
            </a:r>
            <a:r>
              <a:rPr lang="vi-VN" sz="3800" b="1" smtClean="0">
                <a:solidFill>
                  <a:srgbClr val="FF0000"/>
                </a:solidFill>
                <a:latin typeface="Sitka Display Semibold" pitchFamily="2" charset="0"/>
              </a:rPr>
              <a:t>:</a:t>
            </a:r>
            <a:r>
              <a:rPr lang="en-US" sz="3800" b="1" smtClean="0">
                <a:solidFill>
                  <a:srgbClr val="FF0000"/>
                </a:solidFill>
                <a:latin typeface="Sitka Display Semibold" pitchFamily="2" charset="0"/>
              </a:rPr>
              <a:t> </a:t>
            </a:r>
            <a:r>
              <a:rPr lang="vi-VN" sz="3800" b="1" smtClean="0">
                <a:solidFill>
                  <a:srgbClr val="000000"/>
                </a:solidFill>
                <a:latin typeface="Sitka Display Semibold" pitchFamily="2" charset="0"/>
              </a:rPr>
              <a:t>Tương tự ví dụ 12, nhưng thêm phần hiển thị số xung từ encoder.</a:t>
            </a:r>
            <a:r>
              <a:rPr lang="en-US" sz="3800" b="1" smtClean="0">
                <a:solidFill>
                  <a:srgbClr val="000000"/>
                </a:solidFill>
                <a:latin typeface="Sitka Display Semibold" pitchFamily="2" charset="0"/>
              </a:rPr>
              <a:t> </a:t>
            </a:r>
            <a:r>
              <a:rPr lang="vi-VN" sz="3800" b="1" smtClean="0">
                <a:solidFill>
                  <a:srgbClr val="000000"/>
                </a:solidFill>
                <a:latin typeface="Sitka Display Semibold" pitchFamily="2" charset="0"/>
              </a:rPr>
              <a:t>Biết rằng đĩa mã hóa có số xung là 45/ vòng.</a:t>
            </a:r>
            <a:endParaRPr lang="vi-VN" sz="3800" b="1">
              <a:solidFill>
                <a:srgbClr val="000000"/>
              </a:solidFill>
              <a:latin typeface="Sitka Display Semibold" pitchFamily="2" charset="0"/>
            </a:endParaRPr>
          </a:p>
        </p:txBody>
      </p:sp>
      <p:sp>
        <p:nvSpPr>
          <p:cNvPr id="49" name="Rectangle 48"/>
          <p:cNvSpPr/>
          <p:nvPr/>
        </p:nvSpPr>
        <p:spPr>
          <a:xfrm>
            <a:off x="5952796" y="1396815"/>
            <a:ext cx="13332230" cy="8863965"/>
          </a:xfrm>
          <a:prstGeom prst="rect">
            <a:avLst/>
          </a:prstGeom>
        </p:spPr>
        <p:txBody>
          <a:bodyPr wrap="square">
            <a:spAutoFit/>
          </a:bodyPr>
          <a:lstStyle/>
          <a:p>
            <a:r>
              <a:rPr lang="en-US" sz="3800" b="1">
                <a:solidFill>
                  <a:srgbClr val="FF0000"/>
                </a:solidFill>
                <a:latin typeface="Courier New" panose="02070309020205020404" pitchFamily="49" charset="0"/>
                <a:cs typeface="Courier New" panose="02070309020205020404" pitchFamily="49" charset="0"/>
              </a:rPr>
              <a:t>#include &lt;tv_kit_vdk_pic_all.c&gt;</a:t>
            </a:r>
          </a:p>
          <a:p>
            <a:r>
              <a:rPr lang="en-US" sz="3800" b="1">
                <a:solidFill>
                  <a:srgbClr val="0070C0"/>
                </a:solidFill>
                <a:latin typeface="Courier New" panose="02070309020205020404" pitchFamily="49" charset="0"/>
                <a:cs typeface="Courier New" panose="02070309020205020404" pitchFamily="49" charset="0"/>
              </a:rPr>
              <a:t>usi16</a:t>
            </a:r>
            <a:r>
              <a:rPr lang="en-US" sz="3800" b="1">
                <a:solidFill>
                  <a:srgbClr val="000000"/>
                </a:solidFill>
                <a:latin typeface="Courier New" panose="02070309020205020404" pitchFamily="49" charset="0"/>
                <a:cs typeface="Courier New" panose="02070309020205020404" pitchFamily="49" charset="0"/>
              </a:rPr>
              <a:t> soxung;</a:t>
            </a:r>
          </a:p>
          <a:p>
            <a:r>
              <a:rPr lang="en-US" sz="3800" b="1">
                <a:solidFill>
                  <a:srgbClr val="0070C0"/>
                </a:solidFill>
                <a:latin typeface="Courier New" panose="02070309020205020404" pitchFamily="49" charset="0"/>
                <a:cs typeface="Courier New" panose="02070309020205020404" pitchFamily="49" charset="0"/>
              </a:rPr>
              <a:t>void</a:t>
            </a:r>
            <a:r>
              <a:rPr lang="en-US" sz="3800" b="1">
                <a:solidFill>
                  <a:srgbClr val="000000"/>
                </a:solidFill>
                <a:latin typeface="Courier New" panose="02070309020205020404" pitchFamily="49" charset="0"/>
                <a:cs typeface="Courier New" panose="02070309020205020404" pitchFamily="49" charset="0"/>
              </a:rPr>
              <a:t> demxung()</a:t>
            </a:r>
          </a:p>
          <a:p>
            <a:r>
              <a:rPr lang="en-US" sz="3800" b="1">
                <a:solidFill>
                  <a:srgbClr val="000000"/>
                </a:solidFill>
                <a:latin typeface="Courier New" panose="02070309020205020404" pitchFamily="49" charset="0"/>
                <a:cs typeface="Courier New" panose="02070309020205020404" pitchFamily="49" charset="0"/>
              </a:rPr>
              <a:t>{</a:t>
            </a:r>
          </a:p>
          <a:p>
            <a:r>
              <a:rPr lang="en-US" sz="3800" b="1">
                <a:solidFill>
                  <a:srgbClr val="000000"/>
                </a:solidFill>
                <a:latin typeface="Courier New" panose="02070309020205020404" pitchFamily="49" charset="0"/>
                <a:cs typeface="Courier New" panose="02070309020205020404" pitchFamily="49" charset="0"/>
              </a:rPr>
              <a:t>  soxung=get_timer1();        </a:t>
            </a:r>
          </a:p>
          <a:p>
            <a:r>
              <a:rPr lang="en-US" sz="3800" b="1">
                <a:solidFill>
                  <a:srgbClr val="000000"/>
                </a:solidFill>
                <a:latin typeface="Courier New" panose="02070309020205020404" pitchFamily="49" charset="0"/>
                <a:cs typeface="Courier New" panose="02070309020205020404" pitchFamily="49" charset="0"/>
              </a:rPr>
              <a:t>  md4l7d_giaima_4so_vitri_vn(soxung,3,1);</a:t>
            </a:r>
          </a:p>
          <a:p>
            <a:r>
              <a:rPr lang="en-US" sz="3800" b="1">
                <a:solidFill>
                  <a:srgbClr val="000000"/>
                </a:solidFill>
                <a:latin typeface="Courier New" panose="02070309020205020404" pitchFamily="49" charset="0"/>
                <a:cs typeface="Courier New" panose="02070309020205020404" pitchFamily="49" charset="0"/>
              </a:rPr>
              <a:t>  xuat_4led_7doan_4so();</a:t>
            </a:r>
          </a:p>
          <a:p>
            <a:r>
              <a:rPr lang="en-US" sz="3800" b="1">
                <a:solidFill>
                  <a:srgbClr val="000000"/>
                </a:solidFill>
                <a:latin typeface="Courier New" panose="02070309020205020404" pitchFamily="49" charset="0"/>
                <a:cs typeface="Courier New" panose="02070309020205020404" pitchFamily="49" charset="0"/>
              </a:rPr>
              <a:t>}</a:t>
            </a:r>
          </a:p>
          <a:p>
            <a:r>
              <a:rPr lang="en-US" sz="3800" b="1">
                <a:solidFill>
                  <a:srgbClr val="0070C0"/>
                </a:solidFill>
                <a:latin typeface="Courier New" panose="02070309020205020404" pitchFamily="49" charset="0"/>
                <a:cs typeface="Courier New" panose="02070309020205020404" pitchFamily="49" charset="0"/>
              </a:rPr>
              <a:t>void</a:t>
            </a:r>
            <a:r>
              <a:rPr lang="en-US" sz="3800" b="1">
                <a:solidFill>
                  <a:srgbClr val="000000"/>
                </a:solidFill>
                <a:latin typeface="Courier New" panose="02070309020205020404" pitchFamily="49" charset="0"/>
                <a:cs typeface="Courier New" panose="02070309020205020404" pitchFamily="49" charset="0"/>
              </a:rPr>
              <a:t> phim_on_off()</a:t>
            </a:r>
          </a:p>
          <a:p>
            <a:r>
              <a:rPr lang="en-US" sz="3800" b="1">
                <a:solidFill>
                  <a:srgbClr val="000000"/>
                </a:solidFill>
                <a:latin typeface="Courier New" panose="02070309020205020404" pitchFamily="49" charset="0"/>
                <a:cs typeface="Courier New" panose="02070309020205020404" pitchFamily="49" charset="0"/>
              </a:rPr>
              <a:t>{ </a:t>
            </a:r>
          </a:p>
          <a:p>
            <a:r>
              <a:rPr lang="en-US" sz="3800" b="1">
                <a:solidFill>
                  <a:srgbClr val="000000"/>
                </a:solidFill>
                <a:latin typeface="Courier New" panose="02070309020205020404" pitchFamily="49" charset="0"/>
                <a:cs typeface="Courier New" panose="02070309020205020404" pitchFamily="49" charset="0"/>
              </a:rPr>
              <a:t>    </a:t>
            </a:r>
            <a:r>
              <a:rPr lang="en-US" sz="3800" b="1">
                <a:solidFill>
                  <a:srgbClr val="0070C0"/>
                </a:solidFill>
                <a:latin typeface="Courier New" panose="02070309020205020404" pitchFamily="49" charset="0"/>
                <a:cs typeface="Courier New" panose="02070309020205020404" pitchFamily="49" charset="0"/>
              </a:rPr>
              <a:t>if</a:t>
            </a:r>
            <a:r>
              <a:rPr lang="en-US" sz="3800" b="1">
                <a:solidFill>
                  <a:srgbClr val="000000"/>
                </a:solidFill>
                <a:latin typeface="Courier New" panose="02070309020205020404" pitchFamily="49" charset="0"/>
                <a:cs typeface="Courier New" panose="02070309020205020404" pitchFamily="49" charset="0"/>
              </a:rPr>
              <a:t>((!input(on))&amp;&amp;(!dcmotor_onoff)) </a:t>
            </a:r>
          </a:p>
          <a:p>
            <a:r>
              <a:rPr lang="en-US" sz="3800" b="1">
                <a:solidFill>
                  <a:srgbClr val="000000"/>
                </a:solidFill>
                <a:latin typeface="Courier New" panose="02070309020205020404" pitchFamily="49" charset="0"/>
                <a:cs typeface="Courier New" panose="02070309020205020404" pitchFamily="49" charset="0"/>
              </a:rPr>
              <a:t>    </a:t>
            </a:r>
            <a:r>
              <a:rPr lang="en-US" sz="3800" b="1" smtClean="0">
                <a:solidFill>
                  <a:srgbClr val="000000"/>
                </a:solidFill>
                <a:latin typeface="Courier New" panose="02070309020205020404" pitchFamily="49" charset="0"/>
                <a:cs typeface="Courier New" panose="02070309020205020404" pitchFamily="49" charset="0"/>
              </a:rPr>
              <a:t>{dcmotor_onoff=1</a:t>
            </a:r>
            <a:r>
              <a:rPr lang="en-US" sz="3800" b="1">
                <a:solidFill>
                  <a:srgbClr val="000000"/>
                </a:solidFill>
                <a:latin typeface="Courier New" panose="02070309020205020404" pitchFamily="49" charset="0"/>
                <a:cs typeface="Courier New" panose="02070309020205020404" pitchFamily="49" charset="0"/>
              </a:rPr>
              <a:t>; </a:t>
            </a:r>
            <a:r>
              <a:rPr lang="en-US" sz="3800" b="1" smtClean="0">
                <a:solidFill>
                  <a:srgbClr val="000000"/>
                </a:solidFill>
                <a:latin typeface="Courier New" panose="02070309020205020404" pitchFamily="49" charset="0"/>
                <a:cs typeface="Courier New" panose="02070309020205020404" pitchFamily="49" charset="0"/>
              </a:rPr>
              <a:t>dc_motor_run();</a:t>
            </a:r>
            <a:r>
              <a:rPr lang="vi-VN" sz="3800" b="1" smtClean="0">
                <a:solidFill>
                  <a:srgbClr val="000000"/>
                </a:solidFill>
                <a:latin typeface="Courier New" panose="02070309020205020404" pitchFamily="49" charset="0"/>
                <a:cs typeface="Courier New" panose="02070309020205020404" pitchFamily="49" charset="0"/>
              </a:rPr>
              <a:t>}</a:t>
            </a:r>
            <a:endParaRPr lang="en-US" sz="3800" b="1">
              <a:solidFill>
                <a:srgbClr val="000000"/>
              </a:solidFill>
              <a:latin typeface="Courier New" panose="02070309020205020404" pitchFamily="49" charset="0"/>
              <a:cs typeface="Courier New" panose="02070309020205020404" pitchFamily="49" charset="0"/>
            </a:endParaRPr>
          </a:p>
          <a:p>
            <a:r>
              <a:rPr lang="vi-VN" sz="3800" b="1" smtClean="0">
                <a:solidFill>
                  <a:srgbClr val="000000"/>
                </a:solidFill>
                <a:latin typeface="Courier New" panose="02070309020205020404" pitchFamily="49" charset="0"/>
                <a:cs typeface="Courier New" panose="02070309020205020404" pitchFamily="49" charset="0"/>
              </a:rPr>
              <a:t>   </a:t>
            </a:r>
            <a:r>
              <a:rPr lang="en-US" sz="3800" b="1" smtClean="0">
                <a:solidFill>
                  <a:srgbClr val="0070C0"/>
                </a:solidFill>
                <a:latin typeface="Courier New" panose="02070309020205020404" pitchFamily="49" charset="0"/>
                <a:cs typeface="Courier New" panose="02070309020205020404" pitchFamily="49" charset="0"/>
              </a:rPr>
              <a:t>else </a:t>
            </a:r>
            <a:r>
              <a:rPr lang="en-US" sz="3800" b="1">
                <a:solidFill>
                  <a:srgbClr val="0070C0"/>
                </a:solidFill>
                <a:latin typeface="Courier New" panose="02070309020205020404" pitchFamily="49" charset="0"/>
                <a:cs typeface="Courier New" panose="02070309020205020404" pitchFamily="49" charset="0"/>
              </a:rPr>
              <a:t>if</a:t>
            </a:r>
            <a:r>
              <a:rPr lang="en-US" sz="3800" b="1">
                <a:solidFill>
                  <a:srgbClr val="000000"/>
                </a:solidFill>
                <a:latin typeface="Courier New" panose="02070309020205020404" pitchFamily="49" charset="0"/>
                <a:cs typeface="Courier New" panose="02070309020205020404" pitchFamily="49" charset="0"/>
              </a:rPr>
              <a:t>((!input(off))&amp;&amp;(dcmotor_onoff))</a:t>
            </a:r>
          </a:p>
          <a:p>
            <a:r>
              <a:rPr lang="en-US" sz="3800" b="1">
                <a:solidFill>
                  <a:srgbClr val="000000"/>
                </a:solidFill>
                <a:latin typeface="Courier New" panose="02070309020205020404" pitchFamily="49" charset="0"/>
                <a:cs typeface="Courier New" panose="02070309020205020404" pitchFamily="49" charset="0"/>
              </a:rPr>
              <a:t>    </a:t>
            </a:r>
            <a:r>
              <a:rPr lang="en-US" sz="3800" b="1" smtClean="0">
                <a:solidFill>
                  <a:srgbClr val="000000"/>
                </a:solidFill>
                <a:latin typeface="Courier New" panose="02070309020205020404" pitchFamily="49" charset="0"/>
                <a:cs typeface="Courier New" panose="02070309020205020404" pitchFamily="49" charset="0"/>
              </a:rPr>
              <a:t>{dcmotor_onoff=0;dc_motor_run();</a:t>
            </a:r>
            <a:r>
              <a:rPr lang="vi-VN" sz="3800" b="1" smtClean="0">
                <a:solidFill>
                  <a:srgbClr val="000000"/>
                </a:solidFill>
                <a:latin typeface="Courier New" panose="02070309020205020404" pitchFamily="49" charset="0"/>
                <a:cs typeface="Courier New" panose="02070309020205020404" pitchFamily="49" charset="0"/>
              </a:rPr>
              <a:t>}</a:t>
            </a:r>
            <a:endParaRPr lang="en-US" sz="3800" b="1">
              <a:solidFill>
                <a:srgbClr val="000000"/>
              </a:solidFill>
              <a:latin typeface="Courier New" panose="02070309020205020404" pitchFamily="49" charset="0"/>
              <a:cs typeface="Courier New" panose="02070309020205020404" pitchFamily="49" charset="0"/>
            </a:endParaRPr>
          </a:p>
          <a:p>
            <a:r>
              <a:rPr lang="en-US" sz="3800" b="1" smtClean="0">
                <a:solidFill>
                  <a:srgbClr val="000000"/>
                </a:solidFill>
                <a:latin typeface="Courier New" panose="02070309020205020404" pitchFamily="49" charset="0"/>
                <a:cs typeface="Courier New" panose="02070309020205020404" pitchFamily="49" charset="0"/>
              </a:rPr>
              <a:t>}</a:t>
            </a:r>
            <a:endParaRPr lang="en-US" sz="3800" b="1">
              <a:solidFill>
                <a:srgbClr val="FF0000"/>
              </a:solidFill>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1971104412"/>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additive="base">
                                        <p:cTn id="7" dur="500" fill="hold"/>
                                        <p:tgtEl>
                                          <p:spTgt spid="36"/>
                                        </p:tgtEl>
                                        <p:attrNameLst>
                                          <p:attrName>ppt_x</p:attrName>
                                        </p:attrNameLst>
                                      </p:cBhvr>
                                      <p:tavLst>
                                        <p:tav tm="0">
                                          <p:val>
                                            <p:strVal val="#ppt_x"/>
                                          </p:val>
                                        </p:tav>
                                        <p:tav tm="100000">
                                          <p:val>
                                            <p:strVal val="#ppt_x"/>
                                          </p:val>
                                        </p:tav>
                                      </p:tavLst>
                                    </p:anim>
                                    <p:anim calcmode="lin" valueType="num">
                                      <p:cBhvr additive="base">
                                        <p:cTn id="8"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9">
                                            <p:txEl>
                                              <p:pRg st="0" end="0"/>
                                            </p:txEl>
                                          </p:spTgt>
                                        </p:tgtEl>
                                        <p:attrNameLst>
                                          <p:attrName>style.visibility</p:attrName>
                                        </p:attrNameLst>
                                      </p:cBhvr>
                                      <p:to>
                                        <p:strVal val="visible"/>
                                      </p:to>
                                    </p:set>
                                    <p:anim calcmode="lin" valueType="num">
                                      <p:cBhvr additive="base">
                                        <p:cTn id="13" dur="500" fill="hold"/>
                                        <p:tgtEl>
                                          <p:spTgt spid="49">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9">
                                            <p:txEl>
                                              <p:pRg st="1" end="1"/>
                                            </p:txEl>
                                          </p:spTgt>
                                        </p:tgtEl>
                                        <p:attrNameLst>
                                          <p:attrName>style.visibility</p:attrName>
                                        </p:attrNameLst>
                                      </p:cBhvr>
                                      <p:to>
                                        <p:strVal val="visible"/>
                                      </p:to>
                                    </p:set>
                                    <p:anim calcmode="lin" valueType="num">
                                      <p:cBhvr additive="base">
                                        <p:cTn id="19" dur="500" fill="hold"/>
                                        <p:tgtEl>
                                          <p:spTgt spid="49">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9">
                                            <p:txEl>
                                              <p:pRg st="1" end="1"/>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9">
                                            <p:txEl>
                                              <p:pRg st="2" end="2"/>
                                            </p:txEl>
                                          </p:spTgt>
                                        </p:tgtEl>
                                        <p:attrNameLst>
                                          <p:attrName>style.visibility</p:attrName>
                                        </p:attrNameLst>
                                      </p:cBhvr>
                                      <p:to>
                                        <p:strVal val="visible"/>
                                      </p:to>
                                    </p:set>
                                    <p:anim calcmode="lin" valueType="num">
                                      <p:cBhvr additive="base">
                                        <p:cTn id="23" dur="500" fill="hold"/>
                                        <p:tgtEl>
                                          <p:spTgt spid="49">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9">
                                            <p:txEl>
                                              <p:pRg st="2" end="2"/>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49">
                                            <p:txEl>
                                              <p:pRg st="3" end="3"/>
                                            </p:txEl>
                                          </p:spTgt>
                                        </p:tgtEl>
                                        <p:attrNameLst>
                                          <p:attrName>style.visibility</p:attrName>
                                        </p:attrNameLst>
                                      </p:cBhvr>
                                      <p:to>
                                        <p:strVal val="visible"/>
                                      </p:to>
                                    </p:set>
                                    <p:anim calcmode="lin" valueType="num">
                                      <p:cBhvr additive="base">
                                        <p:cTn id="27" dur="500" fill="hold"/>
                                        <p:tgtEl>
                                          <p:spTgt spid="49">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9">
                                            <p:txEl>
                                              <p:pRg st="3" end="3"/>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49">
                                            <p:txEl>
                                              <p:pRg st="4" end="4"/>
                                            </p:txEl>
                                          </p:spTgt>
                                        </p:tgtEl>
                                        <p:attrNameLst>
                                          <p:attrName>style.visibility</p:attrName>
                                        </p:attrNameLst>
                                      </p:cBhvr>
                                      <p:to>
                                        <p:strVal val="visible"/>
                                      </p:to>
                                    </p:set>
                                    <p:anim calcmode="lin" valueType="num">
                                      <p:cBhvr additive="base">
                                        <p:cTn id="31" dur="500" fill="hold"/>
                                        <p:tgtEl>
                                          <p:spTgt spid="4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9">
                                            <p:txEl>
                                              <p:pRg st="4" end="4"/>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49">
                                            <p:txEl>
                                              <p:pRg st="5" end="5"/>
                                            </p:txEl>
                                          </p:spTgt>
                                        </p:tgtEl>
                                        <p:attrNameLst>
                                          <p:attrName>style.visibility</p:attrName>
                                        </p:attrNameLst>
                                      </p:cBhvr>
                                      <p:to>
                                        <p:strVal val="visible"/>
                                      </p:to>
                                    </p:set>
                                    <p:anim calcmode="lin" valueType="num">
                                      <p:cBhvr additive="base">
                                        <p:cTn id="35" dur="500" fill="hold"/>
                                        <p:tgtEl>
                                          <p:spTgt spid="49">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9">
                                            <p:txEl>
                                              <p:pRg st="5" end="5"/>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49">
                                            <p:txEl>
                                              <p:pRg st="6" end="6"/>
                                            </p:txEl>
                                          </p:spTgt>
                                        </p:tgtEl>
                                        <p:attrNameLst>
                                          <p:attrName>style.visibility</p:attrName>
                                        </p:attrNameLst>
                                      </p:cBhvr>
                                      <p:to>
                                        <p:strVal val="visible"/>
                                      </p:to>
                                    </p:set>
                                    <p:anim calcmode="lin" valueType="num">
                                      <p:cBhvr additive="base">
                                        <p:cTn id="39" dur="500" fill="hold"/>
                                        <p:tgtEl>
                                          <p:spTgt spid="49">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49">
                                            <p:txEl>
                                              <p:pRg st="6" end="6"/>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49">
                                            <p:txEl>
                                              <p:pRg st="7" end="7"/>
                                            </p:txEl>
                                          </p:spTgt>
                                        </p:tgtEl>
                                        <p:attrNameLst>
                                          <p:attrName>style.visibility</p:attrName>
                                        </p:attrNameLst>
                                      </p:cBhvr>
                                      <p:to>
                                        <p:strVal val="visible"/>
                                      </p:to>
                                    </p:set>
                                    <p:anim calcmode="lin" valueType="num">
                                      <p:cBhvr additive="base">
                                        <p:cTn id="43" dur="500" fill="hold"/>
                                        <p:tgtEl>
                                          <p:spTgt spid="49">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9">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49">
                                            <p:txEl>
                                              <p:pRg st="8" end="8"/>
                                            </p:txEl>
                                          </p:spTgt>
                                        </p:tgtEl>
                                        <p:attrNameLst>
                                          <p:attrName>style.visibility</p:attrName>
                                        </p:attrNameLst>
                                      </p:cBhvr>
                                      <p:to>
                                        <p:strVal val="visible"/>
                                      </p:to>
                                    </p:set>
                                    <p:anim calcmode="lin" valueType="num">
                                      <p:cBhvr additive="base">
                                        <p:cTn id="49" dur="500" fill="hold"/>
                                        <p:tgtEl>
                                          <p:spTgt spid="49">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49">
                                            <p:txEl>
                                              <p:pRg st="8" end="8"/>
                                            </p:txEl>
                                          </p:spTgt>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49">
                                            <p:txEl>
                                              <p:pRg st="9" end="9"/>
                                            </p:txEl>
                                          </p:spTgt>
                                        </p:tgtEl>
                                        <p:attrNameLst>
                                          <p:attrName>style.visibility</p:attrName>
                                        </p:attrNameLst>
                                      </p:cBhvr>
                                      <p:to>
                                        <p:strVal val="visible"/>
                                      </p:to>
                                    </p:set>
                                    <p:anim calcmode="lin" valueType="num">
                                      <p:cBhvr additive="base">
                                        <p:cTn id="53" dur="500" fill="hold"/>
                                        <p:tgtEl>
                                          <p:spTgt spid="49">
                                            <p:txEl>
                                              <p:pRg st="9" end="9"/>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49">
                                            <p:txEl>
                                              <p:pRg st="9" end="9"/>
                                            </p:txEl>
                                          </p:spTgt>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49">
                                            <p:txEl>
                                              <p:pRg st="10" end="10"/>
                                            </p:txEl>
                                          </p:spTgt>
                                        </p:tgtEl>
                                        <p:attrNameLst>
                                          <p:attrName>style.visibility</p:attrName>
                                        </p:attrNameLst>
                                      </p:cBhvr>
                                      <p:to>
                                        <p:strVal val="visible"/>
                                      </p:to>
                                    </p:set>
                                    <p:anim calcmode="lin" valueType="num">
                                      <p:cBhvr additive="base">
                                        <p:cTn id="57" dur="500" fill="hold"/>
                                        <p:tgtEl>
                                          <p:spTgt spid="49">
                                            <p:txEl>
                                              <p:pRg st="10" end="10"/>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49">
                                            <p:txEl>
                                              <p:pRg st="10" end="10"/>
                                            </p:txEl>
                                          </p:spTgt>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49">
                                            <p:txEl>
                                              <p:pRg st="11" end="11"/>
                                            </p:txEl>
                                          </p:spTgt>
                                        </p:tgtEl>
                                        <p:attrNameLst>
                                          <p:attrName>style.visibility</p:attrName>
                                        </p:attrNameLst>
                                      </p:cBhvr>
                                      <p:to>
                                        <p:strVal val="visible"/>
                                      </p:to>
                                    </p:set>
                                    <p:anim calcmode="lin" valueType="num">
                                      <p:cBhvr additive="base">
                                        <p:cTn id="61" dur="500" fill="hold"/>
                                        <p:tgtEl>
                                          <p:spTgt spid="49">
                                            <p:txEl>
                                              <p:pRg st="11" end="11"/>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49">
                                            <p:txEl>
                                              <p:pRg st="11" end="11"/>
                                            </p:txEl>
                                          </p:spTgt>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49">
                                            <p:txEl>
                                              <p:pRg st="12" end="12"/>
                                            </p:txEl>
                                          </p:spTgt>
                                        </p:tgtEl>
                                        <p:attrNameLst>
                                          <p:attrName>style.visibility</p:attrName>
                                        </p:attrNameLst>
                                      </p:cBhvr>
                                      <p:to>
                                        <p:strVal val="visible"/>
                                      </p:to>
                                    </p:set>
                                    <p:anim calcmode="lin" valueType="num">
                                      <p:cBhvr additive="base">
                                        <p:cTn id="65" dur="500" fill="hold"/>
                                        <p:tgtEl>
                                          <p:spTgt spid="49">
                                            <p:txEl>
                                              <p:pRg st="12" end="12"/>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49">
                                            <p:txEl>
                                              <p:pRg st="12" end="12"/>
                                            </p:txEl>
                                          </p:spTgt>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49">
                                            <p:txEl>
                                              <p:pRg st="13" end="13"/>
                                            </p:txEl>
                                          </p:spTgt>
                                        </p:tgtEl>
                                        <p:attrNameLst>
                                          <p:attrName>style.visibility</p:attrName>
                                        </p:attrNameLst>
                                      </p:cBhvr>
                                      <p:to>
                                        <p:strVal val="visible"/>
                                      </p:to>
                                    </p:set>
                                    <p:anim calcmode="lin" valueType="num">
                                      <p:cBhvr additive="base">
                                        <p:cTn id="69" dur="500" fill="hold"/>
                                        <p:tgtEl>
                                          <p:spTgt spid="49">
                                            <p:txEl>
                                              <p:pRg st="13" end="13"/>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49">
                                            <p:txEl>
                                              <p:pRg st="13" end="13"/>
                                            </p:txEl>
                                          </p:spTgt>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49">
                                            <p:txEl>
                                              <p:pRg st="14" end="14"/>
                                            </p:txEl>
                                          </p:spTgt>
                                        </p:tgtEl>
                                        <p:attrNameLst>
                                          <p:attrName>style.visibility</p:attrName>
                                        </p:attrNameLst>
                                      </p:cBhvr>
                                      <p:to>
                                        <p:strVal val="visible"/>
                                      </p:to>
                                    </p:set>
                                    <p:anim calcmode="lin" valueType="num">
                                      <p:cBhvr additive="base">
                                        <p:cTn id="73" dur="500" fill="hold"/>
                                        <p:tgtEl>
                                          <p:spTgt spid="49">
                                            <p:txEl>
                                              <p:pRg st="14" end="14"/>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49">
                                            <p:txEl>
                                              <p:pRg st="14" end="1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Bevel 2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1334450" y="223046"/>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MOTOR -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Bevel 36"/>
          <p:cNvSpPr/>
          <p:nvPr/>
        </p:nvSpPr>
        <p:spPr>
          <a:xfrm>
            <a:off x="9525000" y="137231"/>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10246780" y="291265"/>
            <a:ext cx="7399456"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ĐỘNG CƠ DC</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9" name="Rectangle 38"/>
          <p:cNvSpPr/>
          <p:nvPr/>
        </p:nvSpPr>
        <p:spPr>
          <a:xfrm>
            <a:off x="10240362" y="283374"/>
            <a:ext cx="75438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ĐỘNG CƠ DC</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49" name="Rectangle 48"/>
          <p:cNvSpPr/>
          <p:nvPr/>
        </p:nvSpPr>
        <p:spPr>
          <a:xfrm>
            <a:off x="78167" y="1230795"/>
            <a:ext cx="9091062" cy="8279190"/>
          </a:xfrm>
          <a:prstGeom prst="rect">
            <a:avLst/>
          </a:prstGeom>
        </p:spPr>
        <p:txBody>
          <a:bodyPr wrap="square">
            <a:spAutoFit/>
          </a:bodyPr>
          <a:lstStyle/>
          <a:p>
            <a:r>
              <a:rPr lang="en-US" sz="3800" b="1">
                <a:solidFill>
                  <a:srgbClr val="0070C0"/>
                </a:solidFill>
                <a:latin typeface="Courier New" panose="02070309020205020404" pitchFamily="49" charset="0"/>
                <a:cs typeface="Courier New" panose="02070309020205020404" pitchFamily="49" charset="0"/>
              </a:rPr>
              <a:t>void</a:t>
            </a:r>
            <a:r>
              <a:rPr lang="en-US" sz="3800" b="1">
                <a:solidFill>
                  <a:srgbClr val="000000"/>
                </a:solidFill>
                <a:latin typeface="Courier New" panose="02070309020205020404" pitchFamily="49" charset="0"/>
                <a:cs typeface="Courier New" panose="02070309020205020404" pitchFamily="49" charset="0"/>
              </a:rPr>
              <a:t> phim_inv()</a:t>
            </a:r>
          </a:p>
          <a:p>
            <a:r>
              <a:rPr lang="en-US" sz="3800" b="1">
                <a:solidFill>
                  <a:srgbClr val="000000"/>
                </a:solidFill>
                <a:latin typeface="Courier New" panose="02070309020205020404" pitchFamily="49" charset="0"/>
                <a:cs typeface="Courier New" panose="02070309020205020404" pitchFamily="49" charset="0"/>
              </a:rPr>
              <a:t>{</a:t>
            </a:r>
          </a:p>
          <a:p>
            <a:r>
              <a:rPr lang="en-US" sz="3800" b="1">
                <a:solidFill>
                  <a:srgbClr val="000000"/>
                </a:solidFill>
                <a:latin typeface="Courier New" panose="02070309020205020404" pitchFamily="49" charset="0"/>
                <a:cs typeface="Courier New" panose="02070309020205020404" pitchFamily="49" charset="0"/>
              </a:rPr>
              <a:t> </a:t>
            </a:r>
            <a:r>
              <a:rPr lang="en-US" sz="3800" b="1" smtClean="0">
                <a:solidFill>
                  <a:srgbClr val="000000"/>
                </a:solidFill>
                <a:latin typeface="Courier New" panose="02070309020205020404" pitchFamily="49" charset="0"/>
                <a:cs typeface="Courier New" panose="02070309020205020404" pitchFamily="49" charset="0"/>
              </a:rPr>
              <a:t> </a:t>
            </a:r>
            <a:r>
              <a:rPr lang="en-US" sz="3800" b="1">
                <a:solidFill>
                  <a:srgbClr val="0070C0"/>
                </a:solidFill>
                <a:latin typeface="Courier New" panose="02070309020205020404" pitchFamily="49" charset="0"/>
                <a:cs typeface="Courier New" panose="02070309020205020404" pitchFamily="49" charset="0"/>
              </a:rPr>
              <a:t>if</a:t>
            </a:r>
            <a:r>
              <a:rPr lang="en-US" sz="3800" b="1">
                <a:solidFill>
                  <a:srgbClr val="000000"/>
                </a:solidFill>
                <a:latin typeface="Courier New" panose="02070309020205020404" pitchFamily="49" charset="0"/>
                <a:cs typeface="Courier New" panose="02070309020205020404" pitchFamily="49" charset="0"/>
              </a:rPr>
              <a:t>(phim_bt2_c1(1,0)) </a:t>
            </a:r>
          </a:p>
          <a:p>
            <a:r>
              <a:rPr lang="en-US" sz="3800" b="1">
                <a:solidFill>
                  <a:srgbClr val="000000"/>
                </a:solidFill>
                <a:latin typeface="Courier New" panose="02070309020205020404" pitchFamily="49" charset="0"/>
                <a:cs typeface="Courier New" panose="02070309020205020404" pitchFamily="49" charset="0"/>
              </a:rPr>
              <a:t> </a:t>
            </a:r>
            <a:r>
              <a:rPr lang="vi-VN" sz="3800" b="1" smtClean="0">
                <a:solidFill>
                  <a:srgbClr val="000000"/>
                </a:solidFill>
                <a:latin typeface="Courier New" panose="02070309020205020404" pitchFamily="49" charset="0"/>
                <a:cs typeface="Courier New" panose="02070309020205020404" pitchFamily="49" charset="0"/>
              </a:rPr>
              <a:t> </a:t>
            </a:r>
            <a:r>
              <a:rPr lang="en-US" sz="3800" b="1" smtClean="0">
                <a:solidFill>
                  <a:srgbClr val="000000"/>
                </a:solidFill>
                <a:latin typeface="Courier New" panose="02070309020205020404" pitchFamily="49" charset="0"/>
                <a:cs typeface="Courier New" panose="02070309020205020404" pitchFamily="49" charset="0"/>
              </a:rPr>
              <a:t> </a:t>
            </a:r>
            <a:r>
              <a:rPr lang="en-US" sz="3800" b="1">
                <a:solidFill>
                  <a:srgbClr val="000000"/>
                </a:solidFill>
                <a:latin typeface="Courier New" panose="02070309020205020404" pitchFamily="49" charset="0"/>
                <a:cs typeface="Courier New" panose="02070309020205020404" pitchFamily="49" charset="0"/>
              </a:rPr>
              <a:t>{ </a:t>
            </a:r>
          </a:p>
          <a:p>
            <a:r>
              <a:rPr lang="en-US" sz="3800" b="1">
                <a:solidFill>
                  <a:srgbClr val="000000"/>
                </a:solidFill>
                <a:latin typeface="Courier New" panose="02070309020205020404" pitchFamily="49" charset="0"/>
                <a:cs typeface="Courier New" panose="02070309020205020404" pitchFamily="49" charset="0"/>
              </a:rPr>
              <a:t>   </a:t>
            </a:r>
            <a:r>
              <a:rPr lang="en-US" sz="3800" b="1" smtClean="0">
                <a:solidFill>
                  <a:srgbClr val="000000"/>
                </a:solidFill>
                <a:latin typeface="Courier New" panose="02070309020205020404" pitchFamily="49" charset="0"/>
                <a:cs typeface="Courier New" panose="02070309020205020404" pitchFamily="49" charset="0"/>
              </a:rPr>
              <a:t> </a:t>
            </a:r>
            <a:r>
              <a:rPr lang="en-US" sz="3800" b="1">
                <a:solidFill>
                  <a:srgbClr val="0070C0"/>
                </a:solidFill>
                <a:latin typeface="Courier New" panose="02070309020205020404" pitchFamily="49" charset="0"/>
                <a:cs typeface="Courier New" panose="02070309020205020404" pitchFamily="49" charset="0"/>
              </a:rPr>
              <a:t>if</a:t>
            </a:r>
            <a:r>
              <a:rPr lang="en-US" sz="3800" b="1">
                <a:solidFill>
                  <a:srgbClr val="000000"/>
                </a:solidFill>
                <a:latin typeface="Courier New" panose="02070309020205020404" pitchFamily="49" charset="0"/>
                <a:cs typeface="Courier New" panose="02070309020205020404" pitchFamily="49" charset="0"/>
              </a:rPr>
              <a:t>(dcmotor_onoff)</a:t>
            </a:r>
          </a:p>
          <a:p>
            <a:r>
              <a:rPr lang="en-US" sz="3800" b="1">
                <a:solidFill>
                  <a:srgbClr val="000000"/>
                </a:solidFill>
                <a:latin typeface="Courier New" panose="02070309020205020404" pitchFamily="49" charset="0"/>
                <a:cs typeface="Courier New" panose="02070309020205020404" pitchFamily="49" charset="0"/>
              </a:rPr>
              <a:t>    </a:t>
            </a:r>
            <a:r>
              <a:rPr lang="en-US" sz="3800" b="1" smtClean="0">
                <a:solidFill>
                  <a:srgbClr val="000000"/>
                </a:solidFill>
                <a:latin typeface="Courier New" panose="02070309020205020404" pitchFamily="49" charset="0"/>
                <a:cs typeface="Courier New" panose="02070309020205020404" pitchFamily="49" charset="0"/>
              </a:rPr>
              <a:t>{</a:t>
            </a:r>
            <a:endParaRPr lang="en-US" sz="3800" b="1">
              <a:solidFill>
                <a:srgbClr val="000000"/>
              </a:solidFill>
              <a:latin typeface="Courier New" panose="02070309020205020404" pitchFamily="49" charset="0"/>
              <a:cs typeface="Courier New" panose="02070309020205020404" pitchFamily="49" charset="0"/>
            </a:endParaRPr>
          </a:p>
          <a:p>
            <a:r>
              <a:rPr lang="en-US" sz="3800" b="1">
                <a:solidFill>
                  <a:srgbClr val="000000"/>
                </a:solidFill>
                <a:latin typeface="Courier New" panose="02070309020205020404" pitchFamily="49" charset="0"/>
                <a:cs typeface="Courier New" panose="02070309020205020404" pitchFamily="49" charset="0"/>
              </a:rPr>
              <a:t>    </a:t>
            </a:r>
            <a:r>
              <a:rPr lang="en-US" sz="3800" b="1" smtClean="0">
                <a:solidFill>
                  <a:srgbClr val="000000"/>
                </a:solidFill>
                <a:latin typeface="Courier New" panose="02070309020205020404" pitchFamily="49" charset="0"/>
                <a:cs typeface="Courier New" panose="02070309020205020404" pitchFamily="49" charset="0"/>
              </a:rPr>
              <a:t> </a:t>
            </a:r>
            <a:r>
              <a:rPr lang="en-US" sz="3800" b="1">
                <a:solidFill>
                  <a:srgbClr val="000000"/>
                </a:solidFill>
                <a:latin typeface="Courier New" panose="02070309020205020404" pitchFamily="49" charset="0"/>
                <a:cs typeface="Courier New" panose="02070309020205020404" pitchFamily="49" charset="0"/>
              </a:rPr>
              <a:t>dc_motor_stop();</a:t>
            </a:r>
          </a:p>
          <a:p>
            <a:r>
              <a:rPr lang="en-US" sz="3800" b="1">
                <a:solidFill>
                  <a:srgbClr val="000000"/>
                </a:solidFill>
                <a:latin typeface="Courier New" panose="02070309020205020404" pitchFamily="49" charset="0"/>
                <a:cs typeface="Courier New" panose="02070309020205020404" pitchFamily="49" charset="0"/>
              </a:rPr>
              <a:t>    </a:t>
            </a:r>
            <a:r>
              <a:rPr lang="en-US" sz="3800" b="1" smtClean="0">
                <a:solidFill>
                  <a:srgbClr val="000000"/>
                </a:solidFill>
                <a:latin typeface="Courier New" panose="02070309020205020404" pitchFamily="49" charset="0"/>
                <a:cs typeface="Courier New" panose="02070309020205020404" pitchFamily="49" charset="0"/>
              </a:rPr>
              <a:t> </a:t>
            </a:r>
            <a:r>
              <a:rPr lang="en-US" sz="3800" b="1">
                <a:solidFill>
                  <a:srgbClr val="000000"/>
                </a:solidFill>
                <a:latin typeface="Courier New" panose="02070309020205020404" pitchFamily="49" charset="0"/>
                <a:cs typeface="Courier New" panose="02070309020205020404" pitchFamily="49" charset="0"/>
              </a:rPr>
              <a:t>delay_ms(500);</a:t>
            </a:r>
          </a:p>
          <a:p>
            <a:r>
              <a:rPr lang="en-US" sz="3800" b="1">
                <a:solidFill>
                  <a:srgbClr val="000000"/>
                </a:solidFill>
                <a:latin typeface="Courier New" panose="02070309020205020404" pitchFamily="49" charset="0"/>
                <a:cs typeface="Courier New" panose="02070309020205020404" pitchFamily="49" charset="0"/>
              </a:rPr>
              <a:t>    </a:t>
            </a:r>
            <a:r>
              <a:rPr lang="vi-VN" sz="3800" b="1" smtClean="0">
                <a:solidFill>
                  <a:srgbClr val="000000"/>
                </a:solidFill>
                <a:latin typeface="Courier New" panose="02070309020205020404" pitchFamily="49" charset="0"/>
                <a:cs typeface="Courier New" panose="02070309020205020404" pitchFamily="49" charset="0"/>
              </a:rPr>
              <a:t> </a:t>
            </a:r>
            <a:r>
              <a:rPr lang="en-US" sz="3800" b="1" smtClean="0">
                <a:solidFill>
                  <a:srgbClr val="000000"/>
                </a:solidFill>
                <a:latin typeface="Courier New" panose="02070309020205020404" pitchFamily="49" charset="0"/>
                <a:cs typeface="Courier New" panose="02070309020205020404" pitchFamily="49" charset="0"/>
              </a:rPr>
              <a:t>dcmotor_tn</a:t>
            </a:r>
            <a:r>
              <a:rPr lang="en-US" sz="3800" b="1">
                <a:solidFill>
                  <a:srgbClr val="000000"/>
                </a:solidFill>
                <a:latin typeface="Courier New" panose="02070309020205020404" pitchFamily="49" charset="0"/>
                <a:cs typeface="Courier New" panose="02070309020205020404" pitchFamily="49" charset="0"/>
              </a:rPr>
              <a:t>=~dcmotor_tn;</a:t>
            </a:r>
          </a:p>
          <a:p>
            <a:r>
              <a:rPr lang="en-US" sz="3800" b="1">
                <a:solidFill>
                  <a:srgbClr val="000000"/>
                </a:solidFill>
                <a:latin typeface="Courier New" panose="02070309020205020404" pitchFamily="49" charset="0"/>
                <a:cs typeface="Courier New" panose="02070309020205020404" pitchFamily="49" charset="0"/>
              </a:rPr>
              <a:t>     </a:t>
            </a:r>
            <a:r>
              <a:rPr lang="en-US" sz="3800" b="1" smtClean="0">
                <a:solidFill>
                  <a:srgbClr val="000000"/>
                </a:solidFill>
                <a:latin typeface="Courier New" panose="02070309020205020404" pitchFamily="49" charset="0"/>
                <a:cs typeface="Courier New" panose="02070309020205020404" pitchFamily="49" charset="0"/>
              </a:rPr>
              <a:t>dc_motor_run</a:t>
            </a:r>
            <a:r>
              <a:rPr lang="en-US" sz="3800" b="1">
                <a:solidFill>
                  <a:srgbClr val="000000"/>
                </a:solidFill>
                <a:latin typeface="Courier New" panose="02070309020205020404" pitchFamily="49" charset="0"/>
                <a:cs typeface="Courier New" panose="02070309020205020404" pitchFamily="49" charset="0"/>
              </a:rPr>
              <a:t>();</a:t>
            </a:r>
          </a:p>
          <a:p>
            <a:r>
              <a:rPr lang="en-US" sz="3800" b="1">
                <a:solidFill>
                  <a:srgbClr val="000000"/>
                </a:solidFill>
                <a:latin typeface="Courier New" panose="02070309020205020404" pitchFamily="49" charset="0"/>
                <a:cs typeface="Courier New" panose="02070309020205020404" pitchFamily="49" charset="0"/>
              </a:rPr>
              <a:t>   </a:t>
            </a:r>
            <a:r>
              <a:rPr lang="vi-VN" sz="3800" b="1" smtClean="0">
                <a:solidFill>
                  <a:srgbClr val="000000"/>
                </a:solidFill>
                <a:latin typeface="Courier New" panose="02070309020205020404" pitchFamily="49" charset="0"/>
                <a:cs typeface="Courier New" panose="02070309020205020404" pitchFamily="49" charset="0"/>
              </a:rPr>
              <a:t> </a:t>
            </a:r>
            <a:r>
              <a:rPr lang="en-US" sz="3800" b="1" smtClean="0">
                <a:solidFill>
                  <a:srgbClr val="000000"/>
                </a:solidFill>
                <a:latin typeface="Courier New" panose="02070309020205020404" pitchFamily="49" charset="0"/>
                <a:cs typeface="Courier New" panose="02070309020205020404" pitchFamily="49" charset="0"/>
              </a:rPr>
              <a:t>}</a:t>
            </a:r>
            <a:endParaRPr lang="en-US" sz="3800" b="1">
              <a:solidFill>
                <a:srgbClr val="000000"/>
              </a:solidFill>
              <a:latin typeface="Courier New" panose="02070309020205020404" pitchFamily="49" charset="0"/>
              <a:cs typeface="Courier New" panose="02070309020205020404" pitchFamily="49" charset="0"/>
            </a:endParaRPr>
          </a:p>
          <a:p>
            <a:r>
              <a:rPr lang="en-US" sz="3800" b="1">
                <a:solidFill>
                  <a:srgbClr val="000000"/>
                </a:solidFill>
                <a:latin typeface="Courier New" panose="02070309020205020404" pitchFamily="49" charset="0"/>
                <a:cs typeface="Courier New" panose="02070309020205020404" pitchFamily="49" charset="0"/>
              </a:rPr>
              <a:t>    </a:t>
            </a:r>
            <a:r>
              <a:rPr lang="en-US" sz="3800" b="1" smtClean="0">
                <a:solidFill>
                  <a:srgbClr val="000000"/>
                </a:solidFill>
                <a:latin typeface="Courier New" panose="02070309020205020404" pitchFamily="49" charset="0"/>
                <a:cs typeface="Courier New" panose="02070309020205020404" pitchFamily="49" charset="0"/>
              </a:rPr>
              <a:t> </a:t>
            </a:r>
            <a:r>
              <a:rPr lang="en-US" sz="3800" b="1">
                <a:solidFill>
                  <a:srgbClr val="0070C0"/>
                </a:solidFill>
                <a:latin typeface="Courier New" panose="02070309020205020404" pitchFamily="49" charset="0"/>
                <a:cs typeface="Courier New" panose="02070309020205020404" pitchFamily="49" charset="0"/>
              </a:rPr>
              <a:t>else</a:t>
            </a:r>
            <a:r>
              <a:rPr lang="en-US" sz="3800" b="1">
                <a:solidFill>
                  <a:srgbClr val="000000"/>
                </a:solidFill>
                <a:latin typeface="Courier New" panose="02070309020205020404" pitchFamily="49" charset="0"/>
                <a:cs typeface="Courier New" panose="02070309020205020404" pitchFamily="49" charset="0"/>
              </a:rPr>
              <a:t>  buzzer_on_off(100);</a:t>
            </a:r>
          </a:p>
          <a:p>
            <a:r>
              <a:rPr lang="en-US" sz="3800" b="1">
                <a:solidFill>
                  <a:srgbClr val="000000"/>
                </a:solidFill>
                <a:latin typeface="Courier New" panose="02070309020205020404" pitchFamily="49" charset="0"/>
                <a:cs typeface="Courier New" panose="02070309020205020404" pitchFamily="49" charset="0"/>
              </a:rPr>
              <a:t>  </a:t>
            </a:r>
            <a:r>
              <a:rPr lang="vi-VN" sz="3800" b="1" smtClean="0">
                <a:solidFill>
                  <a:srgbClr val="000000"/>
                </a:solidFill>
                <a:latin typeface="Courier New" panose="02070309020205020404" pitchFamily="49" charset="0"/>
                <a:cs typeface="Courier New" panose="02070309020205020404" pitchFamily="49" charset="0"/>
              </a:rPr>
              <a:t> </a:t>
            </a:r>
            <a:r>
              <a:rPr lang="en-US" sz="3800" b="1" smtClean="0">
                <a:solidFill>
                  <a:srgbClr val="000000"/>
                </a:solidFill>
                <a:latin typeface="Courier New" panose="02070309020205020404" pitchFamily="49" charset="0"/>
                <a:cs typeface="Courier New" panose="02070309020205020404" pitchFamily="49" charset="0"/>
              </a:rPr>
              <a:t> </a:t>
            </a:r>
            <a:r>
              <a:rPr lang="en-US" sz="3800" b="1">
                <a:solidFill>
                  <a:srgbClr val="000000"/>
                </a:solidFill>
                <a:latin typeface="Courier New" panose="02070309020205020404" pitchFamily="49" charset="0"/>
                <a:cs typeface="Courier New" panose="02070309020205020404" pitchFamily="49" charset="0"/>
              </a:rPr>
              <a:t>} </a:t>
            </a:r>
          </a:p>
          <a:p>
            <a:r>
              <a:rPr lang="en-US" sz="3800" b="1">
                <a:solidFill>
                  <a:srgbClr val="000000"/>
                </a:solidFill>
                <a:latin typeface="Courier New" panose="02070309020205020404" pitchFamily="49" charset="0"/>
                <a:cs typeface="Courier New" panose="02070309020205020404" pitchFamily="49" charset="0"/>
              </a:rPr>
              <a:t>}</a:t>
            </a:r>
            <a:endParaRPr lang="en-US" sz="3800" b="1">
              <a:solidFill>
                <a:srgbClr val="FF0000"/>
              </a:solidFill>
              <a:latin typeface="Courier New" panose="02070309020205020404" pitchFamily="49" charset="0"/>
              <a:cs typeface="Courier New" panose="02070309020205020404" pitchFamily="49" charset="0"/>
            </a:endParaRPr>
          </a:p>
        </p:txBody>
      </p:sp>
      <p:sp>
        <p:nvSpPr>
          <p:cNvPr id="16" name="Rectangle 15"/>
          <p:cNvSpPr/>
          <p:nvPr/>
        </p:nvSpPr>
        <p:spPr>
          <a:xfrm>
            <a:off x="9243462" y="1197774"/>
            <a:ext cx="9091062" cy="8863965"/>
          </a:xfrm>
          <a:prstGeom prst="rect">
            <a:avLst/>
          </a:prstGeom>
        </p:spPr>
        <p:txBody>
          <a:bodyPr wrap="square">
            <a:spAutoFit/>
          </a:bodyPr>
          <a:lstStyle/>
          <a:p>
            <a:r>
              <a:rPr lang="en-US" sz="3800" b="1">
                <a:solidFill>
                  <a:srgbClr val="0070C0"/>
                </a:solidFill>
                <a:latin typeface="Courier New" panose="02070309020205020404" pitchFamily="49" charset="0"/>
                <a:cs typeface="Courier New" panose="02070309020205020404" pitchFamily="49" charset="0"/>
              </a:rPr>
              <a:t>void</a:t>
            </a:r>
            <a:r>
              <a:rPr lang="en-US" sz="3800" b="1">
                <a:solidFill>
                  <a:srgbClr val="000000"/>
                </a:solidFill>
                <a:latin typeface="Courier New" panose="02070309020205020404" pitchFamily="49" charset="0"/>
                <a:cs typeface="Courier New" panose="02070309020205020404" pitchFamily="49" charset="0"/>
              </a:rPr>
              <a:t> main() </a:t>
            </a:r>
          </a:p>
          <a:p>
            <a:r>
              <a:rPr lang="en-US" sz="3800" b="1">
                <a:solidFill>
                  <a:srgbClr val="000000"/>
                </a:solidFill>
                <a:latin typeface="Courier New" panose="02070309020205020404" pitchFamily="49" charset="0"/>
                <a:cs typeface="Courier New" panose="02070309020205020404" pitchFamily="49" charset="0"/>
              </a:rPr>
              <a:t>{ </a:t>
            </a:r>
          </a:p>
          <a:p>
            <a:r>
              <a:rPr lang="en-US" sz="3800" b="1" smtClean="0">
                <a:solidFill>
                  <a:srgbClr val="000000"/>
                </a:solidFill>
                <a:latin typeface="Courier New" panose="02070309020205020404" pitchFamily="49" charset="0"/>
                <a:cs typeface="Courier New" panose="02070309020205020404" pitchFamily="49" charset="0"/>
              </a:rPr>
              <a:t>set_up_port</a:t>
            </a:r>
            <a:r>
              <a:rPr lang="en-US" sz="3800" b="1">
                <a:solidFill>
                  <a:srgbClr val="000000"/>
                </a:solidFill>
                <a:latin typeface="Courier New" panose="02070309020205020404" pitchFamily="49" charset="0"/>
                <a:cs typeface="Courier New" panose="02070309020205020404" pitchFamily="49" charset="0"/>
              </a:rPr>
              <a:t>(); </a:t>
            </a:r>
            <a:r>
              <a:rPr lang="en-US" sz="3800" b="1" smtClean="0">
                <a:solidFill>
                  <a:srgbClr val="000000"/>
                </a:solidFill>
                <a:latin typeface="Courier New" panose="02070309020205020404" pitchFamily="49" charset="0"/>
                <a:cs typeface="Courier New" panose="02070309020205020404" pitchFamily="49" charset="0"/>
              </a:rPr>
              <a:t>dc_motor_enable</a:t>
            </a:r>
            <a:r>
              <a:rPr lang="en-US" sz="3800" b="1">
                <a:solidFill>
                  <a:srgbClr val="000000"/>
                </a:solidFill>
                <a:latin typeface="Courier New" panose="02070309020205020404" pitchFamily="49" charset="0"/>
                <a:cs typeface="Courier New" panose="02070309020205020404" pitchFamily="49" charset="0"/>
              </a:rPr>
              <a:t>(); </a:t>
            </a:r>
          </a:p>
          <a:p>
            <a:r>
              <a:rPr lang="en-US" sz="3800" b="1" smtClean="0">
                <a:solidFill>
                  <a:srgbClr val="000000"/>
                </a:solidFill>
                <a:latin typeface="Courier New" panose="02070309020205020404" pitchFamily="49" charset="0"/>
                <a:cs typeface="Courier New" panose="02070309020205020404" pitchFamily="49" charset="0"/>
              </a:rPr>
              <a:t>dc_motor_stop();        </a:t>
            </a:r>
          </a:p>
          <a:p>
            <a:r>
              <a:rPr lang="en-US" sz="3800" b="1" smtClean="0">
                <a:solidFill>
                  <a:srgbClr val="000000"/>
                </a:solidFill>
                <a:latin typeface="Courier New" panose="02070309020205020404" pitchFamily="49" charset="0"/>
                <a:cs typeface="Courier New" panose="02070309020205020404" pitchFamily="49" charset="0"/>
              </a:rPr>
              <a:t>setup_timer_1(t1_external_sync</a:t>
            </a:r>
          </a:p>
          <a:p>
            <a:r>
              <a:rPr lang="en-US" sz="3800" b="1" smtClean="0">
                <a:solidFill>
                  <a:srgbClr val="000000"/>
                </a:solidFill>
                <a:latin typeface="Courier New" panose="02070309020205020404" pitchFamily="49" charset="0"/>
                <a:cs typeface="Courier New" panose="02070309020205020404" pitchFamily="49" charset="0"/>
              </a:rPr>
              <a:t>|</a:t>
            </a:r>
            <a:r>
              <a:rPr lang="en-US" sz="3800" b="1">
                <a:solidFill>
                  <a:srgbClr val="000000"/>
                </a:solidFill>
                <a:latin typeface="Courier New" panose="02070309020205020404" pitchFamily="49" charset="0"/>
                <a:cs typeface="Courier New" panose="02070309020205020404" pitchFamily="49" charset="0"/>
              </a:rPr>
              <a:t>t1_div_by_1); </a:t>
            </a:r>
          </a:p>
          <a:p>
            <a:r>
              <a:rPr lang="en-US" sz="3800" b="1" smtClean="0">
                <a:solidFill>
                  <a:srgbClr val="000000"/>
                </a:solidFill>
                <a:latin typeface="Courier New" panose="02070309020205020404" pitchFamily="49" charset="0"/>
                <a:cs typeface="Courier New" panose="02070309020205020404" pitchFamily="49" charset="0"/>
              </a:rPr>
              <a:t>set_timer1(0</a:t>
            </a:r>
            <a:r>
              <a:rPr lang="en-US" sz="3800" b="1">
                <a:solidFill>
                  <a:srgbClr val="000000"/>
                </a:solidFill>
                <a:latin typeface="Courier New" panose="02070309020205020404" pitchFamily="49" charset="0"/>
                <a:cs typeface="Courier New" panose="02070309020205020404" pitchFamily="49" charset="0"/>
              </a:rPr>
              <a:t>);</a:t>
            </a:r>
          </a:p>
          <a:p>
            <a:r>
              <a:rPr lang="en-US" sz="3800" b="1">
                <a:solidFill>
                  <a:srgbClr val="000000"/>
                </a:solidFill>
                <a:latin typeface="Courier New" panose="02070309020205020404" pitchFamily="49" charset="0"/>
                <a:cs typeface="Courier New" panose="02070309020205020404" pitchFamily="49" charset="0"/>
              </a:rPr>
              <a:t>    </a:t>
            </a:r>
            <a:r>
              <a:rPr lang="en-US" sz="3800" b="1">
                <a:solidFill>
                  <a:srgbClr val="0070C0"/>
                </a:solidFill>
                <a:latin typeface="Courier New" panose="02070309020205020404" pitchFamily="49" charset="0"/>
                <a:cs typeface="Courier New" panose="02070309020205020404" pitchFamily="49" charset="0"/>
              </a:rPr>
              <a:t>while</a:t>
            </a:r>
            <a:r>
              <a:rPr lang="en-US" sz="3800" b="1">
                <a:solidFill>
                  <a:srgbClr val="000000"/>
                </a:solidFill>
                <a:latin typeface="Courier New" panose="02070309020205020404" pitchFamily="49" charset="0"/>
                <a:cs typeface="Courier New" panose="02070309020205020404" pitchFamily="49" charset="0"/>
              </a:rPr>
              <a:t>(true) </a:t>
            </a:r>
          </a:p>
          <a:p>
            <a:r>
              <a:rPr lang="en-US" sz="3800" b="1">
                <a:solidFill>
                  <a:srgbClr val="000000"/>
                </a:solidFill>
                <a:latin typeface="Courier New" panose="02070309020205020404" pitchFamily="49" charset="0"/>
                <a:cs typeface="Courier New" panose="02070309020205020404" pitchFamily="49" charset="0"/>
              </a:rPr>
              <a:t>    { </a:t>
            </a:r>
          </a:p>
          <a:p>
            <a:r>
              <a:rPr lang="en-US" sz="3800" b="1">
                <a:solidFill>
                  <a:srgbClr val="000000"/>
                </a:solidFill>
                <a:latin typeface="Courier New" panose="02070309020205020404" pitchFamily="49" charset="0"/>
                <a:cs typeface="Courier New" panose="02070309020205020404" pitchFamily="49" charset="0"/>
              </a:rPr>
              <a:t>       phim_on_off();</a:t>
            </a:r>
          </a:p>
          <a:p>
            <a:r>
              <a:rPr lang="en-US" sz="3800" b="1">
                <a:solidFill>
                  <a:srgbClr val="000000"/>
                </a:solidFill>
                <a:latin typeface="Courier New" panose="02070309020205020404" pitchFamily="49" charset="0"/>
                <a:cs typeface="Courier New" panose="02070309020205020404" pitchFamily="49" charset="0"/>
              </a:rPr>
              <a:t>       phim_inv();</a:t>
            </a:r>
          </a:p>
          <a:p>
            <a:r>
              <a:rPr lang="en-US" sz="3800" b="1">
                <a:solidFill>
                  <a:srgbClr val="000000"/>
                </a:solidFill>
                <a:latin typeface="Courier New" panose="02070309020205020404" pitchFamily="49" charset="0"/>
                <a:cs typeface="Courier New" panose="02070309020205020404" pitchFamily="49" charset="0"/>
              </a:rPr>
              <a:t>       demxung();</a:t>
            </a:r>
          </a:p>
          <a:p>
            <a:r>
              <a:rPr lang="en-US" sz="3800" b="1">
                <a:solidFill>
                  <a:srgbClr val="000000"/>
                </a:solidFill>
                <a:latin typeface="Courier New" panose="02070309020205020404" pitchFamily="49" charset="0"/>
                <a:cs typeface="Courier New" panose="02070309020205020404" pitchFamily="49" charset="0"/>
              </a:rPr>
              <a:t>    } </a:t>
            </a:r>
          </a:p>
          <a:p>
            <a:r>
              <a:rPr lang="en-US" sz="3800" b="1">
                <a:solidFill>
                  <a:srgbClr val="000000"/>
                </a:solidFill>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60931584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9">
                                            <p:txEl>
                                              <p:pRg st="0" end="0"/>
                                            </p:txEl>
                                          </p:spTgt>
                                        </p:tgtEl>
                                        <p:attrNameLst>
                                          <p:attrName>style.visibility</p:attrName>
                                        </p:attrNameLst>
                                      </p:cBhvr>
                                      <p:to>
                                        <p:strVal val="visible"/>
                                      </p:to>
                                    </p:set>
                                    <p:animEffect transition="in" filter="randombar(horizontal)">
                                      <p:cBhvr>
                                        <p:cTn id="7" dur="500"/>
                                        <p:tgtEl>
                                          <p:spTgt spid="49">
                                            <p:txEl>
                                              <p:pRg st="0" end="0"/>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49">
                                            <p:txEl>
                                              <p:pRg st="1" end="1"/>
                                            </p:txEl>
                                          </p:spTgt>
                                        </p:tgtEl>
                                        <p:attrNameLst>
                                          <p:attrName>style.visibility</p:attrName>
                                        </p:attrNameLst>
                                      </p:cBhvr>
                                      <p:to>
                                        <p:strVal val="visible"/>
                                      </p:to>
                                    </p:set>
                                    <p:animEffect transition="in" filter="randombar(horizontal)">
                                      <p:cBhvr>
                                        <p:cTn id="10" dur="500"/>
                                        <p:tgtEl>
                                          <p:spTgt spid="49">
                                            <p:txEl>
                                              <p:pRg st="1" end="1"/>
                                            </p:txEl>
                                          </p:spTgt>
                                        </p:tgtEl>
                                      </p:cBhvr>
                                    </p:animEffect>
                                  </p:childTnLst>
                                </p:cTn>
                              </p:par>
                              <p:par>
                                <p:cTn id="11" presetID="14" presetClass="entr" presetSubtype="10" fill="hold" nodeType="withEffect">
                                  <p:stCondLst>
                                    <p:cond delay="0"/>
                                  </p:stCondLst>
                                  <p:childTnLst>
                                    <p:set>
                                      <p:cBhvr>
                                        <p:cTn id="12" dur="1" fill="hold">
                                          <p:stCondLst>
                                            <p:cond delay="0"/>
                                          </p:stCondLst>
                                        </p:cTn>
                                        <p:tgtEl>
                                          <p:spTgt spid="49">
                                            <p:txEl>
                                              <p:pRg st="13" end="13"/>
                                            </p:txEl>
                                          </p:spTgt>
                                        </p:tgtEl>
                                        <p:attrNameLst>
                                          <p:attrName>style.visibility</p:attrName>
                                        </p:attrNameLst>
                                      </p:cBhvr>
                                      <p:to>
                                        <p:strVal val="visible"/>
                                      </p:to>
                                    </p:set>
                                    <p:animEffect transition="in" filter="randombar(horizontal)">
                                      <p:cBhvr>
                                        <p:cTn id="13" dur="500"/>
                                        <p:tgtEl>
                                          <p:spTgt spid="49">
                                            <p:txEl>
                                              <p:pRg st="13" end="1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49">
                                            <p:txEl>
                                              <p:pRg st="2" end="2"/>
                                            </p:txEl>
                                          </p:spTgt>
                                        </p:tgtEl>
                                        <p:attrNameLst>
                                          <p:attrName>style.visibility</p:attrName>
                                        </p:attrNameLst>
                                      </p:cBhvr>
                                      <p:to>
                                        <p:strVal val="visible"/>
                                      </p:to>
                                    </p:set>
                                    <p:anim calcmode="lin" valueType="num">
                                      <p:cBhvr additive="base">
                                        <p:cTn id="18" dur="500" fill="hold"/>
                                        <p:tgtEl>
                                          <p:spTgt spid="49">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49">
                                            <p:txEl>
                                              <p:pRg st="2" end="2"/>
                                            </p:txEl>
                                          </p:spTgt>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49">
                                            <p:txEl>
                                              <p:pRg st="3" end="3"/>
                                            </p:txEl>
                                          </p:spTgt>
                                        </p:tgtEl>
                                        <p:attrNameLst>
                                          <p:attrName>style.visibility</p:attrName>
                                        </p:attrNameLst>
                                      </p:cBhvr>
                                      <p:to>
                                        <p:strVal val="visible"/>
                                      </p:to>
                                    </p:set>
                                    <p:anim calcmode="lin" valueType="num">
                                      <p:cBhvr additive="base">
                                        <p:cTn id="22" dur="500" fill="hold"/>
                                        <p:tgtEl>
                                          <p:spTgt spid="49">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49">
                                            <p:txEl>
                                              <p:pRg st="3" end="3"/>
                                            </p:txEl>
                                          </p:spTgt>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49">
                                            <p:txEl>
                                              <p:pRg st="4" end="4"/>
                                            </p:txEl>
                                          </p:spTgt>
                                        </p:tgtEl>
                                        <p:attrNameLst>
                                          <p:attrName>style.visibility</p:attrName>
                                        </p:attrNameLst>
                                      </p:cBhvr>
                                      <p:to>
                                        <p:strVal val="visible"/>
                                      </p:to>
                                    </p:set>
                                    <p:anim calcmode="lin" valueType="num">
                                      <p:cBhvr additive="base">
                                        <p:cTn id="26" dur="500" fill="hold"/>
                                        <p:tgtEl>
                                          <p:spTgt spid="49">
                                            <p:txEl>
                                              <p:pRg st="4" end="4"/>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49">
                                            <p:txEl>
                                              <p:pRg st="4" end="4"/>
                                            </p:txEl>
                                          </p:spTgt>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49">
                                            <p:txEl>
                                              <p:pRg st="5" end="5"/>
                                            </p:txEl>
                                          </p:spTgt>
                                        </p:tgtEl>
                                        <p:attrNameLst>
                                          <p:attrName>style.visibility</p:attrName>
                                        </p:attrNameLst>
                                      </p:cBhvr>
                                      <p:to>
                                        <p:strVal val="visible"/>
                                      </p:to>
                                    </p:set>
                                    <p:anim calcmode="lin" valueType="num">
                                      <p:cBhvr additive="base">
                                        <p:cTn id="30" dur="500" fill="hold"/>
                                        <p:tgtEl>
                                          <p:spTgt spid="49">
                                            <p:txEl>
                                              <p:pRg st="5" end="5"/>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49">
                                            <p:txEl>
                                              <p:pRg st="5" end="5"/>
                                            </p:txEl>
                                          </p:spTgt>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49">
                                            <p:txEl>
                                              <p:pRg st="6" end="6"/>
                                            </p:txEl>
                                          </p:spTgt>
                                        </p:tgtEl>
                                        <p:attrNameLst>
                                          <p:attrName>style.visibility</p:attrName>
                                        </p:attrNameLst>
                                      </p:cBhvr>
                                      <p:to>
                                        <p:strVal val="visible"/>
                                      </p:to>
                                    </p:set>
                                    <p:anim calcmode="lin" valueType="num">
                                      <p:cBhvr additive="base">
                                        <p:cTn id="34" dur="500" fill="hold"/>
                                        <p:tgtEl>
                                          <p:spTgt spid="49">
                                            <p:txEl>
                                              <p:pRg st="6" end="6"/>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49">
                                            <p:txEl>
                                              <p:pRg st="6" end="6"/>
                                            </p:txEl>
                                          </p:spTgt>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49">
                                            <p:txEl>
                                              <p:pRg st="7" end="7"/>
                                            </p:txEl>
                                          </p:spTgt>
                                        </p:tgtEl>
                                        <p:attrNameLst>
                                          <p:attrName>style.visibility</p:attrName>
                                        </p:attrNameLst>
                                      </p:cBhvr>
                                      <p:to>
                                        <p:strVal val="visible"/>
                                      </p:to>
                                    </p:set>
                                    <p:anim calcmode="lin" valueType="num">
                                      <p:cBhvr additive="base">
                                        <p:cTn id="38" dur="500" fill="hold"/>
                                        <p:tgtEl>
                                          <p:spTgt spid="49">
                                            <p:txEl>
                                              <p:pRg st="7" end="7"/>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49">
                                            <p:txEl>
                                              <p:pRg st="7" end="7"/>
                                            </p:txEl>
                                          </p:spTgt>
                                        </p:tgtEl>
                                        <p:attrNameLst>
                                          <p:attrName>ppt_y</p:attrName>
                                        </p:attrNameLst>
                                      </p:cBhvr>
                                      <p:tavLst>
                                        <p:tav tm="0">
                                          <p:val>
                                            <p:strVal val="1+#ppt_h/2"/>
                                          </p:val>
                                        </p:tav>
                                        <p:tav tm="100000">
                                          <p:val>
                                            <p:strVal val="#ppt_y"/>
                                          </p:val>
                                        </p:tav>
                                      </p:tavLst>
                                    </p:anim>
                                  </p:childTnLst>
                                </p:cTn>
                              </p:par>
                              <p:par>
                                <p:cTn id="40" presetID="2" presetClass="entr" presetSubtype="4" fill="hold" nodeType="withEffect">
                                  <p:stCondLst>
                                    <p:cond delay="0"/>
                                  </p:stCondLst>
                                  <p:childTnLst>
                                    <p:set>
                                      <p:cBhvr>
                                        <p:cTn id="41" dur="1" fill="hold">
                                          <p:stCondLst>
                                            <p:cond delay="0"/>
                                          </p:stCondLst>
                                        </p:cTn>
                                        <p:tgtEl>
                                          <p:spTgt spid="49">
                                            <p:txEl>
                                              <p:pRg st="8" end="8"/>
                                            </p:txEl>
                                          </p:spTgt>
                                        </p:tgtEl>
                                        <p:attrNameLst>
                                          <p:attrName>style.visibility</p:attrName>
                                        </p:attrNameLst>
                                      </p:cBhvr>
                                      <p:to>
                                        <p:strVal val="visible"/>
                                      </p:to>
                                    </p:set>
                                    <p:anim calcmode="lin" valueType="num">
                                      <p:cBhvr additive="base">
                                        <p:cTn id="42" dur="500" fill="hold"/>
                                        <p:tgtEl>
                                          <p:spTgt spid="49">
                                            <p:txEl>
                                              <p:pRg st="8" end="8"/>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49">
                                            <p:txEl>
                                              <p:pRg st="8" end="8"/>
                                            </p:txEl>
                                          </p:spTgt>
                                        </p:tgtEl>
                                        <p:attrNameLst>
                                          <p:attrName>ppt_y</p:attrName>
                                        </p:attrNameLst>
                                      </p:cBhvr>
                                      <p:tavLst>
                                        <p:tav tm="0">
                                          <p:val>
                                            <p:strVal val="1+#ppt_h/2"/>
                                          </p:val>
                                        </p:tav>
                                        <p:tav tm="100000">
                                          <p:val>
                                            <p:strVal val="#ppt_y"/>
                                          </p:val>
                                        </p:tav>
                                      </p:tavLst>
                                    </p:anim>
                                  </p:childTnLst>
                                </p:cTn>
                              </p:par>
                              <p:par>
                                <p:cTn id="44" presetID="2" presetClass="entr" presetSubtype="4" fill="hold" nodeType="withEffect">
                                  <p:stCondLst>
                                    <p:cond delay="0"/>
                                  </p:stCondLst>
                                  <p:childTnLst>
                                    <p:set>
                                      <p:cBhvr>
                                        <p:cTn id="45" dur="1" fill="hold">
                                          <p:stCondLst>
                                            <p:cond delay="0"/>
                                          </p:stCondLst>
                                        </p:cTn>
                                        <p:tgtEl>
                                          <p:spTgt spid="49">
                                            <p:txEl>
                                              <p:pRg st="9" end="9"/>
                                            </p:txEl>
                                          </p:spTgt>
                                        </p:tgtEl>
                                        <p:attrNameLst>
                                          <p:attrName>style.visibility</p:attrName>
                                        </p:attrNameLst>
                                      </p:cBhvr>
                                      <p:to>
                                        <p:strVal val="visible"/>
                                      </p:to>
                                    </p:set>
                                    <p:anim calcmode="lin" valueType="num">
                                      <p:cBhvr additive="base">
                                        <p:cTn id="46" dur="500" fill="hold"/>
                                        <p:tgtEl>
                                          <p:spTgt spid="49">
                                            <p:txEl>
                                              <p:pRg st="9" end="9"/>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49">
                                            <p:txEl>
                                              <p:pRg st="9" end="9"/>
                                            </p:txEl>
                                          </p:spTgt>
                                        </p:tgtEl>
                                        <p:attrNameLst>
                                          <p:attrName>ppt_y</p:attrName>
                                        </p:attrNameLst>
                                      </p:cBhvr>
                                      <p:tavLst>
                                        <p:tav tm="0">
                                          <p:val>
                                            <p:strVal val="1+#ppt_h/2"/>
                                          </p:val>
                                        </p:tav>
                                        <p:tav tm="100000">
                                          <p:val>
                                            <p:strVal val="#ppt_y"/>
                                          </p:val>
                                        </p:tav>
                                      </p:tavLst>
                                    </p:anim>
                                  </p:childTnLst>
                                </p:cTn>
                              </p:par>
                              <p:par>
                                <p:cTn id="48" presetID="2" presetClass="entr" presetSubtype="4" fill="hold" nodeType="withEffect">
                                  <p:stCondLst>
                                    <p:cond delay="0"/>
                                  </p:stCondLst>
                                  <p:childTnLst>
                                    <p:set>
                                      <p:cBhvr>
                                        <p:cTn id="49" dur="1" fill="hold">
                                          <p:stCondLst>
                                            <p:cond delay="0"/>
                                          </p:stCondLst>
                                        </p:cTn>
                                        <p:tgtEl>
                                          <p:spTgt spid="49">
                                            <p:txEl>
                                              <p:pRg st="10" end="10"/>
                                            </p:txEl>
                                          </p:spTgt>
                                        </p:tgtEl>
                                        <p:attrNameLst>
                                          <p:attrName>style.visibility</p:attrName>
                                        </p:attrNameLst>
                                      </p:cBhvr>
                                      <p:to>
                                        <p:strVal val="visible"/>
                                      </p:to>
                                    </p:set>
                                    <p:anim calcmode="lin" valueType="num">
                                      <p:cBhvr additive="base">
                                        <p:cTn id="50" dur="500" fill="hold"/>
                                        <p:tgtEl>
                                          <p:spTgt spid="49">
                                            <p:txEl>
                                              <p:pRg st="10" end="10"/>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49">
                                            <p:txEl>
                                              <p:pRg st="10" end="10"/>
                                            </p:txEl>
                                          </p:spTgt>
                                        </p:tgtEl>
                                        <p:attrNameLst>
                                          <p:attrName>ppt_y</p:attrName>
                                        </p:attrNameLst>
                                      </p:cBhvr>
                                      <p:tavLst>
                                        <p:tav tm="0">
                                          <p:val>
                                            <p:strVal val="1+#ppt_h/2"/>
                                          </p:val>
                                        </p:tav>
                                        <p:tav tm="100000">
                                          <p:val>
                                            <p:strVal val="#ppt_y"/>
                                          </p:val>
                                        </p:tav>
                                      </p:tavLst>
                                    </p:anim>
                                  </p:childTnLst>
                                </p:cTn>
                              </p:par>
                              <p:par>
                                <p:cTn id="52" presetID="2" presetClass="entr" presetSubtype="4" fill="hold" nodeType="withEffect">
                                  <p:stCondLst>
                                    <p:cond delay="0"/>
                                  </p:stCondLst>
                                  <p:childTnLst>
                                    <p:set>
                                      <p:cBhvr>
                                        <p:cTn id="53" dur="1" fill="hold">
                                          <p:stCondLst>
                                            <p:cond delay="0"/>
                                          </p:stCondLst>
                                        </p:cTn>
                                        <p:tgtEl>
                                          <p:spTgt spid="49">
                                            <p:txEl>
                                              <p:pRg st="11" end="11"/>
                                            </p:txEl>
                                          </p:spTgt>
                                        </p:tgtEl>
                                        <p:attrNameLst>
                                          <p:attrName>style.visibility</p:attrName>
                                        </p:attrNameLst>
                                      </p:cBhvr>
                                      <p:to>
                                        <p:strVal val="visible"/>
                                      </p:to>
                                    </p:set>
                                    <p:anim calcmode="lin" valueType="num">
                                      <p:cBhvr additive="base">
                                        <p:cTn id="54" dur="500" fill="hold"/>
                                        <p:tgtEl>
                                          <p:spTgt spid="49">
                                            <p:txEl>
                                              <p:pRg st="11" end="11"/>
                                            </p:txEl>
                                          </p:spTgt>
                                        </p:tgtEl>
                                        <p:attrNameLst>
                                          <p:attrName>ppt_x</p:attrName>
                                        </p:attrNameLst>
                                      </p:cBhvr>
                                      <p:tavLst>
                                        <p:tav tm="0">
                                          <p:val>
                                            <p:strVal val="#ppt_x"/>
                                          </p:val>
                                        </p:tav>
                                        <p:tav tm="100000">
                                          <p:val>
                                            <p:strVal val="#ppt_x"/>
                                          </p:val>
                                        </p:tav>
                                      </p:tavLst>
                                    </p:anim>
                                    <p:anim calcmode="lin" valueType="num">
                                      <p:cBhvr additive="base">
                                        <p:cTn id="55" dur="500" fill="hold"/>
                                        <p:tgtEl>
                                          <p:spTgt spid="49">
                                            <p:txEl>
                                              <p:pRg st="11" end="11"/>
                                            </p:txEl>
                                          </p:spTgt>
                                        </p:tgtEl>
                                        <p:attrNameLst>
                                          <p:attrName>ppt_y</p:attrName>
                                        </p:attrNameLst>
                                      </p:cBhvr>
                                      <p:tavLst>
                                        <p:tav tm="0">
                                          <p:val>
                                            <p:strVal val="1+#ppt_h/2"/>
                                          </p:val>
                                        </p:tav>
                                        <p:tav tm="100000">
                                          <p:val>
                                            <p:strVal val="#ppt_y"/>
                                          </p:val>
                                        </p:tav>
                                      </p:tavLst>
                                    </p:anim>
                                  </p:childTnLst>
                                </p:cTn>
                              </p:par>
                              <p:par>
                                <p:cTn id="56" presetID="2" presetClass="entr" presetSubtype="4" fill="hold" nodeType="withEffect">
                                  <p:stCondLst>
                                    <p:cond delay="0"/>
                                  </p:stCondLst>
                                  <p:childTnLst>
                                    <p:set>
                                      <p:cBhvr>
                                        <p:cTn id="57" dur="1" fill="hold">
                                          <p:stCondLst>
                                            <p:cond delay="0"/>
                                          </p:stCondLst>
                                        </p:cTn>
                                        <p:tgtEl>
                                          <p:spTgt spid="49">
                                            <p:txEl>
                                              <p:pRg st="12" end="12"/>
                                            </p:txEl>
                                          </p:spTgt>
                                        </p:tgtEl>
                                        <p:attrNameLst>
                                          <p:attrName>style.visibility</p:attrName>
                                        </p:attrNameLst>
                                      </p:cBhvr>
                                      <p:to>
                                        <p:strVal val="visible"/>
                                      </p:to>
                                    </p:set>
                                    <p:anim calcmode="lin" valueType="num">
                                      <p:cBhvr additive="base">
                                        <p:cTn id="58" dur="500" fill="hold"/>
                                        <p:tgtEl>
                                          <p:spTgt spid="49">
                                            <p:txEl>
                                              <p:pRg st="12" end="12"/>
                                            </p:txEl>
                                          </p:spTgt>
                                        </p:tgtEl>
                                        <p:attrNameLst>
                                          <p:attrName>ppt_x</p:attrName>
                                        </p:attrNameLst>
                                      </p:cBhvr>
                                      <p:tavLst>
                                        <p:tav tm="0">
                                          <p:val>
                                            <p:strVal val="#ppt_x"/>
                                          </p:val>
                                        </p:tav>
                                        <p:tav tm="100000">
                                          <p:val>
                                            <p:strVal val="#ppt_x"/>
                                          </p:val>
                                        </p:tav>
                                      </p:tavLst>
                                    </p:anim>
                                    <p:anim calcmode="lin" valueType="num">
                                      <p:cBhvr additive="base">
                                        <p:cTn id="59" dur="500" fill="hold"/>
                                        <p:tgtEl>
                                          <p:spTgt spid="49">
                                            <p:txEl>
                                              <p:pRg st="12" end="12"/>
                                            </p:txEl>
                                          </p:spTgt>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14" presetClass="entr" presetSubtype="10" fill="hold" nodeType="clickEffect">
                                  <p:stCondLst>
                                    <p:cond delay="0"/>
                                  </p:stCondLst>
                                  <p:childTnLst>
                                    <p:set>
                                      <p:cBhvr>
                                        <p:cTn id="63" dur="1" fill="hold">
                                          <p:stCondLst>
                                            <p:cond delay="0"/>
                                          </p:stCondLst>
                                        </p:cTn>
                                        <p:tgtEl>
                                          <p:spTgt spid="16">
                                            <p:txEl>
                                              <p:pRg st="0" end="0"/>
                                            </p:txEl>
                                          </p:spTgt>
                                        </p:tgtEl>
                                        <p:attrNameLst>
                                          <p:attrName>style.visibility</p:attrName>
                                        </p:attrNameLst>
                                      </p:cBhvr>
                                      <p:to>
                                        <p:strVal val="visible"/>
                                      </p:to>
                                    </p:set>
                                    <p:animEffect transition="in" filter="randombar(horizontal)">
                                      <p:cBhvr>
                                        <p:cTn id="64" dur="500"/>
                                        <p:tgtEl>
                                          <p:spTgt spid="16">
                                            <p:txEl>
                                              <p:pRg st="0" end="0"/>
                                            </p:txEl>
                                          </p:spTgt>
                                        </p:tgtEl>
                                      </p:cBhvr>
                                    </p:animEffect>
                                  </p:childTnLst>
                                </p:cTn>
                              </p:par>
                              <p:par>
                                <p:cTn id="65" presetID="14" presetClass="entr" presetSubtype="10" fill="hold" nodeType="withEffect">
                                  <p:stCondLst>
                                    <p:cond delay="0"/>
                                  </p:stCondLst>
                                  <p:childTnLst>
                                    <p:set>
                                      <p:cBhvr>
                                        <p:cTn id="66" dur="1" fill="hold">
                                          <p:stCondLst>
                                            <p:cond delay="0"/>
                                          </p:stCondLst>
                                        </p:cTn>
                                        <p:tgtEl>
                                          <p:spTgt spid="16">
                                            <p:txEl>
                                              <p:pRg st="1" end="1"/>
                                            </p:txEl>
                                          </p:spTgt>
                                        </p:tgtEl>
                                        <p:attrNameLst>
                                          <p:attrName>style.visibility</p:attrName>
                                        </p:attrNameLst>
                                      </p:cBhvr>
                                      <p:to>
                                        <p:strVal val="visible"/>
                                      </p:to>
                                    </p:set>
                                    <p:animEffect transition="in" filter="randombar(horizontal)">
                                      <p:cBhvr>
                                        <p:cTn id="67" dur="500"/>
                                        <p:tgtEl>
                                          <p:spTgt spid="16">
                                            <p:txEl>
                                              <p:pRg st="1" end="1"/>
                                            </p:txEl>
                                          </p:spTgt>
                                        </p:tgtEl>
                                      </p:cBhvr>
                                    </p:animEffect>
                                  </p:childTnLst>
                                </p:cTn>
                              </p:par>
                              <p:par>
                                <p:cTn id="68" presetID="14" presetClass="entr" presetSubtype="10" fill="hold" nodeType="withEffect">
                                  <p:stCondLst>
                                    <p:cond delay="0"/>
                                  </p:stCondLst>
                                  <p:childTnLst>
                                    <p:set>
                                      <p:cBhvr>
                                        <p:cTn id="69" dur="1" fill="hold">
                                          <p:stCondLst>
                                            <p:cond delay="0"/>
                                          </p:stCondLst>
                                        </p:cTn>
                                        <p:tgtEl>
                                          <p:spTgt spid="16">
                                            <p:txEl>
                                              <p:pRg st="13" end="13"/>
                                            </p:txEl>
                                          </p:spTgt>
                                        </p:tgtEl>
                                        <p:attrNameLst>
                                          <p:attrName>style.visibility</p:attrName>
                                        </p:attrNameLst>
                                      </p:cBhvr>
                                      <p:to>
                                        <p:strVal val="visible"/>
                                      </p:to>
                                    </p:set>
                                    <p:animEffect transition="in" filter="randombar(horizontal)">
                                      <p:cBhvr>
                                        <p:cTn id="70" dur="500"/>
                                        <p:tgtEl>
                                          <p:spTgt spid="16">
                                            <p:txEl>
                                              <p:pRg st="13" end="13"/>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42" presetClass="entr" presetSubtype="0" fill="hold" nodeType="clickEffect">
                                  <p:stCondLst>
                                    <p:cond delay="0"/>
                                  </p:stCondLst>
                                  <p:childTnLst>
                                    <p:set>
                                      <p:cBhvr>
                                        <p:cTn id="74" dur="1" fill="hold">
                                          <p:stCondLst>
                                            <p:cond delay="0"/>
                                          </p:stCondLst>
                                        </p:cTn>
                                        <p:tgtEl>
                                          <p:spTgt spid="16">
                                            <p:txEl>
                                              <p:pRg st="2" end="2"/>
                                            </p:txEl>
                                          </p:spTgt>
                                        </p:tgtEl>
                                        <p:attrNameLst>
                                          <p:attrName>style.visibility</p:attrName>
                                        </p:attrNameLst>
                                      </p:cBhvr>
                                      <p:to>
                                        <p:strVal val="visible"/>
                                      </p:to>
                                    </p:set>
                                    <p:animEffect transition="in" filter="fade">
                                      <p:cBhvr>
                                        <p:cTn id="75" dur="1000"/>
                                        <p:tgtEl>
                                          <p:spTgt spid="16">
                                            <p:txEl>
                                              <p:pRg st="2" end="2"/>
                                            </p:txEl>
                                          </p:spTgt>
                                        </p:tgtEl>
                                      </p:cBhvr>
                                    </p:animEffect>
                                    <p:anim calcmode="lin" valueType="num">
                                      <p:cBhvr>
                                        <p:cTn id="76" dur="1000" fill="hold"/>
                                        <p:tgtEl>
                                          <p:spTgt spid="16">
                                            <p:txEl>
                                              <p:pRg st="2" end="2"/>
                                            </p:txEl>
                                          </p:spTgt>
                                        </p:tgtEl>
                                        <p:attrNameLst>
                                          <p:attrName>ppt_x</p:attrName>
                                        </p:attrNameLst>
                                      </p:cBhvr>
                                      <p:tavLst>
                                        <p:tav tm="0">
                                          <p:val>
                                            <p:strVal val="#ppt_x"/>
                                          </p:val>
                                        </p:tav>
                                        <p:tav tm="100000">
                                          <p:val>
                                            <p:strVal val="#ppt_x"/>
                                          </p:val>
                                        </p:tav>
                                      </p:tavLst>
                                    </p:anim>
                                    <p:anim calcmode="lin" valueType="num">
                                      <p:cBhvr>
                                        <p:cTn id="77" dur="1000" fill="hold"/>
                                        <p:tgtEl>
                                          <p:spTgt spid="16">
                                            <p:txEl>
                                              <p:pRg st="2" end="2"/>
                                            </p:txEl>
                                          </p:spTgt>
                                        </p:tgtEl>
                                        <p:attrNameLst>
                                          <p:attrName>ppt_y</p:attrName>
                                        </p:attrNameLst>
                                      </p:cBhvr>
                                      <p:tavLst>
                                        <p:tav tm="0">
                                          <p:val>
                                            <p:strVal val="#ppt_y+.1"/>
                                          </p:val>
                                        </p:tav>
                                        <p:tav tm="100000">
                                          <p:val>
                                            <p:strVal val="#ppt_y"/>
                                          </p:val>
                                        </p:tav>
                                      </p:tavLst>
                                    </p:anim>
                                  </p:childTnLst>
                                </p:cTn>
                              </p:par>
                              <p:par>
                                <p:cTn id="78" presetID="42" presetClass="entr" presetSubtype="0" fill="hold" nodeType="withEffect">
                                  <p:stCondLst>
                                    <p:cond delay="0"/>
                                  </p:stCondLst>
                                  <p:childTnLst>
                                    <p:set>
                                      <p:cBhvr>
                                        <p:cTn id="79" dur="1" fill="hold">
                                          <p:stCondLst>
                                            <p:cond delay="0"/>
                                          </p:stCondLst>
                                        </p:cTn>
                                        <p:tgtEl>
                                          <p:spTgt spid="16">
                                            <p:txEl>
                                              <p:pRg st="3" end="3"/>
                                            </p:txEl>
                                          </p:spTgt>
                                        </p:tgtEl>
                                        <p:attrNameLst>
                                          <p:attrName>style.visibility</p:attrName>
                                        </p:attrNameLst>
                                      </p:cBhvr>
                                      <p:to>
                                        <p:strVal val="visible"/>
                                      </p:to>
                                    </p:set>
                                    <p:animEffect transition="in" filter="fade">
                                      <p:cBhvr>
                                        <p:cTn id="80" dur="1000"/>
                                        <p:tgtEl>
                                          <p:spTgt spid="16">
                                            <p:txEl>
                                              <p:pRg st="3" end="3"/>
                                            </p:txEl>
                                          </p:spTgt>
                                        </p:tgtEl>
                                      </p:cBhvr>
                                    </p:animEffect>
                                    <p:anim calcmode="lin" valueType="num">
                                      <p:cBhvr>
                                        <p:cTn id="81" dur="1000" fill="hold"/>
                                        <p:tgtEl>
                                          <p:spTgt spid="16">
                                            <p:txEl>
                                              <p:pRg st="3" end="3"/>
                                            </p:txEl>
                                          </p:spTgt>
                                        </p:tgtEl>
                                        <p:attrNameLst>
                                          <p:attrName>ppt_x</p:attrName>
                                        </p:attrNameLst>
                                      </p:cBhvr>
                                      <p:tavLst>
                                        <p:tav tm="0">
                                          <p:val>
                                            <p:strVal val="#ppt_x"/>
                                          </p:val>
                                        </p:tav>
                                        <p:tav tm="100000">
                                          <p:val>
                                            <p:strVal val="#ppt_x"/>
                                          </p:val>
                                        </p:tav>
                                      </p:tavLst>
                                    </p:anim>
                                    <p:anim calcmode="lin" valueType="num">
                                      <p:cBhvr>
                                        <p:cTn id="82" dur="1000" fill="hold"/>
                                        <p:tgtEl>
                                          <p:spTgt spid="16">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nodeType="clickEffect">
                                  <p:stCondLst>
                                    <p:cond delay="0"/>
                                  </p:stCondLst>
                                  <p:childTnLst>
                                    <p:set>
                                      <p:cBhvr>
                                        <p:cTn id="86" dur="1" fill="hold">
                                          <p:stCondLst>
                                            <p:cond delay="0"/>
                                          </p:stCondLst>
                                        </p:cTn>
                                        <p:tgtEl>
                                          <p:spTgt spid="16">
                                            <p:txEl>
                                              <p:pRg st="4" end="4"/>
                                            </p:txEl>
                                          </p:spTgt>
                                        </p:tgtEl>
                                        <p:attrNameLst>
                                          <p:attrName>style.visibility</p:attrName>
                                        </p:attrNameLst>
                                      </p:cBhvr>
                                      <p:to>
                                        <p:strVal val="visible"/>
                                      </p:to>
                                    </p:set>
                                    <p:anim calcmode="lin" valueType="num">
                                      <p:cBhvr additive="base">
                                        <p:cTn id="87" dur="500" fill="hold"/>
                                        <p:tgtEl>
                                          <p:spTgt spid="16">
                                            <p:txEl>
                                              <p:pRg st="4" end="4"/>
                                            </p:txEl>
                                          </p:spTgt>
                                        </p:tgtEl>
                                        <p:attrNameLst>
                                          <p:attrName>ppt_x</p:attrName>
                                        </p:attrNameLst>
                                      </p:cBhvr>
                                      <p:tavLst>
                                        <p:tav tm="0">
                                          <p:val>
                                            <p:strVal val="#ppt_x"/>
                                          </p:val>
                                        </p:tav>
                                        <p:tav tm="100000">
                                          <p:val>
                                            <p:strVal val="#ppt_x"/>
                                          </p:val>
                                        </p:tav>
                                      </p:tavLst>
                                    </p:anim>
                                    <p:anim calcmode="lin" valueType="num">
                                      <p:cBhvr additive="base">
                                        <p:cTn id="88" dur="500" fill="hold"/>
                                        <p:tgtEl>
                                          <p:spTgt spid="16">
                                            <p:txEl>
                                              <p:pRg st="4" end="4"/>
                                            </p:txEl>
                                          </p:spTgt>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16">
                                            <p:txEl>
                                              <p:pRg st="5" end="5"/>
                                            </p:txEl>
                                          </p:spTgt>
                                        </p:tgtEl>
                                        <p:attrNameLst>
                                          <p:attrName>style.visibility</p:attrName>
                                        </p:attrNameLst>
                                      </p:cBhvr>
                                      <p:to>
                                        <p:strVal val="visible"/>
                                      </p:to>
                                    </p:set>
                                    <p:anim calcmode="lin" valueType="num">
                                      <p:cBhvr additive="base">
                                        <p:cTn id="91" dur="500" fill="hold"/>
                                        <p:tgtEl>
                                          <p:spTgt spid="16">
                                            <p:txEl>
                                              <p:pRg st="5" end="5"/>
                                            </p:txEl>
                                          </p:spTgt>
                                        </p:tgtEl>
                                        <p:attrNameLst>
                                          <p:attrName>ppt_x</p:attrName>
                                        </p:attrNameLst>
                                      </p:cBhvr>
                                      <p:tavLst>
                                        <p:tav tm="0">
                                          <p:val>
                                            <p:strVal val="#ppt_x"/>
                                          </p:val>
                                        </p:tav>
                                        <p:tav tm="100000">
                                          <p:val>
                                            <p:strVal val="#ppt_x"/>
                                          </p:val>
                                        </p:tav>
                                      </p:tavLst>
                                    </p:anim>
                                    <p:anim calcmode="lin" valueType="num">
                                      <p:cBhvr additive="base">
                                        <p:cTn id="92" dur="500" fill="hold"/>
                                        <p:tgtEl>
                                          <p:spTgt spid="16">
                                            <p:txEl>
                                              <p:pRg st="5" end="5"/>
                                            </p:txEl>
                                          </p:spTgt>
                                        </p:tgtEl>
                                        <p:attrNameLst>
                                          <p:attrName>ppt_y</p:attrName>
                                        </p:attrNameLst>
                                      </p:cBhvr>
                                      <p:tavLst>
                                        <p:tav tm="0">
                                          <p:val>
                                            <p:strVal val="1+#ppt_h/2"/>
                                          </p:val>
                                        </p:tav>
                                        <p:tav tm="100000">
                                          <p:val>
                                            <p:strVal val="#ppt_y"/>
                                          </p:val>
                                        </p:tav>
                                      </p:tavLst>
                                    </p:anim>
                                  </p:childTnLst>
                                </p:cTn>
                              </p:par>
                              <p:par>
                                <p:cTn id="93" presetID="2" presetClass="entr" presetSubtype="4" fill="hold" nodeType="withEffect">
                                  <p:stCondLst>
                                    <p:cond delay="0"/>
                                  </p:stCondLst>
                                  <p:childTnLst>
                                    <p:set>
                                      <p:cBhvr>
                                        <p:cTn id="94" dur="1" fill="hold">
                                          <p:stCondLst>
                                            <p:cond delay="0"/>
                                          </p:stCondLst>
                                        </p:cTn>
                                        <p:tgtEl>
                                          <p:spTgt spid="16">
                                            <p:txEl>
                                              <p:pRg st="6" end="6"/>
                                            </p:txEl>
                                          </p:spTgt>
                                        </p:tgtEl>
                                        <p:attrNameLst>
                                          <p:attrName>style.visibility</p:attrName>
                                        </p:attrNameLst>
                                      </p:cBhvr>
                                      <p:to>
                                        <p:strVal val="visible"/>
                                      </p:to>
                                    </p:set>
                                    <p:anim calcmode="lin" valueType="num">
                                      <p:cBhvr additive="base">
                                        <p:cTn id="95" dur="500" fill="hold"/>
                                        <p:tgtEl>
                                          <p:spTgt spid="16">
                                            <p:txEl>
                                              <p:pRg st="6" end="6"/>
                                            </p:txEl>
                                          </p:spTgt>
                                        </p:tgtEl>
                                        <p:attrNameLst>
                                          <p:attrName>ppt_x</p:attrName>
                                        </p:attrNameLst>
                                      </p:cBhvr>
                                      <p:tavLst>
                                        <p:tav tm="0">
                                          <p:val>
                                            <p:strVal val="#ppt_x"/>
                                          </p:val>
                                        </p:tav>
                                        <p:tav tm="100000">
                                          <p:val>
                                            <p:strVal val="#ppt_x"/>
                                          </p:val>
                                        </p:tav>
                                      </p:tavLst>
                                    </p:anim>
                                    <p:anim calcmode="lin" valueType="num">
                                      <p:cBhvr additive="base">
                                        <p:cTn id="96" dur="500" fill="hold"/>
                                        <p:tgtEl>
                                          <p:spTgt spid="16">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nodeType="clickEffect">
                                  <p:stCondLst>
                                    <p:cond delay="0"/>
                                  </p:stCondLst>
                                  <p:childTnLst>
                                    <p:set>
                                      <p:cBhvr>
                                        <p:cTn id="100" dur="1" fill="hold">
                                          <p:stCondLst>
                                            <p:cond delay="0"/>
                                          </p:stCondLst>
                                        </p:cTn>
                                        <p:tgtEl>
                                          <p:spTgt spid="16">
                                            <p:txEl>
                                              <p:pRg st="7" end="7"/>
                                            </p:txEl>
                                          </p:spTgt>
                                        </p:tgtEl>
                                        <p:attrNameLst>
                                          <p:attrName>style.visibility</p:attrName>
                                        </p:attrNameLst>
                                      </p:cBhvr>
                                      <p:to>
                                        <p:strVal val="visible"/>
                                      </p:to>
                                    </p:set>
                                    <p:anim calcmode="lin" valueType="num">
                                      <p:cBhvr additive="base">
                                        <p:cTn id="101" dur="500" fill="hold"/>
                                        <p:tgtEl>
                                          <p:spTgt spid="16">
                                            <p:txEl>
                                              <p:pRg st="7" end="7"/>
                                            </p:txEl>
                                          </p:spTgt>
                                        </p:tgtEl>
                                        <p:attrNameLst>
                                          <p:attrName>ppt_x</p:attrName>
                                        </p:attrNameLst>
                                      </p:cBhvr>
                                      <p:tavLst>
                                        <p:tav tm="0">
                                          <p:val>
                                            <p:strVal val="#ppt_x"/>
                                          </p:val>
                                        </p:tav>
                                        <p:tav tm="100000">
                                          <p:val>
                                            <p:strVal val="#ppt_x"/>
                                          </p:val>
                                        </p:tav>
                                      </p:tavLst>
                                    </p:anim>
                                    <p:anim calcmode="lin" valueType="num">
                                      <p:cBhvr additive="base">
                                        <p:cTn id="102" dur="500" fill="hold"/>
                                        <p:tgtEl>
                                          <p:spTgt spid="16">
                                            <p:txEl>
                                              <p:pRg st="7" end="7"/>
                                            </p:txEl>
                                          </p:spTgt>
                                        </p:tgtEl>
                                        <p:attrNameLst>
                                          <p:attrName>ppt_y</p:attrName>
                                        </p:attrNameLst>
                                      </p:cBhvr>
                                      <p:tavLst>
                                        <p:tav tm="0">
                                          <p:val>
                                            <p:strVal val="1+#ppt_h/2"/>
                                          </p:val>
                                        </p:tav>
                                        <p:tav tm="100000">
                                          <p:val>
                                            <p:strVal val="#ppt_y"/>
                                          </p:val>
                                        </p:tav>
                                      </p:tavLst>
                                    </p:anim>
                                  </p:childTnLst>
                                </p:cTn>
                              </p:par>
                              <p:par>
                                <p:cTn id="103" presetID="2" presetClass="entr" presetSubtype="4" fill="hold" nodeType="withEffect">
                                  <p:stCondLst>
                                    <p:cond delay="0"/>
                                  </p:stCondLst>
                                  <p:childTnLst>
                                    <p:set>
                                      <p:cBhvr>
                                        <p:cTn id="104" dur="1" fill="hold">
                                          <p:stCondLst>
                                            <p:cond delay="0"/>
                                          </p:stCondLst>
                                        </p:cTn>
                                        <p:tgtEl>
                                          <p:spTgt spid="16">
                                            <p:txEl>
                                              <p:pRg st="8" end="8"/>
                                            </p:txEl>
                                          </p:spTgt>
                                        </p:tgtEl>
                                        <p:attrNameLst>
                                          <p:attrName>style.visibility</p:attrName>
                                        </p:attrNameLst>
                                      </p:cBhvr>
                                      <p:to>
                                        <p:strVal val="visible"/>
                                      </p:to>
                                    </p:set>
                                    <p:anim calcmode="lin" valueType="num">
                                      <p:cBhvr additive="base">
                                        <p:cTn id="105" dur="500" fill="hold"/>
                                        <p:tgtEl>
                                          <p:spTgt spid="16">
                                            <p:txEl>
                                              <p:pRg st="8" end="8"/>
                                            </p:txEl>
                                          </p:spTgt>
                                        </p:tgtEl>
                                        <p:attrNameLst>
                                          <p:attrName>ppt_x</p:attrName>
                                        </p:attrNameLst>
                                      </p:cBhvr>
                                      <p:tavLst>
                                        <p:tav tm="0">
                                          <p:val>
                                            <p:strVal val="#ppt_x"/>
                                          </p:val>
                                        </p:tav>
                                        <p:tav tm="100000">
                                          <p:val>
                                            <p:strVal val="#ppt_x"/>
                                          </p:val>
                                        </p:tav>
                                      </p:tavLst>
                                    </p:anim>
                                    <p:anim calcmode="lin" valueType="num">
                                      <p:cBhvr additive="base">
                                        <p:cTn id="106" dur="500" fill="hold"/>
                                        <p:tgtEl>
                                          <p:spTgt spid="16">
                                            <p:txEl>
                                              <p:pRg st="8" end="8"/>
                                            </p:txEl>
                                          </p:spTgt>
                                        </p:tgtEl>
                                        <p:attrNameLst>
                                          <p:attrName>ppt_y</p:attrName>
                                        </p:attrNameLst>
                                      </p:cBhvr>
                                      <p:tavLst>
                                        <p:tav tm="0">
                                          <p:val>
                                            <p:strVal val="1+#ppt_h/2"/>
                                          </p:val>
                                        </p:tav>
                                        <p:tav tm="100000">
                                          <p:val>
                                            <p:strVal val="#ppt_y"/>
                                          </p:val>
                                        </p:tav>
                                      </p:tavLst>
                                    </p:anim>
                                  </p:childTnLst>
                                </p:cTn>
                              </p:par>
                              <p:par>
                                <p:cTn id="107" presetID="2" presetClass="entr" presetSubtype="4" fill="hold" nodeType="withEffect">
                                  <p:stCondLst>
                                    <p:cond delay="0"/>
                                  </p:stCondLst>
                                  <p:childTnLst>
                                    <p:set>
                                      <p:cBhvr>
                                        <p:cTn id="108" dur="1" fill="hold">
                                          <p:stCondLst>
                                            <p:cond delay="0"/>
                                          </p:stCondLst>
                                        </p:cTn>
                                        <p:tgtEl>
                                          <p:spTgt spid="16">
                                            <p:txEl>
                                              <p:pRg st="9" end="9"/>
                                            </p:txEl>
                                          </p:spTgt>
                                        </p:tgtEl>
                                        <p:attrNameLst>
                                          <p:attrName>style.visibility</p:attrName>
                                        </p:attrNameLst>
                                      </p:cBhvr>
                                      <p:to>
                                        <p:strVal val="visible"/>
                                      </p:to>
                                    </p:set>
                                    <p:anim calcmode="lin" valueType="num">
                                      <p:cBhvr additive="base">
                                        <p:cTn id="109" dur="500" fill="hold"/>
                                        <p:tgtEl>
                                          <p:spTgt spid="16">
                                            <p:txEl>
                                              <p:pRg st="9" end="9"/>
                                            </p:txEl>
                                          </p:spTgt>
                                        </p:tgtEl>
                                        <p:attrNameLst>
                                          <p:attrName>ppt_x</p:attrName>
                                        </p:attrNameLst>
                                      </p:cBhvr>
                                      <p:tavLst>
                                        <p:tav tm="0">
                                          <p:val>
                                            <p:strVal val="#ppt_x"/>
                                          </p:val>
                                        </p:tav>
                                        <p:tav tm="100000">
                                          <p:val>
                                            <p:strVal val="#ppt_x"/>
                                          </p:val>
                                        </p:tav>
                                      </p:tavLst>
                                    </p:anim>
                                    <p:anim calcmode="lin" valueType="num">
                                      <p:cBhvr additive="base">
                                        <p:cTn id="110" dur="500" fill="hold"/>
                                        <p:tgtEl>
                                          <p:spTgt spid="16">
                                            <p:txEl>
                                              <p:pRg st="9" end="9"/>
                                            </p:txEl>
                                          </p:spTgt>
                                        </p:tgtEl>
                                        <p:attrNameLst>
                                          <p:attrName>ppt_y</p:attrName>
                                        </p:attrNameLst>
                                      </p:cBhvr>
                                      <p:tavLst>
                                        <p:tav tm="0">
                                          <p:val>
                                            <p:strVal val="1+#ppt_h/2"/>
                                          </p:val>
                                        </p:tav>
                                        <p:tav tm="100000">
                                          <p:val>
                                            <p:strVal val="#ppt_y"/>
                                          </p:val>
                                        </p:tav>
                                      </p:tavLst>
                                    </p:anim>
                                  </p:childTnLst>
                                </p:cTn>
                              </p:par>
                              <p:par>
                                <p:cTn id="111" presetID="2" presetClass="entr" presetSubtype="4" fill="hold" nodeType="withEffect">
                                  <p:stCondLst>
                                    <p:cond delay="0"/>
                                  </p:stCondLst>
                                  <p:childTnLst>
                                    <p:set>
                                      <p:cBhvr>
                                        <p:cTn id="112" dur="1" fill="hold">
                                          <p:stCondLst>
                                            <p:cond delay="0"/>
                                          </p:stCondLst>
                                        </p:cTn>
                                        <p:tgtEl>
                                          <p:spTgt spid="16">
                                            <p:txEl>
                                              <p:pRg st="10" end="10"/>
                                            </p:txEl>
                                          </p:spTgt>
                                        </p:tgtEl>
                                        <p:attrNameLst>
                                          <p:attrName>style.visibility</p:attrName>
                                        </p:attrNameLst>
                                      </p:cBhvr>
                                      <p:to>
                                        <p:strVal val="visible"/>
                                      </p:to>
                                    </p:set>
                                    <p:anim calcmode="lin" valueType="num">
                                      <p:cBhvr additive="base">
                                        <p:cTn id="113" dur="500" fill="hold"/>
                                        <p:tgtEl>
                                          <p:spTgt spid="16">
                                            <p:txEl>
                                              <p:pRg st="10" end="10"/>
                                            </p:txEl>
                                          </p:spTgt>
                                        </p:tgtEl>
                                        <p:attrNameLst>
                                          <p:attrName>ppt_x</p:attrName>
                                        </p:attrNameLst>
                                      </p:cBhvr>
                                      <p:tavLst>
                                        <p:tav tm="0">
                                          <p:val>
                                            <p:strVal val="#ppt_x"/>
                                          </p:val>
                                        </p:tav>
                                        <p:tav tm="100000">
                                          <p:val>
                                            <p:strVal val="#ppt_x"/>
                                          </p:val>
                                        </p:tav>
                                      </p:tavLst>
                                    </p:anim>
                                    <p:anim calcmode="lin" valueType="num">
                                      <p:cBhvr additive="base">
                                        <p:cTn id="114" dur="500" fill="hold"/>
                                        <p:tgtEl>
                                          <p:spTgt spid="16">
                                            <p:txEl>
                                              <p:pRg st="10" end="10"/>
                                            </p:txEl>
                                          </p:spTgt>
                                        </p:tgtEl>
                                        <p:attrNameLst>
                                          <p:attrName>ppt_y</p:attrName>
                                        </p:attrNameLst>
                                      </p:cBhvr>
                                      <p:tavLst>
                                        <p:tav tm="0">
                                          <p:val>
                                            <p:strVal val="1+#ppt_h/2"/>
                                          </p:val>
                                        </p:tav>
                                        <p:tav tm="100000">
                                          <p:val>
                                            <p:strVal val="#ppt_y"/>
                                          </p:val>
                                        </p:tav>
                                      </p:tavLst>
                                    </p:anim>
                                  </p:childTnLst>
                                </p:cTn>
                              </p:par>
                              <p:par>
                                <p:cTn id="115" presetID="2" presetClass="entr" presetSubtype="4" fill="hold" nodeType="withEffect">
                                  <p:stCondLst>
                                    <p:cond delay="0"/>
                                  </p:stCondLst>
                                  <p:childTnLst>
                                    <p:set>
                                      <p:cBhvr>
                                        <p:cTn id="116" dur="1" fill="hold">
                                          <p:stCondLst>
                                            <p:cond delay="0"/>
                                          </p:stCondLst>
                                        </p:cTn>
                                        <p:tgtEl>
                                          <p:spTgt spid="16">
                                            <p:txEl>
                                              <p:pRg st="11" end="11"/>
                                            </p:txEl>
                                          </p:spTgt>
                                        </p:tgtEl>
                                        <p:attrNameLst>
                                          <p:attrName>style.visibility</p:attrName>
                                        </p:attrNameLst>
                                      </p:cBhvr>
                                      <p:to>
                                        <p:strVal val="visible"/>
                                      </p:to>
                                    </p:set>
                                    <p:anim calcmode="lin" valueType="num">
                                      <p:cBhvr additive="base">
                                        <p:cTn id="117" dur="500" fill="hold"/>
                                        <p:tgtEl>
                                          <p:spTgt spid="16">
                                            <p:txEl>
                                              <p:pRg st="11" end="11"/>
                                            </p:txEl>
                                          </p:spTgt>
                                        </p:tgtEl>
                                        <p:attrNameLst>
                                          <p:attrName>ppt_x</p:attrName>
                                        </p:attrNameLst>
                                      </p:cBhvr>
                                      <p:tavLst>
                                        <p:tav tm="0">
                                          <p:val>
                                            <p:strVal val="#ppt_x"/>
                                          </p:val>
                                        </p:tav>
                                        <p:tav tm="100000">
                                          <p:val>
                                            <p:strVal val="#ppt_x"/>
                                          </p:val>
                                        </p:tav>
                                      </p:tavLst>
                                    </p:anim>
                                    <p:anim calcmode="lin" valueType="num">
                                      <p:cBhvr additive="base">
                                        <p:cTn id="118" dur="500" fill="hold"/>
                                        <p:tgtEl>
                                          <p:spTgt spid="16">
                                            <p:txEl>
                                              <p:pRg st="11" end="11"/>
                                            </p:txEl>
                                          </p:spTgt>
                                        </p:tgtEl>
                                        <p:attrNameLst>
                                          <p:attrName>ppt_y</p:attrName>
                                        </p:attrNameLst>
                                      </p:cBhvr>
                                      <p:tavLst>
                                        <p:tav tm="0">
                                          <p:val>
                                            <p:strVal val="1+#ppt_h/2"/>
                                          </p:val>
                                        </p:tav>
                                        <p:tav tm="100000">
                                          <p:val>
                                            <p:strVal val="#ppt_y"/>
                                          </p:val>
                                        </p:tav>
                                      </p:tavLst>
                                    </p:anim>
                                  </p:childTnLst>
                                </p:cTn>
                              </p:par>
                              <p:par>
                                <p:cTn id="119" presetID="2" presetClass="entr" presetSubtype="4" fill="hold" nodeType="withEffect">
                                  <p:stCondLst>
                                    <p:cond delay="0"/>
                                  </p:stCondLst>
                                  <p:childTnLst>
                                    <p:set>
                                      <p:cBhvr>
                                        <p:cTn id="120" dur="1" fill="hold">
                                          <p:stCondLst>
                                            <p:cond delay="0"/>
                                          </p:stCondLst>
                                        </p:cTn>
                                        <p:tgtEl>
                                          <p:spTgt spid="16">
                                            <p:txEl>
                                              <p:pRg st="12" end="12"/>
                                            </p:txEl>
                                          </p:spTgt>
                                        </p:tgtEl>
                                        <p:attrNameLst>
                                          <p:attrName>style.visibility</p:attrName>
                                        </p:attrNameLst>
                                      </p:cBhvr>
                                      <p:to>
                                        <p:strVal val="visible"/>
                                      </p:to>
                                    </p:set>
                                    <p:anim calcmode="lin" valueType="num">
                                      <p:cBhvr additive="base">
                                        <p:cTn id="121" dur="500" fill="hold"/>
                                        <p:tgtEl>
                                          <p:spTgt spid="16">
                                            <p:txEl>
                                              <p:pRg st="12" end="12"/>
                                            </p:txEl>
                                          </p:spTgt>
                                        </p:tgtEl>
                                        <p:attrNameLst>
                                          <p:attrName>ppt_x</p:attrName>
                                        </p:attrNameLst>
                                      </p:cBhvr>
                                      <p:tavLst>
                                        <p:tav tm="0">
                                          <p:val>
                                            <p:strVal val="#ppt_x"/>
                                          </p:val>
                                        </p:tav>
                                        <p:tav tm="100000">
                                          <p:val>
                                            <p:strVal val="#ppt_x"/>
                                          </p:val>
                                        </p:tav>
                                      </p:tavLst>
                                    </p:anim>
                                    <p:anim calcmode="lin" valueType="num">
                                      <p:cBhvr additive="base">
                                        <p:cTn id="122" dur="500" fill="hold"/>
                                        <p:tgtEl>
                                          <p:spTgt spid="16">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Bevel 2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1334450" y="223046"/>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MOTOR -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2" name="Rectangle 21"/>
          <p:cNvSpPr/>
          <p:nvPr/>
        </p:nvSpPr>
        <p:spPr>
          <a:xfrm>
            <a:off x="710652" y="165908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23" name="Rectangle 22"/>
          <p:cNvSpPr/>
          <p:nvPr/>
        </p:nvSpPr>
        <p:spPr>
          <a:xfrm>
            <a:off x="470974" y="1477045"/>
            <a:ext cx="5396426"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24" name="Rectangle 23"/>
          <p:cNvSpPr/>
          <p:nvPr/>
        </p:nvSpPr>
        <p:spPr>
          <a:xfrm>
            <a:off x="1942493" y="1737555"/>
            <a:ext cx="411242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ỘNG CƠ DC</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1" name="Rectangle 30"/>
          <p:cNvSpPr/>
          <p:nvPr/>
        </p:nvSpPr>
        <p:spPr>
          <a:xfrm>
            <a:off x="934854" y="1750117"/>
            <a:ext cx="39959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solidFill>
                  <a:srgbClr val="002060"/>
                </a:solidFill>
                <a:latin typeface="Times New Roman" panose="02020603050405020304" pitchFamily="18" charset="0"/>
                <a:cs typeface="Times New Roman" panose="02020603050405020304" pitchFamily="18" charset="0"/>
              </a:rPr>
              <a:t>3</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37" name="Bevel 36"/>
          <p:cNvSpPr/>
          <p:nvPr/>
        </p:nvSpPr>
        <p:spPr>
          <a:xfrm>
            <a:off x="9525000" y="137231"/>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10246780" y="291265"/>
            <a:ext cx="7399456"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ĐỘNG CƠ DC</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9" name="Rectangle 38"/>
          <p:cNvSpPr/>
          <p:nvPr/>
        </p:nvSpPr>
        <p:spPr>
          <a:xfrm>
            <a:off x="10240362" y="283374"/>
            <a:ext cx="75438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ĐỘNG CƠ DC</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6" name="Rectangle 35"/>
          <p:cNvSpPr/>
          <p:nvPr/>
        </p:nvSpPr>
        <p:spPr>
          <a:xfrm>
            <a:off x="420214" y="2606297"/>
            <a:ext cx="5447186" cy="4185761"/>
          </a:xfrm>
          <a:prstGeom prst="rect">
            <a:avLst/>
          </a:prstGeom>
        </p:spPr>
        <p:txBody>
          <a:bodyPr wrap="square">
            <a:spAutoFit/>
          </a:bodyPr>
          <a:lstStyle/>
          <a:p>
            <a:pPr algn="just"/>
            <a:r>
              <a:rPr lang="vi-VN" sz="3800" b="1">
                <a:solidFill>
                  <a:srgbClr val="FF0000"/>
                </a:solidFill>
                <a:latin typeface="Sitka Display Semibold" pitchFamily="2" charset="0"/>
              </a:rPr>
              <a:t>Ví dụ </a:t>
            </a:r>
            <a:r>
              <a:rPr lang="vi-VN" sz="3800" b="1" smtClean="0">
                <a:solidFill>
                  <a:srgbClr val="FF0000"/>
                </a:solidFill>
                <a:latin typeface="Sitka Display Semibold" pitchFamily="2" charset="0"/>
              </a:rPr>
              <a:t>14:</a:t>
            </a:r>
            <a:r>
              <a:rPr lang="en-US" sz="3800" b="1" smtClean="0">
                <a:solidFill>
                  <a:srgbClr val="FF0000"/>
                </a:solidFill>
                <a:latin typeface="Sitka Display Semibold" pitchFamily="2" charset="0"/>
              </a:rPr>
              <a:t> </a:t>
            </a:r>
            <a:r>
              <a:rPr lang="vi-VN" sz="3800" b="1" smtClean="0">
                <a:solidFill>
                  <a:srgbClr val="000000"/>
                </a:solidFill>
                <a:latin typeface="Sitka Display Semibold" pitchFamily="2" charset="0"/>
              </a:rPr>
              <a:t>Tương tự ví dụ 12, nhưng thêm phần hiển thị thêm tốc độ động cơ (vòng/phút), với số xung từ encoder.</a:t>
            </a:r>
            <a:r>
              <a:rPr lang="en-US" sz="3800" b="1" smtClean="0">
                <a:solidFill>
                  <a:srgbClr val="000000"/>
                </a:solidFill>
                <a:latin typeface="Sitka Display Semibold" pitchFamily="2" charset="0"/>
              </a:rPr>
              <a:t> </a:t>
            </a:r>
            <a:r>
              <a:rPr lang="vi-VN" sz="3800" b="1" smtClean="0">
                <a:solidFill>
                  <a:srgbClr val="000000"/>
                </a:solidFill>
                <a:latin typeface="Sitka Display Semibold" pitchFamily="2" charset="0"/>
              </a:rPr>
              <a:t>Biết rằng đĩa mã hóa có số xung là 45/ vòng.</a:t>
            </a:r>
            <a:endParaRPr lang="vi-VN" sz="3800" b="1">
              <a:solidFill>
                <a:srgbClr val="000000"/>
              </a:solidFill>
              <a:latin typeface="Sitka Display Semibold" pitchFamily="2" charset="0"/>
            </a:endParaRPr>
          </a:p>
        </p:txBody>
      </p:sp>
      <p:sp>
        <p:nvSpPr>
          <p:cNvPr id="49" name="Rectangle 48"/>
          <p:cNvSpPr/>
          <p:nvPr/>
        </p:nvSpPr>
        <p:spPr>
          <a:xfrm>
            <a:off x="6126238" y="1295396"/>
            <a:ext cx="12115800" cy="8863965"/>
          </a:xfrm>
          <a:prstGeom prst="rect">
            <a:avLst/>
          </a:prstGeom>
        </p:spPr>
        <p:txBody>
          <a:bodyPr wrap="square">
            <a:spAutoFit/>
          </a:bodyPr>
          <a:lstStyle/>
          <a:p>
            <a:r>
              <a:rPr lang="en-US" sz="3800" b="1" smtClean="0">
                <a:solidFill>
                  <a:srgbClr val="FF0000"/>
                </a:solidFill>
                <a:latin typeface="Courier New" panose="02070309020205020404" pitchFamily="49" charset="0"/>
                <a:cs typeface="Courier New" panose="02070309020205020404" pitchFamily="49" charset="0"/>
              </a:rPr>
              <a:t>#</a:t>
            </a:r>
            <a:r>
              <a:rPr lang="en-US" sz="3800" b="1">
                <a:solidFill>
                  <a:srgbClr val="FF0000"/>
                </a:solidFill>
                <a:latin typeface="Courier New" panose="02070309020205020404" pitchFamily="49" charset="0"/>
                <a:cs typeface="Courier New" panose="02070309020205020404" pitchFamily="49" charset="0"/>
              </a:rPr>
              <a:t>include &lt;tv_kit_vdk_pic_all.c&gt;</a:t>
            </a:r>
          </a:p>
          <a:p>
            <a:r>
              <a:rPr lang="en-US" sz="3800" b="1">
                <a:solidFill>
                  <a:srgbClr val="0070C0"/>
                </a:solidFill>
                <a:latin typeface="Courier New" panose="02070309020205020404" pitchFamily="49" charset="0"/>
                <a:cs typeface="Courier New" panose="02070309020205020404" pitchFamily="49" charset="0"/>
              </a:rPr>
              <a:t>usi16</a:t>
            </a:r>
            <a:r>
              <a:rPr lang="en-US" sz="3800" b="1">
                <a:solidFill>
                  <a:srgbClr val="000000"/>
                </a:solidFill>
                <a:latin typeface="Courier New" panose="02070309020205020404" pitchFamily="49" charset="0"/>
                <a:cs typeface="Courier New" panose="02070309020205020404" pitchFamily="49" charset="0"/>
              </a:rPr>
              <a:t> soxung, tocdo;</a:t>
            </a:r>
          </a:p>
          <a:p>
            <a:r>
              <a:rPr lang="en-US" sz="3800" b="1">
                <a:solidFill>
                  <a:srgbClr val="FF0000"/>
                </a:solidFill>
                <a:latin typeface="Courier New" panose="02070309020205020404" pitchFamily="49" charset="0"/>
                <a:cs typeface="Courier New" panose="02070309020205020404" pitchFamily="49" charset="0"/>
              </a:rPr>
              <a:t>#int_timer3</a:t>
            </a:r>
          </a:p>
          <a:p>
            <a:r>
              <a:rPr lang="en-US" sz="3800" b="1">
                <a:solidFill>
                  <a:srgbClr val="0070C0"/>
                </a:solidFill>
                <a:latin typeface="Courier New" panose="02070309020205020404" pitchFamily="49" charset="0"/>
                <a:cs typeface="Courier New" panose="02070309020205020404" pitchFamily="49" charset="0"/>
              </a:rPr>
              <a:t>void</a:t>
            </a:r>
            <a:r>
              <a:rPr lang="en-US" sz="3800" b="1">
                <a:solidFill>
                  <a:srgbClr val="000000"/>
                </a:solidFill>
                <a:latin typeface="Courier New" panose="02070309020205020404" pitchFamily="49" charset="0"/>
                <a:cs typeface="Courier New" panose="02070309020205020404" pitchFamily="49" charset="0"/>
              </a:rPr>
              <a:t> ngat_timer3()</a:t>
            </a:r>
          </a:p>
          <a:p>
            <a:r>
              <a:rPr lang="en-US" sz="3800" b="1">
                <a:solidFill>
                  <a:srgbClr val="000000"/>
                </a:solidFill>
                <a:latin typeface="Courier New" panose="02070309020205020404" pitchFamily="49" charset="0"/>
                <a:cs typeface="Courier New" panose="02070309020205020404" pitchFamily="49" charset="0"/>
              </a:rPr>
              <a:t>{</a:t>
            </a:r>
          </a:p>
          <a:p>
            <a:r>
              <a:rPr lang="en-US" sz="3800" b="1">
                <a:solidFill>
                  <a:srgbClr val="000000"/>
                </a:solidFill>
                <a:latin typeface="Courier New" panose="02070309020205020404" pitchFamily="49" charset="0"/>
                <a:cs typeface="Courier New" panose="02070309020205020404" pitchFamily="49" charset="0"/>
              </a:rPr>
              <a:t>   set_timer3(3036);</a:t>
            </a:r>
          </a:p>
          <a:p>
            <a:r>
              <a:rPr lang="en-US" sz="3800" b="1">
                <a:solidFill>
                  <a:srgbClr val="000000"/>
                </a:solidFill>
                <a:latin typeface="Courier New" panose="02070309020205020404" pitchFamily="49" charset="0"/>
                <a:cs typeface="Courier New" panose="02070309020205020404" pitchFamily="49" charset="0"/>
              </a:rPr>
              <a:t>   soxung=get_timer1();</a:t>
            </a:r>
          </a:p>
          <a:p>
            <a:r>
              <a:rPr lang="en-US" sz="3800" b="1">
                <a:solidFill>
                  <a:srgbClr val="000000"/>
                </a:solidFill>
                <a:latin typeface="Courier New" panose="02070309020205020404" pitchFamily="49" charset="0"/>
                <a:cs typeface="Courier New" panose="02070309020205020404" pitchFamily="49" charset="0"/>
              </a:rPr>
              <a:t>   set_timer1(0);</a:t>
            </a:r>
          </a:p>
          <a:p>
            <a:r>
              <a:rPr lang="en-US" sz="3800" b="1">
                <a:solidFill>
                  <a:srgbClr val="000000"/>
                </a:solidFill>
                <a:latin typeface="Courier New" panose="02070309020205020404" pitchFamily="49" charset="0"/>
                <a:cs typeface="Courier New" panose="02070309020205020404" pitchFamily="49" charset="0"/>
              </a:rPr>
              <a:t>   tocdo=soxung*40/3;</a:t>
            </a:r>
          </a:p>
          <a:p>
            <a:r>
              <a:rPr lang="en-US" sz="3800" b="1">
                <a:solidFill>
                  <a:srgbClr val="000000"/>
                </a:solidFill>
                <a:latin typeface="Courier New" panose="02070309020205020404" pitchFamily="49" charset="0"/>
                <a:cs typeface="Courier New" panose="02070309020205020404" pitchFamily="49" charset="0"/>
              </a:rPr>
              <a:t>}</a:t>
            </a:r>
          </a:p>
          <a:p>
            <a:r>
              <a:rPr lang="en-US" sz="3800" b="1">
                <a:solidFill>
                  <a:srgbClr val="0070C0"/>
                </a:solidFill>
                <a:latin typeface="Courier New" panose="02070309020205020404" pitchFamily="49" charset="0"/>
                <a:cs typeface="Courier New" panose="02070309020205020404" pitchFamily="49" charset="0"/>
              </a:rPr>
              <a:t>void</a:t>
            </a:r>
            <a:r>
              <a:rPr lang="en-US" sz="3800" b="1">
                <a:solidFill>
                  <a:srgbClr val="000000"/>
                </a:solidFill>
                <a:latin typeface="Courier New" panose="02070309020205020404" pitchFamily="49" charset="0"/>
                <a:cs typeface="Courier New" panose="02070309020205020404" pitchFamily="49" charset="0"/>
              </a:rPr>
              <a:t> hienthi_tocdo()</a:t>
            </a:r>
          </a:p>
          <a:p>
            <a:r>
              <a:rPr lang="en-US" sz="3800" b="1">
                <a:solidFill>
                  <a:srgbClr val="000000"/>
                </a:solidFill>
                <a:latin typeface="Courier New" panose="02070309020205020404" pitchFamily="49" charset="0"/>
                <a:cs typeface="Courier New" panose="02070309020205020404" pitchFamily="49" charset="0"/>
              </a:rPr>
              <a:t>{  </a:t>
            </a:r>
          </a:p>
          <a:p>
            <a:r>
              <a:rPr lang="en-US" sz="3800" b="1">
                <a:solidFill>
                  <a:srgbClr val="000000"/>
                </a:solidFill>
                <a:latin typeface="Courier New" panose="02070309020205020404" pitchFamily="49" charset="0"/>
                <a:cs typeface="Courier New" panose="02070309020205020404" pitchFamily="49" charset="0"/>
              </a:rPr>
              <a:t>   md4l7d_giaima_4so_vitri_vn(tocdo,3,0); </a:t>
            </a:r>
          </a:p>
          <a:p>
            <a:r>
              <a:rPr lang="en-US" sz="3800" b="1">
                <a:solidFill>
                  <a:srgbClr val="000000"/>
                </a:solidFill>
                <a:latin typeface="Courier New" panose="02070309020205020404" pitchFamily="49" charset="0"/>
                <a:cs typeface="Courier New" panose="02070309020205020404" pitchFamily="49" charset="0"/>
              </a:rPr>
              <a:t>   xuat_4led_7doan_4so();</a:t>
            </a:r>
          </a:p>
          <a:p>
            <a:r>
              <a:rPr lang="en-US" sz="3800" b="1">
                <a:solidFill>
                  <a:srgbClr val="000000"/>
                </a:solidFill>
                <a:latin typeface="Courier New" panose="02070309020205020404" pitchFamily="49" charset="0"/>
                <a:cs typeface="Courier New" panose="02070309020205020404" pitchFamily="49" charset="0"/>
              </a:rPr>
              <a:t>}</a:t>
            </a:r>
            <a:endParaRPr lang="en-US" sz="3800" b="1">
              <a:solidFill>
                <a:srgbClr val="FF0000"/>
              </a:solidFill>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402147102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fade">
                                      <p:cBhvr>
                                        <p:cTn id="7" dur="1000"/>
                                        <p:tgtEl>
                                          <p:spTgt spid="36"/>
                                        </p:tgtEl>
                                      </p:cBhvr>
                                    </p:animEffect>
                                    <p:anim calcmode="lin" valueType="num">
                                      <p:cBhvr>
                                        <p:cTn id="8" dur="1000" fill="hold"/>
                                        <p:tgtEl>
                                          <p:spTgt spid="36"/>
                                        </p:tgtEl>
                                        <p:attrNameLst>
                                          <p:attrName>ppt_x</p:attrName>
                                        </p:attrNameLst>
                                      </p:cBhvr>
                                      <p:tavLst>
                                        <p:tav tm="0">
                                          <p:val>
                                            <p:strVal val="#ppt_x"/>
                                          </p:val>
                                        </p:tav>
                                        <p:tav tm="100000">
                                          <p:val>
                                            <p:strVal val="#ppt_x"/>
                                          </p:val>
                                        </p:tav>
                                      </p:tavLst>
                                    </p:anim>
                                    <p:anim calcmode="lin" valueType="num">
                                      <p:cBhvr>
                                        <p:cTn id="9"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49">
                                            <p:txEl>
                                              <p:pRg st="0" end="0"/>
                                            </p:txEl>
                                          </p:spTgt>
                                        </p:tgtEl>
                                        <p:attrNameLst>
                                          <p:attrName>style.visibility</p:attrName>
                                        </p:attrNameLst>
                                      </p:cBhvr>
                                      <p:to>
                                        <p:strVal val="visible"/>
                                      </p:to>
                                    </p:set>
                                    <p:animEffect transition="in" filter="wipe(down)">
                                      <p:cBhvr>
                                        <p:cTn id="14" dur="500"/>
                                        <p:tgtEl>
                                          <p:spTgt spid="49">
                                            <p:txEl>
                                              <p:pRg st="0" end="0"/>
                                            </p:txEl>
                                          </p:spTgt>
                                        </p:tgtEl>
                                      </p:cBhvr>
                                    </p:animEffect>
                                  </p:childTnLst>
                                </p:cTn>
                              </p:par>
                              <p:par>
                                <p:cTn id="15" presetID="22" presetClass="entr" presetSubtype="4" fill="hold" nodeType="withEffect">
                                  <p:stCondLst>
                                    <p:cond delay="0"/>
                                  </p:stCondLst>
                                  <p:childTnLst>
                                    <p:set>
                                      <p:cBhvr>
                                        <p:cTn id="16" dur="1" fill="hold">
                                          <p:stCondLst>
                                            <p:cond delay="0"/>
                                          </p:stCondLst>
                                        </p:cTn>
                                        <p:tgtEl>
                                          <p:spTgt spid="49">
                                            <p:txEl>
                                              <p:pRg st="1" end="1"/>
                                            </p:txEl>
                                          </p:spTgt>
                                        </p:tgtEl>
                                        <p:attrNameLst>
                                          <p:attrName>style.visibility</p:attrName>
                                        </p:attrNameLst>
                                      </p:cBhvr>
                                      <p:to>
                                        <p:strVal val="visible"/>
                                      </p:to>
                                    </p:set>
                                    <p:animEffect transition="in" filter="wipe(down)">
                                      <p:cBhvr>
                                        <p:cTn id="17" dur="500"/>
                                        <p:tgtEl>
                                          <p:spTgt spid="4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49">
                                            <p:txEl>
                                              <p:pRg st="2" end="2"/>
                                            </p:txEl>
                                          </p:spTgt>
                                        </p:tgtEl>
                                        <p:attrNameLst>
                                          <p:attrName>style.visibility</p:attrName>
                                        </p:attrNameLst>
                                      </p:cBhvr>
                                      <p:to>
                                        <p:strVal val="visible"/>
                                      </p:to>
                                    </p:set>
                                    <p:animEffect transition="in" filter="fade">
                                      <p:cBhvr>
                                        <p:cTn id="22" dur="1000"/>
                                        <p:tgtEl>
                                          <p:spTgt spid="49">
                                            <p:txEl>
                                              <p:pRg st="2" end="2"/>
                                            </p:txEl>
                                          </p:spTgt>
                                        </p:tgtEl>
                                      </p:cBhvr>
                                    </p:animEffect>
                                    <p:anim calcmode="lin" valueType="num">
                                      <p:cBhvr>
                                        <p:cTn id="23" dur="1000" fill="hold"/>
                                        <p:tgtEl>
                                          <p:spTgt spid="49">
                                            <p:txEl>
                                              <p:pRg st="2" end="2"/>
                                            </p:txEl>
                                          </p:spTgt>
                                        </p:tgtEl>
                                        <p:attrNameLst>
                                          <p:attrName>ppt_x</p:attrName>
                                        </p:attrNameLst>
                                      </p:cBhvr>
                                      <p:tavLst>
                                        <p:tav tm="0">
                                          <p:val>
                                            <p:strVal val="#ppt_x"/>
                                          </p:val>
                                        </p:tav>
                                        <p:tav tm="100000">
                                          <p:val>
                                            <p:strVal val="#ppt_x"/>
                                          </p:val>
                                        </p:tav>
                                      </p:tavLst>
                                    </p:anim>
                                    <p:anim calcmode="lin" valueType="num">
                                      <p:cBhvr>
                                        <p:cTn id="24" dur="1000" fill="hold"/>
                                        <p:tgtEl>
                                          <p:spTgt spid="49">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49">
                                            <p:txEl>
                                              <p:pRg st="3" end="3"/>
                                            </p:txEl>
                                          </p:spTgt>
                                        </p:tgtEl>
                                        <p:attrNameLst>
                                          <p:attrName>style.visibility</p:attrName>
                                        </p:attrNameLst>
                                      </p:cBhvr>
                                      <p:to>
                                        <p:strVal val="visible"/>
                                      </p:to>
                                    </p:set>
                                    <p:anim calcmode="lin" valueType="num">
                                      <p:cBhvr additive="base">
                                        <p:cTn id="29" dur="500" fill="hold"/>
                                        <p:tgtEl>
                                          <p:spTgt spid="49">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9">
                                            <p:txEl>
                                              <p:pRg st="3" end="3"/>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49">
                                            <p:txEl>
                                              <p:pRg st="4" end="4"/>
                                            </p:txEl>
                                          </p:spTgt>
                                        </p:tgtEl>
                                        <p:attrNameLst>
                                          <p:attrName>style.visibility</p:attrName>
                                        </p:attrNameLst>
                                      </p:cBhvr>
                                      <p:to>
                                        <p:strVal val="visible"/>
                                      </p:to>
                                    </p:set>
                                    <p:anim calcmode="lin" valueType="num">
                                      <p:cBhvr additive="base">
                                        <p:cTn id="33" dur="500" fill="hold"/>
                                        <p:tgtEl>
                                          <p:spTgt spid="49">
                                            <p:txEl>
                                              <p:pRg st="4" end="4"/>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9">
                                            <p:txEl>
                                              <p:pRg st="4" end="4"/>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49">
                                            <p:txEl>
                                              <p:pRg st="9" end="9"/>
                                            </p:txEl>
                                          </p:spTgt>
                                        </p:tgtEl>
                                        <p:attrNameLst>
                                          <p:attrName>style.visibility</p:attrName>
                                        </p:attrNameLst>
                                      </p:cBhvr>
                                      <p:to>
                                        <p:strVal val="visible"/>
                                      </p:to>
                                    </p:set>
                                    <p:anim calcmode="lin" valueType="num">
                                      <p:cBhvr additive="base">
                                        <p:cTn id="37" dur="500" fill="hold"/>
                                        <p:tgtEl>
                                          <p:spTgt spid="49">
                                            <p:txEl>
                                              <p:pRg st="9" end="9"/>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9">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49">
                                            <p:txEl>
                                              <p:pRg st="5" end="5"/>
                                            </p:txEl>
                                          </p:spTgt>
                                        </p:tgtEl>
                                        <p:attrNameLst>
                                          <p:attrName>style.visibility</p:attrName>
                                        </p:attrNameLst>
                                      </p:cBhvr>
                                      <p:to>
                                        <p:strVal val="visible"/>
                                      </p:to>
                                    </p:set>
                                    <p:animEffect transition="in" filter="fade">
                                      <p:cBhvr>
                                        <p:cTn id="43" dur="1000"/>
                                        <p:tgtEl>
                                          <p:spTgt spid="49">
                                            <p:txEl>
                                              <p:pRg st="5" end="5"/>
                                            </p:txEl>
                                          </p:spTgt>
                                        </p:tgtEl>
                                      </p:cBhvr>
                                    </p:animEffect>
                                    <p:anim calcmode="lin" valueType="num">
                                      <p:cBhvr>
                                        <p:cTn id="44" dur="1000" fill="hold"/>
                                        <p:tgtEl>
                                          <p:spTgt spid="49">
                                            <p:txEl>
                                              <p:pRg st="5" end="5"/>
                                            </p:txEl>
                                          </p:spTgt>
                                        </p:tgtEl>
                                        <p:attrNameLst>
                                          <p:attrName>ppt_x</p:attrName>
                                        </p:attrNameLst>
                                      </p:cBhvr>
                                      <p:tavLst>
                                        <p:tav tm="0">
                                          <p:val>
                                            <p:strVal val="#ppt_x"/>
                                          </p:val>
                                        </p:tav>
                                        <p:tav tm="100000">
                                          <p:val>
                                            <p:strVal val="#ppt_x"/>
                                          </p:val>
                                        </p:tav>
                                      </p:tavLst>
                                    </p:anim>
                                    <p:anim calcmode="lin" valueType="num">
                                      <p:cBhvr>
                                        <p:cTn id="45" dur="1000" fill="hold"/>
                                        <p:tgtEl>
                                          <p:spTgt spid="49">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nodeType="clickEffect">
                                  <p:stCondLst>
                                    <p:cond delay="0"/>
                                  </p:stCondLst>
                                  <p:childTnLst>
                                    <p:set>
                                      <p:cBhvr>
                                        <p:cTn id="49" dur="1" fill="hold">
                                          <p:stCondLst>
                                            <p:cond delay="0"/>
                                          </p:stCondLst>
                                        </p:cTn>
                                        <p:tgtEl>
                                          <p:spTgt spid="49">
                                            <p:txEl>
                                              <p:pRg st="6" end="6"/>
                                            </p:txEl>
                                          </p:spTgt>
                                        </p:tgtEl>
                                        <p:attrNameLst>
                                          <p:attrName>style.visibility</p:attrName>
                                        </p:attrNameLst>
                                      </p:cBhvr>
                                      <p:to>
                                        <p:strVal val="visible"/>
                                      </p:to>
                                    </p:set>
                                    <p:animEffect transition="in" filter="wipe(down)">
                                      <p:cBhvr>
                                        <p:cTn id="50" dur="500"/>
                                        <p:tgtEl>
                                          <p:spTgt spid="49">
                                            <p:txEl>
                                              <p:pRg st="6" end="6"/>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1" presetClass="entr" presetSubtype="1" fill="hold" nodeType="clickEffect">
                                  <p:stCondLst>
                                    <p:cond delay="0"/>
                                  </p:stCondLst>
                                  <p:childTnLst>
                                    <p:set>
                                      <p:cBhvr>
                                        <p:cTn id="54" dur="1" fill="hold">
                                          <p:stCondLst>
                                            <p:cond delay="0"/>
                                          </p:stCondLst>
                                        </p:cTn>
                                        <p:tgtEl>
                                          <p:spTgt spid="49">
                                            <p:txEl>
                                              <p:pRg st="7" end="7"/>
                                            </p:txEl>
                                          </p:spTgt>
                                        </p:tgtEl>
                                        <p:attrNameLst>
                                          <p:attrName>style.visibility</p:attrName>
                                        </p:attrNameLst>
                                      </p:cBhvr>
                                      <p:to>
                                        <p:strVal val="visible"/>
                                      </p:to>
                                    </p:set>
                                    <p:animEffect transition="in" filter="wheel(1)">
                                      <p:cBhvr>
                                        <p:cTn id="55" dur="2000"/>
                                        <p:tgtEl>
                                          <p:spTgt spid="49">
                                            <p:txEl>
                                              <p:pRg st="7" end="7"/>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14" presetClass="entr" presetSubtype="10" fill="hold" nodeType="clickEffect">
                                  <p:stCondLst>
                                    <p:cond delay="0"/>
                                  </p:stCondLst>
                                  <p:childTnLst>
                                    <p:set>
                                      <p:cBhvr>
                                        <p:cTn id="59" dur="1" fill="hold">
                                          <p:stCondLst>
                                            <p:cond delay="0"/>
                                          </p:stCondLst>
                                        </p:cTn>
                                        <p:tgtEl>
                                          <p:spTgt spid="49">
                                            <p:txEl>
                                              <p:pRg st="8" end="8"/>
                                            </p:txEl>
                                          </p:spTgt>
                                        </p:tgtEl>
                                        <p:attrNameLst>
                                          <p:attrName>style.visibility</p:attrName>
                                        </p:attrNameLst>
                                      </p:cBhvr>
                                      <p:to>
                                        <p:strVal val="visible"/>
                                      </p:to>
                                    </p:set>
                                    <p:animEffect transition="in" filter="randombar(horizontal)">
                                      <p:cBhvr>
                                        <p:cTn id="60" dur="500"/>
                                        <p:tgtEl>
                                          <p:spTgt spid="49">
                                            <p:txEl>
                                              <p:pRg st="8" end="8"/>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14" presetClass="entr" presetSubtype="10" fill="hold" nodeType="clickEffect">
                                  <p:stCondLst>
                                    <p:cond delay="0"/>
                                  </p:stCondLst>
                                  <p:childTnLst>
                                    <p:set>
                                      <p:cBhvr>
                                        <p:cTn id="64" dur="1" fill="hold">
                                          <p:stCondLst>
                                            <p:cond delay="0"/>
                                          </p:stCondLst>
                                        </p:cTn>
                                        <p:tgtEl>
                                          <p:spTgt spid="49">
                                            <p:txEl>
                                              <p:pRg st="10" end="10"/>
                                            </p:txEl>
                                          </p:spTgt>
                                        </p:tgtEl>
                                        <p:attrNameLst>
                                          <p:attrName>style.visibility</p:attrName>
                                        </p:attrNameLst>
                                      </p:cBhvr>
                                      <p:to>
                                        <p:strVal val="visible"/>
                                      </p:to>
                                    </p:set>
                                    <p:animEffect transition="in" filter="randombar(horizontal)">
                                      <p:cBhvr>
                                        <p:cTn id="65" dur="500"/>
                                        <p:tgtEl>
                                          <p:spTgt spid="49">
                                            <p:txEl>
                                              <p:pRg st="10" end="10"/>
                                            </p:txEl>
                                          </p:spTgt>
                                        </p:tgtEl>
                                      </p:cBhvr>
                                    </p:animEffect>
                                  </p:childTnLst>
                                </p:cTn>
                              </p:par>
                              <p:par>
                                <p:cTn id="66" presetID="14" presetClass="entr" presetSubtype="10" fill="hold" nodeType="withEffect">
                                  <p:stCondLst>
                                    <p:cond delay="0"/>
                                  </p:stCondLst>
                                  <p:childTnLst>
                                    <p:set>
                                      <p:cBhvr>
                                        <p:cTn id="67" dur="1" fill="hold">
                                          <p:stCondLst>
                                            <p:cond delay="0"/>
                                          </p:stCondLst>
                                        </p:cTn>
                                        <p:tgtEl>
                                          <p:spTgt spid="49">
                                            <p:txEl>
                                              <p:pRg st="11" end="11"/>
                                            </p:txEl>
                                          </p:spTgt>
                                        </p:tgtEl>
                                        <p:attrNameLst>
                                          <p:attrName>style.visibility</p:attrName>
                                        </p:attrNameLst>
                                      </p:cBhvr>
                                      <p:to>
                                        <p:strVal val="visible"/>
                                      </p:to>
                                    </p:set>
                                    <p:animEffect transition="in" filter="randombar(horizontal)">
                                      <p:cBhvr>
                                        <p:cTn id="68" dur="500"/>
                                        <p:tgtEl>
                                          <p:spTgt spid="49">
                                            <p:txEl>
                                              <p:pRg st="11" end="11"/>
                                            </p:txEl>
                                          </p:spTgt>
                                        </p:tgtEl>
                                      </p:cBhvr>
                                    </p:animEffect>
                                  </p:childTnLst>
                                </p:cTn>
                              </p:par>
                              <p:par>
                                <p:cTn id="69" presetID="14" presetClass="entr" presetSubtype="10" fill="hold" nodeType="withEffect">
                                  <p:stCondLst>
                                    <p:cond delay="0"/>
                                  </p:stCondLst>
                                  <p:childTnLst>
                                    <p:set>
                                      <p:cBhvr>
                                        <p:cTn id="70" dur="1" fill="hold">
                                          <p:stCondLst>
                                            <p:cond delay="0"/>
                                          </p:stCondLst>
                                        </p:cTn>
                                        <p:tgtEl>
                                          <p:spTgt spid="49">
                                            <p:txEl>
                                              <p:pRg st="12" end="12"/>
                                            </p:txEl>
                                          </p:spTgt>
                                        </p:tgtEl>
                                        <p:attrNameLst>
                                          <p:attrName>style.visibility</p:attrName>
                                        </p:attrNameLst>
                                      </p:cBhvr>
                                      <p:to>
                                        <p:strVal val="visible"/>
                                      </p:to>
                                    </p:set>
                                    <p:animEffect transition="in" filter="randombar(horizontal)">
                                      <p:cBhvr>
                                        <p:cTn id="71" dur="500"/>
                                        <p:tgtEl>
                                          <p:spTgt spid="49">
                                            <p:txEl>
                                              <p:pRg st="12" end="12"/>
                                            </p:txEl>
                                          </p:spTgt>
                                        </p:tgtEl>
                                      </p:cBhvr>
                                    </p:animEffect>
                                  </p:childTnLst>
                                </p:cTn>
                              </p:par>
                              <p:par>
                                <p:cTn id="72" presetID="14" presetClass="entr" presetSubtype="10" fill="hold" nodeType="withEffect">
                                  <p:stCondLst>
                                    <p:cond delay="0"/>
                                  </p:stCondLst>
                                  <p:childTnLst>
                                    <p:set>
                                      <p:cBhvr>
                                        <p:cTn id="73" dur="1" fill="hold">
                                          <p:stCondLst>
                                            <p:cond delay="0"/>
                                          </p:stCondLst>
                                        </p:cTn>
                                        <p:tgtEl>
                                          <p:spTgt spid="49">
                                            <p:txEl>
                                              <p:pRg st="13" end="13"/>
                                            </p:txEl>
                                          </p:spTgt>
                                        </p:tgtEl>
                                        <p:attrNameLst>
                                          <p:attrName>style.visibility</p:attrName>
                                        </p:attrNameLst>
                                      </p:cBhvr>
                                      <p:to>
                                        <p:strVal val="visible"/>
                                      </p:to>
                                    </p:set>
                                    <p:animEffect transition="in" filter="randombar(horizontal)">
                                      <p:cBhvr>
                                        <p:cTn id="74" dur="500"/>
                                        <p:tgtEl>
                                          <p:spTgt spid="49">
                                            <p:txEl>
                                              <p:pRg st="13" end="13"/>
                                            </p:txEl>
                                          </p:spTgt>
                                        </p:tgtEl>
                                      </p:cBhvr>
                                    </p:animEffect>
                                  </p:childTnLst>
                                </p:cTn>
                              </p:par>
                              <p:par>
                                <p:cTn id="75" presetID="14" presetClass="entr" presetSubtype="10" fill="hold" nodeType="withEffect">
                                  <p:stCondLst>
                                    <p:cond delay="0"/>
                                  </p:stCondLst>
                                  <p:childTnLst>
                                    <p:set>
                                      <p:cBhvr>
                                        <p:cTn id="76" dur="1" fill="hold">
                                          <p:stCondLst>
                                            <p:cond delay="0"/>
                                          </p:stCondLst>
                                        </p:cTn>
                                        <p:tgtEl>
                                          <p:spTgt spid="49">
                                            <p:txEl>
                                              <p:pRg st="14" end="14"/>
                                            </p:txEl>
                                          </p:spTgt>
                                        </p:tgtEl>
                                        <p:attrNameLst>
                                          <p:attrName>style.visibility</p:attrName>
                                        </p:attrNameLst>
                                      </p:cBhvr>
                                      <p:to>
                                        <p:strVal val="visible"/>
                                      </p:to>
                                    </p:set>
                                    <p:animEffect transition="in" filter="randombar(horizontal)">
                                      <p:cBhvr>
                                        <p:cTn id="77" dur="500"/>
                                        <p:tgtEl>
                                          <p:spTgt spid="49">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Bevel 2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1334450" y="223046"/>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MOTOR -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Bevel 36"/>
          <p:cNvSpPr/>
          <p:nvPr/>
        </p:nvSpPr>
        <p:spPr>
          <a:xfrm>
            <a:off x="9525000" y="137231"/>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10246780" y="291265"/>
            <a:ext cx="7399456"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ĐỘNG CƠ DC</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9" name="Rectangle 38"/>
          <p:cNvSpPr/>
          <p:nvPr/>
        </p:nvSpPr>
        <p:spPr>
          <a:xfrm>
            <a:off x="10240362" y="283374"/>
            <a:ext cx="75438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ĐỘNG CƠ DC</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49" name="Rectangle 48"/>
          <p:cNvSpPr/>
          <p:nvPr/>
        </p:nvSpPr>
        <p:spPr>
          <a:xfrm>
            <a:off x="-6927" y="1009233"/>
            <a:ext cx="11733987" cy="10495181"/>
          </a:xfrm>
          <a:prstGeom prst="rect">
            <a:avLst/>
          </a:prstGeom>
        </p:spPr>
        <p:txBody>
          <a:bodyPr wrap="square">
            <a:spAutoFit/>
          </a:bodyPr>
          <a:lstStyle/>
          <a:p>
            <a:r>
              <a:rPr lang="en-US" sz="3600" b="1">
                <a:solidFill>
                  <a:srgbClr val="000000"/>
                </a:solidFill>
                <a:latin typeface="Courier New" panose="02070309020205020404" pitchFamily="49" charset="0"/>
                <a:cs typeface="Courier New" panose="02070309020205020404" pitchFamily="49" charset="0"/>
              </a:rPr>
              <a:t> </a:t>
            </a:r>
            <a:r>
              <a:rPr lang="en-US" sz="3200" b="1">
                <a:solidFill>
                  <a:srgbClr val="0070C0"/>
                </a:solidFill>
                <a:latin typeface="Courier New" panose="02070309020205020404" pitchFamily="49" charset="0"/>
                <a:cs typeface="Courier New" panose="02070309020205020404" pitchFamily="49" charset="0"/>
              </a:rPr>
              <a:t>void</a:t>
            </a:r>
            <a:r>
              <a:rPr lang="en-US" sz="3200" b="1">
                <a:solidFill>
                  <a:srgbClr val="000000"/>
                </a:solidFill>
                <a:latin typeface="Courier New" panose="02070309020205020404" pitchFamily="49" charset="0"/>
                <a:cs typeface="Courier New" panose="02070309020205020404" pitchFamily="49" charset="0"/>
              </a:rPr>
              <a:t> phim_on_off()</a:t>
            </a:r>
          </a:p>
          <a:p>
            <a:r>
              <a:rPr lang="en-US" sz="3200" b="1">
                <a:solidFill>
                  <a:srgbClr val="000000"/>
                </a:solidFill>
                <a:latin typeface="Courier New" panose="02070309020205020404" pitchFamily="49" charset="0"/>
                <a:cs typeface="Courier New" panose="02070309020205020404" pitchFamily="49" charset="0"/>
              </a:rPr>
              <a:t>{ </a:t>
            </a:r>
          </a:p>
          <a:p>
            <a:r>
              <a:rPr lang="en-US" sz="3200" b="1">
                <a:solidFill>
                  <a:srgbClr val="000000"/>
                </a:solidFill>
                <a:latin typeface="Courier New" panose="02070309020205020404" pitchFamily="49" charset="0"/>
                <a:cs typeface="Courier New" panose="02070309020205020404" pitchFamily="49" charset="0"/>
              </a:rPr>
              <a:t>    </a:t>
            </a:r>
            <a:r>
              <a:rPr lang="en-US" sz="3200" b="1">
                <a:solidFill>
                  <a:srgbClr val="0070C0"/>
                </a:solidFill>
                <a:latin typeface="Courier New" panose="02070309020205020404" pitchFamily="49" charset="0"/>
                <a:cs typeface="Courier New" panose="02070309020205020404" pitchFamily="49" charset="0"/>
              </a:rPr>
              <a:t>if</a:t>
            </a:r>
            <a:r>
              <a:rPr lang="en-US" sz="3200" b="1">
                <a:solidFill>
                  <a:srgbClr val="000000"/>
                </a:solidFill>
                <a:latin typeface="Courier New" panose="02070309020205020404" pitchFamily="49" charset="0"/>
                <a:cs typeface="Courier New" panose="02070309020205020404" pitchFamily="49" charset="0"/>
              </a:rPr>
              <a:t>((!input(on))&amp;&amp;(!dcmotor_onoff)) </a:t>
            </a:r>
          </a:p>
          <a:p>
            <a:r>
              <a:rPr lang="en-US" sz="3200" b="1">
                <a:solidFill>
                  <a:srgbClr val="000000"/>
                </a:solidFill>
                <a:latin typeface="Courier New" panose="02070309020205020404" pitchFamily="49" charset="0"/>
                <a:cs typeface="Courier New" panose="02070309020205020404" pitchFamily="49" charset="0"/>
              </a:rPr>
              <a:t>    </a:t>
            </a:r>
            <a:r>
              <a:rPr lang="en-US" sz="3200" b="1" smtClean="0">
                <a:solidFill>
                  <a:srgbClr val="000000"/>
                </a:solidFill>
                <a:latin typeface="Courier New" panose="02070309020205020404" pitchFamily="49" charset="0"/>
                <a:cs typeface="Courier New" panose="02070309020205020404" pitchFamily="49" charset="0"/>
              </a:rPr>
              <a:t>{dcmotor_onoff=1</a:t>
            </a:r>
            <a:r>
              <a:rPr lang="en-US" sz="3200" b="1">
                <a:solidFill>
                  <a:srgbClr val="000000"/>
                </a:solidFill>
                <a:latin typeface="Courier New" panose="02070309020205020404" pitchFamily="49" charset="0"/>
                <a:cs typeface="Courier New" panose="02070309020205020404" pitchFamily="49" charset="0"/>
              </a:rPr>
              <a:t>; </a:t>
            </a:r>
            <a:r>
              <a:rPr lang="en-US" sz="3200" b="1" smtClean="0">
                <a:solidFill>
                  <a:srgbClr val="000000"/>
                </a:solidFill>
                <a:latin typeface="Courier New" panose="02070309020205020404" pitchFamily="49" charset="0"/>
                <a:cs typeface="Courier New" panose="02070309020205020404" pitchFamily="49" charset="0"/>
              </a:rPr>
              <a:t>dc_motor_run();} </a:t>
            </a:r>
            <a:endParaRPr lang="en-US" sz="3200" b="1">
              <a:solidFill>
                <a:srgbClr val="000000"/>
              </a:solidFill>
              <a:latin typeface="Courier New" panose="02070309020205020404" pitchFamily="49" charset="0"/>
              <a:cs typeface="Courier New" panose="02070309020205020404" pitchFamily="49" charset="0"/>
            </a:endParaRPr>
          </a:p>
          <a:p>
            <a:r>
              <a:rPr lang="en-US" sz="3200" b="1">
                <a:solidFill>
                  <a:srgbClr val="000000"/>
                </a:solidFill>
                <a:latin typeface="Courier New" panose="02070309020205020404" pitchFamily="49" charset="0"/>
                <a:cs typeface="Courier New" panose="02070309020205020404" pitchFamily="49" charset="0"/>
              </a:rPr>
              <a:t>    </a:t>
            </a:r>
            <a:r>
              <a:rPr lang="en-US" sz="3200" b="1">
                <a:solidFill>
                  <a:srgbClr val="0070C0"/>
                </a:solidFill>
                <a:latin typeface="Courier New" panose="02070309020205020404" pitchFamily="49" charset="0"/>
                <a:cs typeface="Courier New" panose="02070309020205020404" pitchFamily="49" charset="0"/>
              </a:rPr>
              <a:t>else if</a:t>
            </a:r>
            <a:r>
              <a:rPr lang="en-US" sz="3200" b="1">
                <a:solidFill>
                  <a:srgbClr val="000000"/>
                </a:solidFill>
                <a:latin typeface="Courier New" panose="02070309020205020404" pitchFamily="49" charset="0"/>
                <a:cs typeface="Courier New" panose="02070309020205020404" pitchFamily="49" charset="0"/>
              </a:rPr>
              <a:t>((!input(off))&amp;&amp;(dcmotor_onoff))</a:t>
            </a:r>
          </a:p>
          <a:p>
            <a:r>
              <a:rPr lang="en-US" sz="3200" b="1">
                <a:solidFill>
                  <a:srgbClr val="000000"/>
                </a:solidFill>
                <a:latin typeface="Courier New" panose="02070309020205020404" pitchFamily="49" charset="0"/>
                <a:cs typeface="Courier New" panose="02070309020205020404" pitchFamily="49" charset="0"/>
              </a:rPr>
              <a:t>    </a:t>
            </a:r>
            <a:r>
              <a:rPr lang="en-US" sz="3200" b="1" smtClean="0">
                <a:solidFill>
                  <a:srgbClr val="000000"/>
                </a:solidFill>
                <a:latin typeface="Courier New" panose="02070309020205020404" pitchFamily="49" charset="0"/>
                <a:cs typeface="Courier New" panose="02070309020205020404" pitchFamily="49" charset="0"/>
              </a:rPr>
              <a:t>{dcmotor_onoff=0;dc_motor_run();} </a:t>
            </a:r>
            <a:endParaRPr lang="en-US" sz="3200" b="1">
              <a:solidFill>
                <a:srgbClr val="000000"/>
              </a:solidFill>
              <a:latin typeface="Courier New" panose="02070309020205020404" pitchFamily="49" charset="0"/>
              <a:cs typeface="Courier New" panose="02070309020205020404" pitchFamily="49" charset="0"/>
            </a:endParaRPr>
          </a:p>
          <a:p>
            <a:r>
              <a:rPr lang="en-US" sz="3200" b="1">
                <a:solidFill>
                  <a:srgbClr val="000000"/>
                </a:solidFill>
                <a:latin typeface="Courier New" panose="02070309020205020404" pitchFamily="49" charset="0"/>
                <a:cs typeface="Courier New" panose="02070309020205020404" pitchFamily="49" charset="0"/>
              </a:rPr>
              <a:t>}</a:t>
            </a:r>
          </a:p>
          <a:p>
            <a:r>
              <a:rPr lang="en-US" sz="3200" b="1">
                <a:solidFill>
                  <a:srgbClr val="0070C0"/>
                </a:solidFill>
                <a:latin typeface="Courier New" panose="02070309020205020404" pitchFamily="49" charset="0"/>
                <a:cs typeface="Courier New" panose="02070309020205020404" pitchFamily="49" charset="0"/>
              </a:rPr>
              <a:t>void</a:t>
            </a:r>
            <a:r>
              <a:rPr lang="en-US" sz="3200" b="1">
                <a:solidFill>
                  <a:srgbClr val="000000"/>
                </a:solidFill>
                <a:latin typeface="Courier New" panose="02070309020205020404" pitchFamily="49" charset="0"/>
                <a:cs typeface="Courier New" panose="02070309020205020404" pitchFamily="49" charset="0"/>
              </a:rPr>
              <a:t> phim_inv()</a:t>
            </a:r>
          </a:p>
          <a:p>
            <a:r>
              <a:rPr lang="en-US" sz="3200" b="1">
                <a:solidFill>
                  <a:srgbClr val="000000"/>
                </a:solidFill>
                <a:latin typeface="Courier New" panose="02070309020205020404" pitchFamily="49" charset="0"/>
                <a:cs typeface="Courier New" panose="02070309020205020404" pitchFamily="49" charset="0"/>
              </a:rPr>
              <a:t>{</a:t>
            </a:r>
          </a:p>
          <a:p>
            <a:r>
              <a:rPr lang="en-US" sz="3200" b="1" smtClean="0">
                <a:solidFill>
                  <a:srgbClr val="000000"/>
                </a:solidFill>
                <a:latin typeface="Courier New" panose="02070309020205020404" pitchFamily="49" charset="0"/>
                <a:cs typeface="Courier New" panose="02070309020205020404" pitchFamily="49" charset="0"/>
              </a:rPr>
              <a:t> </a:t>
            </a:r>
            <a:r>
              <a:rPr lang="en-US" sz="3200" b="1">
                <a:solidFill>
                  <a:srgbClr val="0070C0"/>
                </a:solidFill>
                <a:latin typeface="Courier New" panose="02070309020205020404" pitchFamily="49" charset="0"/>
                <a:cs typeface="Courier New" panose="02070309020205020404" pitchFamily="49" charset="0"/>
              </a:rPr>
              <a:t>if</a:t>
            </a:r>
            <a:r>
              <a:rPr lang="en-US" sz="3200" b="1">
                <a:solidFill>
                  <a:srgbClr val="000000"/>
                </a:solidFill>
                <a:latin typeface="Courier New" panose="02070309020205020404" pitchFamily="49" charset="0"/>
                <a:cs typeface="Courier New" panose="02070309020205020404" pitchFamily="49" charset="0"/>
              </a:rPr>
              <a:t>(phim_bt2_c1(1,0)) </a:t>
            </a:r>
          </a:p>
          <a:p>
            <a:r>
              <a:rPr lang="en-US" sz="3200" b="1">
                <a:solidFill>
                  <a:srgbClr val="000000"/>
                </a:solidFill>
                <a:latin typeface="Courier New" panose="02070309020205020404" pitchFamily="49" charset="0"/>
                <a:cs typeface="Courier New" panose="02070309020205020404" pitchFamily="49" charset="0"/>
              </a:rPr>
              <a:t>  </a:t>
            </a:r>
            <a:r>
              <a:rPr lang="en-US" sz="3200" b="1" smtClean="0">
                <a:solidFill>
                  <a:srgbClr val="000000"/>
                </a:solidFill>
                <a:latin typeface="Courier New" panose="02070309020205020404" pitchFamily="49" charset="0"/>
                <a:cs typeface="Courier New" panose="02070309020205020404" pitchFamily="49" charset="0"/>
              </a:rPr>
              <a:t>{ </a:t>
            </a:r>
            <a:endParaRPr lang="en-US" sz="3200" b="1">
              <a:solidFill>
                <a:srgbClr val="000000"/>
              </a:solidFill>
              <a:latin typeface="Courier New" panose="02070309020205020404" pitchFamily="49" charset="0"/>
              <a:cs typeface="Courier New" panose="02070309020205020404" pitchFamily="49" charset="0"/>
            </a:endParaRPr>
          </a:p>
          <a:p>
            <a:r>
              <a:rPr lang="en-US" sz="3200" b="1">
                <a:solidFill>
                  <a:srgbClr val="000000"/>
                </a:solidFill>
                <a:latin typeface="Courier New" panose="02070309020205020404" pitchFamily="49" charset="0"/>
                <a:cs typeface="Courier New" panose="02070309020205020404" pitchFamily="49" charset="0"/>
              </a:rPr>
              <a:t>  </a:t>
            </a:r>
            <a:r>
              <a:rPr lang="en-US" sz="3200" b="1" smtClean="0">
                <a:solidFill>
                  <a:srgbClr val="000000"/>
                </a:solidFill>
                <a:latin typeface="Courier New" panose="02070309020205020404" pitchFamily="49" charset="0"/>
                <a:cs typeface="Courier New" panose="02070309020205020404" pitchFamily="49" charset="0"/>
              </a:rPr>
              <a:t> </a:t>
            </a:r>
            <a:r>
              <a:rPr lang="en-US" sz="3200" b="1">
                <a:solidFill>
                  <a:srgbClr val="0070C0"/>
                </a:solidFill>
                <a:latin typeface="Courier New" panose="02070309020205020404" pitchFamily="49" charset="0"/>
                <a:cs typeface="Courier New" panose="02070309020205020404" pitchFamily="49" charset="0"/>
              </a:rPr>
              <a:t>if</a:t>
            </a:r>
            <a:r>
              <a:rPr lang="en-US" sz="3200" b="1">
                <a:solidFill>
                  <a:srgbClr val="000000"/>
                </a:solidFill>
                <a:latin typeface="Courier New" panose="02070309020205020404" pitchFamily="49" charset="0"/>
                <a:cs typeface="Courier New" panose="02070309020205020404" pitchFamily="49" charset="0"/>
              </a:rPr>
              <a:t>(dcmotor_onoff)</a:t>
            </a:r>
          </a:p>
          <a:p>
            <a:r>
              <a:rPr lang="en-US" sz="3200" b="1">
                <a:solidFill>
                  <a:srgbClr val="000000"/>
                </a:solidFill>
                <a:latin typeface="Courier New" panose="02070309020205020404" pitchFamily="49" charset="0"/>
                <a:cs typeface="Courier New" panose="02070309020205020404" pitchFamily="49" charset="0"/>
              </a:rPr>
              <a:t>   </a:t>
            </a:r>
            <a:r>
              <a:rPr lang="en-US" sz="3200" b="1" smtClean="0">
                <a:solidFill>
                  <a:srgbClr val="000000"/>
                </a:solidFill>
                <a:latin typeface="Courier New" panose="02070309020205020404" pitchFamily="49" charset="0"/>
                <a:cs typeface="Courier New" panose="02070309020205020404" pitchFamily="49" charset="0"/>
              </a:rPr>
              <a:t> </a:t>
            </a:r>
            <a:r>
              <a:rPr lang="en-US" sz="3200" b="1">
                <a:solidFill>
                  <a:srgbClr val="000000"/>
                </a:solidFill>
                <a:latin typeface="Courier New" panose="02070309020205020404" pitchFamily="49" charset="0"/>
                <a:cs typeface="Courier New" panose="02070309020205020404" pitchFamily="49" charset="0"/>
              </a:rPr>
              <a:t>{</a:t>
            </a:r>
          </a:p>
          <a:p>
            <a:r>
              <a:rPr lang="en-US" sz="3200" b="1">
                <a:solidFill>
                  <a:srgbClr val="000000"/>
                </a:solidFill>
                <a:latin typeface="Courier New" panose="02070309020205020404" pitchFamily="49" charset="0"/>
                <a:cs typeface="Courier New" panose="02070309020205020404" pitchFamily="49" charset="0"/>
              </a:rPr>
              <a:t>   </a:t>
            </a:r>
            <a:r>
              <a:rPr lang="en-US" sz="3200" b="1" smtClean="0">
                <a:solidFill>
                  <a:srgbClr val="000000"/>
                </a:solidFill>
                <a:latin typeface="Courier New" panose="02070309020205020404" pitchFamily="49" charset="0"/>
                <a:cs typeface="Courier New" panose="02070309020205020404" pitchFamily="49" charset="0"/>
              </a:rPr>
              <a:t>  </a:t>
            </a:r>
            <a:r>
              <a:rPr lang="en-US" sz="3200" b="1">
                <a:solidFill>
                  <a:srgbClr val="000000"/>
                </a:solidFill>
                <a:latin typeface="Courier New" panose="02070309020205020404" pitchFamily="49" charset="0"/>
                <a:cs typeface="Courier New" panose="02070309020205020404" pitchFamily="49" charset="0"/>
              </a:rPr>
              <a:t>dc_motor_stop();</a:t>
            </a:r>
          </a:p>
          <a:p>
            <a:r>
              <a:rPr lang="en-US" sz="3200" b="1">
                <a:solidFill>
                  <a:srgbClr val="000000"/>
                </a:solidFill>
                <a:latin typeface="Courier New" panose="02070309020205020404" pitchFamily="49" charset="0"/>
                <a:cs typeface="Courier New" panose="02070309020205020404" pitchFamily="49" charset="0"/>
              </a:rPr>
              <a:t>    </a:t>
            </a:r>
            <a:r>
              <a:rPr lang="en-US" sz="3200" b="1" smtClean="0">
                <a:solidFill>
                  <a:srgbClr val="000000"/>
                </a:solidFill>
                <a:latin typeface="Courier New" panose="02070309020205020404" pitchFamily="49" charset="0"/>
                <a:cs typeface="Courier New" panose="02070309020205020404" pitchFamily="49" charset="0"/>
              </a:rPr>
              <a:t> </a:t>
            </a:r>
            <a:r>
              <a:rPr lang="en-US" sz="3200" b="1">
                <a:solidFill>
                  <a:srgbClr val="000000"/>
                </a:solidFill>
                <a:latin typeface="Courier New" panose="02070309020205020404" pitchFamily="49" charset="0"/>
                <a:cs typeface="Courier New" panose="02070309020205020404" pitchFamily="49" charset="0"/>
              </a:rPr>
              <a:t>delay_ms(500);</a:t>
            </a:r>
          </a:p>
          <a:p>
            <a:r>
              <a:rPr lang="en-US" sz="3200" b="1">
                <a:solidFill>
                  <a:srgbClr val="000000"/>
                </a:solidFill>
                <a:latin typeface="Courier New" panose="02070309020205020404" pitchFamily="49" charset="0"/>
                <a:cs typeface="Courier New" panose="02070309020205020404" pitchFamily="49" charset="0"/>
              </a:rPr>
              <a:t>    </a:t>
            </a:r>
            <a:r>
              <a:rPr lang="en-US" sz="3200" b="1" smtClean="0">
                <a:solidFill>
                  <a:srgbClr val="000000"/>
                </a:solidFill>
                <a:latin typeface="Courier New" panose="02070309020205020404" pitchFamily="49" charset="0"/>
                <a:cs typeface="Courier New" panose="02070309020205020404" pitchFamily="49" charset="0"/>
              </a:rPr>
              <a:t> </a:t>
            </a:r>
            <a:r>
              <a:rPr lang="en-US" sz="3200" b="1">
                <a:solidFill>
                  <a:srgbClr val="000000"/>
                </a:solidFill>
                <a:latin typeface="Courier New" panose="02070309020205020404" pitchFamily="49" charset="0"/>
                <a:cs typeface="Courier New" panose="02070309020205020404" pitchFamily="49" charset="0"/>
              </a:rPr>
              <a:t>dcmotor_tn=~dcmotor_tn;</a:t>
            </a:r>
          </a:p>
          <a:p>
            <a:r>
              <a:rPr lang="en-US" sz="3200" b="1">
                <a:solidFill>
                  <a:srgbClr val="000000"/>
                </a:solidFill>
                <a:latin typeface="Courier New" panose="02070309020205020404" pitchFamily="49" charset="0"/>
                <a:cs typeface="Courier New" panose="02070309020205020404" pitchFamily="49" charset="0"/>
              </a:rPr>
              <a:t>     </a:t>
            </a:r>
            <a:r>
              <a:rPr lang="en-US" sz="3200" b="1" smtClean="0">
                <a:solidFill>
                  <a:srgbClr val="000000"/>
                </a:solidFill>
                <a:latin typeface="Courier New" panose="02070309020205020404" pitchFamily="49" charset="0"/>
                <a:cs typeface="Courier New" panose="02070309020205020404" pitchFamily="49" charset="0"/>
              </a:rPr>
              <a:t>dc_motor_run</a:t>
            </a:r>
            <a:r>
              <a:rPr lang="en-US" sz="3200" b="1">
                <a:solidFill>
                  <a:srgbClr val="000000"/>
                </a:solidFill>
                <a:latin typeface="Courier New" panose="02070309020205020404" pitchFamily="49" charset="0"/>
                <a:cs typeface="Courier New" panose="02070309020205020404" pitchFamily="49" charset="0"/>
              </a:rPr>
              <a:t>();</a:t>
            </a:r>
          </a:p>
          <a:p>
            <a:r>
              <a:rPr lang="en-US" sz="3200" b="1">
                <a:solidFill>
                  <a:srgbClr val="000000"/>
                </a:solidFill>
                <a:latin typeface="Courier New" panose="02070309020205020404" pitchFamily="49" charset="0"/>
                <a:cs typeface="Courier New" panose="02070309020205020404" pitchFamily="49" charset="0"/>
              </a:rPr>
              <a:t>    </a:t>
            </a:r>
            <a:r>
              <a:rPr lang="en-US" sz="3200" b="1" smtClean="0">
                <a:solidFill>
                  <a:srgbClr val="000000"/>
                </a:solidFill>
                <a:latin typeface="Courier New" panose="02070309020205020404" pitchFamily="49" charset="0"/>
                <a:cs typeface="Courier New" panose="02070309020205020404" pitchFamily="49" charset="0"/>
              </a:rPr>
              <a:t>}</a:t>
            </a:r>
            <a:endParaRPr lang="en-US" sz="3200" b="1">
              <a:solidFill>
                <a:srgbClr val="000000"/>
              </a:solidFill>
              <a:latin typeface="Courier New" panose="02070309020205020404" pitchFamily="49" charset="0"/>
              <a:cs typeface="Courier New" panose="02070309020205020404" pitchFamily="49" charset="0"/>
            </a:endParaRPr>
          </a:p>
          <a:p>
            <a:r>
              <a:rPr lang="en-US" sz="3200" b="1">
                <a:solidFill>
                  <a:srgbClr val="000000"/>
                </a:solidFill>
                <a:latin typeface="Courier New" panose="02070309020205020404" pitchFamily="49" charset="0"/>
                <a:cs typeface="Courier New" panose="02070309020205020404" pitchFamily="49" charset="0"/>
              </a:rPr>
              <a:t> </a:t>
            </a:r>
            <a:r>
              <a:rPr lang="en-US" sz="3200" b="1" smtClean="0">
                <a:solidFill>
                  <a:srgbClr val="0070C0"/>
                </a:solidFill>
                <a:latin typeface="Courier New" panose="02070309020205020404" pitchFamily="49" charset="0"/>
                <a:cs typeface="Courier New" panose="02070309020205020404" pitchFamily="49" charset="0"/>
              </a:rPr>
              <a:t>else</a:t>
            </a:r>
            <a:r>
              <a:rPr lang="en-US" sz="3200" b="1" smtClean="0">
                <a:solidFill>
                  <a:srgbClr val="000000"/>
                </a:solidFill>
                <a:latin typeface="Courier New" panose="02070309020205020404" pitchFamily="49" charset="0"/>
                <a:cs typeface="Courier New" panose="02070309020205020404" pitchFamily="49" charset="0"/>
              </a:rPr>
              <a:t>  </a:t>
            </a:r>
            <a:r>
              <a:rPr lang="en-US" sz="3200" b="1">
                <a:solidFill>
                  <a:srgbClr val="000000"/>
                </a:solidFill>
                <a:latin typeface="Courier New" panose="02070309020205020404" pitchFamily="49" charset="0"/>
                <a:cs typeface="Courier New" panose="02070309020205020404" pitchFamily="49" charset="0"/>
              </a:rPr>
              <a:t>buzzer_on_off(100);</a:t>
            </a:r>
          </a:p>
          <a:p>
            <a:r>
              <a:rPr lang="en-US" sz="3200" b="1">
                <a:solidFill>
                  <a:srgbClr val="000000"/>
                </a:solidFill>
                <a:latin typeface="Courier New" panose="02070309020205020404" pitchFamily="49" charset="0"/>
                <a:cs typeface="Courier New" panose="02070309020205020404" pitchFamily="49" charset="0"/>
              </a:rPr>
              <a:t>  </a:t>
            </a:r>
            <a:r>
              <a:rPr lang="en-US" sz="3200" b="1" smtClean="0">
                <a:solidFill>
                  <a:srgbClr val="000000"/>
                </a:solidFill>
                <a:latin typeface="Courier New" panose="02070309020205020404" pitchFamily="49" charset="0"/>
                <a:cs typeface="Courier New" panose="02070309020205020404" pitchFamily="49" charset="0"/>
              </a:rPr>
              <a:t>} </a:t>
            </a:r>
            <a:endParaRPr lang="en-US" sz="3200" b="1">
              <a:solidFill>
                <a:srgbClr val="000000"/>
              </a:solidFill>
              <a:latin typeface="Courier New" panose="02070309020205020404" pitchFamily="49" charset="0"/>
              <a:cs typeface="Courier New" panose="02070309020205020404" pitchFamily="49" charset="0"/>
            </a:endParaRPr>
          </a:p>
          <a:p>
            <a:r>
              <a:rPr lang="en-US" sz="3200" b="1">
                <a:solidFill>
                  <a:srgbClr val="000000"/>
                </a:solidFill>
                <a:latin typeface="Courier New" panose="02070309020205020404" pitchFamily="49" charset="0"/>
                <a:cs typeface="Courier New" panose="02070309020205020404" pitchFamily="49" charset="0"/>
              </a:rPr>
              <a:t>}</a:t>
            </a:r>
            <a:endParaRPr lang="en-US" sz="2800" b="1">
              <a:solidFill>
                <a:srgbClr val="FF0000"/>
              </a:solidFill>
              <a:latin typeface="Courier New" panose="02070309020205020404" pitchFamily="49" charset="0"/>
              <a:cs typeface="Courier New" panose="02070309020205020404" pitchFamily="49" charset="0"/>
            </a:endParaRPr>
          </a:p>
        </p:txBody>
      </p:sp>
      <p:sp>
        <p:nvSpPr>
          <p:cNvPr id="16" name="Rectangle 15"/>
          <p:cNvSpPr/>
          <p:nvPr/>
        </p:nvSpPr>
        <p:spPr>
          <a:xfrm>
            <a:off x="9906000" y="962009"/>
            <a:ext cx="11733987" cy="9941183"/>
          </a:xfrm>
          <a:prstGeom prst="rect">
            <a:avLst/>
          </a:prstGeom>
        </p:spPr>
        <p:txBody>
          <a:bodyPr wrap="square">
            <a:spAutoFit/>
          </a:bodyPr>
          <a:lstStyle/>
          <a:p>
            <a:r>
              <a:rPr lang="en-US" sz="3200" b="1">
                <a:solidFill>
                  <a:srgbClr val="0070C0"/>
                </a:solidFill>
                <a:latin typeface="Courier New" panose="02070309020205020404" pitchFamily="49" charset="0"/>
                <a:cs typeface="Courier New" panose="02070309020205020404" pitchFamily="49" charset="0"/>
              </a:rPr>
              <a:t>void </a:t>
            </a:r>
            <a:r>
              <a:rPr lang="en-US" sz="3200" b="1">
                <a:solidFill>
                  <a:srgbClr val="000000"/>
                </a:solidFill>
                <a:latin typeface="Courier New" panose="02070309020205020404" pitchFamily="49" charset="0"/>
                <a:cs typeface="Courier New" panose="02070309020205020404" pitchFamily="49" charset="0"/>
              </a:rPr>
              <a:t>main() </a:t>
            </a:r>
          </a:p>
          <a:p>
            <a:r>
              <a:rPr lang="en-US" sz="3200" b="1">
                <a:solidFill>
                  <a:srgbClr val="000000"/>
                </a:solidFill>
                <a:latin typeface="Courier New" panose="02070309020205020404" pitchFamily="49" charset="0"/>
                <a:cs typeface="Courier New" panose="02070309020205020404" pitchFamily="49" charset="0"/>
              </a:rPr>
              <a:t>{ </a:t>
            </a:r>
          </a:p>
          <a:p>
            <a:r>
              <a:rPr lang="en-US" sz="3200" b="1">
                <a:solidFill>
                  <a:srgbClr val="000000"/>
                </a:solidFill>
                <a:latin typeface="Courier New" panose="02070309020205020404" pitchFamily="49" charset="0"/>
                <a:cs typeface="Courier New" panose="02070309020205020404" pitchFamily="49" charset="0"/>
              </a:rPr>
              <a:t>    set_up_port(); </a:t>
            </a:r>
          </a:p>
          <a:p>
            <a:r>
              <a:rPr lang="en-US" sz="3200" b="1">
                <a:solidFill>
                  <a:srgbClr val="000000"/>
                </a:solidFill>
                <a:latin typeface="Courier New" panose="02070309020205020404" pitchFamily="49" charset="0"/>
                <a:cs typeface="Courier New" panose="02070309020205020404" pitchFamily="49" charset="0"/>
              </a:rPr>
              <a:t>    dc_motor_enable(); </a:t>
            </a:r>
          </a:p>
          <a:p>
            <a:r>
              <a:rPr lang="en-US" sz="3200" b="1">
                <a:solidFill>
                  <a:srgbClr val="000000"/>
                </a:solidFill>
                <a:latin typeface="Courier New" panose="02070309020205020404" pitchFamily="49" charset="0"/>
                <a:cs typeface="Courier New" panose="02070309020205020404" pitchFamily="49" charset="0"/>
              </a:rPr>
              <a:t>    dc_motor_stop();</a:t>
            </a:r>
          </a:p>
          <a:p>
            <a:r>
              <a:rPr lang="en-US" sz="3200" b="1">
                <a:solidFill>
                  <a:srgbClr val="000000"/>
                </a:solidFill>
                <a:latin typeface="Courier New" panose="02070309020205020404" pitchFamily="49" charset="0"/>
                <a:cs typeface="Courier New" panose="02070309020205020404" pitchFamily="49" charset="0"/>
              </a:rPr>
              <a:t>    enable_interrupts(global);</a:t>
            </a:r>
          </a:p>
          <a:p>
            <a:r>
              <a:rPr lang="en-US" sz="3200" b="1">
                <a:solidFill>
                  <a:srgbClr val="000000"/>
                </a:solidFill>
                <a:latin typeface="Courier New" panose="02070309020205020404" pitchFamily="49" charset="0"/>
                <a:cs typeface="Courier New" panose="02070309020205020404" pitchFamily="49" charset="0"/>
              </a:rPr>
              <a:t>    enable_interrupts(int_timer3);</a:t>
            </a:r>
          </a:p>
          <a:p>
            <a:r>
              <a:rPr lang="en-US" sz="3200" b="1">
                <a:solidFill>
                  <a:srgbClr val="000000"/>
                </a:solidFill>
                <a:latin typeface="Courier New" panose="02070309020205020404" pitchFamily="49" charset="0"/>
                <a:cs typeface="Courier New" panose="02070309020205020404" pitchFamily="49" charset="0"/>
              </a:rPr>
              <a:t>    </a:t>
            </a:r>
            <a:r>
              <a:rPr lang="en-US" sz="3200" b="1" smtClean="0">
                <a:solidFill>
                  <a:srgbClr val="000000"/>
                </a:solidFill>
                <a:latin typeface="Courier New" panose="02070309020205020404" pitchFamily="49" charset="0"/>
                <a:cs typeface="Courier New" panose="02070309020205020404" pitchFamily="49" charset="0"/>
              </a:rPr>
              <a:t>setup_timer_3(t3_internal</a:t>
            </a:r>
          </a:p>
          <a:p>
            <a:r>
              <a:rPr lang="en-US" sz="3200" b="1">
                <a:solidFill>
                  <a:srgbClr val="000000"/>
                </a:solidFill>
                <a:latin typeface="Courier New" panose="02070309020205020404" pitchFamily="49" charset="0"/>
                <a:cs typeface="Courier New" panose="02070309020205020404" pitchFamily="49" charset="0"/>
              </a:rPr>
              <a:t> </a:t>
            </a:r>
            <a:r>
              <a:rPr lang="en-US" sz="3200" b="1" smtClean="0">
                <a:solidFill>
                  <a:srgbClr val="000000"/>
                </a:solidFill>
                <a:latin typeface="Courier New" panose="02070309020205020404" pitchFamily="49" charset="0"/>
                <a:cs typeface="Courier New" panose="02070309020205020404" pitchFamily="49" charset="0"/>
              </a:rPr>
              <a:t>  |</a:t>
            </a:r>
            <a:r>
              <a:rPr lang="en-US" sz="3200" b="1">
                <a:solidFill>
                  <a:srgbClr val="000000"/>
                </a:solidFill>
                <a:latin typeface="Courier New" panose="02070309020205020404" pitchFamily="49" charset="0"/>
                <a:cs typeface="Courier New" panose="02070309020205020404" pitchFamily="49" charset="0"/>
              </a:rPr>
              <a:t>t3_div_by_8);</a:t>
            </a:r>
          </a:p>
          <a:p>
            <a:r>
              <a:rPr lang="en-US" sz="3200" b="1">
                <a:solidFill>
                  <a:srgbClr val="000000"/>
                </a:solidFill>
                <a:latin typeface="Courier New" panose="02070309020205020404" pitchFamily="49" charset="0"/>
                <a:cs typeface="Courier New" panose="02070309020205020404" pitchFamily="49" charset="0"/>
              </a:rPr>
              <a:t>    set_timer3(</a:t>
            </a:r>
            <a:r>
              <a:rPr lang="en-US" sz="3200" b="1">
                <a:solidFill>
                  <a:srgbClr val="008000"/>
                </a:solidFill>
                <a:latin typeface="Courier New" panose="02070309020205020404" pitchFamily="49" charset="0"/>
                <a:cs typeface="Courier New" panose="02070309020205020404" pitchFamily="49" charset="0"/>
              </a:rPr>
              <a:t>3036</a:t>
            </a:r>
            <a:r>
              <a:rPr lang="en-US" sz="3200" b="1">
                <a:solidFill>
                  <a:srgbClr val="000000"/>
                </a:solidFill>
                <a:latin typeface="Courier New" panose="02070309020205020404" pitchFamily="49" charset="0"/>
                <a:cs typeface="Courier New" panose="02070309020205020404" pitchFamily="49" charset="0"/>
              </a:rPr>
              <a:t>);</a:t>
            </a:r>
          </a:p>
          <a:p>
            <a:r>
              <a:rPr lang="en-US" sz="3200" b="1">
                <a:solidFill>
                  <a:srgbClr val="000000"/>
                </a:solidFill>
                <a:latin typeface="Courier New" panose="02070309020205020404" pitchFamily="49" charset="0"/>
                <a:cs typeface="Courier New" panose="02070309020205020404" pitchFamily="49" charset="0"/>
              </a:rPr>
              <a:t>    </a:t>
            </a:r>
            <a:r>
              <a:rPr lang="en-US" sz="3200" b="1" smtClean="0">
                <a:solidFill>
                  <a:srgbClr val="000000"/>
                </a:solidFill>
                <a:latin typeface="Courier New" panose="02070309020205020404" pitchFamily="49" charset="0"/>
                <a:cs typeface="Courier New" panose="02070309020205020404" pitchFamily="49" charset="0"/>
              </a:rPr>
              <a:t>setup_timer_1(t1_external_sync</a:t>
            </a:r>
          </a:p>
          <a:p>
            <a:r>
              <a:rPr lang="en-US" sz="3200" b="1">
                <a:solidFill>
                  <a:srgbClr val="000000"/>
                </a:solidFill>
                <a:latin typeface="Courier New" panose="02070309020205020404" pitchFamily="49" charset="0"/>
                <a:cs typeface="Courier New" panose="02070309020205020404" pitchFamily="49" charset="0"/>
              </a:rPr>
              <a:t> </a:t>
            </a:r>
            <a:r>
              <a:rPr lang="en-US" sz="3200" b="1" smtClean="0">
                <a:solidFill>
                  <a:srgbClr val="000000"/>
                </a:solidFill>
                <a:latin typeface="Courier New" panose="02070309020205020404" pitchFamily="49" charset="0"/>
                <a:cs typeface="Courier New" panose="02070309020205020404" pitchFamily="49" charset="0"/>
              </a:rPr>
              <a:t> |</a:t>
            </a:r>
            <a:r>
              <a:rPr lang="en-US" sz="3200" b="1">
                <a:solidFill>
                  <a:srgbClr val="000000"/>
                </a:solidFill>
                <a:latin typeface="Courier New" panose="02070309020205020404" pitchFamily="49" charset="0"/>
                <a:cs typeface="Courier New" panose="02070309020205020404" pitchFamily="49" charset="0"/>
              </a:rPr>
              <a:t>t1_div_by_1);</a:t>
            </a:r>
          </a:p>
          <a:p>
            <a:r>
              <a:rPr lang="en-US" sz="3200" b="1">
                <a:solidFill>
                  <a:srgbClr val="000000"/>
                </a:solidFill>
                <a:latin typeface="Courier New" panose="02070309020205020404" pitchFamily="49" charset="0"/>
                <a:cs typeface="Courier New" panose="02070309020205020404" pitchFamily="49" charset="0"/>
              </a:rPr>
              <a:t>    set_timer1(0</a:t>
            </a:r>
            <a:r>
              <a:rPr lang="en-US" sz="3200" b="1" smtClean="0">
                <a:solidFill>
                  <a:srgbClr val="000000"/>
                </a:solidFill>
                <a:latin typeface="Courier New" panose="02070309020205020404" pitchFamily="49" charset="0"/>
                <a:cs typeface="Courier New" panose="02070309020205020404" pitchFamily="49" charset="0"/>
              </a:rPr>
              <a:t>);</a:t>
            </a:r>
            <a:endParaRPr lang="en-US" sz="3200" b="1">
              <a:solidFill>
                <a:srgbClr val="000000"/>
              </a:solidFill>
              <a:latin typeface="Courier New" panose="02070309020205020404" pitchFamily="49" charset="0"/>
              <a:cs typeface="Courier New" panose="02070309020205020404" pitchFamily="49" charset="0"/>
            </a:endParaRPr>
          </a:p>
          <a:p>
            <a:r>
              <a:rPr lang="en-US" sz="3200" b="1">
                <a:solidFill>
                  <a:srgbClr val="000000"/>
                </a:solidFill>
                <a:latin typeface="Courier New" panose="02070309020205020404" pitchFamily="49" charset="0"/>
                <a:cs typeface="Courier New" panose="02070309020205020404" pitchFamily="49" charset="0"/>
              </a:rPr>
              <a:t>    </a:t>
            </a:r>
            <a:r>
              <a:rPr lang="en-US" sz="3200" b="1">
                <a:solidFill>
                  <a:srgbClr val="0070C0"/>
                </a:solidFill>
                <a:latin typeface="Courier New" panose="02070309020205020404" pitchFamily="49" charset="0"/>
                <a:cs typeface="Courier New" panose="02070309020205020404" pitchFamily="49" charset="0"/>
              </a:rPr>
              <a:t>while</a:t>
            </a:r>
            <a:r>
              <a:rPr lang="en-US" sz="3200" b="1">
                <a:solidFill>
                  <a:srgbClr val="000000"/>
                </a:solidFill>
                <a:latin typeface="Courier New" panose="02070309020205020404" pitchFamily="49" charset="0"/>
                <a:cs typeface="Courier New" panose="02070309020205020404" pitchFamily="49" charset="0"/>
              </a:rPr>
              <a:t>(true) </a:t>
            </a:r>
          </a:p>
          <a:p>
            <a:r>
              <a:rPr lang="en-US" sz="3200" b="1">
                <a:solidFill>
                  <a:srgbClr val="000000"/>
                </a:solidFill>
                <a:latin typeface="Courier New" panose="02070309020205020404" pitchFamily="49" charset="0"/>
                <a:cs typeface="Courier New" panose="02070309020205020404" pitchFamily="49" charset="0"/>
              </a:rPr>
              <a:t>    { </a:t>
            </a:r>
          </a:p>
          <a:p>
            <a:r>
              <a:rPr lang="en-US" sz="3200" b="1">
                <a:solidFill>
                  <a:srgbClr val="000000"/>
                </a:solidFill>
                <a:latin typeface="Courier New" panose="02070309020205020404" pitchFamily="49" charset="0"/>
                <a:cs typeface="Courier New" panose="02070309020205020404" pitchFamily="49" charset="0"/>
              </a:rPr>
              <a:t>       phim_on_off();</a:t>
            </a:r>
          </a:p>
          <a:p>
            <a:r>
              <a:rPr lang="en-US" sz="3200" b="1">
                <a:solidFill>
                  <a:srgbClr val="000000"/>
                </a:solidFill>
                <a:latin typeface="Courier New" panose="02070309020205020404" pitchFamily="49" charset="0"/>
                <a:cs typeface="Courier New" panose="02070309020205020404" pitchFamily="49" charset="0"/>
              </a:rPr>
              <a:t>       phim_inv();</a:t>
            </a:r>
          </a:p>
          <a:p>
            <a:r>
              <a:rPr lang="en-US" sz="3200" b="1">
                <a:solidFill>
                  <a:srgbClr val="000000"/>
                </a:solidFill>
                <a:latin typeface="Courier New" panose="02070309020205020404" pitchFamily="49" charset="0"/>
                <a:cs typeface="Courier New" panose="02070309020205020404" pitchFamily="49" charset="0"/>
              </a:rPr>
              <a:t>       hienthi_tocdo();</a:t>
            </a:r>
          </a:p>
          <a:p>
            <a:r>
              <a:rPr lang="en-US" sz="3200" b="1">
                <a:solidFill>
                  <a:srgbClr val="000000"/>
                </a:solidFill>
                <a:latin typeface="Courier New" panose="02070309020205020404" pitchFamily="49" charset="0"/>
                <a:cs typeface="Courier New" panose="02070309020205020404" pitchFamily="49" charset="0"/>
              </a:rPr>
              <a:t>    } </a:t>
            </a:r>
          </a:p>
          <a:p>
            <a:r>
              <a:rPr lang="en-US" sz="3200" b="1">
                <a:solidFill>
                  <a:srgbClr val="000000"/>
                </a:solidFill>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65675439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9">
                                            <p:txEl>
                                              <p:pRg st="0" end="0"/>
                                            </p:txEl>
                                          </p:spTgt>
                                        </p:tgtEl>
                                        <p:attrNameLst>
                                          <p:attrName>style.visibility</p:attrName>
                                        </p:attrNameLst>
                                      </p:cBhvr>
                                      <p:to>
                                        <p:strVal val="visible"/>
                                      </p:to>
                                    </p:set>
                                    <p:anim calcmode="lin" valueType="num">
                                      <p:cBhvr additive="base">
                                        <p:cTn id="7" dur="500" fill="hold"/>
                                        <p:tgtEl>
                                          <p:spTgt spid="4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9">
                                            <p:txEl>
                                              <p:pRg st="1" end="1"/>
                                            </p:txEl>
                                          </p:spTgt>
                                        </p:tgtEl>
                                        <p:attrNameLst>
                                          <p:attrName>style.visibility</p:attrName>
                                        </p:attrNameLst>
                                      </p:cBhvr>
                                      <p:to>
                                        <p:strVal val="visible"/>
                                      </p:to>
                                    </p:set>
                                    <p:anim calcmode="lin" valueType="num">
                                      <p:cBhvr additive="base">
                                        <p:cTn id="11" dur="500" fill="hold"/>
                                        <p:tgtEl>
                                          <p:spTgt spid="49">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9">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9">
                                            <p:txEl>
                                              <p:pRg st="2" end="2"/>
                                            </p:txEl>
                                          </p:spTgt>
                                        </p:tgtEl>
                                        <p:attrNameLst>
                                          <p:attrName>style.visibility</p:attrName>
                                        </p:attrNameLst>
                                      </p:cBhvr>
                                      <p:to>
                                        <p:strVal val="visible"/>
                                      </p:to>
                                    </p:set>
                                    <p:anim calcmode="lin" valueType="num">
                                      <p:cBhvr additive="base">
                                        <p:cTn id="15" dur="500" fill="hold"/>
                                        <p:tgtEl>
                                          <p:spTgt spid="49">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9">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9">
                                            <p:txEl>
                                              <p:pRg st="3" end="3"/>
                                            </p:txEl>
                                          </p:spTgt>
                                        </p:tgtEl>
                                        <p:attrNameLst>
                                          <p:attrName>style.visibility</p:attrName>
                                        </p:attrNameLst>
                                      </p:cBhvr>
                                      <p:to>
                                        <p:strVal val="visible"/>
                                      </p:to>
                                    </p:set>
                                    <p:anim calcmode="lin" valueType="num">
                                      <p:cBhvr additive="base">
                                        <p:cTn id="19" dur="500" fill="hold"/>
                                        <p:tgtEl>
                                          <p:spTgt spid="49">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9">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9">
                                            <p:txEl>
                                              <p:pRg st="4" end="4"/>
                                            </p:txEl>
                                          </p:spTgt>
                                        </p:tgtEl>
                                        <p:attrNameLst>
                                          <p:attrName>style.visibility</p:attrName>
                                        </p:attrNameLst>
                                      </p:cBhvr>
                                      <p:to>
                                        <p:strVal val="visible"/>
                                      </p:to>
                                    </p:set>
                                    <p:anim calcmode="lin" valueType="num">
                                      <p:cBhvr additive="base">
                                        <p:cTn id="23" dur="500" fill="hold"/>
                                        <p:tgtEl>
                                          <p:spTgt spid="49">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9">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49">
                                            <p:txEl>
                                              <p:pRg st="5" end="5"/>
                                            </p:txEl>
                                          </p:spTgt>
                                        </p:tgtEl>
                                        <p:attrNameLst>
                                          <p:attrName>style.visibility</p:attrName>
                                        </p:attrNameLst>
                                      </p:cBhvr>
                                      <p:to>
                                        <p:strVal val="visible"/>
                                      </p:to>
                                    </p:set>
                                    <p:anim calcmode="lin" valueType="num">
                                      <p:cBhvr additive="base">
                                        <p:cTn id="27" dur="500" fill="hold"/>
                                        <p:tgtEl>
                                          <p:spTgt spid="49">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9">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49">
                                            <p:txEl>
                                              <p:pRg st="6" end="6"/>
                                            </p:txEl>
                                          </p:spTgt>
                                        </p:tgtEl>
                                        <p:attrNameLst>
                                          <p:attrName>style.visibility</p:attrName>
                                        </p:attrNameLst>
                                      </p:cBhvr>
                                      <p:to>
                                        <p:strVal val="visible"/>
                                      </p:to>
                                    </p:set>
                                    <p:anim calcmode="lin" valueType="num">
                                      <p:cBhvr additive="base">
                                        <p:cTn id="31" dur="500" fill="hold"/>
                                        <p:tgtEl>
                                          <p:spTgt spid="49">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9">
                                            <p:txEl>
                                              <p:pRg st="7" end="7"/>
                                            </p:txEl>
                                          </p:spTgt>
                                        </p:tgtEl>
                                        <p:attrNameLst>
                                          <p:attrName>style.visibility</p:attrName>
                                        </p:attrNameLst>
                                      </p:cBhvr>
                                      <p:to>
                                        <p:strVal val="visible"/>
                                      </p:to>
                                    </p:set>
                                    <p:anim calcmode="lin" valueType="num">
                                      <p:cBhvr additive="base">
                                        <p:cTn id="37" dur="500" fill="hold"/>
                                        <p:tgtEl>
                                          <p:spTgt spid="49">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9">
                                            <p:txEl>
                                              <p:pRg st="7" end="7"/>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49">
                                            <p:txEl>
                                              <p:pRg st="8" end="8"/>
                                            </p:txEl>
                                          </p:spTgt>
                                        </p:tgtEl>
                                        <p:attrNameLst>
                                          <p:attrName>style.visibility</p:attrName>
                                        </p:attrNameLst>
                                      </p:cBhvr>
                                      <p:to>
                                        <p:strVal val="visible"/>
                                      </p:to>
                                    </p:set>
                                    <p:anim calcmode="lin" valueType="num">
                                      <p:cBhvr additive="base">
                                        <p:cTn id="41" dur="500" fill="hold"/>
                                        <p:tgtEl>
                                          <p:spTgt spid="49">
                                            <p:txEl>
                                              <p:pRg st="8" end="8"/>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49">
                                            <p:txEl>
                                              <p:pRg st="8" end="8"/>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49">
                                            <p:txEl>
                                              <p:pRg st="9" end="9"/>
                                            </p:txEl>
                                          </p:spTgt>
                                        </p:tgtEl>
                                        <p:attrNameLst>
                                          <p:attrName>style.visibility</p:attrName>
                                        </p:attrNameLst>
                                      </p:cBhvr>
                                      <p:to>
                                        <p:strVal val="visible"/>
                                      </p:to>
                                    </p:set>
                                    <p:anim calcmode="lin" valueType="num">
                                      <p:cBhvr additive="base">
                                        <p:cTn id="45" dur="500" fill="hold"/>
                                        <p:tgtEl>
                                          <p:spTgt spid="49">
                                            <p:txEl>
                                              <p:pRg st="9" end="9"/>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49">
                                            <p:txEl>
                                              <p:pRg st="9" end="9"/>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49">
                                            <p:txEl>
                                              <p:pRg st="10" end="10"/>
                                            </p:txEl>
                                          </p:spTgt>
                                        </p:tgtEl>
                                        <p:attrNameLst>
                                          <p:attrName>style.visibility</p:attrName>
                                        </p:attrNameLst>
                                      </p:cBhvr>
                                      <p:to>
                                        <p:strVal val="visible"/>
                                      </p:to>
                                    </p:set>
                                    <p:anim calcmode="lin" valueType="num">
                                      <p:cBhvr additive="base">
                                        <p:cTn id="49" dur="500" fill="hold"/>
                                        <p:tgtEl>
                                          <p:spTgt spid="49">
                                            <p:txEl>
                                              <p:pRg st="10" end="10"/>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49">
                                            <p:txEl>
                                              <p:pRg st="10" end="10"/>
                                            </p:txEl>
                                          </p:spTgt>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49">
                                            <p:txEl>
                                              <p:pRg st="11" end="11"/>
                                            </p:txEl>
                                          </p:spTgt>
                                        </p:tgtEl>
                                        <p:attrNameLst>
                                          <p:attrName>style.visibility</p:attrName>
                                        </p:attrNameLst>
                                      </p:cBhvr>
                                      <p:to>
                                        <p:strVal val="visible"/>
                                      </p:to>
                                    </p:set>
                                    <p:anim calcmode="lin" valueType="num">
                                      <p:cBhvr additive="base">
                                        <p:cTn id="53" dur="500" fill="hold"/>
                                        <p:tgtEl>
                                          <p:spTgt spid="49">
                                            <p:txEl>
                                              <p:pRg st="11" end="11"/>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49">
                                            <p:txEl>
                                              <p:pRg st="11" end="11"/>
                                            </p:txEl>
                                          </p:spTgt>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49">
                                            <p:txEl>
                                              <p:pRg st="12" end="12"/>
                                            </p:txEl>
                                          </p:spTgt>
                                        </p:tgtEl>
                                        <p:attrNameLst>
                                          <p:attrName>style.visibility</p:attrName>
                                        </p:attrNameLst>
                                      </p:cBhvr>
                                      <p:to>
                                        <p:strVal val="visible"/>
                                      </p:to>
                                    </p:set>
                                    <p:anim calcmode="lin" valueType="num">
                                      <p:cBhvr additive="base">
                                        <p:cTn id="57" dur="500" fill="hold"/>
                                        <p:tgtEl>
                                          <p:spTgt spid="49">
                                            <p:txEl>
                                              <p:pRg st="12" end="12"/>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49">
                                            <p:txEl>
                                              <p:pRg st="12" end="12"/>
                                            </p:txEl>
                                          </p:spTgt>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49">
                                            <p:txEl>
                                              <p:pRg st="13" end="13"/>
                                            </p:txEl>
                                          </p:spTgt>
                                        </p:tgtEl>
                                        <p:attrNameLst>
                                          <p:attrName>style.visibility</p:attrName>
                                        </p:attrNameLst>
                                      </p:cBhvr>
                                      <p:to>
                                        <p:strVal val="visible"/>
                                      </p:to>
                                    </p:set>
                                    <p:anim calcmode="lin" valueType="num">
                                      <p:cBhvr additive="base">
                                        <p:cTn id="61" dur="500" fill="hold"/>
                                        <p:tgtEl>
                                          <p:spTgt spid="49">
                                            <p:txEl>
                                              <p:pRg st="13" end="13"/>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49">
                                            <p:txEl>
                                              <p:pRg st="13" end="13"/>
                                            </p:txEl>
                                          </p:spTgt>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49">
                                            <p:txEl>
                                              <p:pRg st="14" end="14"/>
                                            </p:txEl>
                                          </p:spTgt>
                                        </p:tgtEl>
                                        <p:attrNameLst>
                                          <p:attrName>style.visibility</p:attrName>
                                        </p:attrNameLst>
                                      </p:cBhvr>
                                      <p:to>
                                        <p:strVal val="visible"/>
                                      </p:to>
                                    </p:set>
                                    <p:anim calcmode="lin" valueType="num">
                                      <p:cBhvr additive="base">
                                        <p:cTn id="65" dur="500" fill="hold"/>
                                        <p:tgtEl>
                                          <p:spTgt spid="49">
                                            <p:txEl>
                                              <p:pRg st="14" end="14"/>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49">
                                            <p:txEl>
                                              <p:pRg st="14" end="14"/>
                                            </p:txEl>
                                          </p:spTgt>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49">
                                            <p:txEl>
                                              <p:pRg st="15" end="15"/>
                                            </p:txEl>
                                          </p:spTgt>
                                        </p:tgtEl>
                                        <p:attrNameLst>
                                          <p:attrName>style.visibility</p:attrName>
                                        </p:attrNameLst>
                                      </p:cBhvr>
                                      <p:to>
                                        <p:strVal val="visible"/>
                                      </p:to>
                                    </p:set>
                                    <p:anim calcmode="lin" valueType="num">
                                      <p:cBhvr additive="base">
                                        <p:cTn id="69" dur="500" fill="hold"/>
                                        <p:tgtEl>
                                          <p:spTgt spid="49">
                                            <p:txEl>
                                              <p:pRg st="15" end="15"/>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49">
                                            <p:txEl>
                                              <p:pRg st="15" end="15"/>
                                            </p:txEl>
                                          </p:spTgt>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49">
                                            <p:txEl>
                                              <p:pRg st="16" end="16"/>
                                            </p:txEl>
                                          </p:spTgt>
                                        </p:tgtEl>
                                        <p:attrNameLst>
                                          <p:attrName>style.visibility</p:attrName>
                                        </p:attrNameLst>
                                      </p:cBhvr>
                                      <p:to>
                                        <p:strVal val="visible"/>
                                      </p:to>
                                    </p:set>
                                    <p:anim calcmode="lin" valueType="num">
                                      <p:cBhvr additive="base">
                                        <p:cTn id="73" dur="500" fill="hold"/>
                                        <p:tgtEl>
                                          <p:spTgt spid="49">
                                            <p:txEl>
                                              <p:pRg st="16" end="16"/>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49">
                                            <p:txEl>
                                              <p:pRg st="16" end="16"/>
                                            </p:txEl>
                                          </p:spTgt>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49">
                                            <p:txEl>
                                              <p:pRg st="17" end="17"/>
                                            </p:txEl>
                                          </p:spTgt>
                                        </p:tgtEl>
                                        <p:attrNameLst>
                                          <p:attrName>style.visibility</p:attrName>
                                        </p:attrNameLst>
                                      </p:cBhvr>
                                      <p:to>
                                        <p:strVal val="visible"/>
                                      </p:to>
                                    </p:set>
                                    <p:anim calcmode="lin" valueType="num">
                                      <p:cBhvr additive="base">
                                        <p:cTn id="77" dur="500" fill="hold"/>
                                        <p:tgtEl>
                                          <p:spTgt spid="49">
                                            <p:txEl>
                                              <p:pRg st="17" end="17"/>
                                            </p:txEl>
                                          </p:spTgt>
                                        </p:tgtEl>
                                        <p:attrNameLst>
                                          <p:attrName>ppt_x</p:attrName>
                                        </p:attrNameLst>
                                      </p:cBhvr>
                                      <p:tavLst>
                                        <p:tav tm="0">
                                          <p:val>
                                            <p:strVal val="#ppt_x"/>
                                          </p:val>
                                        </p:tav>
                                        <p:tav tm="100000">
                                          <p:val>
                                            <p:strVal val="#ppt_x"/>
                                          </p:val>
                                        </p:tav>
                                      </p:tavLst>
                                    </p:anim>
                                    <p:anim calcmode="lin" valueType="num">
                                      <p:cBhvr additive="base">
                                        <p:cTn id="78" dur="500" fill="hold"/>
                                        <p:tgtEl>
                                          <p:spTgt spid="49">
                                            <p:txEl>
                                              <p:pRg st="17" end="17"/>
                                            </p:txEl>
                                          </p:spTgt>
                                        </p:tgtEl>
                                        <p:attrNameLst>
                                          <p:attrName>ppt_y</p:attrName>
                                        </p:attrNameLst>
                                      </p:cBhvr>
                                      <p:tavLst>
                                        <p:tav tm="0">
                                          <p:val>
                                            <p:strVal val="1+#ppt_h/2"/>
                                          </p:val>
                                        </p:tav>
                                        <p:tav tm="100000">
                                          <p:val>
                                            <p:strVal val="#ppt_y"/>
                                          </p:val>
                                        </p:tav>
                                      </p:tavLst>
                                    </p:anim>
                                  </p:childTnLst>
                                </p:cTn>
                              </p:par>
                              <p:par>
                                <p:cTn id="79" presetID="2" presetClass="entr" presetSubtype="4" fill="hold" nodeType="withEffect">
                                  <p:stCondLst>
                                    <p:cond delay="0"/>
                                  </p:stCondLst>
                                  <p:childTnLst>
                                    <p:set>
                                      <p:cBhvr>
                                        <p:cTn id="80" dur="1" fill="hold">
                                          <p:stCondLst>
                                            <p:cond delay="0"/>
                                          </p:stCondLst>
                                        </p:cTn>
                                        <p:tgtEl>
                                          <p:spTgt spid="49">
                                            <p:txEl>
                                              <p:pRg st="18" end="18"/>
                                            </p:txEl>
                                          </p:spTgt>
                                        </p:tgtEl>
                                        <p:attrNameLst>
                                          <p:attrName>style.visibility</p:attrName>
                                        </p:attrNameLst>
                                      </p:cBhvr>
                                      <p:to>
                                        <p:strVal val="visible"/>
                                      </p:to>
                                    </p:set>
                                    <p:anim calcmode="lin" valueType="num">
                                      <p:cBhvr additive="base">
                                        <p:cTn id="81" dur="500" fill="hold"/>
                                        <p:tgtEl>
                                          <p:spTgt spid="49">
                                            <p:txEl>
                                              <p:pRg st="18" end="18"/>
                                            </p:txEl>
                                          </p:spTgt>
                                        </p:tgtEl>
                                        <p:attrNameLst>
                                          <p:attrName>ppt_x</p:attrName>
                                        </p:attrNameLst>
                                      </p:cBhvr>
                                      <p:tavLst>
                                        <p:tav tm="0">
                                          <p:val>
                                            <p:strVal val="#ppt_x"/>
                                          </p:val>
                                        </p:tav>
                                        <p:tav tm="100000">
                                          <p:val>
                                            <p:strVal val="#ppt_x"/>
                                          </p:val>
                                        </p:tav>
                                      </p:tavLst>
                                    </p:anim>
                                    <p:anim calcmode="lin" valueType="num">
                                      <p:cBhvr additive="base">
                                        <p:cTn id="82" dur="500" fill="hold"/>
                                        <p:tgtEl>
                                          <p:spTgt spid="49">
                                            <p:txEl>
                                              <p:pRg st="18" end="18"/>
                                            </p:txEl>
                                          </p:spTgt>
                                        </p:tgtEl>
                                        <p:attrNameLst>
                                          <p:attrName>ppt_y</p:attrName>
                                        </p:attrNameLst>
                                      </p:cBhvr>
                                      <p:tavLst>
                                        <p:tav tm="0">
                                          <p:val>
                                            <p:strVal val="1+#ppt_h/2"/>
                                          </p:val>
                                        </p:tav>
                                        <p:tav tm="100000">
                                          <p:val>
                                            <p:strVal val="#ppt_y"/>
                                          </p:val>
                                        </p:tav>
                                      </p:tavLst>
                                    </p:anim>
                                  </p:childTnLst>
                                </p:cTn>
                              </p:par>
                              <p:par>
                                <p:cTn id="83" presetID="2" presetClass="entr" presetSubtype="4" fill="hold" nodeType="withEffect">
                                  <p:stCondLst>
                                    <p:cond delay="0"/>
                                  </p:stCondLst>
                                  <p:childTnLst>
                                    <p:set>
                                      <p:cBhvr>
                                        <p:cTn id="84" dur="1" fill="hold">
                                          <p:stCondLst>
                                            <p:cond delay="0"/>
                                          </p:stCondLst>
                                        </p:cTn>
                                        <p:tgtEl>
                                          <p:spTgt spid="49">
                                            <p:txEl>
                                              <p:pRg st="19" end="19"/>
                                            </p:txEl>
                                          </p:spTgt>
                                        </p:tgtEl>
                                        <p:attrNameLst>
                                          <p:attrName>style.visibility</p:attrName>
                                        </p:attrNameLst>
                                      </p:cBhvr>
                                      <p:to>
                                        <p:strVal val="visible"/>
                                      </p:to>
                                    </p:set>
                                    <p:anim calcmode="lin" valueType="num">
                                      <p:cBhvr additive="base">
                                        <p:cTn id="85" dur="500" fill="hold"/>
                                        <p:tgtEl>
                                          <p:spTgt spid="49">
                                            <p:txEl>
                                              <p:pRg st="19" end="19"/>
                                            </p:txEl>
                                          </p:spTgt>
                                        </p:tgtEl>
                                        <p:attrNameLst>
                                          <p:attrName>ppt_x</p:attrName>
                                        </p:attrNameLst>
                                      </p:cBhvr>
                                      <p:tavLst>
                                        <p:tav tm="0">
                                          <p:val>
                                            <p:strVal val="#ppt_x"/>
                                          </p:val>
                                        </p:tav>
                                        <p:tav tm="100000">
                                          <p:val>
                                            <p:strVal val="#ppt_x"/>
                                          </p:val>
                                        </p:tav>
                                      </p:tavLst>
                                    </p:anim>
                                    <p:anim calcmode="lin" valueType="num">
                                      <p:cBhvr additive="base">
                                        <p:cTn id="86" dur="500" fill="hold"/>
                                        <p:tgtEl>
                                          <p:spTgt spid="49">
                                            <p:txEl>
                                              <p:pRg st="19" end="19"/>
                                            </p:txEl>
                                          </p:spTgt>
                                        </p:tgtEl>
                                        <p:attrNameLst>
                                          <p:attrName>ppt_y</p:attrName>
                                        </p:attrNameLst>
                                      </p:cBhvr>
                                      <p:tavLst>
                                        <p:tav tm="0">
                                          <p:val>
                                            <p:strVal val="1+#ppt_h/2"/>
                                          </p:val>
                                        </p:tav>
                                        <p:tav tm="100000">
                                          <p:val>
                                            <p:strVal val="#ppt_y"/>
                                          </p:val>
                                        </p:tav>
                                      </p:tavLst>
                                    </p:anim>
                                  </p:childTnLst>
                                </p:cTn>
                              </p:par>
                              <p:par>
                                <p:cTn id="87" presetID="2" presetClass="entr" presetSubtype="4" fill="hold" nodeType="withEffect">
                                  <p:stCondLst>
                                    <p:cond delay="0"/>
                                  </p:stCondLst>
                                  <p:childTnLst>
                                    <p:set>
                                      <p:cBhvr>
                                        <p:cTn id="88" dur="1" fill="hold">
                                          <p:stCondLst>
                                            <p:cond delay="0"/>
                                          </p:stCondLst>
                                        </p:cTn>
                                        <p:tgtEl>
                                          <p:spTgt spid="49">
                                            <p:txEl>
                                              <p:pRg st="20" end="20"/>
                                            </p:txEl>
                                          </p:spTgt>
                                        </p:tgtEl>
                                        <p:attrNameLst>
                                          <p:attrName>style.visibility</p:attrName>
                                        </p:attrNameLst>
                                      </p:cBhvr>
                                      <p:to>
                                        <p:strVal val="visible"/>
                                      </p:to>
                                    </p:set>
                                    <p:anim calcmode="lin" valueType="num">
                                      <p:cBhvr additive="base">
                                        <p:cTn id="89" dur="500" fill="hold"/>
                                        <p:tgtEl>
                                          <p:spTgt spid="49">
                                            <p:txEl>
                                              <p:pRg st="20" end="20"/>
                                            </p:txEl>
                                          </p:spTgt>
                                        </p:tgtEl>
                                        <p:attrNameLst>
                                          <p:attrName>ppt_x</p:attrName>
                                        </p:attrNameLst>
                                      </p:cBhvr>
                                      <p:tavLst>
                                        <p:tav tm="0">
                                          <p:val>
                                            <p:strVal val="#ppt_x"/>
                                          </p:val>
                                        </p:tav>
                                        <p:tav tm="100000">
                                          <p:val>
                                            <p:strVal val="#ppt_x"/>
                                          </p:val>
                                        </p:tav>
                                      </p:tavLst>
                                    </p:anim>
                                    <p:anim calcmode="lin" valueType="num">
                                      <p:cBhvr additive="base">
                                        <p:cTn id="90" dur="500" fill="hold"/>
                                        <p:tgtEl>
                                          <p:spTgt spid="49">
                                            <p:txEl>
                                              <p:pRg st="20" end="20"/>
                                            </p:txEl>
                                          </p:spTgt>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nodeType="clickEffect">
                                  <p:stCondLst>
                                    <p:cond delay="0"/>
                                  </p:stCondLst>
                                  <p:childTnLst>
                                    <p:set>
                                      <p:cBhvr>
                                        <p:cTn id="94" dur="1" fill="hold">
                                          <p:stCondLst>
                                            <p:cond delay="0"/>
                                          </p:stCondLst>
                                        </p:cTn>
                                        <p:tgtEl>
                                          <p:spTgt spid="16">
                                            <p:txEl>
                                              <p:pRg st="0" end="0"/>
                                            </p:txEl>
                                          </p:spTgt>
                                        </p:tgtEl>
                                        <p:attrNameLst>
                                          <p:attrName>style.visibility</p:attrName>
                                        </p:attrNameLst>
                                      </p:cBhvr>
                                      <p:to>
                                        <p:strVal val="visible"/>
                                      </p:to>
                                    </p:set>
                                    <p:anim calcmode="lin" valueType="num">
                                      <p:cBhvr additive="base">
                                        <p:cTn id="95" dur="500" fill="hold"/>
                                        <p:tgtEl>
                                          <p:spTgt spid="16">
                                            <p:txEl>
                                              <p:pRg st="0" end="0"/>
                                            </p:txEl>
                                          </p:spTgt>
                                        </p:tgtEl>
                                        <p:attrNameLst>
                                          <p:attrName>ppt_x</p:attrName>
                                        </p:attrNameLst>
                                      </p:cBhvr>
                                      <p:tavLst>
                                        <p:tav tm="0">
                                          <p:val>
                                            <p:strVal val="#ppt_x"/>
                                          </p:val>
                                        </p:tav>
                                        <p:tav tm="100000">
                                          <p:val>
                                            <p:strVal val="#ppt_x"/>
                                          </p:val>
                                        </p:tav>
                                      </p:tavLst>
                                    </p:anim>
                                    <p:anim calcmode="lin" valueType="num">
                                      <p:cBhvr additive="base">
                                        <p:cTn id="96" dur="500" fill="hold"/>
                                        <p:tgtEl>
                                          <p:spTgt spid="16">
                                            <p:txEl>
                                              <p:pRg st="0" end="0"/>
                                            </p:txEl>
                                          </p:spTgt>
                                        </p:tgtEl>
                                        <p:attrNameLst>
                                          <p:attrName>ppt_y</p:attrName>
                                        </p:attrNameLst>
                                      </p:cBhvr>
                                      <p:tavLst>
                                        <p:tav tm="0">
                                          <p:val>
                                            <p:strVal val="1+#ppt_h/2"/>
                                          </p:val>
                                        </p:tav>
                                        <p:tav tm="100000">
                                          <p:val>
                                            <p:strVal val="#ppt_y"/>
                                          </p:val>
                                        </p:tav>
                                      </p:tavLst>
                                    </p:anim>
                                  </p:childTnLst>
                                </p:cTn>
                              </p:par>
                              <p:par>
                                <p:cTn id="97" presetID="2" presetClass="entr" presetSubtype="4" fill="hold" nodeType="withEffect">
                                  <p:stCondLst>
                                    <p:cond delay="0"/>
                                  </p:stCondLst>
                                  <p:childTnLst>
                                    <p:set>
                                      <p:cBhvr>
                                        <p:cTn id="98" dur="1" fill="hold">
                                          <p:stCondLst>
                                            <p:cond delay="0"/>
                                          </p:stCondLst>
                                        </p:cTn>
                                        <p:tgtEl>
                                          <p:spTgt spid="16">
                                            <p:txEl>
                                              <p:pRg st="1" end="1"/>
                                            </p:txEl>
                                          </p:spTgt>
                                        </p:tgtEl>
                                        <p:attrNameLst>
                                          <p:attrName>style.visibility</p:attrName>
                                        </p:attrNameLst>
                                      </p:cBhvr>
                                      <p:to>
                                        <p:strVal val="visible"/>
                                      </p:to>
                                    </p:set>
                                    <p:anim calcmode="lin" valueType="num">
                                      <p:cBhvr additive="base">
                                        <p:cTn id="99" dur="500" fill="hold"/>
                                        <p:tgtEl>
                                          <p:spTgt spid="16">
                                            <p:txEl>
                                              <p:pRg st="1" end="1"/>
                                            </p:txEl>
                                          </p:spTgt>
                                        </p:tgtEl>
                                        <p:attrNameLst>
                                          <p:attrName>ppt_x</p:attrName>
                                        </p:attrNameLst>
                                      </p:cBhvr>
                                      <p:tavLst>
                                        <p:tav tm="0">
                                          <p:val>
                                            <p:strVal val="#ppt_x"/>
                                          </p:val>
                                        </p:tav>
                                        <p:tav tm="100000">
                                          <p:val>
                                            <p:strVal val="#ppt_x"/>
                                          </p:val>
                                        </p:tav>
                                      </p:tavLst>
                                    </p:anim>
                                    <p:anim calcmode="lin" valueType="num">
                                      <p:cBhvr additive="base">
                                        <p:cTn id="100" dur="500" fill="hold"/>
                                        <p:tgtEl>
                                          <p:spTgt spid="16">
                                            <p:txEl>
                                              <p:pRg st="1" end="1"/>
                                            </p:txEl>
                                          </p:spTgt>
                                        </p:tgtEl>
                                        <p:attrNameLst>
                                          <p:attrName>ppt_y</p:attrName>
                                        </p:attrNameLst>
                                      </p:cBhvr>
                                      <p:tavLst>
                                        <p:tav tm="0">
                                          <p:val>
                                            <p:strVal val="1+#ppt_h/2"/>
                                          </p:val>
                                        </p:tav>
                                        <p:tav tm="100000">
                                          <p:val>
                                            <p:strVal val="#ppt_y"/>
                                          </p:val>
                                        </p:tav>
                                      </p:tavLst>
                                    </p:anim>
                                  </p:childTnLst>
                                </p:cTn>
                              </p:par>
                              <p:par>
                                <p:cTn id="101" presetID="2" presetClass="entr" presetSubtype="4" fill="hold" nodeType="withEffect">
                                  <p:stCondLst>
                                    <p:cond delay="0"/>
                                  </p:stCondLst>
                                  <p:childTnLst>
                                    <p:set>
                                      <p:cBhvr>
                                        <p:cTn id="102" dur="1" fill="hold">
                                          <p:stCondLst>
                                            <p:cond delay="0"/>
                                          </p:stCondLst>
                                        </p:cTn>
                                        <p:tgtEl>
                                          <p:spTgt spid="16">
                                            <p:txEl>
                                              <p:pRg st="19" end="19"/>
                                            </p:txEl>
                                          </p:spTgt>
                                        </p:tgtEl>
                                        <p:attrNameLst>
                                          <p:attrName>style.visibility</p:attrName>
                                        </p:attrNameLst>
                                      </p:cBhvr>
                                      <p:to>
                                        <p:strVal val="visible"/>
                                      </p:to>
                                    </p:set>
                                    <p:anim calcmode="lin" valueType="num">
                                      <p:cBhvr additive="base">
                                        <p:cTn id="103" dur="500" fill="hold"/>
                                        <p:tgtEl>
                                          <p:spTgt spid="16">
                                            <p:txEl>
                                              <p:pRg st="19" end="19"/>
                                            </p:txEl>
                                          </p:spTgt>
                                        </p:tgtEl>
                                        <p:attrNameLst>
                                          <p:attrName>ppt_x</p:attrName>
                                        </p:attrNameLst>
                                      </p:cBhvr>
                                      <p:tavLst>
                                        <p:tav tm="0">
                                          <p:val>
                                            <p:strVal val="#ppt_x"/>
                                          </p:val>
                                        </p:tav>
                                        <p:tav tm="100000">
                                          <p:val>
                                            <p:strVal val="#ppt_x"/>
                                          </p:val>
                                        </p:tav>
                                      </p:tavLst>
                                    </p:anim>
                                    <p:anim calcmode="lin" valueType="num">
                                      <p:cBhvr additive="base">
                                        <p:cTn id="104" dur="500" fill="hold"/>
                                        <p:tgtEl>
                                          <p:spTgt spid="16">
                                            <p:txEl>
                                              <p:pRg st="19" end="19"/>
                                            </p:txEl>
                                          </p:spTgt>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nodeType="clickEffect">
                                  <p:stCondLst>
                                    <p:cond delay="0"/>
                                  </p:stCondLst>
                                  <p:childTnLst>
                                    <p:set>
                                      <p:cBhvr>
                                        <p:cTn id="108" dur="1" fill="hold">
                                          <p:stCondLst>
                                            <p:cond delay="0"/>
                                          </p:stCondLst>
                                        </p:cTn>
                                        <p:tgtEl>
                                          <p:spTgt spid="16">
                                            <p:txEl>
                                              <p:pRg st="2" end="2"/>
                                            </p:txEl>
                                          </p:spTgt>
                                        </p:tgtEl>
                                        <p:attrNameLst>
                                          <p:attrName>style.visibility</p:attrName>
                                        </p:attrNameLst>
                                      </p:cBhvr>
                                      <p:to>
                                        <p:strVal val="visible"/>
                                      </p:to>
                                    </p:set>
                                    <p:anim calcmode="lin" valueType="num">
                                      <p:cBhvr additive="base">
                                        <p:cTn id="109" dur="500" fill="hold"/>
                                        <p:tgtEl>
                                          <p:spTgt spid="16">
                                            <p:txEl>
                                              <p:pRg st="2" end="2"/>
                                            </p:txEl>
                                          </p:spTgt>
                                        </p:tgtEl>
                                        <p:attrNameLst>
                                          <p:attrName>ppt_x</p:attrName>
                                        </p:attrNameLst>
                                      </p:cBhvr>
                                      <p:tavLst>
                                        <p:tav tm="0">
                                          <p:val>
                                            <p:strVal val="#ppt_x"/>
                                          </p:val>
                                        </p:tav>
                                        <p:tav tm="100000">
                                          <p:val>
                                            <p:strVal val="#ppt_x"/>
                                          </p:val>
                                        </p:tav>
                                      </p:tavLst>
                                    </p:anim>
                                    <p:anim calcmode="lin" valueType="num">
                                      <p:cBhvr additive="base">
                                        <p:cTn id="110" dur="500" fill="hold"/>
                                        <p:tgtEl>
                                          <p:spTgt spid="16">
                                            <p:txEl>
                                              <p:pRg st="2" end="2"/>
                                            </p:txEl>
                                          </p:spTgt>
                                        </p:tgtEl>
                                        <p:attrNameLst>
                                          <p:attrName>ppt_y</p:attrName>
                                        </p:attrNameLst>
                                      </p:cBhvr>
                                      <p:tavLst>
                                        <p:tav tm="0">
                                          <p:val>
                                            <p:strVal val="1+#ppt_h/2"/>
                                          </p:val>
                                        </p:tav>
                                        <p:tav tm="100000">
                                          <p:val>
                                            <p:strVal val="#ppt_y"/>
                                          </p:val>
                                        </p:tav>
                                      </p:tavLst>
                                    </p:anim>
                                  </p:childTnLst>
                                </p:cTn>
                              </p:par>
                              <p:par>
                                <p:cTn id="111" presetID="2" presetClass="entr" presetSubtype="4" fill="hold" nodeType="withEffect">
                                  <p:stCondLst>
                                    <p:cond delay="0"/>
                                  </p:stCondLst>
                                  <p:childTnLst>
                                    <p:set>
                                      <p:cBhvr>
                                        <p:cTn id="112" dur="1" fill="hold">
                                          <p:stCondLst>
                                            <p:cond delay="0"/>
                                          </p:stCondLst>
                                        </p:cTn>
                                        <p:tgtEl>
                                          <p:spTgt spid="16">
                                            <p:txEl>
                                              <p:pRg st="3" end="3"/>
                                            </p:txEl>
                                          </p:spTgt>
                                        </p:tgtEl>
                                        <p:attrNameLst>
                                          <p:attrName>style.visibility</p:attrName>
                                        </p:attrNameLst>
                                      </p:cBhvr>
                                      <p:to>
                                        <p:strVal val="visible"/>
                                      </p:to>
                                    </p:set>
                                    <p:anim calcmode="lin" valueType="num">
                                      <p:cBhvr additive="base">
                                        <p:cTn id="113" dur="500" fill="hold"/>
                                        <p:tgtEl>
                                          <p:spTgt spid="16">
                                            <p:txEl>
                                              <p:pRg st="3" end="3"/>
                                            </p:txEl>
                                          </p:spTgt>
                                        </p:tgtEl>
                                        <p:attrNameLst>
                                          <p:attrName>ppt_x</p:attrName>
                                        </p:attrNameLst>
                                      </p:cBhvr>
                                      <p:tavLst>
                                        <p:tav tm="0">
                                          <p:val>
                                            <p:strVal val="#ppt_x"/>
                                          </p:val>
                                        </p:tav>
                                        <p:tav tm="100000">
                                          <p:val>
                                            <p:strVal val="#ppt_x"/>
                                          </p:val>
                                        </p:tav>
                                      </p:tavLst>
                                    </p:anim>
                                    <p:anim calcmode="lin" valueType="num">
                                      <p:cBhvr additive="base">
                                        <p:cTn id="114" dur="500" fill="hold"/>
                                        <p:tgtEl>
                                          <p:spTgt spid="16">
                                            <p:txEl>
                                              <p:pRg st="3" end="3"/>
                                            </p:txEl>
                                          </p:spTgt>
                                        </p:tgtEl>
                                        <p:attrNameLst>
                                          <p:attrName>ppt_y</p:attrName>
                                        </p:attrNameLst>
                                      </p:cBhvr>
                                      <p:tavLst>
                                        <p:tav tm="0">
                                          <p:val>
                                            <p:strVal val="1+#ppt_h/2"/>
                                          </p:val>
                                        </p:tav>
                                        <p:tav tm="100000">
                                          <p:val>
                                            <p:strVal val="#ppt_y"/>
                                          </p:val>
                                        </p:tav>
                                      </p:tavLst>
                                    </p:anim>
                                  </p:childTnLst>
                                </p:cTn>
                              </p:par>
                              <p:par>
                                <p:cTn id="115" presetID="2" presetClass="entr" presetSubtype="4" fill="hold" nodeType="withEffect">
                                  <p:stCondLst>
                                    <p:cond delay="0"/>
                                  </p:stCondLst>
                                  <p:childTnLst>
                                    <p:set>
                                      <p:cBhvr>
                                        <p:cTn id="116" dur="1" fill="hold">
                                          <p:stCondLst>
                                            <p:cond delay="0"/>
                                          </p:stCondLst>
                                        </p:cTn>
                                        <p:tgtEl>
                                          <p:spTgt spid="16">
                                            <p:txEl>
                                              <p:pRg st="4" end="4"/>
                                            </p:txEl>
                                          </p:spTgt>
                                        </p:tgtEl>
                                        <p:attrNameLst>
                                          <p:attrName>style.visibility</p:attrName>
                                        </p:attrNameLst>
                                      </p:cBhvr>
                                      <p:to>
                                        <p:strVal val="visible"/>
                                      </p:to>
                                    </p:set>
                                    <p:anim calcmode="lin" valueType="num">
                                      <p:cBhvr additive="base">
                                        <p:cTn id="117" dur="500" fill="hold"/>
                                        <p:tgtEl>
                                          <p:spTgt spid="16">
                                            <p:txEl>
                                              <p:pRg st="4" end="4"/>
                                            </p:txEl>
                                          </p:spTgt>
                                        </p:tgtEl>
                                        <p:attrNameLst>
                                          <p:attrName>ppt_x</p:attrName>
                                        </p:attrNameLst>
                                      </p:cBhvr>
                                      <p:tavLst>
                                        <p:tav tm="0">
                                          <p:val>
                                            <p:strVal val="#ppt_x"/>
                                          </p:val>
                                        </p:tav>
                                        <p:tav tm="100000">
                                          <p:val>
                                            <p:strVal val="#ppt_x"/>
                                          </p:val>
                                        </p:tav>
                                      </p:tavLst>
                                    </p:anim>
                                    <p:anim calcmode="lin" valueType="num">
                                      <p:cBhvr additive="base">
                                        <p:cTn id="118" dur="500" fill="hold"/>
                                        <p:tgtEl>
                                          <p:spTgt spid="1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 presetClass="entr" presetSubtype="4" fill="hold" nodeType="clickEffect">
                                  <p:stCondLst>
                                    <p:cond delay="0"/>
                                  </p:stCondLst>
                                  <p:childTnLst>
                                    <p:set>
                                      <p:cBhvr>
                                        <p:cTn id="122" dur="1" fill="hold">
                                          <p:stCondLst>
                                            <p:cond delay="0"/>
                                          </p:stCondLst>
                                        </p:cTn>
                                        <p:tgtEl>
                                          <p:spTgt spid="16">
                                            <p:txEl>
                                              <p:pRg st="5" end="5"/>
                                            </p:txEl>
                                          </p:spTgt>
                                        </p:tgtEl>
                                        <p:attrNameLst>
                                          <p:attrName>style.visibility</p:attrName>
                                        </p:attrNameLst>
                                      </p:cBhvr>
                                      <p:to>
                                        <p:strVal val="visible"/>
                                      </p:to>
                                    </p:set>
                                    <p:anim calcmode="lin" valueType="num">
                                      <p:cBhvr additive="base">
                                        <p:cTn id="123" dur="500" fill="hold"/>
                                        <p:tgtEl>
                                          <p:spTgt spid="16">
                                            <p:txEl>
                                              <p:pRg st="5" end="5"/>
                                            </p:txEl>
                                          </p:spTgt>
                                        </p:tgtEl>
                                        <p:attrNameLst>
                                          <p:attrName>ppt_x</p:attrName>
                                        </p:attrNameLst>
                                      </p:cBhvr>
                                      <p:tavLst>
                                        <p:tav tm="0">
                                          <p:val>
                                            <p:strVal val="#ppt_x"/>
                                          </p:val>
                                        </p:tav>
                                        <p:tav tm="100000">
                                          <p:val>
                                            <p:strVal val="#ppt_x"/>
                                          </p:val>
                                        </p:tav>
                                      </p:tavLst>
                                    </p:anim>
                                    <p:anim calcmode="lin" valueType="num">
                                      <p:cBhvr additive="base">
                                        <p:cTn id="124" dur="500" fill="hold"/>
                                        <p:tgtEl>
                                          <p:spTgt spid="16">
                                            <p:txEl>
                                              <p:pRg st="5" end="5"/>
                                            </p:txEl>
                                          </p:spTgt>
                                        </p:tgtEl>
                                        <p:attrNameLst>
                                          <p:attrName>ppt_y</p:attrName>
                                        </p:attrNameLst>
                                      </p:cBhvr>
                                      <p:tavLst>
                                        <p:tav tm="0">
                                          <p:val>
                                            <p:strVal val="1+#ppt_h/2"/>
                                          </p:val>
                                        </p:tav>
                                        <p:tav tm="100000">
                                          <p:val>
                                            <p:strVal val="#ppt_y"/>
                                          </p:val>
                                        </p:tav>
                                      </p:tavLst>
                                    </p:anim>
                                  </p:childTnLst>
                                </p:cTn>
                              </p:par>
                              <p:par>
                                <p:cTn id="125" presetID="2" presetClass="entr" presetSubtype="4" fill="hold" nodeType="withEffect">
                                  <p:stCondLst>
                                    <p:cond delay="0"/>
                                  </p:stCondLst>
                                  <p:childTnLst>
                                    <p:set>
                                      <p:cBhvr>
                                        <p:cTn id="126" dur="1" fill="hold">
                                          <p:stCondLst>
                                            <p:cond delay="0"/>
                                          </p:stCondLst>
                                        </p:cTn>
                                        <p:tgtEl>
                                          <p:spTgt spid="16">
                                            <p:txEl>
                                              <p:pRg st="6" end="6"/>
                                            </p:txEl>
                                          </p:spTgt>
                                        </p:tgtEl>
                                        <p:attrNameLst>
                                          <p:attrName>style.visibility</p:attrName>
                                        </p:attrNameLst>
                                      </p:cBhvr>
                                      <p:to>
                                        <p:strVal val="visible"/>
                                      </p:to>
                                    </p:set>
                                    <p:anim calcmode="lin" valueType="num">
                                      <p:cBhvr additive="base">
                                        <p:cTn id="127" dur="500" fill="hold"/>
                                        <p:tgtEl>
                                          <p:spTgt spid="16">
                                            <p:txEl>
                                              <p:pRg st="6" end="6"/>
                                            </p:txEl>
                                          </p:spTgt>
                                        </p:tgtEl>
                                        <p:attrNameLst>
                                          <p:attrName>ppt_x</p:attrName>
                                        </p:attrNameLst>
                                      </p:cBhvr>
                                      <p:tavLst>
                                        <p:tav tm="0">
                                          <p:val>
                                            <p:strVal val="#ppt_x"/>
                                          </p:val>
                                        </p:tav>
                                        <p:tav tm="100000">
                                          <p:val>
                                            <p:strVal val="#ppt_x"/>
                                          </p:val>
                                        </p:tav>
                                      </p:tavLst>
                                    </p:anim>
                                    <p:anim calcmode="lin" valueType="num">
                                      <p:cBhvr additive="base">
                                        <p:cTn id="128" dur="500" fill="hold"/>
                                        <p:tgtEl>
                                          <p:spTgt spid="16">
                                            <p:txEl>
                                              <p:pRg st="6" end="6"/>
                                            </p:txEl>
                                          </p:spTgt>
                                        </p:tgtEl>
                                        <p:attrNameLst>
                                          <p:attrName>ppt_y</p:attrName>
                                        </p:attrNameLst>
                                      </p:cBhvr>
                                      <p:tavLst>
                                        <p:tav tm="0">
                                          <p:val>
                                            <p:strVal val="1+#ppt_h/2"/>
                                          </p:val>
                                        </p:tav>
                                        <p:tav tm="100000">
                                          <p:val>
                                            <p:strVal val="#ppt_y"/>
                                          </p:val>
                                        </p:tav>
                                      </p:tavLst>
                                    </p:anim>
                                  </p:childTnLst>
                                </p:cTn>
                              </p:par>
                              <p:par>
                                <p:cTn id="129" presetID="2" presetClass="entr" presetSubtype="4" fill="hold" nodeType="withEffect">
                                  <p:stCondLst>
                                    <p:cond delay="0"/>
                                  </p:stCondLst>
                                  <p:childTnLst>
                                    <p:set>
                                      <p:cBhvr>
                                        <p:cTn id="130" dur="1" fill="hold">
                                          <p:stCondLst>
                                            <p:cond delay="0"/>
                                          </p:stCondLst>
                                        </p:cTn>
                                        <p:tgtEl>
                                          <p:spTgt spid="16">
                                            <p:txEl>
                                              <p:pRg st="7" end="7"/>
                                            </p:txEl>
                                          </p:spTgt>
                                        </p:tgtEl>
                                        <p:attrNameLst>
                                          <p:attrName>style.visibility</p:attrName>
                                        </p:attrNameLst>
                                      </p:cBhvr>
                                      <p:to>
                                        <p:strVal val="visible"/>
                                      </p:to>
                                    </p:set>
                                    <p:anim calcmode="lin" valueType="num">
                                      <p:cBhvr additive="base">
                                        <p:cTn id="131" dur="500" fill="hold"/>
                                        <p:tgtEl>
                                          <p:spTgt spid="16">
                                            <p:txEl>
                                              <p:pRg st="7" end="7"/>
                                            </p:txEl>
                                          </p:spTgt>
                                        </p:tgtEl>
                                        <p:attrNameLst>
                                          <p:attrName>ppt_x</p:attrName>
                                        </p:attrNameLst>
                                      </p:cBhvr>
                                      <p:tavLst>
                                        <p:tav tm="0">
                                          <p:val>
                                            <p:strVal val="#ppt_x"/>
                                          </p:val>
                                        </p:tav>
                                        <p:tav tm="100000">
                                          <p:val>
                                            <p:strVal val="#ppt_x"/>
                                          </p:val>
                                        </p:tav>
                                      </p:tavLst>
                                    </p:anim>
                                    <p:anim calcmode="lin" valueType="num">
                                      <p:cBhvr additive="base">
                                        <p:cTn id="132" dur="500" fill="hold"/>
                                        <p:tgtEl>
                                          <p:spTgt spid="16">
                                            <p:txEl>
                                              <p:pRg st="7" end="7"/>
                                            </p:txEl>
                                          </p:spTgt>
                                        </p:tgtEl>
                                        <p:attrNameLst>
                                          <p:attrName>ppt_y</p:attrName>
                                        </p:attrNameLst>
                                      </p:cBhvr>
                                      <p:tavLst>
                                        <p:tav tm="0">
                                          <p:val>
                                            <p:strVal val="1+#ppt_h/2"/>
                                          </p:val>
                                        </p:tav>
                                        <p:tav tm="100000">
                                          <p:val>
                                            <p:strVal val="#ppt_y"/>
                                          </p:val>
                                        </p:tav>
                                      </p:tavLst>
                                    </p:anim>
                                  </p:childTnLst>
                                </p:cTn>
                              </p:par>
                              <p:par>
                                <p:cTn id="133" presetID="2" presetClass="entr" presetSubtype="4" fill="hold" nodeType="withEffect">
                                  <p:stCondLst>
                                    <p:cond delay="0"/>
                                  </p:stCondLst>
                                  <p:childTnLst>
                                    <p:set>
                                      <p:cBhvr>
                                        <p:cTn id="134" dur="1" fill="hold">
                                          <p:stCondLst>
                                            <p:cond delay="0"/>
                                          </p:stCondLst>
                                        </p:cTn>
                                        <p:tgtEl>
                                          <p:spTgt spid="16">
                                            <p:txEl>
                                              <p:pRg st="8" end="8"/>
                                            </p:txEl>
                                          </p:spTgt>
                                        </p:tgtEl>
                                        <p:attrNameLst>
                                          <p:attrName>style.visibility</p:attrName>
                                        </p:attrNameLst>
                                      </p:cBhvr>
                                      <p:to>
                                        <p:strVal val="visible"/>
                                      </p:to>
                                    </p:set>
                                    <p:anim calcmode="lin" valueType="num">
                                      <p:cBhvr additive="base">
                                        <p:cTn id="135" dur="500" fill="hold"/>
                                        <p:tgtEl>
                                          <p:spTgt spid="16">
                                            <p:txEl>
                                              <p:pRg st="8" end="8"/>
                                            </p:txEl>
                                          </p:spTgt>
                                        </p:tgtEl>
                                        <p:attrNameLst>
                                          <p:attrName>ppt_x</p:attrName>
                                        </p:attrNameLst>
                                      </p:cBhvr>
                                      <p:tavLst>
                                        <p:tav tm="0">
                                          <p:val>
                                            <p:strVal val="#ppt_x"/>
                                          </p:val>
                                        </p:tav>
                                        <p:tav tm="100000">
                                          <p:val>
                                            <p:strVal val="#ppt_x"/>
                                          </p:val>
                                        </p:tav>
                                      </p:tavLst>
                                    </p:anim>
                                    <p:anim calcmode="lin" valueType="num">
                                      <p:cBhvr additive="base">
                                        <p:cTn id="136" dur="500" fill="hold"/>
                                        <p:tgtEl>
                                          <p:spTgt spid="16">
                                            <p:txEl>
                                              <p:pRg st="8" end="8"/>
                                            </p:txEl>
                                          </p:spTgt>
                                        </p:tgtEl>
                                        <p:attrNameLst>
                                          <p:attrName>ppt_y</p:attrName>
                                        </p:attrNameLst>
                                      </p:cBhvr>
                                      <p:tavLst>
                                        <p:tav tm="0">
                                          <p:val>
                                            <p:strVal val="1+#ppt_h/2"/>
                                          </p:val>
                                        </p:tav>
                                        <p:tav tm="100000">
                                          <p:val>
                                            <p:strVal val="#ppt_y"/>
                                          </p:val>
                                        </p:tav>
                                      </p:tavLst>
                                    </p:anim>
                                  </p:childTnLst>
                                </p:cTn>
                              </p:par>
                              <p:par>
                                <p:cTn id="137" presetID="2" presetClass="entr" presetSubtype="4" fill="hold" nodeType="withEffect">
                                  <p:stCondLst>
                                    <p:cond delay="0"/>
                                  </p:stCondLst>
                                  <p:childTnLst>
                                    <p:set>
                                      <p:cBhvr>
                                        <p:cTn id="138" dur="1" fill="hold">
                                          <p:stCondLst>
                                            <p:cond delay="0"/>
                                          </p:stCondLst>
                                        </p:cTn>
                                        <p:tgtEl>
                                          <p:spTgt spid="16">
                                            <p:txEl>
                                              <p:pRg st="9" end="9"/>
                                            </p:txEl>
                                          </p:spTgt>
                                        </p:tgtEl>
                                        <p:attrNameLst>
                                          <p:attrName>style.visibility</p:attrName>
                                        </p:attrNameLst>
                                      </p:cBhvr>
                                      <p:to>
                                        <p:strVal val="visible"/>
                                      </p:to>
                                    </p:set>
                                    <p:anim calcmode="lin" valueType="num">
                                      <p:cBhvr additive="base">
                                        <p:cTn id="139" dur="500" fill="hold"/>
                                        <p:tgtEl>
                                          <p:spTgt spid="16">
                                            <p:txEl>
                                              <p:pRg st="9" end="9"/>
                                            </p:txEl>
                                          </p:spTgt>
                                        </p:tgtEl>
                                        <p:attrNameLst>
                                          <p:attrName>ppt_x</p:attrName>
                                        </p:attrNameLst>
                                      </p:cBhvr>
                                      <p:tavLst>
                                        <p:tav tm="0">
                                          <p:val>
                                            <p:strVal val="#ppt_x"/>
                                          </p:val>
                                        </p:tav>
                                        <p:tav tm="100000">
                                          <p:val>
                                            <p:strVal val="#ppt_x"/>
                                          </p:val>
                                        </p:tav>
                                      </p:tavLst>
                                    </p:anim>
                                    <p:anim calcmode="lin" valueType="num">
                                      <p:cBhvr additive="base">
                                        <p:cTn id="140" dur="500" fill="hold"/>
                                        <p:tgtEl>
                                          <p:spTgt spid="16">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2" presetClass="entr" presetSubtype="4" fill="hold" nodeType="clickEffect">
                                  <p:stCondLst>
                                    <p:cond delay="0"/>
                                  </p:stCondLst>
                                  <p:childTnLst>
                                    <p:set>
                                      <p:cBhvr>
                                        <p:cTn id="144" dur="1" fill="hold">
                                          <p:stCondLst>
                                            <p:cond delay="0"/>
                                          </p:stCondLst>
                                        </p:cTn>
                                        <p:tgtEl>
                                          <p:spTgt spid="16">
                                            <p:txEl>
                                              <p:pRg st="10" end="10"/>
                                            </p:txEl>
                                          </p:spTgt>
                                        </p:tgtEl>
                                        <p:attrNameLst>
                                          <p:attrName>style.visibility</p:attrName>
                                        </p:attrNameLst>
                                      </p:cBhvr>
                                      <p:to>
                                        <p:strVal val="visible"/>
                                      </p:to>
                                    </p:set>
                                    <p:anim calcmode="lin" valueType="num">
                                      <p:cBhvr additive="base">
                                        <p:cTn id="145" dur="500" fill="hold"/>
                                        <p:tgtEl>
                                          <p:spTgt spid="16">
                                            <p:txEl>
                                              <p:pRg st="10" end="10"/>
                                            </p:txEl>
                                          </p:spTgt>
                                        </p:tgtEl>
                                        <p:attrNameLst>
                                          <p:attrName>ppt_x</p:attrName>
                                        </p:attrNameLst>
                                      </p:cBhvr>
                                      <p:tavLst>
                                        <p:tav tm="0">
                                          <p:val>
                                            <p:strVal val="#ppt_x"/>
                                          </p:val>
                                        </p:tav>
                                        <p:tav tm="100000">
                                          <p:val>
                                            <p:strVal val="#ppt_x"/>
                                          </p:val>
                                        </p:tav>
                                      </p:tavLst>
                                    </p:anim>
                                    <p:anim calcmode="lin" valueType="num">
                                      <p:cBhvr additive="base">
                                        <p:cTn id="146" dur="500" fill="hold"/>
                                        <p:tgtEl>
                                          <p:spTgt spid="16">
                                            <p:txEl>
                                              <p:pRg st="10" end="10"/>
                                            </p:txEl>
                                          </p:spTgt>
                                        </p:tgtEl>
                                        <p:attrNameLst>
                                          <p:attrName>ppt_y</p:attrName>
                                        </p:attrNameLst>
                                      </p:cBhvr>
                                      <p:tavLst>
                                        <p:tav tm="0">
                                          <p:val>
                                            <p:strVal val="1+#ppt_h/2"/>
                                          </p:val>
                                        </p:tav>
                                        <p:tav tm="100000">
                                          <p:val>
                                            <p:strVal val="#ppt_y"/>
                                          </p:val>
                                        </p:tav>
                                      </p:tavLst>
                                    </p:anim>
                                  </p:childTnLst>
                                </p:cTn>
                              </p:par>
                              <p:par>
                                <p:cTn id="147" presetID="2" presetClass="entr" presetSubtype="4" fill="hold" nodeType="withEffect">
                                  <p:stCondLst>
                                    <p:cond delay="0"/>
                                  </p:stCondLst>
                                  <p:childTnLst>
                                    <p:set>
                                      <p:cBhvr>
                                        <p:cTn id="148" dur="1" fill="hold">
                                          <p:stCondLst>
                                            <p:cond delay="0"/>
                                          </p:stCondLst>
                                        </p:cTn>
                                        <p:tgtEl>
                                          <p:spTgt spid="16">
                                            <p:txEl>
                                              <p:pRg st="11" end="11"/>
                                            </p:txEl>
                                          </p:spTgt>
                                        </p:tgtEl>
                                        <p:attrNameLst>
                                          <p:attrName>style.visibility</p:attrName>
                                        </p:attrNameLst>
                                      </p:cBhvr>
                                      <p:to>
                                        <p:strVal val="visible"/>
                                      </p:to>
                                    </p:set>
                                    <p:anim calcmode="lin" valueType="num">
                                      <p:cBhvr additive="base">
                                        <p:cTn id="149" dur="500" fill="hold"/>
                                        <p:tgtEl>
                                          <p:spTgt spid="16">
                                            <p:txEl>
                                              <p:pRg st="11" end="11"/>
                                            </p:txEl>
                                          </p:spTgt>
                                        </p:tgtEl>
                                        <p:attrNameLst>
                                          <p:attrName>ppt_x</p:attrName>
                                        </p:attrNameLst>
                                      </p:cBhvr>
                                      <p:tavLst>
                                        <p:tav tm="0">
                                          <p:val>
                                            <p:strVal val="#ppt_x"/>
                                          </p:val>
                                        </p:tav>
                                        <p:tav tm="100000">
                                          <p:val>
                                            <p:strVal val="#ppt_x"/>
                                          </p:val>
                                        </p:tav>
                                      </p:tavLst>
                                    </p:anim>
                                    <p:anim calcmode="lin" valueType="num">
                                      <p:cBhvr additive="base">
                                        <p:cTn id="150" dur="500" fill="hold"/>
                                        <p:tgtEl>
                                          <p:spTgt spid="16">
                                            <p:txEl>
                                              <p:pRg st="11" end="11"/>
                                            </p:txEl>
                                          </p:spTgt>
                                        </p:tgtEl>
                                        <p:attrNameLst>
                                          <p:attrName>ppt_y</p:attrName>
                                        </p:attrNameLst>
                                      </p:cBhvr>
                                      <p:tavLst>
                                        <p:tav tm="0">
                                          <p:val>
                                            <p:strVal val="1+#ppt_h/2"/>
                                          </p:val>
                                        </p:tav>
                                        <p:tav tm="100000">
                                          <p:val>
                                            <p:strVal val="#ppt_y"/>
                                          </p:val>
                                        </p:tav>
                                      </p:tavLst>
                                    </p:anim>
                                  </p:childTnLst>
                                </p:cTn>
                              </p:par>
                              <p:par>
                                <p:cTn id="151" presetID="2" presetClass="entr" presetSubtype="4" fill="hold" nodeType="withEffect">
                                  <p:stCondLst>
                                    <p:cond delay="0"/>
                                  </p:stCondLst>
                                  <p:childTnLst>
                                    <p:set>
                                      <p:cBhvr>
                                        <p:cTn id="152" dur="1" fill="hold">
                                          <p:stCondLst>
                                            <p:cond delay="0"/>
                                          </p:stCondLst>
                                        </p:cTn>
                                        <p:tgtEl>
                                          <p:spTgt spid="16">
                                            <p:txEl>
                                              <p:pRg st="12" end="12"/>
                                            </p:txEl>
                                          </p:spTgt>
                                        </p:tgtEl>
                                        <p:attrNameLst>
                                          <p:attrName>style.visibility</p:attrName>
                                        </p:attrNameLst>
                                      </p:cBhvr>
                                      <p:to>
                                        <p:strVal val="visible"/>
                                      </p:to>
                                    </p:set>
                                    <p:anim calcmode="lin" valueType="num">
                                      <p:cBhvr additive="base">
                                        <p:cTn id="153" dur="500" fill="hold"/>
                                        <p:tgtEl>
                                          <p:spTgt spid="16">
                                            <p:txEl>
                                              <p:pRg st="12" end="12"/>
                                            </p:txEl>
                                          </p:spTgt>
                                        </p:tgtEl>
                                        <p:attrNameLst>
                                          <p:attrName>ppt_x</p:attrName>
                                        </p:attrNameLst>
                                      </p:cBhvr>
                                      <p:tavLst>
                                        <p:tav tm="0">
                                          <p:val>
                                            <p:strVal val="#ppt_x"/>
                                          </p:val>
                                        </p:tav>
                                        <p:tav tm="100000">
                                          <p:val>
                                            <p:strVal val="#ppt_x"/>
                                          </p:val>
                                        </p:tav>
                                      </p:tavLst>
                                    </p:anim>
                                    <p:anim calcmode="lin" valueType="num">
                                      <p:cBhvr additive="base">
                                        <p:cTn id="154" dur="500" fill="hold"/>
                                        <p:tgtEl>
                                          <p:spTgt spid="16">
                                            <p:txEl>
                                              <p:pRg st="12" end="12"/>
                                            </p:txEl>
                                          </p:spTgt>
                                        </p:tgtEl>
                                        <p:attrNameLst>
                                          <p:attrName>ppt_y</p:attrName>
                                        </p:attrNameLst>
                                      </p:cBhvr>
                                      <p:tavLst>
                                        <p:tav tm="0">
                                          <p:val>
                                            <p:strVal val="1+#ppt_h/2"/>
                                          </p:val>
                                        </p:tav>
                                        <p:tav tm="100000">
                                          <p:val>
                                            <p:strVal val="#ppt_y"/>
                                          </p:val>
                                        </p:tav>
                                      </p:tavLst>
                                    </p:anim>
                                  </p:childTnLst>
                                </p:cTn>
                              </p:par>
                            </p:childTnLst>
                          </p:cTn>
                        </p:par>
                      </p:childTnLst>
                    </p:cTn>
                  </p:par>
                  <p:par>
                    <p:cTn id="155" fill="hold">
                      <p:stCondLst>
                        <p:cond delay="indefinite"/>
                      </p:stCondLst>
                      <p:childTnLst>
                        <p:par>
                          <p:cTn id="156" fill="hold">
                            <p:stCondLst>
                              <p:cond delay="0"/>
                            </p:stCondLst>
                            <p:childTnLst>
                              <p:par>
                                <p:cTn id="157" presetID="2" presetClass="entr" presetSubtype="4" fill="hold" nodeType="clickEffect">
                                  <p:stCondLst>
                                    <p:cond delay="0"/>
                                  </p:stCondLst>
                                  <p:childTnLst>
                                    <p:set>
                                      <p:cBhvr>
                                        <p:cTn id="158" dur="1" fill="hold">
                                          <p:stCondLst>
                                            <p:cond delay="0"/>
                                          </p:stCondLst>
                                        </p:cTn>
                                        <p:tgtEl>
                                          <p:spTgt spid="16">
                                            <p:txEl>
                                              <p:pRg st="13" end="13"/>
                                            </p:txEl>
                                          </p:spTgt>
                                        </p:tgtEl>
                                        <p:attrNameLst>
                                          <p:attrName>style.visibility</p:attrName>
                                        </p:attrNameLst>
                                      </p:cBhvr>
                                      <p:to>
                                        <p:strVal val="visible"/>
                                      </p:to>
                                    </p:set>
                                    <p:anim calcmode="lin" valueType="num">
                                      <p:cBhvr additive="base">
                                        <p:cTn id="159" dur="500" fill="hold"/>
                                        <p:tgtEl>
                                          <p:spTgt spid="16">
                                            <p:txEl>
                                              <p:pRg st="13" end="13"/>
                                            </p:txEl>
                                          </p:spTgt>
                                        </p:tgtEl>
                                        <p:attrNameLst>
                                          <p:attrName>ppt_x</p:attrName>
                                        </p:attrNameLst>
                                      </p:cBhvr>
                                      <p:tavLst>
                                        <p:tav tm="0">
                                          <p:val>
                                            <p:strVal val="#ppt_x"/>
                                          </p:val>
                                        </p:tav>
                                        <p:tav tm="100000">
                                          <p:val>
                                            <p:strVal val="#ppt_x"/>
                                          </p:val>
                                        </p:tav>
                                      </p:tavLst>
                                    </p:anim>
                                    <p:anim calcmode="lin" valueType="num">
                                      <p:cBhvr additive="base">
                                        <p:cTn id="160" dur="500" fill="hold"/>
                                        <p:tgtEl>
                                          <p:spTgt spid="16">
                                            <p:txEl>
                                              <p:pRg st="13" end="13"/>
                                            </p:txEl>
                                          </p:spTgt>
                                        </p:tgtEl>
                                        <p:attrNameLst>
                                          <p:attrName>ppt_y</p:attrName>
                                        </p:attrNameLst>
                                      </p:cBhvr>
                                      <p:tavLst>
                                        <p:tav tm="0">
                                          <p:val>
                                            <p:strVal val="1+#ppt_h/2"/>
                                          </p:val>
                                        </p:tav>
                                        <p:tav tm="100000">
                                          <p:val>
                                            <p:strVal val="#ppt_y"/>
                                          </p:val>
                                        </p:tav>
                                      </p:tavLst>
                                    </p:anim>
                                  </p:childTnLst>
                                </p:cTn>
                              </p:par>
                              <p:par>
                                <p:cTn id="161" presetID="2" presetClass="entr" presetSubtype="4" fill="hold" nodeType="withEffect">
                                  <p:stCondLst>
                                    <p:cond delay="0"/>
                                  </p:stCondLst>
                                  <p:childTnLst>
                                    <p:set>
                                      <p:cBhvr>
                                        <p:cTn id="162" dur="1" fill="hold">
                                          <p:stCondLst>
                                            <p:cond delay="0"/>
                                          </p:stCondLst>
                                        </p:cTn>
                                        <p:tgtEl>
                                          <p:spTgt spid="16">
                                            <p:txEl>
                                              <p:pRg st="14" end="14"/>
                                            </p:txEl>
                                          </p:spTgt>
                                        </p:tgtEl>
                                        <p:attrNameLst>
                                          <p:attrName>style.visibility</p:attrName>
                                        </p:attrNameLst>
                                      </p:cBhvr>
                                      <p:to>
                                        <p:strVal val="visible"/>
                                      </p:to>
                                    </p:set>
                                    <p:anim calcmode="lin" valueType="num">
                                      <p:cBhvr additive="base">
                                        <p:cTn id="163" dur="500" fill="hold"/>
                                        <p:tgtEl>
                                          <p:spTgt spid="16">
                                            <p:txEl>
                                              <p:pRg st="14" end="14"/>
                                            </p:txEl>
                                          </p:spTgt>
                                        </p:tgtEl>
                                        <p:attrNameLst>
                                          <p:attrName>ppt_x</p:attrName>
                                        </p:attrNameLst>
                                      </p:cBhvr>
                                      <p:tavLst>
                                        <p:tav tm="0">
                                          <p:val>
                                            <p:strVal val="#ppt_x"/>
                                          </p:val>
                                        </p:tav>
                                        <p:tav tm="100000">
                                          <p:val>
                                            <p:strVal val="#ppt_x"/>
                                          </p:val>
                                        </p:tav>
                                      </p:tavLst>
                                    </p:anim>
                                    <p:anim calcmode="lin" valueType="num">
                                      <p:cBhvr additive="base">
                                        <p:cTn id="164" dur="500" fill="hold"/>
                                        <p:tgtEl>
                                          <p:spTgt spid="16">
                                            <p:txEl>
                                              <p:pRg st="14" end="14"/>
                                            </p:txEl>
                                          </p:spTgt>
                                        </p:tgtEl>
                                        <p:attrNameLst>
                                          <p:attrName>ppt_y</p:attrName>
                                        </p:attrNameLst>
                                      </p:cBhvr>
                                      <p:tavLst>
                                        <p:tav tm="0">
                                          <p:val>
                                            <p:strVal val="1+#ppt_h/2"/>
                                          </p:val>
                                        </p:tav>
                                        <p:tav tm="100000">
                                          <p:val>
                                            <p:strVal val="#ppt_y"/>
                                          </p:val>
                                        </p:tav>
                                      </p:tavLst>
                                    </p:anim>
                                  </p:childTnLst>
                                </p:cTn>
                              </p:par>
                              <p:par>
                                <p:cTn id="165" presetID="2" presetClass="entr" presetSubtype="4" fill="hold" nodeType="withEffect">
                                  <p:stCondLst>
                                    <p:cond delay="0"/>
                                  </p:stCondLst>
                                  <p:childTnLst>
                                    <p:set>
                                      <p:cBhvr>
                                        <p:cTn id="166" dur="1" fill="hold">
                                          <p:stCondLst>
                                            <p:cond delay="0"/>
                                          </p:stCondLst>
                                        </p:cTn>
                                        <p:tgtEl>
                                          <p:spTgt spid="16">
                                            <p:txEl>
                                              <p:pRg st="15" end="15"/>
                                            </p:txEl>
                                          </p:spTgt>
                                        </p:tgtEl>
                                        <p:attrNameLst>
                                          <p:attrName>style.visibility</p:attrName>
                                        </p:attrNameLst>
                                      </p:cBhvr>
                                      <p:to>
                                        <p:strVal val="visible"/>
                                      </p:to>
                                    </p:set>
                                    <p:anim calcmode="lin" valueType="num">
                                      <p:cBhvr additive="base">
                                        <p:cTn id="167" dur="500" fill="hold"/>
                                        <p:tgtEl>
                                          <p:spTgt spid="16">
                                            <p:txEl>
                                              <p:pRg st="15" end="15"/>
                                            </p:txEl>
                                          </p:spTgt>
                                        </p:tgtEl>
                                        <p:attrNameLst>
                                          <p:attrName>ppt_x</p:attrName>
                                        </p:attrNameLst>
                                      </p:cBhvr>
                                      <p:tavLst>
                                        <p:tav tm="0">
                                          <p:val>
                                            <p:strVal val="#ppt_x"/>
                                          </p:val>
                                        </p:tav>
                                        <p:tav tm="100000">
                                          <p:val>
                                            <p:strVal val="#ppt_x"/>
                                          </p:val>
                                        </p:tav>
                                      </p:tavLst>
                                    </p:anim>
                                    <p:anim calcmode="lin" valueType="num">
                                      <p:cBhvr additive="base">
                                        <p:cTn id="168" dur="500" fill="hold"/>
                                        <p:tgtEl>
                                          <p:spTgt spid="16">
                                            <p:txEl>
                                              <p:pRg st="15" end="15"/>
                                            </p:txEl>
                                          </p:spTgt>
                                        </p:tgtEl>
                                        <p:attrNameLst>
                                          <p:attrName>ppt_y</p:attrName>
                                        </p:attrNameLst>
                                      </p:cBhvr>
                                      <p:tavLst>
                                        <p:tav tm="0">
                                          <p:val>
                                            <p:strVal val="1+#ppt_h/2"/>
                                          </p:val>
                                        </p:tav>
                                        <p:tav tm="100000">
                                          <p:val>
                                            <p:strVal val="#ppt_y"/>
                                          </p:val>
                                        </p:tav>
                                      </p:tavLst>
                                    </p:anim>
                                  </p:childTnLst>
                                </p:cTn>
                              </p:par>
                              <p:par>
                                <p:cTn id="169" presetID="2" presetClass="entr" presetSubtype="4" fill="hold" nodeType="withEffect">
                                  <p:stCondLst>
                                    <p:cond delay="0"/>
                                  </p:stCondLst>
                                  <p:childTnLst>
                                    <p:set>
                                      <p:cBhvr>
                                        <p:cTn id="170" dur="1" fill="hold">
                                          <p:stCondLst>
                                            <p:cond delay="0"/>
                                          </p:stCondLst>
                                        </p:cTn>
                                        <p:tgtEl>
                                          <p:spTgt spid="16">
                                            <p:txEl>
                                              <p:pRg st="16" end="16"/>
                                            </p:txEl>
                                          </p:spTgt>
                                        </p:tgtEl>
                                        <p:attrNameLst>
                                          <p:attrName>style.visibility</p:attrName>
                                        </p:attrNameLst>
                                      </p:cBhvr>
                                      <p:to>
                                        <p:strVal val="visible"/>
                                      </p:to>
                                    </p:set>
                                    <p:anim calcmode="lin" valueType="num">
                                      <p:cBhvr additive="base">
                                        <p:cTn id="171" dur="500" fill="hold"/>
                                        <p:tgtEl>
                                          <p:spTgt spid="16">
                                            <p:txEl>
                                              <p:pRg st="16" end="16"/>
                                            </p:txEl>
                                          </p:spTgt>
                                        </p:tgtEl>
                                        <p:attrNameLst>
                                          <p:attrName>ppt_x</p:attrName>
                                        </p:attrNameLst>
                                      </p:cBhvr>
                                      <p:tavLst>
                                        <p:tav tm="0">
                                          <p:val>
                                            <p:strVal val="#ppt_x"/>
                                          </p:val>
                                        </p:tav>
                                        <p:tav tm="100000">
                                          <p:val>
                                            <p:strVal val="#ppt_x"/>
                                          </p:val>
                                        </p:tav>
                                      </p:tavLst>
                                    </p:anim>
                                    <p:anim calcmode="lin" valueType="num">
                                      <p:cBhvr additive="base">
                                        <p:cTn id="172" dur="500" fill="hold"/>
                                        <p:tgtEl>
                                          <p:spTgt spid="16">
                                            <p:txEl>
                                              <p:pRg st="16" end="16"/>
                                            </p:txEl>
                                          </p:spTgt>
                                        </p:tgtEl>
                                        <p:attrNameLst>
                                          <p:attrName>ppt_y</p:attrName>
                                        </p:attrNameLst>
                                      </p:cBhvr>
                                      <p:tavLst>
                                        <p:tav tm="0">
                                          <p:val>
                                            <p:strVal val="1+#ppt_h/2"/>
                                          </p:val>
                                        </p:tav>
                                        <p:tav tm="100000">
                                          <p:val>
                                            <p:strVal val="#ppt_y"/>
                                          </p:val>
                                        </p:tav>
                                      </p:tavLst>
                                    </p:anim>
                                  </p:childTnLst>
                                </p:cTn>
                              </p:par>
                              <p:par>
                                <p:cTn id="173" presetID="2" presetClass="entr" presetSubtype="4" fill="hold" nodeType="withEffect">
                                  <p:stCondLst>
                                    <p:cond delay="0"/>
                                  </p:stCondLst>
                                  <p:childTnLst>
                                    <p:set>
                                      <p:cBhvr>
                                        <p:cTn id="174" dur="1" fill="hold">
                                          <p:stCondLst>
                                            <p:cond delay="0"/>
                                          </p:stCondLst>
                                        </p:cTn>
                                        <p:tgtEl>
                                          <p:spTgt spid="16">
                                            <p:txEl>
                                              <p:pRg st="17" end="17"/>
                                            </p:txEl>
                                          </p:spTgt>
                                        </p:tgtEl>
                                        <p:attrNameLst>
                                          <p:attrName>style.visibility</p:attrName>
                                        </p:attrNameLst>
                                      </p:cBhvr>
                                      <p:to>
                                        <p:strVal val="visible"/>
                                      </p:to>
                                    </p:set>
                                    <p:anim calcmode="lin" valueType="num">
                                      <p:cBhvr additive="base">
                                        <p:cTn id="175" dur="500" fill="hold"/>
                                        <p:tgtEl>
                                          <p:spTgt spid="16">
                                            <p:txEl>
                                              <p:pRg st="17" end="17"/>
                                            </p:txEl>
                                          </p:spTgt>
                                        </p:tgtEl>
                                        <p:attrNameLst>
                                          <p:attrName>ppt_x</p:attrName>
                                        </p:attrNameLst>
                                      </p:cBhvr>
                                      <p:tavLst>
                                        <p:tav tm="0">
                                          <p:val>
                                            <p:strVal val="#ppt_x"/>
                                          </p:val>
                                        </p:tav>
                                        <p:tav tm="100000">
                                          <p:val>
                                            <p:strVal val="#ppt_x"/>
                                          </p:val>
                                        </p:tav>
                                      </p:tavLst>
                                    </p:anim>
                                    <p:anim calcmode="lin" valueType="num">
                                      <p:cBhvr additive="base">
                                        <p:cTn id="176" dur="500" fill="hold"/>
                                        <p:tgtEl>
                                          <p:spTgt spid="16">
                                            <p:txEl>
                                              <p:pRg st="17" end="17"/>
                                            </p:txEl>
                                          </p:spTgt>
                                        </p:tgtEl>
                                        <p:attrNameLst>
                                          <p:attrName>ppt_y</p:attrName>
                                        </p:attrNameLst>
                                      </p:cBhvr>
                                      <p:tavLst>
                                        <p:tav tm="0">
                                          <p:val>
                                            <p:strVal val="1+#ppt_h/2"/>
                                          </p:val>
                                        </p:tav>
                                        <p:tav tm="100000">
                                          <p:val>
                                            <p:strVal val="#ppt_y"/>
                                          </p:val>
                                        </p:tav>
                                      </p:tavLst>
                                    </p:anim>
                                  </p:childTnLst>
                                </p:cTn>
                              </p:par>
                              <p:par>
                                <p:cTn id="177" presetID="2" presetClass="entr" presetSubtype="4" fill="hold" nodeType="withEffect">
                                  <p:stCondLst>
                                    <p:cond delay="0"/>
                                  </p:stCondLst>
                                  <p:childTnLst>
                                    <p:set>
                                      <p:cBhvr>
                                        <p:cTn id="178" dur="1" fill="hold">
                                          <p:stCondLst>
                                            <p:cond delay="0"/>
                                          </p:stCondLst>
                                        </p:cTn>
                                        <p:tgtEl>
                                          <p:spTgt spid="16">
                                            <p:txEl>
                                              <p:pRg st="18" end="18"/>
                                            </p:txEl>
                                          </p:spTgt>
                                        </p:tgtEl>
                                        <p:attrNameLst>
                                          <p:attrName>style.visibility</p:attrName>
                                        </p:attrNameLst>
                                      </p:cBhvr>
                                      <p:to>
                                        <p:strVal val="visible"/>
                                      </p:to>
                                    </p:set>
                                    <p:anim calcmode="lin" valueType="num">
                                      <p:cBhvr additive="base">
                                        <p:cTn id="179" dur="500" fill="hold"/>
                                        <p:tgtEl>
                                          <p:spTgt spid="16">
                                            <p:txEl>
                                              <p:pRg st="18" end="18"/>
                                            </p:txEl>
                                          </p:spTgt>
                                        </p:tgtEl>
                                        <p:attrNameLst>
                                          <p:attrName>ppt_x</p:attrName>
                                        </p:attrNameLst>
                                      </p:cBhvr>
                                      <p:tavLst>
                                        <p:tav tm="0">
                                          <p:val>
                                            <p:strVal val="#ppt_x"/>
                                          </p:val>
                                        </p:tav>
                                        <p:tav tm="100000">
                                          <p:val>
                                            <p:strVal val="#ppt_x"/>
                                          </p:val>
                                        </p:tav>
                                      </p:tavLst>
                                    </p:anim>
                                    <p:anim calcmode="lin" valueType="num">
                                      <p:cBhvr additive="base">
                                        <p:cTn id="180" dur="500" fill="hold"/>
                                        <p:tgtEl>
                                          <p:spTgt spid="16">
                                            <p:txEl>
                                              <p:pRg st="18" end="1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Bevel 2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1334450" y="223046"/>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MOTOR -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2" name="Rectangle 21"/>
          <p:cNvSpPr/>
          <p:nvPr/>
        </p:nvSpPr>
        <p:spPr>
          <a:xfrm>
            <a:off x="710652" y="165908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23" name="Rectangle 22"/>
          <p:cNvSpPr/>
          <p:nvPr/>
        </p:nvSpPr>
        <p:spPr>
          <a:xfrm>
            <a:off x="470974" y="1477045"/>
            <a:ext cx="5396426"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24" name="Rectangle 23"/>
          <p:cNvSpPr/>
          <p:nvPr/>
        </p:nvSpPr>
        <p:spPr>
          <a:xfrm>
            <a:off x="1942493" y="1737555"/>
            <a:ext cx="411242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ỘNG CƠ DC</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1" name="Rectangle 30"/>
          <p:cNvSpPr/>
          <p:nvPr/>
        </p:nvSpPr>
        <p:spPr>
          <a:xfrm>
            <a:off x="934854" y="1750117"/>
            <a:ext cx="39959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solidFill>
                  <a:srgbClr val="002060"/>
                </a:solidFill>
                <a:latin typeface="Times New Roman" panose="02020603050405020304" pitchFamily="18" charset="0"/>
                <a:cs typeface="Times New Roman" panose="02020603050405020304" pitchFamily="18" charset="0"/>
              </a:rPr>
              <a:t>3</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37" name="Bevel 36"/>
          <p:cNvSpPr/>
          <p:nvPr/>
        </p:nvSpPr>
        <p:spPr>
          <a:xfrm>
            <a:off x="9525000" y="137231"/>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10246780" y="291265"/>
            <a:ext cx="7399456"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ĐỘNG CƠ DC</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9" name="Rectangle 38"/>
          <p:cNvSpPr/>
          <p:nvPr/>
        </p:nvSpPr>
        <p:spPr>
          <a:xfrm>
            <a:off x="10240362" y="283374"/>
            <a:ext cx="75438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ĐỘNG CƠ DC</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6" name="Rectangle 35"/>
          <p:cNvSpPr/>
          <p:nvPr/>
        </p:nvSpPr>
        <p:spPr>
          <a:xfrm>
            <a:off x="420214" y="2606297"/>
            <a:ext cx="5447186" cy="7694414"/>
          </a:xfrm>
          <a:prstGeom prst="rect">
            <a:avLst/>
          </a:prstGeom>
        </p:spPr>
        <p:txBody>
          <a:bodyPr wrap="square">
            <a:spAutoFit/>
          </a:bodyPr>
          <a:lstStyle/>
          <a:p>
            <a:pPr algn="just"/>
            <a:r>
              <a:rPr lang="vi-VN" sz="3800" b="1">
                <a:solidFill>
                  <a:srgbClr val="FF0000"/>
                </a:solidFill>
                <a:latin typeface="Sitka Display Semibold" pitchFamily="2" charset="0"/>
              </a:rPr>
              <a:t>Ví dụ </a:t>
            </a:r>
            <a:r>
              <a:rPr lang="vi-VN" sz="3800" b="1" smtClean="0">
                <a:solidFill>
                  <a:srgbClr val="FF0000"/>
                </a:solidFill>
                <a:latin typeface="Sitka Display Semibold" pitchFamily="2" charset="0"/>
              </a:rPr>
              <a:t>15: </a:t>
            </a:r>
            <a:r>
              <a:rPr lang="vi-VN" sz="3800" b="1">
                <a:solidFill>
                  <a:srgbClr val="000000"/>
                </a:solidFill>
                <a:latin typeface="Sitka Display Semibold" pitchFamily="2" charset="0"/>
              </a:rPr>
              <a:t>Hãy viết chương trình điều khiển động cơ DC gồm nút nhấn ON và OFF, kết hợp bài đếm giây chính xác hiển thị trên 2 led 7 đoạn. Khi nhấn ON và giây nằm trong khoảng từ </a:t>
            </a:r>
            <a:r>
              <a:rPr lang="en-US" sz="3800" b="1" smtClean="0">
                <a:solidFill>
                  <a:srgbClr val="000000"/>
                </a:solidFill>
                <a:latin typeface="Sitka Display Semibold" pitchFamily="2" charset="0"/>
              </a:rPr>
              <a:t>10 </a:t>
            </a:r>
            <a:r>
              <a:rPr lang="vi-VN" sz="3800" b="1" smtClean="0">
                <a:solidFill>
                  <a:srgbClr val="000000"/>
                </a:solidFill>
                <a:latin typeface="Sitka Display Semibold" pitchFamily="2" charset="0"/>
              </a:rPr>
              <a:t>đến </a:t>
            </a:r>
            <a:r>
              <a:rPr lang="en-US" sz="3800" b="1" smtClean="0">
                <a:solidFill>
                  <a:srgbClr val="000000"/>
                </a:solidFill>
                <a:latin typeface="Sitka Display Semibold" pitchFamily="2" charset="0"/>
              </a:rPr>
              <a:t>30</a:t>
            </a:r>
            <a:r>
              <a:rPr lang="vi-VN" sz="3800" b="1" smtClean="0">
                <a:solidFill>
                  <a:srgbClr val="000000"/>
                </a:solidFill>
                <a:latin typeface="Sitka Display Semibold" pitchFamily="2" charset="0"/>
              </a:rPr>
              <a:t> </a:t>
            </a:r>
            <a:r>
              <a:rPr lang="vi-VN" sz="3800" b="1">
                <a:solidFill>
                  <a:srgbClr val="000000"/>
                </a:solidFill>
                <a:latin typeface="Sitka Display Semibold" pitchFamily="2" charset="0"/>
              </a:rPr>
              <a:t>thì động cơ quay thuận, từ </a:t>
            </a:r>
            <a:r>
              <a:rPr lang="en-US" sz="3800" b="1" smtClean="0">
                <a:solidFill>
                  <a:srgbClr val="000000"/>
                </a:solidFill>
                <a:latin typeface="Sitka Display Semibold" pitchFamily="2" charset="0"/>
              </a:rPr>
              <a:t>30</a:t>
            </a:r>
            <a:r>
              <a:rPr lang="vi-VN" sz="3800" b="1" smtClean="0">
                <a:solidFill>
                  <a:srgbClr val="000000"/>
                </a:solidFill>
                <a:latin typeface="Sitka Display Semibold" pitchFamily="2" charset="0"/>
              </a:rPr>
              <a:t> </a:t>
            </a:r>
            <a:r>
              <a:rPr lang="vi-VN" sz="3800" b="1">
                <a:solidFill>
                  <a:srgbClr val="000000"/>
                </a:solidFill>
                <a:latin typeface="Sitka Display Semibold" pitchFamily="2" charset="0"/>
              </a:rPr>
              <a:t>đến đến </a:t>
            </a:r>
            <a:r>
              <a:rPr lang="vi-VN" sz="3800" b="1" smtClean="0">
                <a:solidFill>
                  <a:srgbClr val="000000"/>
                </a:solidFill>
                <a:latin typeface="Sitka Display Semibold" pitchFamily="2" charset="0"/>
              </a:rPr>
              <a:t>4</a:t>
            </a:r>
            <a:r>
              <a:rPr lang="en-US" sz="3800" b="1" smtClean="0">
                <a:solidFill>
                  <a:srgbClr val="000000"/>
                </a:solidFill>
                <a:latin typeface="Sitka Display Semibold" pitchFamily="2" charset="0"/>
              </a:rPr>
              <a:t>0</a:t>
            </a:r>
            <a:r>
              <a:rPr lang="vi-VN" sz="3800" b="1" smtClean="0">
                <a:solidFill>
                  <a:srgbClr val="000000"/>
                </a:solidFill>
                <a:latin typeface="Sitka Display Semibold" pitchFamily="2" charset="0"/>
              </a:rPr>
              <a:t> </a:t>
            </a:r>
            <a:r>
              <a:rPr lang="vi-VN" sz="3800" b="1">
                <a:solidFill>
                  <a:srgbClr val="000000"/>
                </a:solidFill>
                <a:latin typeface="Sitka Display Semibold" pitchFamily="2" charset="0"/>
              </a:rPr>
              <a:t>thì </a:t>
            </a:r>
            <a:r>
              <a:rPr lang="vi-VN" sz="3800" b="1" smtClean="0">
                <a:solidFill>
                  <a:srgbClr val="000000"/>
                </a:solidFill>
                <a:latin typeface="Sitka Display Semibold" pitchFamily="2" charset="0"/>
              </a:rPr>
              <a:t>động cơ ngừng, từ 40 trở đi quay nghịch. Khi </a:t>
            </a:r>
            <a:r>
              <a:rPr lang="vi-VN" sz="3800" b="1">
                <a:solidFill>
                  <a:srgbClr val="000000"/>
                </a:solidFill>
                <a:latin typeface="Sitka Display Semibold" pitchFamily="2" charset="0"/>
              </a:rPr>
              <a:t>nhấn OFF thì động cơ ngừng.</a:t>
            </a:r>
          </a:p>
        </p:txBody>
      </p:sp>
      <p:sp>
        <p:nvSpPr>
          <p:cNvPr id="49" name="Rectangle 48"/>
          <p:cNvSpPr/>
          <p:nvPr/>
        </p:nvSpPr>
        <p:spPr>
          <a:xfrm>
            <a:off x="6476630" y="1270884"/>
            <a:ext cx="11053980" cy="9510296"/>
          </a:xfrm>
          <a:prstGeom prst="rect">
            <a:avLst/>
          </a:prstGeom>
        </p:spPr>
        <p:txBody>
          <a:bodyPr wrap="square">
            <a:spAutoFit/>
          </a:bodyPr>
          <a:lstStyle/>
          <a:p>
            <a:r>
              <a:rPr lang="en-US" sz="3400" b="1">
                <a:solidFill>
                  <a:srgbClr val="FF0000"/>
                </a:solidFill>
                <a:latin typeface="Courier New" panose="02070309020205020404" pitchFamily="49" charset="0"/>
                <a:cs typeface="Courier New" panose="02070309020205020404" pitchFamily="49" charset="0"/>
              </a:rPr>
              <a:t>#include &lt;tv_kit_vdk_pic_all.c&gt;</a:t>
            </a:r>
          </a:p>
          <a:p>
            <a:r>
              <a:rPr lang="en-US" sz="3400" b="1">
                <a:solidFill>
                  <a:srgbClr val="0070C0"/>
                </a:solidFill>
                <a:latin typeface="Courier New" panose="02070309020205020404" pitchFamily="49" charset="0"/>
                <a:cs typeface="Courier New" panose="02070309020205020404" pitchFamily="49" charset="0"/>
              </a:rPr>
              <a:t>usi8</a:t>
            </a:r>
            <a:r>
              <a:rPr lang="en-US" sz="3400" b="1">
                <a:solidFill>
                  <a:srgbClr val="000000"/>
                </a:solidFill>
                <a:latin typeface="Courier New" panose="02070309020205020404" pitchFamily="49" charset="0"/>
                <a:cs typeface="Courier New" panose="02070309020205020404" pitchFamily="49" charset="0"/>
              </a:rPr>
              <a:t> bdn, giay;</a:t>
            </a:r>
          </a:p>
          <a:p>
            <a:r>
              <a:rPr lang="en-US" sz="3400" b="1">
                <a:solidFill>
                  <a:srgbClr val="FF0000"/>
                </a:solidFill>
                <a:latin typeface="Courier New" panose="02070309020205020404" pitchFamily="49" charset="0"/>
                <a:cs typeface="Courier New" panose="02070309020205020404" pitchFamily="49" charset="0"/>
              </a:rPr>
              <a:t>#int_timer3</a:t>
            </a:r>
          </a:p>
          <a:p>
            <a:r>
              <a:rPr lang="en-US" sz="3400" b="1">
                <a:solidFill>
                  <a:srgbClr val="0070C0"/>
                </a:solidFill>
                <a:latin typeface="Courier New" panose="02070309020205020404" pitchFamily="49" charset="0"/>
                <a:cs typeface="Courier New" panose="02070309020205020404" pitchFamily="49" charset="0"/>
              </a:rPr>
              <a:t>void</a:t>
            </a:r>
            <a:r>
              <a:rPr lang="en-US" sz="3400" b="1">
                <a:solidFill>
                  <a:srgbClr val="000000"/>
                </a:solidFill>
                <a:latin typeface="Courier New" panose="02070309020205020404" pitchFamily="49" charset="0"/>
                <a:cs typeface="Courier New" panose="02070309020205020404" pitchFamily="49" charset="0"/>
              </a:rPr>
              <a:t> ngat_timer3()</a:t>
            </a:r>
          </a:p>
          <a:p>
            <a:r>
              <a:rPr lang="en-US" sz="3400" b="1" smtClean="0">
                <a:solidFill>
                  <a:srgbClr val="000000"/>
                </a:solidFill>
                <a:latin typeface="Courier New" panose="02070309020205020404" pitchFamily="49" charset="0"/>
                <a:cs typeface="Courier New" panose="02070309020205020404" pitchFamily="49" charset="0"/>
              </a:rPr>
              <a:t>{bdn++;</a:t>
            </a:r>
            <a:r>
              <a:rPr lang="vi-VN" sz="3400" b="1" smtClean="0">
                <a:solidFill>
                  <a:srgbClr val="000000"/>
                </a:solidFill>
                <a:latin typeface="Courier New" panose="02070309020205020404" pitchFamily="49" charset="0"/>
                <a:cs typeface="Courier New" panose="02070309020205020404" pitchFamily="49" charset="0"/>
              </a:rPr>
              <a:t> </a:t>
            </a:r>
            <a:r>
              <a:rPr lang="en-US" sz="3400" b="1" smtClean="0">
                <a:solidFill>
                  <a:srgbClr val="000000"/>
                </a:solidFill>
                <a:latin typeface="Courier New" panose="02070309020205020404" pitchFamily="49" charset="0"/>
                <a:cs typeface="Courier New" panose="02070309020205020404" pitchFamily="49" charset="0"/>
              </a:rPr>
              <a:t>set_timer3(3036);</a:t>
            </a:r>
            <a:r>
              <a:rPr lang="vi-VN" sz="3400" b="1" smtClean="0">
                <a:solidFill>
                  <a:srgbClr val="000000"/>
                </a:solidFill>
                <a:latin typeface="Courier New" panose="02070309020205020404" pitchFamily="49" charset="0"/>
                <a:cs typeface="Courier New" panose="02070309020205020404" pitchFamily="49" charset="0"/>
              </a:rPr>
              <a:t>}</a:t>
            </a:r>
            <a:endParaRPr lang="en-US" sz="3400" b="1">
              <a:solidFill>
                <a:srgbClr val="000000"/>
              </a:solidFill>
              <a:latin typeface="Courier New" panose="02070309020205020404" pitchFamily="49" charset="0"/>
              <a:cs typeface="Courier New" panose="02070309020205020404" pitchFamily="49" charset="0"/>
            </a:endParaRPr>
          </a:p>
          <a:p>
            <a:r>
              <a:rPr lang="en-US" sz="3400" b="1">
                <a:solidFill>
                  <a:srgbClr val="0070C0"/>
                </a:solidFill>
                <a:latin typeface="Courier New" panose="02070309020205020404" pitchFamily="49" charset="0"/>
                <a:cs typeface="Courier New" panose="02070309020205020404" pitchFamily="49" charset="0"/>
              </a:rPr>
              <a:t>void</a:t>
            </a:r>
            <a:r>
              <a:rPr lang="en-US" sz="3400" b="1">
                <a:solidFill>
                  <a:srgbClr val="000000"/>
                </a:solidFill>
                <a:latin typeface="Courier New" panose="02070309020205020404" pitchFamily="49" charset="0"/>
                <a:cs typeface="Courier New" panose="02070309020205020404" pitchFamily="49" charset="0"/>
              </a:rPr>
              <a:t> hienthi7d()</a:t>
            </a:r>
          </a:p>
          <a:p>
            <a:r>
              <a:rPr lang="en-US" sz="3400" b="1">
                <a:solidFill>
                  <a:srgbClr val="000000"/>
                </a:solidFill>
                <a:latin typeface="Courier New" panose="02070309020205020404" pitchFamily="49" charset="0"/>
                <a:cs typeface="Courier New" panose="02070309020205020404" pitchFamily="49" charset="0"/>
              </a:rPr>
              <a:t>{</a:t>
            </a:r>
          </a:p>
          <a:p>
            <a:r>
              <a:rPr lang="en-US" sz="3400" b="1">
                <a:solidFill>
                  <a:srgbClr val="000000"/>
                </a:solidFill>
                <a:latin typeface="Courier New" panose="02070309020205020404" pitchFamily="49" charset="0"/>
                <a:cs typeface="Courier New" panose="02070309020205020404" pitchFamily="49" charset="0"/>
              </a:rPr>
              <a:t> </a:t>
            </a:r>
            <a:r>
              <a:rPr lang="en-US" sz="3400" b="1" smtClean="0">
                <a:solidFill>
                  <a:srgbClr val="000000"/>
                </a:solidFill>
                <a:latin typeface="Courier New" panose="02070309020205020404" pitchFamily="49" charset="0"/>
                <a:cs typeface="Courier New" panose="02070309020205020404" pitchFamily="49" charset="0"/>
              </a:rPr>
              <a:t> </a:t>
            </a:r>
            <a:r>
              <a:rPr lang="en-US" sz="3400" b="1">
                <a:solidFill>
                  <a:srgbClr val="000000"/>
                </a:solidFill>
                <a:latin typeface="Courier New" panose="02070309020205020404" pitchFamily="49" charset="0"/>
                <a:cs typeface="Courier New" panose="02070309020205020404" pitchFamily="49" charset="0"/>
              </a:rPr>
              <a:t>md4l7d_giaima_2so_vitri_vn(giay,2,0);</a:t>
            </a:r>
          </a:p>
          <a:p>
            <a:r>
              <a:rPr lang="en-US" sz="3400" b="1">
                <a:solidFill>
                  <a:srgbClr val="000000"/>
                </a:solidFill>
                <a:latin typeface="Courier New" panose="02070309020205020404" pitchFamily="49" charset="0"/>
                <a:cs typeface="Courier New" panose="02070309020205020404" pitchFamily="49" charset="0"/>
              </a:rPr>
              <a:t>  </a:t>
            </a:r>
            <a:r>
              <a:rPr lang="en-US" sz="3400" b="1" smtClean="0">
                <a:solidFill>
                  <a:srgbClr val="000000"/>
                </a:solidFill>
                <a:latin typeface="Courier New" panose="02070309020205020404" pitchFamily="49" charset="0"/>
                <a:cs typeface="Courier New" panose="02070309020205020404" pitchFamily="49" charset="0"/>
              </a:rPr>
              <a:t>xuat_4led_7doan_4so</a:t>
            </a:r>
            <a:r>
              <a:rPr lang="en-US" sz="3400" b="1">
                <a:solidFill>
                  <a:srgbClr val="000000"/>
                </a:solidFill>
                <a:latin typeface="Courier New" panose="02070309020205020404" pitchFamily="49" charset="0"/>
                <a:cs typeface="Courier New" panose="02070309020205020404" pitchFamily="49" charset="0"/>
              </a:rPr>
              <a:t>();</a:t>
            </a:r>
          </a:p>
          <a:p>
            <a:r>
              <a:rPr lang="en-US" sz="3400" b="1">
                <a:solidFill>
                  <a:srgbClr val="000000"/>
                </a:solidFill>
                <a:latin typeface="Courier New" panose="02070309020205020404" pitchFamily="49" charset="0"/>
                <a:cs typeface="Courier New" panose="02070309020205020404" pitchFamily="49" charset="0"/>
              </a:rPr>
              <a:t>}</a:t>
            </a:r>
          </a:p>
          <a:p>
            <a:r>
              <a:rPr lang="en-US" sz="3400" b="1">
                <a:solidFill>
                  <a:srgbClr val="0070C0"/>
                </a:solidFill>
                <a:latin typeface="Courier New" panose="02070309020205020404" pitchFamily="49" charset="0"/>
                <a:cs typeface="Courier New" panose="02070309020205020404" pitchFamily="49" charset="0"/>
              </a:rPr>
              <a:t>void</a:t>
            </a:r>
            <a:r>
              <a:rPr lang="en-US" sz="3400" b="1">
                <a:solidFill>
                  <a:srgbClr val="000000"/>
                </a:solidFill>
                <a:latin typeface="Courier New" panose="02070309020205020404" pitchFamily="49" charset="0"/>
                <a:cs typeface="Courier New" panose="02070309020205020404" pitchFamily="49" charset="0"/>
              </a:rPr>
              <a:t> xulygiay()</a:t>
            </a:r>
          </a:p>
          <a:p>
            <a:r>
              <a:rPr lang="en-US" sz="3400" b="1">
                <a:solidFill>
                  <a:srgbClr val="000000"/>
                </a:solidFill>
                <a:latin typeface="Courier New" panose="02070309020205020404" pitchFamily="49" charset="0"/>
                <a:cs typeface="Courier New" panose="02070309020205020404" pitchFamily="49" charset="0"/>
              </a:rPr>
              <a:t>{</a:t>
            </a:r>
          </a:p>
          <a:p>
            <a:r>
              <a:rPr lang="en-US" sz="3400" b="1">
                <a:solidFill>
                  <a:srgbClr val="000000"/>
                </a:solidFill>
                <a:latin typeface="Courier New" panose="02070309020205020404" pitchFamily="49" charset="0"/>
                <a:cs typeface="Courier New" panose="02070309020205020404" pitchFamily="49" charset="0"/>
              </a:rPr>
              <a:t>   </a:t>
            </a:r>
            <a:r>
              <a:rPr lang="en-US" sz="3400" b="1">
                <a:solidFill>
                  <a:srgbClr val="0070C0"/>
                </a:solidFill>
                <a:latin typeface="Courier New" panose="02070309020205020404" pitchFamily="49" charset="0"/>
                <a:cs typeface="Courier New" panose="02070309020205020404" pitchFamily="49" charset="0"/>
              </a:rPr>
              <a:t>if</a:t>
            </a:r>
            <a:r>
              <a:rPr lang="en-US" sz="3400" b="1">
                <a:solidFill>
                  <a:srgbClr val="000000"/>
                </a:solidFill>
                <a:latin typeface="Courier New" panose="02070309020205020404" pitchFamily="49" charset="0"/>
                <a:cs typeface="Courier New" panose="02070309020205020404" pitchFamily="49" charset="0"/>
              </a:rPr>
              <a:t>(bdn&gt;=10)</a:t>
            </a:r>
          </a:p>
          <a:p>
            <a:r>
              <a:rPr lang="en-US" sz="3400" b="1">
                <a:solidFill>
                  <a:srgbClr val="000000"/>
                </a:solidFill>
                <a:latin typeface="Courier New" panose="02070309020205020404" pitchFamily="49" charset="0"/>
                <a:cs typeface="Courier New" panose="02070309020205020404" pitchFamily="49" charset="0"/>
              </a:rPr>
              <a:t>   {</a:t>
            </a:r>
          </a:p>
          <a:p>
            <a:r>
              <a:rPr lang="en-US" sz="3400" b="1">
                <a:solidFill>
                  <a:srgbClr val="000000"/>
                </a:solidFill>
                <a:latin typeface="Courier New" panose="02070309020205020404" pitchFamily="49" charset="0"/>
                <a:cs typeface="Courier New" panose="02070309020205020404" pitchFamily="49" charset="0"/>
              </a:rPr>
              <a:t>      </a:t>
            </a:r>
            <a:r>
              <a:rPr lang="en-US" sz="3400" b="1" smtClean="0">
                <a:solidFill>
                  <a:srgbClr val="000000"/>
                </a:solidFill>
                <a:latin typeface="Courier New" panose="02070309020205020404" pitchFamily="49" charset="0"/>
                <a:cs typeface="Courier New" panose="02070309020205020404" pitchFamily="49" charset="0"/>
              </a:rPr>
              <a:t>bdn=bdn-10;</a:t>
            </a:r>
            <a:r>
              <a:rPr lang="vi-VN" sz="3400" b="1" smtClean="0">
                <a:solidFill>
                  <a:srgbClr val="000000"/>
                </a:solidFill>
                <a:latin typeface="Courier New" panose="02070309020205020404" pitchFamily="49" charset="0"/>
                <a:cs typeface="Courier New" panose="02070309020205020404" pitchFamily="49" charset="0"/>
              </a:rPr>
              <a:t>  </a:t>
            </a:r>
            <a:r>
              <a:rPr lang="en-US" sz="3400" b="1" smtClean="0">
                <a:solidFill>
                  <a:srgbClr val="000000"/>
                </a:solidFill>
                <a:latin typeface="Courier New" panose="02070309020205020404" pitchFamily="49" charset="0"/>
                <a:cs typeface="Courier New" panose="02070309020205020404" pitchFamily="49" charset="0"/>
              </a:rPr>
              <a:t>giay</a:t>
            </a:r>
            <a:r>
              <a:rPr lang="en-US" sz="3400" b="1">
                <a:solidFill>
                  <a:srgbClr val="000000"/>
                </a:solidFill>
                <a:latin typeface="Courier New" panose="02070309020205020404" pitchFamily="49" charset="0"/>
                <a:cs typeface="Courier New" panose="02070309020205020404" pitchFamily="49" charset="0"/>
              </a:rPr>
              <a:t>++;</a:t>
            </a:r>
          </a:p>
          <a:p>
            <a:r>
              <a:rPr lang="en-US" sz="3400" b="1">
                <a:solidFill>
                  <a:srgbClr val="000000"/>
                </a:solidFill>
                <a:latin typeface="Courier New" panose="02070309020205020404" pitchFamily="49" charset="0"/>
                <a:cs typeface="Courier New" panose="02070309020205020404" pitchFamily="49" charset="0"/>
              </a:rPr>
              <a:t>      </a:t>
            </a:r>
            <a:r>
              <a:rPr lang="en-US" sz="3400" b="1">
                <a:solidFill>
                  <a:srgbClr val="0070C0"/>
                </a:solidFill>
                <a:latin typeface="Courier New" panose="02070309020205020404" pitchFamily="49" charset="0"/>
                <a:cs typeface="Courier New" panose="02070309020205020404" pitchFamily="49" charset="0"/>
              </a:rPr>
              <a:t>if</a:t>
            </a:r>
            <a:r>
              <a:rPr lang="en-US" sz="3400" b="1">
                <a:solidFill>
                  <a:srgbClr val="000000"/>
                </a:solidFill>
                <a:latin typeface="Courier New" panose="02070309020205020404" pitchFamily="49" charset="0"/>
                <a:cs typeface="Courier New" panose="02070309020205020404" pitchFamily="49" charset="0"/>
              </a:rPr>
              <a:t>(giay&gt;59)  </a:t>
            </a:r>
            <a:r>
              <a:rPr lang="en-US" sz="3400" b="1" smtClean="0">
                <a:solidFill>
                  <a:srgbClr val="000000"/>
                </a:solidFill>
                <a:latin typeface="Courier New" panose="02070309020205020404" pitchFamily="49" charset="0"/>
                <a:cs typeface="Courier New" panose="02070309020205020404" pitchFamily="49" charset="0"/>
              </a:rPr>
              <a:t>giay=0;</a:t>
            </a:r>
            <a:r>
              <a:rPr lang="vi-VN" sz="3400" b="1" smtClean="0">
                <a:solidFill>
                  <a:srgbClr val="000000"/>
                </a:solidFill>
                <a:latin typeface="Courier New" panose="02070309020205020404" pitchFamily="49" charset="0"/>
                <a:cs typeface="Courier New" panose="02070309020205020404" pitchFamily="49" charset="0"/>
              </a:rPr>
              <a:t> </a:t>
            </a:r>
            <a:r>
              <a:rPr lang="en-US" sz="3400" b="1" smtClean="0">
                <a:solidFill>
                  <a:srgbClr val="000000"/>
                </a:solidFill>
                <a:latin typeface="Courier New" panose="02070309020205020404" pitchFamily="49" charset="0"/>
                <a:cs typeface="Courier New" panose="02070309020205020404" pitchFamily="49" charset="0"/>
              </a:rPr>
              <a:t>hienthi7d</a:t>
            </a:r>
            <a:r>
              <a:rPr lang="en-US" sz="3400" b="1">
                <a:solidFill>
                  <a:srgbClr val="000000"/>
                </a:solidFill>
                <a:latin typeface="Courier New" panose="02070309020205020404" pitchFamily="49" charset="0"/>
                <a:cs typeface="Courier New" panose="02070309020205020404" pitchFamily="49" charset="0"/>
              </a:rPr>
              <a:t>();</a:t>
            </a:r>
          </a:p>
          <a:p>
            <a:r>
              <a:rPr lang="en-US" sz="3400" b="1">
                <a:solidFill>
                  <a:srgbClr val="000000"/>
                </a:solidFill>
                <a:latin typeface="Courier New" panose="02070309020205020404" pitchFamily="49" charset="0"/>
                <a:cs typeface="Courier New" panose="02070309020205020404" pitchFamily="49" charset="0"/>
              </a:rPr>
              <a:t>   }</a:t>
            </a:r>
          </a:p>
          <a:p>
            <a:r>
              <a:rPr lang="en-US" sz="3400" b="1">
                <a:solidFill>
                  <a:srgbClr val="000000"/>
                </a:solidFill>
                <a:latin typeface="Courier New" panose="02070309020205020404" pitchFamily="49" charset="0"/>
                <a:cs typeface="Courier New" panose="02070309020205020404" pitchFamily="49" charset="0"/>
              </a:rPr>
              <a:t>}</a:t>
            </a:r>
            <a:endParaRPr lang="en-US" sz="3400" b="1">
              <a:solidFill>
                <a:srgbClr val="FF0000"/>
              </a:solidFill>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753567594"/>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barn(inVertical)">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9">
                                            <p:txEl>
                                              <p:pRg st="0" end="0"/>
                                            </p:txEl>
                                          </p:spTgt>
                                        </p:tgtEl>
                                        <p:attrNameLst>
                                          <p:attrName>style.visibility</p:attrName>
                                        </p:attrNameLst>
                                      </p:cBhvr>
                                      <p:to>
                                        <p:strVal val="visible"/>
                                      </p:to>
                                    </p:set>
                                    <p:anim calcmode="lin" valueType="num">
                                      <p:cBhvr additive="base">
                                        <p:cTn id="12" dur="500" fill="hold"/>
                                        <p:tgtEl>
                                          <p:spTgt spid="49">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49">
                                            <p:txEl>
                                              <p:pRg st="0" end="0"/>
                                            </p:txEl>
                                          </p:spTgt>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49">
                                            <p:txEl>
                                              <p:pRg st="1" end="1"/>
                                            </p:txEl>
                                          </p:spTgt>
                                        </p:tgtEl>
                                        <p:attrNameLst>
                                          <p:attrName>style.visibility</p:attrName>
                                        </p:attrNameLst>
                                      </p:cBhvr>
                                      <p:to>
                                        <p:strVal val="visible"/>
                                      </p:to>
                                    </p:set>
                                    <p:anim calcmode="lin" valueType="num">
                                      <p:cBhvr additive="base">
                                        <p:cTn id="16" dur="500" fill="hold"/>
                                        <p:tgtEl>
                                          <p:spTgt spid="49">
                                            <p:txEl>
                                              <p:pRg st="1" end="1"/>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4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49">
                                            <p:txEl>
                                              <p:pRg st="2" end="2"/>
                                            </p:txEl>
                                          </p:spTgt>
                                        </p:tgtEl>
                                        <p:attrNameLst>
                                          <p:attrName>style.visibility</p:attrName>
                                        </p:attrNameLst>
                                      </p:cBhvr>
                                      <p:to>
                                        <p:strVal val="visible"/>
                                      </p:to>
                                    </p:set>
                                    <p:anim calcmode="lin" valueType="num">
                                      <p:cBhvr additive="base">
                                        <p:cTn id="22" dur="500" fill="hold"/>
                                        <p:tgtEl>
                                          <p:spTgt spid="49">
                                            <p:txEl>
                                              <p:pRg st="2" end="2"/>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49">
                                            <p:txEl>
                                              <p:pRg st="2" end="2"/>
                                            </p:txEl>
                                          </p:spTgt>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49">
                                            <p:txEl>
                                              <p:pRg st="3" end="3"/>
                                            </p:txEl>
                                          </p:spTgt>
                                        </p:tgtEl>
                                        <p:attrNameLst>
                                          <p:attrName>style.visibility</p:attrName>
                                        </p:attrNameLst>
                                      </p:cBhvr>
                                      <p:to>
                                        <p:strVal val="visible"/>
                                      </p:to>
                                    </p:set>
                                    <p:anim calcmode="lin" valueType="num">
                                      <p:cBhvr additive="base">
                                        <p:cTn id="26" dur="500" fill="hold"/>
                                        <p:tgtEl>
                                          <p:spTgt spid="49">
                                            <p:txEl>
                                              <p:pRg st="3" end="3"/>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49">
                                            <p:txEl>
                                              <p:pRg st="3" end="3"/>
                                            </p:txEl>
                                          </p:spTgt>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49">
                                            <p:txEl>
                                              <p:pRg st="4" end="4"/>
                                            </p:txEl>
                                          </p:spTgt>
                                        </p:tgtEl>
                                        <p:attrNameLst>
                                          <p:attrName>style.visibility</p:attrName>
                                        </p:attrNameLst>
                                      </p:cBhvr>
                                      <p:to>
                                        <p:strVal val="visible"/>
                                      </p:to>
                                    </p:set>
                                    <p:anim calcmode="lin" valueType="num">
                                      <p:cBhvr additive="base">
                                        <p:cTn id="30" dur="500" fill="hold"/>
                                        <p:tgtEl>
                                          <p:spTgt spid="49">
                                            <p:txEl>
                                              <p:pRg st="4" end="4"/>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4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49">
                                            <p:txEl>
                                              <p:pRg st="5" end="5"/>
                                            </p:txEl>
                                          </p:spTgt>
                                        </p:tgtEl>
                                        <p:attrNameLst>
                                          <p:attrName>style.visibility</p:attrName>
                                        </p:attrNameLst>
                                      </p:cBhvr>
                                      <p:to>
                                        <p:strVal val="visible"/>
                                      </p:to>
                                    </p:set>
                                    <p:anim calcmode="lin" valueType="num">
                                      <p:cBhvr additive="base">
                                        <p:cTn id="36" dur="500" fill="hold"/>
                                        <p:tgtEl>
                                          <p:spTgt spid="49">
                                            <p:txEl>
                                              <p:pRg st="5" end="5"/>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49">
                                            <p:txEl>
                                              <p:pRg st="5" end="5"/>
                                            </p:txEl>
                                          </p:spTgt>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49">
                                            <p:txEl>
                                              <p:pRg st="6" end="6"/>
                                            </p:txEl>
                                          </p:spTgt>
                                        </p:tgtEl>
                                        <p:attrNameLst>
                                          <p:attrName>style.visibility</p:attrName>
                                        </p:attrNameLst>
                                      </p:cBhvr>
                                      <p:to>
                                        <p:strVal val="visible"/>
                                      </p:to>
                                    </p:set>
                                    <p:anim calcmode="lin" valueType="num">
                                      <p:cBhvr additive="base">
                                        <p:cTn id="40" dur="500" fill="hold"/>
                                        <p:tgtEl>
                                          <p:spTgt spid="49">
                                            <p:txEl>
                                              <p:pRg st="6" end="6"/>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49">
                                            <p:txEl>
                                              <p:pRg st="6" end="6"/>
                                            </p:txEl>
                                          </p:spTgt>
                                        </p:tgtEl>
                                        <p:attrNameLst>
                                          <p:attrName>ppt_y</p:attrName>
                                        </p:attrNameLst>
                                      </p:cBhvr>
                                      <p:tavLst>
                                        <p:tav tm="0">
                                          <p:val>
                                            <p:strVal val="1+#ppt_h/2"/>
                                          </p:val>
                                        </p:tav>
                                        <p:tav tm="100000">
                                          <p:val>
                                            <p:strVal val="#ppt_y"/>
                                          </p:val>
                                        </p:tav>
                                      </p:tavLst>
                                    </p:anim>
                                  </p:childTnLst>
                                </p:cTn>
                              </p:par>
                              <p:par>
                                <p:cTn id="42" presetID="2" presetClass="entr" presetSubtype="4" fill="hold" nodeType="withEffect">
                                  <p:stCondLst>
                                    <p:cond delay="0"/>
                                  </p:stCondLst>
                                  <p:childTnLst>
                                    <p:set>
                                      <p:cBhvr>
                                        <p:cTn id="43" dur="1" fill="hold">
                                          <p:stCondLst>
                                            <p:cond delay="0"/>
                                          </p:stCondLst>
                                        </p:cTn>
                                        <p:tgtEl>
                                          <p:spTgt spid="49">
                                            <p:txEl>
                                              <p:pRg st="7" end="7"/>
                                            </p:txEl>
                                          </p:spTgt>
                                        </p:tgtEl>
                                        <p:attrNameLst>
                                          <p:attrName>style.visibility</p:attrName>
                                        </p:attrNameLst>
                                      </p:cBhvr>
                                      <p:to>
                                        <p:strVal val="visible"/>
                                      </p:to>
                                    </p:set>
                                    <p:anim calcmode="lin" valueType="num">
                                      <p:cBhvr additive="base">
                                        <p:cTn id="44" dur="500" fill="hold"/>
                                        <p:tgtEl>
                                          <p:spTgt spid="49">
                                            <p:txEl>
                                              <p:pRg st="7" end="7"/>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49">
                                            <p:txEl>
                                              <p:pRg st="7" end="7"/>
                                            </p:txEl>
                                          </p:spTgt>
                                        </p:tgtEl>
                                        <p:attrNameLst>
                                          <p:attrName>ppt_y</p:attrName>
                                        </p:attrNameLst>
                                      </p:cBhvr>
                                      <p:tavLst>
                                        <p:tav tm="0">
                                          <p:val>
                                            <p:strVal val="1+#ppt_h/2"/>
                                          </p:val>
                                        </p:tav>
                                        <p:tav tm="100000">
                                          <p:val>
                                            <p:strVal val="#ppt_y"/>
                                          </p:val>
                                        </p:tav>
                                      </p:tavLst>
                                    </p:anim>
                                  </p:childTnLst>
                                </p:cTn>
                              </p:par>
                              <p:par>
                                <p:cTn id="46" presetID="2" presetClass="entr" presetSubtype="4" fill="hold" nodeType="withEffect">
                                  <p:stCondLst>
                                    <p:cond delay="0"/>
                                  </p:stCondLst>
                                  <p:childTnLst>
                                    <p:set>
                                      <p:cBhvr>
                                        <p:cTn id="47" dur="1" fill="hold">
                                          <p:stCondLst>
                                            <p:cond delay="0"/>
                                          </p:stCondLst>
                                        </p:cTn>
                                        <p:tgtEl>
                                          <p:spTgt spid="49">
                                            <p:txEl>
                                              <p:pRg st="8" end="8"/>
                                            </p:txEl>
                                          </p:spTgt>
                                        </p:tgtEl>
                                        <p:attrNameLst>
                                          <p:attrName>style.visibility</p:attrName>
                                        </p:attrNameLst>
                                      </p:cBhvr>
                                      <p:to>
                                        <p:strVal val="visible"/>
                                      </p:to>
                                    </p:set>
                                    <p:anim calcmode="lin" valueType="num">
                                      <p:cBhvr additive="base">
                                        <p:cTn id="48" dur="500" fill="hold"/>
                                        <p:tgtEl>
                                          <p:spTgt spid="49">
                                            <p:txEl>
                                              <p:pRg st="8" end="8"/>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49">
                                            <p:txEl>
                                              <p:pRg st="8" end="8"/>
                                            </p:txEl>
                                          </p:spTgt>
                                        </p:tgtEl>
                                        <p:attrNameLst>
                                          <p:attrName>ppt_y</p:attrName>
                                        </p:attrNameLst>
                                      </p:cBhvr>
                                      <p:tavLst>
                                        <p:tav tm="0">
                                          <p:val>
                                            <p:strVal val="1+#ppt_h/2"/>
                                          </p:val>
                                        </p:tav>
                                        <p:tav tm="100000">
                                          <p:val>
                                            <p:strVal val="#ppt_y"/>
                                          </p:val>
                                        </p:tav>
                                      </p:tavLst>
                                    </p:anim>
                                  </p:childTnLst>
                                </p:cTn>
                              </p:par>
                              <p:par>
                                <p:cTn id="50" presetID="2" presetClass="entr" presetSubtype="4" fill="hold" nodeType="withEffect">
                                  <p:stCondLst>
                                    <p:cond delay="0"/>
                                  </p:stCondLst>
                                  <p:childTnLst>
                                    <p:set>
                                      <p:cBhvr>
                                        <p:cTn id="51" dur="1" fill="hold">
                                          <p:stCondLst>
                                            <p:cond delay="0"/>
                                          </p:stCondLst>
                                        </p:cTn>
                                        <p:tgtEl>
                                          <p:spTgt spid="49">
                                            <p:txEl>
                                              <p:pRg st="9" end="9"/>
                                            </p:txEl>
                                          </p:spTgt>
                                        </p:tgtEl>
                                        <p:attrNameLst>
                                          <p:attrName>style.visibility</p:attrName>
                                        </p:attrNameLst>
                                      </p:cBhvr>
                                      <p:to>
                                        <p:strVal val="visible"/>
                                      </p:to>
                                    </p:set>
                                    <p:anim calcmode="lin" valueType="num">
                                      <p:cBhvr additive="base">
                                        <p:cTn id="52" dur="500" fill="hold"/>
                                        <p:tgtEl>
                                          <p:spTgt spid="49">
                                            <p:txEl>
                                              <p:pRg st="9" end="9"/>
                                            </p:txEl>
                                          </p:spTgt>
                                        </p:tgtEl>
                                        <p:attrNameLst>
                                          <p:attrName>ppt_x</p:attrName>
                                        </p:attrNameLst>
                                      </p:cBhvr>
                                      <p:tavLst>
                                        <p:tav tm="0">
                                          <p:val>
                                            <p:strVal val="#ppt_x"/>
                                          </p:val>
                                        </p:tav>
                                        <p:tav tm="100000">
                                          <p:val>
                                            <p:strVal val="#ppt_x"/>
                                          </p:val>
                                        </p:tav>
                                      </p:tavLst>
                                    </p:anim>
                                    <p:anim calcmode="lin" valueType="num">
                                      <p:cBhvr additive="base">
                                        <p:cTn id="53" dur="500" fill="hold"/>
                                        <p:tgtEl>
                                          <p:spTgt spid="49">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49">
                                            <p:txEl>
                                              <p:pRg st="10" end="10"/>
                                            </p:txEl>
                                          </p:spTgt>
                                        </p:tgtEl>
                                        <p:attrNameLst>
                                          <p:attrName>style.visibility</p:attrName>
                                        </p:attrNameLst>
                                      </p:cBhvr>
                                      <p:to>
                                        <p:strVal val="visible"/>
                                      </p:to>
                                    </p:set>
                                    <p:anim calcmode="lin" valueType="num">
                                      <p:cBhvr additive="base">
                                        <p:cTn id="58" dur="500" fill="hold"/>
                                        <p:tgtEl>
                                          <p:spTgt spid="49">
                                            <p:txEl>
                                              <p:pRg st="10" end="10"/>
                                            </p:txEl>
                                          </p:spTgt>
                                        </p:tgtEl>
                                        <p:attrNameLst>
                                          <p:attrName>ppt_x</p:attrName>
                                        </p:attrNameLst>
                                      </p:cBhvr>
                                      <p:tavLst>
                                        <p:tav tm="0">
                                          <p:val>
                                            <p:strVal val="#ppt_x"/>
                                          </p:val>
                                        </p:tav>
                                        <p:tav tm="100000">
                                          <p:val>
                                            <p:strVal val="#ppt_x"/>
                                          </p:val>
                                        </p:tav>
                                      </p:tavLst>
                                    </p:anim>
                                    <p:anim calcmode="lin" valueType="num">
                                      <p:cBhvr additive="base">
                                        <p:cTn id="59" dur="500" fill="hold"/>
                                        <p:tgtEl>
                                          <p:spTgt spid="49">
                                            <p:txEl>
                                              <p:pRg st="10" end="10"/>
                                            </p:txEl>
                                          </p:spTgt>
                                        </p:tgtEl>
                                        <p:attrNameLst>
                                          <p:attrName>ppt_y</p:attrName>
                                        </p:attrNameLst>
                                      </p:cBhvr>
                                      <p:tavLst>
                                        <p:tav tm="0">
                                          <p:val>
                                            <p:strVal val="1+#ppt_h/2"/>
                                          </p:val>
                                        </p:tav>
                                        <p:tav tm="100000">
                                          <p:val>
                                            <p:strVal val="#ppt_y"/>
                                          </p:val>
                                        </p:tav>
                                      </p:tavLst>
                                    </p:anim>
                                  </p:childTnLst>
                                </p:cTn>
                              </p:par>
                              <p:par>
                                <p:cTn id="60" presetID="2" presetClass="entr" presetSubtype="4" fill="hold" nodeType="withEffect">
                                  <p:stCondLst>
                                    <p:cond delay="0"/>
                                  </p:stCondLst>
                                  <p:childTnLst>
                                    <p:set>
                                      <p:cBhvr>
                                        <p:cTn id="61" dur="1" fill="hold">
                                          <p:stCondLst>
                                            <p:cond delay="0"/>
                                          </p:stCondLst>
                                        </p:cTn>
                                        <p:tgtEl>
                                          <p:spTgt spid="49">
                                            <p:txEl>
                                              <p:pRg st="11" end="11"/>
                                            </p:txEl>
                                          </p:spTgt>
                                        </p:tgtEl>
                                        <p:attrNameLst>
                                          <p:attrName>style.visibility</p:attrName>
                                        </p:attrNameLst>
                                      </p:cBhvr>
                                      <p:to>
                                        <p:strVal val="visible"/>
                                      </p:to>
                                    </p:set>
                                    <p:anim calcmode="lin" valueType="num">
                                      <p:cBhvr additive="base">
                                        <p:cTn id="62" dur="500" fill="hold"/>
                                        <p:tgtEl>
                                          <p:spTgt spid="49">
                                            <p:txEl>
                                              <p:pRg st="11" end="11"/>
                                            </p:txEl>
                                          </p:spTgt>
                                        </p:tgtEl>
                                        <p:attrNameLst>
                                          <p:attrName>ppt_x</p:attrName>
                                        </p:attrNameLst>
                                      </p:cBhvr>
                                      <p:tavLst>
                                        <p:tav tm="0">
                                          <p:val>
                                            <p:strVal val="#ppt_x"/>
                                          </p:val>
                                        </p:tav>
                                        <p:tav tm="100000">
                                          <p:val>
                                            <p:strVal val="#ppt_x"/>
                                          </p:val>
                                        </p:tav>
                                      </p:tavLst>
                                    </p:anim>
                                    <p:anim calcmode="lin" valueType="num">
                                      <p:cBhvr additive="base">
                                        <p:cTn id="63" dur="500" fill="hold"/>
                                        <p:tgtEl>
                                          <p:spTgt spid="49">
                                            <p:txEl>
                                              <p:pRg st="11" end="11"/>
                                            </p:txEl>
                                          </p:spTgt>
                                        </p:tgtEl>
                                        <p:attrNameLst>
                                          <p:attrName>ppt_y</p:attrName>
                                        </p:attrNameLst>
                                      </p:cBhvr>
                                      <p:tavLst>
                                        <p:tav tm="0">
                                          <p:val>
                                            <p:strVal val="1+#ppt_h/2"/>
                                          </p:val>
                                        </p:tav>
                                        <p:tav tm="100000">
                                          <p:val>
                                            <p:strVal val="#ppt_y"/>
                                          </p:val>
                                        </p:tav>
                                      </p:tavLst>
                                    </p:anim>
                                  </p:childTnLst>
                                </p:cTn>
                              </p:par>
                              <p:par>
                                <p:cTn id="64" presetID="2" presetClass="entr" presetSubtype="4" fill="hold" nodeType="withEffect">
                                  <p:stCondLst>
                                    <p:cond delay="0"/>
                                  </p:stCondLst>
                                  <p:childTnLst>
                                    <p:set>
                                      <p:cBhvr>
                                        <p:cTn id="65" dur="1" fill="hold">
                                          <p:stCondLst>
                                            <p:cond delay="0"/>
                                          </p:stCondLst>
                                        </p:cTn>
                                        <p:tgtEl>
                                          <p:spTgt spid="49">
                                            <p:txEl>
                                              <p:pRg st="12" end="12"/>
                                            </p:txEl>
                                          </p:spTgt>
                                        </p:tgtEl>
                                        <p:attrNameLst>
                                          <p:attrName>style.visibility</p:attrName>
                                        </p:attrNameLst>
                                      </p:cBhvr>
                                      <p:to>
                                        <p:strVal val="visible"/>
                                      </p:to>
                                    </p:set>
                                    <p:anim calcmode="lin" valueType="num">
                                      <p:cBhvr additive="base">
                                        <p:cTn id="66" dur="500" fill="hold"/>
                                        <p:tgtEl>
                                          <p:spTgt spid="49">
                                            <p:txEl>
                                              <p:pRg st="12" end="12"/>
                                            </p:txEl>
                                          </p:spTgt>
                                        </p:tgtEl>
                                        <p:attrNameLst>
                                          <p:attrName>ppt_x</p:attrName>
                                        </p:attrNameLst>
                                      </p:cBhvr>
                                      <p:tavLst>
                                        <p:tav tm="0">
                                          <p:val>
                                            <p:strVal val="#ppt_x"/>
                                          </p:val>
                                        </p:tav>
                                        <p:tav tm="100000">
                                          <p:val>
                                            <p:strVal val="#ppt_x"/>
                                          </p:val>
                                        </p:tav>
                                      </p:tavLst>
                                    </p:anim>
                                    <p:anim calcmode="lin" valueType="num">
                                      <p:cBhvr additive="base">
                                        <p:cTn id="67" dur="500" fill="hold"/>
                                        <p:tgtEl>
                                          <p:spTgt spid="49">
                                            <p:txEl>
                                              <p:pRg st="12" end="12"/>
                                            </p:txEl>
                                          </p:spTgt>
                                        </p:tgtEl>
                                        <p:attrNameLst>
                                          <p:attrName>ppt_y</p:attrName>
                                        </p:attrNameLst>
                                      </p:cBhvr>
                                      <p:tavLst>
                                        <p:tav tm="0">
                                          <p:val>
                                            <p:strVal val="1+#ppt_h/2"/>
                                          </p:val>
                                        </p:tav>
                                        <p:tav tm="100000">
                                          <p:val>
                                            <p:strVal val="#ppt_y"/>
                                          </p:val>
                                        </p:tav>
                                      </p:tavLst>
                                    </p:anim>
                                  </p:childTnLst>
                                </p:cTn>
                              </p:par>
                              <p:par>
                                <p:cTn id="68" presetID="2" presetClass="entr" presetSubtype="4" fill="hold" nodeType="withEffect">
                                  <p:stCondLst>
                                    <p:cond delay="0"/>
                                  </p:stCondLst>
                                  <p:childTnLst>
                                    <p:set>
                                      <p:cBhvr>
                                        <p:cTn id="69" dur="1" fill="hold">
                                          <p:stCondLst>
                                            <p:cond delay="0"/>
                                          </p:stCondLst>
                                        </p:cTn>
                                        <p:tgtEl>
                                          <p:spTgt spid="49">
                                            <p:txEl>
                                              <p:pRg st="13" end="13"/>
                                            </p:txEl>
                                          </p:spTgt>
                                        </p:tgtEl>
                                        <p:attrNameLst>
                                          <p:attrName>style.visibility</p:attrName>
                                        </p:attrNameLst>
                                      </p:cBhvr>
                                      <p:to>
                                        <p:strVal val="visible"/>
                                      </p:to>
                                    </p:set>
                                    <p:anim calcmode="lin" valueType="num">
                                      <p:cBhvr additive="base">
                                        <p:cTn id="70" dur="500" fill="hold"/>
                                        <p:tgtEl>
                                          <p:spTgt spid="49">
                                            <p:txEl>
                                              <p:pRg st="13" end="13"/>
                                            </p:txEl>
                                          </p:spTgt>
                                        </p:tgtEl>
                                        <p:attrNameLst>
                                          <p:attrName>ppt_x</p:attrName>
                                        </p:attrNameLst>
                                      </p:cBhvr>
                                      <p:tavLst>
                                        <p:tav tm="0">
                                          <p:val>
                                            <p:strVal val="#ppt_x"/>
                                          </p:val>
                                        </p:tav>
                                        <p:tav tm="100000">
                                          <p:val>
                                            <p:strVal val="#ppt_x"/>
                                          </p:val>
                                        </p:tav>
                                      </p:tavLst>
                                    </p:anim>
                                    <p:anim calcmode="lin" valueType="num">
                                      <p:cBhvr additive="base">
                                        <p:cTn id="71" dur="500" fill="hold"/>
                                        <p:tgtEl>
                                          <p:spTgt spid="49">
                                            <p:txEl>
                                              <p:pRg st="13" end="13"/>
                                            </p:txEl>
                                          </p:spTgt>
                                        </p:tgtEl>
                                        <p:attrNameLst>
                                          <p:attrName>ppt_y</p:attrName>
                                        </p:attrNameLst>
                                      </p:cBhvr>
                                      <p:tavLst>
                                        <p:tav tm="0">
                                          <p:val>
                                            <p:strVal val="1+#ppt_h/2"/>
                                          </p:val>
                                        </p:tav>
                                        <p:tav tm="100000">
                                          <p:val>
                                            <p:strVal val="#ppt_y"/>
                                          </p:val>
                                        </p:tav>
                                      </p:tavLst>
                                    </p:anim>
                                  </p:childTnLst>
                                </p:cTn>
                              </p:par>
                              <p:par>
                                <p:cTn id="72" presetID="2" presetClass="entr" presetSubtype="4" fill="hold" nodeType="withEffect">
                                  <p:stCondLst>
                                    <p:cond delay="0"/>
                                  </p:stCondLst>
                                  <p:childTnLst>
                                    <p:set>
                                      <p:cBhvr>
                                        <p:cTn id="73" dur="1" fill="hold">
                                          <p:stCondLst>
                                            <p:cond delay="0"/>
                                          </p:stCondLst>
                                        </p:cTn>
                                        <p:tgtEl>
                                          <p:spTgt spid="49">
                                            <p:txEl>
                                              <p:pRg st="14" end="14"/>
                                            </p:txEl>
                                          </p:spTgt>
                                        </p:tgtEl>
                                        <p:attrNameLst>
                                          <p:attrName>style.visibility</p:attrName>
                                        </p:attrNameLst>
                                      </p:cBhvr>
                                      <p:to>
                                        <p:strVal val="visible"/>
                                      </p:to>
                                    </p:set>
                                    <p:anim calcmode="lin" valueType="num">
                                      <p:cBhvr additive="base">
                                        <p:cTn id="74" dur="500" fill="hold"/>
                                        <p:tgtEl>
                                          <p:spTgt spid="49">
                                            <p:txEl>
                                              <p:pRg st="14" end="14"/>
                                            </p:txEl>
                                          </p:spTgt>
                                        </p:tgtEl>
                                        <p:attrNameLst>
                                          <p:attrName>ppt_x</p:attrName>
                                        </p:attrNameLst>
                                      </p:cBhvr>
                                      <p:tavLst>
                                        <p:tav tm="0">
                                          <p:val>
                                            <p:strVal val="#ppt_x"/>
                                          </p:val>
                                        </p:tav>
                                        <p:tav tm="100000">
                                          <p:val>
                                            <p:strVal val="#ppt_x"/>
                                          </p:val>
                                        </p:tav>
                                      </p:tavLst>
                                    </p:anim>
                                    <p:anim calcmode="lin" valueType="num">
                                      <p:cBhvr additive="base">
                                        <p:cTn id="75" dur="500" fill="hold"/>
                                        <p:tgtEl>
                                          <p:spTgt spid="49">
                                            <p:txEl>
                                              <p:pRg st="14" end="14"/>
                                            </p:txEl>
                                          </p:spTgt>
                                        </p:tgtEl>
                                        <p:attrNameLst>
                                          <p:attrName>ppt_y</p:attrName>
                                        </p:attrNameLst>
                                      </p:cBhvr>
                                      <p:tavLst>
                                        <p:tav tm="0">
                                          <p:val>
                                            <p:strVal val="1+#ppt_h/2"/>
                                          </p:val>
                                        </p:tav>
                                        <p:tav tm="100000">
                                          <p:val>
                                            <p:strVal val="#ppt_y"/>
                                          </p:val>
                                        </p:tav>
                                      </p:tavLst>
                                    </p:anim>
                                  </p:childTnLst>
                                </p:cTn>
                              </p:par>
                              <p:par>
                                <p:cTn id="76" presetID="2" presetClass="entr" presetSubtype="4" fill="hold" nodeType="withEffect">
                                  <p:stCondLst>
                                    <p:cond delay="0"/>
                                  </p:stCondLst>
                                  <p:childTnLst>
                                    <p:set>
                                      <p:cBhvr>
                                        <p:cTn id="77" dur="1" fill="hold">
                                          <p:stCondLst>
                                            <p:cond delay="0"/>
                                          </p:stCondLst>
                                        </p:cTn>
                                        <p:tgtEl>
                                          <p:spTgt spid="49">
                                            <p:txEl>
                                              <p:pRg st="15" end="15"/>
                                            </p:txEl>
                                          </p:spTgt>
                                        </p:tgtEl>
                                        <p:attrNameLst>
                                          <p:attrName>style.visibility</p:attrName>
                                        </p:attrNameLst>
                                      </p:cBhvr>
                                      <p:to>
                                        <p:strVal val="visible"/>
                                      </p:to>
                                    </p:set>
                                    <p:anim calcmode="lin" valueType="num">
                                      <p:cBhvr additive="base">
                                        <p:cTn id="78" dur="500" fill="hold"/>
                                        <p:tgtEl>
                                          <p:spTgt spid="49">
                                            <p:txEl>
                                              <p:pRg st="15" end="15"/>
                                            </p:txEl>
                                          </p:spTgt>
                                        </p:tgtEl>
                                        <p:attrNameLst>
                                          <p:attrName>ppt_x</p:attrName>
                                        </p:attrNameLst>
                                      </p:cBhvr>
                                      <p:tavLst>
                                        <p:tav tm="0">
                                          <p:val>
                                            <p:strVal val="#ppt_x"/>
                                          </p:val>
                                        </p:tav>
                                        <p:tav tm="100000">
                                          <p:val>
                                            <p:strVal val="#ppt_x"/>
                                          </p:val>
                                        </p:tav>
                                      </p:tavLst>
                                    </p:anim>
                                    <p:anim calcmode="lin" valueType="num">
                                      <p:cBhvr additive="base">
                                        <p:cTn id="79" dur="500" fill="hold"/>
                                        <p:tgtEl>
                                          <p:spTgt spid="49">
                                            <p:txEl>
                                              <p:pRg st="15" end="15"/>
                                            </p:txEl>
                                          </p:spTgt>
                                        </p:tgtEl>
                                        <p:attrNameLst>
                                          <p:attrName>ppt_y</p:attrName>
                                        </p:attrNameLst>
                                      </p:cBhvr>
                                      <p:tavLst>
                                        <p:tav tm="0">
                                          <p:val>
                                            <p:strVal val="1+#ppt_h/2"/>
                                          </p:val>
                                        </p:tav>
                                        <p:tav tm="100000">
                                          <p:val>
                                            <p:strVal val="#ppt_y"/>
                                          </p:val>
                                        </p:tav>
                                      </p:tavLst>
                                    </p:anim>
                                  </p:childTnLst>
                                </p:cTn>
                              </p:par>
                              <p:par>
                                <p:cTn id="80" presetID="2" presetClass="entr" presetSubtype="4" fill="hold" nodeType="withEffect">
                                  <p:stCondLst>
                                    <p:cond delay="0"/>
                                  </p:stCondLst>
                                  <p:childTnLst>
                                    <p:set>
                                      <p:cBhvr>
                                        <p:cTn id="81" dur="1" fill="hold">
                                          <p:stCondLst>
                                            <p:cond delay="0"/>
                                          </p:stCondLst>
                                        </p:cTn>
                                        <p:tgtEl>
                                          <p:spTgt spid="49">
                                            <p:txEl>
                                              <p:pRg st="16" end="16"/>
                                            </p:txEl>
                                          </p:spTgt>
                                        </p:tgtEl>
                                        <p:attrNameLst>
                                          <p:attrName>style.visibility</p:attrName>
                                        </p:attrNameLst>
                                      </p:cBhvr>
                                      <p:to>
                                        <p:strVal val="visible"/>
                                      </p:to>
                                    </p:set>
                                    <p:anim calcmode="lin" valueType="num">
                                      <p:cBhvr additive="base">
                                        <p:cTn id="82" dur="500" fill="hold"/>
                                        <p:tgtEl>
                                          <p:spTgt spid="49">
                                            <p:txEl>
                                              <p:pRg st="16" end="16"/>
                                            </p:txEl>
                                          </p:spTgt>
                                        </p:tgtEl>
                                        <p:attrNameLst>
                                          <p:attrName>ppt_x</p:attrName>
                                        </p:attrNameLst>
                                      </p:cBhvr>
                                      <p:tavLst>
                                        <p:tav tm="0">
                                          <p:val>
                                            <p:strVal val="#ppt_x"/>
                                          </p:val>
                                        </p:tav>
                                        <p:tav tm="100000">
                                          <p:val>
                                            <p:strVal val="#ppt_x"/>
                                          </p:val>
                                        </p:tav>
                                      </p:tavLst>
                                    </p:anim>
                                    <p:anim calcmode="lin" valueType="num">
                                      <p:cBhvr additive="base">
                                        <p:cTn id="83" dur="500" fill="hold"/>
                                        <p:tgtEl>
                                          <p:spTgt spid="49">
                                            <p:txEl>
                                              <p:pRg st="16" end="16"/>
                                            </p:txEl>
                                          </p:spTgt>
                                        </p:tgtEl>
                                        <p:attrNameLst>
                                          <p:attrName>ppt_y</p:attrName>
                                        </p:attrNameLst>
                                      </p:cBhvr>
                                      <p:tavLst>
                                        <p:tav tm="0">
                                          <p:val>
                                            <p:strVal val="1+#ppt_h/2"/>
                                          </p:val>
                                        </p:tav>
                                        <p:tav tm="100000">
                                          <p:val>
                                            <p:strVal val="#ppt_y"/>
                                          </p:val>
                                        </p:tav>
                                      </p:tavLst>
                                    </p:anim>
                                  </p:childTnLst>
                                </p:cTn>
                              </p:par>
                              <p:par>
                                <p:cTn id="84" presetID="2" presetClass="entr" presetSubtype="4" fill="hold" nodeType="withEffect">
                                  <p:stCondLst>
                                    <p:cond delay="0"/>
                                  </p:stCondLst>
                                  <p:childTnLst>
                                    <p:set>
                                      <p:cBhvr>
                                        <p:cTn id="85" dur="1" fill="hold">
                                          <p:stCondLst>
                                            <p:cond delay="0"/>
                                          </p:stCondLst>
                                        </p:cTn>
                                        <p:tgtEl>
                                          <p:spTgt spid="49">
                                            <p:txEl>
                                              <p:pRg st="17" end="17"/>
                                            </p:txEl>
                                          </p:spTgt>
                                        </p:tgtEl>
                                        <p:attrNameLst>
                                          <p:attrName>style.visibility</p:attrName>
                                        </p:attrNameLst>
                                      </p:cBhvr>
                                      <p:to>
                                        <p:strVal val="visible"/>
                                      </p:to>
                                    </p:set>
                                    <p:anim calcmode="lin" valueType="num">
                                      <p:cBhvr additive="base">
                                        <p:cTn id="86" dur="500" fill="hold"/>
                                        <p:tgtEl>
                                          <p:spTgt spid="49">
                                            <p:txEl>
                                              <p:pRg st="17" end="17"/>
                                            </p:txEl>
                                          </p:spTgt>
                                        </p:tgtEl>
                                        <p:attrNameLst>
                                          <p:attrName>ppt_x</p:attrName>
                                        </p:attrNameLst>
                                      </p:cBhvr>
                                      <p:tavLst>
                                        <p:tav tm="0">
                                          <p:val>
                                            <p:strVal val="#ppt_x"/>
                                          </p:val>
                                        </p:tav>
                                        <p:tav tm="100000">
                                          <p:val>
                                            <p:strVal val="#ppt_x"/>
                                          </p:val>
                                        </p:tav>
                                      </p:tavLst>
                                    </p:anim>
                                    <p:anim calcmode="lin" valueType="num">
                                      <p:cBhvr additive="base">
                                        <p:cTn id="87" dur="500" fill="hold"/>
                                        <p:tgtEl>
                                          <p:spTgt spid="49">
                                            <p:txEl>
                                              <p:pRg st="17" end="1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Bevel 2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1334450" y="223046"/>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MOTOR -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Bevel 36"/>
          <p:cNvSpPr/>
          <p:nvPr/>
        </p:nvSpPr>
        <p:spPr>
          <a:xfrm>
            <a:off x="9525000" y="137231"/>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10246780" y="291265"/>
            <a:ext cx="7399456"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ĐỘNG CƠ DC</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9" name="Rectangle 38"/>
          <p:cNvSpPr/>
          <p:nvPr/>
        </p:nvSpPr>
        <p:spPr>
          <a:xfrm>
            <a:off x="10240362" y="283374"/>
            <a:ext cx="75438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ĐỘNG CƠ DC</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49" name="Rectangle 48"/>
          <p:cNvSpPr/>
          <p:nvPr/>
        </p:nvSpPr>
        <p:spPr>
          <a:xfrm>
            <a:off x="0" y="1054033"/>
            <a:ext cx="13244038" cy="10556736"/>
          </a:xfrm>
          <a:prstGeom prst="rect">
            <a:avLst/>
          </a:prstGeom>
        </p:spPr>
        <p:txBody>
          <a:bodyPr wrap="square">
            <a:spAutoFit/>
          </a:bodyPr>
          <a:lstStyle/>
          <a:p>
            <a:r>
              <a:rPr lang="en-US" sz="3400" b="1">
                <a:solidFill>
                  <a:srgbClr val="0070C0"/>
                </a:solidFill>
                <a:latin typeface="Courier New" panose="02070309020205020404" pitchFamily="49" charset="0"/>
                <a:cs typeface="Courier New" panose="02070309020205020404" pitchFamily="49" charset="0"/>
              </a:rPr>
              <a:t>void</a:t>
            </a:r>
            <a:r>
              <a:rPr lang="en-US" sz="3400" b="1">
                <a:solidFill>
                  <a:srgbClr val="000000"/>
                </a:solidFill>
                <a:latin typeface="Courier New" panose="02070309020205020404" pitchFamily="49" charset="0"/>
                <a:cs typeface="Courier New" panose="02070309020205020404" pitchFamily="49" charset="0"/>
              </a:rPr>
              <a:t> phim_on_off()</a:t>
            </a:r>
          </a:p>
          <a:p>
            <a:r>
              <a:rPr lang="en-US" sz="3400" b="1">
                <a:solidFill>
                  <a:srgbClr val="000000"/>
                </a:solidFill>
                <a:latin typeface="Courier New" panose="02070309020205020404" pitchFamily="49" charset="0"/>
                <a:cs typeface="Courier New" panose="02070309020205020404" pitchFamily="49" charset="0"/>
              </a:rPr>
              <a:t>{ </a:t>
            </a:r>
          </a:p>
          <a:p>
            <a:r>
              <a:rPr lang="en-US" sz="3400" b="1" smtClean="0">
                <a:solidFill>
                  <a:srgbClr val="000000"/>
                </a:solidFill>
                <a:latin typeface="Courier New" panose="02070309020205020404" pitchFamily="49" charset="0"/>
                <a:cs typeface="Courier New" panose="02070309020205020404" pitchFamily="49" charset="0"/>
              </a:rPr>
              <a:t> </a:t>
            </a:r>
            <a:r>
              <a:rPr lang="en-US" sz="3400" b="1">
                <a:solidFill>
                  <a:srgbClr val="0070C0"/>
                </a:solidFill>
                <a:latin typeface="Courier New" panose="02070309020205020404" pitchFamily="49" charset="0"/>
                <a:cs typeface="Courier New" panose="02070309020205020404" pitchFamily="49" charset="0"/>
              </a:rPr>
              <a:t>if</a:t>
            </a:r>
            <a:r>
              <a:rPr lang="en-US" sz="3400" b="1">
                <a:solidFill>
                  <a:srgbClr val="000000"/>
                </a:solidFill>
                <a:latin typeface="Courier New" panose="02070309020205020404" pitchFamily="49" charset="0"/>
                <a:cs typeface="Courier New" panose="02070309020205020404" pitchFamily="49" charset="0"/>
              </a:rPr>
              <a:t>((!input(on))&amp;&amp;(!dcmotor_onoff)) </a:t>
            </a:r>
          </a:p>
          <a:p>
            <a:r>
              <a:rPr lang="en-US" sz="3400" b="1">
                <a:solidFill>
                  <a:srgbClr val="000000"/>
                </a:solidFill>
                <a:latin typeface="Courier New" panose="02070309020205020404" pitchFamily="49" charset="0"/>
                <a:cs typeface="Courier New" panose="02070309020205020404" pitchFamily="49" charset="0"/>
              </a:rPr>
              <a:t> </a:t>
            </a:r>
            <a:r>
              <a:rPr lang="en-US" sz="3400" b="1" smtClean="0">
                <a:solidFill>
                  <a:srgbClr val="000000"/>
                </a:solidFill>
                <a:latin typeface="Courier New" panose="02070309020205020404" pitchFamily="49" charset="0"/>
                <a:cs typeface="Courier New" panose="02070309020205020404" pitchFamily="49" charset="0"/>
              </a:rPr>
              <a:t>{dcmotor_onoff=1</a:t>
            </a:r>
            <a:r>
              <a:rPr lang="en-US" sz="3400" b="1">
                <a:solidFill>
                  <a:srgbClr val="000000"/>
                </a:solidFill>
                <a:latin typeface="Courier New" panose="02070309020205020404" pitchFamily="49" charset="0"/>
                <a:cs typeface="Courier New" panose="02070309020205020404" pitchFamily="49" charset="0"/>
              </a:rPr>
              <a:t>; </a:t>
            </a:r>
          </a:p>
          <a:p>
            <a:r>
              <a:rPr lang="en-US" sz="3400" b="1" smtClean="0">
                <a:solidFill>
                  <a:srgbClr val="000000"/>
                </a:solidFill>
                <a:latin typeface="Courier New" panose="02070309020205020404" pitchFamily="49" charset="0"/>
                <a:cs typeface="Courier New" panose="02070309020205020404" pitchFamily="49" charset="0"/>
              </a:rPr>
              <a:t> setup_timer_3(t3_internal|t3_div_by_8);} </a:t>
            </a:r>
            <a:endParaRPr lang="en-US" sz="3400" b="1">
              <a:solidFill>
                <a:srgbClr val="000000"/>
              </a:solidFill>
              <a:latin typeface="Courier New" panose="02070309020205020404" pitchFamily="49" charset="0"/>
              <a:cs typeface="Courier New" panose="02070309020205020404" pitchFamily="49" charset="0"/>
            </a:endParaRPr>
          </a:p>
          <a:p>
            <a:r>
              <a:rPr lang="en-US" sz="3400" b="1">
                <a:solidFill>
                  <a:srgbClr val="000000"/>
                </a:solidFill>
                <a:latin typeface="Courier New" panose="02070309020205020404" pitchFamily="49" charset="0"/>
                <a:cs typeface="Courier New" panose="02070309020205020404" pitchFamily="49" charset="0"/>
              </a:rPr>
              <a:t> </a:t>
            </a:r>
            <a:r>
              <a:rPr lang="en-US" sz="3400" b="1" smtClean="0">
                <a:solidFill>
                  <a:srgbClr val="0070C0"/>
                </a:solidFill>
                <a:latin typeface="Courier New" panose="02070309020205020404" pitchFamily="49" charset="0"/>
                <a:cs typeface="Courier New" panose="02070309020205020404" pitchFamily="49" charset="0"/>
              </a:rPr>
              <a:t>else </a:t>
            </a:r>
            <a:r>
              <a:rPr lang="en-US" sz="3400" b="1">
                <a:solidFill>
                  <a:srgbClr val="0070C0"/>
                </a:solidFill>
                <a:latin typeface="Courier New" panose="02070309020205020404" pitchFamily="49" charset="0"/>
                <a:cs typeface="Courier New" panose="02070309020205020404" pitchFamily="49" charset="0"/>
              </a:rPr>
              <a:t>if</a:t>
            </a:r>
            <a:r>
              <a:rPr lang="en-US" sz="3400" b="1">
                <a:solidFill>
                  <a:srgbClr val="000000"/>
                </a:solidFill>
                <a:latin typeface="Courier New" panose="02070309020205020404" pitchFamily="49" charset="0"/>
                <a:cs typeface="Courier New" panose="02070309020205020404" pitchFamily="49" charset="0"/>
              </a:rPr>
              <a:t>((!input(off))&amp;&amp;(dcmotor_onoff))</a:t>
            </a:r>
          </a:p>
          <a:p>
            <a:r>
              <a:rPr lang="en-US" sz="3400" b="1">
                <a:solidFill>
                  <a:srgbClr val="000000"/>
                </a:solidFill>
                <a:latin typeface="Courier New" panose="02070309020205020404" pitchFamily="49" charset="0"/>
                <a:cs typeface="Courier New" panose="02070309020205020404" pitchFamily="49" charset="0"/>
              </a:rPr>
              <a:t> </a:t>
            </a:r>
            <a:r>
              <a:rPr lang="en-US" sz="3400" b="1" smtClean="0">
                <a:solidFill>
                  <a:srgbClr val="000000"/>
                </a:solidFill>
                <a:latin typeface="Courier New" panose="02070309020205020404" pitchFamily="49" charset="0"/>
                <a:cs typeface="Courier New" panose="02070309020205020404" pitchFamily="49" charset="0"/>
              </a:rPr>
              <a:t>dc_motor_stop();</a:t>
            </a:r>
            <a:endParaRPr lang="en-US" sz="3400" b="1">
              <a:solidFill>
                <a:srgbClr val="000000"/>
              </a:solidFill>
              <a:latin typeface="Courier New" panose="02070309020205020404" pitchFamily="49" charset="0"/>
              <a:cs typeface="Courier New" panose="02070309020205020404" pitchFamily="49" charset="0"/>
            </a:endParaRPr>
          </a:p>
          <a:p>
            <a:r>
              <a:rPr lang="en-US" sz="3400" b="1">
                <a:solidFill>
                  <a:srgbClr val="000000"/>
                </a:solidFill>
                <a:latin typeface="Courier New" panose="02070309020205020404" pitchFamily="49" charset="0"/>
                <a:cs typeface="Courier New" panose="02070309020205020404" pitchFamily="49" charset="0"/>
              </a:rPr>
              <a:t>}</a:t>
            </a:r>
          </a:p>
          <a:p>
            <a:r>
              <a:rPr lang="en-US" sz="3400" b="1">
                <a:solidFill>
                  <a:srgbClr val="0070C0"/>
                </a:solidFill>
                <a:latin typeface="Courier New" panose="02070309020205020404" pitchFamily="49" charset="0"/>
                <a:cs typeface="Courier New" panose="02070309020205020404" pitchFamily="49" charset="0"/>
              </a:rPr>
              <a:t>void</a:t>
            </a:r>
            <a:r>
              <a:rPr lang="en-US" sz="3400" b="1">
                <a:solidFill>
                  <a:srgbClr val="000000"/>
                </a:solidFill>
                <a:latin typeface="Courier New" panose="02070309020205020404" pitchFamily="49" charset="0"/>
                <a:cs typeface="Courier New" panose="02070309020205020404" pitchFamily="49" charset="0"/>
              </a:rPr>
              <a:t> xuly()</a:t>
            </a:r>
          </a:p>
          <a:p>
            <a:r>
              <a:rPr lang="en-US" sz="3400" b="1">
                <a:solidFill>
                  <a:srgbClr val="000000"/>
                </a:solidFill>
                <a:latin typeface="Courier New" panose="02070309020205020404" pitchFamily="49" charset="0"/>
                <a:cs typeface="Courier New" panose="02070309020205020404" pitchFamily="49" charset="0"/>
              </a:rPr>
              <a:t>{</a:t>
            </a:r>
          </a:p>
          <a:p>
            <a:r>
              <a:rPr lang="en-US" sz="3400" b="1">
                <a:solidFill>
                  <a:srgbClr val="000000"/>
                </a:solidFill>
                <a:latin typeface="Courier New" panose="02070309020205020404" pitchFamily="49" charset="0"/>
                <a:cs typeface="Courier New" panose="02070309020205020404" pitchFamily="49" charset="0"/>
              </a:rPr>
              <a:t> </a:t>
            </a:r>
            <a:r>
              <a:rPr lang="en-US" sz="3400" b="1" smtClean="0">
                <a:solidFill>
                  <a:srgbClr val="0070C0"/>
                </a:solidFill>
                <a:latin typeface="Courier New" panose="02070309020205020404" pitchFamily="49" charset="0"/>
                <a:cs typeface="Courier New" panose="02070309020205020404" pitchFamily="49" charset="0"/>
              </a:rPr>
              <a:t>if</a:t>
            </a:r>
            <a:r>
              <a:rPr lang="en-US" sz="3400" b="1" smtClean="0">
                <a:solidFill>
                  <a:srgbClr val="000000"/>
                </a:solidFill>
                <a:latin typeface="Courier New" panose="02070309020205020404" pitchFamily="49" charset="0"/>
                <a:cs typeface="Courier New" panose="02070309020205020404" pitchFamily="49" charset="0"/>
              </a:rPr>
              <a:t>(dcmotor_onoff</a:t>
            </a:r>
            <a:r>
              <a:rPr lang="en-US" sz="3400" b="1">
                <a:solidFill>
                  <a:srgbClr val="000000"/>
                </a:solidFill>
                <a:latin typeface="Courier New" panose="02070309020205020404" pitchFamily="49" charset="0"/>
                <a:cs typeface="Courier New" panose="02070309020205020404" pitchFamily="49" charset="0"/>
              </a:rPr>
              <a:t>)</a:t>
            </a:r>
          </a:p>
          <a:p>
            <a:r>
              <a:rPr lang="en-US" sz="3400" b="1">
                <a:solidFill>
                  <a:srgbClr val="000000"/>
                </a:solidFill>
                <a:latin typeface="Courier New" panose="02070309020205020404" pitchFamily="49" charset="0"/>
                <a:cs typeface="Courier New" panose="02070309020205020404" pitchFamily="49" charset="0"/>
              </a:rPr>
              <a:t> </a:t>
            </a:r>
            <a:r>
              <a:rPr lang="en-US" sz="3400" b="1" smtClean="0">
                <a:solidFill>
                  <a:srgbClr val="000000"/>
                </a:solidFill>
                <a:latin typeface="Courier New" panose="02070309020205020404" pitchFamily="49" charset="0"/>
                <a:cs typeface="Courier New" panose="02070309020205020404" pitchFamily="49" charset="0"/>
              </a:rPr>
              <a:t>{</a:t>
            </a:r>
            <a:endParaRPr lang="en-US" sz="3400" b="1">
              <a:solidFill>
                <a:srgbClr val="000000"/>
              </a:solidFill>
              <a:latin typeface="Courier New" panose="02070309020205020404" pitchFamily="49" charset="0"/>
              <a:cs typeface="Courier New" panose="02070309020205020404" pitchFamily="49" charset="0"/>
            </a:endParaRPr>
          </a:p>
          <a:p>
            <a:r>
              <a:rPr lang="en-US" sz="3400" b="1">
                <a:solidFill>
                  <a:srgbClr val="000000"/>
                </a:solidFill>
                <a:latin typeface="Courier New" panose="02070309020205020404" pitchFamily="49" charset="0"/>
                <a:cs typeface="Courier New" panose="02070309020205020404" pitchFamily="49" charset="0"/>
              </a:rPr>
              <a:t> </a:t>
            </a:r>
            <a:r>
              <a:rPr lang="en-US" sz="3400" b="1" smtClean="0">
                <a:solidFill>
                  <a:srgbClr val="000000"/>
                </a:solidFill>
                <a:latin typeface="Courier New" panose="02070309020205020404" pitchFamily="49" charset="0"/>
                <a:cs typeface="Courier New" panose="02070309020205020404" pitchFamily="49" charset="0"/>
              </a:rPr>
              <a:t> </a:t>
            </a:r>
            <a:r>
              <a:rPr lang="en-US" sz="3400" b="1" smtClean="0">
                <a:solidFill>
                  <a:srgbClr val="0070C0"/>
                </a:solidFill>
                <a:latin typeface="Courier New" panose="02070309020205020404" pitchFamily="49" charset="0"/>
                <a:cs typeface="Courier New" panose="02070309020205020404" pitchFamily="49" charset="0"/>
              </a:rPr>
              <a:t>if</a:t>
            </a:r>
            <a:r>
              <a:rPr lang="en-US" sz="3400" b="1" smtClean="0">
                <a:solidFill>
                  <a:srgbClr val="000000"/>
                </a:solidFill>
                <a:latin typeface="Courier New" panose="02070309020205020404" pitchFamily="49" charset="0"/>
                <a:cs typeface="Courier New" panose="02070309020205020404" pitchFamily="49" charset="0"/>
              </a:rPr>
              <a:t>(giay&lt;10) </a:t>
            </a:r>
            <a:r>
              <a:rPr lang="en-US" sz="3400" b="1">
                <a:solidFill>
                  <a:srgbClr val="000000"/>
                </a:solidFill>
                <a:latin typeface="Courier New" panose="02070309020205020404" pitchFamily="49" charset="0"/>
                <a:cs typeface="Courier New" panose="02070309020205020404" pitchFamily="49" charset="0"/>
              </a:rPr>
              <a:t>dc_motor_stop();</a:t>
            </a:r>
          </a:p>
          <a:p>
            <a:r>
              <a:rPr lang="en-US" sz="3400" b="1">
                <a:solidFill>
                  <a:srgbClr val="000000"/>
                </a:solidFill>
                <a:latin typeface="Courier New" panose="02070309020205020404" pitchFamily="49" charset="0"/>
                <a:cs typeface="Courier New" panose="02070309020205020404" pitchFamily="49" charset="0"/>
              </a:rPr>
              <a:t>  </a:t>
            </a:r>
            <a:r>
              <a:rPr lang="en-US" sz="3400" b="1" smtClean="0">
                <a:solidFill>
                  <a:srgbClr val="0070C0"/>
                </a:solidFill>
                <a:latin typeface="Courier New" panose="02070309020205020404" pitchFamily="49" charset="0"/>
                <a:cs typeface="Courier New" panose="02070309020205020404" pitchFamily="49" charset="0"/>
              </a:rPr>
              <a:t>else </a:t>
            </a:r>
            <a:r>
              <a:rPr lang="en-US" sz="3400" b="1">
                <a:solidFill>
                  <a:srgbClr val="0070C0"/>
                </a:solidFill>
                <a:latin typeface="Courier New" panose="02070309020205020404" pitchFamily="49" charset="0"/>
                <a:cs typeface="Courier New" panose="02070309020205020404" pitchFamily="49" charset="0"/>
              </a:rPr>
              <a:t>if</a:t>
            </a:r>
            <a:r>
              <a:rPr lang="en-US" sz="3400" b="1">
                <a:solidFill>
                  <a:srgbClr val="000000"/>
                </a:solidFill>
                <a:latin typeface="Courier New" panose="02070309020205020404" pitchFamily="49" charset="0"/>
                <a:cs typeface="Courier New" panose="02070309020205020404" pitchFamily="49" charset="0"/>
              </a:rPr>
              <a:t>(giay</a:t>
            </a:r>
            <a:r>
              <a:rPr lang="en-US" sz="3400" b="1" smtClean="0">
                <a:solidFill>
                  <a:srgbClr val="000000"/>
                </a:solidFill>
                <a:latin typeface="Courier New" panose="02070309020205020404" pitchFamily="49" charset="0"/>
                <a:cs typeface="Courier New" panose="02070309020205020404" pitchFamily="49" charset="0"/>
              </a:rPr>
              <a:t>&gt;=10 </a:t>
            </a:r>
            <a:r>
              <a:rPr lang="en-US" sz="3400" b="1">
                <a:solidFill>
                  <a:srgbClr val="000000"/>
                </a:solidFill>
                <a:latin typeface="Courier New" panose="02070309020205020404" pitchFamily="49" charset="0"/>
                <a:cs typeface="Courier New" panose="02070309020205020404" pitchFamily="49" charset="0"/>
              </a:rPr>
              <a:t>&amp;&amp; giay</a:t>
            </a:r>
            <a:r>
              <a:rPr lang="en-US" sz="3400" b="1" smtClean="0">
                <a:solidFill>
                  <a:srgbClr val="000000"/>
                </a:solidFill>
                <a:latin typeface="Courier New" panose="02070309020205020404" pitchFamily="49" charset="0"/>
                <a:cs typeface="Courier New" panose="02070309020205020404" pitchFamily="49" charset="0"/>
              </a:rPr>
              <a:t>&lt;=30</a:t>
            </a:r>
            <a:r>
              <a:rPr lang="en-US" sz="3400" b="1">
                <a:solidFill>
                  <a:srgbClr val="000000"/>
                </a:solidFill>
                <a:latin typeface="Courier New" panose="02070309020205020404" pitchFamily="49" charset="0"/>
                <a:cs typeface="Courier New" panose="02070309020205020404" pitchFamily="49" charset="0"/>
              </a:rPr>
              <a:t>)</a:t>
            </a:r>
          </a:p>
          <a:p>
            <a:r>
              <a:rPr lang="en-US" sz="3400" b="1">
                <a:solidFill>
                  <a:srgbClr val="000000"/>
                </a:solidFill>
                <a:latin typeface="Courier New" panose="02070309020205020404" pitchFamily="49" charset="0"/>
                <a:cs typeface="Courier New" panose="02070309020205020404" pitchFamily="49" charset="0"/>
              </a:rPr>
              <a:t>  </a:t>
            </a:r>
            <a:r>
              <a:rPr lang="en-US" sz="3400" b="1" smtClean="0">
                <a:solidFill>
                  <a:srgbClr val="000000"/>
                </a:solidFill>
                <a:latin typeface="Courier New" panose="02070309020205020404" pitchFamily="49" charset="0"/>
                <a:cs typeface="Courier New" panose="02070309020205020404" pitchFamily="49" charset="0"/>
              </a:rPr>
              <a:t>dc_motor_quay_thuan</a:t>
            </a:r>
            <a:r>
              <a:rPr lang="en-US" sz="3400" b="1">
                <a:solidFill>
                  <a:srgbClr val="000000"/>
                </a:solidFill>
                <a:latin typeface="Courier New" panose="02070309020205020404" pitchFamily="49" charset="0"/>
                <a:cs typeface="Courier New" panose="02070309020205020404" pitchFamily="49" charset="0"/>
              </a:rPr>
              <a:t>();</a:t>
            </a:r>
          </a:p>
          <a:p>
            <a:r>
              <a:rPr lang="en-US" sz="3400" b="1">
                <a:solidFill>
                  <a:srgbClr val="000000"/>
                </a:solidFill>
                <a:latin typeface="Courier New" panose="02070309020205020404" pitchFamily="49" charset="0"/>
                <a:cs typeface="Courier New" panose="02070309020205020404" pitchFamily="49" charset="0"/>
              </a:rPr>
              <a:t> </a:t>
            </a:r>
            <a:r>
              <a:rPr lang="en-US" sz="3400" b="1" smtClean="0">
                <a:solidFill>
                  <a:srgbClr val="000000"/>
                </a:solidFill>
                <a:latin typeface="Courier New" panose="02070309020205020404" pitchFamily="49" charset="0"/>
                <a:cs typeface="Courier New" panose="02070309020205020404" pitchFamily="49" charset="0"/>
              </a:rPr>
              <a:t> </a:t>
            </a:r>
            <a:r>
              <a:rPr lang="en-US" sz="3400" b="1">
                <a:solidFill>
                  <a:srgbClr val="0070C0"/>
                </a:solidFill>
                <a:latin typeface="Courier New" panose="02070309020205020404" pitchFamily="49" charset="0"/>
                <a:cs typeface="Courier New" panose="02070309020205020404" pitchFamily="49" charset="0"/>
              </a:rPr>
              <a:t>else </a:t>
            </a:r>
            <a:r>
              <a:rPr lang="en-US" sz="3400" b="1" smtClean="0">
                <a:solidFill>
                  <a:srgbClr val="0070C0"/>
                </a:solidFill>
                <a:latin typeface="Courier New" panose="02070309020205020404" pitchFamily="49" charset="0"/>
                <a:cs typeface="Courier New" panose="02070309020205020404" pitchFamily="49" charset="0"/>
              </a:rPr>
              <a:t>if</a:t>
            </a:r>
            <a:r>
              <a:rPr lang="en-US" sz="3400" b="1" smtClean="0">
                <a:solidFill>
                  <a:srgbClr val="000000"/>
                </a:solidFill>
                <a:latin typeface="Courier New" panose="02070309020205020404" pitchFamily="49" charset="0"/>
                <a:cs typeface="Courier New" panose="02070309020205020404" pitchFamily="49" charset="0"/>
              </a:rPr>
              <a:t>(giay&gt;30 </a:t>
            </a:r>
            <a:r>
              <a:rPr lang="en-US" sz="3400" b="1">
                <a:solidFill>
                  <a:srgbClr val="000000"/>
                </a:solidFill>
                <a:latin typeface="Courier New" panose="02070309020205020404" pitchFamily="49" charset="0"/>
                <a:cs typeface="Courier New" panose="02070309020205020404" pitchFamily="49" charset="0"/>
              </a:rPr>
              <a:t>&amp;&amp; giay&lt;=40)</a:t>
            </a:r>
          </a:p>
          <a:p>
            <a:r>
              <a:rPr lang="en-US" sz="3400" b="1">
                <a:solidFill>
                  <a:srgbClr val="000000"/>
                </a:solidFill>
                <a:latin typeface="Courier New" panose="02070309020205020404" pitchFamily="49" charset="0"/>
                <a:cs typeface="Courier New" panose="02070309020205020404" pitchFamily="49" charset="0"/>
              </a:rPr>
              <a:t> </a:t>
            </a:r>
            <a:r>
              <a:rPr lang="en-US" sz="3400" b="1" smtClean="0">
                <a:solidFill>
                  <a:srgbClr val="000000"/>
                </a:solidFill>
                <a:latin typeface="Courier New" panose="02070309020205020404" pitchFamily="49" charset="0"/>
                <a:cs typeface="Courier New" panose="02070309020205020404" pitchFamily="49" charset="0"/>
              </a:rPr>
              <a:t> </a:t>
            </a:r>
            <a:r>
              <a:rPr lang="en-US" sz="3400" b="1">
                <a:solidFill>
                  <a:srgbClr val="000000"/>
                </a:solidFill>
                <a:latin typeface="Courier New" panose="02070309020205020404" pitchFamily="49" charset="0"/>
                <a:cs typeface="Courier New" panose="02070309020205020404" pitchFamily="49" charset="0"/>
              </a:rPr>
              <a:t>dc_motor_stop();</a:t>
            </a:r>
          </a:p>
          <a:p>
            <a:r>
              <a:rPr lang="en-US" sz="3400" b="1">
                <a:solidFill>
                  <a:srgbClr val="000000"/>
                </a:solidFill>
                <a:latin typeface="Courier New" panose="02070309020205020404" pitchFamily="49" charset="0"/>
                <a:cs typeface="Courier New" panose="02070309020205020404" pitchFamily="49" charset="0"/>
              </a:rPr>
              <a:t>  </a:t>
            </a:r>
            <a:r>
              <a:rPr lang="en-US" sz="3400" b="1" smtClean="0">
                <a:solidFill>
                  <a:srgbClr val="0070C0"/>
                </a:solidFill>
                <a:latin typeface="Courier New" panose="02070309020205020404" pitchFamily="49" charset="0"/>
                <a:cs typeface="Courier New" panose="02070309020205020404" pitchFamily="49" charset="0"/>
              </a:rPr>
              <a:t>else</a:t>
            </a:r>
            <a:r>
              <a:rPr lang="en-US" sz="3400" b="1" smtClean="0">
                <a:solidFill>
                  <a:srgbClr val="000000"/>
                </a:solidFill>
                <a:latin typeface="Courier New" panose="02070309020205020404" pitchFamily="49" charset="0"/>
                <a:cs typeface="Courier New" panose="02070309020205020404" pitchFamily="49" charset="0"/>
              </a:rPr>
              <a:t> </a:t>
            </a:r>
            <a:r>
              <a:rPr lang="en-US" sz="3400" b="1">
                <a:solidFill>
                  <a:srgbClr val="000000"/>
                </a:solidFill>
                <a:latin typeface="Courier New" panose="02070309020205020404" pitchFamily="49" charset="0"/>
                <a:cs typeface="Courier New" panose="02070309020205020404" pitchFamily="49" charset="0"/>
              </a:rPr>
              <a:t>dc_motor_quay_nghich();</a:t>
            </a:r>
          </a:p>
          <a:p>
            <a:r>
              <a:rPr lang="en-US" sz="3400" b="1" smtClean="0">
                <a:solidFill>
                  <a:srgbClr val="000000"/>
                </a:solidFill>
                <a:latin typeface="Courier New" panose="02070309020205020404" pitchFamily="49" charset="0"/>
                <a:cs typeface="Courier New" panose="02070309020205020404" pitchFamily="49" charset="0"/>
              </a:rPr>
              <a:t> </a:t>
            </a:r>
            <a:r>
              <a:rPr lang="en-US" sz="3400" b="1">
                <a:solidFill>
                  <a:srgbClr val="000000"/>
                </a:solidFill>
                <a:latin typeface="Courier New" panose="02070309020205020404" pitchFamily="49" charset="0"/>
                <a:cs typeface="Courier New" panose="02070309020205020404" pitchFamily="49" charset="0"/>
              </a:rPr>
              <a:t>}</a:t>
            </a:r>
          </a:p>
          <a:p>
            <a:r>
              <a:rPr lang="en-US" sz="3400" b="1">
                <a:solidFill>
                  <a:srgbClr val="000000"/>
                </a:solidFill>
                <a:latin typeface="Courier New" panose="02070309020205020404" pitchFamily="49" charset="0"/>
                <a:cs typeface="Courier New" panose="02070309020205020404" pitchFamily="49" charset="0"/>
              </a:rPr>
              <a:t>}</a:t>
            </a:r>
            <a:endParaRPr lang="en-US" sz="3400" b="1">
              <a:solidFill>
                <a:srgbClr val="FF0000"/>
              </a:solidFill>
              <a:latin typeface="Courier New" panose="02070309020205020404" pitchFamily="49" charset="0"/>
              <a:cs typeface="Courier New" panose="02070309020205020404" pitchFamily="49" charset="0"/>
            </a:endParaRPr>
          </a:p>
        </p:txBody>
      </p:sp>
      <p:sp>
        <p:nvSpPr>
          <p:cNvPr id="16" name="Rectangle 15"/>
          <p:cNvSpPr/>
          <p:nvPr/>
        </p:nvSpPr>
        <p:spPr>
          <a:xfrm>
            <a:off x="9982200" y="1009233"/>
            <a:ext cx="9159781" cy="8987076"/>
          </a:xfrm>
          <a:prstGeom prst="rect">
            <a:avLst/>
          </a:prstGeom>
        </p:spPr>
        <p:txBody>
          <a:bodyPr wrap="square">
            <a:spAutoFit/>
          </a:bodyPr>
          <a:lstStyle/>
          <a:p>
            <a:r>
              <a:rPr lang="en-US" sz="3400" b="1">
                <a:solidFill>
                  <a:srgbClr val="0070C0"/>
                </a:solidFill>
                <a:latin typeface="Courier New" panose="02070309020205020404" pitchFamily="49" charset="0"/>
                <a:cs typeface="Courier New" panose="02070309020205020404" pitchFamily="49" charset="0"/>
              </a:rPr>
              <a:t>void</a:t>
            </a:r>
            <a:r>
              <a:rPr lang="en-US" sz="3400" b="1">
                <a:solidFill>
                  <a:srgbClr val="000000"/>
                </a:solidFill>
                <a:latin typeface="Courier New" panose="02070309020205020404" pitchFamily="49" charset="0"/>
                <a:cs typeface="Courier New" panose="02070309020205020404" pitchFamily="49" charset="0"/>
              </a:rPr>
              <a:t> main() </a:t>
            </a:r>
          </a:p>
          <a:p>
            <a:r>
              <a:rPr lang="en-US" sz="3400" b="1">
                <a:solidFill>
                  <a:srgbClr val="000000"/>
                </a:solidFill>
                <a:latin typeface="Courier New" panose="02070309020205020404" pitchFamily="49" charset="0"/>
                <a:cs typeface="Courier New" panose="02070309020205020404" pitchFamily="49" charset="0"/>
              </a:rPr>
              <a:t>{ </a:t>
            </a:r>
          </a:p>
          <a:p>
            <a:r>
              <a:rPr lang="en-US" sz="3400" b="1">
                <a:solidFill>
                  <a:srgbClr val="000000"/>
                </a:solidFill>
                <a:latin typeface="Courier New" panose="02070309020205020404" pitchFamily="49" charset="0"/>
                <a:cs typeface="Courier New" panose="02070309020205020404" pitchFamily="49" charset="0"/>
              </a:rPr>
              <a:t>    set_up_port(); </a:t>
            </a:r>
          </a:p>
          <a:p>
            <a:r>
              <a:rPr lang="en-US" sz="3400" b="1">
                <a:solidFill>
                  <a:srgbClr val="000000"/>
                </a:solidFill>
                <a:latin typeface="Courier New" panose="02070309020205020404" pitchFamily="49" charset="0"/>
                <a:cs typeface="Courier New" panose="02070309020205020404" pitchFamily="49" charset="0"/>
              </a:rPr>
              <a:t>    dc_motor_enable(); </a:t>
            </a:r>
          </a:p>
          <a:p>
            <a:r>
              <a:rPr lang="en-US" sz="3400" b="1">
                <a:solidFill>
                  <a:srgbClr val="000000"/>
                </a:solidFill>
                <a:latin typeface="Courier New" panose="02070309020205020404" pitchFamily="49" charset="0"/>
                <a:cs typeface="Courier New" panose="02070309020205020404" pitchFamily="49" charset="0"/>
              </a:rPr>
              <a:t>    dc_motor_stop();</a:t>
            </a:r>
          </a:p>
          <a:p>
            <a:r>
              <a:rPr lang="en-US" sz="3400" b="1">
                <a:solidFill>
                  <a:srgbClr val="000000"/>
                </a:solidFill>
                <a:latin typeface="Courier New" panose="02070309020205020404" pitchFamily="49" charset="0"/>
                <a:cs typeface="Courier New" panose="02070309020205020404" pitchFamily="49" charset="0"/>
              </a:rPr>
              <a:t>   </a:t>
            </a:r>
            <a:r>
              <a:rPr lang="en-US" sz="3400" b="1" smtClean="0">
                <a:solidFill>
                  <a:srgbClr val="000000"/>
                </a:solidFill>
                <a:latin typeface="Courier New" panose="02070309020205020404" pitchFamily="49" charset="0"/>
                <a:cs typeface="Courier New" panose="02070309020205020404" pitchFamily="49" charset="0"/>
              </a:rPr>
              <a:t> setup_timer_3(t3_disabled</a:t>
            </a:r>
            <a:r>
              <a:rPr lang="en-US" sz="3400" b="1">
                <a:solidFill>
                  <a:srgbClr val="000000"/>
                </a:solidFill>
                <a:latin typeface="Courier New" panose="02070309020205020404" pitchFamily="49" charset="0"/>
                <a:cs typeface="Courier New" panose="02070309020205020404" pitchFamily="49" charset="0"/>
              </a:rPr>
              <a:t>);</a:t>
            </a:r>
          </a:p>
          <a:p>
            <a:r>
              <a:rPr lang="en-US" sz="3400" b="1">
                <a:solidFill>
                  <a:srgbClr val="000000"/>
                </a:solidFill>
                <a:latin typeface="Courier New" panose="02070309020205020404" pitchFamily="49" charset="0"/>
                <a:cs typeface="Courier New" panose="02070309020205020404" pitchFamily="49" charset="0"/>
              </a:rPr>
              <a:t>   </a:t>
            </a:r>
            <a:r>
              <a:rPr lang="en-US" sz="3400" b="1" smtClean="0">
                <a:solidFill>
                  <a:srgbClr val="000000"/>
                </a:solidFill>
                <a:latin typeface="Courier New" panose="02070309020205020404" pitchFamily="49" charset="0"/>
                <a:cs typeface="Courier New" panose="02070309020205020404" pitchFamily="49" charset="0"/>
              </a:rPr>
              <a:t> set_timer3(3036</a:t>
            </a:r>
            <a:r>
              <a:rPr lang="en-US" sz="3400" b="1">
                <a:solidFill>
                  <a:srgbClr val="000000"/>
                </a:solidFill>
                <a:latin typeface="Courier New" panose="02070309020205020404" pitchFamily="49" charset="0"/>
                <a:cs typeface="Courier New" panose="02070309020205020404" pitchFamily="49" charset="0"/>
              </a:rPr>
              <a:t>);</a:t>
            </a:r>
          </a:p>
          <a:p>
            <a:r>
              <a:rPr lang="en-US" sz="3400" b="1">
                <a:solidFill>
                  <a:srgbClr val="000000"/>
                </a:solidFill>
                <a:latin typeface="Courier New" panose="02070309020205020404" pitchFamily="49" charset="0"/>
                <a:cs typeface="Courier New" panose="02070309020205020404" pitchFamily="49" charset="0"/>
              </a:rPr>
              <a:t>   </a:t>
            </a:r>
            <a:r>
              <a:rPr lang="en-US" sz="3400" b="1" smtClean="0">
                <a:solidFill>
                  <a:srgbClr val="000000"/>
                </a:solidFill>
                <a:latin typeface="Courier New" panose="02070309020205020404" pitchFamily="49" charset="0"/>
                <a:cs typeface="Courier New" panose="02070309020205020404" pitchFamily="49" charset="0"/>
              </a:rPr>
              <a:t> enable_interrupts(global</a:t>
            </a:r>
            <a:r>
              <a:rPr lang="en-US" sz="3400" b="1">
                <a:solidFill>
                  <a:srgbClr val="000000"/>
                </a:solidFill>
                <a:latin typeface="Courier New" panose="02070309020205020404" pitchFamily="49" charset="0"/>
                <a:cs typeface="Courier New" panose="02070309020205020404" pitchFamily="49" charset="0"/>
              </a:rPr>
              <a:t>);</a:t>
            </a:r>
          </a:p>
          <a:p>
            <a:r>
              <a:rPr lang="en-US" sz="3400" b="1">
                <a:solidFill>
                  <a:srgbClr val="000000"/>
                </a:solidFill>
                <a:latin typeface="Courier New" panose="02070309020205020404" pitchFamily="49" charset="0"/>
                <a:cs typeface="Courier New" panose="02070309020205020404" pitchFamily="49" charset="0"/>
              </a:rPr>
              <a:t>   enable_interrupts(int_timer3);</a:t>
            </a:r>
          </a:p>
          <a:p>
            <a:r>
              <a:rPr lang="en-US" sz="3400" b="1">
                <a:solidFill>
                  <a:srgbClr val="000000"/>
                </a:solidFill>
                <a:latin typeface="Courier New" panose="02070309020205020404" pitchFamily="49" charset="0"/>
                <a:cs typeface="Courier New" panose="02070309020205020404" pitchFamily="49" charset="0"/>
              </a:rPr>
              <a:t>    hienthi7d();</a:t>
            </a:r>
          </a:p>
          <a:p>
            <a:r>
              <a:rPr lang="en-US" sz="3400" b="1">
                <a:solidFill>
                  <a:srgbClr val="000000"/>
                </a:solidFill>
                <a:latin typeface="Courier New" panose="02070309020205020404" pitchFamily="49" charset="0"/>
                <a:cs typeface="Courier New" panose="02070309020205020404" pitchFamily="49" charset="0"/>
              </a:rPr>
              <a:t>    </a:t>
            </a:r>
            <a:r>
              <a:rPr lang="en-US" sz="3400" b="1">
                <a:solidFill>
                  <a:srgbClr val="0070C0"/>
                </a:solidFill>
                <a:latin typeface="Courier New" panose="02070309020205020404" pitchFamily="49" charset="0"/>
                <a:cs typeface="Courier New" panose="02070309020205020404" pitchFamily="49" charset="0"/>
              </a:rPr>
              <a:t>while</a:t>
            </a:r>
            <a:r>
              <a:rPr lang="en-US" sz="3400" b="1">
                <a:solidFill>
                  <a:srgbClr val="000000"/>
                </a:solidFill>
                <a:latin typeface="Courier New" panose="02070309020205020404" pitchFamily="49" charset="0"/>
                <a:cs typeface="Courier New" panose="02070309020205020404" pitchFamily="49" charset="0"/>
              </a:rPr>
              <a:t>(true) </a:t>
            </a:r>
          </a:p>
          <a:p>
            <a:r>
              <a:rPr lang="en-US" sz="3400" b="1">
                <a:solidFill>
                  <a:srgbClr val="000000"/>
                </a:solidFill>
                <a:latin typeface="Courier New" panose="02070309020205020404" pitchFamily="49" charset="0"/>
                <a:cs typeface="Courier New" panose="02070309020205020404" pitchFamily="49" charset="0"/>
              </a:rPr>
              <a:t>    { </a:t>
            </a:r>
          </a:p>
          <a:p>
            <a:r>
              <a:rPr lang="en-US" sz="3400" b="1">
                <a:solidFill>
                  <a:srgbClr val="000000"/>
                </a:solidFill>
                <a:latin typeface="Courier New" panose="02070309020205020404" pitchFamily="49" charset="0"/>
                <a:cs typeface="Courier New" panose="02070309020205020404" pitchFamily="49" charset="0"/>
              </a:rPr>
              <a:t>       phim_on_off();</a:t>
            </a:r>
          </a:p>
          <a:p>
            <a:r>
              <a:rPr lang="en-US" sz="3400" b="1">
                <a:solidFill>
                  <a:srgbClr val="000000"/>
                </a:solidFill>
                <a:latin typeface="Courier New" panose="02070309020205020404" pitchFamily="49" charset="0"/>
                <a:cs typeface="Courier New" panose="02070309020205020404" pitchFamily="49" charset="0"/>
              </a:rPr>
              <a:t>       xulygiay();</a:t>
            </a:r>
          </a:p>
          <a:p>
            <a:r>
              <a:rPr lang="en-US" sz="3400" b="1">
                <a:solidFill>
                  <a:srgbClr val="000000"/>
                </a:solidFill>
                <a:latin typeface="Courier New" panose="02070309020205020404" pitchFamily="49" charset="0"/>
                <a:cs typeface="Courier New" panose="02070309020205020404" pitchFamily="49" charset="0"/>
              </a:rPr>
              <a:t>       xuly();</a:t>
            </a:r>
          </a:p>
          <a:p>
            <a:r>
              <a:rPr lang="en-US" sz="3400" b="1">
                <a:solidFill>
                  <a:srgbClr val="000000"/>
                </a:solidFill>
                <a:latin typeface="Courier New" panose="02070309020205020404" pitchFamily="49" charset="0"/>
                <a:cs typeface="Courier New" panose="02070309020205020404" pitchFamily="49" charset="0"/>
              </a:rPr>
              <a:t>    } </a:t>
            </a:r>
          </a:p>
          <a:p>
            <a:r>
              <a:rPr lang="en-US" sz="3400" b="1">
                <a:solidFill>
                  <a:srgbClr val="000000"/>
                </a:solidFill>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2017066570"/>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9">
                                            <p:txEl>
                                              <p:pRg st="0" end="0"/>
                                            </p:txEl>
                                          </p:spTgt>
                                        </p:tgtEl>
                                        <p:attrNameLst>
                                          <p:attrName>style.visibility</p:attrName>
                                        </p:attrNameLst>
                                      </p:cBhvr>
                                      <p:to>
                                        <p:strVal val="visible"/>
                                      </p:to>
                                    </p:set>
                                    <p:anim calcmode="lin" valueType="num">
                                      <p:cBhvr additive="base">
                                        <p:cTn id="7" dur="500" fill="hold"/>
                                        <p:tgtEl>
                                          <p:spTgt spid="4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9">
                                            <p:txEl>
                                              <p:pRg st="1" end="1"/>
                                            </p:txEl>
                                          </p:spTgt>
                                        </p:tgtEl>
                                        <p:attrNameLst>
                                          <p:attrName>style.visibility</p:attrName>
                                        </p:attrNameLst>
                                      </p:cBhvr>
                                      <p:to>
                                        <p:strVal val="visible"/>
                                      </p:to>
                                    </p:set>
                                    <p:anim calcmode="lin" valueType="num">
                                      <p:cBhvr additive="base">
                                        <p:cTn id="11" dur="500" fill="hold"/>
                                        <p:tgtEl>
                                          <p:spTgt spid="49">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9">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9">
                                            <p:txEl>
                                              <p:pRg st="2" end="2"/>
                                            </p:txEl>
                                          </p:spTgt>
                                        </p:tgtEl>
                                        <p:attrNameLst>
                                          <p:attrName>style.visibility</p:attrName>
                                        </p:attrNameLst>
                                      </p:cBhvr>
                                      <p:to>
                                        <p:strVal val="visible"/>
                                      </p:to>
                                    </p:set>
                                    <p:anim calcmode="lin" valueType="num">
                                      <p:cBhvr additive="base">
                                        <p:cTn id="15" dur="500" fill="hold"/>
                                        <p:tgtEl>
                                          <p:spTgt spid="49">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9">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9">
                                            <p:txEl>
                                              <p:pRg st="3" end="3"/>
                                            </p:txEl>
                                          </p:spTgt>
                                        </p:tgtEl>
                                        <p:attrNameLst>
                                          <p:attrName>style.visibility</p:attrName>
                                        </p:attrNameLst>
                                      </p:cBhvr>
                                      <p:to>
                                        <p:strVal val="visible"/>
                                      </p:to>
                                    </p:set>
                                    <p:anim calcmode="lin" valueType="num">
                                      <p:cBhvr additive="base">
                                        <p:cTn id="19" dur="500" fill="hold"/>
                                        <p:tgtEl>
                                          <p:spTgt spid="49">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9">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9">
                                            <p:txEl>
                                              <p:pRg st="4" end="4"/>
                                            </p:txEl>
                                          </p:spTgt>
                                        </p:tgtEl>
                                        <p:attrNameLst>
                                          <p:attrName>style.visibility</p:attrName>
                                        </p:attrNameLst>
                                      </p:cBhvr>
                                      <p:to>
                                        <p:strVal val="visible"/>
                                      </p:to>
                                    </p:set>
                                    <p:anim calcmode="lin" valueType="num">
                                      <p:cBhvr additive="base">
                                        <p:cTn id="23" dur="500" fill="hold"/>
                                        <p:tgtEl>
                                          <p:spTgt spid="49">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9">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49">
                                            <p:txEl>
                                              <p:pRg st="5" end="5"/>
                                            </p:txEl>
                                          </p:spTgt>
                                        </p:tgtEl>
                                        <p:attrNameLst>
                                          <p:attrName>style.visibility</p:attrName>
                                        </p:attrNameLst>
                                      </p:cBhvr>
                                      <p:to>
                                        <p:strVal val="visible"/>
                                      </p:to>
                                    </p:set>
                                    <p:anim calcmode="lin" valueType="num">
                                      <p:cBhvr additive="base">
                                        <p:cTn id="27" dur="500" fill="hold"/>
                                        <p:tgtEl>
                                          <p:spTgt spid="49">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9">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49">
                                            <p:txEl>
                                              <p:pRg st="6" end="6"/>
                                            </p:txEl>
                                          </p:spTgt>
                                        </p:tgtEl>
                                        <p:attrNameLst>
                                          <p:attrName>style.visibility</p:attrName>
                                        </p:attrNameLst>
                                      </p:cBhvr>
                                      <p:to>
                                        <p:strVal val="visible"/>
                                      </p:to>
                                    </p:set>
                                    <p:anim calcmode="lin" valueType="num">
                                      <p:cBhvr additive="base">
                                        <p:cTn id="31" dur="500" fill="hold"/>
                                        <p:tgtEl>
                                          <p:spTgt spid="49">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9">
                                            <p:txEl>
                                              <p:pRg st="6" end="6"/>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49">
                                            <p:txEl>
                                              <p:pRg st="7" end="7"/>
                                            </p:txEl>
                                          </p:spTgt>
                                        </p:tgtEl>
                                        <p:attrNameLst>
                                          <p:attrName>style.visibility</p:attrName>
                                        </p:attrNameLst>
                                      </p:cBhvr>
                                      <p:to>
                                        <p:strVal val="visible"/>
                                      </p:to>
                                    </p:set>
                                    <p:anim calcmode="lin" valueType="num">
                                      <p:cBhvr additive="base">
                                        <p:cTn id="35" dur="500" fill="hold"/>
                                        <p:tgtEl>
                                          <p:spTgt spid="49">
                                            <p:txEl>
                                              <p:pRg st="7" end="7"/>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9">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49">
                                            <p:txEl>
                                              <p:pRg st="8" end="8"/>
                                            </p:txEl>
                                          </p:spTgt>
                                        </p:tgtEl>
                                        <p:attrNameLst>
                                          <p:attrName>style.visibility</p:attrName>
                                        </p:attrNameLst>
                                      </p:cBhvr>
                                      <p:to>
                                        <p:strVal val="visible"/>
                                      </p:to>
                                    </p:set>
                                    <p:anim calcmode="lin" valueType="num">
                                      <p:cBhvr additive="base">
                                        <p:cTn id="41" dur="500" fill="hold"/>
                                        <p:tgtEl>
                                          <p:spTgt spid="49">
                                            <p:txEl>
                                              <p:pRg st="8" end="8"/>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49">
                                            <p:txEl>
                                              <p:pRg st="8" end="8"/>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49">
                                            <p:txEl>
                                              <p:pRg st="9" end="9"/>
                                            </p:txEl>
                                          </p:spTgt>
                                        </p:tgtEl>
                                        <p:attrNameLst>
                                          <p:attrName>style.visibility</p:attrName>
                                        </p:attrNameLst>
                                      </p:cBhvr>
                                      <p:to>
                                        <p:strVal val="visible"/>
                                      </p:to>
                                    </p:set>
                                    <p:anim calcmode="lin" valueType="num">
                                      <p:cBhvr additive="base">
                                        <p:cTn id="45" dur="500" fill="hold"/>
                                        <p:tgtEl>
                                          <p:spTgt spid="49">
                                            <p:txEl>
                                              <p:pRg st="9" end="9"/>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49">
                                            <p:txEl>
                                              <p:pRg st="9" end="9"/>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49">
                                            <p:txEl>
                                              <p:pRg st="19" end="19"/>
                                            </p:txEl>
                                          </p:spTgt>
                                        </p:tgtEl>
                                        <p:attrNameLst>
                                          <p:attrName>style.visibility</p:attrName>
                                        </p:attrNameLst>
                                      </p:cBhvr>
                                      <p:to>
                                        <p:strVal val="visible"/>
                                      </p:to>
                                    </p:set>
                                    <p:anim calcmode="lin" valueType="num">
                                      <p:cBhvr additive="base">
                                        <p:cTn id="49" dur="500" fill="hold"/>
                                        <p:tgtEl>
                                          <p:spTgt spid="49">
                                            <p:txEl>
                                              <p:pRg st="19" end="19"/>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49">
                                            <p:txEl>
                                              <p:pRg st="19" end="19"/>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49">
                                            <p:txEl>
                                              <p:pRg st="10" end="10"/>
                                            </p:txEl>
                                          </p:spTgt>
                                        </p:tgtEl>
                                        <p:attrNameLst>
                                          <p:attrName>style.visibility</p:attrName>
                                        </p:attrNameLst>
                                      </p:cBhvr>
                                      <p:to>
                                        <p:strVal val="visible"/>
                                      </p:to>
                                    </p:set>
                                    <p:anim calcmode="lin" valueType="num">
                                      <p:cBhvr additive="base">
                                        <p:cTn id="55" dur="500" fill="hold"/>
                                        <p:tgtEl>
                                          <p:spTgt spid="49">
                                            <p:txEl>
                                              <p:pRg st="10" end="10"/>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49">
                                            <p:txEl>
                                              <p:pRg st="10" end="10"/>
                                            </p:txEl>
                                          </p:spTgt>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49">
                                            <p:txEl>
                                              <p:pRg st="11" end="11"/>
                                            </p:txEl>
                                          </p:spTgt>
                                        </p:tgtEl>
                                        <p:attrNameLst>
                                          <p:attrName>style.visibility</p:attrName>
                                        </p:attrNameLst>
                                      </p:cBhvr>
                                      <p:to>
                                        <p:strVal val="visible"/>
                                      </p:to>
                                    </p:set>
                                    <p:anim calcmode="lin" valueType="num">
                                      <p:cBhvr additive="base">
                                        <p:cTn id="59" dur="500" fill="hold"/>
                                        <p:tgtEl>
                                          <p:spTgt spid="49">
                                            <p:txEl>
                                              <p:pRg st="11" end="11"/>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49">
                                            <p:txEl>
                                              <p:pRg st="11" end="11"/>
                                            </p:txEl>
                                          </p:spTgt>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49">
                                            <p:txEl>
                                              <p:pRg st="18" end="18"/>
                                            </p:txEl>
                                          </p:spTgt>
                                        </p:tgtEl>
                                        <p:attrNameLst>
                                          <p:attrName>style.visibility</p:attrName>
                                        </p:attrNameLst>
                                      </p:cBhvr>
                                      <p:to>
                                        <p:strVal val="visible"/>
                                      </p:to>
                                    </p:set>
                                    <p:anim calcmode="lin" valueType="num">
                                      <p:cBhvr additive="base">
                                        <p:cTn id="63" dur="500" fill="hold"/>
                                        <p:tgtEl>
                                          <p:spTgt spid="49">
                                            <p:txEl>
                                              <p:pRg st="18" end="18"/>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49">
                                            <p:txEl>
                                              <p:pRg st="18" end="18"/>
                                            </p:txEl>
                                          </p:spTgt>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49">
                                            <p:txEl>
                                              <p:pRg st="12" end="12"/>
                                            </p:txEl>
                                          </p:spTgt>
                                        </p:tgtEl>
                                        <p:attrNameLst>
                                          <p:attrName>style.visibility</p:attrName>
                                        </p:attrNameLst>
                                      </p:cBhvr>
                                      <p:to>
                                        <p:strVal val="visible"/>
                                      </p:to>
                                    </p:set>
                                    <p:anim calcmode="lin" valueType="num">
                                      <p:cBhvr additive="base">
                                        <p:cTn id="69" dur="500" fill="hold"/>
                                        <p:tgtEl>
                                          <p:spTgt spid="49">
                                            <p:txEl>
                                              <p:pRg st="12" end="12"/>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49">
                                            <p:txEl>
                                              <p:pRg st="12" end="12"/>
                                            </p:txEl>
                                          </p:spTgt>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49">
                                            <p:txEl>
                                              <p:pRg st="13" end="13"/>
                                            </p:txEl>
                                          </p:spTgt>
                                        </p:tgtEl>
                                        <p:attrNameLst>
                                          <p:attrName>style.visibility</p:attrName>
                                        </p:attrNameLst>
                                      </p:cBhvr>
                                      <p:to>
                                        <p:strVal val="visible"/>
                                      </p:to>
                                    </p:set>
                                    <p:anim calcmode="lin" valueType="num">
                                      <p:cBhvr additive="base">
                                        <p:cTn id="75" dur="500" fill="hold"/>
                                        <p:tgtEl>
                                          <p:spTgt spid="49">
                                            <p:txEl>
                                              <p:pRg st="13" end="13"/>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49">
                                            <p:txEl>
                                              <p:pRg st="13" end="13"/>
                                            </p:txEl>
                                          </p:spTgt>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49">
                                            <p:txEl>
                                              <p:pRg st="14" end="14"/>
                                            </p:txEl>
                                          </p:spTgt>
                                        </p:tgtEl>
                                        <p:attrNameLst>
                                          <p:attrName>style.visibility</p:attrName>
                                        </p:attrNameLst>
                                      </p:cBhvr>
                                      <p:to>
                                        <p:strVal val="visible"/>
                                      </p:to>
                                    </p:set>
                                    <p:anim calcmode="lin" valueType="num">
                                      <p:cBhvr additive="base">
                                        <p:cTn id="79" dur="500" fill="hold"/>
                                        <p:tgtEl>
                                          <p:spTgt spid="49">
                                            <p:txEl>
                                              <p:pRg st="14" end="14"/>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49">
                                            <p:txEl>
                                              <p:pRg st="14" end="14"/>
                                            </p:txEl>
                                          </p:spTgt>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49">
                                            <p:txEl>
                                              <p:pRg st="15" end="15"/>
                                            </p:txEl>
                                          </p:spTgt>
                                        </p:tgtEl>
                                        <p:attrNameLst>
                                          <p:attrName>style.visibility</p:attrName>
                                        </p:attrNameLst>
                                      </p:cBhvr>
                                      <p:to>
                                        <p:strVal val="visible"/>
                                      </p:to>
                                    </p:set>
                                    <p:anim calcmode="lin" valueType="num">
                                      <p:cBhvr additive="base">
                                        <p:cTn id="85" dur="500" fill="hold"/>
                                        <p:tgtEl>
                                          <p:spTgt spid="49">
                                            <p:txEl>
                                              <p:pRg st="15" end="15"/>
                                            </p:txEl>
                                          </p:spTgt>
                                        </p:tgtEl>
                                        <p:attrNameLst>
                                          <p:attrName>ppt_x</p:attrName>
                                        </p:attrNameLst>
                                      </p:cBhvr>
                                      <p:tavLst>
                                        <p:tav tm="0">
                                          <p:val>
                                            <p:strVal val="#ppt_x"/>
                                          </p:val>
                                        </p:tav>
                                        <p:tav tm="100000">
                                          <p:val>
                                            <p:strVal val="#ppt_x"/>
                                          </p:val>
                                        </p:tav>
                                      </p:tavLst>
                                    </p:anim>
                                    <p:anim calcmode="lin" valueType="num">
                                      <p:cBhvr additive="base">
                                        <p:cTn id="86" dur="500" fill="hold"/>
                                        <p:tgtEl>
                                          <p:spTgt spid="49">
                                            <p:txEl>
                                              <p:pRg st="15" end="15"/>
                                            </p:txEl>
                                          </p:spTgt>
                                        </p:tgtEl>
                                        <p:attrNameLst>
                                          <p:attrName>ppt_y</p:attrName>
                                        </p:attrNameLst>
                                      </p:cBhvr>
                                      <p:tavLst>
                                        <p:tav tm="0">
                                          <p:val>
                                            <p:strVal val="1+#ppt_h/2"/>
                                          </p:val>
                                        </p:tav>
                                        <p:tav tm="100000">
                                          <p:val>
                                            <p:strVal val="#ppt_y"/>
                                          </p:val>
                                        </p:tav>
                                      </p:tavLst>
                                    </p:anim>
                                  </p:childTnLst>
                                </p:cTn>
                              </p:par>
                              <p:par>
                                <p:cTn id="87" presetID="2" presetClass="entr" presetSubtype="4" fill="hold" nodeType="withEffect">
                                  <p:stCondLst>
                                    <p:cond delay="0"/>
                                  </p:stCondLst>
                                  <p:childTnLst>
                                    <p:set>
                                      <p:cBhvr>
                                        <p:cTn id="88" dur="1" fill="hold">
                                          <p:stCondLst>
                                            <p:cond delay="0"/>
                                          </p:stCondLst>
                                        </p:cTn>
                                        <p:tgtEl>
                                          <p:spTgt spid="49">
                                            <p:txEl>
                                              <p:pRg st="16" end="16"/>
                                            </p:txEl>
                                          </p:spTgt>
                                        </p:tgtEl>
                                        <p:attrNameLst>
                                          <p:attrName>style.visibility</p:attrName>
                                        </p:attrNameLst>
                                      </p:cBhvr>
                                      <p:to>
                                        <p:strVal val="visible"/>
                                      </p:to>
                                    </p:set>
                                    <p:anim calcmode="lin" valueType="num">
                                      <p:cBhvr additive="base">
                                        <p:cTn id="89" dur="500" fill="hold"/>
                                        <p:tgtEl>
                                          <p:spTgt spid="49">
                                            <p:txEl>
                                              <p:pRg st="16" end="16"/>
                                            </p:txEl>
                                          </p:spTgt>
                                        </p:tgtEl>
                                        <p:attrNameLst>
                                          <p:attrName>ppt_x</p:attrName>
                                        </p:attrNameLst>
                                      </p:cBhvr>
                                      <p:tavLst>
                                        <p:tav tm="0">
                                          <p:val>
                                            <p:strVal val="#ppt_x"/>
                                          </p:val>
                                        </p:tav>
                                        <p:tav tm="100000">
                                          <p:val>
                                            <p:strVal val="#ppt_x"/>
                                          </p:val>
                                        </p:tav>
                                      </p:tavLst>
                                    </p:anim>
                                    <p:anim calcmode="lin" valueType="num">
                                      <p:cBhvr additive="base">
                                        <p:cTn id="90" dur="500" fill="hold"/>
                                        <p:tgtEl>
                                          <p:spTgt spid="49">
                                            <p:txEl>
                                              <p:pRg st="16" end="16"/>
                                            </p:txEl>
                                          </p:spTgt>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nodeType="clickEffect">
                                  <p:stCondLst>
                                    <p:cond delay="0"/>
                                  </p:stCondLst>
                                  <p:childTnLst>
                                    <p:set>
                                      <p:cBhvr>
                                        <p:cTn id="94" dur="1" fill="hold">
                                          <p:stCondLst>
                                            <p:cond delay="0"/>
                                          </p:stCondLst>
                                        </p:cTn>
                                        <p:tgtEl>
                                          <p:spTgt spid="49">
                                            <p:txEl>
                                              <p:pRg st="17" end="17"/>
                                            </p:txEl>
                                          </p:spTgt>
                                        </p:tgtEl>
                                        <p:attrNameLst>
                                          <p:attrName>style.visibility</p:attrName>
                                        </p:attrNameLst>
                                      </p:cBhvr>
                                      <p:to>
                                        <p:strVal val="visible"/>
                                      </p:to>
                                    </p:set>
                                    <p:anim calcmode="lin" valueType="num">
                                      <p:cBhvr additive="base">
                                        <p:cTn id="95" dur="500" fill="hold"/>
                                        <p:tgtEl>
                                          <p:spTgt spid="49">
                                            <p:txEl>
                                              <p:pRg st="17" end="17"/>
                                            </p:txEl>
                                          </p:spTgt>
                                        </p:tgtEl>
                                        <p:attrNameLst>
                                          <p:attrName>ppt_x</p:attrName>
                                        </p:attrNameLst>
                                      </p:cBhvr>
                                      <p:tavLst>
                                        <p:tav tm="0">
                                          <p:val>
                                            <p:strVal val="#ppt_x"/>
                                          </p:val>
                                        </p:tav>
                                        <p:tav tm="100000">
                                          <p:val>
                                            <p:strVal val="#ppt_x"/>
                                          </p:val>
                                        </p:tav>
                                      </p:tavLst>
                                    </p:anim>
                                    <p:anim calcmode="lin" valueType="num">
                                      <p:cBhvr additive="base">
                                        <p:cTn id="96" dur="500" fill="hold"/>
                                        <p:tgtEl>
                                          <p:spTgt spid="49">
                                            <p:txEl>
                                              <p:pRg st="17" end="17"/>
                                            </p:txEl>
                                          </p:spTgt>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nodeType="clickEffect">
                                  <p:stCondLst>
                                    <p:cond delay="0"/>
                                  </p:stCondLst>
                                  <p:childTnLst>
                                    <p:set>
                                      <p:cBhvr>
                                        <p:cTn id="100" dur="1" fill="hold">
                                          <p:stCondLst>
                                            <p:cond delay="0"/>
                                          </p:stCondLst>
                                        </p:cTn>
                                        <p:tgtEl>
                                          <p:spTgt spid="16">
                                            <p:txEl>
                                              <p:pRg st="0" end="0"/>
                                            </p:txEl>
                                          </p:spTgt>
                                        </p:tgtEl>
                                        <p:attrNameLst>
                                          <p:attrName>style.visibility</p:attrName>
                                        </p:attrNameLst>
                                      </p:cBhvr>
                                      <p:to>
                                        <p:strVal val="visible"/>
                                      </p:to>
                                    </p:set>
                                    <p:anim calcmode="lin" valueType="num">
                                      <p:cBhvr additive="base">
                                        <p:cTn id="101" dur="500" fill="hold"/>
                                        <p:tgtEl>
                                          <p:spTgt spid="16">
                                            <p:txEl>
                                              <p:pRg st="0" end="0"/>
                                            </p:txEl>
                                          </p:spTgt>
                                        </p:tgtEl>
                                        <p:attrNameLst>
                                          <p:attrName>ppt_x</p:attrName>
                                        </p:attrNameLst>
                                      </p:cBhvr>
                                      <p:tavLst>
                                        <p:tav tm="0">
                                          <p:val>
                                            <p:strVal val="#ppt_x"/>
                                          </p:val>
                                        </p:tav>
                                        <p:tav tm="100000">
                                          <p:val>
                                            <p:strVal val="#ppt_x"/>
                                          </p:val>
                                        </p:tav>
                                      </p:tavLst>
                                    </p:anim>
                                    <p:anim calcmode="lin" valueType="num">
                                      <p:cBhvr additive="base">
                                        <p:cTn id="102" dur="500" fill="hold"/>
                                        <p:tgtEl>
                                          <p:spTgt spid="16">
                                            <p:txEl>
                                              <p:pRg st="0" end="0"/>
                                            </p:txEl>
                                          </p:spTgt>
                                        </p:tgtEl>
                                        <p:attrNameLst>
                                          <p:attrName>ppt_y</p:attrName>
                                        </p:attrNameLst>
                                      </p:cBhvr>
                                      <p:tavLst>
                                        <p:tav tm="0">
                                          <p:val>
                                            <p:strVal val="1+#ppt_h/2"/>
                                          </p:val>
                                        </p:tav>
                                        <p:tav tm="100000">
                                          <p:val>
                                            <p:strVal val="#ppt_y"/>
                                          </p:val>
                                        </p:tav>
                                      </p:tavLst>
                                    </p:anim>
                                  </p:childTnLst>
                                </p:cTn>
                              </p:par>
                              <p:par>
                                <p:cTn id="103" presetID="2" presetClass="entr" presetSubtype="4" fill="hold" nodeType="withEffect">
                                  <p:stCondLst>
                                    <p:cond delay="0"/>
                                  </p:stCondLst>
                                  <p:childTnLst>
                                    <p:set>
                                      <p:cBhvr>
                                        <p:cTn id="104" dur="1" fill="hold">
                                          <p:stCondLst>
                                            <p:cond delay="0"/>
                                          </p:stCondLst>
                                        </p:cTn>
                                        <p:tgtEl>
                                          <p:spTgt spid="16">
                                            <p:txEl>
                                              <p:pRg st="1" end="1"/>
                                            </p:txEl>
                                          </p:spTgt>
                                        </p:tgtEl>
                                        <p:attrNameLst>
                                          <p:attrName>style.visibility</p:attrName>
                                        </p:attrNameLst>
                                      </p:cBhvr>
                                      <p:to>
                                        <p:strVal val="visible"/>
                                      </p:to>
                                    </p:set>
                                    <p:anim calcmode="lin" valueType="num">
                                      <p:cBhvr additive="base">
                                        <p:cTn id="105" dur="500" fill="hold"/>
                                        <p:tgtEl>
                                          <p:spTgt spid="16">
                                            <p:txEl>
                                              <p:pRg st="1" end="1"/>
                                            </p:txEl>
                                          </p:spTgt>
                                        </p:tgtEl>
                                        <p:attrNameLst>
                                          <p:attrName>ppt_x</p:attrName>
                                        </p:attrNameLst>
                                      </p:cBhvr>
                                      <p:tavLst>
                                        <p:tav tm="0">
                                          <p:val>
                                            <p:strVal val="#ppt_x"/>
                                          </p:val>
                                        </p:tav>
                                        <p:tav tm="100000">
                                          <p:val>
                                            <p:strVal val="#ppt_x"/>
                                          </p:val>
                                        </p:tav>
                                      </p:tavLst>
                                    </p:anim>
                                    <p:anim calcmode="lin" valueType="num">
                                      <p:cBhvr additive="base">
                                        <p:cTn id="106" dur="500" fill="hold"/>
                                        <p:tgtEl>
                                          <p:spTgt spid="16">
                                            <p:txEl>
                                              <p:pRg st="1" end="1"/>
                                            </p:txEl>
                                          </p:spTgt>
                                        </p:tgtEl>
                                        <p:attrNameLst>
                                          <p:attrName>ppt_y</p:attrName>
                                        </p:attrNameLst>
                                      </p:cBhvr>
                                      <p:tavLst>
                                        <p:tav tm="0">
                                          <p:val>
                                            <p:strVal val="1+#ppt_h/2"/>
                                          </p:val>
                                        </p:tav>
                                        <p:tav tm="100000">
                                          <p:val>
                                            <p:strVal val="#ppt_y"/>
                                          </p:val>
                                        </p:tav>
                                      </p:tavLst>
                                    </p:anim>
                                  </p:childTnLst>
                                </p:cTn>
                              </p:par>
                              <p:par>
                                <p:cTn id="107" presetID="2" presetClass="entr" presetSubtype="4" fill="hold" nodeType="withEffect">
                                  <p:stCondLst>
                                    <p:cond delay="0"/>
                                  </p:stCondLst>
                                  <p:childTnLst>
                                    <p:set>
                                      <p:cBhvr>
                                        <p:cTn id="108" dur="1" fill="hold">
                                          <p:stCondLst>
                                            <p:cond delay="0"/>
                                          </p:stCondLst>
                                        </p:cTn>
                                        <p:tgtEl>
                                          <p:spTgt spid="16">
                                            <p:txEl>
                                              <p:pRg st="16" end="16"/>
                                            </p:txEl>
                                          </p:spTgt>
                                        </p:tgtEl>
                                        <p:attrNameLst>
                                          <p:attrName>style.visibility</p:attrName>
                                        </p:attrNameLst>
                                      </p:cBhvr>
                                      <p:to>
                                        <p:strVal val="visible"/>
                                      </p:to>
                                    </p:set>
                                    <p:anim calcmode="lin" valueType="num">
                                      <p:cBhvr additive="base">
                                        <p:cTn id="109" dur="500" fill="hold"/>
                                        <p:tgtEl>
                                          <p:spTgt spid="16">
                                            <p:txEl>
                                              <p:pRg st="16" end="16"/>
                                            </p:txEl>
                                          </p:spTgt>
                                        </p:tgtEl>
                                        <p:attrNameLst>
                                          <p:attrName>ppt_x</p:attrName>
                                        </p:attrNameLst>
                                      </p:cBhvr>
                                      <p:tavLst>
                                        <p:tav tm="0">
                                          <p:val>
                                            <p:strVal val="#ppt_x"/>
                                          </p:val>
                                        </p:tav>
                                        <p:tav tm="100000">
                                          <p:val>
                                            <p:strVal val="#ppt_x"/>
                                          </p:val>
                                        </p:tav>
                                      </p:tavLst>
                                    </p:anim>
                                    <p:anim calcmode="lin" valueType="num">
                                      <p:cBhvr additive="base">
                                        <p:cTn id="110" dur="500" fill="hold"/>
                                        <p:tgtEl>
                                          <p:spTgt spid="16">
                                            <p:txEl>
                                              <p:pRg st="16" end="16"/>
                                            </p:txEl>
                                          </p:spTgt>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4" fill="hold" nodeType="clickEffect">
                                  <p:stCondLst>
                                    <p:cond delay="0"/>
                                  </p:stCondLst>
                                  <p:childTnLst>
                                    <p:set>
                                      <p:cBhvr>
                                        <p:cTn id="114" dur="1" fill="hold">
                                          <p:stCondLst>
                                            <p:cond delay="0"/>
                                          </p:stCondLst>
                                        </p:cTn>
                                        <p:tgtEl>
                                          <p:spTgt spid="16">
                                            <p:txEl>
                                              <p:pRg st="2" end="2"/>
                                            </p:txEl>
                                          </p:spTgt>
                                        </p:tgtEl>
                                        <p:attrNameLst>
                                          <p:attrName>style.visibility</p:attrName>
                                        </p:attrNameLst>
                                      </p:cBhvr>
                                      <p:to>
                                        <p:strVal val="visible"/>
                                      </p:to>
                                    </p:set>
                                    <p:anim calcmode="lin" valueType="num">
                                      <p:cBhvr additive="base">
                                        <p:cTn id="115" dur="500" fill="hold"/>
                                        <p:tgtEl>
                                          <p:spTgt spid="16">
                                            <p:txEl>
                                              <p:pRg st="2" end="2"/>
                                            </p:txEl>
                                          </p:spTgt>
                                        </p:tgtEl>
                                        <p:attrNameLst>
                                          <p:attrName>ppt_x</p:attrName>
                                        </p:attrNameLst>
                                      </p:cBhvr>
                                      <p:tavLst>
                                        <p:tav tm="0">
                                          <p:val>
                                            <p:strVal val="#ppt_x"/>
                                          </p:val>
                                        </p:tav>
                                        <p:tav tm="100000">
                                          <p:val>
                                            <p:strVal val="#ppt_x"/>
                                          </p:val>
                                        </p:tav>
                                      </p:tavLst>
                                    </p:anim>
                                    <p:anim calcmode="lin" valueType="num">
                                      <p:cBhvr additive="base">
                                        <p:cTn id="116" dur="500" fill="hold"/>
                                        <p:tgtEl>
                                          <p:spTgt spid="16">
                                            <p:txEl>
                                              <p:pRg st="2" end="2"/>
                                            </p:txEl>
                                          </p:spTgt>
                                        </p:tgtEl>
                                        <p:attrNameLst>
                                          <p:attrName>ppt_y</p:attrName>
                                        </p:attrNameLst>
                                      </p:cBhvr>
                                      <p:tavLst>
                                        <p:tav tm="0">
                                          <p:val>
                                            <p:strVal val="1+#ppt_h/2"/>
                                          </p:val>
                                        </p:tav>
                                        <p:tav tm="100000">
                                          <p:val>
                                            <p:strVal val="#ppt_y"/>
                                          </p:val>
                                        </p:tav>
                                      </p:tavLst>
                                    </p:anim>
                                  </p:childTnLst>
                                </p:cTn>
                              </p:par>
                              <p:par>
                                <p:cTn id="117" presetID="2" presetClass="entr" presetSubtype="4" fill="hold" nodeType="withEffect">
                                  <p:stCondLst>
                                    <p:cond delay="0"/>
                                  </p:stCondLst>
                                  <p:childTnLst>
                                    <p:set>
                                      <p:cBhvr>
                                        <p:cTn id="118" dur="1" fill="hold">
                                          <p:stCondLst>
                                            <p:cond delay="0"/>
                                          </p:stCondLst>
                                        </p:cTn>
                                        <p:tgtEl>
                                          <p:spTgt spid="16">
                                            <p:txEl>
                                              <p:pRg st="3" end="3"/>
                                            </p:txEl>
                                          </p:spTgt>
                                        </p:tgtEl>
                                        <p:attrNameLst>
                                          <p:attrName>style.visibility</p:attrName>
                                        </p:attrNameLst>
                                      </p:cBhvr>
                                      <p:to>
                                        <p:strVal val="visible"/>
                                      </p:to>
                                    </p:set>
                                    <p:anim calcmode="lin" valueType="num">
                                      <p:cBhvr additive="base">
                                        <p:cTn id="119" dur="500" fill="hold"/>
                                        <p:tgtEl>
                                          <p:spTgt spid="16">
                                            <p:txEl>
                                              <p:pRg st="3" end="3"/>
                                            </p:txEl>
                                          </p:spTgt>
                                        </p:tgtEl>
                                        <p:attrNameLst>
                                          <p:attrName>ppt_x</p:attrName>
                                        </p:attrNameLst>
                                      </p:cBhvr>
                                      <p:tavLst>
                                        <p:tav tm="0">
                                          <p:val>
                                            <p:strVal val="#ppt_x"/>
                                          </p:val>
                                        </p:tav>
                                        <p:tav tm="100000">
                                          <p:val>
                                            <p:strVal val="#ppt_x"/>
                                          </p:val>
                                        </p:tav>
                                      </p:tavLst>
                                    </p:anim>
                                    <p:anim calcmode="lin" valueType="num">
                                      <p:cBhvr additive="base">
                                        <p:cTn id="120" dur="500" fill="hold"/>
                                        <p:tgtEl>
                                          <p:spTgt spid="16">
                                            <p:txEl>
                                              <p:pRg st="3" end="3"/>
                                            </p:txEl>
                                          </p:spTgt>
                                        </p:tgtEl>
                                        <p:attrNameLst>
                                          <p:attrName>ppt_y</p:attrName>
                                        </p:attrNameLst>
                                      </p:cBhvr>
                                      <p:tavLst>
                                        <p:tav tm="0">
                                          <p:val>
                                            <p:strVal val="1+#ppt_h/2"/>
                                          </p:val>
                                        </p:tav>
                                        <p:tav tm="100000">
                                          <p:val>
                                            <p:strVal val="#ppt_y"/>
                                          </p:val>
                                        </p:tav>
                                      </p:tavLst>
                                    </p:anim>
                                  </p:childTnLst>
                                </p:cTn>
                              </p:par>
                              <p:par>
                                <p:cTn id="121" presetID="2" presetClass="entr" presetSubtype="4" fill="hold" nodeType="withEffect">
                                  <p:stCondLst>
                                    <p:cond delay="0"/>
                                  </p:stCondLst>
                                  <p:childTnLst>
                                    <p:set>
                                      <p:cBhvr>
                                        <p:cTn id="122" dur="1" fill="hold">
                                          <p:stCondLst>
                                            <p:cond delay="0"/>
                                          </p:stCondLst>
                                        </p:cTn>
                                        <p:tgtEl>
                                          <p:spTgt spid="16">
                                            <p:txEl>
                                              <p:pRg st="4" end="4"/>
                                            </p:txEl>
                                          </p:spTgt>
                                        </p:tgtEl>
                                        <p:attrNameLst>
                                          <p:attrName>style.visibility</p:attrName>
                                        </p:attrNameLst>
                                      </p:cBhvr>
                                      <p:to>
                                        <p:strVal val="visible"/>
                                      </p:to>
                                    </p:set>
                                    <p:anim calcmode="lin" valueType="num">
                                      <p:cBhvr additive="base">
                                        <p:cTn id="123" dur="500" fill="hold"/>
                                        <p:tgtEl>
                                          <p:spTgt spid="16">
                                            <p:txEl>
                                              <p:pRg st="4" end="4"/>
                                            </p:txEl>
                                          </p:spTgt>
                                        </p:tgtEl>
                                        <p:attrNameLst>
                                          <p:attrName>ppt_x</p:attrName>
                                        </p:attrNameLst>
                                      </p:cBhvr>
                                      <p:tavLst>
                                        <p:tav tm="0">
                                          <p:val>
                                            <p:strVal val="#ppt_x"/>
                                          </p:val>
                                        </p:tav>
                                        <p:tav tm="100000">
                                          <p:val>
                                            <p:strVal val="#ppt_x"/>
                                          </p:val>
                                        </p:tav>
                                      </p:tavLst>
                                    </p:anim>
                                    <p:anim calcmode="lin" valueType="num">
                                      <p:cBhvr additive="base">
                                        <p:cTn id="124" dur="500" fill="hold"/>
                                        <p:tgtEl>
                                          <p:spTgt spid="1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 presetClass="entr" presetSubtype="4" fill="hold" nodeType="clickEffect">
                                  <p:stCondLst>
                                    <p:cond delay="0"/>
                                  </p:stCondLst>
                                  <p:childTnLst>
                                    <p:set>
                                      <p:cBhvr>
                                        <p:cTn id="128" dur="1" fill="hold">
                                          <p:stCondLst>
                                            <p:cond delay="0"/>
                                          </p:stCondLst>
                                        </p:cTn>
                                        <p:tgtEl>
                                          <p:spTgt spid="16">
                                            <p:txEl>
                                              <p:pRg st="5" end="5"/>
                                            </p:txEl>
                                          </p:spTgt>
                                        </p:tgtEl>
                                        <p:attrNameLst>
                                          <p:attrName>style.visibility</p:attrName>
                                        </p:attrNameLst>
                                      </p:cBhvr>
                                      <p:to>
                                        <p:strVal val="visible"/>
                                      </p:to>
                                    </p:set>
                                    <p:anim calcmode="lin" valueType="num">
                                      <p:cBhvr additive="base">
                                        <p:cTn id="129" dur="500" fill="hold"/>
                                        <p:tgtEl>
                                          <p:spTgt spid="16">
                                            <p:txEl>
                                              <p:pRg st="5" end="5"/>
                                            </p:txEl>
                                          </p:spTgt>
                                        </p:tgtEl>
                                        <p:attrNameLst>
                                          <p:attrName>ppt_x</p:attrName>
                                        </p:attrNameLst>
                                      </p:cBhvr>
                                      <p:tavLst>
                                        <p:tav tm="0">
                                          <p:val>
                                            <p:strVal val="#ppt_x"/>
                                          </p:val>
                                        </p:tav>
                                        <p:tav tm="100000">
                                          <p:val>
                                            <p:strVal val="#ppt_x"/>
                                          </p:val>
                                        </p:tav>
                                      </p:tavLst>
                                    </p:anim>
                                    <p:anim calcmode="lin" valueType="num">
                                      <p:cBhvr additive="base">
                                        <p:cTn id="130" dur="500" fill="hold"/>
                                        <p:tgtEl>
                                          <p:spTgt spid="16">
                                            <p:txEl>
                                              <p:pRg st="5" end="5"/>
                                            </p:txEl>
                                          </p:spTgt>
                                        </p:tgtEl>
                                        <p:attrNameLst>
                                          <p:attrName>ppt_y</p:attrName>
                                        </p:attrNameLst>
                                      </p:cBhvr>
                                      <p:tavLst>
                                        <p:tav tm="0">
                                          <p:val>
                                            <p:strVal val="1+#ppt_h/2"/>
                                          </p:val>
                                        </p:tav>
                                        <p:tav tm="100000">
                                          <p:val>
                                            <p:strVal val="#ppt_y"/>
                                          </p:val>
                                        </p:tav>
                                      </p:tavLst>
                                    </p:anim>
                                  </p:childTnLst>
                                </p:cTn>
                              </p:par>
                              <p:par>
                                <p:cTn id="131" presetID="2" presetClass="entr" presetSubtype="4" fill="hold" nodeType="withEffect">
                                  <p:stCondLst>
                                    <p:cond delay="0"/>
                                  </p:stCondLst>
                                  <p:childTnLst>
                                    <p:set>
                                      <p:cBhvr>
                                        <p:cTn id="132" dur="1" fill="hold">
                                          <p:stCondLst>
                                            <p:cond delay="0"/>
                                          </p:stCondLst>
                                        </p:cTn>
                                        <p:tgtEl>
                                          <p:spTgt spid="16">
                                            <p:txEl>
                                              <p:pRg st="6" end="6"/>
                                            </p:txEl>
                                          </p:spTgt>
                                        </p:tgtEl>
                                        <p:attrNameLst>
                                          <p:attrName>style.visibility</p:attrName>
                                        </p:attrNameLst>
                                      </p:cBhvr>
                                      <p:to>
                                        <p:strVal val="visible"/>
                                      </p:to>
                                    </p:set>
                                    <p:anim calcmode="lin" valueType="num">
                                      <p:cBhvr additive="base">
                                        <p:cTn id="133" dur="500" fill="hold"/>
                                        <p:tgtEl>
                                          <p:spTgt spid="16">
                                            <p:txEl>
                                              <p:pRg st="6" end="6"/>
                                            </p:txEl>
                                          </p:spTgt>
                                        </p:tgtEl>
                                        <p:attrNameLst>
                                          <p:attrName>ppt_x</p:attrName>
                                        </p:attrNameLst>
                                      </p:cBhvr>
                                      <p:tavLst>
                                        <p:tav tm="0">
                                          <p:val>
                                            <p:strVal val="#ppt_x"/>
                                          </p:val>
                                        </p:tav>
                                        <p:tav tm="100000">
                                          <p:val>
                                            <p:strVal val="#ppt_x"/>
                                          </p:val>
                                        </p:tav>
                                      </p:tavLst>
                                    </p:anim>
                                    <p:anim calcmode="lin" valueType="num">
                                      <p:cBhvr additive="base">
                                        <p:cTn id="134" dur="500" fill="hold"/>
                                        <p:tgtEl>
                                          <p:spTgt spid="16">
                                            <p:txEl>
                                              <p:pRg st="6" end="6"/>
                                            </p:txEl>
                                          </p:spTgt>
                                        </p:tgtEl>
                                        <p:attrNameLst>
                                          <p:attrName>ppt_y</p:attrName>
                                        </p:attrNameLst>
                                      </p:cBhvr>
                                      <p:tavLst>
                                        <p:tav tm="0">
                                          <p:val>
                                            <p:strVal val="1+#ppt_h/2"/>
                                          </p:val>
                                        </p:tav>
                                        <p:tav tm="100000">
                                          <p:val>
                                            <p:strVal val="#ppt_y"/>
                                          </p:val>
                                        </p:tav>
                                      </p:tavLst>
                                    </p:anim>
                                  </p:childTnLst>
                                </p:cTn>
                              </p:par>
                              <p:par>
                                <p:cTn id="135" presetID="2" presetClass="entr" presetSubtype="4" fill="hold" nodeType="withEffect">
                                  <p:stCondLst>
                                    <p:cond delay="0"/>
                                  </p:stCondLst>
                                  <p:childTnLst>
                                    <p:set>
                                      <p:cBhvr>
                                        <p:cTn id="136" dur="1" fill="hold">
                                          <p:stCondLst>
                                            <p:cond delay="0"/>
                                          </p:stCondLst>
                                        </p:cTn>
                                        <p:tgtEl>
                                          <p:spTgt spid="16">
                                            <p:txEl>
                                              <p:pRg st="7" end="7"/>
                                            </p:txEl>
                                          </p:spTgt>
                                        </p:tgtEl>
                                        <p:attrNameLst>
                                          <p:attrName>style.visibility</p:attrName>
                                        </p:attrNameLst>
                                      </p:cBhvr>
                                      <p:to>
                                        <p:strVal val="visible"/>
                                      </p:to>
                                    </p:set>
                                    <p:anim calcmode="lin" valueType="num">
                                      <p:cBhvr additive="base">
                                        <p:cTn id="137" dur="500" fill="hold"/>
                                        <p:tgtEl>
                                          <p:spTgt spid="16">
                                            <p:txEl>
                                              <p:pRg st="7" end="7"/>
                                            </p:txEl>
                                          </p:spTgt>
                                        </p:tgtEl>
                                        <p:attrNameLst>
                                          <p:attrName>ppt_x</p:attrName>
                                        </p:attrNameLst>
                                      </p:cBhvr>
                                      <p:tavLst>
                                        <p:tav tm="0">
                                          <p:val>
                                            <p:strVal val="#ppt_x"/>
                                          </p:val>
                                        </p:tav>
                                        <p:tav tm="100000">
                                          <p:val>
                                            <p:strVal val="#ppt_x"/>
                                          </p:val>
                                        </p:tav>
                                      </p:tavLst>
                                    </p:anim>
                                    <p:anim calcmode="lin" valueType="num">
                                      <p:cBhvr additive="base">
                                        <p:cTn id="138" dur="500" fill="hold"/>
                                        <p:tgtEl>
                                          <p:spTgt spid="16">
                                            <p:txEl>
                                              <p:pRg st="7" end="7"/>
                                            </p:txEl>
                                          </p:spTgt>
                                        </p:tgtEl>
                                        <p:attrNameLst>
                                          <p:attrName>ppt_y</p:attrName>
                                        </p:attrNameLst>
                                      </p:cBhvr>
                                      <p:tavLst>
                                        <p:tav tm="0">
                                          <p:val>
                                            <p:strVal val="1+#ppt_h/2"/>
                                          </p:val>
                                        </p:tav>
                                        <p:tav tm="100000">
                                          <p:val>
                                            <p:strVal val="#ppt_y"/>
                                          </p:val>
                                        </p:tav>
                                      </p:tavLst>
                                    </p:anim>
                                  </p:childTnLst>
                                </p:cTn>
                              </p:par>
                              <p:par>
                                <p:cTn id="139" presetID="2" presetClass="entr" presetSubtype="4" fill="hold" nodeType="withEffect">
                                  <p:stCondLst>
                                    <p:cond delay="0"/>
                                  </p:stCondLst>
                                  <p:childTnLst>
                                    <p:set>
                                      <p:cBhvr>
                                        <p:cTn id="140" dur="1" fill="hold">
                                          <p:stCondLst>
                                            <p:cond delay="0"/>
                                          </p:stCondLst>
                                        </p:cTn>
                                        <p:tgtEl>
                                          <p:spTgt spid="16">
                                            <p:txEl>
                                              <p:pRg st="8" end="8"/>
                                            </p:txEl>
                                          </p:spTgt>
                                        </p:tgtEl>
                                        <p:attrNameLst>
                                          <p:attrName>style.visibility</p:attrName>
                                        </p:attrNameLst>
                                      </p:cBhvr>
                                      <p:to>
                                        <p:strVal val="visible"/>
                                      </p:to>
                                    </p:set>
                                    <p:anim calcmode="lin" valueType="num">
                                      <p:cBhvr additive="base">
                                        <p:cTn id="141" dur="500" fill="hold"/>
                                        <p:tgtEl>
                                          <p:spTgt spid="16">
                                            <p:txEl>
                                              <p:pRg st="8" end="8"/>
                                            </p:txEl>
                                          </p:spTgt>
                                        </p:tgtEl>
                                        <p:attrNameLst>
                                          <p:attrName>ppt_x</p:attrName>
                                        </p:attrNameLst>
                                      </p:cBhvr>
                                      <p:tavLst>
                                        <p:tav tm="0">
                                          <p:val>
                                            <p:strVal val="#ppt_x"/>
                                          </p:val>
                                        </p:tav>
                                        <p:tav tm="100000">
                                          <p:val>
                                            <p:strVal val="#ppt_x"/>
                                          </p:val>
                                        </p:tav>
                                      </p:tavLst>
                                    </p:anim>
                                    <p:anim calcmode="lin" valueType="num">
                                      <p:cBhvr additive="base">
                                        <p:cTn id="142" dur="500" fill="hold"/>
                                        <p:tgtEl>
                                          <p:spTgt spid="16">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2" presetClass="entr" presetSubtype="4" fill="hold" nodeType="clickEffect">
                                  <p:stCondLst>
                                    <p:cond delay="0"/>
                                  </p:stCondLst>
                                  <p:childTnLst>
                                    <p:set>
                                      <p:cBhvr>
                                        <p:cTn id="146" dur="1" fill="hold">
                                          <p:stCondLst>
                                            <p:cond delay="0"/>
                                          </p:stCondLst>
                                        </p:cTn>
                                        <p:tgtEl>
                                          <p:spTgt spid="16">
                                            <p:txEl>
                                              <p:pRg st="9" end="9"/>
                                            </p:txEl>
                                          </p:spTgt>
                                        </p:tgtEl>
                                        <p:attrNameLst>
                                          <p:attrName>style.visibility</p:attrName>
                                        </p:attrNameLst>
                                      </p:cBhvr>
                                      <p:to>
                                        <p:strVal val="visible"/>
                                      </p:to>
                                    </p:set>
                                    <p:anim calcmode="lin" valueType="num">
                                      <p:cBhvr additive="base">
                                        <p:cTn id="147" dur="500" fill="hold"/>
                                        <p:tgtEl>
                                          <p:spTgt spid="16">
                                            <p:txEl>
                                              <p:pRg st="9" end="9"/>
                                            </p:txEl>
                                          </p:spTgt>
                                        </p:tgtEl>
                                        <p:attrNameLst>
                                          <p:attrName>ppt_x</p:attrName>
                                        </p:attrNameLst>
                                      </p:cBhvr>
                                      <p:tavLst>
                                        <p:tav tm="0">
                                          <p:val>
                                            <p:strVal val="#ppt_x"/>
                                          </p:val>
                                        </p:tav>
                                        <p:tav tm="100000">
                                          <p:val>
                                            <p:strVal val="#ppt_x"/>
                                          </p:val>
                                        </p:tav>
                                      </p:tavLst>
                                    </p:anim>
                                    <p:anim calcmode="lin" valueType="num">
                                      <p:cBhvr additive="base">
                                        <p:cTn id="148" dur="500" fill="hold"/>
                                        <p:tgtEl>
                                          <p:spTgt spid="16">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2" presetClass="entr" presetSubtype="4" fill="hold" nodeType="clickEffect">
                                  <p:stCondLst>
                                    <p:cond delay="0"/>
                                  </p:stCondLst>
                                  <p:childTnLst>
                                    <p:set>
                                      <p:cBhvr>
                                        <p:cTn id="152" dur="1" fill="hold">
                                          <p:stCondLst>
                                            <p:cond delay="0"/>
                                          </p:stCondLst>
                                        </p:cTn>
                                        <p:tgtEl>
                                          <p:spTgt spid="16">
                                            <p:txEl>
                                              <p:pRg st="10" end="10"/>
                                            </p:txEl>
                                          </p:spTgt>
                                        </p:tgtEl>
                                        <p:attrNameLst>
                                          <p:attrName>style.visibility</p:attrName>
                                        </p:attrNameLst>
                                      </p:cBhvr>
                                      <p:to>
                                        <p:strVal val="visible"/>
                                      </p:to>
                                    </p:set>
                                    <p:anim calcmode="lin" valueType="num">
                                      <p:cBhvr additive="base">
                                        <p:cTn id="153" dur="500" fill="hold"/>
                                        <p:tgtEl>
                                          <p:spTgt spid="16">
                                            <p:txEl>
                                              <p:pRg st="10" end="10"/>
                                            </p:txEl>
                                          </p:spTgt>
                                        </p:tgtEl>
                                        <p:attrNameLst>
                                          <p:attrName>ppt_x</p:attrName>
                                        </p:attrNameLst>
                                      </p:cBhvr>
                                      <p:tavLst>
                                        <p:tav tm="0">
                                          <p:val>
                                            <p:strVal val="#ppt_x"/>
                                          </p:val>
                                        </p:tav>
                                        <p:tav tm="100000">
                                          <p:val>
                                            <p:strVal val="#ppt_x"/>
                                          </p:val>
                                        </p:tav>
                                      </p:tavLst>
                                    </p:anim>
                                    <p:anim calcmode="lin" valueType="num">
                                      <p:cBhvr additive="base">
                                        <p:cTn id="154" dur="500" fill="hold"/>
                                        <p:tgtEl>
                                          <p:spTgt spid="16">
                                            <p:txEl>
                                              <p:pRg st="10" end="10"/>
                                            </p:txEl>
                                          </p:spTgt>
                                        </p:tgtEl>
                                        <p:attrNameLst>
                                          <p:attrName>ppt_y</p:attrName>
                                        </p:attrNameLst>
                                      </p:cBhvr>
                                      <p:tavLst>
                                        <p:tav tm="0">
                                          <p:val>
                                            <p:strVal val="1+#ppt_h/2"/>
                                          </p:val>
                                        </p:tav>
                                        <p:tav tm="100000">
                                          <p:val>
                                            <p:strVal val="#ppt_y"/>
                                          </p:val>
                                        </p:tav>
                                      </p:tavLst>
                                    </p:anim>
                                  </p:childTnLst>
                                </p:cTn>
                              </p:par>
                              <p:par>
                                <p:cTn id="155" presetID="2" presetClass="entr" presetSubtype="4" fill="hold" nodeType="withEffect">
                                  <p:stCondLst>
                                    <p:cond delay="0"/>
                                  </p:stCondLst>
                                  <p:childTnLst>
                                    <p:set>
                                      <p:cBhvr>
                                        <p:cTn id="156" dur="1" fill="hold">
                                          <p:stCondLst>
                                            <p:cond delay="0"/>
                                          </p:stCondLst>
                                        </p:cTn>
                                        <p:tgtEl>
                                          <p:spTgt spid="16">
                                            <p:txEl>
                                              <p:pRg st="11" end="11"/>
                                            </p:txEl>
                                          </p:spTgt>
                                        </p:tgtEl>
                                        <p:attrNameLst>
                                          <p:attrName>style.visibility</p:attrName>
                                        </p:attrNameLst>
                                      </p:cBhvr>
                                      <p:to>
                                        <p:strVal val="visible"/>
                                      </p:to>
                                    </p:set>
                                    <p:anim calcmode="lin" valueType="num">
                                      <p:cBhvr additive="base">
                                        <p:cTn id="157" dur="500" fill="hold"/>
                                        <p:tgtEl>
                                          <p:spTgt spid="16">
                                            <p:txEl>
                                              <p:pRg st="11" end="11"/>
                                            </p:txEl>
                                          </p:spTgt>
                                        </p:tgtEl>
                                        <p:attrNameLst>
                                          <p:attrName>ppt_x</p:attrName>
                                        </p:attrNameLst>
                                      </p:cBhvr>
                                      <p:tavLst>
                                        <p:tav tm="0">
                                          <p:val>
                                            <p:strVal val="#ppt_x"/>
                                          </p:val>
                                        </p:tav>
                                        <p:tav tm="100000">
                                          <p:val>
                                            <p:strVal val="#ppt_x"/>
                                          </p:val>
                                        </p:tav>
                                      </p:tavLst>
                                    </p:anim>
                                    <p:anim calcmode="lin" valueType="num">
                                      <p:cBhvr additive="base">
                                        <p:cTn id="158" dur="500" fill="hold"/>
                                        <p:tgtEl>
                                          <p:spTgt spid="16">
                                            <p:txEl>
                                              <p:pRg st="11" end="11"/>
                                            </p:txEl>
                                          </p:spTgt>
                                        </p:tgtEl>
                                        <p:attrNameLst>
                                          <p:attrName>ppt_y</p:attrName>
                                        </p:attrNameLst>
                                      </p:cBhvr>
                                      <p:tavLst>
                                        <p:tav tm="0">
                                          <p:val>
                                            <p:strVal val="1+#ppt_h/2"/>
                                          </p:val>
                                        </p:tav>
                                        <p:tav tm="100000">
                                          <p:val>
                                            <p:strVal val="#ppt_y"/>
                                          </p:val>
                                        </p:tav>
                                      </p:tavLst>
                                    </p:anim>
                                  </p:childTnLst>
                                </p:cTn>
                              </p:par>
                              <p:par>
                                <p:cTn id="159" presetID="2" presetClass="entr" presetSubtype="4" fill="hold" nodeType="withEffect">
                                  <p:stCondLst>
                                    <p:cond delay="0"/>
                                  </p:stCondLst>
                                  <p:childTnLst>
                                    <p:set>
                                      <p:cBhvr>
                                        <p:cTn id="160" dur="1" fill="hold">
                                          <p:stCondLst>
                                            <p:cond delay="0"/>
                                          </p:stCondLst>
                                        </p:cTn>
                                        <p:tgtEl>
                                          <p:spTgt spid="16">
                                            <p:txEl>
                                              <p:pRg st="12" end="12"/>
                                            </p:txEl>
                                          </p:spTgt>
                                        </p:tgtEl>
                                        <p:attrNameLst>
                                          <p:attrName>style.visibility</p:attrName>
                                        </p:attrNameLst>
                                      </p:cBhvr>
                                      <p:to>
                                        <p:strVal val="visible"/>
                                      </p:to>
                                    </p:set>
                                    <p:anim calcmode="lin" valueType="num">
                                      <p:cBhvr additive="base">
                                        <p:cTn id="161" dur="500" fill="hold"/>
                                        <p:tgtEl>
                                          <p:spTgt spid="16">
                                            <p:txEl>
                                              <p:pRg st="12" end="12"/>
                                            </p:txEl>
                                          </p:spTgt>
                                        </p:tgtEl>
                                        <p:attrNameLst>
                                          <p:attrName>ppt_x</p:attrName>
                                        </p:attrNameLst>
                                      </p:cBhvr>
                                      <p:tavLst>
                                        <p:tav tm="0">
                                          <p:val>
                                            <p:strVal val="#ppt_x"/>
                                          </p:val>
                                        </p:tav>
                                        <p:tav tm="100000">
                                          <p:val>
                                            <p:strVal val="#ppt_x"/>
                                          </p:val>
                                        </p:tav>
                                      </p:tavLst>
                                    </p:anim>
                                    <p:anim calcmode="lin" valueType="num">
                                      <p:cBhvr additive="base">
                                        <p:cTn id="162" dur="500" fill="hold"/>
                                        <p:tgtEl>
                                          <p:spTgt spid="16">
                                            <p:txEl>
                                              <p:pRg st="12" end="12"/>
                                            </p:txEl>
                                          </p:spTgt>
                                        </p:tgtEl>
                                        <p:attrNameLst>
                                          <p:attrName>ppt_y</p:attrName>
                                        </p:attrNameLst>
                                      </p:cBhvr>
                                      <p:tavLst>
                                        <p:tav tm="0">
                                          <p:val>
                                            <p:strVal val="1+#ppt_h/2"/>
                                          </p:val>
                                        </p:tav>
                                        <p:tav tm="100000">
                                          <p:val>
                                            <p:strVal val="#ppt_y"/>
                                          </p:val>
                                        </p:tav>
                                      </p:tavLst>
                                    </p:anim>
                                  </p:childTnLst>
                                </p:cTn>
                              </p:par>
                              <p:par>
                                <p:cTn id="163" presetID="2" presetClass="entr" presetSubtype="4" fill="hold" nodeType="withEffect">
                                  <p:stCondLst>
                                    <p:cond delay="0"/>
                                  </p:stCondLst>
                                  <p:childTnLst>
                                    <p:set>
                                      <p:cBhvr>
                                        <p:cTn id="164" dur="1" fill="hold">
                                          <p:stCondLst>
                                            <p:cond delay="0"/>
                                          </p:stCondLst>
                                        </p:cTn>
                                        <p:tgtEl>
                                          <p:spTgt spid="16">
                                            <p:txEl>
                                              <p:pRg st="13" end="13"/>
                                            </p:txEl>
                                          </p:spTgt>
                                        </p:tgtEl>
                                        <p:attrNameLst>
                                          <p:attrName>style.visibility</p:attrName>
                                        </p:attrNameLst>
                                      </p:cBhvr>
                                      <p:to>
                                        <p:strVal val="visible"/>
                                      </p:to>
                                    </p:set>
                                    <p:anim calcmode="lin" valueType="num">
                                      <p:cBhvr additive="base">
                                        <p:cTn id="165" dur="500" fill="hold"/>
                                        <p:tgtEl>
                                          <p:spTgt spid="16">
                                            <p:txEl>
                                              <p:pRg st="13" end="13"/>
                                            </p:txEl>
                                          </p:spTgt>
                                        </p:tgtEl>
                                        <p:attrNameLst>
                                          <p:attrName>ppt_x</p:attrName>
                                        </p:attrNameLst>
                                      </p:cBhvr>
                                      <p:tavLst>
                                        <p:tav tm="0">
                                          <p:val>
                                            <p:strVal val="#ppt_x"/>
                                          </p:val>
                                        </p:tav>
                                        <p:tav tm="100000">
                                          <p:val>
                                            <p:strVal val="#ppt_x"/>
                                          </p:val>
                                        </p:tav>
                                      </p:tavLst>
                                    </p:anim>
                                    <p:anim calcmode="lin" valueType="num">
                                      <p:cBhvr additive="base">
                                        <p:cTn id="166" dur="500" fill="hold"/>
                                        <p:tgtEl>
                                          <p:spTgt spid="16">
                                            <p:txEl>
                                              <p:pRg st="13" end="13"/>
                                            </p:txEl>
                                          </p:spTgt>
                                        </p:tgtEl>
                                        <p:attrNameLst>
                                          <p:attrName>ppt_y</p:attrName>
                                        </p:attrNameLst>
                                      </p:cBhvr>
                                      <p:tavLst>
                                        <p:tav tm="0">
                                          <p:val>
                                            <p:strVal val="1+#ppt_h/2"/>
                                          </p:val>
                                        </p:tav>
                                        <p:tav tm="100000">
                                          <p:val>
                                            <p:strVal val="#ppt_y"/>
                                          </p:val>
                                        </p:tav>
                                      </p:tavLst>
                                    </p:anim>
                                  </p:childTnLst>
                                </p:cTn>
                              </p:par>
                              <p:par>
                                <p:cTn id="167" presetID="2" presetClass="entr" presetSubtype="4" fill="hold" nodeType="withEffect">
                                  <p:stCondLst>
                                    <p:cond delay="0"/>
                                  </p:stCondLst>
                                  <p:childTnLst>
                                    <p:set>
                                      <p:cBhvr>
                                        <p:cTn id="168" dur="1" fill="hold">
                                          <p:stCondLst>
                                            <p:cond delay="0"/>
                                          </p:stCondLst>
                                        </p:cTn>
                                        <p:tgtEl>
                                          <p:spTgt spid="16">
                                            <p:txEl>
                                              <p:pRg st="14" end="14"/>
                                            </p:txEl>
                                          </p:spTgt>
                                        </p:tgtEl>
                                        <p:attrNameLst>
                                          <p:attrName>style.visibility</p:attrName>
                                        </p:attrNameLst>
                                      </p:cBhvr>
                                      <p:to>
                                        <p:strVal val="visible"/>
                                      </p:to>
                                    </p:set>
                                    <p:anim calcmode="lin" valueType="num">
                                      <p:cBhvr additive="base">
                                        <p:cTn id="169" dur="500" fill="hold"/>
                                        <p:tgtEl>
                                          <p:spTgt spid="16">
                                            <p:txEl>
                                              <p:pRg st="14" end="14"/>
                                            </p:txEl>
                                          </p:spTgt>
                                        </p:tgtEl>
                                        <p:attrNameLst>
                                          <p:attrName>ppt_x</p:attrName>
                                        </p:attrNameLst>
                                      </p:cBhvr>
                                      <p:tavLst>
                                        <p:tav tm="0">
                                          <p:val>
                                            <p:strVal val="#ppt_x"/>
                                          </p:val>
                                        </p:tav>
                                        <p:tav tm="100000">
                                          <p:val>
                                            <p:strVal val="#ppt_x"/>
                                          </p:val>
                                        </p:tav>
                                      </p:tavLst>
                                    </p:anim>
                                    <p:anim calcmode="lin" valueType="num">
                                      <p:cBhvr additive="base">
                                        <p:cTn id="170" dur="500" fill="hold"/>
                                        <p:tgtEl>
                                          <p:spTgt spid="16">
                                            <p:txEl>
                                              <p:pRg st="14" end="14"/>
                                            </p:txEl>
                                          </p:spTgt>
                                        </p:tgtEl>
                                        <p:attrNameLst>
                                          <p:attrName>ppt_y</p:attrName>
                                        </p:attrNameLst>
                                      </p:cBhvr>
                                      <p:tavLst>
                                        <p:tav tm="0">
                                          <p:val>
                                            <p:strVal val="1+#ppt_h/2"/>
                                          </p:val>
                                        </p:tav>
                                        <p:tav tm="100000">
                                          <p:val>
                                            <p:strVal val="#ppt_y"/>
                                          </p:val>
                                        </p:tav>
                                      </p:tavLst>
                                    </p:anim>
                                  </p:childTnLst>
                                </p:cTn>
                              </p:par>
                              <p:par>
                                <p:cTn id="171" presetID="2" presetClass="entr" presetSubtype="4" fill="hold" nodeType="withEffect">
                                  <p:stCondLst>
                                    <p:cond delay="0"/>
                                  </p:stCondLst>
                                  <p:childTnLst>
                                    <p:set>
                                      <p:cBhvr>
                                        <p:cTn id="172" dur="1" fill="hold">
                                          <p:stCondLst>
                                            <p:cond delay="0"/>
                                          </p:stCondLst>
                                        </p:cTn>
                                        <p:tgtEl>
                                          <p:spTgt spid="16">
                                            <p:txEl>
                                              <p:pRg st="15" end="15"/>
                                            </p:txEl>
                                          </p:spTgt>
                                        </p:tgtEl>
                                        <p:attrNameLst>
                                          <p:attrName>style.visibility</p:attrName>
                                        </p:attrNameLst>
                                      </p:cBhvr>
                                      <p:to>
                                        <p:strVal val="visible"/>
                                      </p:to>
                                    </p:set>
                                    <p:anim calcmode="lin" valueType="num">
                                      <p:cBhvr additive="base">
                                        <p:cTn id="173" dur="500" fill="hold"/>
                                        <p:tgtEl>
                                          <p:spTgt spid="16">
                                            <p:txEl>
                                              <p:pRg st="15" end="15"/>
                                            </p:txEl>
                                          </p:spTgt>
                                        </p:tgtEl>
                                        <p:attrNameLst>
                                          <p:attrName>ppt_x</p:attrName>
                                        </p:attrNameLst>
                                      </p:cBhvr>
                                      <p:tavLst>
                                        <p:tav tm="0">
                                          <p:val>
                                            <p:strVal val="#ppt_x"/>
                                          </p:val>
                                        </p:tav>
                                        <p:tav tm="100000">
                                          <p:val>
                                            <p:strVal val="#ppt_x"/>
                                          </p:val>
                                        </p:tav>
                                      </p:tavLst>
                                    </p:anim>
                                    <p:anim calcmode="lin" valueType="num">
                                      <p:cBhvr additive="base">
                                        <p:cTn id="174" dur="500" fill="hold"/>
                                        <p:tgtEl>
                                          <p:spTgt spid="16">
                                            <p:txEl>
                                              <p:pRg st="15" end="1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Bevel 2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1334450" y="223046"/>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MOTOR -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2" name="Rectangle 21"/>
          <p:cNvSpPr/>
          <p:nvPr/>
        </p:nvSpPr>
        <p:spPr>
          <a:xfrm>
            <a:off x="710652" y="165908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23" name="Rectangle 22"/>
          <p:cNvSpPr/>
          <p:nvPr/>
        </p:nvSpPr>
        <p:spPr>
          <a:xfrm>
            <a:off x="470974" y="1477045"/>
            <a:ext cx="5396426"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24" name="Rectangle 23"/>
          <p:cNvSpPr/>
          <p:nvPr/>
        </p:nvSpPr>
        <p:spPr>
          <a:xfrm>
            <a:off x="1942493" y="1737555"/>
            <a:ext cx="411242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ỘNG CƠ DC</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1" name="Rectangle 30"/>
          <p:cNvSpPr/>
          <p:nvPr/>
        </p:nvSpPr>
        <p:spPr>
          <a:xfrm>
            <a:off x="934854" y="1750117"/>
            <a:ext cx="39959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solidFill>
                  <a:srgbClr val="002060"/>
                </a:solidFill>
                <a:latin typeface="Times New Roman" panose="02020603050405020304" pitchFamily="18" charset="0"/>
                <a:cs typeface="Times New Roman" panose="02020603050405020304" pitchFamily="18" charset="0"/>
              </a:rPr>
              <a:t>3</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37" name="Bevel 36"/>
          <p:cNvSpPr/>
          <p:nvPr/>
        </p:nvSpPr>
        <p:spPr>
          <a:xfrm>
            <a:off x="9525000" y="137231"/>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10246780" y="291265"/>
            <a:ext cx="7399456"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ĐỘNG CƠ DC</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9" name="Rectangle 38"/>
          <p:cNvSpPr/>
          <p:nvPr/>
        </p:nvSpPr>
        <p:spPr>
          <a:xfrm>
            <a:off x="10240362" y="283374"/>
            <a:ext cx="75438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ĐỘNG CƠ DC</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6" name="Rectangle 35"/>
          <p:cNvSpPr/>
          <p:nvPr/>
        </p:nvSpPr>
        <p:spPr>
          <a:xfrm>
            <a:off x="420214" y="2606297"/>
            <a:ext cx="5447186" cy="5940088"/>
          </a:xfrm>
          <a:prstGeom prst="rect">
            <a:avLst/>
          </a:prstGeom>
        </p:spPr>
        <p:txBody>
          <a:bodyPr wrap="square">
            <a:spAutoFit/>
          </a:bodyPr>
          <a:lstStyle/>
          <a:p>
            <a:pPr algn="just"/>
            <a:r>
              <a:rPr lang="vi-VN" sz="3800" b="1">
                <a:solidFill>
                  <a:srgbClr val="FF0000"/>
                </a:solidFill>
                <a:latin typeface="Sitka Display Semibold" pitchFamily="2" charset="0"/>
              </a:rPr>
              <a:t>Ví dụ </a:t>
            </a:r>
            <a:r>
              <a:rPr lang="vi-VN" sz="3800" b="1" smtClean="0">
                <a:solidFill>
                  <a:srgbClr val="FF0000"/>
                </a:solidFill>
                <a:latin typeface="Sitka Display Semibold" pitchFamily="2" charset="0"/>
              </a:rPr>
              <a:t>16: </a:t>
            </a:r>
            <a:r>
              <a:rPr lang="vi-VN" sz="3800" b="1">
                <a:solidFill>
                  <a:srgbClr val="000000"/>
                </a:solidFill>
                <a:latin typeface="Sitka Display Semibold" pitchFamily="2" charset="0"/>
              </a:rPr>
              <a:t>Hãy viết chương trình điều khiển động cơ bước và DC gồm 3 nút nhấn ON, OFF và INV. Khi nhấn ON thì cả 2 động cơ quay thuận. Nhấn INV thì cả 2 đảo chiều. Khi nhấn OFF thì cả 2 động cơ ngừng</a:t>
            </a:r>
            <a:r>
              <a:rPr lang="vi-VN" sz="3800" b="1" smtClean="0">
                <a:solidFill>
                  <a:srgbClr val="000000"/>
                </a:solidFill>
                <a:latin typeface="Sitka Display Semibold" pitchFamily="2" charset="0"/>
              </a:rPr>
              <a:t>.</a:t>
            </a:r>
            <a:r>
              <a:rPr lang="en-US" sz="3800" b="1" smtClean="0">
                <a:solidFill>
                  <a:srgbClr val="000000"/>
                </a:solidFill>
                <a:latin typeface="Sitka Display Semibold" pitchFamily="2" charset="0"/>
              </a:rPr>
              <a:t> </a:t>
            </a:r>
            <a:r>
              <a:rPr lang="vi-VN" sz="3800" b="1" smtClean="0">
                <a:solidFill>
                  <a:srgbClr val="000000"/>
                </a:solidFill>
                <a:latin typeface="Sitka Display Semibold" pitchFamily="2" charset="0"/>
              </a:rPr>
              <a:t>Động cơ bước chạy bước đủ.</a:t>
            </a:r>
            <a:endParaRPr lang="vi-VN" sz="3800" b="1">
              <a:solidFill>
                <a:srgbClr val="000000"/>
              </a:solidFill>
              <a:latin typeface="Sitka Display Semibold" pitchFamily="2" charset="0"/>
            </a:endParaRPr>
          </a:p>
        </p:txBody>
      </p:sp>
      <p:sp>
        <p:nvSpPr>
          <p:cNvPr id="49" name="Rectangle 48"/>
          <p:cNvSpPr/>
          <p:nvPr/>
        </p:nvSpPr>
        <p:spPr>
          <a:xfrm>
            <a:off x="6275405" y="1285005"/>
            <a:ext cx="12494029" cy="9510296"/>
          </a:xfrm>
          <a:prstGeom prst="rect">
            <a:avLst/>
          </a:prstGeom>
        </p:spPr>
        <p:txBody>
          <a:bodyPr wrap="square">
            <a:spAutoFit/>
          </a:bodyPr>
          <a:lstStyle/>
          <a:p>
            <a:r>
              <a:rPr lang="en-US" sz="3600" b="1">
                <a:solidFill>
                  <a:srgbClr val="FF0000"/>
                </a:solidFill>
                <a:latin typeface="Courier New" panose="02070309020205020404" pitchFamily="49" charset="0"/>
                <a:cs typeface="Courier New" panose="02070309020205020404" pitchFamily="49" charset="0"/>
              </a:rPr>
              <a:t>#include &lt;tv_kit_vdk_pic_all.c&gt;</a:t>
            </a:r>
          </a:p>
          <a:p>
            <a:r>
              <a:rPr lang="en-US" sz="3600" b="1" smtClean="0">
                <a:solidFill>
                  <a:srgbClr val="0070C0"/>
                </a:solidFill>
                <a:latin typeface="Courier New" panose="02070309020205020404" pitchFamily="49" charset="0"/>
                <a:cs typeface="Courier New" panose="02070309020205020404" pitchFamily="49" charset="0"/>
              </a:rPr>
              <a:t>int1</a:t>
            </a:r>
            <a:r>
              <a:rPr lang="en-US" sz="3600" b="1" smtClean="0">
                <a:solidFill>
                  <a:srgbClr val="000000"/>
                </a:solidFill>
                <a:latin typeface="Courier New" panose="02070309020205020404" pitchFamily="49" charset="0"/>
                <a:cs typeface="Courier New" panose="02070309020205020404" pitchFamily="49" charset="0"/>
              </a:rPr>
              <a:t> </a:t>
            </a:r>
            <a:r>
              <a:rPr lang="en-US" sz="3600" b="1">
                <a:solidFill>
                  <a:srgbClr val="000000"/>
                </a:solidFill>
                <a:latin typeface="Courier New" panose="02070309020205020404" pitchFamily="49" charset="0"/>
                <a:cs typeface="Courier New" panose="02070309020205020404" pitchFamily="49" charset="0"/>
              </a:rPr>
              <a:t>tt_onoff;</a:t>
            </a:r>
          </a:p>
          <a:p>
            <a:r>
              <a:rPr lang="en-US" sz="3600" b="1">
                <a:solidFill>
                  <a:srgbClr val="0070C0"/>
                </a:solidFill>
                <a:latin typeface="Courier New" panose="02070309020205020404" pitchFamily="49" charset="0"/>
                <a:cs typeface="Courier New" panose="02070309020205020404" pitchFamily="49" charset="0"/>
              </a:rPr>
              <a:t>void</a:t>
            </a:r>
            <a:r>
              <a:rPr lang="en-US" sz="3600" b="1">
                <a:solidFill>
                  <a:srgbClr val="000000"/>
                </a:solidFill>
                <a:latin typeface="Courier New" panose="02070309020205020404" pitchFamily="49" charset="0"/>
                <a:cs typeface="Courier New" panose="02070309020205020404" pitchFamily="49" charset="0"/>
              </a:rPr>
              <a:t> phim_on_off()</a:t>
            </a:r>
          </a:p>
          <a:p>
            <a:r>
              <a:rPr lang="en-US" sz="3600" b="1">
                <a:solidFill>
                  <a:srgbClr val="000000"/>
                </a:solidFill>
                <a:latin typeface="Courier New" panose="02070309020205020404" pitchFamily="49" charset="0"/>
                <a:cs typeface="Courier New" panose="02070309020205020404" pitchFamily="49" charset="0"/>
              </a:rPr>
              <a:t>{ </a:t>
            </a:r>
          </a:p>
          <a:p>
            <a:r>
              <a:rPr lang="en-US" sz="3600" b="1">
                <a:solidFill>
                  <a:srgbClr val="000000"/>
                </a:solidFill>
                <a:latin typeface="Courier New" panose="02070309020205020404" pitchFamily="49" charset="0"/>
                <a:cs typeface="Courier New" panose="02070309020205020404" pitchFamily="49" charset="0"/>
              </a:rPr>
              <a:t>    </a:t>
            </a:r>
            <a:r>
              <a:rPr lang="en-US" sz="3600" b="1">
                <a:solidFill>
                  <a:srgbClr val="0070C0"/>
                </a:solidFill>
                <a:latin typeface="Courier New" panose="02070309020205020404" pitchFamily="49" charset="0"/>
                <a:cs typeface="Courier New" panose="02070309020205020404" pitchFamily="49" charset="0"/>
              </a:rPr>
              <a:t>if</a:t>
            </a:r>
            <a:r>
              <a:rPr lang="en-US" sz="3600" b="1">
                <a:solidFill>
                  <a:srgbClr val="000000"/>
                </a:solidFill>
                <a:latin typeface="Courier New" panose="02070309020205020404" pitchFamily="49" charset="0"/>
                <a:cs typeface="Courier New" panose="02070309020205020404" pitchFamily="49" charset="0"/>
              </a:rPr>
              <a:t>((!input(on))) </a:t>
            </a:r>
          </a:p>
          <a:p>
            <a:r>
              <a:rPr lang="en-US" sz="3600" b="1">
                <a:solidFill>
                  <a:srgbClr val="000000"/>
                </a:solidFill>
                <a:latin typeface="Courier New" panose="02070309020205020404" pitchFamily="49" charset="0"/>
                <a:cs typeface="Courier New" panose="02070309020205020404" pitchFamily="49" charset="0"/>
              </a:rPr>
              <a:t>    {</a:t>
            </a:r>
          </a:p>
          <a:p>
            <a:r>
              <a:rPr lang="en-US" sz="3600" b="1">
                <a:solidFill>
                  <a:srgbClr val="000000"/>
                </a:solidFill>
                <a:latin typeface="Courier New" panose="02070309020205020404" pitchFamily="49" charset="0"/>
                <a:cs typeface="Courier New" panose="02070309020205020404" pitchFamily="49" charset="0"/>
              </a:rPr>
              <a:t>       dcmotor_onoff=1; </a:t>
            </a:r>
          </a:p>
          <a:p>
            <a:r>
              <a:rPr lang="en-US" sz="3600" b="1">
                <a:solidFill>
                  <a:srgbClr val="000000"/>
                </a:solidFill>
                <a:latin typeface="Courier New" panose="02070309020205020404" pitchFamily="49" charset="0"/>
                <a:cs typeface="Courier New" panose="02070309020205020404" pitchFamily="49" charset="0"/>
              </a:rPr>
              <a:t>       dc_motor_run();</a:t>
            </a:r>
          </a:p>
          <a:p>
            <a:r>
              <a:rPr lang="en-US" sz="3600" b="1">
                <a:solidFill>
                  <a:srgbClr val="000000"/>
                </a:solidFill>
                <a:latin typeface="Courier New" panose="02070309020205020404" pitchFamily="49" charset="0"/>
                <a:cs typeface="Courier New" panose="02070309020205020404" pitchFamily="49" charset="0"/>
              </a:rPr>
              <a:t>       tt_onoff=1;</a:t>
            </a:r>
          </a:p>
          <a:p>
            <a:r>
              <a:rPr lang="en-US" sz="3600" b="1">
                <a:solidFill>
                  <a:srgbClr val="000000"/>
                </a:solidFill>
                <a:latin typeface="Courier New" panose="02070309020205020404" pitchFamily="49" charset="0"/>
                <a:cs typeface="Courier New" panose="02070309020205020404" pitchFamily="49" charset="0"/>
              </a:rPr>
              <a:t>    } </a:t>
            </a:r>
          </a:p>
          <a:p>
            <a:r>
              <a:rPr lang="en-US" sz="3600" b="1">
                <a:solidFill>
                  <a:srgbClr val="000000"/>
                </a:solidFill>
                <a:latin typeface="Courier New" panose="02070309020205020404" pitchFamily="49" charset="0"/>
                <a:cs typeface="Courier New" panose="02070309020205020404" pitchFamily="49" charset="0"/>
              </a:rPr>
              <a:t>    </a:t>
            </a:r>
            <a:r>
              <a:rPr lang="en-US" sz="3600" b="1" smtClean="0">
                <a:solidFill>
                  <a:srgbClr val="0070C0"/>
                </a:solidFill>
                <a:latin typeface="Courier New" panose="02070309020205020404" pitchFamily="49" charset="0"/>
                <a:cs typeface="Courier New" panose="02070309020205020404" pitchFamily="49" charset="0"/>
              </a:rPr>
              <a:t>else if</a:t>
            </a:r>
            <a:r>
              <a:rPr lang="en-US" sz="3600" b="1">
                <a:solidFill>
                  <a:srgbClr val="000000"/>
                </a:solidFill>
                <a:latin typeface="Courier New" panose="02070309020205020404" pitchFamily="49" charset="0"/>
                <a:cs typeface="Courier New" panose="02070309020205020404" pitchFamily="49" charset="0"/>
              </a:rPr>
              <a:t>((!input(off))&amp;&amp;(dcmotor_onoff))</a:t>
            </a:r>
          </a:p>
          <a:p>
            <a:r>
              <a:rPr lang="en-US" sz="3600" b="1">
                <a:solidFill>
                  <a:srgbClr val="000000"/>
                </a:solidFill>
                <a:latin typeface="Courier New" panose="02070309020205020404" pitchFamily="49" charset="0"/>
                <a:cs typeface="Courier New" panose="02070309020205020404" pitchFamily="49" charset="0"/>
              </a:rPr>
              <a:t>    {</a:t>
            </a:r>
          </a:p>
          <a:p>
            <a:r>
              <a:rPr lang="en-US" sz="3600" b="1">
                <a:solidFill>
                  <a:srgbClr val="000000"/>
                </a:solidFill>
                <a:latin typeface="Courier New" panose="02070309020205020404" pitchFamily="49" charset="0"/>
                <a:cs typeface="Courier New" panose="02070309020205020404" pitchFamily="49" charset="0"/>
              </a:rPr>
              <a:t>       dcmotor_onoff=0;</a:t>
            </a:r>
          </a:p>
          <a:p>
            <a:r>
              <a:rPr lang="en-US" sz="3600" b="1">
                <a:solidFill>
                  <a:srgbClr val="000000"/>
                </a:solidFill>
                <a:latin typeface="Courier New" panose="02070309020205020404" pitchFamily="49" charset="0"/>
                <a:cs typeface="Courier New" panose="02070309020205020404" pitchFamily="49" charset="0"/>
              </a:rPr>
              <a:t>       dc_motor_run();</a:t>
            </a:r>
          </a:p>
          <a:p>
            <a:r>
              <a:rPr lang="en-US" sz="3600" b="1">
                <a:solidFill>
                  <a:srgbClr val="000000"/>
                </a:solidFill>
                <a:latin typeface="Courier New" panose="02070309020205020404" pitchFamily="49" charset="0"/>
                <a:cs typeface="Courier New" panose="02070309020205020404" pitchFamily="49" charset="0"/>
              </a:rPr>
              <a:t>       tt_onoff=0; </a:t>
            </a:r>
          </a:p>
          <a:p>
            <a:r>
              <a:rPr lang="en-US" sz="3600" b="1">
                <a:solidFill>
                  <a:srgbClr val="000000"/>
                </a:solidFill>
                <a:latin typeface="Courier New" panose="02070309020205020404" pitchFamily="49" charset="0"/>
                <a:cs typeface="Courier New" panose="02070309020205020404" pitchFamily="49" charset="0"/>
              </a:rPr>
              <a:t>    } </a:t>
            </a:r>
          </a:p>
          <a:p>
            <a:r>
              <a:rPr lang="en-US" sz="3600" b="1">
                <a:solidFill>
                  <a:srgbClr val="000000"/>
                </a:solidFill>
                <a:latin typeface="Courier New" panose="02070309020205020404" pitchFamily="49" charset="0"/>
                <a:cs typeface="Courier New" panose="02070309020205020404" pitchFamily="49" charset="0"/>
              </a:rPr>
              <a:t>}</a:t>
            </a:r>
            <a:endParaRPr lang="en-US" sz="3200" b="1">
              <a:solidFill>
                <a:srgbClr val="FF0000"/>
              </a:solidFill>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1757450411"/>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9">
                                            <p:txEl>
                                              <p:pRg st="0" end="0"/>
                                            </p:txEl>
                                          </p:spTgt>
                                        </p:tgtEl>
                                        <p:attrNameLst>
                                          <p:attrName>style.visibility</p:attrName>
                                        </p:attrNameLst>
                                      </p:cBhvr>
                                      <p:to>
                                        <p:strVal val="visible"/>
                                      </p:to>
                                    </p:set>
                                    <p:anim calcmode="lin" valueType="num">
                                      <p:cBhvr additive="base">
                                        <p:cTn id="7" dur="500" fill="hold"/>
                                        <p:tgtEl>
                                          <p:spTgt spid="4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9">
                                            <p:txEl>
                                              <p:pRg st="1" end="1"/>
                                            </p:txEl>
                                          </p:spTgt>
                                        </p:tgtEl>
                                        <p:attrNameLst>
                                          <p:attrName>style.visibility</p:attrName>
                                        </p:attrNameLst>
                                      </p:cBhvr>
                                      <p:to>
                                        <p:strVal val="visible"/>
                                      </p:to>
                                    </p:set>
                                    <p:anim calcmode="lin" valueType="num">
                                      <p:cBhvr additive="base">
                                        <p:cTn id="11" dur="500" fill="hold"/>
                                        <p:tgtEl>
                                          <p:spTgt spid="49">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9">
                                            <p:txEl>
                                              <p:pRg st="2" end="2"/>
                                            </p:txEl>
                                          </p:spTgt>
                                        </p:tgtEl>
                                        <p:attrNameLst>
                                          <p:attrName>style.visibility</p:attrName>
                                        </p:attrNameLst>
                                      </p:cBhvr>
                                      <p:to>
                                        <p:strVal val="visible"/>
                                      </p:to>
                                    </p:set>
                                    <p:anim calcmode="lin" valueType="num">
                                      <p:cBhvr additive="base">
                                        <p:cTn id="17" dur="500" fill="hold"/>
                                        <p:tgtEl>
                                          <p:spTgt spid="4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9">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9">
                                            <p:txEl>
                                              <p:pRg st="3" end="3"/>
                                            </p:txEl>
                                          </p:spTgt>
                                        </p:tgtEl>
                                        <p:attrNameLst>
                                          <p:attrName>style.visibility</p:attrName>
                                        </p:attrNameLst>
                                      </p:cBhvr>
                                      <p:to>
                                        <p:strVal val="visible"/>
                                      </p:to>
                                    </p:set>
                                    <p:anim calcmode="lin" valueType="num">
                                      <p:cBhvr additive="base">
                                        <p:cTn id="21" dur="500" fill="hold"/>
                                        <p:tgtEl>
                                          <p:spTgt spid="49">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9">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9">
                                            <p:txEl>
                                              <p:pRg st="16" end="16"/>
                                            </p:txEl>
                                          </p:spTgt>
                                        </p:tgtEl>
                                        <p:attrNameLst>
                                          <p:attrName>style.visibility</p:attrName>
                                        </p:attrNameLst>
                                      </p:cBhvr>
                                      <p:to>
                                        <p:strVal val="visible"/>
                                      </p:to>
                                    </p:set>
                                    <p:anim calcmode="lin" valueType="num">
                                      <p:cBhvr additive="base">
                                        <p:cTn id="25" dur="500" fill="hold"/>
                                        <p:tgtEl>
                                          <p:spTgt spid="49">
                                            <p:txEl>
                                              <p:pRg st="16" end="1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9">
                                            <p:txEl>
                                              <p:pRg st="16" end="1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9">
                                            <p:txEl>
                                              <p:pRg st="4" end="4"/>
                                            </p:txEl>
                                          </p:spTgt>
                                        </p:tgtEl>
                                        <p:attrNameLst>
                                          <p:attrName>style.visibility</p:attrName>
                                        </p:attrNameLst>
                                      </p:cBhvr>
                                      <p:to>
                                        <p:strVal val="visible"/>
                                      </p:to>
                                    </p:set>
                                    <p:anim calcmode="lin" valueType="num">
                                      <p:cBhvr additive="base">
                                        <p:cTn id="31" dur="500" fill="hold"/>
                                        <p:tgtEl>
                                          <p:spTgt spid="4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9">
                                            <p:txEl>
                                              <p:pRg st="4" end="4"/>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49">
                                            <p:txEl>
                                              <p:pRg st="5" end="5"/>
                                            </p:txEl>
                                          </p:spTgt>
                                        </p:tgtEl>
                                        <p:attrNameLst>
                                          <p:attrName>style.visibility</p:attrName>
                                        </p:attrNameLst>
                                      </p:cBhvr>
                                      <p:to>
                                        <p:strVal val="visible"/>
                                      </p:to>
                                    </p:set>
                                    <p:anim calcmode="lin" valueType="num">
                                      <p:cBhvr additive="base">
                                        <p:cTn id="35" dur="500" fill="hold"/>
                                        <p:tgtEl>
                                          <p:spTgt spid="49">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9">
                                            <p:txEl>
                                              <p:pRg st="5" end="5"/>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49">
                                            <p:txEl>
                                              <p:pRg st="9" end="9"/>
                                            </p:txEl>
                                          </p:spTgt>
                                        </p:tgtEl>
                                        <p:attrNameLst>
                                          <p:attrName>style.visibility</p:attrName>
                                        </p:attrNameLst>
                                      </p:cBhvr>
                                      <p:to>
                                        <p:strVal val="visible"/>
                                      </p:to>
                                    </p:set>
                                    <p:anim calcmode="lin" valueType="num">
                                      <p:cBhvr additive="base">
                                        <p:cTn id="39" dur="500" fill="hold"/>
                                        <p:tgtEl>
                                          <p:spTgt spid="49">
                                            <p:txEl>
                                              <p:pRg st="9" end="9"/>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49">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49">
                                            <p:txEl>
                                              <p:pRg st="6" end="6"/>
                                            </p:txEl>
                                          </p:spTgt>
                                        </p:tgtEl>
                                        <p:attrNameLst>
                                          <p:attrName>style.visibility</p:attrName>
                                        </p:attrNameLst>
                                      </p:cBhvr>
                                      <p:to>
                                        <p:strVal val="visible"/>
                                      </p:to>
                                    </p:set>
                                    <p:anim calcmode="lin" valueType="num">
                                      <p:cBhvr additive="base">
                                        <p:cTn id="45" dur="500" fill="hold"/>
                                        <p:tgtEl>
                                          <p:spTgt spid="49">
                                            <p:txEl>
                                              <p:pRg st="6" end="6"/>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49">
                                            <p:txEl>
                                              <p:pRg st="6" end="6"/>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49">
                                            <p:txEl>
                                              <p:pRg st="7" end="7"/>
                                            </p:txEl>
                                          </p:spTgt>
                                        </p:tgtEl>
                                        <p:attrNameLst>
                                          <p:attrName>style.visibility</p:attrName>
                                        </p:attrNameLst>
                                      </p:cBhvr>
                                      <p:to>
                                        <p:strVal val="visible"/>
                                      </p:to>
                                    </p:set>
                                    <p:anim calcmode="lin" valueType="num">
                                      <p:cBhvr additive="base">
                                        <p:cTn id="49" dur="500" fill="hold"/>
                                        <p:tgtEl>
                                          <p:spTgt spid="49">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49">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49">
                                            <p:txEl>
                                              <p:pRg st="8" end="8"/>
                                            </p:txEl>
                                          </p:spTgt>
                                        </p:tgtEl>
                                        <p:attrNameLst>
                                          <p:attrName>style.visibility</p:attrName>
                                        </p:attrNameLst>
                                      </p:cBhvr>
                                      <p:to>
                                        <p:strVal val="visible"/>
                                      </p:to>
                                    </p:set>
                                    <p:anim calcmode="lin" valueType="num">
                                      <p:cBhvr additive="base">
                                        <p:cTn id="55" dur="500" fill="hold"/>
                                        <p:tgtEl>
                                          <p:spTgt spid="49">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49">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49">
                                            <p:txEl>
                                              <p:pRg st="10" end="10"/>
                                            </p:txEl>
                                          </p:spTgt>
                                        </p:tgtEl>
                                        <p:attrNameLst>
                                          <p:attrName>style.visibility</p:attrName>
                                        </p:attrNameLst>
                                      </p:cBhvr>
                                      <p:to>
                                        <p:strVal val="visible"/>
                                      </p:to>
                                    </p:set>
                                    <p:anim calcmode="lin" valueType="num">
                                      <p:cBhvr additive="base">
                                        <p:cTn id="61" dur="500" fill="hold"/>
                                        <p:tgtEl>
                                          <p:spTgt spid="49">
                                            <p:txEl>
                                              <p:pRg st="10" end="10"/>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49">
                                            <p:txEl>
                                              <p:pRg st="10" end="10"/>
                                            </p:txEl>
                                          </p:spTgt>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49">
                                            <p:txEl>
                                              <p:pRg st="11" end="11"/>
                                            </p:txEl>
                                          </p:spTgt>
                                        </p:tgtEl>
                                        <p:attrNameLst>
                                          <p:attrName>style.visibility</p:attrName>
                                        </p:attrNameLst>
                                      </p:cBhvr>
                                      <p:to>
                                        <p:strVal val="visible"/>
                                      </p:to>
                                    </p:set>
                                    <p:anim calcmode="lin" valueType="num">
                                      <p:cBhvr additive="base">
                                        <p:cTn id="65" dur="500" fill="hold"/>
                                        <p:tgtEl>
                                          <p:spTgt spid="49">
                                            <p:txEl>
                                              <p:pRg st="11" end="11"/>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49">
                                            <p:txEl>
                                              <p:pRg st="11" end="11"/>
                                            </p:txEl>
                                          </p:spTgt>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49">
                                            <p:txEl>
                                              <p:pRg st="15" end="15"/>
                                            </p:txEl>
                                          </p:spTgt>
                                        </p:tgtEl>
                                        <p:attrNameLst>
                                          <p:attrName>style.visibility</p:attrName>
                                        </p:attrNameLst>
                                      </p:cBhvr>
                                      <p:to>
                                        <p:strVal val="visible"/>
                                      </p:to>
                                    </p:set>
                                    <p:anim calcmode="lin" valueType="num">
                                      <p:cBhvr additive="base">
                                        <p:cTn id="69" dur="500" fill="hold"/>
                                        <p:tgtEl>
                                          <p:spTgt spid="49">
                                            <p:txEl>
                                              <p:pRg st="15" end="15"/>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49">
                                            <p:txEl>
                                              <p:pRg st="15" end="15"/>
                                            </p:txEl>
                                          </p:spTgt>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49">
                                            <p:txEl>
                                              <p:pRg st="12" end="12"/>
                                            </p:txEl>
                                          </p:spTgt>
                                        </p:tgtEl>
                                        <p:attrNameLst>
                                          <p:attrName>style.visibility</p:attrName>
                                        </p:attrNameLst>
                                      </p:cBhvr>
                                      <p:to>
                                        <p:strVal val="visible"/>
                                      </p:to>
                                    </p:set>
                                    <p:anim calcmode="lin" valueType="num">
                                      <p:cBhvr additive="base">
                                        <p:cTn id="75" dur="500" fill="hold"/>
                                        <p:tgtEl>
                                          <p:spTgt spid="49">
                                            <p:txEl>
                                              <p:pRg st="12" end="12"/>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49">
                                            <p:txEl>
                                              <p:pRg st="12" end="12"/>
                                            </p:txEl>
                                          </p:spTgt>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49">
                                            <p:txEl>
                                              <p:pRg st="13" end="13"/>
                                            </p:txEl>
                                          </p:spTgt>
                                        </p:tgtEl>
                                        <p:attrNameLst>
                                          <p:attrName>style.visibility</p:attrName>
                                        </p:attrNameLst>
                                      </p:cBhvr>
                                      <p:to>
                                        <p:strVal val="visible"/>
                                      </p:to>
                                    </p:set>
                                    <p:anim calcmode="lin" valueType="num">
                                      <p:cBhvr additive="base">
                                        <p:cTn id="79" dur="500" fill="hold"/>
                                        <p:tgtEl>
                                          <p:spTgt spid="49">
                                            <p:txEl>
                                              <p:pRg st="13" end="13"/>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49">
                                            <p:txEl>
                                              <p:pRg st="13" end="13"/>
                                            </p:txEl>
                                          </p:spTgt>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42" presetClass="entr" presetSubtype="0" fill="hold" nodeType="clickEffect">
                                  <p:stCondLst>
                                    <p:cond delay="0"/>
                                  </p:stCondLst>
                                  <p:childTnLst>
                                    <p:set>
                                      <p:cBhvr>
                                        <p:cTn id="84" dur="1" fill="hold">
                                          <p:stCondLst>
                                            <p:cond delay="0"/>
                                          </p:stCondLst>
                                        </p:cTn>
                                        <p:tgtEl>
                                          <p:spTgt spid="49">
                                            <p:txEl>
                                              <p:pRg st="14" end="14"/>
                                            </p:txEl>
                                          </p:spTgt>
                                        </p:tgtEl>
                                        <p:attrNameLst>
                                          <p:attrName>style.visibility</p:attrName>
                                        </p:attrNameLst>
                                      </p:cBhvr>
                                      <p:to>
                                        <p:strVal val="visible"/>
                                      </p:to>
                                    </p:set>
                                    <p:animEffect transition="in" filter="fade">
                                      <p:cBhvr>
                                        <p:cTn id="85" dur="1000"/>
                                        <p:tgtEl>
                                          <p:spTgt spid="49">
                                            <p:txEl>
                                              <p:pRg st="14" end="14"/>
                                            </p:txEl>
                                          </p:spTgt>
                                        </p:tgtEl>
                                      </p:cBhvr>
                                    </p:animEffect>
                                    <p:anim calcmode="lin" valueType="num">
                                      <p:cBhvr>
                                        <p:cTn id="86" dur="1000" fill="hold"/>
                                        <p:tgtEl>
                                          <p:spTgt spid="49">
                                            <p:txEl>
                                              <p:pRg st="14" end="14"/>
                                            </p:txEl>
                                          </p:spTgt>
                                        </p:tgtEl>
                                        <p:attrNameLst>
                                          <p:attrName>ppt_x</p:attrName>
                                        </p:attrNameLst>
                                      </p:cBhvr>
                                      <p:tavLst>
                                        <p:tav tm="0">
                                          <p:val>
                                            <p:strVal val="#ppt_x"/>
                                          </p:val>
                                        </p:tav>
                                        <p:tav tm="100000">
                                          <p:val>
                                            <p:strVal val="#ppt_x"/>
                                          </p:val>
                                        </p:tav>
                                      </p:tavLst>
                                    </p:anim>
                                    <p:anim calcmode="lin" valueType="num">
                                      <p:cBhvr>
                                        <p:cTn id="87" dur="1000" fill="hold"/>
                                        <p:tgtEl>
                                          <p:spTgt spid="49">
                                            <p:txEl>
                                              <p:pRg st="14" end="1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Bevel 2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1334450" y="223046"/>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MOTOR -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Bevel 36"/>
          <p:cNvSpPr/>
          <p:nvPr/>
        </p:nvSpPr>
        <p:spPr>
          <a:xfrm>
            <a:off x="9525000" y="137231"/>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10246780" y="291265"/>
            <a:ext cx="7399456"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ĐỘNG CƠ DC</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9" name="Rectangle 38"/>
          <p:cNvSpPr/>
          <p:nvPr/>
        </p:nvSpPr>
        <p:spPr>
          <a:xfrm>
            <a:off x="10240362" y="283374"/>
            <a:ext cx="75438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ĐỘNG CƠ DC</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49" name="Rectangle 48"/>
          <p:cNvSpPr/>
          <p:nvPr/>
        </p:nvSpPr>
        <p:spPr>
          <a:xfrm>
            <a:off x="76185" y="1197774"/>
            <a:ext cx="10164178" cy="9510296"/>
          </a:xfrm>
          <a:prstGeom prst="rect">
            <a:avLst/>
          </a:prstGeom>
        </p:spPr>
        <p:txBody>
          <a:bodyPr wrap="square">
            <a:spAutoFit/>
          </a:bodyPr>
          <a:lstStyle/>
          <a:p>
            <a:r>
              <a:rPr lang="en-US" sz="3600" b="1">
                <a:solidFill>
                  <a:srgbClr val="0070C0"/>
                </a:solidFill>
                <a:latin typeface="Courier New" panose="02070309020205020404" pitchFamily="49" charset="0"/>
                <a:cs typeface="Courier New" panose="02070309020205020404" pitchFamily="49" charset="0"/>
              </a:rPr>
              <a:t>void</a:t>
            </a:r>
            <a:r>
              <a:rPr lang="en-US" sz="3600" b="1">
                <a:solidFill>
                  <a:srgbClr val="000000"/>
                </a:solidFill>
                <a:latin typeface="Courier New" panose="02070309020205020404" pitchFamily="49" charset="0"/>
                <a:cs typeface="Courier New" panose="02070309020205020404" pitchFamily="49" charset="0"/>
              </a:rPr>
              <a:t> phim_inv()</a:t>
            </a:r>
          </a:p>
          <a:p>
            <a:r>
              <a:rPr lang="en-US" sz="3600" b="1">
                <a:solidFill>
                  <a:srgbClr val="000000"/>
                </a:solidFill>
                <a:latin typeface="Courier New" panose="02070309020205020404" pitchFamily="49" charset="0"/>
                <a:cs typeface="Courier New" panose="02070309020205020404" pitchFamily="49" charset="0"/>
              </a:rPr>
              <a:t>{</a:t>
            </a:r>
          </a:p>
          <a:p>
            <a:r>
              <a:rPr lang="en-US" sz="3600" b="1">
                <a:solidFill>
                  <a:srgbClr val="000000"/>
                </a:solidFill>
                <a:latin typeface="Courier New" panose="02070309020205020404" pitchFamily="49" charset="0"/>
                <a:cs typeface="Courier New" panose="02070309020205020404" pitchFamily="49" charset="0"/>
              </a:rPr>
              <a:t>    </a:t>
            </a:r>
            <a:r>
              <a:rPr lang="en-US" sz="3600" b="1">
                <a:solidFill>
                  <a:srgbClr val="0070C0"/>
                </a:solidFill>
                <a:latin typeface="Courier New" panose="02070309020205020404" pitchFamily="49" charset="0"/>
                <a:cs typeface="Courier New" panose="02070309020205020404" pitchFamily="49" charset="0"/>
              </a:rPr>
              <a:t>if</a:t>
            </a:r>
            <a:r>
              <a:rPr lang="en-US" sz="3600" b="1">
                <a:solidFill>
                  <a:srgbClr val="000000"/>
                </a:solidFill>
                <a:latin typeface="Courier New" panose="02070309020205020404" pitchFamily="49" charset="0"/>
                <a:cs typeface="Courier New" panose="02070309020205020404" pitchFamily="49" charset="0"/>
              </a:rPr>
              <a:t>(phim_bt2_c1(1,0)) </a:t>
            </a:r>
          </a:p>
          <a:p>
            <a:r>
              <a:rPr lang="en-US" sz="3600" b="1">
                <a:solidFill>
                  <a:srgbClr val="000000"/>
                </a:solidFill>
                <a:latin typeface="Courier New" panose="02070309020205020404" pitchFamily="49" charset="0"/>
                <a:cs typeface="Courier New" panose="02070309020205020404" pitchFamily="49" charset="0"/>
              </a:rPr>
              <a:t>    { </a:t>
            </a:r>
          </a:p>
          <a:p>
            <a:r>
              <a:rPr lang="en-US" sz="3600" b="1">
                <a:solidFill>
                  <a:srgbClr val="000000"/>
                </a:solidFill>
                <a:latin typeface="Courier New" panose="02070309020205020404" pitchFamily="49" charset="0"/>
                <a:cs typeface="Courier New" panose="02070309020205020404" pitchFamily="49" charset="0"/>
              </a:rPr>
              <a:t>       dc_motor_stop();</a:t>
            </a:r>
          </a:p>
          <a:p>
            <a:r>
              <a:rPr lang="en-US" sz="3600" b="1">
                <a:solidFill>
                  <a:srgbClr val="000000"/>
                </a:solidFill>
                <a:latin typeface="Courier New" panose="02070309020205020404" pitchFamily="49" charset="0"/>
                <a:cs typeface="Courier New" panose="02070309020205020404" pitchFamily="49" charset="0"/>
              </a:rPr>
              <a:t>       delay_ms(500);</a:t>
            </a:r>
          </a:p>
          <a:p>
            <a:r>
              <a:rPr lang="en-US" sz="3600" b="1">
                <a:solidFill>
                  <a:srgbClr val="000000"/>
                </a:solidFill>
                <a:latin typeface="Courier New" panose="02070309020205020404" pitchFamily="49" charset="0"/>
                <a:cs typeface="Courier New" panose="02070309020205020404" pitchFamily="49" charset="0"/>
              </a:rPr>
              <a:t>       dcmotor_tn=~dcmotor_tn;</a:t>
            </a:r>
          </a:p>
          <a:p>
            <a:r>
              <a:rPr lang="en-US" sz="3600" b="1">
                <a:solidFill>
                  <a:srgbClr val="000000"/>
                </a:solidFill>
                <a:latin typeface="Courier New" panose="02070309020205020404" pitchFamily="49" charset="0"/>
                <a:cs typeface="Courier New" panose="02070309020205020404" pitchFamily="49" charset="0"/>
              </a:rPr>
              <a:t>       dc_motor_run</a:t>
            </a:r>
            <a:r>
              <a:rPr lang="en-US" sz="3600" b="1" smtClean="0">
                <a:solidFill>
                  <a:srgbClr val="000000"/>
                </a:solidFill>
                <a:latin typeface="Courier New" panose="02070309020205020404" pitchFamily="49" charset="0"/>
                <a:cs typeface="Courier New" panose="02070309020205020404" pitchFamily="49" charset="0"/>
              </a:rPr>
              <a:t>();</a:t>
            </a:r>
          </a:p>
          <a:p>
            <a:r>
              <a:rPr lang="en-US" sz="3600" b="1" smtClean="0">
                <a:solidFill>
                  <a:srgbClr val="000000"/>
                </a:solidFill>
                <a:latin typeface="Courier New" panose="02070309020205020404" pitchFamily="49" charset="0"/>
                <a:cs typeface="Courier New" panose="02070309020205020404" pitchFamily="49" charset="0"/>
              </a:rPr>
              <a:t> </a:t>
            </a:r>
            <a:endParaRPr lang="en-US" sz="3600" b="1">
              <a:solidFill>
                <a:srgbClr val="000000"/>
              </a:solidFill>
              <a:latin typeface="Courier New" panose="02070309020205020404" pitchFamily="49" charset="0"/>
              <a:cs typeface="Courier New" panose="02070309020205020404" pitchFamily="49" charset="0"/>
            </a:endParaRPr>
          </a:p>
          <a:p>
            <a:r>
              <a:rPr lang="en-US" sz="3600" b="1">
                <a:solidFill>
                  <a:srgbClr val="000000"/>
                </a:solidFill>
                <a:latin typeface="Courier New" panose="02070309020205020404" pitchFamily="49" charset="0"/>
                <a:cs typeface="Courier New" panose="02070309020205020404" pitchFamily="49" charset="0"/>
              </a:rPr>
              <a:t>       stepmotor_tn =~ stepmotor_tn;</a:t>
            </a:r>
          </a:p>
          <a:p>
            <a:r>
              <a:rPr lang="en-US" sz="3600" b="1">
                <a:solidFill>
                  <a:srgbClr val="000000"/>
                </a:solidFill>
                <a:latin typeface="Courier New" panose="02070309020205020404" pitchFamily="49" charset="0"/>
                <a:cs typeface="Courier New" panose="02070309020205020404" pitchFamily="49" charset="0"/>
              </a:rPr>
              <a:t>    } </a:t>
            </a:r>
            <a:r>
              <a:rPr lang="en-US" sz="3600" b="1" smtClean="0">
                <a:solidFill>
                  <a:srgbClr val="000000"/>
                </a:solidFill>
                <a:latin typeface="Courier New" panose="02070309020205020404" pitchFamily="49" charset="0"/>
                <a:cs typeface="Courier New" panose="02070309020205020404" pitchFamily="49" charset="0"/>
              </a:rPr>
              <a:t>}</a:t>
            </a:r>
            <a:endParaRPr lang="en-US" sz="3600" b="1">
              <a:solidFill>
                <a:srgbClr val="000000"/>
              </a:solidFill>
              <a:latin typeface="Courier New" panose="02070309020205020404" pitchFamily="49" charset="0"/>
              <a:cs typeface="Courier New" panose="02070309020205020404" pitchFamily="49" charset="0"/>
            </a:endParaRPr>
          </a:p>
          <a:p>
            <a:r>
              <a:rPr lang="en-US" sz="3600" b="1">
                <a:solidFill>
                  <a:srgbClr val="0070C0"/>
                </a:solidFill>
                <a:latin typeface="Courier New" panose="02070309020205020404" pitchFamily="49" charset="0"/>
                <a:cs typeface="Courier New" panose="02070309020205020404" pitchFamily="49" charset="0"/>
              </a:rPr>
              <a:t>void</a:t>
            </a:r>
            <a:r>
              <a:rPr lang="en-US" sz="3600" b="1">
                <a:solidFill>
                  <a:srgbClr val="000000"/>
                </a:solidFill>
                <a:latin typeface="Courier New" panose="02070309020205020404" pitchFamily="49" charset="0"/>
                <a:cs typeface="Courier New" panose="02070309020205020404" pitchFamily="49" charset="0"/>
              </a:rPr>
              <a:t> xuly()</a:t>
            </a:r>
          </a:p>
          <a:p>
            <a:r>
              <a:rPr lang="en-US" sz="3600" b="1">
                <a:solidFill>
                  <a:srgbClr val="000000"/>
                </a:solidFill>
                <a:latin typeface="Courier New" panose="02070309020205020404" pitchFamily="49" charset="0"/>
                <a:cs typeface="Courier New" panose="02070309020205020404" pitchFamily="49" charset="0"/>
              </a:rPr>
              <a:t>{</a:t>
            </a:r>
          </a:p>
          <a:p>
            <a:r>
              <a:rPr lang="en-US" sz="3600" b="1">
                <a:solidFill>
                  <a:srgbClr val="000000"/>
                </a:solidFill>
                <a:latin typeface="Courier New" panose="02070309020205020404" pitchFamily="49" charset="0"/>
                <a:cs typeface="Courier New" panose="02070309020205020404" pitchFamily="49" charset="0"/>
              </a:rPr>
              <a:t>   </a:t>
            </a:r>
            <a:r>
              <a:rPr lang="en-US" sz="3600" b="1">
                <a:solidFill>
                  <a:srgbClr val="0070C0"/>
                </a:solidFill>
                <a:latin typeface="Courier New" panose="02070309020205020404" pitchFamily="49" charset="0"/>
                <a:cs typeface="Courier New" panose="02070309020205020404" pitchFamily="49" charset="0"/>
              </a:rPr>
              <a:t>if</a:t>
            </a:r>
            <a:r>
              <a:rPr lang="en-US" sz="3600" b="1">
                <a:solidFill>
                  <a:srgbClr val="000000"/>
                </a:solidFill>
                <a:latin typeface="Courier New" panose="02070309020205020404" pitchFamily="49" charset="0"/>
                <a:cs typeface="Courier New" panose="02070309020205020404" pitchFamily="49" charset="0"/>
              </a:rPr>
              <a:t>(tt_onoff)</a:t>
            </a:r>
          </a:p>
          <a:p>
            <a:r>
              <a:rPr lang="en-US" sz="3600" b="1">
                <a:solidFill>
                  <a:srgbClr val="000000"/>
                </a:solidFill>
                <a:latin typeface="Courier New" panose="02070309020205020404" pitchFamily="49" charset="0"/>
                <a:cs typeface="Courier New" panose="02070309020205020404" pitchFamily="49" charset="0"/>
              </a:rPr>
              <a:t>   </a:t>
            </a:r>
            <a:r>
              <a:rPr lang="en-US" sz="3600" b="1" smtClean="0">
                <a:solidFill>
                  <a:srgbClr val="000000"/>
                </a:solidFill>
                <a:latin typeface="Courier New" panose="02070309020205020404" pitchFamily="49" charset="0"/>
                <a:cs typeface="Courier New" panose="02070309020205020404" pitchFamily="49" charset="0"/>
              </a:rPr>
              <a:t>{</a:t>
            </a:r>
            <a:r>
              <a:rPr lang="vi-VN" sz="3600" b="1" smtClean="0">
                <a:solidFill>
                  <a:srgbClr val="000099"/>
                </a:solidFill>
                <a:latin typeface="Courier New" panose="02070309020205020404" pitchFamily="49" charset="0"/>
                <a:cs typeface="Courier New" panose="02070309020205020404" pitchFamily="49" charset="0"/>
              </a:rPr>
              <a:t>step_motor_run_tn_fs</a:t>
            </a:r>
            <a:r>
              <a:rPr lang="vi-VN" sz="3600" b="1">
                <a:solidFill>
                  <a:srgbClr val="000099"/>
                </a:solidFill>
                <a:latin typeface="Courier New" panose="02070309020205020404" pitchFamily="49" charset="0"/>
                <a:cs typeface="Courier New" panose="02070309020205020404" pitchFamily="49" charset="0"/>
              </a:rPr>
              <a:t>();</a:t>
            </a:r>
            <a:endParaRPr lang="en-US" sz="3600" b="1" smtClean="0">
              <a:solidFill>
                <a:srgbClr val="000000"/>
              </a:solidFill>
              <a:latin typeface="Courier New" panose="02070309020205020404" pitchFamily="49" charset="0"/>
              <a:cs typeface="Courier New" panose="02070309020205020404" pitchFamily="49" charset="0"/>
            </a:endParaRPr>
          </a:p>
          <a:p>
            <a:r>
              <a:rPr lang="en-US" sz="3600" b="1">
                <a:solidFill>
                  <a:srgbClr val="000000"/>
                </a:solidFill>
                <a:latin typeface="Courier New" panose="02070309020205020404" pitchFamily="49" charset="0"/>
                <a:cs typeface="Courier New" panose="02070309020205020404" pitchFamily="49" charset="0"/>
              </a:rPr>
              <a:t> </a:t>
            </a:r>
            <a:r>
              <a:rPr lang="en-US" sz="3600" b="1" smtClean="0">
                <a:solidFill>
                  <a:srgbClr val="000000"/>
                </a:solidFill>
                <a:latin typeface="Courier New" panose="02070309020205020404" pitchFamily="49" charset="0"/>
                <a:cs typeface="Courier New" panose="02070309020205020404" pitchFamily="49" charset="0"/>
              </a:rPr>
              <a:t>  delay_ms(500);}</a:t>
            </a:r>
            <a:endParaRPr lang="en-US" sz="3600" b="1">
              <a:solidFill>
                <a:srgbClr val="000000"/>
              </a:solidFill>
              <a:latin typeface="Courier New" panose="02070309020205020404" pitchFamily="49" charset="0"/>
              <a:cs typeface="Courier New" panose="02070309020205020404" pitchFamily="49" charset="0"/>
            </a:endParaRPr>
          </a:p>
          <a:p>
            <a:r>
              <a:rPr lang="en-US" sz="3600" b="1">
                <a:solidFill>
                  <a:srgbClr val="000000"/>
                </a:solidFill>
                <a:latin typeface="Courier New" panose="02070309020205020404" pitchFamily="49" charset="0"/>
                <a:cs typeface="Courier New" panose="02070309020205020404" pitchFamily="49" charset="0"/>
              </a:rPr>
              <a:t>}</a:t>
            </a:r>
            <a:endParaRPr lang="en-US" sz="3200" b="1">
              <a:solidFill>
                <a:srgbClr val="FF0000"/>
              </a:solidFill>
              <a:latin typeface="Courier New" panose="02070309020205020404" pitchFamily="49" charset="0"/>
              <a:cs typeface="Courier New" panose="02070309020205020404" pitchFamily="49" charset="0"/>
            </a:endParaRPr>
          </a:p>
        </p:txBody>
      </p:sp>
      <p:sp>
        <p:nvSpPr>
          <p:cNvPr id="16" name="Rectangle 15"/>
          <p:cNvSpPr/>
          <p:nvPr/>
        </p:nvSpPr>
        <p:spPr>
          <a:xfrm>
            <a:off x="10820400" y="1256490"/>
            <a:ext cx="7664036" cy="7848302"/>
          </a:xfrm>
          <a:prstGeom prst="rect">
            <a:avLst/>
          </a:prstGeom>
        </p:spPr>
        <p:txBody>
          <a:bodyPr wrap="square">
            <a:spAutoFit/>
          </a:bodyPr>
          <a:lstStyle/>
          <a:p>
            <a:r>
              <a:rPr lang="en-US" sz="3600" b="1">
                <a:solidFill>
                  <a:srgbClr val="0070C0"/>
                </a:solidFill>
                <a:latin typeface="Courier New" panose="02070309020205020404" pitchFamily="49" charset="0"/>
                <a:cs typeface="Courier New" panose="02070309020205020404" pitchFamily="49" charset="0"/>
              </a:rPr>
              <a:t>void</a:t>
            </a:r>
            <a:r>
              <a:rPr lang="en-US" sz="3600" b="1">
                <a:solidFill>
                  <a:srgbClr val="000000"/>
                </a:solidFill>
                <a:latin typeface="Courier New" panose="02070309020205020404" pitchFamily="49" charset="0"/>
                <a:cs typeface="Courier New" panose="02070309020205020404" pitchFamily="49" charset="0"/>
              </a:rPr>
              <a:t> main() </a:t>
            </a:r>
          </a:p>
          <a:p>
            <a:r>
              <a:rPr lang="en-US" sz="3600" b="1">
                <a:solidFill>
                  <a:srgbClr val="000000"/>
                </a:solidFill>
                <a:latin typeface="Courier New" panose="02070309020205020404" pitchFamily="49" charset="0"/>
                <a:cs typeface="Courier New" panose="02070309020205020404" pitchFamily="49" charset="0"/>
              </a:rPr>
              <a:t>{ </a:t>
            </a:r>
          </a:p>
          <a:p>
            <a:r>
              <a:rPr lang="en-US" sz="3600" b="1">
                <a:solidFill>
                  <a:srgbClr val="000000"/>
                </a:solidFill>
                <a:latin typeface="Courier New" panose="02070309020205020404" pitchFamily="49" charset="0"/>
                <a:cs typeface="Courier New" panose="02070309020205020404" pitchFamily="49" charset="0"/>
              </a:rPr>
              <a:t>    set_up_port(); </a:t>
            </a:r>
          </a:p>
          <a:p>
            <a:r>
              <a:rPr lang="en-US" sz="3600" b="1">
                <a:solidFill>
                  <a:srgbClr val="000000"/>
                </a:solidFill>
                <a:latin typeface="Courier New" panose="02070309020205020404" pitchFamily="49" charset="0"/>
                <a:cs typeface="Courier New" panose="02070309020205020404" pitchFamily="49" charset="0"/>
              </a:rPr>
              <a:t>    dc_motor_enable(); </a:t>
            </a:r>
          </a:p>
          <a:p>
            <a:r>
              <a:rPr lang="en-US" sz="3600" b="1">
                <a:solidFill>
                  <a:srgbClr val="000000"/>
                </a:solidFill>
                <a:latin typeface="Courier New" panose="02070309020205020404" pitchFamily="49" charset="0"/>
                <a:cs typeface="Courier New" panose="02070309020205020404" pitchFamily="49" charset="0"/>
              </a:rPr>
              <a:t>    dc_motor_stop();</a:t>
            </a:r>
          </a:p>
          <a:p>
            <a:r>
              <a:rPr lang="en-US" sz="3600" b="1">
                <a:solidFill>
                  <a:srgbClr val="000000"/>
                </a:solidFill>
                <a:latin typeface="Courier New" panose="02070309020205020404" pitchFamily="49" charset="0"/>
                <a:cs typeface="Courier New" panose="02070309020205020404" pitchFamily="49" charset="0"/>
              </a:rPr>
              <a:t>    dcmotor_tn=1;</a:t>
            </a:r>
          </a:p>
          <a:p>
            <a:r>
              <a:rPr lang="en-US" sz="3600" b="1">
                <a:solidFill>
                  <a:srgbClr val="000000"/>
                </a:solidFill>
                <a:latin typeface="Courier New" panose="02070309020205020404" pitchFamily="49" charset="0"/>
                <a:cs typeface="Courier New" panose="02070309020205020404" pitchFamily="49" charset="0"/>
              </a:rPr>
              <a:t>    tt_onoff=0;</a:t>
            </a:r>
          </a:p>
          <a:p>
            <a:r>
              <a:rPr lang="en-US" sz="3600" b="1">
                <a:solidFill>
                  <a:srgbClr val="000000"/>
                </a:solidFill>
                <a:latin typeface="Courier New" panose="02070309020205020404" pitchFamily="49" charset="0"/>
                <a:cs typeface="Courier New" panose="02070309020205020404" pitchFamily="49" charset="0"/>
              </a:rPr>
              <a:t>    </a:t>
            </a:r>
            <a:r>
              <a:rPr lang="en-US" sz="3600" b="1">
                <a:solidFill>
                  <a:srgbClr val="0070C0"/>
                </a:solidFill>
                <a:latin typeface="Courier New" panose="02070309020205020404" pitchFamily="49" charset="0"/>
                <a:cs typeface="Courier New" panose="02070309020205020404" pitchFamily="49" charset="0"/>
              </a:rPr>
              <a:t>while</a:t>
            </a:r>
            <a:r>
              <a:rPr lang="en-US" sz="3600" b="1">
                <a:solidFill>
                  <a:srgbClr val="000000"/>
                </a:solidFill>
                <a:latin typeface="Courier New" panose="02070309020205020404" pitchFamily="49" charset="0"/>
                <a:cs typeface="Courier New" panose="02070309020205020404" pitchFamily="49" charset="0"/>
              </a:rPr>
              <a:t>(true) </a:t>
            </a:r>
          </a:p>
          <a:p>
            <a:r>
              <a:rPr lang="en-US" sz="3600" b="1">
                <a:solidFill>
                  <a:srgbClr val="000000"/>
                </a:solidFill>
                <a:latin typeface="Courier New" panose="02070309020205020404" pitchFamily="49" charset="0"/>
                <a:cs typeface="Courier New" panose="02070309020205020404" pitchFamily="49" charset="0"/>
              </a:rPr>
              <a:t>    { </a:t>
            </a:r>
          </a:p>
          <a:p>
            <a:r>
              <a:rPr lang="en-US" sz="3600" b="1">
                <a:solidFill>
                  <a:srgbClr val="000000"/>
                </a:solidFill>
                <a:latin typeface="Courier New" panose="02070309020205020404" pitchFamily="49" charset="0"/>
                <a:cs typeface="Courier New" panose="02070309020205020404" pitchFamily="49" charset="0"/>
              </a:rPr>
              <a:t>       phim_on_off();</a:t>
            </a:r>
          </a:p>
          <a:p>
            <a:r>
              <a:rPr lang="en-US" sz="3600" b="1">
                <a:solidFill>
                  <a:srgbClr val="000000"/>
                </a:solidFill>
                <a:latin typeface="Courier New" panose="02070309020205020404" pitchFamily="49" charset="0"/>
                <a:cs typeface="Courier New" panose="02070309020205020404" pitchFamily="49" charset="0"/>
              </a:rPr>
              <a:t>       phim_inv();</a:t>
            </a:r>
          </a:p>
          <a:p>
            <a:r>
              <a:rPr lang="en-US" sz="3600" b="1">
                <a:solidFill>
                  <a:srgbClr val="000000"/>
                </a:solidFill>
                <a:latin typeface="Courier New" panose="02070309020205020404" pitchFamily="49" charset="0"/>
                <a:cs typeface="Courier New" panose="02070309020205020404" pitchFamily="49" charset="0"/>
              </a:rPr>
              <a:t>       xuly();</a:t>
            </a:r>
          </a:p>
          <a:p>
            <a:r>
              <a:rPr lang="en-US" sz="3600" b="1">
                <a:solidFill>
                  <a:srgbClr val="000000"/>
                </a:solidFill>
                <a:latin typeface="Courier New" panose="02070309020205020404" pitchFamily="49" charset="0"/>
                <a:cs typeface="Courier New" panose="02070309020205020404" pitchFamily="49" charset="0"/>
              </a:rPr>
              <a:t>    } </a:t>
            </a:r>
          </a:p>
          <a:p>
            <a:r>
              <a:rPr lang="en-US" sz="3600" b="1">
                <a:solidFill>
                  <a:srgbClr val="000000"/>
                </a:solidFill>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631569405"/>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9">
                                            <p:txEl>
                                              <p:pRg st="0" end="0"/>
                                            </p:txEl>
                                          </p:spTgt>
                                        </p:tgtEl>
                                        <p:attrNameLst>
                                          <p:attrName>style.visibility</p:attrName>
                                        </p:attrNameLst>
                                      </p:cBhvr>
                                      <p:to>
                                        <p:strVal val="visible"/>
                                      </p:to>
                                    </p:set>
                                    <p:anim calcmode="lin" valueType="num">
                                      <p:cBhvr additive="base">
                                        <p:cTn id="7" dur="500" fill="hold"/>
                                        <p:tgtEl>
                                          <p:spTgt spid="4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9">
                                            <p:txEl>
                                              <p:pRg st="1" end="1"/>
                                            </p:txEl>
                                          </p:spTgt>
                                        </p:tgtEl>
                                        <p:attrNameLst>
                                          <p:attrName>style.visibility</p:attrName>
                                        </p:attrNameLst>
                                      </p:cBhvr>
                                      <p:to>
                                        <p:strVal val="visible"/>
                                      </p:to>
                                    </p:set>
                                    <p:anim calcmode="lin" valueType="num">
                                      <p:cBhvr additive="base">
                                        <p:cTn id="11" dur="500" fill="hold"/>
                                        <p:tgtEl>
                                          <p:spTgt spid="49">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9">
                                            <p:txEl>
                                              <p:pRg st="1" end="1"/>
                                            </p:txEl>
                                          </p:spTgt>
                                        </p:tgtEl>
                                        <p:attrNameLst>
                                          <p:attrName>ppt_y</p:attrName>
                                        </p:attrNameLst>
                                      </p:cBhvr>
                                      <p:tavLst>
                                        <p:tav tm="0">
                                          <p:val>
                                            <p:strVal val="1+#ppt_h/2"/>
                                          </p:val>
                                        </p:tav>
                                        <p:tav tm="100000">
                                          <p:val>
                                            <p:strVal val="#ppt_y"/>
                                          </p:val>
                                        </p:tav>
                                      </p:tavLst>
                                    </p:anim>
                                  </p:childTnLst>
                                </p:cTn>
                              </p:par>
                              <p:par>
                                <p:cTn id="13" presetID="16" presetClass="entr" presetSubtype="21" fill="hold" nodeType="withEffect">
                                  <p:stCondLst>
                                    <p:cond delay="0"/>
                                  </p:stCondLst>
                                  <p:childTnLst>
                                    <p:set>
                                      <p:cBhvr>
                                        <p:cTn id="14" dur="1" fill="hold">
                                          <p:stCondLst>
                                            <p:cond delay="0"/>
                                          </p:stCondLst>
                                        </p:cTn>
                                        <p:tgtEl>
                                          <p:spTgt spid="49">
                                            <p:txEl>
                                              <p:pRg st="10" end="10"/>
                                            </p:txEl>
                                          </p:spTgt>
                                        </p:tgtEl>
                                        <p:attrNameLst>
                                          <p:attrName>style.visibility</p:attrName>
                                        </p:attrNameLst>
                                      </p:cBhvr>
                                      <p:to>
                                        <p:strVal val="visible"/>
                                      </p:to>
                                    </p:set>
                                    <p:animEffect transition="in" filter="barn(inVertical)">
                                      <p:cBhvr>
                                        <p:cTn id="15" dur="500"/>
                                        <p:tgtEl>
                                          <p:spTgt spid="49">
                                            <p:txEl>
                                              <p:pRg st="10" end="1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49">
                                            <p:txEl>
                                              <p:pRg st="2" end="2"/>
                                            </p:txEl>
                                          </p:spTgt>
                                        </p:tgtEl>
                                        <p:attrNameLst>
                                          <p:attrName>style.visibility</p:attrName>
                                        </p:attrNameLst>
                                      </p:cBhvr>
                                      <p:to>
                                        <p:strVal val="visible"/>
                                      </p:to>
                                    </p:set>
                                    <p:animEffect transition="in" filter="barn(inVertical)">
                                      <p:cBhvr>
                                        <p:cTn id="20" dur="500"/>
                                        <p:tgtEl>
                                          <p:spTgt spid="49">
                                            <p:txEl>
                                              <p:pRg st="2" end="2"/>
                                            </p:txEl>
                                          </p:spTgt>
                                        </p:tgtEl>
                                      </p:cBhvr>
                                    </p:animEffect>
                                  </p:childTnLst>
                                </p:cTn>
                              </p:par>
                              <p:par>
                                <p:cTn id="21" presetID="16" presetClass="entr" presetSubtype="21" fill="hold" nodeType="withEffect">
                                  <p:stCondLst>
                                    <p:cond delay="0"/>
                                  </p:stCondLst>
                                  <p:childTnLst>
                                    <p:set>
                                      <p:cBhvr>
                                        <p:cTn id="22" dur="1" fill="hold">
                                          <p:stCondLst>
                                            <p:cond delay="0"/>
                                          </p:stCondLst>
                                        </p:cTn>
                                        <p:tgtEl>
                                          <p:spTgt spid="49">
                                            <p:txEl>
                                              <p:pRg st="3" end="3"/>
                                            </p:txEl>
                                          </p:spTgt>
                                        </p:tgtEl>
                                        <p:attrNameLst>
                                          <p:attrName>style.visibility</p:attrName>
                                        </p:attrNameLst>
                                      </p:cBhvr>
                                      <p:to>
                                        <p:strVal val="visible"/>
                                      </p:to>
                                    </p:set>
                                    <p:animEffect transition="in" filter="barn(inVertical)">
                                      <p:cBhvr>
                                        <p:cTn id="23" dur="500"/>
                                        <p:tgtEl>
                                          <p:spTgt spid="49">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nodeType="clickEffect">
                                  <p:stCondLst>
                                    <p:cond delay="0"/>
                                  </p:stCondLst>
                                  <p:childTnLst>
                                    <p:set>
                                      <p:cBhvr>
                                        <p:cTn id="27" dur="1" fill="hold">
                                          <p:stCondLst>
                                            <p:cond delay="0"/>
                                          </p:stCondLst>
                                        </p:cTn>
                                        <p:tgtEl>
                                          <p:spTgt spid="49">
                                            <p:txEl>
                                              <p:pRg st="4" end="4"/>
                                            </p:txEl>
                                          </p:spTgt>
                                        </p:tgtEl>
                                        <p:attrNameLst>
                                          <p:attrName>style.visibility</p:attrName>
                                        </p:attrNameLst>
                                      </p:cBhvr>
                                      <p:to>
                                        <p:strVal val="visible"/>
                                      </p:to>
                                    </p:set>
                                    <p:animEffect transition="in" filter="randombar(horizontal)">
                                      <p:cBhvr>
                                        <p:cTn id="28" dur="500"/>
                                        <p:tgtEl>
                                          <p:spTgt spid="49">
                                            <p:txEl>
                                              <p:pRg st="4" end="4"/>
                                            </p:txEl>
                                          </p:spTgt>
                                        </p:tgtEl>
                                      </p:cBhvr>
                                    </p:animEffect>
                                  </p:childTnLst>
                                </p:cTn>
                              </p:par>
                              <p:par>
                                <p:cTn id="29" presetID="14" presetClass="entr" presetSubtype="10" fill="hold" nodeType="withEffect">
                                  <p:stCondLst>
                                    <p:cond delay="0"/>
                                  </p:stCondLst>
                                  <p:childTnLst>
                                    <p:set>
                                      <p:cBhvr>
                                        <p:cTn id="30" dur="1" fill="hold">
                                          <p:stCondLst>
                                            <p:cond delay="0"/>
                                          </p:stCondLst>
                                        </p:cTn>
                                        <p:tgtEl>
                                          <p:spTgt spid="49">
                                            <p:txEl>
                                              <p:pRg st="5" end="5"/>
                                            </p:txEl>
                                          </p:spTgt>
                                        </p:tgtEl>
                                        <p:attrNameLst>
                                          <p:attrName>style.visibility</p:attrName>
                                        </p:attrNameLst>
                                      </p:cBhvr>
                                      <p:to>
                                        <p:strVal val="visible"/>
                                      </p:to>
                                    </p:set>
                                    <p:animEffect transition="in" filter="randombar(horizontal)">
                                      <p:cBhvr>
                                        <p:cTn id="31" dur="500"/>
                                        <p:tgtEl>
                                          <p:spTgt spid="49">
                                            <p:txEl>
                                              <p:pRg st="5" end="5"/>
                                            </p:txEl>
                                          </p:spTgt>
                                        </p:tgtEl>
                                      </p:cBhvr>
                                    </p:animEffect>
                                  </p:childTnLst>
                                </p:cTn>
                              </p:par>
                              <p:par>
                                <p:cTn id="32" presetID="14" presetClass="entr" presetSubtype="10" fill="hold" nodeType="withEffect">
                                  <p:stCondLst>
                                    <p:cond delay="0"/>
                                  </p:stCondLst>
                                  <p:childTnLst>
                                    <p:set>
                                      <p:cBhvr>
                                        <p:cTn id="33" dur="1" fill="hold">
                                          <p:stCondLst>
                                            <p:cond delay="0"/>
                                          </p:stCondLst>
                                        </p:cTn>
                                        <p:tgtEl>
                                          <p:spTgt spid="49">
                                            <p:txEl>
                                              <p:pRg st="6" end="6"/>
                                            </p:txEl>
                                          </p:spTgt>
                                        </p:tgtEl>
                                        <p:attrNameLst>
                                          <p:attrName>style.visibility</p:attrName>
                                        </p:attrNameLst>
                                      </p:cBhvr>
                                      <p:to>
                                        <p:strVal val="visible"/>
                                      </p:to>
                                    </p:set>
                                    <p:animEffect transition="in" filter="randombar(horizontal)">
                                      <p:cBhvr>
                                        <p:cTn id="34" dur="500"/>
                                        <p:tgtEl>
                                          <p:spTgt spid="49">
                                            <p:txEl>
                                              <p:pRg st="6" end="6"/>
                                            </p:txEl>
                                          </p:spTgt>
                                        </p:tgtEl>
                                      </p:cBhvr>
                                    </p:animEffect>
                                  </p:childTnLst>
                                </p:cTn>
                              </p:par>
                              <p:par>
                                <p:cTn id="35" presetID="14" presetClass="entr" presetSubtype="10" fill="hold" nodeType="withEffect">
                                  <p:stCondLst>
                                    <p:cond delay="0"/>
                                  </p:stCondLst>
                                  <p:childTnLst>
                                    <p:set>
                                      <p:cBhvr>
                                        <p:cTn id="36" dur="1" fill="hold">
                                          <p:stCondLst>
                                            <p:cond delay="0"/>
                                          </p:stCondLst>
                                        </p:cTn>
                                        <p:tgtEl>
                                          <p:spTgt spid="49">
                                            <p:txEl>
                                              <p:pRg st="7" end="7"/>
                                            </p:txEl>
                                          </p:spTgt>
                                        </p:tgtEl>
                                        <p:attrNameLst>
                                          <p:attrName>style.visibility</p:attrName>
                                        </p:attrNameLst>
                                      </p:cBhvr>
                                      <p:to>
                                        <p:strVal val="visible"/>
                                      </p:to>
                                    </p:set>
                                    <p:animEffect transition="in" filter="randombar(horizontal)">
                                      <p:cBhvr>
                                        <p:cTn id="37" dur="500"/>
                                        <p:tgtEl>
                                          <p:spTgt spid="49">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nodeType="clickEffect">
                                  <p:stCondLst>
                                    <p:cond delay="0"/>
                                  </p:stCondLst>
                                  <p:childTnLst>
                                    <p:set>
                                      <p:cBhvr>
                                        <p:cTn id="41" dur="1" fill="hold">
                                          <p:stCondLst>
                                            <p:cond delay="0"/>
                                          </p:stCondLst>
                                        </p:cTn>
                                        <p:tgtEl>
                                          <p:spTgt spid="49">
                                            <p:txEl>
                                              <p:pRg st="9" end="9"/>
                                            </p:txEl>
                                          </p:spTgt>
                                        </p:tgtEl>
                                        <p:attrNameLst>
                                          <p:attrName>style.visibility</p:attrName>
                                        </p:attrNameLst>
                                      </p:cBhvr>
                                      <p:to>
                                        <p:strVal val="visible"/>
                                      </p:to>
                                    </p:set>
                                    <p:animEffect transition="in" filter="randombar(horizontal)">
                                      <p:cBhvr>
                                        <p:cTn id="42" dur="500"/>
                                        <p:tgtEl>
                                          <p:spTgt spid="49">
                                            <p:txEl>
                                              <p:pRg st="9" end="9"/>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49">
                                            <p:txEl>
                                              <p:pRg st="11" end="11"/>
                                            </p:txEl>
                                          </p:spTgt>
                                        </p:tgtEl>
                                        <p:attrNameLst>
                                          <p:attrName>style.visibility</p:attrName>
                                        </p:attrNameLst>
                                      </p:cBhvr>
                                      <p:to>
                                        <p:strVal val="visible"/>
                                      </p:to>
                                    </p:set>
                                    <p:anim calcmode="lin" valueType="num">
                                      <p:cBhvr additive="base">
                                        <p:cTn id="47" dur="500" fill="hold"/>
                                        <p:tgtEl>
                                          <p:spTgt spid="49">
                                            <p:txEl>
                                              <p:pRg st="11" end="11"/>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49">
                                            <p:txEl>
                                              <p:pRg st="11" end="11"/>
                                            </p:txEl>
                                          </p:spTgt>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49">
                                            <p:txEl>
                                              <p:pRg st="12" end="12"/>
                                            </p:txEl>
                                          </p:spTgt>
                                        </p:tgtEl>
                                        <p:attrNameLst>
                                          <p:attrName>style.visibility</p:attrName>
                                        </p:attrNameLst>
                                      </p:cBhvr>
                                      <p:to>
                                        <p:strVal val="visible"/>
                                      </p:to>
                                    </p:set>
                                    <p:anim calcmode="lin" valueType="num">
                                      <p:cBhvr additive="base">
                                        <p:cTn id="51" dur="500" fill="hold"/>
                                        <p:tgtEl>
                                          <p:spTgt spid="49">
                                            <p:txEl>
                                              <p:pRg st="12" end="12"/>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49">
                                            <p:txEl>
                                              <p:pRg st="12" end="12"/>
                                            </p:txEl>
                                          </p:spTgt>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49">
                                            <p:txEl>
                                              <p:pRg st="16" end="16"/>
                                            </p:txEl>
                                          </p:spTgt>
                                        </p:tgtEl>
                                        <p:attrNameLst>
                                          <p:attrName>style.visibility</p:attrName>
                                        </p:attrNameLst>
                                      </p:cBhvr>
                                      <p:to>
                                        <p:strVal val="visible"/>
                                      </p:to>
                                    </p:set>
                                    <p:anim calcmode="lin" valueType="num">
                                      <p:cBhvr additive="base">
                                        <p:cTn id="55" dur="500" fill="hold"/>
                                        <p:tgtEl>
                                          <p:spTgt spid="49">
                                            <p:txEl>
                                              <p:pRg st="16" end="16"/>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49">
                                            <p:txEl>
                                              <p:pRg st="16" end="16"/>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49">
                                            <p:txEl>
                                              <p:pRg st="13" end="13"/>
                                            </p:txEl>
                                          </p:spTgt>
                                        </p:tgtEl>
                                        <p:attrNameLst>
                                          <p:attrName>style.visibility</p:attrName>
                                        </p:attrNameLst>
                                      </p:cBhvr>
                                      <p:to>
                                        <p:strVal val="visible"/>
                                      </p:to>
                                    </p:set>
                                    <p:anim calcmode="lin" valueType="num">
                                      <p:cBhvr additive="base">
                                        <p:cTn id="61" dur="500" fill="hold"/>
                                        <p:tgtEl>
                                          <p:spTgt spid="49">
                                            <p:txEl>
                                              <p:pRg st="13" end="13"/>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49">
                                            <p:txEl>
                                              <p:pRg st="13" end="13"/>
                                            </p:txEl>
                                          </p:spTgt>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49">
                                            <p:txEl>
                                              <p:pRg st="14" end="14"/>
                                            </p:txEl>
                                          </p:spTgt>
                                        </p:tgtEl>
                                        <p:attrNameLst>
                                          <p:attrName>style.visibility</p:attrName>
                                        </p:attrNameLst>
                                      </p:cBhvr>
                                      <p:to>
                                        <p:strVal val="visible"/>
                                      </p:to>
                                    </p:set>
                                    <p:anim calcmode="lin" valueType="num">
                                      <p:cBhvr additive="base">
                                        <p:cTn id="65" dur="500" fill="hold"/>
                                        <p:tgtEl>
                                          <p:spTgt spid="49">
                                            <p:txEl>
                                              <p:pRg st="14" end="14"/>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49">
                                            <p:txEl>
                                              <p:pRg st="14" end="14"/>
                                            </p:txEl>
                                          </p:spTgt>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49">
                                            <p:txEl>
                                              <p:pRg st="15" end="15"/>
                                            </p:txEl>
                                          </p:spTgt>
                                        </p:tgtEl>
                                        <p:attrNameLst>
                                          <p:attrName>style.visibility</p:attrName>
                                        </p:attrNameLst>
                                      </p:cBhvr>
                                      <p:to>
                                        <p:strVal val="visible"/>
                                      </p:to>
                                    </p:set>
                                    <p:anim calcmode="lin" valueType="num">
                                      <p:cBhvr additive="base">
                                        <p:cTn id="69" dur="500" fill="hold"/>
                                        <p:tgtEl>
                                          <p:spTgt spid="49">
                                            <p:txEl>
                                              <p:pRg st="15" end="15"/>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49">
                                            <p:txEl>
                                              <p:pRg st="15" end="15"/>
                                            </p:txEl>
                                          </p:spTgt>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16">
                                            <p:txEl>
                                              <p:pRg st="0" end="0"/>
                                            </p:txEl>
                                          </p:spTgt>
                                        </p:tgtEl>
                                        <p:attrNameLst>
                                          <p:attrName>style.visibility</p:attrName>
                                        </p:attrNameLst>
                                      </p:cBhvr>
                                      <p:to>
                                        <p:strVal val="visible"/>
                                      </p:to>
                                    </p:set>
                                    <p:anim calcmode="lin" valueType="num">
                                      <p:cBhvr additive="base">
                                        <p:cTn id="75" dur="500" fill="hold"/>
                                        <p:tgtEl>
                                          <p:spTgt spid="16">
                                            <p:txEl>
                                              <p:pRg st="0" end="0"/>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16">
                                            <p:txEl>
                                              <p:pRg st="0" end="0"/>
                                            </p:txEl>
                                          </p:spTgt>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16">
                                            <p:txEl>
                                              <p:pRg st="1" end="1"/>
                                            </p:txEl>
                                          </p:spTgt>
                                        </p:tgtEl>
                                        <p:attrNameLst>
                                          <p:attrName>style.visibility</p:attrName>
                                        </p:attrNameLst>
                                      </p:cBhvr>
                                      <p:to>
                                        <p:strVal val="visible"/>
                                      </p:to>
                                    </p:set>
                                    <p:anim calcmode="lin" valueType="num">
                                      <p:cBhvr additive="base">
                                        <p:cTn id="79" dur="500" fill="hold"/>
                                        <p:tgtEl>
                                          <p:spTgt spid="16">
                                            <p:txEl>
                                              <p:pRg st="1" end="1"/>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16">
                                            <p:txEl>
                                              <p:pRg st="1" end="1"/>
                                            </p:txEl>
                                          </p:spTgt>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16">
                                            <p:txEl>
                                              <p:pRg st="13" end="13"/>
                                            </p:txEl>
                                          </p:spTgt>
                                        </p:tgtEl>
                                        <p:attrNameLst>
                                          <p:attrName>style.visibility</p:attrName>
                                        </p:attrNameLst>
                                      </p:cBhvr>
                                      <p:to>
                                        <p:strVal val="visible"/>
                                      </p:to>
                                    </p:set>
                                    <p:anim calcmode="lin" valueType="num">
                                      <p:cBhvr additive="base">
                                        <p:cTn id="83" dur="500" fill="hold"/>
                                        <p:tgtEl>
                                          <p:spTgt spid="16">
                                            <p:txEl>
                                              <p:pRg st="13" end="13"/>
                                            </p:txEl>
                                          </p:spTgt>
                                        </p:tgtEl>
                                        <p:attrNameLst>
                                          <p:attrName>ppt_x</p:attrName>
                                        </p:attrNameLst>
                                      </p:cBhvr>
                                      <p:tavLst>
                                        <p:tav tm="0">
                                          <p:val>
                                            <p:strVal val="#ppt_x"/>
                                          </p:val>
                                        </p:tav>
                                        <p:tav tm="100000">
                                          <p:val>
                                            <p:strVal val="#ppt_x"/>
                                          </p:val>
                                        </p:tav>
                                      </p:tavLst>
                                    </p:anim>
                                    <p:anim calcmode="lin" valueType="num">
                                      <p:cBhvr additive="base">
                                        <p:cTn id="84" dur="500" fill="hold"/>
                                        <p:tgtEl>
                                          <p:spTgt spid="16">
                                            <p:txEl>
                                              <p:pRg st="13" end="13"/>
                                            </p:txEl>
                                          </p:spTgt>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nodeType="clickEffect">
                                  <p:stCondLst>
                                    <p:cond delay="0"/>
                                  </p:stCondLst>
                                  <p:childTnLst>
                                    <p:set>
                                      <p:cBhvr>
                                        <p:cTn id="88" dur="1" fill="hold">
                                          <p:stCondLst>
                                            <p:cond delay="0"/>
                                          </p:stCondLst>
                                        </p:cTn>
                                        <p:tgtEl>
                                          <p:spTgt spid="16">
                                            <p:txEl>
                                              <p:pRg st="2" end="2"/>
                                            </p:txEl>
                                          </p:spTgt>
                                        </p:tgtEl>
                                        <p:attrNameLst>
                                          <p:attrName>style.visibility</p:attrName>
                                        </p:attrNameLst>
                                      </p:cBhvr>
                                      <p:to>
                                        <p:strVal val="visible"/>
                                      </p:to>
                                    </p:set>
                                    <p:anim calcmode="lin" valueType="num">
                                      <p:cBhvr additive="base">
                                        <p:cTn id="89" dur="500" fill="hold"/>
                                        <p:tgtEl>
                                          <p:spTgt spid="16">
                                            <p:txEl>
                                              <p:pRg st="2" end="2"/>
                                            </p:txEl>
                                          </p:spTgt>
                                        </p:tgtEl>
                                        <p:attrNameLst>
                                          <p:attrName>ppt_x</p:attrName>
                                        </p:attrNameLst>
                                      </p:cBhvr>
                                      <p:tavLst>
                                        <p:tav tm="0">
                                          <p:val>
                                            <p:strVal val="#ppt_x"/>
                                          </p:val>
                                        </p:tav>
                                        <p:tav tm="100000">
                                          <p:val>
                                            <p:strVal val="#ppt_x"/>
                                          </p:val>
                                        </p:tav>
                                      </p:tavLst>
                                    </p:anim>
                                    <p:anim calcmode="lin" valueType="num">
                                      <p:cBhvr additive="base">
                                        <p:cTn id="90" dur="500" fill="hold"/>
                                        <p:tgtEl>
                                          <p:spTgt spid="16">
                                            <p:txEl>
                                              <p:pRg st="2" end="2"/>
                                            </p:txEl>
                                          </p:spTgt>
                                        </p:tgtEl>
                                        <p:attrNameLst>
                                          <p:attrName>ppt_y</p:attrName>
                                        </p:attrNameLst>
                                      </p:cBhvr>
                                      <p:tavLst>
                                        <p:tav tm="0">
                                          <p:val>
                                            <p:strVal val="1+#ppt_h/2"/>
                                          </p:val>
                                        </p:tav>
                                        <p:tav tm="100000">
                                          <p:val>
                                            <p:strVal val="#ppt_y"/>
                                          </p:val>
                                        </p:tav>
                                      </p:tavLst>
                                    </p:anim>
                                  </p:childTnLst>
                                </p:cTn>
                              </p:par>
                              <p:par>
                                <p:cTn id="91" presetID="2" presetClass="entr" presetSubtype="4" fill="hold" nodeType="withEffect">
                                  <p:stCondLst>
                                    <p:cond delay="0"/>
                                  </p:stCondLst>
                                  <p:childTnLst>
                                    <p:set>
                                      <p:cBhvr>
                                        <p:cTn id="92" dur="1" fill="hold">
                                          <p:stCondLst>
                                            <p:cond delay="0"/>
                                          </p:stCondLst>
                                        </p:cTn>
                                        <p:tgtEl>
                                          <p:spTgt spid="16">
                                            <p:txEl>
                                              <p:pRg st="3" end="3"/>
                                            </p:txEl>
                                          </p:spTgt>
                                        </p:tgtEl>
                                        <p:attrNameLst>
                                          <p:attrName>style.visibility</p:attrName>
                                        </p:attrNameLst>
                                      </p:cBhvr>
                                      <p:to>
                                        <p:strVal val="visible"/>
                                      </p:to>
                                    </p:set>
                                    <p:anim calcmode="lin" valueType="num">
                                      <p:cBhvr additive="base">
                                        <p:cTn id="93" dur="500" fill="hold"/>
                                        <p:tgtEl>
                                          <p:spTgt spid="16">
                                            <p:txEl>
                                              <p:pRg st="3" end="3"/>
                                            </p:txEl>
                                          </p:spTgt>
                                        </p:tgtEl>
                                        <p:attrNameLst>
                                          <p:attrName>ppt_x</p:attrName>
                                        </p:attrNameLst>
                                      </p:cBhvr>
                                      <p:tavLst>
                                        <p:tav tm="0">
                                          <p:val>
                                            <p:strVal val="#ppt_x"/>
                                          </p:val>
                                        </p:tav>
                                        <p:tav tm="100000">
                                          <p:val>
                                            <p:strVal val="#ppt_x"/>
                                          </p:val>
                                        </p:tav>
                                      </p:tavLst>
                                    </p:anim>
                                    <p:anim calcmode="lin" valueType="num">
                                      <p:cBhvr additive="base">
                                        <p:cTn id="94" dur="500" fill="hold"/>
                                        <p:tgtEl>
                                          <p:spTgt spid="16">
                                            <p:txEl>
                                              <p:pRg st="3" end="3"/>
                                            </p:txEl>
                                          </p:spTgt>
                                        </p:tgtEl>
                                        <p:attrNameLst>
                                          <p:attrName>ppt_y</p:attrName>
                                        </p:attrNameLst>
                                      </p:cBhvr>
                                      <p:tavLst>
                                        <p:tav tm="0">
                                          <p:val>
                                            <p:strVal val="1+#ppt_h/2"/>
                                          </p:val>
                                        </p:tav>
                                        <p:tav tm="100000">
                                          <p:val>
                                            <p:strVal val="#ppt_y"/>
                                          </p:val>
                                        </p:tav>
                                      </p:tavLst>
                                    </p:anim>
                                  </p:childTnLst>
                                </p:cTn>
                              </p:par>
                              <p:par>
                                <p:cTn id="95" presetID="2" presetClass="entr" presetSubtype="4" fill="hold" nodeType="withEffect">
                                  <p:stCondLst>
                                    <p:cond delay="0"/>
                                  </p:stCondLst>
                                  <p:childTnLst>
                                    <p:set>
                                      <p:cBhvr>
                                        <p:cTn id="96" dur="1" fill="hold">
                                          <p:stCondLst>
                                            <p:cond delay="0"/>
                                          </p:stCondLst>
                                        </p:cTn>
                                        <p:tgtEl>
                                          <p:spTgt spid="16">
                                            <p:txEl>
                                              <p:pRg st="4" end="4"/>
                                            </p:txEl>
                                          </p:spTgt>
                                        </p:tgtEl>
                                        <p:attrNameLst>
                                          <p:attrName>style.visibility</p:attrName>
                                        </p:attrNameLst>
                                      </p:cBhvr>
                                      <p:to>
                                        <p:strVal val="visible"/>
                                      </p:to>
                                    </p:set>
                                    <p:anim calcmode="lin" valueType="num">
                                      <p:cBhvr additive="base">
                                        <p:cTn id="97" dur="500" fill="hold"/>
                                        <p:tgtEl>
                                          <p:spTgt spid="16">
                                            <p:txEl>
                                              <p:pRg st="4" end="4"/>
                                            </p:txEl>
                                          </p:spTgt>
                                        </p:tgtEl>
                                        <p:attrNameLst>
                                          <p:attrName>ppt_x</p:attrName>
                                        </p:attrNameLst>
                                      </p:cBhvr>
                                      <p:tavLst>
                                        <p:tav tm="0">
                                          <p:val>
                                            <p:strVal val="#ppt_x"/>
                                          </p:val>
                                        </p:tav>
                                        <p:tav tm="100000">
                                          <p:val>
                                            <p:strVal val="#ppt_x"/>
                                          </p:val>
                                        </p:tav>
                                      </p:tavLst>
                                    </p:anim>
                                    <p:anim calcmode="lin" valueType="num">
                                      <p:cBhvr additive="base">
                                        <p:cTn id="98" dur="500" fill="hold"/>
                                        <p:tgtEl>
                                          <p:spTgt spid="1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nodeType="clickEffect">
                                  <p:stCondLst>
                                    <p:cond delay="0"/>
                                  </p:stCondLst>
                                  <p:childTnLst>
                                    <p:set>
                                      <p:cBhvr>
                                        <p:cTn id="102" dur="1" fill="hold">
                                          <p:stCondLst>
                                            <p:cond delay="0"/>
                                          </p:stCondLst>
                                        </p:cTn>
                                        <p:tgtEl>
                                          <p:spTgt spid="16">
                                            <p:txEl>
                                              <p:pRg st="5" end="5"/>
                                            </p:txEl>
                                          </p:spTgt>
                                        </p:tgtEl>
                                        <p:attrNameLst>
                                          <p:attrName>style.visibility</p:attrName>
                                        </p:attrNameLst>
                                      </p:cBhvr>
                                      <p:to>
                                        <p:strVal val="visible"/>
                                      </p:to>
                                    </p:set>
                                    <p:anim calcmode="lin" valueType="num">
                                      <p:cBhvr additive="base">
                                        <p:cTn id="103" dur="500" fill="hold"/>
                                        <p:tgtEl>
                                          <p:spTgt spid="16">
                                            <p:txEl>
                                              <p:pRg st="5" end="5"/>
                                            </p:txEl>
                                          </p:spTgt>
                                        </p:tgtEl>
                                        <p:attrNameLst>
                                          <p:attrName>ppt_x</p:attrName>
                                        </p:attrNameLst>
                                      </p:cBhvr>
                                      <p:tavLst>
                                        <p:tav tm="0">
                                          <p:val>
                                            <p:strVal val="#ppt_x"/>
                                          </p:val>
                                        </p:tav>
                                        <p:tav tm="100000">
                                          <p:val>
                                            <p:strVal val="#ppt_x"/>
                                          </p:val>
                                        </p:tav>
                                      </p:tavLst>
                                    </p:anim>
                                    <p:anim calcmode="lin" valueType="num">
                                      <p:cBhvr additive="base">
                                        <p:cTn id="104" dur="500" fill="hold"/>
                                        <p:tgtEl>
                                          <p:spTgt spid="16">
                                            <p:txEl>
                                              <p:pRg st="5" end="5"/>
                                            </p:txEl>
                                          </p:spTgt>
                                        </p:tgtEl>
                                        <p:attrNameLst>
                                          <p:attrName>ppt_y</p:attrName>
                                        </p:attrNameLst>
                                      </p:cBhvr>
                                      <p:tavLst>
                                        <p:tav tm="0">
                                          <p:val>
                                            <p:strVal val="1+#ppt_h/2"/>
                                          </p:val>
                                        </p:tav>
                                        <p:tav tm="100000">
                                          <p:val>
                                            <p:strVal val="#ppt_y"/>
                                          </p:val>
                                        </p:tav>
                                      </p:tavLst>
                                    </p:anim>
                                  </p:childTnLst>
                                </p:cTn>
                              </p:par>
                              <p:par>
                                <p:cTn id="105" presetID="2" presetClass="entr" presetSubtype="4" fill="hold" nodeType="withEffect">
                                  <p:stCondLst>
                                    <p:cond delay="0"/>
                                  </p:stCondLst>
                                  <p:childTnLst>
                                    <p:set>
                                      <p:cBhvr>
                                        <p:cTn id="106" dur="1" fill="hold">
                                          <p:stCondLst>
                                            <p:cond delay="0"/>
                                          </p:stCondLst>
                                        </p:cTn>
                                        <p:tgtEl>
                                          <p:spTgt spid="16">
                                            <p:txEl>
                                              <p:pRg st="6" end="6"/>
                                            </p:txEl>
                                          </p:spTgt>
                                        </p:tgtEl>
                                        <p:attrNameLst>
                                          <p:attrName>style.visibility</p:attrName>
                                        </p:attrNameLst>
                                      </p:cBhvr>
                                      <p:to>
                                        <p:strVal val="visible"/>
                                      </p:to>
                                    </p:set>
                                    <p:anim calcmode="lin" valueType="num">
                                      <p:cBhvr additive="base">
                                        <p:cTn id="107" dur="500" fill="hold"/>
                                        <p:tgtEl>
                                          <p:spTgt spid="16">
                                            <p:txEl>
                                              <p:pRg st="6" end="6"/>
                                            </p:txEl>
                                          </p:spTgt>
                                        </p:tgtEl>
                                        <p:attrNameLst>
                                          <p:attrName>ppt_x</p:attrName>
                                        </p:attrNameLst>
                                      </p:cBhvr>
                                      <p:tavLst>
                                        <p:tav tm="0">
                                          <p:val>
                                            <p:strVal val="#ppt_x"/>
                                          </p:val>
                                        </p:tav>
                                        <p:tav tm="100000">
                                          <p:val>
                                            <p:strVal val="#ppt_x"/>
                                          </p:val>
                                        </p:tav>
                                      </p:tavLst>
                                    </p:anim>
                                    <p:anim calcmode="lin" valueType="num">
                                      <p:cBhvr additive="base">
                                        <p:cTn id="108" dur="500" fill="hold"/>
                                        <p:tgtEl>
                                          <p:spTgt spid="16">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nodeType="clickEffect">
                                  <p:stCondLst>
                                    <p:cond delay="0"/>
                                  </p:stCondLst>
                                  <p:childTnLst>
                                    <p:set>
                                      <p:cBhvr>
                                        <p:cTn id="112" dur="1" fill="hold">
                                          <p:stCondLst>
                                            <p:cond delay="0"/>
                                          </p:stCondLst>
                                        </p:cTn>
                                        <p:tgtEl>
                                          <p:spTgt spid="16">
                                            <p:txEl>
                                              <p:pRg st="7" end="7"/>
                                            </p:txEl>
                                          </p:spTgt>
                                        </p:tgtEl>
                                        <p:attrNameLst>
                                          <p:attrName>style.visibility</p:attrName>
                                        </p:attrNameLst>
                                      </p:cBhvr>
                                      <p:to>
                                        <p:strVal val="visible"/>
                                      </p:to>
                                    </p:set>
                                    <p:anim calcmode="lin" valueType="num">
                                      <p:cBhvr additive="base">
                                        <p:cTn id="113" dur="500" fill="hold"/>
                                        <p:tgtEl>
                                          <p:spTgt spid="16">
                                            <p:txEl>
                                              <p:pRg st="7" end="7"/>
                                            </p:txEl>
                                          </p:spTgt>
                                        </p:tgtEl>
                                        <p:attrNameLst>
                                          <p:attrName>ppt_x</p:attrName>
                                        </p:attrNameLst>
                                      </p:cBhvr>
                                      <p:tavLst>
                                        <p:tav tm="0">
                                          <p:val>
                                            <p:strVal val="#ppt_x"/>
                                          </p:val>
                                        </p:tav>
                                        <p:tav tm="100000">
                                          <p:val>
                                            <p:strVal val="#ppt_x"/>
                                          </p:val>
                                        </p:tav>
                                      </p:tavLst>
                                    </p:anim>
                                    <p:anim calcmode="lin" valueType="num">
                                      <p:cBhvr additive="base">
                                        <p:cTn id="114" dur="500" fill="hold"/>
                                        <p:tgtEl>
                                          <p:spTgt spid="16">
                                            <p:txEl>
                                              <p:pRg st="7" end="7"/>
                                            </p:txEl>
                                          </p:spTgt>
                                        </p:tgtEl>
                                        <p:attrNameLst>
                                          <p:attrName>ppt_y</p:attrName>
                                        </p:attrNameLst>
                                      </p:cBhvr>
                                      <p:tavLst>
                                        <p:tav tm="0">
                                          <p:val>
                                            <p:strVal val="1+#ppt_h/2"/>
                                          </p:val>
                                        </p:tav>
                                        <p:tav tm="100000">
                                          <p:val>
                                            <p:strVal val="#ppt_y"/>
                                          </p:val>
                                        </p:tav>
                                      </p:tavLst>
                                    </p:anim>
                                  </p:childTnLst>
                                </p:cTn>
                              </p:par>
                              <p:par>
                                <p:cTn id="115" presetID="2" presetClass="entr" presetSubtype="4" fill="hold" nodeType="withEffect">
                                  <p:stCondLst>
                                    <p:cond delay="0"/>
                                  </p:stCondLst>
                                  <p:childTnLst>
                                    <p:set>
                                      <p:cBhvr>
                                        <p:cTn id="116" dur="1" fill="hold">
                                          <p:stCondLst>
                                            <p:cond delay="0"/>
                                          </p:stCondLst>
                                        </p:cTn>
                                        <p:tgtEl>
                                          <p:spTgt spid="16">
                                            <p:txEl>
                                              <p:pRg st="8" end="8"/>
                                            </p:txEl>
                                          </p:spTgt>
                                        </p:tgtEl>
                                        <p:attrNameLst>
                                          <p:attrName>style.visibility</p:attrName>
                                        </p:attrNameLst>
                                      </p:cBhvr>
                                      <p:to>
                                        <p:strVal val="visible"/>
                                      </p:to>
                                    </p:set>
                                    <p:anim calcmode="lin" valueType="num">
                                      <p:cBhvr additive="base">
                                        <p:cTn id="117" dur="500" fill="hold"/>
                                        <p:tgtEl>
                                          <p:spTgt spid="16">
                                            <p:txEl>
                                              <p:pRg st="8" end="8"/>
                                            </p:txEl>
                                          </p:spTgt>
                                        </p:tgtEl>
                                        <p:attrNameLst>
                                          <p:attrName>ppt_x</p:attrName>
                                        </p:attrNameLst>
                                      </p:cBhvr>
                                      <p:tavLst>
                                        <p:tav tm="0">
                                          <p:val>
                                            <p:strVal val="#ppt_x"/>
                                          </p:val>
                                        </p:tav>
                                        <p:tav tm="100000">
                                          <p:val>
                                            <p:strVal val="#ppt_x"/>
                                          </p:val>
                                        </p:tav>
                                      </p:tavLst>
                                    </p:anim>
                                    <p:anim calcmode="lin" valueType="num">
                                      <p:cBhvr additive="base">
                                        <p:cTn id="118" dur="500" fill="hold"/>
                                        <p:tgtEl>
                                          <p:spTgt spid="16">
                                            <p:txEl>
                                              <p:pRg st="8" end="8"/>
                                            </p:txEl>
                                          </p:spTgt>
                                        </p:tgtEl>
                                        <p:attrNameLst>
                                          <p:attrName>ppt_y</p:attrName>
                                        </p:attrNameLst>
                                      </p:cBhvr>
                                      <p:tavLst>
                                        <p:tav tm="0">
                                          <p:val>
                                            <p:strVal val="1+#ppt_h/2"/>
                                          </p:val>
                                        </p:tav>
                                        <p:tav tm="100000">
                                          <p:val>
                                            <p:strVal val="#ppt_y"/>
                                          </p:val>
                                        </p:tav>
                                      </p:tavLst>
                                    </p:anim>
                                  </p:childTnLst>
                                </p:cTn>
                              </p:par>
                              <p:par>
                                <p:cTn id="119" presetID="2" presetClass="entr" presetSubtype="4" fill="hold" nodeType="withEffect">
                                  <p:stCondLst>
                                    <p:cond delay="0"/>
                                  </p:stCondLst>
                                  <p:childTnLst>
                                    <p:set>
                                      <p:cBhvr>
                                        <p:cTn id="120" dur="1" fill="hold">
                                          <p:stCondLst>
                                            <p:cond delay="0"/>
                                          </p:stCondLst>
                                        </p:cTn>
                                        <p:tgtEl>
                                          <p:spTgt spid="16">
                                            <p:txEl>
                                              <p:pRg st="9" end="9"/>
                                            </p:txEl>
                                          </p:spTgt>
                                        </p:tgtEl>
                                        <p:attrNameLst>
                                          <p:attrName>style.visibility</p:attrName>
                                        </p:attrNameLst>
                                      </p:cBhvr>
                                      <p:to>
                                        <p:strVal val="visible"/>
                                      </p:to>
                                    </p:set>
                                    <p:anim calcmode="lin" valueType="num">
                                      <p:cBhvr additive="base">
                                        <p:cTn id="121" dur="500" fill="hold"/>
                                        <p:tgtEl>
                                          <p:spTgt spid="16">
                                            <p:txEl>
                                              <p:pRg st="9" end="9"/>
                                            </p:txEl>
                                          </p:spTgt>
                                        </p:tgtEl>
                                        <p:attrNameLst>
                                          <p:attrName>ppt_x</p:attrName>
                                        </p:attrNameLst>
                                      </p:cBhvr>
                                      <p:tavLst>
                                        <p:tav tm="0">
                                          <p:val>
                                            <p:strVal val="#ppt_x"/>
                                          </p:val>
                                        </p:tav>
                                        <p:tav tm="100000">
                                          <p:val>
                                            <p:strVal val="#ppt_x"/>
                                          </p:val>
                                        </p:tav>
                                      </p:tavLst>
                                    </p:anim>
                                    <p:anim calcmode="lin" valueType="num">
                                      <p:cBhvr additive="base">
                                        <p:cTn id="122" dur="500" fill="hold"/>
                                        <p:tgtEl>
                                          <p:spTgt spid="16">
                                            <p:txEl>
                                              <p:pRg st="9" end="9"/>
                                            </p:txEl>
                                          </p:spTgt>
                                        </p:tgtEl>
                                        <p:attrNameLst>
                                          <p:attrName>ppt_y</p:attrName>
                                        </p:attrNameLst>
                                      </p:cBhvr>
                                      <p:tavLst>
                                        <p:tav tm="0">
                                          <p:val>
                                            <p:strVal val="1+#ppt_h/2"/>
                                          </p:val>
                                        </p:tav>
                                        <p:tav tm="100000">
                                          <p:val>
                                            <p:strVal val="#ppt_y"/>
                                          </p:val>
                                        </p:tav>
                                      </p:tavLst>
                                    </p:anim>
                                  </p:childTnLst>
                                </p:cTn>
                              </p:par>
                              <p:par>
                                <p:cTn id="123" presetID="2" presetClass="entr" presetSubtype="4" fill="hold" nodeType="withEffect">
                                  <p:stCondLst>
                                    <p:cond delay="0"/>
                                  </p:stCondLst>
                                  <p:childTnLst>
                                    <p:set>
                                      <p:cBhvr>
                                        <p:cTn id="124" dur="1" fill="hold">
                                          <p:stCondLst>
                                            <p:cond delay="0"/>
                                          </p:stCondLst>
                                        </p:cTn>
                                        <p:tgtEl>
                                          <p:spTgt spid="16">
                                            <p:txEl>
                                              <p:pRg st="10" end="10"/>
                                            </p:txEl>
                                          </p:spTgt>
                                        </p:tgtEl>
                                        <p:attrNameLst>
                                          <p:attrName>style.visibility</p:attrName>
                                        </p:attrNameLst>
                                      </p:cBhvr>
                                      <p:to>
                                        <p:strVal val="visible"/>
                                      </p:to>
                                    </p:set>
                                    <p:anim calcmode="lin" valueType="num">
                                      <p:cBhvr additive="base">
                                        <p:cTn id="125" dur="500" fill="hold"/>
                                        <p:tgtEl>
                                          <p:spTgt spid="16">
                                            <p:txEl>
                                              <p:pRg st="10" end="10"/>
                                            </p:txEl>
                                          </p:spTgt>
                                        </p:tgtEl>
                                        <p:attrNameLst>
                                          <p:attrName>ppt_x</p:attrName>
                                        </p:attrNameLst>
                                      </p:cBhvr>
                                      <p:tavLst>
                                        <p:tav tm="0">
                                          <p:val>
                                            <p:strVal val="#ppt_x"/>
                                          </p:val>
                                        </p:tav>
                                        <p:tav tm="100000">
                                          <p:val>
                                            <p:strVal val="#ppt_x"/>
                                          </p:val>
                                        </p:tav>
                                      </p:tavLst>
                                    </p:anim>
                                    <p:anim calcmode="lin" valueType="num">
                                      <p:cBhvr additive="base">
                                        <p:cTn id="126" dur="500" fill="hold"/>
                                        <p:tgtEl>
                                          <p:spTgt spid="16">
                                            <p:txEl>
                                              <p:pRg st="10" end="10"/>
                                            </p:txEl>
                                          </p:spTgt>
                                        </p:tgtEl>
                                        <p:attrNameLst>
                                          <p:attrName>ppt_y</p:attrName>
                                        </p:attrNameLst>
                                      </p:cBhvr>
                                      <p:tavLst>
                                        <p:tav tm="0">
                                          <p:val>
                                            <p:strVal val="1+#ppt_h/2"/>
                                          </p:val>
                                        </p:tav>
                                        <p:tav tm="100000">
                                          <p:val>
                                            <p:strVal val="#ppt_y"/>
                                          </p:val>
                                        </p:tav>
                                      </p:tavLst>
                                    </p:anim>
                                  </p:childTnLst>
                                </p:cTn>
                              </p:par>
                              <p:par>
                                <p:cTn id="127" presetID="2" presetClass="entr" presetSubtype="4" fill="hold" nodeType="withEffect">
                                  <p:stCondLst>
                                    <p:cond delay="0"/>
                                  </p:stCondLst>
                                  <p:childTnLst>
                                    <p:set>
                                      <p:cBhvr>
                                        <p:cTn id="128" dur="1" fill="hold">
                                          <p:stCondLst>
                                            <p:cond delay="0"/>
                                          </p:stCondLst>
                                        </p:cTn>
                                        <p:tgtEl>
                                          <p:spTgt spid="16">
                                            <p:txEl>
                                              <p:pRg st="11" end="11"/>
                                            </p:txEl>
                                          </p:spTgt>
                                        </p:tgtEl>
                                        <p:attrNameLst>
                                          <p:attrName>style.visibility</p:attrName>
                                        </p:attrNameLst>
                                      </p:cBhvr>
                                      <p:to>
                                        <p:strVal val="visible"/>
                                      </p:to>
                                    </p:set>
                                    <p:anim calcmode="lin" valueType="num">
                                      <p:cBhvr additive="base">
                                        <p:cTn id="129" dur="500" fill="hold"/>
                                        <p:tgtEl>
                                          <p:spTgt spid="16">
                                            <p:txEl>
                                              <p:pRg st="11" end="11"/>
                                            </p:txEl>
                                          </p:spTgt>
                                        </p:tgtEl>
                                        <p:attrNameLst>
                                          <p:attrName>ppt_x</p:attrName>
                                        </p:attrNameLst>
                                      </p:cBhvr>
                                      <p:tavLst>
                                        <p:tav tm="0">
                                          <p:val>
                                            <p:strVal val="#ppt_x"/>
                                          </p:val>
                                        </p:tav>
                                        <p:tav tm="100000">
                                          <p:val>
                                            <p:strVal val="#ppt_x"/>
                                          </p:val>
                                        </p:tav>
                                      </p:tavLst>
                                    </p:anim>
                                    <p:anim calcmode="lin" valueType="num">
                                      <p:cBhvr additive="base">
                                        <p:cTn id="130" dur="500" fill="hold"/>
                                        <p:tgtEl>
                                          <p:spTgt spid="16">
                                            <p:txEl>
                                              <p:pRg st="11" end="11"/>
                                            </p:txEl>
                                          </p:spTgt>
                                        </p:tgtEl>
                                        <p:attrNameLst>
                                          <p:attrName>ppt_y</p:attrName>
                                        </p:attrNameLst>
                                      </p:cBhvr>
                                      <p:tavLst>
                                        <p:tav tm="0">
                                          <p:val>
                                            <p:strVal val="1+#ppt_h/2"/>
                                          </p:val>
                                        </p:tav>
                                        <p:tav tm="100000">
                                          <p:val>
                                            <p:strVal val="#ppt_y"/>
                                          </p:val>
                                        </p:tav>
                                      </p:tavLst>
                                    </p:anim>
                                  </p:childTnLst>
                                </p:cTn>
                              </p:par>
                              <p:par>
                                <p:cTn id="131" presetID="2" presetClass="entr" presetSubtype="4" fill="hold" nodeType="withEffect">
                                  <p:stCondLst>
                                    <p:cond delay="0"/>
                                  </p:stCondLst>
                                  <p:childTnLst>
                                    <p:set>
                                      <p:cBhvr>
                                        <p:cTn id="132" dur="1" fill="hold">
                                          <p:stCondLst>
                                            <p:cond delay="0"/>
                                          </p:stCondLst>
                                        </p:cTn>
                                        <p:tgtEl>
                                          <p:spTgt spid="16">
                                            <p:txEl>
                                              <p:pRg st="12" end="12"/>
                                            </p:txEl>
                                          </p:spTgt>
                                        </p:tgtEl>
                                        <p:attrNameLst>
                                          <p:attrName>style.visibility</p:attrName>
                                        </p:attrNameLst>
                                      </p:cBhvr>
                                      <p:to>
                                        <p:strVal val="visible"/>
                                      </p:to>
                                    </p:set>
                                    <p:anim calcmode="lin" valueType="num">
                                      <p:cBhvr additive="base">
                                        <p:cTn id="133" dur="500" fill="hold"/>
                                        <p:tgtEl>
                                          <p:spTgt spid="16">
                                            <p:txEl>
                                              <p:pRg st="12" end="12"/>
                                            </p:txEl>
                                          </p:spTgt>
                                        </p:tgtEl>
                                        <p:attrNameLst>
                                          <p:attrName>ppt_x</p:attrName>
                                        </p:attrNameLst>
                                      </p:cBhvr>
                                      <p:tavLst>
                                        <p:tav tm="0">
                                          <p:val>
                                            <p:strVal val="#ppt_x"/>
                                          </p:val>
                                        </p:tav>
                                        <p:tav tm="100000">
                                          <p:val>
                                            <p:strVal val="#ppt_x"/>
                                          </p:val>
                                        </p:tav>
                                      </p:tavLst>
                                    </p:anim>
                                    <p:anim calcmode="lin" valueType="num">
                                      <p:cBhvr additive="base">
                                        <p:cTn id="134" dur="500" fill="hold"/>
                                        <p:tgtEl>
                                          <p:spTgt spid="16">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710652" y="165908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470974" y="1477045"/>
            <a:ext cx="5396426"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78771" y="1780882"/>
            <a:ext cx="411242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ỘNG CƠ BƯỚC</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934854" y="1750117"/>
            <a:ext cx="39959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uLnTx/>
                <a:uFillTx/>
                <a:latin typeface="Times New Roman" panose="02020603050405020304" pitchFamily="18" charset="0"/>
                <a:ea typeface="+mn-ea"/>
                <a:cs typeface="Times New Roman" panose="02020603050405020304" pitchFamily="18" charset="0"/>
              </a:rPr>
              <a:t>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ounded Rectangle 38"/>
          <p:cNvSpPr/>
          <p:nvPr/>
        </p:nvSpPr>
        <p:spPr>
          <a:xfrm>
            <a:off x="6406626" y="1672453"/>
            <a:ext cx="3862765" cy="820743"/>
          </a:xfrm>
          <a:prstGeom prst="roundRect">
            <a:avLst/>
          </a:prstGeom>
          <a:solidFill>
            <a:schemeClr val="accent2">
              <a:lumMod val="60000"/>
              <a:lumOff val="4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7110034" y="1760256"/>
            <a:ext cx="252858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Giới thiệu</a:t>
            </a:r>
          </a:p>
        </p:txBody>
      </p:sp>
      <p:sp>
        <p:nvSpPr>
          <p:cNvPr id="25" name="Bevel 2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Bevel 25"/>
          <p:cNvSpPr/>
          <p:nvPr/>
        </p:nvSpPr>
        <p:spPr>
          <a:xfrm>
            <a:off x="9525000" y="137231"/>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10020301" y="261592"/>
            <a:ext cx="7399456"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ĐIỀU KHIỂN ĐỘNG CƠ BƯỚC</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8" name="Rectangle 27"/>
          <p:cNvSpPr/>
          <p:nvPr/>
        </p:nvSpPr>
        <p:spPr>
          <a:xfrm>
            <a:off x="10020301" y="254078"/>
            <a:ext cx="75438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ĐIỀU KHIỂN ĐỘNG CƠ BƯỚC</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9" name="Rectangle 28"/>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1334450" y="223046"/>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MOTOR -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pic>
        <p:nvPicPr>
          <p:cNvPr id="6152" name="Picture 8" descr="Định Nghĩa ] Động cơ bước (step motor) là gì ?"/>
          <p:cNvPicPr>
            <a:picLocks noChangeAspect="1" noChangeArrowheads="1"/>
          </p:cNvPicPr>
          <p:nvPr/>
        </p:nvPicPr>
        <p:blipFill rotWithShape="1">
          <a:blip r:embed="rId3">
            <a:extLst>
              <a:ext uri="{28A0092B-C50C-407E-A947-70E740481C1C}">
                <a14:useLocalDpi xmlns:a14="http://schemas.microsoft.com/office/drawing/2010/main" val="0"/>
              </a:ext>
            </a:extLst>
          </a:blip>
          <a:srcRect l="16707" r="7668"/>
          <a:stretch/>
        </p:blipFill>
        <p:spPr bwMode="auto">
          <a:xfrm>
            <a:off x="258003" y="3428999"/>
            <a:ext cx="9220200" cy="6858001"/>
          </a:xfrm>
          <a:prstGeom prst="rect">
            <a:avLst/>
          </a:prstGeom>
          <a:noFill/>
          <a:extLst>
            <a:ext uri="{909E8E84-426E-40DD-AFC4-6F175D3DCCD1}">
              <a14:hiddenFill xmlns:a14="http://schemas.microsoft.com/office/drawing/2010/main">
                <a:solidFill>
                  <a:srgbClr val="FFFFFF"/>
                </a:solidFill>
              </a14:hiddenFill>
            </a:ext>
          </a:extLst>
        </p:spPr>
      </p:pic>
      <p:pic>
        <p:nvPicPr>
          <p:cNvPr id="6162" name="Picture 18" descr="Step Motor là gì? Tìm hiểu về ưu điểm của Stepper Motor -"/>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3064424"/>
            <a:ext cx="4037847" cy="3421744"/>
          </a:xfrm>
          <a:prstGeom prst="rect">
            <a:avLst/>
          </a:prstGeom>
          <a:noFill/>
          <a:extLst>
            <a:ext uri="{909E8E84-426E-40DD-AFC4-6F175D3DCCD1}">
              <a14:hiddenFill xmlns:a14="http://schemas.microsoft.com/office/drawing/2010/main">
                <a:solidFill>
                  <a:srgbClr val="FFFFFF"/>
                </a:solidFill>
              </a14:hiddenFill>
            </a:ext>
          </a:extLst>
        </p:spPr>
      </p:pic>
      <p:pic>
        <p:nvPicPr>
          <p:cNvPr id="37" name="image618.png"/>
          <p:cNvPicPr/>
          <p:nvPr/>
        </p:nvPicPr>
        <p:blipFill>
          <a:blip r:embed="rId5" cstate="print"/>
          <a:stretch>
            <a:fillRect/>
          </a:stretch>
        </p:blipFill>
        <p:spPr>
          <a:xfrm>
            <a:off x="10972799" y="2396448"/>
            <a:ext cx="6941950" cy="7308913"/>
          </a:xfrm>
          <a:prstGeom prst="rect">
            <a:avLst/>
          </a:prstGeom>
        </p:spPr>
      </p:pic>
    </p:spTree>
    <p:extLst>
      <p:ext uri="{BB962C8B-B14F-4D97-AF65-F5344CB8AC3E}">
        <p14:creationId xmlns:p14="http://schemas.microsoft.com/office/powerpoint/2010/main" val="3477392427"/>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additive="base">
                                        <p:cTn id="7" dur="500" fill="hold"/>
                                        <p:tgtEl>
                                          <p:spTgt spid="39"/>
                                        </p:tgtEl>
                                        <p:attrNameLst>
                                          <p:attrName>ppt_x</p:attrName>
                                        </p:attrNameLst>
                                      </p:cBhvr>
                                      <p:tavLst>
                                        <p:tav tm="0">
                                          <p:val>
                                            <p:strVal val="#ppt_x"/>
                                          </p:val>
                                        </p:tav>
                                        <p:tav tm="100000">
                                          <p:val>
                                            <p:strVal val="#ppt_x"/>
                                          </p:val>
                                        </p:tav>
                                      </p:tavLst>
                                    </p:anim>
                                    <p:anim calcmode="lin" valueType="num">
                                      <p:cBhvr additive="base">
                                        <p:cTn id="8" dur="500" fill="hold"/>
                                        <p:tgtEl>
                                          <p:spTgt spid="3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0"/>
                                        </p:tgtEl>
                                        <p:attrNameLst>
                                          <p:attrName>style.visibility</p:attrName>
                                        </p:attrNameLst>
                                      </p:cBhvr>
                                      <p:to>
                                        <p:strVal val="visible"/>
                                      </p:to>
                                    </p:set>
                                    <p:anim calcmode="lin" valueType="num">
                                      <p:cBhvr additive="base">
                                        <p:cTn id="11" dur="500" fill="hold"/>
                                        <p:tgtEl>
                                          <p:spTgt spid="40"/>
                                        </p:tgtEl>
                                        <p:attrNameLst>
                                          <p:attrName>ppt_x</p:attrName>
                                        </p:attrNameLst>
                                      </p:cBhvr>
                                      <p:tavLst>
                                        <p:tav tm="0">
                                          <p:val>
                                            <p:strVal val="#ppt_x"/>
                                          </p:val>
                                        </p:tav>
                                        <p:tav tm="100000">
                                          <p:val>
                                            <p:strVal val="#ppt_x"/>
                                          </p:val>
                                        </p:tav>
                                      </p:tavLst>
                                    </p:anim>
                                    <p:anim calcmode="lin" valueType="num">
                                      <p:cBhvr additive="base">
                                        <p:cTn id="12"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40" grpId="0"/>
    </p:bldLst>
  </p:timing>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Bevel 2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1334450" y="223046"/>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MOTOR -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8" name="Rounded Rectangle 17"/>
          <p:cNvSpPr/>
          <p:nvPr/>
        </p:nvSpPr>
        <p:spPr>
          <a:xfrm>
            <a:off x="6406626" y="1672453"/>
            <a:ext cx="3862765" cy="820743"/>
          </a:xfrm>
          <a:prstGeom prst="roundRect">
            <a:avLst/>
          </a:prstGeom>
          <a:solidFill>
            <a:schemeClr val="accent2">
              <a:lumMod val="60000"/>
              <a:lumOff val="4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6601093" y="1760792"/>
            <a:ext cx="370174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Dạng điều khiển</a:t>
            </a:r>
          </a:p>
        </p:txBody>
      </p:sp>
      <p:sp>
        <p:nvSpPr>
          <p:cNvPr id="22" name="Rectangle 21"/>
          <p:cNvSpPr/>
          <p:nvPr/>
        </p:nvSpPr>
        <p:spPr>
          <a:xfrm>
            <a:off x="710652" y="165908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23" name="Rectangle 22"/>
          <p:cNvSpPr/>
          <p:nvPr/>
        </p:nvSpPr>
        <p:spPr>
          <a:xfrm>
            <a:off x="470974" y="1477045"/>
            <a:ext cx="5625026"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24" name="Rectangle 23"/>
          <p:cNvSpPr/>
          <p:nvPr/>
        </p:nvSpPr>
        <p:spPr>
          <a:xfrm>
            <a:off x="1588101" y="1760792"/>
            <a:ext cx="483930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IỀU KHIỂN PWM</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1" name="Rectangle 30"/>
          <p:cNvSpPr/>
          <p:nvPr/>
        </p:nvSpPr>
        <p:spPr>
          <a:xfrm>
            <a:off x="934854" y="1750117"/>
            <a:ext cx="39959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rgbClr val="002060"/>
                </a:solidFill>
                <a:latin typeface="Times New Roman" panose="02020603050405020304" pitchFamily="18" charset="0"/>
                <a:cs typeface="Times New Roman" panose="02020603050405020304" pitchFamily="18" charset="0"/>
              </a:rPr>
              <a:t>4</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pic>
        <p:nvPicPr>
          <p:cNvPr id="7174" name="Picture 6" descr="Pic Pic18f4550 Pwm | Pic"/>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03323" y="2708384"/>
            <a:ext cx="6172200" cy="3086100"/>
          </a:xfrm>
          <a:prstGeom prst="rect">
            <a:avLst/>
          </a:prstGeom>
          <a:noFill/>
          <a:extLst>
            <a:ext uri="{909E8E84-426E-40DD-AFC4-6F175D3DCCD1}">
              <a14:hiddenFill xmlns:a14="http://schemas.microsoft.com/office/drawing/2010/main">
                <a:solidFill>
                  <a:srgbClr val="FFFFFF"/>
                </a:solidFill>
              </a14:hiddenFill>
            </a:ext>
          </a:extLst>
        </p:spPr>
      </p:pic>
      <p:pic>
        <p:nvPicPr>
          <p:cNvPr id="7176" name="Picture 8" descr="http://www.thebox.myzen.co.uk/Tutorial/Media/PWMan.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0" y="6210300"/>
            <a:ext cx="10381701" cy="3886200"/>
          </a:xfrm>
          <a:prstGeom prst="rect">
            <a:avLst/>
          </a:prstGeom>
          <a:noFill/>
          <a:extLst>
            <a:ext uri="{909E8E84-426E-40DD-AFC4-6F175D3DCCD1}">
              <a14:hiddenFill xmlns:a14="http://schemas.microsoft.com/office/drawing/2010/main">
                <a:solidFill>
                  <a:srgbClr val="FFFFFF"/>
                </a:solidFill>
              </a14:hiddenFill>
            </a:ext>
          </a:extLst>
        </p:spPr>
      </p:pic>
      <p:sp>
        <p:nvSpPr>
          <p:cNvPr id="33" name="Bevel 32"/>
          <p:cNvSpPr/>
          <p:nvPr/>
        </p:nvSpPr>
        <p:spPr>
          <a:xfrm>
            <a:off x="9525000" y="137231"/>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a:off x="10246780" y="291265"/>
            <a:ext cx="7399456"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a:t>
            </a: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TỐC ĐỘ - PWM</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5" name="Rectangle 34"/>
          <p:cNvSpPr/>
          <p:nvPr/>
        </p:nvSpPr>
        <p:spPr>
          <a:xfrm>
            <a:off x="10246780" y="280983"/>
            <a:ext cx="75438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a:t>
            </a: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TỐC ĐỘ - PWM</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pic>
        <p:nvPicPr>
          <p:cNvPr id="20" name="Picture 19"/>
          <p:cNvPicPr>
            <a:picLocks noChangeAspect="1"/>
          </p:cNvPicPr>
          <p:nvPr/>
        </p:nvPicPr>
        <p:blipFill rotWithShape="1">
          <a:blip r:embed="rId5"/>
          <a:srcRect l="4498" t="3968" r="6443"/>
          <a:stretch/>
        </p:blipFill>
        <p:spPr>
          <a:xfrm>
            <a:off x="10368449" y="4580194"/>
            <a:ext cx="7543801" cy="5333170"/>
          </a:xfrm>
          <a:prstGeom prst="rect">
            <a:avLst/>
          </a:prstGeom>
        </p:spPr>
      </p:pic>
    </p:spTree>
    <p:extLst>
      <p:ext uri="{BB962C8B-B14F-4D97-AF65-F5344CB8AC3E}">
        <p14:creationId xmlns:p14="http://schemas.microsoft.com/office/powerpoint/2010/main" val="773104039"/>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174"/>
                                        </p:tgtEl>
                                        <p:attrNameLst>
                                          <p:attrName>style.visibility</p:attrName>
                                        </p:attrNameLst>
                                      </p:cBhvr>
                                      <p:to>
                                        <p:strVal val="visible"/>
                                      </p:to>
                                    </p:set>
                                    <p:animEffect transition="in" filter="fade">
                                      <p:cBhvr>
                                        <p:cTn id="7" dur="1000"/>
                                        <p:tgtEl>
                                          <p:spTgt spid="7174"/>
                                        </p:tgtEl>
                                      </p:cBhvr>
                                    </p:animEffect>
                                    <p:anim calcmode="lin" valueType="num">
                                      <p:cBhvr>
                                        <p:cTn id="8" dur="1000" fill="hold"/>
                                        <p:tgtEl>
                                          <p:spTgt spid="7174"/>
                                        </p:tgtEl>
                                        <p:attrNameLst>
                                          <p:attrName>ppt_x</p:attrName>
                                        </p:attrNameLst>
                                      </p:cBhvr>
                                      <p:tavLst>
                                        <p:tav tm="0">
                                          <p:val>
                                            <p:strVal val="#ppt_x"/>
                                          </p:val>
                                        </p:tav>
                                        <p:tav tm="100000">
                                          <p:val>
                                            <p:strVal val="#ppt_x"/>
                                          </p:val>
                                        </p:tav>
                                      </p:tavLst>
                                    </p:anim>
                                    <p:anim calcmode="lin" valueType="num">
                                      <p:cBhvr>
                                        <p:cTn id="9" dur="1000" fill="hold"/>
                                        <p:tgtEl>
                                          <p:spTgt spid="717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176"/>
                                        </p:tgtEl>
                                        <p:attrNameLst>
                                          <p:attrName>style.visibility</p:attrName>
                                        </p:attrNameLst>
                                      </p:cBhvr>
                                      <p:to>
                                        <p:strVal val="visible"/>
                                      </p:to>
                                    </p:set>
                                    <p:animEffect transition="in" filter="fade">
                                      <p:cBhvr>
                                        <p:cTn id="14" dur="1000"/>
                                        <p:tgtEl>
                                          <p:spTgt spid="7176"/>
                                        </p:tgtEl>
                                      </p:cBhvr>
                                    </p:animEffect>
                                    <p:anim calcmode="lin" valueType="num">
                                      <p:cBhvr>
                                        <p:cTn id="15" dur="1000" fill="hold"/>
                                        <p:tgtEl>
                                          <p:spTgt spid="7176"/>
                                        </p:tgtEl>
                                        <p:attrNameLst>
                                          <p:attrName>ppt_x</p:attrName>
                                        </p:attrNameLst>
                                      </p:cBhvr>
                                      <p:tavLst>
                                        <p:tav tm="0">
                                          <p:val>
                                            <p:strVal val="#ppt_x"/>
                                          </p:val>
                                        </p:tav>
                                        <p:tav tm="100000">
                                          <p:val>
                                            <p:strVal val="#ppt_x"/>
                                          </p:val>
                                        </p:tav>
                                      </p:tavLst>
                                    </p:anim>
                                    <p:anim calcmode="lin" valueType="num">
                                      <p:cBhvr>
                                        <p:cTn id="16" dur="1000" fill="hold"/>
                                        <p:tgtEl>
                                          <p:spTgt spid="717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fade">
                                      <p:cBhvr>
                                        <p:cTn id="21" dur="1000"/>
                                        <p:tgtEl>
                                          <p:spTgt spid="20"/>
                                        </p:tgtEl>
                                      </p:cBhvr>
                                    </p:animEffect>
                                    <p:anim calcmode="lin" valueType="num">
                                      <p:cBhvr>
                                        <p:cTn id="22" dur="1000" fill="hold"/>
                                        <p:tgtEl>
                                          <p:spTgt spid="20"/>
                                        </p:tgtEl>
                                        <p:attrNameLst>
                                          <p:attrName>ppt_x</p:attrName>
                                        </p:attrNameLst>
                                      </p:cBhvr>
                                      <p:tavLst>
                                        <p:tav tm="0">
                                          <p:val>
                                            <p:strVal val="#ppt_x"/>
                                          </p:val>
                                        </p:tav>
                                        <p:tav tm="100000">
                                          <p:val>
                                            <p:strVal val="#ppt_x"/>
                                          </p:val>
                                        </p:tav>
                                      </p:tavLst>
                                    </p:anim>
                                    <p:anim calcmode="lin" valueType="num">
                                      <p:cBhvr>
                                        <p:cTn id="23"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Bevel 2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1334450" y="223046"/>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MOTOR -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2" name="Rectangle 21"/>
          <p:cNvSpPr/>
          <p:nvPr/>
        </p:nvSpPr>
        <p:spPr>
          <a:xfrm>
            <a:off x="710652" y="165908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23" name="Rectangle 22"/>
          <p:cNvSpPr/>
          <p:nvPr/>
        </p:nvSpPr>
        <p:spPr>
          <a:xfrm>
            <a:off x="470974" y="1477045"/>
            <a:ext cx="5625026"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24" name="Rectangle 23"/>
          <p:cNvSpPr/>
          <p:nvPr/>
        </p:nvSpPr>
        <p:spPr>
          <a:xfrm>
            <a:off x="1588101" y="1760792"/>
            <a:ext cx="483930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IỀU KHIỂN PWM</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1" name="Rectangle 30"/>
          <p:cNvSpPr/>
          <p:nvPr/>
        </p:nvSpPr>
        <p:spPr>
          <a:xfrm>
            <a:off x="934854" y="1750117"/>
            <a:ext cx="39959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rgbClr val="002060"/>
                </a:solidFill>
                <a:latin typeface="Times New Roman" panose="02020603050405020304" pitchFamily="18" charset="0"/>
                <a:cs typeface="Times New Roman" panose="02020603050405020304" pitchFamily="18" charset="0"/>
              </a:rPr>
              <a:t>4</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33" name="Bevel 32"/>
          <p:cNvSpPr/>
          <p:nvPr/>
        </p:nvSpPr>
        <p:spPr>
          <a:xfrm>
            <a:off x="9525000" y="137231"/>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a:off x="10246780" y="291265"/>
            <a:ext cx="7399456"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a:t>
            </a: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TỐC ĐỘ - PWM</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5" name="Rectangle 34"/>
          <p:cNvSpPr/>
          <p:nvPr/>
        </p:nvSpPr>
        <p:spPr>
          <a:xfrm>
            <a:off x="10246780" y="280983"/>
            <a:ext cx="75438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a:t>
            </a: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TỐC ĐỘ - PWM</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0" name="Rounded Rectangle 19"/>
          <p:cNvSpPr/>
          <p:nvPr/>
        </p:nvSpPr>
        <p:spPr>
          <a:xfrm>
            <a:off x="6406626" y="1672453"/>
            <a:ext cx="3862765" cy="820743"/>
          </a:xfrm>
          <a:prstGeom prst="roundRect">
            <a:avLst/>
          </a:prstGeom>
          <a:solidFill>
            <a:schemeClr val="accent2">
              <a:lumMod val="60000"/>
              <a:lumOff val="4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6768369" y="1760792"/>
            <a:ext cx="414310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Tập lệnh cơ sở</a:t>
            </a:r>
          </a:p>
        </p:txBody>
      </p:sp>
      <p:sp>
        <p:nvSpPr>
          <p:cNvPr id="26" name="Rectangle 25"/>
          <p:cNvSpPr/>
          <p:nvPr/>
        </p:nvSpPr>
        <p:spPr>
          <a:xfrm>
            <a:off x="470974" y="3238500"/>
            <a:ext cx="10654226" cy="615553"/>
          </a:xfrm>
          <a:prstGeom prst="rect">
            <a:avLst/>
          </a:prstGeom>
          <a:solidFill>
            <a:schemeClr val="accent4">
              <a:lumMod val="40000"/>
              <a:lumOff val="60000"/>
            </a:schemeClr>
          </a:solidFill>
        </p:spPr>
        <p:txBody>
          <a:bodyPr wrap="square">
            <a:spAutoFit/>
          </a:bodyPr>
          <a:lstStyle/>
          <a:p>
            <a:pPr lvl="0">
              <a:spcAft>
                <a:spcPts val="600"/>
              </a:spcAft>
              <a:defRPr/>
            </a:pPr>
            <a:r>
              <a:rPr lang="vi-VN" sz="3400" b="1" smtClean="0">
                <a:solidFill>
                  <a:srgbClr val="000099"/>
                </a:solidFill>
                <a:latin typeface="Courier New" panose="02070309020205020404" pitchFamily="49" charset="0"/>
                <a:cs typeface="Courier New" panose="02070309020205020404" pitchFamily="49" charset="0"/>
              </a:rPr>
              <a:t>1. setup_timer_2(t2_div_by_16, pr2, 1);</a:t>
            </a:r>
            <a:endParaRPr lang="en-US" sz="3400" b="1">
              <a:solidFill>
                <a:srgbClr val="000099"/>
              </a:solidFill>
              <a:latin typeface="Courier New" panose="02070309020205020404" pitchFamily="49" charset="0"/>
              <a:cs typeface="Courier New" panose="02070309020205020404" pitchFamily="49" charset="0"/>
            </a:endParaRPr>
          </a:p>
        </p:txBody>
      </p:sp>
      <p:sp>
        <p:nvSpPr>
          <p:cNvPr id="27" name="Rectangle 26"/>
          <p:cNvSpPr/>
          <p:nvPr/>
        </p:nvSpPr>
        <p:spPr>
          <a:xfrm>
            <a:off x="411056" y="3877210"/>
            <a:ext cx="9418744" cy="677108"/>
          </a:xfrm>
          <a:prstGeom prst="rect">
            <a:avLst/>
          </a:prstGeom>
        </p:spPr>
        <p:txBody>
          <a:bodyPr wrap="square">
            <a:spAutoFit/>
          </a:bodyPr>
          <a:lstStyle/>
          <a:p>
            <a:pPr algn="just"/>
            <a:r>
              <a:rPr lang="vi-VN" sz="3800" b="1" smtClean="0">
                <a:solidFill>
                  <a:srgbClr val="FF0000"/>
                </a:solidFill>
                <a:latin typeface="Sitka Display Semibold" pitchFamily="2" charset="0"/>
              </a:rPr>
              <a:t>Chức năng: </a:t>
            </a:r>
            <a:r>
              <a:rPr lang="vi-VN" sz="3800" b="1" smtClean="0">
                <a:solidFill>
                  <a:srgbClr val="000000"/>
                </a:solidFill>
                <a:latin typeface="Sitka Display Semibold" pitchFamily="2" charset="0"/>
              </a:rPr>
              <a:t>Khởi tạo Timer 2 phục vụ PWM</a:t>
            </a:r>
            <a:endParaRPr lang="en-US" sz="3800" b="1">
              <a:solidFill>
                <a:srgbClr val="000000"/>
              </a:solidFill>
              <a:latin typeface="Sitka Display Semibold" pitchFamily="2" charset="0"/>
            </a:endParaRPr>
          </a:p>
        </p:txBody>
      </p:sp>
      <p:sp>
        <p:nvSpPr>
          <p:cNvPr id="28" name="Rectangle 27"/>
          <p:cNvSpPr/>
          <p:nvPr/>
        </p:nvSpPr>
        <p:spPr>
          <a:xfrm>
            <a:off x="470970" y="4644422"/>
            <a:ext cx="10654230" cy="615553"/>
          </a:xfrm>
          <a:prstGeom prst="rect">
            <a:avLst/>
          </a:prstGeom>
          <a:solidFill>
            <a:schemeClr val="accent2">
              <a:lumMod val="20000"/>
              <a:lumOff val="80000"/>
            </a:schemeClr>
          </a:solidFill>
        </p:spPr>
        <p:txBody>
          <a:bodyPr wrap="square">
            <a:spAutoFit/>
          </a:bodyPr>
          <a:lstStyle/>
          <a:p>
            <a:pPr lvl="0">
              <a:spcAft>
                <a:spcPts val="600"/>
              </a:spcAft>
              <a:defRPr/>
            </a:pPr>
            <a:r>
              <a:rPr lang="vi-VN" sz="3400" b="1">
                <a:solidFill>
                  <a:srgbClr val="000099"/>
                </a:solidFill>
                <a:latin typeface="Courier New" panose="02070309020205020404" pitchFamily="49" charset="0"/>
                <a:cs typeface="Courier New" panose="02070309020205020404" pitchFamily="49" charset="0"/>
              </a:rPr>
              <a:t>2</a:t>
            </a:r>
            <a:r>
              <a:rPr lang="vi-VN" sz="3400" b="1" smtClean="0">
                <a:solidFill>
                  <a:srgbClr val="000099"/>
                </a:solidFill>
                <a:latin typeface="Courier New" panose="02070309020205020404" pitchFamily="49" charset="0"/>
                <a:cs typeface="Courier New" panose="02070309020205020404" pitchFamily="49" charset="0"/>
              </a:rPr>
              <a:t>. set_timer2(0);</a:t>
            </a:r>
            <a:endParaRPr lang="en-US" sz="3400" b="1">
              <a:solidFill>
                <a:srgbClr val="000099"/>
              </a:solidFill>
              <a:latin typeface="Courier New" panose="02070309020205020404" pitchFamily="49" charset="0"/>
              <a:cs typeface="Courier New" panose="02070309020205020404" pitchFamily="49" charset="0"/>
            </a:endParaRPr>
          </a:p>
        </p:txBody>
      </p:sp>
      <p:sp>
        <p:nvSpPr>
          <p:cNvPr id="32" name="Rectangle 31"/>
          <p:cNvSpPr/>
          <p:nvPr/>
        </p:nvSpPr>
        <p:spPr>
          <a:xfrm>
            <a:off x="343223" y="5310719"/>
            <a:ext cx="8832406" cy="677108"/>
          </a:xfrm>
          <a:prstGeom prst="rect">
            <a:avLst/>
          </a:prstGeom>
        </p:spPr>
        <p:txBody>
          <a:bodyPr wrap="square">
            <a:spAutoFit/>
          </a:bodyPr>
          <a:lstStyle/>
          <a:p>
            <a:pPr algn="just"/>
            <a:r>
              <a:rPr lang="vi-VN" sz="3800" b="1" smtClean="0">
                <a:solidFill>
                  <a:srgbClr val="FF0000"/>
                </a:solidFill>
                <a:latin typeface="Sitka Display Semibold" pitchFamily="2" charset="0"/>
              </a:rPr>
              <a:t>Chức năng: </a:t>
            </a:r>
            <a:r>
              <a:rPr lang="vi-VN" sz="3800" b="1" smtClean="0">
                <a:solidFill>
                  <a:srgbClr val="000000"/>
                </a:solidFill>
                <a:latin typeface="Sitka Display Semibold" pitchFamily="2" charset="0"/>
              </a:rPr>
              <a:t>Giá trị ban đầu cho Timer 2</a:t>
            </a:r>
            <a:endParaRPr lang="en-US" sz="3800" b="1">
              <a:solidFill>
                <a:srgbClr val="000000"/>
              </a:solidFill>
              <a:latin typeface="Sitka Display Semibold" pitchFamily="2" charset="0"/>
            </a:endParaRPr>
          </a:p>
        </p:txBody>
      </p:sp>
      <p:sp>
        <p:nvSpPr>
          <p:cNvPr id="36" name="Rectangle 35"/>
          <p:cNvSpPr/>
          <p:nvPr/>
        </p:nvSpPr>
        <p:spPr>
          <a:xfrm>
            <a:off x="470969" y="6192471"/>
            <a:ext cx="10654231" cy="615553"/>
          </a:xfrm>
          <a:prstGeom prst="rect">
            <a:avLst/>
          </a:prstGeom>
          <a:solidFill>
            <a:schemeClr val="accent2">
              <a:lumMod val="20000"/>
              <a:lumOff val="80000"/>
            </a:schemeClr>
          </a:solidFill>
        </p:spPr>
        <p:txBody>
          <a:bodyPr wrap="square">
            <a:spAutoFit/>
          </a:bodyPr>
          <a:lstStyle/>
          <a:p>
            <a:pPr lvl="0">
              <a:spcAft>
                <a:spcPts val="600"/>
              </a:spcAft>
              <a:defRPr/>
            </a:pPr>
            <a:r>
              <a:rPr lang="vi-VN" sz="3400" b="1">
                <a:solidFill>
                  <a:srgbClr val="000099"/>
                </a:solidFill>
                <a:latin typeface="Courier New" panose="02070309020205020404" pitchFamily="49" charset="0"/>
                <a:cs typeface="Courier New" panose="02070309020205020404" pitchFamily="49" charset="0"/>
              </a:rPr>
              <a:t>3</a:t>
            </a:r>
            <a:r>
              <a:rPr lang="vi-VN" sz="3400" b="1" smtClean="0">
                <a:solidFill>
                  <a:srgbClr val="000099"/>
                </a:solidFill>
                <a:latin typeface="Courier New" panose="02070309020205020404" pitchFamily="49" charset="0"/>
                <a:cs typeface="Courier New" panose="02070309020205020404" pitchFamily="49" charset="0"/>
              </a:rPr>
              <a:t>. setup_ccpx(ccp_off);</a:t>
            </a:r>
            <a:endParaRPr lang="en-US" sz="3400" b="1">
              <a:solidFill>
                <a:srgbClr val="000099"/>
              </a:solidFill>
              <a:latin typeface="Courier New" panose="02070309020205020404" pitchFamily="49" charset="0"/>
              <a:cs typeface="Courier New" panose="02070309020205020404" pitchFamily="49" charset="0"/>
            </a:endParaRPr>
          </a:p>
        </p:txBody>
      </p:sp>
      <p:sp>
        <p:nvSpPr>
          <p:cNvPr id="37" name="Rectangle 36"/>
          <p:cNvSpPr/>
          <p:nvPr/>
        </p:nvSpPr>
        <p:spPr>
          <a:xfrm>
            <a:off x="329368" y="6812922"/>
            <a:ext cx="8498952" cy="677108"/>
          </a:xfrm>
          <a:prstGeom prst="rect">
            <a:avLst/>
          </a:prstGeom>
        </p:spPr>
        <p:txBody>
          <a:bodyPr wrap="square">
            <a:spAutoFit/>
          </a:bodyPr>
          <a:lstStyle/>
          <a:p>
            <a:pPr algn="just"/>
            <a:r>
              <a:rPr lang="vi-VN" sz="3800" b="1" smtClean="0">
                <a:solidFill>
                  <a:srgbClr val="FF0000"/>
                </a:solidFill>
                <a:latin typeface="Sitka Display Semibold" pitchFamily="2" charset="0"/>
              </a:rPr>
              <a:t>Chức năng: </a:t>
            </a:r>
            <a:r>
              <a:rPr lang="vi-VN" sz="3800" b="1" smtClean="0">
                <a:solidFill>
                  <a:srgbClr val="000000"/>
                </a:solidFill>
                <a:latin typeface="Sitka Display Semibold" pitchFamily="2" charset="0"/>
              </a:rPr>
              <a:t>Tắt khối PWM</a:t>
            </a:r>
            <a:endParaRPr lang="en-US" sz="3800" b="1">
              <a:solidFill>
                <a:srgbClr val="000000"/>
              </a:solidFill>
              <a:latin typeface="Sitka Display Semibold" pitchFamily="2" charset="0"/>
            </a:endParaRPr>
          </a:p>
        </p:txBody>
      </p:sp>
      <p:sp>
        <p:nvSpPr>
          <p:cNvPr id="38" name="Rectangle 37"/>
          <p:cNvSpPr/>
          <p:nvPr/>
        </p:nvSpPr>
        <p:spPr>
          <a:xfrm>
            <a:off x="492745" y="7699572"/>
            <a:ext cx="10632455" cy="615553"/>
          </a:xfrm>
          <a:prstGeom prst="rect">
            <a:avLst/>
          </a:prstGeom>
          <a:solidFill>
            <a:schemeClr val="accent2">
              <a:lumMod val="20000"/>
              <a:lumOff val="80000"/>
            </a:schemeClr>
          </a:solidFill>
        </p:spPr>
        <p:txBody>
          <a:bodyPr wrap="square">
            <a:spAutoFit/>
          </a:bodyPr>
          <a:lstStyle/>
          <a:p>
            <a:pPr lvl="0">
              <a:spcAft>
                <a:spcPts val="600"/>
              </a:spcAft>
              <a:defRPr/>
            </a:pPr>
            <a:r>
              <a:rPr lang="vi-VN" sz="3400" b="1">
                <a:solidFill>
                  <a:srgbClr val="000099"/>
                </a:solidFill>
                <a:latin typeface="Courier New" panose="02070309020205020404" pitchFamily="49" charset="0"/>
                <a:cs typeface="Courier New" panose="02070309020205020404" pitchFamily="49" charset="0"/>
              </a:rPr>
              <a:t>4. </a:t>
            </a:r>
            <a:r>
              <a:rPr lang="vi-VN" sz="3400" b="1" smtClean="0">
                <a:solidFill>
                  <a:srgbClr val="000099"/>
                </a:solidFill>
                <a:latin typeface="Courier New" panose="02070309020205020404" pitchFamily="49" charset="0"/>
                <a:cs typeface="Courier New" panose="02070309020205020404" pitchFamily="49" charset="0"/>
              </a:rPr>
              <a:t>setup_ccpx(ccp_pwm);</a:t>
            </a:r>
            <a:endParaRPr lang="en-US" sz="3400" b="1">
              <a:solidFill>
                <a:srgbClr val="000099"/>
              </a:solidFill>
              <a:latin typeface="Courier New" panose="02070309020205020404" pitchFamily="49" charset="0"/>
              <a:cs typeface="Courier New" panose="02070309020205020404" pitchFamily="49" charset="0"/>
            </a:endParaRPr>
          </a:p>
        </p:txBody>
      </p:sp>
      <p:sp>
        <p:nvSpPr>
          <p:cNvPr id="39" name="Rectangle 38"/>
          <p:cNvSpPr/>
          <p:nvPr/>
        </p:nvSpPr>
        <p:spPr>
          <a:xfrm>
            <a:off x="397201" y="8315125"/>
            <a:ext cx="8498952" cy="677108"/>
          </a:xfrm>
          <a:prstGeom prst="rect">
            <a:avLst/>
          </a:prstGeom>
        </p:spPr>
        <p:txBody>
          <a:bodyPr wrap="square">
            <a:spAutoFit/>
          </a:bodyPr>
          <a:lstStyle/>
          <a:p>
            <a:pPr algn="just"/>
            <a:r>
              <a:rPr lang="vi-VN" sz="3800" b="1" smtClean="0">
                <a:solidFill>
                  <a:srgbClr val="FF0000"/>
                </a:solidFill>
                <a:latin typeface="Sitka Display Semibold" pitchFamily="2" charset="0"/>
              </a:rPr>
              <a:t>Chức năng: </a:t>
            </a:r>
            <a:r>
              <a:rPr lang="vi-VN" sz="3800" b="1" smtClean="0">
                <a:solidFill>
                  <a:srgbClr val="000000"/>
                </a:solidFill>
                <a:latin typeface="Sitka Display Semibold" pitchFamily="2" charset="0"/>
              </a:rPr>
              <a:t>Mở khối PWM</a:t>
            </a:r>
            <a:endParaRPr lang="en-US" sz="3800" b="1">
              <a:solidFill>
                <a:srgbClr val="000000"/>
              </a:solidFill>
              <a:latin typeface="Sitka Display Semibold" pitchFamily="2" charset="0"/>
            </a:endParaRPr>
          </a:p>
        </p:txBody>
      </p:sp>
      <p:graphicFrame>
        <p:nvGraphicFramePr>
          <p:cNvPr id="40" name="Object 39"/>
          <p:cNvGraphicFramePr>
            <a:graphicFrameLocks noChangeAspect="1"/>
          </p:cNvGraphicFramePr>
          <p:nvPr>
            <p:extLst>
              <p:ext uri="{D42A27DB-BD31-4B8C-83A1-F6EECF244321}">
                <p14:modId xmlns:p14="http://schemas.microsoft.com/office/powerpoint/2010/main" val="2560042179"/>
              </p:ext>
            </p:extLst>
          </p:nvPr>
        </p:nvGraphicFramePr>
        <p:xfrm>
          <a:off x="11748249" y="2983937"/>
          <a:ext cx="3638452" cy="1094755"/>
        </p:xfrm>
        <a:graphic>
          <a:graphicData uri="http://schemas.openxmlformats.org/presentationml/2006/ole">
            <mc:AlternateContent xmlns:mc="http://schemas.openxmlformats.org/markup-compatibility/2006">
              <mc:Choice xmlns:v="urn:schemas-microsoft-com:vml" Requires="v">
                <p:oleObj spid="_x0000_s11398" name="Equation" r:id="rId4" imgW="1434960" imgH="431640" progId="Equation.DSMT4">
                  <p:embed/>
                </p:oleObj>
              </mc:Choice>
              <mc:Fallback>
                <p:oleObj name="Equation" r:id="rId4" imgW="1434960" imgH="431640" progId="Equation.DSMT4">
                  <p:embed/>
                  <p:pic>
                    <p:nvPicPr>
                      <p:cNvPr id="2" name="Object 1"/>
                      <p:cNvPicPr/>
                      <p:nvPr/>
                    </p:nvPicPr>
                    <p:blipFill>
                      <a:blip r:embed="rId5"/>
                      <a:stretch>
                        <a:fillRect/>
                      </a:stretch>
                    </p:blipFill>
                    <p:spPr>
                      <a:xfrm>
                        <a:off x="11748249" y="2983937"/>
                        <a:ext cx="3638452" cy="1094755"/>
                      </a:xfrm>
                      <a:prstGeom prst="rect">
                        <a:avLst/>
                      </a:prstGeom>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691074462"/>
              </p:ext>
            </p:extLst>
          </p:nvPr>
        </p:nvGraphicFramePr>
        <p:xfrm>
          <a:off x="11531126" y="4389429"/>
          <a:ext cx="4830763" cy="1125537"/>
        </p:xfrm>
        <a:graphic>
          <a:graphicData uri="http://schemas.openxmlformats.org/presentationml/2006/ole">
            <mc:AlternateContent xmlns:mc="http://schemas.openxmlformats.org/markup-compatibility/2006">
              <mc:Choice xmlns:v="urn:schemas-microsoft-com:vml" Requires="v">
                <p:oleObj spid="_x0000_s11399" name="Equation" r:id="rId6" imgW="1904760" imgH="444240" progId="Equation.DSMT4">
                  <p:embed/>
                </p:oleObj>
              </mc:Choice>
              <mc:Fallback>
                <p:oleObj name="Equation" r:id="rId6" imgW="1904760" imgH="444240" progId="Equation.DSMT4">
                  <p:embed/>
                  <p:pic>
                    <p:nvPicPr>
                      <p:cNvPr id="40" name="Object 39"/>
                      <p:cNvPicPr/>
                      <p:nvPr/>
                    </p:nvPicPr>
                    <p:blipFill>
                      <a:blip r:embed="rId7"/>
                      <a:stretch>
                        <a:fillRect/>
                      </a:stretch>
                    </p:blipFill>
                    <p:spPr>
                      <a:xfrm>
                        <a:off x="11531126" y="4389429"/>
                        <a:ext cx="4830763" cy="1125537"/>
                      </a:xfrm>
                      <a:prstGeom prst="rect">
                        <a:avLst/>
                      </a:prstGeom>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1853962269"/>
              </p:ext>
            </p:extLst>
          </p:nvPr>
        </p:nvGraphicFramePr>
        <p:xfrm>
          <a:off x="11498469" y="6192471"/>
          <a:ext cx="5378450" cy="611187"/>
        </p:xfrm>
        <a:graphic>
          <a:graphicData uri="http://schemas.openxmlformats.org/presentationml/2006/ole">
            <mc:AlternateContent xmlns:mc="http://schemas.openxmlformats.org/markup-compatibility/2006">
              <mc:Choice xmlns:v="urn:schemas-microsoft-com:vml" Requires="v">
                <p:oleObj spid="_x0000_s11400" name="Equation" r:id="rId8" imgW="2120760" imgH="241200" progId="Equation.DSMT4">
                  <p:embed/>
                </p:oleObj>
              </mc:Choice>
              <mc:Fallback>
                <p:oleObj name="Equation" r:id="rId8" imgW="2120760" imgH="241200" progId="Equation.DSMT4">
                  <p:embed/>
                  <p:pic>
                    <p:nvPicPr>
                      <p:cNvPr id="41" name="Object 40"/>
                      <p:cNvPicPr/>
                      <p:nvPr/>
                    </p:nvPicPr>
                    <p:blipFill>
                      <a:blip r:embed="rId9"/>
                      <a:stretch>
                        <a:fillRect/>
                      </a:stretch>
                    </p:blipFill>
                    <p:spPr>
                      <a:xfrm>
                        <a:off x="11498469" y="6192471"/>
                        <a:ext cx="5378450" cy="611187"/>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944773418"/>
              </p:ext>
            </p:extLst>
          </p:nvPr>
        </p:nvGraphicFramePr>
        <p:xfrm>
          <a:off x="11531126" y="7481163"/>
          <a:ext cx="2479675" cy="1093787"/>
        </p:xfrm>
        <a:graphic>
          <a:graphicData uri="http://schemas.openxmlformats.org/presentationml/2006/ole">
            <mc:AlternateContent xmlns:mc="http://schemas.openxmlformats.org/markup-compatibility/2006">
              <mc:Choice xmlns:v="urn:schemas-microsoft-com:vml" Requires="v">
                <p:oleObj spid="_x0000_s11401" name="Equation" r:id="rId10" imgW="977760" imgH="431640" progId="Equation.DSMT4">
                  <p:embed/>
                </p:oleObj>
              </mc:Choice>
              <mc:Fallback>
                <p:oleObj name="Equation" r:id="rId10" imgW="977760" imgH="431640" progId="Equation.DSMT4">
                  <p:embed/>
                  <p:pic>
                    <p:nvPicPr>
                      <p:cNvPr id="42" name="Object 41"/>
                      <p:cNvPicPr/>
                      <p:nvPr/>
                    </p:nvPicPr>
                    <p:blipFill>
                      <a:blip r:embed="rId11"/>
                      <a:stretch>
                        <a:fillRect/>
                      </a:stretch>
                    </p:blipFill>
                    <p:spPr>
                      <a:xfrm>
                        <a:off x="11531126" y="7481163"/>
                        <a:ext cx="2479675" cy="1093787"/>
                      </a:xfrm>
                      <a:prstGeom prst="rect">
                        <a:avLst/>
                      </a:prstGeom>
                    </p:spPr>
                  </p:pic>
                </p:oleObj>
              </mc:Fallback>
            </mc:AlternateContent>
          </a:graphicData>
        </a:graphic>
      </p:graphicFrame>
    </p:spTree>
    <p:extLst>
      <p:ext uri="{BB962C8B-B14F-4D97-AF65-F5344CB8AC3E}">
        <p14:creationId xmlns:p14="http://schemas.microsoft.com/office/powerpoint/2010/main" val="4158834538"/>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ppt_x"/>
                                          </p:val>
                                        </p:tav>
                                        <p:tav tm="100000">
                                          <p:val>
                                            <p:strVal val="#ppt_x"/>
                                          </p:val>
                                        </p:tav>
                                      </p:tavLst>
                                    </p:anim>
                                    <p:anim calcmode="lin" valueType="num">
                                      <p:cBhvr additive="base">
                                        <p:cTn id="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7"/>
                                        </p:tgtEl>
                                        <p:attrNameLst>
                                          <p:attrName>style.visibility</p:attrName>
                                        </p:attrNameLst>
                                      </p:cBhvr>
                                      <p:to>
                                        <p:strVal val="visible"/>
                                      </p:to>
                                    </p:set>
                                    <p:anim calcmode="lin" valueType="num">
                                      <p:cBhvr additive="base">
                                        <p:cTn id="13" dur="500" fill="hold"/>
                                        <p:tgtEl>
                                          <p:spTgt spid="27"/>
                                        </p:tgtEl>
                                        <p:attrNameLst>
                                          <p:attrName>ppt_x</p:attrName>
                                        </p:attrNameLst>
                                      </p:cBhvr>
                                      <p:tavLst>
                                        <p:tav tm="0">
                                          <p:val>
                                            <p:strVal val="#ppt_x"/>
                                          </p:val>
                                        </p:tav>
                                        <p:tav tm="100000">
                                          <p:val>
                                            <p:strVal val="#ppt_x"/>
                                          </p:val>
                                        </p:tav>
                                      </p:tavLst>
                                    </p:anim>
                                    <p:anim calcmode="lin" valueType="num">
                                      <p:cBhvr additive="base">
                                        <p:cTn id="14"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8"/>
                                        </p:tgtEl>
                                        <p:attrNameLst>
                                          <p:attrName>style.visibility</p:attrName>
                                        </p:attrNameLst>
                                      </p:cBhvr>
                                      <p:to>
                                        <p:strVal val="visible"/>
                                      </p:to>
                                    </p:set>
                                    <p:anim calcmode="lin" valueType="num">
                                      <p:cBhvr additive="base">
                                        <p:cTn id="19" dur="500" fill="hold"/>
                                        <p:tgtEl>
                                          <p:spTgt spid="28"/>
                                        </p:tgtEl>
                                        <p:attrNameLst>
                                          <p:attrName>ppt_x</p:attrName>
                                        </p:attrNameLst>
                                      </p:cBhvr>
                                      <p:tavLst>
                                        <p:tav tm="0">
                                          <p:val>
                                            <p:strVal val="#ppt_x"/>
                                          </p:val>
                                        </p:tav>
                                        <p:tav tm="100000">
                                          <p:val>
                                            <p:strVal val="#ppt_x"/>
                                          </p:val>
                                        </p:tav>
                                      </p:tavLst>
                                    </p:anim>
                                    <p:anim calcmode="lin" valueType="num">
                                      <p:cBhvr additive="base">
                                        <p:cTn id="20"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2"/>
                                        </p:tgtEl>
                                        <p:attrNameLst>
                                          <p:attrName>style.visibility</p:attrName>
                                        </p:attrNameLst>
                                      </p:cBhvr>
                                      <p:to>
                                        <p:strVal val="visible"/>
                                      </p:to>
                                    </p:set>
                                    <p:anim calcmode="lin" valueType="num">
                                      <p:cBhvr additive="base">
                                        <p:cTn id="25" dur="500" fill="hold"/>
                                        <p:tgtEl>
                                          <p:spTgt spid="32"/>
                                        </p:tgtEl>
                                        <p:attrNameLst>
                                          <p:attrName>ppt_x</p:attrName>
                                        </p:attrNameLst>
                                      </p:cBhvr>
                                      <p:tavLst>
                                        <p:tav tm="0">
                                          <p:val>
                                            <p:strVal val="#ppt_x"/>
                                          </p:val>
                                        </p:tav>
                                        <p:tav tm="100000">
                                          <p:val>
                                            <p:strVal val="#ppt_x"/>
                                          </p:val>
                                        </p:tav>
                                      </p:tavLst>
                                    </p:anim>
                                    <p:anim calcmode="lin" valueType="num">
                                      <p:cBhvr additive="base">
                                        <p:cTn id="26"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6"/>
                                        </p:tgtEl>
                                        <p:attrNameLst>
                                          <p:attrName>style.visibility</p:attrName>
                                        </p:attrNameLst>
                                      </p:cBhvr>
                                      <p:to>
                                        <p:strVal val="visible"/>
                                      </p:to>
                                    </p:set>
                                    <p:anim calcmode="lin" valueType="num">
                                      <p:cBhvr additive="base">
                                        <p:cTn id="31" dur="500" fill="hold"/>
                                        <p:tgtEl>
                                          <p:spTgt spid="36"/>
                                        </p:tgtEl>
                                        <p:attrNameLst>
                                          <p:attrName>ppt_x</p:attrName>
                                        </p:attrNameLst>
                                      </p:cBhvr>
                                      <p:tavLst>
                                        <p:tav tm="0">
                                          <p:val>
                                            <p:strVal val="#ppt_x"/>
                                          </p:val>
                                        </p:tav>
                                        <p:tav tm="100000">
                                          <p:val>
                                            <p:strVal val="#ppt_x"/>
                                          </p:val>
                                        </p:tav>
                                      </p:tavLst>
                                    </p:anim>
                                    <p:anim calcmode="lin" valueType="num">
                                      <p:cBhvr additive="base">
                                        <p:cTn id="32"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7"/>
                                        </p:tgtEl>
                                        <p:attrNameLst>
                                          <p:attrName>style.visibility</p:attrName>
                                        </p:attrNameLst>
                                      </p:cBhvr>
                                      <p:to>
                                        <p:strVal val="visible"/>
                                      </p:to>
                                    </p:set>
                                    <p:anim calcmode="lin" valueType="num">
                                      <p:cBhvr additive="base">
                                        <p:cTn id="37" dur="500" fill="hold"/>
                                        <p:tgtEl>
                                          <p:spTgt spid="37"/>
                                        </p:tgtEl>
                                        <p:attrNameLst>
                                          <p:attrName>ppt_x</p:attrName>
                                        </p:attrNameLst>
                                      </p:cBhvr>
                                      <p:tavLst>
                                        <p:tav tm="0">
                                          <p:val>
                                            <p:strVal val="#ppt_x"/>
                                          </p:val>
                                        </p:tav>
                                        <p:tav tm="100000">
                                          <p:val>
                                            <p:strVal val="#ppt_x"/>
                                          </p:val>
                                        </p:tav>
                                      </p:tavLst>
                                    </p:anim>
                                    <p:anim calcmode="lin" valueType="num">
                                      <p:cBhvr additive="base">
                                        <p:cTn id="38"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8"/>
                                        </p:tgtEl>
                                        <p:attrNameLst>
                                          <p:attrName>style.visibility</p:attrName>
                                        </p:attrNameLst>
                                      </p:cBhvr>
                                      <p:to>
                                        <p:strVal val="visible"/>
                                      </p:to>
                                    </p:set>
                                    <p:anim calcmode="lin" valueType="num">
                                      <p:cBhvr additive="base">
                                        <p:cTn id="43" dur="500" fill="hold"/>
                                        <p:tgtEl>
                                          <p:spTgt spid="38"/>
                                        </p:tgtEl>
                                        <p:attrNameLst>
                                          <p:attrName>ppt_x</p:attrName>
                                        </p:attrNameLst>
                                      </p:cBhvr>
                                      <p:tavLst>
                                        <p:tav tm="0">
                                          <p:val>
                                            <p:strVal val="#ppt_x"/>
                                          </p:val>
                                        </p:tav>
                                        <p:tav tm="100000">
                                          <p:val>
                                            <p:strVal val="#ppt_x"/>
                                          </p:val>
                                        </p:tav>
                                      </p:tavLst>
                                    </p:anim>
                                    <p:anim calcmode="lin" valueType="num">
                                      <p:cBhvr additive="base">
                                        <p:cTn id="44"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9"/>
                                        </p:tgtEl>
                                        <p:attrNameLst>
                                          <p:attrName>style.visibility</p:attrName>
                                        </p:attrNameLst>
                                      </p:cBhvr>
                                      <p:to>
                                        <p:strVal val="visible"/>
                                      </p:to>
                                    </p:set>
                                    <p:anim calcmode="lin" valueType="num">
                                      <p:cBhvr additive="base">
                                        <p:cTn id="49" dur="500" fill="hold"/>
                                        <p:tgtEl>
                                          <p:spTgt spid="39"/>
                                        </p:tgtEl>
                                        <p:attrNameLst>
                                          <p:attrName>ppt_x</p:attrName>
                                        </p:attrNameLst>
                                      </p:cBhvr>
                                      <p:tavLst>
                                        <p:tav tm="0">
                                          <p:val>
                                            <p:strVal val="#ppt_x"/>
                                          </p:val>
                                        </p:tav>
                                        <p:tav tm="100000">
                                          <p:val>
                                            <p:strVal val="#ppt_x"/>
                                          </p:val>
                                        </p:tav>
                                      </p:tavLst>
                                    </p:anim>
                                    <p:anim calcmode="lin" valueType="num">
                                      <p:cBhvr additive="base">
                                        <p:cTn id="50"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40"/>
                                        </p:tgtEl>
                                        <p:attrNameLst>
                                          <p:attrName>style.visibility</p:attrName>
                                        </p:attrNameLst>
                                      </p:cBhvr>
                                      <p:to>
                                        <p:strVal val="visible"/>
                                      </p:to>
                                    </p:set>
                                    <p:animEffect transition="in" filter="fade">
                                      <p:cBhvr>
                                        <p:cTn id="55" dur="1000"/>
                                        <p:tgtEl>
                                          <p:spTgt spid="40"/>
                                        </p:tgtEl>
                                      </p:cBhvr>
                                    </p:animEffect>
                                    <p:anim calcmode="lin" valueType="num">
                                      <p:cBhvr>
                                        <p:cTn id="56" dur="1000" fill="hold"/>
                                        <p:tgtEl>
                                          <p:spTgt spid="40"/>
                                        </p:tgtEl>
                                        <p:attrNameLst>
                                          <p:attrName>ppt_x</p:attrName>
                                        </p:attrNameLst>
                                      </p:cBhvr>
                                      <p:tavLst>
                                        <p:tav tm="0">
                                          <p:val>
                                            <p:strVal val="#ppt_x"/>
                                          </p:val>
                                        </p:tav>
                                        <p:tav tm="100000">
                                          <p:val>
                                            <p:strVal val="#ppt_x"/>
                                          </p:val>
                                        </p:tav>
                                      </p:tavLst>
                                    </p:anim>
                                    <p:anim calcmode="lin" valueType="num">
                                      <p:cBhvr>
                                        <p:cTn id="57"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nodeType="clickEffect">
                                  <p:stCondLst>
                                    <p:cond delay="0"/>
                                  </p:stCondLst>
                                  <p:childTnLst>
                                    <p:set>
                                      <p:cBhvr>
                                        <p:cTn id="61" dur="1" fill="hold">
                                          <p:stCondLst>
                                            <p:cond delay="0"/>
                                          </p:stCondLst>
                                        </p:cTn>
                                        <p:tgtEl>
                                          <p:spTgt spid="41"/>
                                        </p:tgtEl>
                                        <p:attrNameLst>
                                          <p:attrName>style.visibility</p:attrName>
                                        </p:attrNameLst>
                                      </p:cBhvr>
                                      <p:to>
                                        <p:strVal val="visible"/>
                                      </p:to>
                                    </p:set>
                                    <p:anim calcmode="lin" valueType="num">
                                      <p:cBhvr additive="base">
                                        <p:cTn id="62" dur="500" fill="hold"/>
                                        <p:tgtEl>
                                          <p:spTgt spid="41"/>
                                        </p:tgtEl>
                                        <p:attrNameLst>
                                          <p:attrName>ppt_x</p:attrName>
                                        </p:attrNameLst>
                                      </p:cBhvr>
                                      <p:tavLst>
                                        <p:tav tm="0">
                                          <p:val>
                                            <p:strVal val="#ppt_x"/>
                                          </p:val>
                                        </p:tav>
                                        <p:tav tm="100000">
                                          <p:val>
                                            <p:strVal val="#ppt_x"/>
                                          </p:val>
                                        </p:tav>
                                      </p:tavLst>
                                    </p:anim>
                                    <p:anim calcmode="lin" valueType="num">
                                      <p:cBhvr additive="base">
                                        <p:cTn id="63"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nodeType="clickEffect">
                                  <p:stCondLst>
                                    <p:cond delay="0"/>
                                  </p:stCondLst>
                                  <p:childTnLst>
                                    <p:set>
                                      <p:cBhvr>
                                        <p:cTn id="67" dur="1" fill="hold">
                                          <p:stCondLst>
                                            <p:cond delay="0"/>
                                          </p:stCondLst>
                                        </p:cTn>
                                        <p:tgtEl>
                                          <p:spTgt spid="42"/>
                                        </p:tgtEl>
                                        <p:attrNameLst>
                                          <p:attrName>style.visibility</p:attrName>
                                        </p:attrNameLst>
                                      </p:cBhvr>
                                      <p:to>
                                        <p:strVal val="visible"/>
                                      </p:to>
                                    </p:set>
                                    <p:anim calcmode="lin" valueType="num">
                                      <p:cBhvr additive="base">
                                        <p:cTn id="68" dur="500" fill="hold"/>
                                        <p:tgtEl>
                                          <p:spTgt spid="42"/>
                                        </p:tgtEl>
                                        <p:attrNameLst>
                                          <p:attrName>ppt_x</p:attrName>
                                        </p:attrNameLst>
                                      </p:cBhvr>
                                      <p:tavLst>
                                        <p:tav tm="0">
                                          <p:val>
                                            <p:strVal val="#ppt_x"/>
                                          </p:val>
                                        </p:tav>
                                        <p:tav tm="100000">
                                          <p:val>
                                            <p:strVal val="#ppt_x"/>
                                          </p:val>
                                        </p:tav>
                                      </p:tavLst>
                                    </p:anim>
                                    <p:anim calcmode="lin" valueType="num">
                                      <p:cBhvr additive="base">
                                        <p:cTn id="69"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nodeType="clickEffect">
                                  <p:stCondLst>
                                    <p:cond delay="0"/>
                                  </p:stCondLst>
                                  <p:childTnLst>
                                    <p:set>
                                      <p:cBhvr>
                                        <p:cTn id="73" dur="1" fill="hold">
                                          <p:stCondLst>
                                            <p:cond delay="0"/>
                                          </p:stCondLst>
                                        </p:cTn>
                                        <p:tgtEl>
                                          <p:spTgt spid="43"/>
                                        </p:tgtEl>
                                        <p:attrNameLst>
                                          <p:attrName>style.visibility</p:attrName>
                                        </p:attrNameLst>
                                      </p:cBhvr>
                                      <p:to>
                                        <p:strVal val="visible"/>
                                      </p:to>
                                    </p:set>
                                    <p:anim calcmode="lin" valueType="num">
                                      <p:cBhvr additive="base">
                                        <p:cTn id="74" dur="500" fill="hold"/>
                                        <p:tgtEl>
                                          <p:spTgt spid="43"/>
                                        </p:tgtEl>
                                        <p:attrNameLst>
                                          <p:attrName>ppt_x</p:attrName>
                                        </p:attrNameLst>
                                      </p:cBhvr>
                                      <p:tavLst>
                                        <p:tav tm="0">
                                          <p:val>
                                            <p:strVal val="#ppt_x"/>
                                          </p:val>
                                        </p:tav>
                                        <p:tav tm="100000">
                                          <p:val>
                                            <p:strVal val="#ppt_x"/>
                                          </p:val>
                                        </p:tav>
                                      </p:tavLst>
                                    </p:anim>
                                    <p:anim calcmode="lin" valueType="num">
                                      <p:cBhvr additive="base">
                                        <p:cTn id="75"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p:bldP spid="28" grpId="0" animBg="1"/>
      <p:bldP spid="32" grpId="0"/>
      <p:bldP spid="36" grpId="0" animBg="1"/>
      <p:bldP spid="37" grpId="0"/>
      <p:bldP spid="38" grpId="0" animBg="1"/>
      <p:bldP spid="39" grpId="0"/>
    </p:bld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Bevel 2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1334450" y="223046"/>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MOTOR -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2" name="Rectangle 21"/>
          <p:cNvSpPr/>
          <p:nvPr/>
        </p:nvSpPr>
        <p:spPr>
          <a:xfrm>
            <a:off x="710652" y="165908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23" name="Rectangle 22"/>
          <p:cNvSpPr/>
          <p:nvPr/>
        </p:nvSpPr>
        <p:spPr>
          <a:xfrm>
            <a:off x="470974" y="1477045"/>
            <a:ext cx="5625026"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24" name="Rectangle 23"/>
          <p:cNvSpPr/>
          <p:nvPr/>
        </p:nvSpPr>
        <p:spPr>
          <a:xfrm>
            <a:off x="1588101" y="1760792"/>
            <a:ext cx="483930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IỀU KHIỂN PWM</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1" name="Rectangle 30"/>
          <p:cNvSpPr/>
          <p:nvPr/>
        </p:nvSpPr>
        <p:spPr>
          <a:xfrm>
            <a:off x="934854" y="1750117"/>
            <a:ext cx="39959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rgbClr val="002060"/>
                </a:solidFill>
                <a:latin typeface="Times New Roman" panose="02020603050405020304" pitchFamily="18" charset="0"/>
                <a:cs typeface="Times New Roman" panose="02020603050405020304" pitchFamily="18" charset="0"/>
              </a:rPr>
              <a:t>4</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33" name="Bevel 32"/>
          <p:cNvSpPr/>
          <p:nvPr/>
        </p:nvSpPr>
        <p:spPr>
          <a:xfrm>
            <a:off x="9525000" y="137231"/>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a:off x="10246780" y="291265"/>
            <a:ext cx="7399456"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a:t>
            </a: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TỐC ĐỘ - PWM</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5" name="Rectangle 34"/>
          <p:cNvSpPr/>
          <p:nvPr/>
        </p:nvSpPr>
        <p:spPr>
          <a:xfrm>
            <a:off x="10246780" y="280983"/>
            <a:ext cx="75438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a:t>
            </a: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TỐC ĐỘ - PWM</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0" name="Rounded Rectangle 19"/>
          <p:cNvSpPr/>
          <p:nvPr/>
        </p:nvSpPr>
        <p:spPr>
          <a:xfrm>
            <a:off x="6406626" y="1672453"/>
            <a:ext cx="3862765" cy="820743"/>
          </a:xfrm>
          <a:prstGeom prst="roundRect">
            <a:avLst/>
          </a:prstGeom>
          <a:solidFill>
            <a:schemeClr val="accent2">
              <a:lumMod val="60000"/>
              <a:lumOff val="4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6501803" y="1748749"/>
            <a:ext cx="414310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Tập lệnh giao tiếp</a:t>
            </a:r>
          </a:p>
        </p:txBody>
      </p:sp>
      <p:sp>
        <p:nvSpPr>
          <p:cNvPr id="26" name="Rectangle 25"/>
          <p:cNvSpPr/>
          <p:nvPr/>
        </p:nvSpPr>
        <p:spPr>
          <a:xfrm>
            <a:off x="470974" y="3238500"/>
            <a:ext cx="8901626" cy="615553"/>
          </a:xfrm>
          <a:prstGeom prst="rect">
            <a:avLst/>
          </a:prstGeom>
          <a:solidFill>
            <a:schemeClr val="tx2">
              <a:lumMod val="20000"/>
              <a:lumOff val="80000"/>
            </a:schemeClr>
          </a:solidFill>
        </p:spPr>
        <p:txBody>
          <a:bodyPr wrap="square">
            <a:spAutoFit/>
          </a:bodyPr>
          <a:lstStyle/>
          <a:p>
            <a:pPr lvl="0">
              <a:spcAft>
                <a:spcPts val="600"/>
              </a:spcAft>
              <a:defRPr/>
            </a:pPr>
            <a:r>
              <a:rPr lang="vi-VN" sz="3400" b="1" smtClean="0">
                <a:solidFill>
                  <a:srgbClr val="000099"/>
                </a:solidFill>
                <a:latin typeface="Courier New" panose="02070309020205020404" pitchFamily="49" charset="0"/>
                <a:cs typeface="Courier New" panose="02070309020205020404" pitchFamily="49" charset="0"/>
              </a:rPr>
              <a:t>1. </a:t>
            </a:r>
            <a:r>
              <a:rPr lang="vi-VN" sz="3400" b="1">
                <a:solidFill>
                  <a:srgbClr val="000099"/>
                </a:solidFill>
                <a:latin typeface="Courier New" panose="02070309020205020404" pitchFamily="49" charset="0"/>
                <a:cs typeface="Courier New" panose="02070309020205020404" pitchFamily="49" charset="0"/>
              </a:rPr>
              <a:t>dc_motor_ktao_ccp1_thuan</a:t>
            </a:r>
            <a:r>
              <a:rPr lang="vi-VN" sz="3400" b="1" smtClean="0">
                <a:solidFill>
                  <a:srgbClr val="000099"/>
                </a:solidFill>
                <a:latin typeface="Courier New" panose="02070309020205020404" pitchFamily="49" charset="0"/>
                <a:cs typeface="Courier New" panose="02070309020205020404" pitchFamily="49" charset="0"/>
              </a:rPr>
              <a:t>()</a:t>
            </a:r>
            <a:r>
              <a:rPr lang="en-US" sz="3400" b="1" smtClean="0">
                <a:solidFill>
                  <a:srgbClr val="000099"/>
                </a:solidFill>
                <a:latin typeface="Courier New" panose="02070309020205020404" pitchFamily="49" charset="0"/>
                <a:cs typeface="Courier New" panose="02070309020205020404" pitchFamily="49" charset="0"/>
              </a:rPr>
              <a:t>;</a:t>
            </a:r>
            <a:endParaRPr lang="en-US" sz="3400" b="1">
              <a:solidFill>
                <a:srgbClr val="000099"/>
              </a:solidFill>
              <a:latin typeface="Courier New" panose="02070309020205020404" pitchFamily="49" charset="0"/>
              <a:cs typeface="Courier New" panose="02070309020205020404" pitchFamily="49" charset="0"/>
            </a:endParaRPr>
          </a:p>
        </p:txBody>
      </p:sp>
      <p:sp>
        <p:nvSpPr>
          <p:cNvPr id="27" name="Rectangle 26"/>
          <p:cNvSpPr/>
          <p:nvPr/>
        </p:nvSpPr>
        <p:spPr>
          <a:xfrm>
            <a:off x="420169" y="4020365"/>
            <a:ext cx="9418744" cy="677108"/>
          </a:xfrm>
          <a:prstGeom prst="rect">
            <a:avLst/>
          </a:prstGeom>
        </p:spPr>
        <p:txBody>
          <a:bodyPr wrap="square">
            <a:spAutoFit/>
          </a:bodyPr>
          <a:lstStyle/>
          <a:p>
            <a:pPr algn="just"/>
            <a:r>
              <a:rPr lang="vi-VN" sz="3800" b="1" smtClean="0">
                <a:solidFill>
                  <a:srgbClr val="FF0000"/>
                </a:solidFill>
                <a:latin typeface="Sitka Display Semibold" pitchFamily="2" charset="0"/>
              </a:rPr>
              <a:t>Chức năng: </a:t>
            </a:r>
            <a:r>
              <a:rPr lang="vi-VN" sz="3800" b="1" smtClean="0">
                <a:solidFill>
                  <a:srgbClr val="000000"/>
                </a:solidFill>
                <a:latin typeface="Sitka Display Semibold" pitchFamily="2" charset="0"/>
              </a:rPr>
              <a:t>Điều khiển động cơ quay thuận.</a:t>
            </a:r>
            <a:endParaRPr lang="en-US" sz="3800" b="1">
              <a:solidFill>
                <a:srgbClr val="000000"/>
              </a:solidFill>
              <a:latin typeface="Sitka Display Semibold" pitchFamily="2" charset="0"/>
            </a:endParaRPr>
          </a:p>
        </p:txBody>
      </p:sp>
      <p:sp>
        <p:nvSpPr>
          <p:cNvPr id="28" name="Rectangle 27"/>
          <p:cNvSpPr/>
          <p:nvPr/>
        </p:nvSpPr>
        <p:spPr>
          <a:xfrm>
            <a:off x="492745" y="4984547"/>
            <a:ext cx="8879855" cy="615553"/>
          </a:xfrm>
          <a:prstGeom prst="rect">
            <a:avLst/>
          </a:prstGeom>
          <a:solidFill>
            <a:schemeClr val="tx2">
              <a:lumMod val="20000"/>
              <a:lumOff val="80000"/>
            </a:schemeClr>
          </a:solidFill>
        </p:spPr>
        <p:txBody>
          <a:bodyPr wrap="square">
            <a:spAutoFit/>
          </a:bodyPr>
          <a:lstStyle/>
          <a:p>
            <a:pPr lvl="0">
              <a:spcAft>
                <a:spcPts val="600"/>
              </a:spcAft>
              <a:defRPr/>
            </a:pPr>
            <a:r>
              <a:rPr lang="vi-VN" sz="3400" b="1">
                <a:solidFill>
                  <a:srgbClr val="000099"/>
                </a:solidFill>
                <a:latin typeface="Courier New" panose="02070309020205020404" pitchFamily="49" charset="0"/>
                <a:cs typeface="Courier New" panose="02070309020205020404" pitchFamily="49" charset="0"/>
              </a:rPr>
              <a:t>2</a:t>
            </a:r>
            <a:r>
              <a:rPr lang="vi-VN" sz="3400" b="1" smtClean="0">
                <a:solidFill>
                  <a:srgbClr val="000099"/>
                </a:solidFill>
                <a:latin typeface="Courier New" panose="02070309020205020404" pitchFamily="49" charset="0"/>
                <a:cs typeface="Courier New" panose="02070309020205020404" pitchFamily="49" charset="0"/>
              </a:rPr>
              <a:t>. </a:t>
            </a:r>
            <a:r>
              <a:rPr lang="vi-VN" sz="3400" b="1">
                <a:solidFill>
                  <a:srgbClr val="000099"/>
                </a:solidFill>
                <a:latin typeface="Courier New" panose="02070309020205020404" pitchFamily="49" charset="0"/>
                <a:cs typeface="Courier New" panose="02070309020205020404" pitchFamily="49" charset="0"/>
              </a:rPr>
              <a:t>dc_motor_ktao_ccp2_nghich</a:t>
            </a:r>
            <a:r>
              <a:rPr lang="vi-VN" sz="3400" b="1" smtClean="0">
                <a:solidFill>
                  <a:srgbClr val="000099"/>
                </a:solidFill>
                <a:latin typeface="Courier New" panose="02070309020205020404" pitchFamily="49" charset="0"/>
                <a:cs typeface="Courier New" panose="02070309020205020404" pitchFamily="49" charset="0"/>
              </a:rPr>
              <a:t>()</a:t>
            </a:r>
            <a:r>
              <a:rPr lang="en-US" sz="3400" b="1" smtClean="0">
                <a:solidFill>
                  <a:srgbClr val="000099"/>
                </a:solidFill>
                <a:latin typeface="Courier New" panose="02070309020205020404" pitchFamily="49" charset="0"/>
                <a:cs typeface="Courier New" panose="02070309020205020404" pitchFamily="49" charset="0"/>
              </a:rPr>
              <a:t>;</a:t>
            </a:r>
            <a:endParaRPr lang="en-US" sz="3400" b="1">
              <a:solidFill>
                <a:srgbClr val="000099"/>
              </a:solidFill>
              <a:latin typeface="Courier New" panose="02070309020205020404" pitchFamily="49" charset="0"/>
              <a:cs typeface="Courier New" panose="02070309020205020404" pitchFamily="49" charset="0"/>
            </a:endParaRPr>
          </a:p>
        </p:txBody>
      </p:sp>
      <p:sp>
        <p:nvSpPr>
          <p:cNvPr id="32" name="Rectangle 31"/>
          <p:cNvSpPr/>
          <p:nvPr/>
        </p:nvSpPr>
        <p:spPr>
          <a:xfrm>
            <a:off x="387147" y="5755864"/>
            <a:ext cx="10257763" cy="677108"/>
          </a:xfrm>
          <a:prstGeom prst="rect">
            <a:avLst/>
          </a:prstGeom>
        </p:spPr>
        <p:txBody>
          <a:bodyPr wrap="square">
            <a:spAutoFit/>
          </a:bodyPr>
          <a:lstStyle/>
          <a:p>
            <a:pPr algn="just"/>
            <a:r>
              <a:rPr lang="vi-VN" sz="3800" b="1" smtClean="0">
                <a:solidFill>
                  <a:srgbClr val="FF0000"/>
                </a:solidFill>
                <a:latin typeface="Sitka Display Semibold" pitchFamily="2" charset="0"/>
              </a:rPr>
              <a:t>Chức năng: </a:t>
            </a:r>
            <a:r>
              <a:rPr lang="vi-VN" sz="3800" b="1" smtClean="0">
                <a:solidFill>
                  <a:srgbClr val="000000"/>
                </a:solidFill>
                <a:latin typeface="Sitka Display Semibold" pitchFamily="2" charset="0"/>
              </a:rPr>
              <a:t>Điều khiển động cơ quay nghịch.</a:t>
            </a:r>
            <a:endParaRPr lang="en-US" sz="3800" b="1">
              <a:solidFill>
                <a:srgbClr val="000000"/>
              </a:solidFill>
              <a:latin typeface="Sitka Display Semibold" pitchFamily="2" charset="0"/>
            </a:endParaRPr>
          </a:p>
        </p:txBody>
      </p:sp>
      <p:sp>
        <p:nvSpPr>
          <p:cNvPr id="36" name="Rectangle 35"/>
          <p:cNvSpPr/>
          <p:nvPr/>
        </p:nvSpPr>
        <p:spPr>
          <a:xfrm>
            <a:off x="420169" y="6588736"/>
            <a:ext cx="8952431" cy="1215717"/>
          </a:xfrm>
          <a:prstGeom prst="rect">
            <a:avLst/>
          </a:prstGeom>
          <a:solidFill>
            <a:schemeClr val="tx2">
              <a:lumMod val="20000"/>
              <a:lumOff val="80000"/>
            </a:schemeClr>
          </a:solidFill>
        </p:spPr>
        <p:txBody>
          <a:bodyPr wrap="square">
            <a:spAutoFit/>
          </a:bodyPr>
          <a:lstStyle/>
          <a:p>
            <a:pPr lvl="0">
              <a:spcAft>
                <a:spcPts val="600"/>
              </a:spcAft>
              <a:defRPr/>
            </a:pPr>
            <a:r>
              <a:rPr lang="vi-VN" sz="3400" b="1">
                <a:solidFill>
                  <a:srgbClr val="000099"/>
                </a:solidFill>
                <a:latin typeface="Courier New" panose="02070309020205020404" pitchFamily="49" charset="0"/>
                <a:cs typeface="Courier New" panose="02070309020205020404" pitchFamily="49" charset="0"/>
              </a:rPr>
              <a:t>3. dc_motor_ktao_ccpx</a:t>
            </a:r>
            <a:r>
              <a:rPr lang="vi-VN" sz="3400" b="1" smtClean="0">
                <a:solidFill>
                  <a:srgbClr val="000099"/>
                </a:solidFill>
                <a:latin typeface="Courier New" panose="02070309020205020404" pitchFamily="49" charset="0"/>
                <a:cs typeface="Courier New" panose="02070309020205020404" pitchFamily="49" charset="0"/>
              </a:rPr>
              <a:t>()</a:t>
            </a:r>
            <a:r>
              <a:rPr lang="en-US" sz="3400" b="1" smtClean="0">
                <a:solidFill>
                  <a:srgbClr val="000099"/>
                </a:solidFill>
                <a:latin typeface="Courier New" panose="02070309020205020404" pitchFamily="49" charset="0"/>
                <a:cs typeface="Courier New" panose="02070309020205020404" pitchFamily="49" charset="0"/>
              </a:rPr>
              <a:t>;</a:t>
            </a:r>
          </a:p>
          <a:p>
            <a:pPr lvl="0">
              <a:spcAft>
                <a:spcPts val="600"/>
              </a:spcAft>
              <a:defRPr/>
            </a:pPr>
            <a:r>
              <a:rPr lang="en-US" sz="3400" b="1">
                <a:solidFill>
                  <a:srgbClr val="000099"/>
                </a:solidFill>
                <a:latin typeface="Courier New" panose="02070309020205020404" pitchFamily="49" charset="0"/>
                <a:cs typeface="Courier New" panose="02070309020205020404" pitchFamily="49" charset="0"/>
              </a:rPr>
              <a:t>- BTT</a:t>
            </a:r>
            <a:r>
              <a:rPr lang="en-US" sz="3400" b="1" smtClean="0">
                <a:solidFill>
                  <a:srgbClr val="000099"/>
                </a:solidFill>
                <a:latin typeface="Courier New" panose="02070309020205020404" pitchFamily="49" charset="0"/>
                <a:cs typeface="Courier New" panose="02070309020205020404" pitchFamily="49" charset="0"/>
              </a:rPr>
              <a:t>: dcmotor_tn.</a:t>
            </a:r>
            <a:endParaRPr lang="en-US" sz="3400" b="1">
              <a:solidFill>
                <a:srgbClr val="000099"/>
              </a:solidFill>
              <a:latin typeface="Courier New" panose="02070309020205020404" pitchFamily="49" charset="0"/>
              <a:cs typeface="Courier New" panose="02070309020205020404" pitchFamily="49" charset="0"/>
            </a:endParaRPr>
          </a:p>
        </p:txBody>
      </p:sp>
      <p:sp>
        <p:nvSpPr>
          <p:cNvPr id="37" name="Rectangle 36"/>
          <p:cNvSpPr/>
          <p:nvPr/>
        </p:nvSpPr>
        <p:spPr>
          <a:xfrm>
            <a:off x="394768" y="7960217"/>
            <a:ext cx="8848693" cy="1261884"/>
          </a:xfrm>
          <a:prstGeom prst="rect">
            <a:avLst/>
          </a:prstGeom>
        </p:spPr>
        <p:txBody>
          <a:bodyPr wrap="square">
            <a:spAutoFit/>
          </a:bodyPr>
          <a:lstStyle/>
          <a:p>
            <a:pPr algn="just"/>
            <a:r>
              <a:rPr lang="vi-VN" sz="3800" b="1" smtClean="0">
                <a:solidFill>
                  <a:srgbClr val="FF0000"/>
                </a:solidFill>
                <a:latin typeface="Sitka Display Semibold" pitchFamily="2" charset="0"/>
              </a:rPr>
              <a:t>Chức năng: </a:t>
            </a:r>
            <a:r>
              <a:rPr lang="vi-VN" sz="3800" b="1" smtClean="0">
                <a:solidFill>
                  <a:srgbClr val="000000"/>
                </a:solidFill>
                <a:latin typeface="Sitka Display Semibold" pitchFamily="2" charset="0"/>
              </a:rPr>
              <a:t>Điều khiển động cơ quay thuận hay nghịch phụ thuộc vào BTT.</a:t>
            </a:r>
            <a:endParaRPr lang="en-US" sz="3800" b="1">
              <a:solidFill>
                <a:srgbClr val="000000"/>
              </a:solidFill>
              <a:latin typeface="Sitka Display Semibold" pitchFamily="2" charset="0"/>
            </a:endParaRPr>
          </a:p>
        </p:txBody>
      </p:sp>
      <p:sp>
        <p:nvSpPr>
          <p:cNvPr id="38" name="Rectangle 37"/>
          <p:cNvSpPr/>
          <p:nvPr/>
        </p:nvSpPr>
        <p:spPr>
          <a:xfrm>
            <a:off x="9687789" y="3238500"/>
            <a:ext cx="7000010" cy="2246769"/>
          </a:xfrm>
          <a:prstGeom prst="rect">
            <a:avLst/>
          </a:prstGeom>
          <a:solidFill>
            <a:schemeClr val="accent2">
              <a:lumMod val="20000"/>
              <a:lumOff val="80000"/>
            </a:schemeClr>
          </a:solidFill>
          <a:ln w="38100">
            <a:solidFill>
              <a:srgbClr val="660066"/>
            </a:solidFill>
          </a:ln>
        </p:spPr>
        <p:txBody>
          <a:bodyPr wrap="square">
            <a:spAutoFit/>
          </a:bodyPr>
          <a:lstStyle/>
          <a:p>
            <a:pPr algn="just"/>
            <a:r>
              <a:rPr lang="vi-VN" sz="2800" b="1">
                <a:solidFill>
                  <a:srgbClr val="000000"/>
                </a:solidFill>
                <a:latin typeface="Courier New" panose="02070309020205020404" pitchFamily="49" charset="0"/>
                <a:cs typeface="Courier New" panose="02070309020205020404" pitchFamily="49" charset="0"/>
              </a:rPr>
              <a:t>void dc_motor_ktao_ccp1_thuan()</a:t>
            </a:r>
          </a:p>
          <a:p>
            <a:pPr algn="just"/>
            <a:r>
              <a:rPr lang="vi-VN" sz="2800" b="1">
                <a:solidFill>
                  <a:srgbClr val="000000"/>
                </a:solidFill>
                <a:latin typeface="Courier New" panose="02070309020205020404" pitchFamily="49" charset="0"/>
                <a:cs typeface="Courier New" panose="02070309020205020404" pitchFamily="49" charset="0"/>
              </a:rPr>
              <a:t>{</a:t>
            </a:r>
          </a:p>
          <a:p>
            <a:pPr lvl="1" algn="just"/>
            <a:r>
              <a:rPr lang="vi-VN" sz="2800" b="1">
                <a:solidFill>
                  <a:srgbClr val="000000"/>
                </a:solidFill>
                <a:latin typeface="Courier New" panose="02070309020205020404" pitchFamily="49" charset="0"/>
                <a:cs typeface="Courier New" panose="02070309020205020404" pitchFamily="49" charset="0"/>
              </a:rPr>
              <a:t>setup_ccp2(ccp_off); setup_ccp1(ccp_pwm);</a:t>
            </a:r>
          </a:p>
          <a:p>
            <a:pPr algn="just"/>
            <a:r>
              <a:rPr lang="vi-VN" sz="2800" b="1">
                <a:solidFill>
                  <a:srgbClr val="000000"/>
                </a:solidFill>
                <a:latin typeface="Courier New" panose="02070309020205020404" pitchFamily="49" charset="0"/>
                <a:cs typeface="Courier New" panose="02070309020205020404" pitchFamily="49" charset="0"/>
              </a:rPr>
              <a:t>}</a:t>
            </a:r>
          </a:p>
        </p:txBody>
      </p:sp>
      <p:sp>
        <p:nvSpPr>
          <p:cNvPr id="39" name="Rectangle 38"/>
          <p:cNvSpPr/>
          <p:nvPr/>
        </p:nvSpPr>
        <p:spPr>
          <a:xfrm>
            <a:off x="9687788" y="5790220"/>
            <a:ext cx="7000011" cy="2246769"/>
          </a:xfrm>
          <a:prstGeom prst="rect">
            <a:avLst/>
          </a:prstGeom>
          <a:solidFill>
            <a:schemeClr val="accent2">
              <a:lumMod val="20000"/>
              <a:lumOff val="80000"/>
            </a:schemeClr>
          </a:solidFill>
          <a:ln w="38100">
            <a:solidFill>
              <a:srgbClr val="660066"/>
            </a:solidFill>
          </a:ln>
        </p:spPr>
        <p:txBody>
          <a:bodyPr wrap="square">
            <a:spAutoFit/>
          </a:bodyPr>
          <a:lstStyle/>
          <a:p>
            <a:pPr algn="just"/>
            <a:r>
              <a:rPr lang="vi-VN" sz="2800" b="1">
                <a:solidFill>
                  <a:srgbClr val="000000"/>
                </a:solidFill>
                <a:latin typeface="Courier New" panose="02070309020205020404" pitchFamily="49" charset="0"/>
                <a:cs typeface="Courier New" panose="02070309020205020404" pitchFamily="49" charset="0"/>
              </a:rPr>
              <a:t>void dc_motor_ktao_ccp2_nghich()</a:t>
            </a:r>
          </a:p>
          <a:p>
            <a:pPr algn="just"/>
            <a:r>
              <a:rPr lang="vi-VN" sz="2800" b="1">
                <a:solidFill>
                  <a:srgbClr val="000000"/>
                </a:solidFill>
                <a:latin typeface="Courier New" panose="02070309020205020404" pitchFamily="49" charset="0"/>
                <a:cs typeface="Courier New" panose="02070309020205020404" pitchFamily="49" charset="0"/>
              </a:rPr>
              <a:t>{</a:t>
            </a:r>
          </a:p>
          <a:p>
            <a:pPr lvl="1" algn="just"/>
            <a:r>
              <a:rPr lang="vi-VN" sz="2800" b="1">
                <a:solidFill>
                  <a:srgbClr val="000000"/>
                </a:solidFill>
                <a:latin typeface="Courier New" panose="02070309020205020404" pitchFamily="49" charset="0"/>
                <a:cs typeface="Courier New" panose="02070309020205020404" pitchFamily="49" charset="0"/>
              </a:rPr>
              <a:t>setup_ccp1(ccp_off); setup_ccp2(ccp_pwm);</a:t>
            </a:r>
          </a:p>
          <a:p>
            <a:pPr algn="just"/>
            <a:r>
              <a:rPr lang="vi-VN" sz="2800" b="1">
                <a:solidFill>
                  <a:srgbClr val="000000"/>
                </a:solidFill>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1995475807"/>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1000"/>
                                        <p:tgtEl>
                                          <p:spTgt spid="26"/>
                                        </p:tgtEl>
                                      </p:cBhvr>
                                    </p:animEffect>
                                    <p:anim calcmode="lin" valueType="num">
                                      <p:cBhvr>
                                        <p:cTn id="8" dur="1000" fill="hold"/>
                                        <p:tgtEl>
                                          <p:spTgt spid="26"/>
                                        </p:tgtEl>
                                        <p:attrNameLst>
                                          <p:attrName>ppt_x</p:attrName>
                                        </p:attrNameLst>
                                      </p:cBhvr>
                                      <p:tavLst>
                                        <p:tav tm="0">
                                          <p:val>
                                            <p:strVal val="#ppt_x"/>
                                          </p:val>
                                        </p:tav>
                                        <p:tav tm="100000">
                                          <p:val>
                                            <p:strVal val="#ppt_x"/>
                                          </p:val>
                                        </p:tav>
                                      </p:tavLst>
                                    </p:anim>
                                    <p:anim calcmode="lin" valueType="num">
                                      <p:cBhvr>
                                        <p:cTn id="9"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fade">
                                      <p:cBhvr>
                                        <p:cTn id="14" dur="1000"/>
                                        <p:tgtEl>
                                          <p:spTgt spid="27"/>
                                        </p:tgtEl>
                                      </p:cBhvr>
                                    </p:animEffect>
                                    <p:anim calcmode="lin" valueType="num">
                                      <p:cBhvr>
                                        <p:cTn id="15" dur="1000" fill="hold"/>
                                        <p:tgtEl>
                                          <p:spTgt spid="27"/>
                                        </p:tgtEl>
                                        <p:attrNameLst>
                                          <p:attrName>ppt_x</p:attrName>
                                        </p:attrNameLst>
                                      </p:cBhvr>
                                      <p:tavLst>
                                        <p:tav tm="0">
                                          <p:val>
                                            <p:strVal val="#ppt_x"/>
                                          </p:val>
                                        </p:tav>
                                        <p:tav tm="100000">
                                          <p:val>
                                            <p:strVal val="#ppt_x"/>
                                          </p:val>
                                        </p:tav>
                                      </p:tavLst>
                                    </p:anim>
                                    <p:anim calcmode="lin" valueType="num">
                                      <p:cBhvr>
                                        <p:cTn id="16"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38"/>
                                        </p:tgtEl>
                                        <p:attrNameLst>
                                          <p:attrName>style.visibility</p:attrName>
                                        </p:attrNameLst>
                                      </p:cBhvr>
                                      <p:to>
                                        <p:strVal val="visible"/>
                                      </p:to>
                                    </p:set>
                                    <p:anim calcmode="lin" valueType="num">
                                      <p:cBhvr additive="base">
                                        <p:cTn id="21" dur="500" fill="hold"/>
                                        <p:tgtEl>
                                          <p:spTgt spid="38"/>
                                        </p:tgtEl>
                                        <p:attrNameLst>
                                          <p:attrName>ppt_x</p:attrName>
                                        </p:attrNameLst>
                                      </p:cBhvr>
                                      <p:tavLst>
                                        <p:tav tm="0">
                                          <p:val>
                                            <p:strVal val="#ppt_x"/>
                                          </p:val>
                                        </p:tav>
                                        <p:tav tm="100000">
                                          <p:val>
                                            <p:strVal val="#ppt_x"/>
                                          </p:val>
                                        </p:tav>
                                      </p:tavLst>
                                    </p:anim>
                                    <p:anim calcmode="lin" valueType="num">
                                      <p:cBhvr additive="base">
                                        <p:cTn id="22"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anim calcmode="lin" valueType="num">
                                      <p:cBhvr additive="base">
                                        <p:cTn id="27" dur="500" fill="hold"/>
                                        <p:tgtEl>
                                          <p:spTgt spid="28"/>
                                        </p:tgtEl>
                                        <p:attrNameLst>
                                          <p:attrName>ppt_x</p:attrName>
                                        </p:attrNameLst>
                                      </p:cBhvr>
                                      <p:tavLst>
                                        <p:tav tm="0">
                                          <p:val>
                                            <p:strVal val="#ppt_x"/>
                                          </p:val>
                                        </p:tav>
                                        <p:tav tm="100000">
                                          <p:val>
                                            <p:strVal val="#ppt_x"/>
                                          </p:val>
                                        </p:tav>
                                      </p:tavLst>
                                    </p:anim>
                                    <p:anim calcmode="lin" valueType="num">
                                      <p:cBhvr additive="base">
                                        <p:cTn id="2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2"/>
                                        </p:tgtEl>
                                        <p:attrNameLst>
                                          <p:attrName>style.visibility</p:attrName>
                                        </p:attrNameLst>
                                      </p:cBhvr>
                                      <p:to>
                                        <p:strVal val="visible"/>
                                      </p:to>
                                    </p:set>
                                    <p:anim calcmode="lin" valueType="num">
                                      <p:cBhvr additive="base">
                                        <p:cTn id="33" dur="500" fill="hold"/>
                                        <p:tgtEl>
                                          <p:spTgt spid="32"/>
                                        </p:tgtEl>
                                        <p:attrNameLst>
                                          <p:attrName>ppt_x</p:attrName>
                                        </p:attrNameLst>
                                      </p:cBhvr>
                                      <p:tavLst>
                                        <p:tav tm="0">
                                          <p:val>
                                            <p:strVal val="#ppt_x"/>
                                          </p:val>
                                        </p:tav>
                                        <p:tav tm="100000">
                                          <p:val>
                                            <p:strVal val="#ppt_x"/>
                                          </p:val>
                                        </p:tav>
                                      </p:tavLst>
                                    </p:anim>
                                    <p:anim calcmode="lin" valueType="num">
                                      <p:cBhvr additive="base">
                                        <p:cTn id="34"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39"/>
                                        </p:tgtEl>
                                        <p:attrNameLst>
                                          <p:attrName>style.visibility</p:attrName>
                                        </p:attrNameLst>
                                      </p:cBhvr>
                                      <p:to>
                                        <p:strVal val="visible"/>
                                      </p:to>
                                    </p:set>
                                    <p:anim calcmode="lin" valueType="num">
                                      <p:cBhvr additive="base">
                                        <p:cTn id="39" dur="500" fill="hold"/>
                                        <p:tgtEl>
                                          <p:spTgt spid="39"/>
                                        </p:tgtEl>
                                        <p:attrNameLst>
                                          <p:attrName>ppt_x</p:attrName>
                                        </p:attrNameLst>
                                      </p:cBhvr>
                                      <p:tavLst>
                                        <p:tav tm="0">
                                          <p:val>
                                            <p:strVal val="#ppt_x"/>
                                          </p:val>
                                        </p:tav>
                                        <p:tav tm="100000">
                                          <p:val>
                                            <p:strVal val="#ppt_x"/>
                                          </p:val>
                                        </p:tav>
                                      </p:tavLst>
                                    </p:anim>
                                    <p:anim calcmode="lin" valueType="num">
                                      <p:cBhvr additive="base">
                                        <p:cTn id="40"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36"/>
                                        </p:tgtEl>
                                        <p:attrNameLst>
                                          <p:attrName>style.visibility</p:attrName>
                                        </p:attrNameLst>
                                      </p:cBhvr>
                                      <p:to>
                                        <p:strVal val="visible"/>
                                      </p:to>
                                    </p:set>
                                    <p:animEffect transition="in" filter="fade">
                                      <p:cBhvr>
                                        <p:cTn id="45" dur="1000"/>
                                        <p:tgtEl>
                                          <p:spTgt spid="36"/>
                                        </p:tgtEl>
                                      </p:cBhvr>
                                    </p:animEffect>
                                    <p:anim calcmode="lin" valueType="num">
                                      <p:cBhvr>
                                        <p:cTn id="46" dur="1000" fill="hold"/>
                                        <p:tgtEl>
                                          <p:spTgt spid="36"/>
                                        </p:tgtEl>
                                        <p:attrNameLst>
                                          <p:attrName>ppt_x</p:attrName>
                                        </p:attrNameLst>
                                      </p:cBhvr>
                                      <p:tavLst>
                                        <p:tav tm="0">
                                          <p:val>
                                            <p:strVal val="#ppt_x"/>
                                          </p:val>
                                        </p:tav>
                                        <p:tav tm="100000">
                                          <p:val>
                                            <p:strVal val="#ppt_x"/>
                                          </p:val>
                                        </p:tav>
                                      </p:tavLst>
                                    </p:anim>
                                    <p:anim calcmode="lin" valueType="num">
                                      <p:cBhvr>
                                        <p:cTn id="47"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37"/>
                                        </p:tgtEl>
                                        <p:attrNameLst>
                                          <p:attrName>style.visibility</p:attrName>
                                        </p:attrNameLst>
                                      </p:cBhvr>
                                      <p:to>
                                        <p:strVal val="visible"/>
                                      </p:to>
                                    </p:set>
                                    <p:animEffect transition="in" filter="fade">
                                      <p:cBhvr>
                                        <p:cTn id="52" dur="1000"/>
                                        <p:tgtEl>
                                          <p:spTgt spid="37"/>
                                        </p:tgtEl>
                                      </p:cBhvr>
                                    </p:animEffect>
                                    <p:anim calcmode="lin" valueType="num">
                                      <p:cBhvr>
                                        <p:cTn id="53" dur="1000" fill="hold"/>
                                        <p:tgtEl>
                                          <p:spTgt spid="37"/>
                                        </p:tgtEl>
                                        <p:attrNameLst>
                                          <p:attrName>ppt_x</p:attrName>
                                        </p:attrNameLst>
                                      </p:cBhvr>
                                      <p:tavLst>
                                        <p:tav tm="0">
                                          <p:val>
                                            <p:strVal val="#ppt_x"/>
                                          </p:val>
                                        </p:tav>
                                        <p:tav tm="100000">
                                          <p:val>
                                            <p:strVal val="#ppt_x"/>
                                          </p:val>
                                        </p:tav>
                                      </p:tavLst>
                                    </p:anim>
                                    <p:anim calcmode="lin" valueType="num">
                                      <p:cBhvr>
                                        <p:cTn id="54"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p:bldP spid="28" grpId="0" animBg="1"/>
      <p:bldP spid="32" grpId="0"/>
      <p:bldP spid="36" grpId="0" animBg="1"/>
      <p:bldP spid="37" grpId="0"/>
      <p:bldP spid="38" grpId="0" animBg="1"/>
      <p:bldP spid="39"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Bevel 2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1334450" y="223046"/>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MOTOR -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2" name="Rectangle 21"/>
          <p:cNvSpPr/>
          <p:nvPr/>
        </p:nvSpPr>
        <p:spPr>
          <a:xfrm>
            <a:off x="710652" y="165908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23" name="Rectangle 22"/>
          <p:cNvSpPr/>
          <p:nvPr/>
        </p:nvSpPr>
        <p:spPr>
          <a:xfrm>
            <a:off x="470974" y="1477045"/>
            <a:ext cx="5625026"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24" name="Rectangle 23"/>
          <p:cNvSpPr/>
          <p:nvPr/>
        </p:nvSpPr>
        <p:spPr>
          <a:xfrm>
            <a:off x="1588101" y="1760792"/>
            <a:ext cx="483930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IỀU KHIỂN PWM</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1" name="Rectangle 30"/>
          <p:cNvSpPr/>
          <p:nvPr/>
        </p:nvSpPr>
        <p:spPr>
          <a:xfrm>
            <a:off x="934854" y="1750117"/>
            <a:ext cx="39959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rgbClr val="002060"/>
                </a:solidFill>
                <a:latin typeface="Times New Roman" panose="02020603050405020304" pitchFamily="18" charset="0"/>
                <a:cs typeface="Times New Roman" panose="02020603050405020304" pitchFamily="18" charset="0"/>
              </a:rPr>
              <a:t>4</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33" name="Bevel 32"/>
          <p:cNvSpPr/>
          <p:nvPr/>
        </p:nvSpPr>
        <p:spPr>
          <a:xfrm>
            <a:off x="9525000" y="137231"/>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a:off x="10246780" y="291265"/>
            <a:ext cx="7399456"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a:t>
            </a: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TỐC ĐỘ - PWM</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5" name="Rectangle 34"/>
          <p:cNvSpPr/>
          <p:nvPr/>
        </p:nvSpPr>
        <p:spPr>
          <a:xfrm>
            <a:off x="10246780" y="280983"/>
            <a:ext cx="75438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a:t>
            </a: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TỐC ĐỘ - PWM</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0" name="Rounded Rectangle 19"/>
          <p:cNvSpPr/>
          <p:nvPr/>
        </p:nvSpPr>
        <p:spPr>
          <a:xfrm>
            <a:off x="6406626" y="1672453"/>
            <a:ext cx="3862765" cy="820743"/>
          </a:xfrm>
          <a:prstGeom prst="roundRect">
            <a:avLst/>
          </a:prstGeom>
          <a:solidFill>
            <a:schemeClr val="accent2">
              <a:lumMod val="60000"/>
              <a:lumOff val="4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6501803" y="1748749"/>
            <a:ext cx="414310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Tập lệnh giao tiếp</a:t>
            </a:r>
          </a:p>
        </p:txBody>
      </p:sp>
      <p:sp>
        <p:nvSpPr>
          <p:cNvPr id="26" name="Rectangle 25"/>
          <p:cNvSpPr/>
          <p:nvPr/>
        </p:nvSpPr>
        <p:spPr>
          <a:xfrm>
            <a:off x="485494" y="3065284"/>
            <a:ext cx="9649106" cy="1215717"/>
          </a:xfrm>
          <a:prstGeom prst="rect">
            <a:avLst/>
          </a:prstGeom>
          <a:solidFill>
            <a:schemeClr val="tx2">
              <a:lumMod val="20000"/>
              <a:lumOff val="80000"/>
            </a:schemeClr>
          </a:solidFill>
        </p:spPr>
        <p:txBody>
          <a:bodyPr wrap="square">
            <a:spAutoFit/>
          </a:bodyPr>
          <a:lstStyle/>
          <a:p>
            <a:pPr lvl="0">
              <a:spcAft>
                <a:spcPts val="600"/>
              </a:spcAft>
              <a:defRPr/>
            </a:pPr>
            <a:r>
              <a:rPr lang="vi-VN" sz="3400" b="1">
                <a:solidFill>
                  <a:srgbClr val="000099"/>
                </a:solidFill>
                <a:latin typeface="Courier New" panose="02070309020205020404" pitchFamily="49" charset="0"/>
                <a:cs typeface="Courier New" panose="02070309020205020404" pitchFamily="49" charset="0"/>
              </a:rPr>
              <a:t>4</a:t>
            </a:r>
            <a:r>
              <a:rPr lang="vi-VN" sz="3400" b="1" smtClean="0">
                <a:solidFill>
                  <a:srgbClr val="000099"/>
                </a:solidFill>
                <a:latin typeface="Courier New" panose="02070309020205020404" pitchFamily="49" charset="0"/>
                <a:cs typeface="Courier New" panose="02070309020205020404" pitchFamily="49" charset="0"/>
              </a:rPr>
              <a:t>. </a:t>
            </a:r>
            <a:r>
              <a:rPr lang="en-US" sz="3400" b="1" smtClean="0">
                <a:solidFill>
                  <a:srgbClr val="000099"/>
                </a:solidFill>
                <a:latin typeface="Courier New" panose="02070309020205020404" pitchFamily="49" charset="0"/>
                <a:cs typeface="Courier New" panose="02070309020205020404" pitchFamily="49" charset="0"/>
              </a:rPr>
              <a:t>set_pwmx_duty(pwm_duty);</a:t>
            </a:r>
            <a:endParaRPr lang="vi-VN" sz="3400" b="1" smtClean="0">
              <a:solidFill>
                <a:srgbClr val="000099"/>
              </a:solidFill>
              <a:latin typeface="Courier New" panose="02070309020205020404" pitchFamily="49" charset="0"/>
              <a:cs typeface="Courier New" panose="02070309020205020404" pitchFamily="49" charset="0"/>
            </a:endParaRPr>
          </a:p>
          <a:p>
            <a:pPr lvl="0">
              <a:spcAft>
                <a:spcPts val="600"/>
              </a:spcAft>
              <a:defRPr/>
            </a:pPr>
            <a:r>
              <a:rPr lang="vi-VN" sz="3400" b="1">
                <a:solidFill>
                  <a:srgbClr val="000099"/>
                </a:solidFill>
                <a:latin typeface="Courier New" panose="02070309020205020404" pitchFamily="49" charset="0"/>
                <a:cs typeface="Courier New" panose="02070309020205020404" pitchFamily="49" charset="0"/>
              </a:rPr>
              <a:t>- BGT: pwm_duty</a:t>
            </a:r>
            <a:endParaRPr lang="en-US" sz="3400" b="1">
              <a:solidFill>
                <a:srgbClr val="000099"/>
              </a:solidFill>
              <a:latin typeface="Courier New" panose="02070309020205020404" pitchFamily="49" charset="0"/>
              <a:cs typeface="Courier New" panose="02070309020205020404" pitchFamily="49" charset="0"/>
            </a:endParaRPr>
          </a:p>
        </p:txBody>
      </p:sp>
      <p:sp>
        <p:nvSpPr>
          <p:cNvPr id="27" name="Rectangle 26"/>
          <p:cNvSpPr/>
          <p:nvPr/>
        </p:nvSpPr>
        <p:spPr>
          <a:xfrm>
            <a:off x="434689" y="4305325"/>
            <a:ext cx="9699912" cy="1261884"/>
          </a:xfrm>
          <a:prstGeom prst="rect">
            <a:avLst/>
          </a:prstGeom>
        </p:spPr>
        <p:txBody>
          <a:bodyPr wrap="square">
            <a:spAutoFit/>
          </a:bodyPr>
          <a:lstStyle/>
          <a:p>
            <a:pPr algn="just"/>
            <a:r>
              <a:rPr lang="vi-VN" sz="3800" b="1" smtClean="0">
                <a:solidFill>
                  <a:srgbClr val="FF0000"/>
                </a:solidFill>
                <a:latin typeface="Sitka Display Semibold" pitchFamily="2" charset="0"/>
              </a:rPr>
              <a:t>Chức năng: </a:t>
            </a:r>
            <a:r>
              <a:rPr lang="vi-VN" sz="3800" b="1" smtClean="0">
                <a:solidFill>
                  <a:srgbClr val="000000"/>
                </a:solidFill>
                <a:latin typeface="Sitka Display Semibold" pitchFamily="2" charset="0"/>
              </a:rPr>
              <a:t>Điều khiển động cơ quay với duty cho trước.</a:t>
            </a:r>
            <a:endParaRPr lang="en-US" sz="3800" b="1">
              <a:solidFill>
                <a:srgbClr val="000000"/>
              </a:solidFill>
              <a:latin typeface="Sitka Display Semibold" pitchFamily="2" charset="0"/>
            </a:endParaRPr>
          </a:p>
        </p:txBody>
      </p:sp>
      <p:sp>
        <p:nvSpPr>
          <p:cNvPr id="28" name="Rectangle 27"/>
          <p:cNvSpPr/>
          <p:nvPr/>
        </p:nvSpPr>
        <p:spPr>
          <a:xfrm>
            <a:off x="538361" y="8115300"/>
            <a:ext cx="9596239" cy="615553"/>
          </a:xfrm>
          <a:prstGeom prst="rect">
            <a:avLst/>
          </a:prstGeom>
          <a:solidFill>
            <a:schemeClr val="tx2">
              <a:lumMod val="20000"/>
              <a:lumOff val="80000"/>
            </a:schemeClr>
          </a:solidFill>
        </p:spPr>
        <p:txBody>
          <a:bodyPr wrap="square">
            <a:spAutoFit/>
          </a:bodyPr>
          <a:lstStyle/>
          <a:p>
            <a:pPr lvl="0">
              <a:spcAft>
                <a:spcPts val="600"/>
              </a:spcAft>
              <a:defRPr/>
            </a:pPr>
            <a:r>
              <a:rPr lang="vi-VN" sz="3400" b="1">
                <a:solidFill>
                  <a:srgbClr val="000099"/>
                </a:solidFill>
                <a:latin typeface="Courier New" panose="02070309020205020404" pitchFamily="49" charset="0"/>
                <a:cs typeface="Courier New" panose="02070309020205020404" pitchFamily="49" charset="0"/>
              </a:rPr>
              <a:t>6</a:t>
            </a:r>
            <a:r>
              <a:rPr lang="vi-VN" sz="3400" b="1" smtClean="0">
                <a:solidFill>
                  <a:srgbClr val="000099"/>
                </a:solidFill>
                <a:latin typeface="Courier New" panose="02070309020205020404" pitchFamily="49" charset="0"/>
                <a:cs typeface="Courier New" panose="02070309020205020404" pitchFamily="49" charset="0"/>
              </a:rPr>
              <a:t>. dc_motor_pwm_ccp1_ccp2_stop();</a:t>
            </a:r>
            <a:endParaRPr lang="en-US" sz="3400" b="1">
              <a:solidFill>
                <a:srgbClr val="000099"/>
              </a:solidFill>
              <a:latin typeface="Courier New" panose="02070309020205020404" pitchFamily="49" charset="0"/>
              <a:cs typeface="Courier New" panose="02070309020205020404" pitchFamily="49" charset="0"/>
            </a:endParaRPr>
          </a:p>
        </p:txBody>
      </p:sp>
      <p:sp>
        <p:nvSpPr>
          <p:cNvPr id="32" name="Rectangle 31"/>
          <p:cNvSpPr/>
          <p:nvPr/>
        </p:nvSpPr>
        <p:spPr>
          <a:xfrm>
            <a:off x="489116" y="8900605"/>
            <a:ext cx="10257763" cy="677108"/>
          </a:xfrm>
          <a:prstGeom prst="rect">
            <a:avLst/>
          </a:prstGeom>
        </p:spPr>
        <p:txBody>
          <a:bodyPr wrap="square">
            <a:spAutoFit/>
          </a:bodyPr>
          <a:lstStyle/>
          <a:p>
            <a:pPr algn="just"/>
            <a:r>
              <a:rPr lang="vi-VN" sz="3800" b="1" smtClean="0">
                <a:solidFill>
                  <a:srgbClr val="FF0000"/>
                </a:solidFill>
                <a:latin typeface="Sitka Display Semibold" pitchFamily="2" charset="0"/>
              </a:rPr>
              <a:t>Chức năng: </a:t>
            </a:r>
            <a:r>
              <a:rPr lang="vi-VN" sz="3800" b="1" smtClean="0">
                <a:solidFill>
                  <a:srgbClr val="000000"/>
                </a:solidFill>
                <a:latin typeface="Sitka Display Semibold" pitchFamily="2" charset="0"/>
              </a:rPr>
              <a:t>Tắt cả hai khối CCP1 và CCP2.</a:t>
            </a:r>
            <a:endParaRPr lang="en-US" sz="3800" b="1">
              <a:solidFill>
                <a:srgbClr val="000000"/>
              </a:solidFill>
              <a:latin typeface="Sitka Display Semibold" pitchFamily="2" charset="0"/>
            </a:endParaRPr>
          </a:p>
        </p:txBody>
      </p:sp>
      <p:sp>
        <p:nvSpPr>
          <p:cNvPr id="40" name="Rectangle 39"/>
          <p:cNvSpPr/>
          <p:nvPr/>
        </p:nvSpPr>
        <p:spPr>
          <a:xfrm>
            <a:off x="485494" y="5535427"/>
            <a:ext cx="9649106" cy="1215717"/>
          </a:xfrm>
          <a:prstGeom prst="rect">
            <a:avLst/>
          </a:prstGeom>
          <a:solidFill>
            <a:schemeClr val="tx2">
              <a:lumMod val="20000"/>
              <a:lumOff val="80000"/>
            </a:schemeClr>
          </a:solidFill>
        </p:spPr>
        <p:txBody>
          <a:bodyPr wrap="square">
            <a:spAutoFit/>
          </a:bodyPr>
          <a:lstStyle/>
          <a:p>
            <a:pPr lvl="0">
              <a:spcAft>
                <a:spcPts val="600"/>
              </a:spcAft>
              <a:defRPr/>
            </a:pPr>
            <a:r>
              <a:rPr lang="en-US" sz="3400" b="1" smtClean="0">
                <a:solidFill>
                  <a:srgbClr val="000099"/>
                </a:solidFill>
                <a:latin typeface="Courier New" panose="02070309020205020404" pitchFamily="49" charset="0"/>
                <a:cs typeface="Courier New" panose="02070309020205020404" pitchFamily="49" charset="0"/>
              </a:rPr>
              <a:t>5</a:t>
            </a:r>
            <a:r>
              <a:rPr lang="vi-VN" sz="3400" b="1" smtClean="0">
                <a:solidFill>
                  <a:srgbClr val="000099"/>
                </a:solidFill>
                <a:latin typeface="Courier New" panose="02070309020205020404" pitchFamily="49" charset="0"/>
                <a:cs typeface="Courier New" panose="02070309020205020404" pitchFamily="49" charset="0"/>
              </a:rPr>
              <a:t>. </a:t>
            </a:r>
            <a:r>
              <a:rPr lang="en-US" sz="3400" b="1">
                <a:solidFill>
                  <a:srgbClr val="000099"/>
                </a:solidFill>
                <a:latin typeface="Courier New" panose="02070309020205020404" pitchFamily="49" charset="0"/>
                <a:cs typeface="Courier New" panose="02070309020205020404" pitchFamily="49" charset="0"/>
              </a:rPr>
              <a:t>dc_motor_set_pwmx_duty();</a:t>
            </a:r>
            <a:endParaRPr lang="vi-VN" sz="3400" b="1" smtClean="0">
              <a:solidFill>
                <a:srgbClr val="000099"/>
              </a:solidFill>
              <a:latin typeface="Courier New" panose="02070309020205020404" pitchFamily="49" charset="0"/>
              <a:cs typeface="Courier New" panose="02070309020205020404" pitchFamily="49" charset="0"/>
            </a:endParaRPr>
          </a:p>
          <a:p>
            <a:pPr lvl="0">
              <a:spcAft>
                <a:spcPts val="600"/>
              </a:spcAft>
              <a:defRPr/>
            </a:pPr>
            <a:r>
              <a:rPr lang="vi-VN" sz="3400" b="1">
                <a:solidFill>
                  <a:srgbClr val="000099"/>
                </a:solidFill>
                <a:latin typeface="Courier New" panose="02070309020205020404" pitchFamily="49" charset="0"/>
                <a:cs typeface="Courier New" panose="02070309020205020404" pitchFamily="49" charset="0"/>
              </a:rPr>
              <a:t>- BGT: </a:t>
            </a:r>
            <a:r>
              <a:rPr lang="vi-VN" sz="3400" b="1" smtClean="0">
                <a:solidFill>
                  <a:srgbClr val="000099"/>
                </a:solidFill>
                <a:latin typeface="Courier New" panose="02070309020205020404" pitchFamily="49" charset="0"/>
                <a:cs typeface="Courier New" panose="02070309020205020404" pitchFamily="49" charset="0"/>
              </a:rPr>
              <a:t>dcmotor_tn, pwm_duty.</a:t>
            </a:r>
            <a:endParaRPr lang="en-US" sz="3400" b="1">
              <a:solidFill>
                <a:srgbClr val="000099"/>
              </a:solidFill>
              <a:latin typeface="Courier New" panose="02070309020205020404" pitchFamily="49" charset="0"/>
              <a:cs typeface="Courier New" panose="02070309020205020404" pitchFamily="49" charset="0"/>
            </a:endParaRPr>
          </a:p>
        </p:txBody>
      </p:sp>
      <p:sp>
        <p:nvSpPr>
          <p:cNvPr id="41" name="Rectangle 40"/>
          <p:cNvSpPr/>
          <p:nvPr/>
        </p:nvSpPr>
        <p:spPr>
          <a:xfrm>
            <a:off x="434689" y="6853416"/>
            <a:ext cx="9699912" cy="1261884"/>
          </a:xfrm>
          <a:prstGeom prst="rect">
            <a:avLst/>
          </a:prstGeom>
        </p:spPr>
        <p:txBody>
          <a:bodyPr wrap="square">
            <a:spAutoFit/>
          </a:bodyPr>
          <a:lstStyle/>
          <a:p>
            <a:pPr algn="just"/>
            <a:r>
              <a:rPr lang="vi-VN" sz="3800" b="1" smtClean="0">
                <a:solidFill>
                  <a:srgbClr val="FF0000"/>
                </a:solidFill>
                <a:latin typeface="Sitka Display Semibold" pitchFamily="2" charset="0"/>
              </a:rPr>
              <a:t>Chức năng: </a:t>
            </a:r>
            <a:r>
              <a:rPr lang="vi-VN" sz="3800" b="1" smtClean="0">
                <a:solidFill>
                  <a:srgbClr val="000000"/>
                </a:solidFill>
                <a:latin typeface="Sitka Display Semibold" pitchFamily="2" charset="0"/>
              </a:rPr>
              <a:t>Điều khiển động cơ quay thuận hay nghịch với duty cho trước.</a:t>
            </a:r>
            <a:endParaRPr lang="en-US" sz="3800" b="1">
              <a:solidFill>
                <a:srgbClr val="000000"/>
              </a:solidFill>
              <a:latin typeface="Sitka Display Semibold" pitchFamily="2" charset="0"/>
            </a:endParaRPr>
          </a:p>
        </p:txBody>
      </p:sp>
      <p:sp>
        <p:nvSpPr>
          <p:cNvPr id="36" name="Rectangle 35"/>
          <p:cNvSpPr/>
          <p:nvPr/>
        </p:nvSpPr>
        <p:spPr>
          <a:xfrm>
            <a:off x="10363200" y="6561028"/>
            <a:ext cx="7609612" cy="3108543"/>
          </a:xfrm>
          <a:prstGeom prst="rect">
            <a:avLst/>
          </a:prstGeom>
          <a:solidFill>
            <a:schemeClr val="accent2">
              <a:lumMod val="20000"/>
              <a:lumOff val="80000"/>
            </a:schemeClr>
          </a:solidFill>
          <a:ln w="38100">
            <a:solidFill>
              <a:srgbClr val="660066"/>
            </a:solidFill>
          </a:ln>
        </p:spPr>
        <p:txBody>
          <a:bodyPr wrap="square">
            <a:spAutoFit/>
          </a:bodyPr>
          <a:lstStyle/>
          <a:p>
            <a:pPr algn="just"/>
            <a:r>
              <a:rPr lang="vi-VN" sz="2800" b="1">
                <a:solidFill>
                  <a:srgbClr val="000000"/>
                </a:solidFill>
                <a:latin typeface="Courier New" panose="02070309020205020404" pitchFamily="49" charset="0"/>
                <a:cs typeface="Courier New" panose="02070309020205020404" pitchFamily="49" charset="0"/>
              </a:rPr>
              <a:t>void dc_motor_pwm_ccp1_ccp2_stop()</a:t>
            </a:r>
          </a:p>
          <a:p>
            <a:pPr algn="just"/>
            <a:r>
              <a:rPr lang="vi-VN" sz="2800" b="1">
                <a:solidFill>
                  <a:srgbClr val="000000"/>
                </a:solidFill>
                <a:latin typeface="Courier New" panose="02070309020205020404" pitchFamily="49" charset="0"/>
                <a:cs typeface="Courier New" panose="02070309020205020404" pitchFamily="49" charset="0"/>
              </a:rPr>
              <a:t>{</a:t>
            </a:r>
          </a:p>
          <a:p>
            <a:pPr lvl="1" algn="just"/>
            <a:r>
              <a:rPr lang="vi-VN" sz="2800" b="1">
                <a:solidFill>
                  <a:srgbClr val="000000"/>
                </a:solidFill>
                <a:latin typeface="Courier New" panose="02070309020205020404" pitchFamily="49" charset="0"/>
                <a:cs typeface="Courier New" panose="02070309020205020404" pitchFamily="49" charset="0"/>
              </a:rPr>
              <a:t>pwm_duty=0; </a:t>
            </a:r>
            <a:endParaRPr lang="vi-VN" sz="2800" b="1" smtClean="0">
              <a:solidFill>
                <a:srgbClr val="000000"/>
              </a:solidFill>
              <a:latin typeface="Courier New" panose="02070309020205020404" pitchFamily="49" charset="0"/>
              <a:cs typeface="Courier New" panose="02070309020205020404" pitchFamily="49" charset="0"/>
            </a:endParaRPr>
          </a:p>
          <a:p>
            <a:pPr lvl="1" algn="just"/>
            <a:r>
              <a:rPr lang="vi-VN" sz="2800" b="1" smtClean="0">
                <a:solidFill>
                  <a:srgbClr val="000000"/>
                </a:solidFill>
                <a:latin typeface="Courier New" panose="02070309020205020404" pitchFamily="49" charset="0"/>
                <a:cs typeface="Courier New" panose="02070309020205020404" pitchFamily="49" charset="0"/>
              </a:rPr>
              <a:t>setup_ccp1(ccp_off</a:t>
            </a:r>
            <a:r>
              <a:rPr lang="vi-VN" sz="2800" b="1">
                <a:solidFill>
                  <a:srgbClr val="000000"/>
                </a:solidFill>
                <a:latin typeface="Courier New" panose="02070309020205020404" pitchFamily="49" charset="0"/>
                <a:cs typeface="Courier New" panose="02070309020205020404" pitchFamily="49" charset="0"/>
              </a:rPr>
              <a:t>); setup_ccp2(ccp_off); dc_motor_set_pwmx_duty();</a:t>
            </a:r>
          </a:p>
          <a:p>
            <a:pPr algn="just"/>
            <a:r>
              <a:rPr lang="vi-VN" sz="2800" b="1">
                <a:solidFill>
                  <a:srgbClr val="000000"/>
                </a:solidFill>
                <a:latin typeface="Courier New" panose="02070309020205020404" pitchFamily="49" charset="0"/>
                <a:cs typeface="Courier New" panose="02070309020205020404" pitchFamily="49" charset="0"/>
              </a:rPr>
              <a:t>}</a:t>
            </a:r>
          </a:p>
        </p:txBody>
      </p:sp>
      <p:sp>
        <p:nvSpPr>
          <p:cNvPr id="37" name="Rectangle 36"/>
          <p:cNvSpPr/>
          <p:nvPr/>
        </p:nvSpPr>
        <p:spPr>
          <a:xfrm>
            <a:off x="10363200" y="3095306"/>
            <a:ext cx="7609612" cy="3108543"/>
          </a:xfrm>
          <a:prstGeom prst="rect">
            <a:avLst/>
          </a:prstGeom>
          <a:solidFill>
            <a:schemeClr val="accent2">
              <a:lumMod val="20000"/>
              <a:lumOff val="80000"/>
            </a:schemeClr>
          </a:solidFill>
          <a:ln w="38100">
            <a:solidFill>
              <a:srgbClr val="660066"/>
            </a:solidFill>
          </a:ln>
        </p:spPr>
        <p:txBody>
          <a:bodyPr wrap="square">
            <a:spAutoFit/>
          </a:bodyPr>
          <a:lstStyle/>
          <a:p>
            <a:pPr algn="just"/>
            <a:r>
              <a:rPr lang="vi-VN" sz="2800" b="1">
                <a:solidFill>
                  <a:srgbClr val="000000"/>
                </a:solidFill>
                <a:latin typeface="Courier New" panose="02070309020205020404" pitchFamily="49" charset="0"/>
                <a:cs typeface="Courier New" panose="02070309020205020404" pitchFamily="49" charset="0"/>
              </a:rPr>
              <a:t>void dc_motor_set_pwmx_duty()</a:t>
            </a:r>
          </a:p>
          <a:p>
            <a:pPr algn="just"/>
            <a:r>
              <a:rPr lang="vi-VN" sz="2800" b="1">
                <a:solidFill>
                  <a:srgbClr val="000000"/>
                </a:solidFill>
                <a:latin typeface="Courier New" panose="02070309020205020404" pitchFamily="49" charset="0"/>
                <a:cs typeface="Courier New" panose="02070309020205020404" pitchFamily="49" charset="0"/>
              </a:rPr>
              <a:t>{</a:t>
            </a:r>
          </a:p>
          <a:p>
            <a:pPr lvl="1" algn="just"/>
            <a:r>
              <a:rPr lang="vi-VN" sz="2800" b="1" smtClean="0">
                <a:solidFill>
                  <a:srgbClr val="000000"/>
                </a:solidFill>
                <a:latin typeface="Courier New" panose="02070309020205020404" pitchFamily="49" charset="0"/>
                <a:cs typeface="Courier New" panose="02070309020205020404" pitchFamily="49" charset="0"/>
              </a:rPr>
              <a:t>if(dcmotor_tn</a:t>
            </a:r>
            <a:r>
              <a:rPr lang="vi-VN" sz="2800" b="1">
                <a:solidFill>
                  <a:srgbClr val="000000"/>
                </a:solidFill>
                <a:latin typeface="Courier New" panose="02070309020205020404" pitchFamily="49" charset="0"/>
                <a:cs typeface="Courier New" panose="02070309020205020404" pitchFamily="49" charset="0"/>
              </a:rPr>
              <a:t>) </a:t>
            </a:r>
            <a:endParaRPr lang="vi-VN" sz="2800" b="1" smtClean="0">
              <a:solidFill>
                <a:srgbClr val="000000"/>
              </a:solidFill>
              <a:latin typeface="Courier New" panose="02070309020205020404" pitchFamily="49" charset="0"/>
              <a:cs typeface="Courier New" panose="02070309020205020404" pitchFamily="49" charset="0"/>
            </a:endParaRPr>
          </a:p>
          <a:p>
            <a:pPr lvl="1" algn="just"/>
            <a:r>
              <a:rPr lang="vi-VN" sz="2800" b="1" smtClean="0">
                <a:solidFill>
                  <a:srgbClr val="000000"/>
                </a:solidFill>
                <a:latin typeface="Courier New" panose="02070309020205020404" pitchFamily="49" charset="0"/>
                <a:cs typeface="Courier New" panose="02070309020205020404" pitchFamily="49" charset="0"/>
              </a:rPr>
              <a:t>set_pwm1_duty(pwm_duty</a:t>
            </a:r>
            <a:r>
              <a:rPr lang="vi-VN" sz="2800" b="1">
                <a:solidFill>
                  <a:srgbClr val="000000"/>
                </a:solidFill>
                <a:latin typeface="Courier New" panose="02070309020205020404" pitchFamily="49" charset="0"/>
                <a:cs typeface="Courier New" panose="02070309020205020404" pitchFamily="49" charset="0"/>
              </a:rPr>
              <a:t>); </a:t>
            </a:r>
            <a:endParaRPr lang="vi-VN" sz="2800" b="1" smtClean="0">
              <a:solidFill>
                <a:srgbClr val="000000"/>
              </a:solidFill>
              <a:latin typeface="Courier New" panose="02070309020205020404" pitchFamily="49" charset="0"/>
              <a:cs typeface="Courier New" panose="02070309020205020404" pitchFamily="49" charset="0"/>
            </a:endParaRPr>
          </a:p>
          <a:p>
            <a:pPr lvl="1" algn="just"/>
            <a:r>
              <a:rPr lang="vi-VN" sz="2800" b="1" smtClean="0">
                <a:solidFill>
                  <a:srgbClr val="000000"/>
                </a:solidFill>
                <a:latin typeface="Courier New" panose="02070309020205020404" pitchFamily="49" charset="0"/>
                <a:cs typeface="Courier New" panose="02070309020205020404" pitchFamily="49" charset="0"/>
              </a:rPr>
              <a:t>else</a:t>
            </a:r>
            <a:r>
              <a:rPr lang="vi-VN" sz="2800" b="1">
                <a:solidFill>
                  <a:srgbClr val="000000"/>
                </a:solidFill>
                <a:latin typeface="Courier New" panose="02070309020205020404" pitchFamily="49" charset="0"/>
                <a:cs typeface="Courier New" panose="02070309020205020404" pitchFamily="49" charset="0"/>
              </a:rPr>
              <a:t>	</a:t>
            </a:r>
            <a:endParaRPr lang="vi-VN" sz="2800" b="1" smtClean="0">
              <a:solidFill>
                <a:srgbClr val="000000"/>
              </a:solidFill>
              <a:latin typeface="Courier New" panose="02070309020205020404" pitchFamily="49" charset="0"/>
              <a:cs typeface="Courier New" panose="02070309020205020404" pitchFamily="49" charset="0"/>
            </a:endParaRPr>
          </a:p>
          <a:p>
            <a:pPr lvl="1" algn="just"/>
            <a:r>
              <a:rPr lang="vi-VN" sz="2800" b="1" smtClean="0">
                <a:solidFill>
                  <a:srgbClr val="000000"/>
                </a:solidFill>
                <a:latin typeface="Courier New" panose="02070309020205020404" pitchFamily="49" charset="0"/>
                <a:cs typeface="Courier New" panose="02070309020205020404" pitchFamily="49" charset="0"/>
              </a:rPr>
              <a:t>set_pwm2_duty(pwm_duty</a:t>
            </a:r>
            <a:r>
              <a:rPr lang="vi-VN" sz="2800" b="1">
                <a:solidFill>
                  <a:srgbClr val="000000"/>
                </a:solidFill>
                <a:latin typeface="Courier New" panose="02070309020205020404" pitchFamily="49" charset="0"/>
                <a:cs typeface="Courier New" panose="02070309020205020404" pitchFamily="49" charset="0"/>
              </a:rPr>
              <a:t>);</a:t>
            </a:r>
          </a:p>
          <a:p>
            <a:pPr algn="just"/>
            <a:r>
              <a:rPr lang="vi-VN" sz="2800" b="1">
                <a:solidFill>
                  <a:srgbClr val="000000"/>
                </a:solidFill>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24917272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ppt_x"/>
                                          </p:val>
                                        </p:tav>
                                        <p:tav tm="100000">
                                          <p:val>
                                            <p:strVal val="#ppt_x"/>
                                          </p:val>
                                        </p:tav>
                                      </p:tavLst>
                                    </p:anim>
                                    <p:anim calcmode="lin" valueType="num">
                                      <p:cBhvr additive="base">
                                        <p:cTn id="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7"/>
                                        </p:tgtEl>
                                        <p:attrNameLst>
                                          <p:attrName>style.visibility</p:attrName>
                                        </p:attrNameLst>
                                      </p:cBhvr>
                                      <p:to>
                                        <p:strVal val="visible"/>
                                      </p:to>
                                    </p:set>
                                    <p:anim calcmode="lin" valueType="num">
                                      <p:cBhvr additive="base">
                                        <p:cTn id="13" dur="500" fill="hold"/>
                                        <p:tgtEl>
                                          <p:spTgt spid="27"/>
                                        </p:tgtEl>
                                        <p:attrNameLst>
                                          <p:attrName>ppt_x</p:attrName>
                                        </p:attrNameLst>
                                      </p:cBhvr>
                                      <p:tavLst>
                                        <p:tav tm="0">
                                          <p:val>
                                            <p:strVal val="#ppt_x"/>
                                          </p:val>
                                        </p:tav>
                                        <p:tav tm="100000">
                                          <p:val>
                                            <p:strVal val="#ppt_x"/>
                                          </p:val>
                                        </p:tav>
                                      </p:tavLst>
                                    </p:anim>
                                    <p:anim calcmode="lin" valueType="num">
                                      <p:cBhvr additive="base">
                                        <p:cTn id="14"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0"/>
                                        </p:tgtEl>
                                        <p:attrNameLst>
                                          <p:attrName>style.visibility</p:attrName>
                                        </p:attrNameLst>
                                      </p:cBhvr>
                                      <p:to>
                                        <p:strVal val="visible"/>
                                      </p:to>
                                    </p:set>
                                    <p:anim calcmode="lin" valueType="num">
                                      <p:cBhvr additive="base">
                                        <p:cTn id="19" dur="500" fill="hold"/>
                                        <p:tgtEl>
                                          <p:spTgt spid="40"/>
                                        </p:tgtEl>
                                        <p:attrNameLst>
                                          <p:attrName>ppt_x</p:attrName>
                                        </p:attrNameLst>
                                      </p:cBhvr>
                                      <p:tavLst>
                                        <p:tav tm="0">
                                          <p:val>
                                            <p:strVal val="#ppt_x"/>
                                          </p:val>
                                        </p:tav>
                                        <p:tav tm="100000">
                                          <p:val>
                                            <p:strVal val="#ppt_x"/>
                                          </p:val>
                                        </p:tav>
                                      </p:tavLst>
                                    </p:anim>
                                    <p:anim calcmode="lin" valueType="num">
                                      <p:cBhvr additive="base">
                                        <p:cTn id="20"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1">
                                            <p:txEl>
                                              <p:pRg st="0" end="0"/>
                                            </p:txEl>
                                          </p:spTgt>
                                        </p:tgtEl>
                                        <p:attrNameLst>
                                          <p:attrName>style.visibility</p:attrName>
                                        </p:attrNameLst>
                                      </p:cBhvr>
                                      <p:to>
                                        <p:strVal val="visible"/>
                                      </p:to>
                                    </p:set>
                                    <p:anim calcmode="lin" valueType="num">
                                      <p:cBhvr additive="base">
                                        <p:cTn id="25" dur="500" fill="hold"/>
                                        <p:tgtEl>
                                          <p:spTgt spid="41">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7"/>
                                        </p:tgtEl>
                                        <p:attrNameLst>
                                          <p:attrName>style.visibility</p:attrName>
                                        </p:attrNameLst>
                                      </p:cBhvr>
                                      <p:to>
                                        <p:strVal val="visible"/>
                                      </p:to>
                                    </p:set>
                                    <p:anim calcmode="lin" valueType="num">
                                      <p:cBhvr additive="base">
                                        <p:cTn id="31" dur="500" fill="hold"/>
                                        <p:tgtEl>
                                          <p:spTgt spid="37"/>
                                        </p:tgtEl>
                                        <p:attrNameLst>
                                          <p:attrName>ppt_x</p:attrName>
                                        </p:attrNameLst>
                                      </p:cBhvr>
                                      <p:tavLst>
                                        <p:tav tm="0">
                                          <p:val>
                                            <p:strVal val="#ppt_x"/>
                                          </p:val>
                                        </p:tav>
                                        <p:tav tm="100000">
                                          <p:val>
                                            <p:strVal val="#ppt_x"/>
                                          </p:val>
                                        </p:tav>
                                      </p:tavLst>
                                    </p:anim>
                                    <p:anim calcmode="lin" valueType="num">
                                      <p:cBhvr additive="base">
                                        <p:cTn id="32"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8"/>
                                        </p:tgtEl>
                                        <p:attrNameLst>
                                          <p:attrName>style.visibility</p:attrName>
                                        </p:attrNameLst>
                                      </p:cBhvr>
                                      <p:to>
                                        <p:strVal val="visible"/>
                                      </p:to>
                                    </p:set>
                                    <p:anim calcmode="lin" valueType="num">
                                      <p:cBhvr additive="base">
                                        <p:cTn id="37" dur="500" fill="hold"/>
                                        <p:tgtEl>
                                          <p:spTgt spid="28"/>
                                        </p:tgtEl>
                                        <p:attrNameLst>
                                          <p:attrName>ppt_x</p:attrName>
                                        </p:attrNameLst>
                                      </p:cBhvr>
                                      <p:tavLst>
                                        <p:tav tm="0">
                                          <p:val>
                                            <p:strVal val="#ppt_x"/>
                                          </p:val>
                                        </p:tav>
                                        <p:tav tm="100000">
                                          <p:val>
                                            <p:strVal val="#ppt_x"/>
                                          </p:val>
                                        </p:tav>
                                      </p:tavLst>
                                    </p:anim>
                                    <p:anim calcmode="lin" valueType="num">
                                      <p:cBhvr additive="base">
                                        <p:cTn id="3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2"/>
                                        </p:tgtEl>
                                        <p:attrNameLst>
                                          <p:attrName>style.visibility</p:attrName>
                                        </p:attrNameLst>
                                      </p:cBhvr>
                                      <p:to>
                                        <p:strVal val="visible"/>
                                      </p:to>
                                    </p:set>
                                    <p:anim calcmode="lin" valueType="num">
                                      <p:cBhvr additive="base">
                                        <p:cTn id="43" dur="500" fill="hold"/>
                                        <p:tgtEl>
                                          <p:spTgt spid="32"/>
                                        </p:tgtEl>
                                        <p:attrNameLst>
                                          <p:attrName>ppt_x</p:attrName>
                                        </p:attrNameLst>
                                      </p:cBhvr>
                                      <p:tavLst>
                                        <p:tav tm="0">
                                          <p:val>
                                            <p:strVal val="#ppt_x"/>
                                          </p:val>
                                        </p:tav>
                                        <p:tav tm="100000">
                                          <p:val>
                                            <p:strVal val="#ppt_x"/>
                                          </p:val>
                                        </p:tav>
                                      </p:tavLst>
                                    </p:anim>
                                    <p:anim calcmode="lin" valueType="num">
                                      <p:cBhvr additive="base">
                                        <p:cTn id="44"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6"/>
                                        </p:tgtEl>
                                        <p:attrNameLst>
                                          <p:attrName>style.visibility</p:attrName>
                                        </p:attrNameLst>
                                      </p:cBhvr>
                                      <p:to>
                                        <p:strVal val="visible"/>
                                      </p:to>
                                    </p:set>
                                    <p:anim calcmode="lin" valueType="num">
                                      <p:cBhvr additive="base">
                                        <p:cTn id="49" dur="500" fill="hold"/>
                                        <p:tgtEl>
                                          <p:spTgt spid="36"/>
                                        </p:tgtEl>
                                        <p:attrNameLst>
                                          <p:attrName>ppt_x</p:attrName>
                                        </p:attrNameLst>
                                      </p:cBhvr>
                                      <p:tavLst>
                                        <p:tav tm="0">
                                          <p:val>
                                            <p:strVal val="#ppt_x"/>
                                          </p:val>
                                        </p:tav>
                                        <p:tav tm="100000">
                                          <p:val>
                                            <p:strVal val="#ppt_x"/>
                                          </p:val>
                                        </p:tav>
                                      </p:tavLst>
                                    </p:anim>
                                    <p:anim calcmode="lin" valueType="num">
                                      <p:cBhvr additive="base">
                                        <p:cTn id="5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p:bldP spid="28" grpId="0" animBg="1"/>
      <p:bldP spid="32" grpId="0"/>
      <p:bldP spid="40" grpId="0" animBg="1"/>
      <p:bldP spid="36" grpId="0" animBg="1"/>
      <p:bldP spid="37"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Bevel 2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1334450" y="223046"/>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MOTOR -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2" name="Rectangle 21"/>
          <p:cNvSpPr/>
          <p:nvPr/>
        </p:nvSpPr>
        <p:spPr>
          <a:xfrm>
            <a:off x="710652" y="165908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23" name="Rectangle 22"/>
          <p:cNvSpPr/>
          <p:nvPr/>
        </p:nvSpPr>
        <p:spPr>
          <a:xfrm>
            <a:off x="470974" y="1477045"/>
            <a:ext cx="5625026"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24" name="Rectangle 23"/>
          <p:cNvSpPr/>
          <p:nvPr/>
        </p:nvSpPr>
        <p:spPr>
          <a:xfrm>
            <a:off x="1588101" y="1760792"/>
            <a:ext cx="483930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IỀU KHIỂN PWM</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1" name="Rectangle 30"/>
          <p:cNvSpPr/>
          <p:nvPr/>
        </p:nvSpPr>
        <p:spPr>
          <a:xfrm>
            <a:off x="934854" y="1750117"/>
            <a:ext cx="39959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rgbClr val="002060"/>
                </a:solidFill>
                <a:latin typeface="Times New Roman" panose="02020603050405020304" pitchFamily="18" charset="0"/>
                <a:cs typeface="Times New Roman" panose="02020603050405020304" pitchFamily="18" charset="0"/>
              </a:rPr>
              <a:t>4</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33" name="Bevel 32"/>
          <p:cNvSpPr/>
          <p:nvPr/>
        </p:nvSpPr>
        <p:spPr>
          <a:xfrm>
            <a:off x="9525000" y="137231"/>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a:off x="10246780" y="291265"/>
            <a:ext cx="7399456"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a:t>
            </a: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TỐC ĐỘ - PWM</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5" name="Rectangle 34"/>
          <p:cNvSpPr/>
          <p:nvPr/>
        </p:nvSpPr>
        <p:spPr>
          <a:xfrm>
            <a:off x="10246780" y="280983"/>
            <a:ext cx="75438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a:t>
            </a: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TỐC ĐỘ - PWM</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6" name="Rectangle 35"/>
          <p:cNvSpPr/>
          <p:nvPr/>
        </p:nvSpPr>
        <p:spPr>
          <a:xfrm>
            <a:off x="361934" y="2680195"/>
            <a:ext cx="5734066" cy="4185761"/>
          </a:xfrm>
          <a:prstGeom prst="rect">
            <a:avLst/>
          </a:prstGeom>
        </p:spPr>
        <p:txBody>
          <a:bodyPr wrap="square">
            <a:spAutoFit/>
          </a:bodyPr>
          <a:lstStyle/>
          <a:p>
            <a:pPr algn="just"/>
            <a:r>
              <a:rPr lang="vi-VN" sz="3800" b="1">
                <a:solidFill>
                  <a:srgbClr val="FF0000"/>
                </a:solidFill>
                <a:latin typeface="Sitka Display Semibold" pitchFamily="2" charset="0"/>
              </a:rPr>
              <a:t>Ví dụ </a:t>
            </a:r>
            <a:r>
              <a:rPr lang="vi-VN" sz="3800" b="1" smtClean="0">
                <a:solidFill>
                  <a:srgbClr val="FF0000"/>
                </a:solidFill>
                <a:latin typeface="Sitka Display Semibold" pitchFamily="2" charset="0"/>
              </a:rPr>
              <a:t>17: </a:t>
            </a:r>
            <a:r>
              <a:rPr lang="vi-VN" sz="3800" b="1">
                <a:solidFill>
                  <a:srgbClr val="000000"/>
                </a:solidFill>
                <a:latin typeface="Sitka Display Semibold" pitchFamily="2" charset="0"/>
              </a:rPr>
              <a:t>Chương trình dùng </a:t>
            </a:r>
            <a:r>
              <a:rPr lang="vi-VN" sz="3800" b="1" smtClean="0">
                <a:solidFill>
                  <a:srgbClr val="000000"/>
                </a:solidFill>
                <a:latin typeface="Sitka Display Semibold" pitchFamily="2" charset="0"/>
              </a:rPr>
              <a:t>PWM điều khiển động cơ, khi nhấn ON động cơ quay thuận với duty=500. Nhấn OFF động cơ ngừng, giá trị duty hiển thị trên LED 7 đoạn.</a:t>
            </a:r>
            <a:endParaRPr lang="vi-VN" sz="3800" b="1">
              <a:solidFill>
                <a:srgbClr val="000000"/>
              </a:solidFill>
              <a:latin typeface="Sitka Display Semibold" pitchFamily="2" charset="0"/>
            </a:endParaRPr>
          </a:p>
        </p:txBody>
      </p:sp>
      <p:sp>
        <p:nvSpPr>
          <p:cNvPr id="37" name="Rectangle 36"/>
          <p:cNvSpPr/>
          <p:nvPr/>
        </p:nvSpPr>
        <p:spPr>
          <a:xfrm>
            <a:off x="6320202" y="1285005"/>
            <a:ext cx="11967798" cy="8956298"/>
          </a:xfrm>
          <a:prstGeom prst="rect">
            <a:avLst/>
          </a:prstGeom>
        </p:spPr>
        <p:txBody>
          <a:bodyPr wrap="square">
            <a:spAutoFit/>
          </a:bodyPr>
          <a:lstStyle/>
          <a:p>
            <a:r>
              <a:rPr lang="en-US" sz="3600" b="1">
                <a:solidFill>
                  <a:srgbClr val="FF0000"/>
                </a:solidFill>
                <a:latin typeface="Courier New" panose="02070309020205020404" pitchFamily="49" charset="0"/>
                <a:cs typeface="Courier New" panose="02070309020205020404" pitchFamily="49" charset="0"/>
              </a:rPr>
              <a:t>#include &lt;tv_kit_vdk_pic_all.c&gt;</a:t>
            </a:r>
          </a:p>
          <a:p>
            <a:r>
              <a:rPr lang="en-US" sz="3600" b="1">
                <a:solidFill>
                  <a:srgbClr val="0070C0"/>
                </a:solidFill>
                <a:latin typeface="Courier New" panose="02070309020205020404" pitchFamily="49" charset="0"/>
                <a:cs typeface="Courier New" panose="02070309020205020404" pitchFamily="49" charset="0"/>
              </a:rPr>
              <a:t>usi16</a:t>
            </a:r>
            <a:r>
              <a:rPr lang="en-US" sz="3600" b="1">
                <a:solidFill>
                  <a:srgbClr val="000000"/>
                </a:solidFill>
                <a:latin typeface="Courier New" panose="02070309020205020404" pitchFamily="49" charset="0"/>
                <a:cs typeface="Courier New" panose="02070309020205020404" pitchFamily="49" charset="0"/>
              </a:rPr>
              <a:t> </a:t>
            </a:r>
            <a:r>
              <a:rPr lang="en-US" sz="3600" b="1" smtClean="0">
                <a:solidFill>
                  <a:srgbClr val="000000"/>
                </a:solidFill>
                <a:latin typeface="Courier New" panose="02070309020205020404" pitchFamily="49" charset="0"/>
                <a:cs typeface="Courier New" panose="02070309020205020404" pitchFamily="49" charset="0"/>
              </a:rPr>
              <a:t>capdo;</a:t>
            </a:r>
            <a:endParaRPr lang="en-US" sz="3600" b="1">
              <a:solidFill>
                <a:srgbClr val="000000"/>
              </a:solidFill>
              <a:latin typeface="Courier New" panose="02070309020205020404" pitchFamily="49" charset="0"/>
              <a:cs typeface="Courier New" panose="02070309020205020404" pitchFamily="49" charset="0"/>
            </a:endParaRPr>
          </a:p>
          <a:p>
            <a:r>
              <a:rPr lang="en-US" sz="3600" b="1">
                <a:solidFill>
                  <a:srgbClr val="0070C0"/>
                </a:solidFill>
                <a:latin typeface="Courier New" panose="02070309020205020404" pitchFamily="49" charset="0"/>
                <a:cs typeface="Courier New" panose="02070309020205020404" pitchFamily="49" charset="0"/>
              </a:rPr>
              <a:t>void</a:t>
            </a:r>
            <a:r>
              <a:rPr lang="en-US" sz="3600" b="1">
                <a:solidFill>
                  <a:srgbClr val="000000"/>
                </a:solidFill>
                <a:latin typeface="Courier New" panose="02070309020205020404" pitchFamily="49" charset="0"/>
                <a:cs typeface="Courier New" panose="02070309020205020404" pitchFamily="49" charset="0"/>
              </a:rPr>
              <a:t> </a:t>
            </a:r>
            <a:r>
              <a:rPr lang="en-US" sz="3600" b="1" smtClean="0">
                <a:solidFill>
                  <a:srgbClr val="000000"/>
                </a:solidFill>
                <a:latin typeface="Courier New" panose="02070309020205020404" pitchFamily="49" charset="0"/>
                <a:cs typeface="Courier New" panose="02070309020205020404" pitchFamily="49" charset="0"/>
              </a:rPr>
              <a:t>hienthi7d()</a:t>
            </a:r>
            <a:endParaRPr lang="en-US" sz="3600" b="1">
              <a:solidFill>
                <a:srgbClr val="000000"/>
              </a:solidFill>
              <a:latin typeface="Courier New" panose="02070309020205020404" pitchFamily="49" charset="0"/>
              <a:cs typeface="Courier New" panose="02070309020205020404" pitchFamily="49" charset="0"/>
            </a:endParaRPr>
          </a:p>
          <a:p>
            <a:r>
              <a:rPr lang="en-US" sz="3600" b="1">
                <a:solidFill>
                  <a:srgbClr val="000000"/>
                </a:solidFill>
                <a:latin typeface="Courier New" panose="02070309020205020404" pitchFamily="49" charset="0"/>
                <a:cs typeface="Courier New" panose="02070309020205020404" pitchFamily="49" charset="0"/>
              </a:rPr>
              <a:t>{</a:t>
            </a:r>
          </a:p>
          <a:p>
            <a:r>
              <a:rPr lang="en-US" sz="3600" b="1">
                <a:solidFill>
                  <a:srgbClr val="000000"/>
                </a:solidFill>
                <a:latin typeface="Courier New" panose="02070309020205020404" pitchFamily="49" charset="0"/>
                <a:cs typeface="Courier New" panose="02070309020205020404" pitchFamily="49" charset="0"/>
              </a:rPr>
              <a:t> </a:t>
            </a:r>
            <a:r>
              <a:rPr lang="en-US" sz="3600" b="1" smtClean="0">
                <a:solidFill>
                  <a:srgbClr val="000000"/>
                </a:solidFill>
                <a:latin typeface="Courier New" panose="02070309020205020404" pitchFamily="49" charset="0"/>
                <a:cs typeface="Courier New" panose="02070309020205020404" pitchFamily="49" charset="0"/>
              </a:rPr>
              <a:t>md4l7d_giaima_4so_vitri_vn(pwm_duty,3,1</a:t>
            </a:r>
            <a:r>
              <a:rPr lang="en-US" sz="3600" b="1">
                <a:solidFill>
                  <a:srgbClr val="000000"/>
                </a:solidFill>
                <a:latin typeface="Courier New" panose="02070309020205020404" pitchFamily="49" charset="0"/>
                <a:cs typeface="Courier New" panose="02070309020205020404" pitchFamily="49" charset="0"/>
              </a:rPr>
              <a:t>);</a:t>
            </a:r>
          </a:p>
          <a:p>
            <a:r>
              <a:rPr lang="en-US" sz="3600" b="1" smtClean="0">
                <a:solidFill>
                  <a:srgbClr val="000000"/>
                </a:solidFill>
                <a:latin typeface="Courier New" panose="02070309020205020404" pitchFamily="49" charset="0"/>
                <a:cs typeface="Courier New" panose="02070309020205020404" pitchFamily="49" charset="0"/>
              </a:rPr>
              <a:t> xuat_4led_7doan_4so();</a:t>
            </a:r>
            <a:endParaRPr lang="en-US" sz="3600" b="1">
              <a:solidFill>
                <a:srgbClr val="000000"/>
              </a:solidFill>
              <a:latin typeface="Courier New" panose="02070309020205020404" pitchFamily="49" charset="0"/>
              <a:cs typeface="Courier New" panose="02070309020205020404" pitchFamily="49" charset="0"/>
            </a:endParaRPr>
          </a:p>
          <a:p>
            <a:r>
              <a:rPr lang="en-US" sz="3600" b="1" smtClean="0">
                <a:solidFill>
                  <a:srgbClr val="000000"/>
                </a:solidFill>
                <a:latin typeface="Courier New" panose="02070309020205020404" pitchFamily="49" charset="0"/>
                <a:cs typeface="Courier New" panose="02070309020205020404" pitchFamily="49" charset="0"/>
              </a:rPr>
              <a:t>}</a:t>
            </a:r>
            <a:endParaRPr lang="en-US" sz="3600" b="1">
              <a:solidFill>
                <a:srgbClr val="000000"/>
              </a:solidFill>
              <a:latin typeface="Courier New" panose="02070309020205020404" pitchFamily="49" charset="0"/>
              <a:cs typeface="Courier New" panose="02070309020205020404" pitchFamily="49" charset="0"/>
            </a:endParaRPr>
          </a:p>
          <a:p>
            <a:r>
              <a:rPr lang="en-US" sz="3600" b="1">
                <a:solidFill>
                  <a:srgbClr val="0070C0"/>
                </a:solidFill>
                <a:latin typeface="Courier New" panose="02070309020205020404" pitchFamily="49" charset="0"/>
                <a:cs typeface="Courier New" panose="02070309020205020404" pitchFamily="49" charset="0"/>
              </a:rPr>
              <a:t>void</a:t>
            </a:r>
            <a:r>
              <a:rPr lang="en-US" sz="3600" b="1">
                <a:solidFill>
                  <a:srgbClr val="000000"/>
                </a:solidFill>
                <a:latin typeface="Courier New" panose="02070309020205020404" pitchFamily="49" charset="0"/>
                <a:cs typeface="Courier New" panose="02070309020205020404" pitchFamily="49" charset="0"/>
              </a:rPr>
              <a:t> </a:t>
            </a:r>
            <a:r>
              <a:rPr lang="en-US" sz="3600" b="1" smtClean="0">
                <a:solidFill>
                  <a:srgbClr val="000000"/>
                </a:solidFill>
                <a:latin typeface="Courier New" panose="02070309020205020404" pitchFamily="49" charset="0"/>
                <a:cs typeface="Courier New" panose="02070309020205020404" pitchFamily="49" charset="0"/>
              </a:rPr>
              <a:t>phim_on()</a:t>
            </a:r>
            <a:endParaRPr lang="en-US" sz="3600" b="1">
              <a:solidFill>
                <a:srgbClr val="000000"/>
              </a:solidFill>
              <a:latin typeface="Courier New" panose="02070309020205020404" pitchFamily="49" charset="0"/>
              <a:cs typeface="Courier New" panose="02070309020205020404" pitchFamily="49" charset="0"/>
            </a:endParaRPr>
          </a:p>
          <a:p>
            <a:r>
              <a:rPr lang="en-US" sz="3600" b="1">
                <a:solidFill>
                  <a:srgbClr val="000000"/>
                </a:solidFill>
                <a:latin typeface="Courier New" panose="02070309020205020404" pitchFamily="49" charset="0"/>
                <a:cs typeface="Courier New" panose="02070309020205020404" pitchFamily="49" charset="0"/>
              </a:rPr>
              <a:t>{</a:t>
            </a:r>
          </a:p>
          <a:p>
            <a:r>
              <a:rPr lang="en-US" sz="3600" b="1" smtClean="0">
                <a:solidFill>
                  <a:srgbClr val="000000"/>
                </a:solidFill>
                <a:latin typeface="Courier New" panose="02070309020205020404" pitchFamily="49" charset="0"/>
                <a:cs typeface="Courier New" panose="02070309020205020404" pitchFamily="49" charset="0"/>
              </a:rPr>
              <a:t>   </a:t>
            </a:r>
            <a:r>
              <a:rPr lang="en-US" sz="3600" b="1" smtClean="0">
                <a:solidFill>
                  <a:srgbClr val="0070C0"/>
                </a:solidFill>
                <a:latin typeface="Courier New" panose="02070309020205020404" pitchFamily="49" charset="0"/>
                <a:cs typeface="Courier New" panose="02070309020205020404" pitchFamily="49" charset="0"/>
              </a:rPr>
              <a:t>if</a:t>
            </a:r>
            <a:r>
              <a:rPr lang="en-US" sz="3600" b="1" smtClean="0">
                <a:solidFill>
                  <a:srgbClr val="000000"/>
                </a:solidFill>
                <a:latin typeface="Courier New" panose="02070309020205020404" pitchFamily="49" charset="0"/>
                <a:cs typeface="Courier New" panose="02070309020205020404" pitchFamily="49" charset="0"/>
              </a:rPr>
              <a:t>(!input(on))</a:t>
            </a:r>
            <a:endParaRPr lang="en-US" sz="3600" b="1">
              <a:solidFill>
                <a:srgbClr val="000000"/>
              </a:solidFill>
              <a:latin typeface="Courier New" panose="02070309020205020404" pitchFamily="49" charset="0"/>
              <a:cs typeface="Courier New" panose="02070309020205020404" pitchFamily="49" charset="0"/>
            </a:endParaRPr>
          </a:p>
          <a:p>
            <a:r>
              <a:rPr lang="en-US" sz="3600" b="1">
                <a:solidFill>
                  <a:srgbClr val="000000"/>
                </a:solidFill>
                <a:latin typeface="Courier New" panose="02070309020205020404" pitchFamily="49" charset="0"/>
                <a:cs typeface="Courier New" panose="02070309020205020404" pitchFamily="49" charset="0"/>
              </a:rPr>
              <a:t>   </a:t>
            </a:r>
            <a:r>
              <a:rPr lang="en-US" sz="3600" b="1" smtClean="0">
                <a:solidFill>
                  <a:srgbClr val="000000"/>
                </a:solidFill>
                <a:latin typeface="Courier New" panose="02070309020205020404" pitchFamily="49" charset="0"/>
                <a:cs typeface="Courier New" panose="02070309020205020404" pitchFamily="49" charset="0"/>
              </a:rPr>
              <a:t>{</a:t>
            </a:r>
            <a:endParaRPr lang="en-US" sz="3600" b="1">
              <a:solidFill>
                <a:srgbClr val="000000"/>
              </a:solidFill>
              <a:latin typeface="Courier New" panose="02070309020205020404" pitchFamily="49" charset="0"/>
              <a:cs typeface="Courier New" panose="02070309020205020404" pitchFamily="49" charset="0"/>
            </a:endParaRPr>
          </a:p>
          <a:p>
            <a:pPr lvl="0"/>
            <a:r>
              <a:rPr lang="en-US" sz="3600" b="1" smtClean="0">
                <a:solidFill>
                  <a:srgbClr val="000000"/>
                </a:solidFill>
                <a:latin typeface="Courier New" panose="02070309020205020404" pitchFamily="49" charset="0"/>
                <a:cs typeface="Courier New" panose="02070309020205020404" pitchFamily="49" charset="0"/>
              </a:rPr>
              <a:t>      </a:t>
            </a:r>
            <a:r>
              <a:rPr lang="vi-VN" sz="3600" b="1">
                <a:solidFill>
                  <a:srgbClr val="000000"/>
                </a:solidFill>
                <a:latin typeface="Courier New" panose="02070309020205020404" pitchFamily="49" charset="0"/>
                <a:cs typeface="Courier New" panose="02070309020205020404" pitchFamily="49" charset="0"/>
              </a:rPr>
              <a:t>dc_motor_ktao_ccp1_thuan()</a:t>
            </a:r>
            <a:r>
              <a:rPr lang="en-US" sz="3600" b="1" smtClean="0">
                <a:solidFill>
                  <a:srgbClr val="000000"/>
                </a:solidFill>
                <a:latin typeface="Courier New" panose="02070309020205020404" pitchFamily="49" charset="0"/>
                <a:cs typeface="Courier New" panose="02070309020205020404" pitchFamily="49" charset="0"/>
              </a:rPr>
              <a:t>;</a:t>
            </a:r>
          </a:p>
          <a:p>
            <a:r>
              <a:rPr lang="en-US" sz="3600" b="1" smtClean="0">
                <a:solidFill>
                  <a:srgbClr val="000000"/>
                </a:solidFill>
                <a:latin typeface="Courier New" panose="02070309020205020404" pitchFamily="49" charset="0"/>
                <a:cs typeface="Courier New" panose="02070309020205020404" pitchFamily="49" charset="0"/>
              </a:rPr>
              <a:t>      pwm_duty=500;</a:t>
            </a:r>
            <a:endParaRPr lang="en-US" sz="3600" b="1">
              <a:solidFill>
                <a:srgbClr val="000000"/>
              </a:solidFill>
              <a:latin typeface="Courier New" panose="02070309020205020404" pitchFamily="49" charset="0"/>
              <a:cs typeface="Courier New" panose="02070309020205020404" pitchFamily="49" charset="0"/>
            </a:endParaRPr>
          </a:p>
          <a:p>
            <a:r>
              <a:rPr lang="en-US" sz="3600" b="1">
                <a:solidFill>
                  <a:srgbClr val="000000"/>
                </a:solidFill>
                <a:latin typeface="Courier New" panose="02070309020205020404" pitchFamily="49" charset="0"/>
                <a:cs typeface="Courier New" panose="02070309020205020404" pitchFamily="49" charset="0"/>
              </a:rPr>
              <a:t>      set_pwm1_duty(pwm_duty</a:t>
            </a:r>
            <a:r>
              <a:rPr lang="en-US" sz="3600" b="1" smtClean="0">
                <a:solidFill>
                  <a:srgbClr val="000000"/>
                </a:solidFill>
                <a:latin typeface="Courier New" panose="02070309020205020404" pitchFamily="49" charset="0"/>
                <a:cs typeface="Courier New" panose="02070309020205020404" pitchFamily="49" charset="0"/>
              </a:rPr>
              <a:t>);</a:t>
            </a:r>
          </a:p>
          <a:p>
            <a:r>
              <a:rPr lang="en-US" sz="3600" b="1">
                <a:solidFill>
                  <a:srgbClr val="000000"/>
                </a:solidFill>
                <a:latin typeface="Courier New" panose="02070309020205020404" pitchFamily="49" charset="0"/>
                <a:cs typeface="Courier New" panose="02070309020205020404" pitchFamily="49" charset="0"/>
              </a:rPr>
              <a:t>	</a:t>
            </a:r>
            <a:r>
              <a:rPr lang="en-US" sz="3600" b="1" smtClean="0">
                <a:solidFill>
                  <a:srgbClr val="000000"/>
                </a:solidFill>
                <a:latin typeface="Courier New" panose="02070309020205020404" pitchFamily="49" charset="0"/>
                <a:cs typeface="Courier New" panose="02070309020205020404" pitchFamily="49" charset="0"/>
              </a:rPr>
              <a:t>}</a:t>
            </a:r>
            <a:endParaRPr lang="en-US" sz="3600" b="1">
              <a:solidFill>
                <a:srgbClr val="000000"/>
              </a:solidFill>
              <a:latin typeface="Courier New" panose="02070309020205020404" pitchFamily="49" charset="0"/>
              <a:cs typeface="Courier New" panose="02070309020205020404" pitchFamily="49" charset="0"/>
            </a:endParaRPr>
          </a:p>
          <a:p>
            <a:r>
              <a:rPr lang="en-US" sz="3600" b="1">
                <a:solidFill>
                  <a:srgbClr val="000000"/>
                </a:solidFill>
                <a:latin typeface="Courier New" panose="02070309020205020404" pitchFamily="49" charset="0"/>
                <a:cs typeface="Courier New" panose="02070309020205020404" pitchFamily="49" charset="0"/>
              </a:rPr>
              <a:t>}</a:t>
            </a:r>
            <a:endParaRPr lang="en-US" sz="3200" b="1">
              <a:solidFill>
                <a:srgbClr val="FF0000"/>
              </a:solidFill>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30089302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additive="base">
                                        <p:cTn id="7" dur="500" fill="hold"/>
                                        <p:tgtEl>
                                          <p:spTgt spid="36"/>
                                        </p:tgtEl>
                                        <p:attrNameLst>
                                          <p:attrName>ppt_x</p:attrName>
                                        </p:attrNameLst>
                                      </p:cBhvr>
                                      <p:tavLst>
                                        <p:tav tm="0">
                                          <p:val>
                                            <p:strVal val="#ppt_x"/>
                                          </p:val>
                                        </p:tav>
                                        <p:tav tm="100000">
                                          <p:val>
                                            <p:strVal val="#ppt_x"/>
                                          </p:val>
                                        </p:tav>
                                      </p:tavLst>
                                    </p:anim>
                                    <p:anim calcmode="lin" valueType="num">
                                      <p:cBhvr additive="base">
                                        <p:cTn id="8"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37">
                                            <p:txEl>
                                              <p:pRg st="0" end="0"/>
                                            </p:txEl>
                                          </p:spTgt>
                                        </p:tgtEl>
                                        <p:attrNameLst>
                                          <p:attrName>style.visibility</p:attrName>
                                        </p:attrNameLst>
                                      </p:cBhvr>
                                      <p:to>
                                        <p:strVal val="visible"/>
                                      </p:to>
                                    </p:set>
                                    <p:animEffect transition="in" filter="randombar(horizontal)">
                                      <p:cBhvr>
                                        <p:cTn id="13" dur="500"/>
                                        <p:tgtEl>
                                          <p:spTgt spid="37">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7">
                                            <p:txEl>
                                              <p:pRg st="1" end="1"/>
                                            </p:txEl>
                                          </p:spTgt>
                                        </p:tgtEl>
                                        <p:attrNameLst>
                                          <p:attrName>style.visibility</p:attrName>
                                        </p:attrNameLst>
                                      </p:cBhvr>
                                      <p:to>
                                        <p:strVal val="visible"/>
                                      </p:to>
                                    </p:set>
                                    <p:anim calcmode="lin" valueType="num">
                                      <p:cBhvr additive="base">
                                        <p:cTn id="18" dur="500" fill="hold"/>
                                        <p:tgtEl>
                                          <p:spTgt spid="37">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37">
                                            <p:txEl>
                                              <p:pRg st="2" end="2"/>
                                            </p:txEl>
                                          </p:spTgt>
                                        </p:tgtEl>
                                        <p:attrNameLst>
                                          <p:attrName>style.visibility</p:attrName>
                                        </p:attrNameLst>
                                      </p:cBhvr>
                                      <p:to>
                                        <p:strVal val="visible"/>
                                      </p:to>
                                    </p:set>
                                    <p:anim calcmode="lin" valueType="num">
                                      <p:cBhvr additive="base">
                                        <p:cTn id="24" dur="500" fill="hold"/>
                                        <p:tgtEl>
                                          <p:spTgt spid="37">
                                            <p:txEl>
                                              <p:pRg st="2" end="2"/>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37">
                                            <p:txEl>
                                              <p:pRg st="2" end="2"/>
                                            </p:txEl>
                                          </p:spTgt>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37">
                                            <p:txEl>
                                              <p:pRg st="3" end="3"/>
                                            </p:txEl>
                                          </p:spTgt>
                                        </p:tgtEl>
                                        <p:attrNameLst>
                                          <p:attrName>style.visibility</p:attrName>
                                        </p:attrNameLst>
                                      </p:cBhvr>
                                      <p:to>
                                        <p:strVal val="visible"/>
                                      </p:to>
                                    </p:set>
                                    <p:anim calcmode="lin" valueType="num">
                                      <p:cBhvr additive="base">
                                        <p:cTn id="28" dur="500" fill="hold"/>
                                        <p:tgtEl>
                                          <p:spTgt spid="37">
                                            <p:txEl>
                                              <p:pRg st="3" end="3"/>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37">
                                            <p:txEl>
                                              <p:pRg st="3" end="3"/>
                                            </p:txEl>
                                          </p:spTgt>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37">
                                            <p:txEl>
                                              <p:pRg st="4" end="4"/>
                                            </p:txEl>
                                          </p:spTgt>
                                        </p:tgtEl>
                                        <p:attrNameLst>
                                          <p:attrName>style.visibility</p:attrName>
                                        </p:attrNameLst>
                                      </p:cBhvr>
                                      <p:to>
                                        <p:strVal val="visible"/>
                                      </p:to>
                                    </p:set>
                                    <p:anim calcmode="lin" valueType="num">
                                      <p:cBhvr additive="base">
                                        <p:cTn id="32" dur="500" fill="hold"/>
                                        <p:tgtEl>
                                          <p:spTgt spid="37">
                                            <p:txEl>
                                              <p:pRg st="4" end="4"/>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37">
                                            <p:txEl>
                                              <p:pRg st="4" end="4"/>
                                            </p:txEl>
                                          </p:spTgt>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37">
                                            <p:txEl>
                                              <p:pRg st="5" end="5"/>
                                            </p:txEl>
                                          </p:spTgt>
                                        </p:tgtEl>
                                        <p:attrNameLst>
                                          <p:attrName>style.visibility</p:attrName>
                                        </p:attrNameLst>
                                      </p:cBhvr>
                                      <p:to>
                                        <p:strVal val="visible"/>
                                      </p:to>
                                    </p:set>
                                    <p:anim calcmode="lin" valueType="num">
                                      <p:cBhvr additive="base">
                                        <p:cTn id="36" dur="500" fill="hold"/>
                                        <p:tgtEl>
                                          <p:spTgt spid="37">
                                            <p:txEl>
                                              <p:pRg st="5" end="5"/>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37">
                                            <p:txEl>
                                              <p:pRg st="5" end="5"/>
                                            </p:txEl>
                                          </p:spTgt>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37">
                                            <p:txEl>
                                              <p:pRg st="6" end="6"/>
                                            </p:txEl>
                                          </p:spTgt>
                                        </p:tgtEl>
                                        <p:attrNameLst>
                                          <p:attrName>style.visibility</p:attrName>
                                        </p:attrNameLst>
                                      </p:cBhvr>
                                      <p:to>
                                        <p:strVal val="visible"/>
                                      </p:to>
                                    </p:set>
                                    <p:anim calcmode="lin" valueType="num">
                                      <p:cBhvr additive="base">
                                        <p:cTn id="40" dur="500" fill="hold"/>
                                        <p:tgtEl>
                                          <p:spTgt spid="37">
                                            <p:txEl>
                                              <p:pRg st="6" end="6"/>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3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37">
                                            <p:txEl>
                                              <p:pRg st="7" end="7"/>
                                            </p:txEl>
                                          </p:spTgt>
                                        </p:tgtEl>
                                        <p:attrNameLst>
                                          <p:attrName>style.visibility</p:attrName>
                                        </p:attrNameLst>
                                      </p:cBhvr>
                                      <p:to>
                                        <p:strVal val="visible"/>
                                      </p:to>
                                    </p:set>
                                    <p:anim calcmode="lin" valueType="num">
                                      <p:cBhvr additive="base">
                                        <p:cTn id="46" dur="500" fill="hold"/>
                                        <p:tgtEl>
                                          <p:spTgt spid="37">
                                            <p:txEl>
                                              <p:pRg st="7" end="7"/>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37">
                                            <p:txEl>
                                              <p:pRg st="7" end="7"/>
                                            </p:txEl>
                                          </p:spTgt>
                                        </p:tgtEl>
                                        <p:attrNameLst>
                                          <p:attrName>ppt_y</p:attrName>
                                        </p:attrNameLst>
                                      </p:cBhvr>
                                      <p:tavLst>
                                        <p:tav tm="0">
                                          <p:val>
                                            <p:strVal val="1+#ppt_h/2"/>
                                          </p:val>
                                        </p:tav>
                                        <p:tav tm="100000">
                                          <p:val>
                                            <p:strVal val="#ppt_y"/>
                                          </p:val>
                                        </p:tav>
                                      </p:tavLst>
                                    </p:anim>
                                  </p:childTnLst>
                                </p:cTn>
                              </p:par>
                              <p:par>
                                <p:cTn id="48" presetID="2" presetClass="entr" presetSubtype="4" fill="hold" nodeType="withEffect">
                                  <p:stCondLst>
                                    <p:cond delay="0"/>
                                  </p:stCondLst>
                                  <p:childTnLst>
                                    <p:set>
                                      <p:cBhvr>
                                        <p:cTn id="49" dur="1" fill="hold">
                                          <p:stCondLst>
                                            <p:cond delay="0"/>
                                          </p:stCondLst>
                                        </p:cTn>
                                        <p:tgtEl>
                                          <p:spTgt spid="37">
                                            <p:txEl>
                                              <p:pRg st="8" end="8"/>
                                            </p:txEl>
                                          </p:spTgt>
                                        </p:tgtEl>
                                        <p:attrNameLst>
                                          <p:attrName>style.visibility</p:attrName>
                                        </p:attrNameLst>
                                      </p:cBhvr>
                                      <p:to>
                                        <p:strVal val="visible"/>
                                      </p:to>
                                    </p:set>
                                    <p:anim calcmode="lin" valueType="num">
                                      <p:cBhvr additive="base">
                                        <p:cTn id="50" dur="500" fill="hold"/>
                                        <p:tgtEl>
                                          <p:spTgt spid="37">
                                            <p:txEl>
                                              <p:pRg st="8" end="8"/>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37">
                                            <p:txEl>
                                              <p:pRg st="8" end="8"/>
                                            </p:txEl>
                                          </p:spTgt>
                                        </p:tgtEl>
                                        <p:attrNameLst>
                                          <p:attrName>ppt_y</p:attrName>
                                        </p:attrNameLst>
                                      </p:cBhvr>
                                      <p:tavLst>
                                        <p:tav tm="0">
                                          <p:val>
                                            <p:strVal val="1+#ppt_h/2"/>
                                          </p:val>
                                        </p:tav>
                                        <p:tav tm="100000">
                                          <p:val>
                                            <p:strVal val="#ppt_y"/>
                                          </p:val>
                                        </p:tav>
                                      </p:tavLst>
                                    </p:anim>
                                  </p:childTnLst>
                                </p:cTn>
                              </p:par>
                              <p:par>
                                <p:cTn id="52" presetID="42" presetClass="entr" presetSubtype="0" fill="hold" nodeType="withEffect">
                                  <p:stCondLst>
                                    <p:cond delay="0"/>
                                  </p:stCondLst>
                                  <p:childTnLst>
                                    <p:set>
                                      <p:cBhvr>
                                        <p:cTn id="53" dur="1" fill="hold">
                                          <p:stCondLst>
                                            <p:cond delay="0"/>
                                          </p:stCondLst>
                                        </p:cTn>
                                        <p:tgtEl>
                                          <p:spTgt spid="37">
                                            <p:txEl>
                                              <p:pRg st="9" end="9"/>
                                            </p:txEl>
                                          </p:spTgt>
                                        </p:tgtEl>
                                        <p:attrNameLst>
                                          <p:attrName>style.visibility</p:attrName>
                                        </p:attrNameLst>
                                      </p:cBhvr>
                                      <p:to>
                                        <p:strVal val="visible"/>
                                      </p:to>
                                    </p:set>
                                    <p:animEffect transition="in" filter="fade">
                                      <p:cBhvr>
                                        <p:cTn id="54" dur="1000"/>
                                        <p:tgtEl>
                                          <p:spTgt spid="37">
                                            <p:txEl>
                                              <p:pRg st="9" end="9"/>
                                            </p:txEl>
                                          </p:spTgt>
                                        </p:tgtEl>
                                      </p:cBhvr>
                                    </p:animEffect>
                                    <p:anim calcmode="lin" valueType="num">
                                      <p:cBhvr>
                                        <p:cTn id="55" dur="1000" fill="hold"/>
                                        <p:tgtEl>
                                          <p:spTgt spid="37">
                                            <p:txEl>
                                              <p:pRg st="9" end="9"/>
                                            </p:txEl>
                                          </p:spTgt>
                                        </p:tgtEl>
                                        <p:attrNameLst>
                                          <p:attrName>ppt_x</p:attrName>
                                        </p:attrNameLst>
                                      </p:cBhvr>
                                      <p:tavLst>
                                        <p:tav tm="0">
                                          <p:val>
                                            <p:strVal val="#ppt_x"/>
                                          </p:val>
                                        </p:tav>
                                        <p:tav tm="100000">
                                          <p:val>
                                            <p:strVal val="#ppt_x"/>
                                          </p:val>
                                        </p:tav>
                                      </p:tavLst>
                                    </p:anim>
                                    <p:anim calcmode="lin" valueType="num">
                                      <p:cBhvr>
                                        <p:cTn id="56" dur="1000" fill="hold"/>
                                        <p:tgtEl>
                                          <p:spTgt spid="37">
                                            <p:txEl>
                                              <p:pRg st="9" end="9"/>
                                            </p:txEl>
                                          </p:spTgt>
                                        </p:tgtEl>
                                        <p:attrNameLst>
                                          <p:attrName>ppt_y</p:attrName>
                                        </p:attrNameLst>
                                      </p:cBhvr>
                                      <p:tavLst>
                                        <p:tav tm="0">
                                          <p:val>
                                            <p:strVal val="#ppt_y+.1"/>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37">
                                            <p:txEl>
                                              <p:pRg st="15" end="15"/>
                                            </p:txEl>
                                          </p:spTgt>
                                        </p:tgtEl>
                                        <p:attrNameLst>
                                          <p:attrName>style.visibility</p:attrName>
                                        </p:attrNameLst>
                                      </p:cBhvr>
                                      <p:to>
                                        <p:strVal val="visible"/>
                                      </p:to>
                                    </p:set>
                                    <p:anim calcmode="lin" valueType="num">
                                      <p:cBhvr additive="base">
                                        <p:cTn id="59" dur="500" fill="hold"/>
                                        <p:tgtEl>
                                          <p:spTgt spid="37">
                                            <p:txEl>
                                              <p:pRg st="15" end="15"/>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37">
                                            <p:txEl>
                                              <p:pRg st="15" end="15"/>
                                            </p:txEl>
                                          </p:spTgt>
                                        </p:tgtEl>
                                        <p:attrNameLst>
                                          <p:attrName>ppt_y</p:attrName>
                                        </p:attrNameLst>
                                      </p:cBhvr>
                                      <p:tavLst>
                                        <p:tav tm="0">
                                          <p:val>
                                            <p:strVal val="1+#ppt_h/2"/>
                                          </p:val>
                                        </p:tav>
                                        <p:tav tm="100000">
                                          <p:val>
                                            <p:strVal val="#ppt_y"/>
                                          </p:val>
                                        </p:tav>
                                      </p:tavLst>
                                    </p:anim>
                                  </p:childTnLst>
                                </p:cTn>
                              </p:par>
                              <p:par>
                                <p:cTn id="61" presetID="42" presetClass="entr" presetSubtype="0" fill="hold" nodeType="withEffect">
                                  <p:stCondLst>
                                    <p:cond delay="0"/>
                                  </p:stCondLst>
                                  <p:childTnLst>
                                    <p:set>
                                      <p:cBhvr>
                                        <p:cTn id="62" dur="1" fill="hold">
                                          <p:stCondLst>
                                            <p:cond delay="0"/>
                                          </p:stCondLst>
                                        </p:cTn>
                                        <p:tgtEl>
                                          <p:spTgt spid="37">
                                            <p:txEl>
                                              <p:pRg st="10" end="10"/>
                                            </p:txEl>
                                          </p:spTgt>
                                        </p:tgtEl>
                                        <p:attrNameLst>
                                          <p:attrName>style.visibility</p:attrName>
                                        </p:attrNameLst>
                                      </p:cBhvr>
                                      <p:to>
                                        <p:strVal val="visible"/>
                                      </p:to>
                                    </p:set>
                                    <p:animEffect transition="in" filter="fade">
                                      <p:cBhvr>
                                        <p:cTn id="63" dur="1000"/>
                                        <p:tgtEl>
                                          <p:spTgt spid="37">
                                            <p:txEl>
                                              <p:pRg st="10" end="10"/>
                                            </p:txEl>
                                          </p:spTgt>
                                        </p:tgtEl>
                                      </p:cBhvr>
                                    </p:animEffect>
                                    <p:anim calcmode="lin" valueType="num">
                                      <p:cBhvr>
                                        <p:cTn id="64" dur="1000" fill="hold"/>
                                        <p:tgtEl>
                                          <p:spTgt spid="37">
                                            <p:txEl>
                                              <p:pRg st="10" end="10"/>
                                            </p:txEl>
                                          </p:spTgt>
                                        </p:tgtEl>
                                        <p:attrNameLst>
                                          <p:attrName>ppt_x</p:attrName>
                                        </p:attrNameLst>
                                      </p:cBhvr>
                                      <p:tavLst>
                                        <p:tav tm="0">
                                          <p:val>
                                            <p:strVal val="#ppt_x"/>
                                          </p:val>
                                        </p:tav>
                                        <p:tav tm="100000">
                                          <p:val>
                                            <p:strVal val="#ppt_x"/>
                                          </p:val>
                                        </p:tav>
                                      </p:tavLst>
                                    </p:anim>
                                    <p:anim calcmode="lin" valueType="num">
                                      <p:cBhvr>
                                        <p:cTn id="65" dur="1000" fill="hold"/>
                                        <p:tgtEl>
                                          <p:spTgt spid="37">
                                            <p:txEl>
                                              <p:pRg st="10" end="10"/>
                                            </p:txEl>
                                          </p:spTgt>
                                        </p:tgtEl>
                                        <p:attrNameLst>
                                          <p:attrName>ppt_y</p:attrName>
                                        </p:attrNameLst>
                                      </p:cBhvr>
                                      <p:tavLst>
                                        <p:tav tm="0">
                                          <p:val>
                                            <p:strVal val="#ppt_y+.1"/>
                                          </p:val>
                                        </p:tav>
                                        <p:tav tm="100000">
                                          <p:val>
                                            <p:strVal val="#ppt_y"/>
                                          </p:val>
                                        </p:tav>
                                      </p:tavLst>
                                    </p:anim>
                                  </p:childTnLst>
                                </p:cTn>
                              </p:par>
                              <p:par>
                                <p:cTn id="66" presetID="42" presetClass="entr" presetSubtype="0" fill="hold" nodeType="withEffect">
                                  <p:stCondLst>
                                    <p:cond delay="0"/>
                                  </p:stCondLst>
                                  <p:childTnLst>
                                    <p:set>
                                      <p:cBhvr>
                                        <p:cTn id="67" dur="1" fill="hold">
                                          <p:stCondLst>
                                            <p:cond delay="0"/>
                                          </p:stCondLst>
                                        </p:cTn>
                                        <p:tgtEl>
                                          <p:spTgt spid="37">
                                            <p:txEl>
                                              <p:pRg st="14" end="14"/>
                                            </p:txEl>
                                          </p:spTgt>
                                        </p:tgtEl>
                                        <p:attrNameLst>
                                          <p:attrName>style.visibility</p:attrName>
                                        </p:attrNameLst>
                                      </p:cBhvr>
                                      <p:to>
                                        <p:strVal val="visible"/>
                                      </p:to>
                                    </p:set>
                                    <p:animEffect transition="in" filter="fade">
                                      <p:cBhvr>
                                        <p:cTn id="68" dur="1000"/>
                                        <p:tgtEl>
                                          <p:spTgt spid="37">
                                            <p:txEl>
                                              <p:pRg st="14" end="14"/>
                                            </p:txEl>
                                          </p:spTgt>
                                        </p:tgtEl>
                                      </p:cBhvr>
                                    </p:animEffect>
                                    <p:anim calcmode="lin" valueType="num">
                                      <p:cBhvr>
                                        <p:cTn id="69" dur="1000" fill="hold"/>
                                        <p:tgtEl>
                                          <p:spTgt spid="37">
                                            <p:txEl>
                                              <p:pRg st="14" end="14"/>
                                            </p:txEl>
                                          </p:spTgt>
                                        </p:tgtEl>
                                        <p:attrNameLst>
                                          <p:attrName>ppt_x</p:attrName>
                                        </p:attrNameLst>
                                      </p:cBhvr>
                                      <p:tavLst>
                                        <p:tav tm="0">
                                          <p:val>
                                            <p:strVal val="#ppt_x"/>
                                          </p:val>
                                        </p:tav>
                                        <p:tav tm="100000">
                                          <p:val>
                                            <p:strVal val="#ppt_x"/>
                                          </p:val>
                                        </p:tav>
                                      </p:tavLst>
                                    </p:anim>
                                    <p:anim calcmode="lin" valueType="num">
                                      <p:cBhvr>
                                        <p:cTn id="70" dur="1000" fill="hold"/>
                                        <p:tgtEl>
                                          <p:spTgt spid="37">
                                            <p:txEl>
                                              <p:pRg st="14" end="14"/>
                                            </p:txEl>
                                          </p:spTgt>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16" presetClass="entr" presetSubtype="21" fill="hold" nodeType="clickEffect">
                                  <p:stCondLst>
                                    <p:cond delay="0"/>
                                  </p:stCondLst>
                                  <p:childTnLst>
                                    <p:set>
                                      <p:cBhvr>
                                        <p:cTn id="74" dur="1" fill="hold">
                                          <p:stCondLst>
                                            <p:cond delay="0"/>
                                          </p:stCondLst>
                                        </p:cTn>
                                        <p:tgtEl>
                                          <p:spTgt spid="37">
                                            <p:txEl>
                                              <p:pRg st="11" end="11"/>
                                            </p:txEl>
                                          </p:spTgt>
                                        </p:tgtEl>
                                        <p:attrNameLst>
                                          <p:attrName>style.visibility</p:attrName>
                                        </p:attrNameLst>
                                      </p:cBhvr>
                                      <p:to>
                                        <p:strVal val="visible"/>
                                      </p:to>
                                    </p:set>
                                    <p:animEffect transition="in" filter="barn(inVertical)">
                                      <p:cBhvr>
                                        <p:cTn id="75" dur="500"/>
                                        <p:tgtEl>
                                          <p:spTgt spid="37">
                                            <p:txEl>
                                              <p:pRg st="11" end="11"/>
                                            </p:txEl>
                                          </p:spTgt>
                                        </p:tgtEl>
                                      </p:cBhvr>
                                    </p:animEffect>
                                  </p:childTnLst>
                                </p:cTn>
                              </p:par>
                            </p:childTnLst>
                          </p:cTn>
                        </p:par>
                      </p:childTnLst>
                    </p:cTn>
                  </p:par>
                  <p:par>
                    <p:cTn id="76" fill="hold">
                      <p:stCondLst>
                        <p:cond delay="indefinite"/>
                      </p:stCondLst>
                      <p:childTnLst>
                        <p:par>
                          <p:cTn id="77" fill="hold">
                            <p:stCondLst>
                              <p:cond delay="0"/>
                            </p:stCondLst>
                            <p:childTnLst>
                              <p:par>
                                <p:cTn id="78" presetID="42" presetClass="entr" presetSubtype="0" fill="hold" nodeType="clickEffect">
                                  <p:stCondLst>
                                    <p:cond delay="0"/>
                                  </p:stCondLst>
                                  <p:childTnLst>
                                    <p:set>
                                      <p:cBhvr>
                                        <p:cTn id="79" dur="1" fill="hold">
                                          <p:stCondLst>
                                            <p:cond delay="0"/>
                                          </p:stCondLst>
                                        </p:cTn>
                                        <p:tgtEl>
                                          <p:spTgt spid="37">
                                            <p:txEl>
                                              <p:pRg st="12" end="12"/>
                                            </p:txEl>
                                          </p:spTgt>
                                        </p:tgtEl>
                                        <p:attrNameLst>
                                          <p:attrName>style.visibility</p:attrName>
                                        </p:attrNameLst>
                                      </p:cBhvr>
                                      <p:to>
                                        <p:strVal val="visible"/>
                                      </p:to>
                                    </p:set>
                                    <p:animEffect transition="in" filter="fade">
                                      <p:cBhvr>
                                        <p:cTn id="80" dur="1000"/>
                                        <p:tgtEl>
                                          <p:spTgt spid="37">
                                            <p:txEl>
                                              <p:pRg st="12" end="12"/>
                                            </p:txEl>
                                          </p:spTgt>
                                        </p:tgtEl>
                                      </p:cBhvr>
                                    </p:animEffect>
                                    <p:anim calcmode="lin" valueType="num">
                                      <p:cBhvr>
                                        <p:cTn id="81" dur="1000" fill="hold"/>
                                        <p:tgtEl>
                                          <p:spTgt spid="37">
                                            <p:txEl>
                                              <p:pRg st="12" end="12"/>
                                            </p:txEl>
                                          </p:spTgt>
                                        </p:tgtEl>
                                        <p:attrNameLst>
                                          <p:attrName>ppt_x</p:attrName>
                                        </p:attrNameLst>
                                      </p:cBhvr>
                                      <p:tavLst>
                                        <p:tav tm="0">
                                          <p:val>
                                            <p:strVal val="#ppt_x"/>
                                          </p:val>
                                        </p:tav>
                                        <p:tav tm="100000">
                                          <p:val>
                                            <p:strVal val="#ppt_x"/>
                                          </p:val>
                                        </p:tav>
                                      </p:tavLst>
                                    </p:anim>
                                    <p:anim calcmode="lin" valueType="num">
                                      <p:cBhvr>
                                        <p:cTn id="82" dur="1000" fill="hold"/>
                                        <p:tgtEl>
                                          <p:spTgt spid="37">
                                            <p:txEl>
                                              <p:pRg st="12" end="12"/>
                                            </p:txEl>
                                          </p:spTgt>
                                        </p:tgtEl>
                                        <p:attrNameLst>
                                          <p:attrName>ppt_y</p:attrName>
                                        </p:attrNameLst>
                                      </p:cBhvr>
                                      <p:tavLst>
                                        <p:tav tm="0">
                                          <p:val>
                                            <p:strVal val="#ppt_y+.1"/>
                                          </p:val>
                                        </p:tav>
                                        <p:tav tm="100000">
                                          <p:val>
                                            <p:strVal val="#ppt_y"/>
                                          </p:val>
                                        </p:tav>
                                      </p:tavLst>
                                    </p:anim>
                                  </p:childTnLst>
                                </p:cTn>
                              </p:par>
                              <p:par>
                                <p:cTn id="83" presetID="42" presetClass="entr" presetSubtype="0" fill="hold" nodeType="withEffect">
                                  <p:stCondLst>
                                    <p:cond delay="0"/>
                                  </p:stCondLst>
                                  <p:childTnLst>
                                    <p:set>
                                      <p:cBhvr>
                                        <p:cTn id="84" dur="1" fill="hold">
                                          <p:stCondLst>
                                            <p:cond delay="0"/>
                                          </p:stCondLst>
                                        </p:cTn>
                                        <p:tgtEl>
                                          <p:spTgt spid="37">
                                            <p:txEl>
                                              <p:pRg st="13" end="13"/>
                                            </p:txEl>
                                          </p:spTgt>
                                        </p:tgtEl>
                                        <p:attrNameLst>
                                          <p:attrName>style.visibility</p:attrName>
                                        </p:attrNameLst>
                                      </p:cBhvr>
                                      <p:to>
                                        <p:strVal val="visible"/>
                                      </p:to>
                                    </p:set>
                                    <p:animEffect transition="in" filter="fade">
                                      <p:cBhvr>
                                        <p:cTn id="85" dur="1000"/>
                                        <p:tgtEl>
                                          <p:spTgt spid="37">
                                            <p:txEl>
                                              <p:pRg st="13" end="13"/>
                                            </p:txEl>
                                          </p:spTgt>
                                        </p:tgtEl>
                                      </p:cBhvr>
                                    </p:animEffect>
                                    <p:anim calcmode="lin" valueType="num">
                                      <p:cBhvr>
                                        <p:cTn id="86" dur="1000" fill="hold"/>
                                        <p:tgtEl>
                                          <p:spTgt spid="37">
                                            <p:txEl>
                                              <p:pRg st="13" end="13"/>
                                            </p:txEl>
                                          </p:spTgt>
                                        </p:tgtEl>
                                        <p:attrNameLst>
                                          <p:attrName>ppt_x</p:attrName>
                                        </p:attrNameLst>
                                      </p:cBhvr>
                                      <p:tavLst>
                                        <p:tav tm="0">
                                          <p:val>
                                            <p:strVal val="#ppt_x"/>
                                          </p:val>
                                        </p:tav>
                                        <p:tav tm="100000">
                                          <p:val>
                                            <p:strVal val="#ppt_x"/>
                                          </p:val>
                                        </p:tav>
                                      </p:tavLst>
                                    </p:anim>
                                    <p:anim calcmode="lin" valueType="num">
                                      <p:cBhvr>
                                        <p:cTn id="87" dur="1000" fill="hold"/>
                                        <p:tgtEl>
                                          <p:spTgt spid="37">
                                            <p:txEl>
                                              <p:pRg st="13" end="1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Bevel 2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1334450" y="223046"/>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MOTOR -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3" name="Bevel 32"/>
          <p:cNvSpPr/>
          <p:nvPr/>
        </p:nvSpPr>
        <p:spPr>
          <a:xfrm>
            <a:off x="9525000" y="137231"/>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a:off x="10246780" y="291265"/>
            <a:ext cx="7399456"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a:t>
            </a: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TỐC ĐỘ - PWM</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5" name="Rectangle 34"/>
          <p:cNvSpPr/>
          <p:nvPr/>
        </p:nvSpPr>
        <p:spPr>
          <a:xfrm>
            <a:off x="10246780" y="280983"/>
            <a:ext cx="75438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a:t>
            </a: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TỐC ĐỘ - PWM</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7" name="Rectangle 36"/>
          <p:cNvSpPr/>
          <p:nvPr/>
        </p:nvSpPr>
        <p:spPr>
          <a:xfrm>
            <a:off x="99462" y="1555683"/>
            <a:ext cx="9144000" cy="5078313"/>
          </a:xfrm>
          <a:prstGeom prst="rect">
            <a:avLst/>
          </a:prstGeom>
        </p:spPr>
        <p:txBody>
          <a:bodyPr wrap="square">
            <a:spAutoFit/>
          </a:bodyPr>
          <a:lstStyle/>
          <a:p>
            <a:r>
              <a:rPr lang="en-US" sz="3600" b="1">
                <a:solidFill>
                  <a:srgbClr val="0070C0"/>
                </a:solidFill>
                <a:latin typeface="Courier New" panose="02070309020205020404" pitchFamily="49" charset="0"/>
                <a:cs typeface="Courier New" panose="02070309020205020404" pitchFamily="49" charset="0"/>
              </a:rPr>
              <a:t>void</a:t>
            </a:r>
            <a:r>
              <a:rPr lang="en-US" sz="3600" b="1">
                <a:solidFill>
                  <a:srgbClr val="000000"/>
                </a:solidFill>
                <a:latin typeface="Courier New" panose="02070309020205020404" pitchFamily="49" charset="0"/>
                <a:cs typeface="Courier New" panose="02070309020205020404" pitchFamily="49" charset="0"/>
              </a:rPr>
              <a:t> </a:t>
            </a:r>
            <a:r>
              <a:rPr lang="en-US" sz="3600" b="1" smtClean="0">
                <a:solidFill>
                  <a:srgbClr val="000000"/>
                </a:solidFill>
                <a:latin typeface="Courier New" panose="02070309020205020404" pitchFamily="49" charset="0"/>
                <a:cs typeface="Courier New" panose="02070309020205020404" pitchFamily="49" charset="0"/>
              </a:rPr>
              <a:t>phim_off()</a:t>
            </a:r>
            <a:endParaRPr lang="en-US" sz="3600" b="1">
              <a:solidFill>
                <a:srgbClr val="000000"/>
              </a:solidFill>
              <a:latin typeface="Courier New" panose="02070309020205020404" pitchFamily="49" charset="0"/>
              <a:cs typeface="Courier New" panose="02070309020205020404" pitchFamily="49" charset="0"/>
            </a:endParaRPr>
          </a:p>
          <a:p>
            <a:r>
              <a:rPr lang="en-US" sz="3600" b="1">
                <a:solidFill>
                  <a:srgbClr val="000000"/>
                </a:solidFill>
                <a:latin typeface="Courier New" panose="02070309020205020404" pitchFamily="49" charset="0"/>
                <a:cs typeface="Courier New" panose="02070309020205020404" pitchFamily="49" charset="0"/>
              </a:rPr>
              <a:t>{</a:t>
            </a:r>
          </a:p>
          <a:p>
            <a:r>
              <a:rPr lang="en-US" sz="3600" b="1">
                <a:solidFill>
                  <a:srgbClr val="000000"/>
                </a:solidFill>
                <a:latin typeface="Courier New" panose="02070309020205020404" pitchFamily="49" charset="0"/>
                <a:cs typeface="Courier New" panose="02070309020205020404" pitchFamily="49" charset="0"/>
              </a:rPr>
              <a:t>   </a:t>
            </a:r>
            <a:r>
              <a:rPr lang="en-US" sz="3600" b="1">
                <a:solidFill>
                  <a:srgbClr val="0070C0"/>
                </a:solidFill>
                <a:latin typeface="Courier New" panose="02070309020205020404" pitchFamily="49" charset="0"/>
                <a:cs typeface="Courier New" panose="02070309020205020404" pitchFamily="49" charset="0"/>
              </a:rPr>
              <a:t>if</a:t>
            </a:r>
            <a:r>
              <a:rPr lang="en-US" sz="3600" b="1">
                <a:solidFill>
                  <a:srgbClr val="000000"/>
                </a:solidFill>
                <a:latin typeface="Courier New" panose="02070309020205020404" pitchFamily="49" charset="0"/>
                <a:cs typeface="Courier New" panose="02070309020205020404" pitchFamily="49" charset="0"/>
              </a:rPr>
              <a:t>(!</a:t>
            </a:r>
            <a:r>
              <a:rPr lang="en-US" sz="3600" b="1" smtClean="0">
                <a:solidFill>
                  <a:srgbClr val="000000"/>
                </a:solidFill>
                <a:latin typeface="Courier New" panose="02070309020205020404" pitchFamily="49" charset="0"/>
                <a:cs typeface="Courier New" panose="02070309020205020404" pitchFamily="49" charset="0"/>
              </a:rPr>
              <a:t>input(off))</a:t>
            </a:r>
            <a:endParaRPr lang="en-US" sz="3600" b="1">
              <a:solidFill>
                <a:srgbClr val="000000"/>
              </a:solidFill>
              <a:latin typeface="Courier New" panose="02070309020205020404" pitchFamily="49" charset="0"/>
              <a:cs typeface="Courier New" panose="02070309020205020404" pitchFamily="49" charset="0"/>
            </a:endParaRPr>
          </a:p>
          <a:p>
            <a:r>
              <a:rPr lang="en-US" sz="3600" b="1">
                <a:solidFill>
                  <a:srgbClr val="000000"/>
                </a:solidFill>
                <a:latin typeface="Courier New" panose="02070309020205020404" pitchFamily="49" charset="0"/>
                <a:cs typeface="Courier New" panose="02070309020205020404" pitchFamily="49" charset="0"/>
              </a:rPr>
              <a:t>   {</a:t>
            </a:r>
          </a:p>
          <a:p>
            <a:r>
              <a:rPr lang="en-US" sz="3600" b="1">
                <a:solidFill>
                  <a:srgbClr val="000000"/>
                </a:solidFill>
                <a:latin typeface="Courier New" panose="02070309020205020404" pitchFamily="49" charset="0"/>
                <a:cs typeface="Courier New" panose="02070309020205020404" pitchFamily="49" charset="0"/>
              </a:rPr>
              <a:t>    </a:t>
            </a:r>
            <a:r>
              <a:rPr lang="en-US" sz="3600" b="1" smtClean="0">
                <a:solidFill>
                  <a:srgbClr val="000000"/>
                </a:solidFill>
                <a:latin typeface="Courier New" panose="02070309020205020404" pitchFamily="49" charset="0"/>
                <a:cs typeface="Courier New" panose="02070309020205020404" pitchFamily="49" charset="0"/>
              </a:rPr>
              <a:t>capdo=0</a:t>
            </a:r>
            <a:r>
              <a:rPr lang="en-US" sz="3600" b="1">
                <a:solidFill>
                  <a:srgbClr val="000000"/>
                </a:solidFill>
                <a:latin typeface="Courier New" panose="02070309020205020404" pitchFamily="49" charset="0"/>
                <a:cs typeface="Courier New" panose="02070309020205020404" pitchFamily="49" charset="0"/>
              </a:rPr>
              <a:t>; pwm_duty=0;</a:t>
            </a:r>
          </a:p>
          <a:p>
            <a:r>
              <a:rPr lang="en-US" sz="3600" b="1">
                <a:solidFill>
                  <a:srgbClr val="000000"/>
                </a:solidFill>
                <a:latin typeface="Courier New" panose="02070309020205020404" pitchFamily="49" charset="0"/>
                <a:cs typeface="Courier New" panose="02070309020205020404" pitchFamily="49" charset="0"/>
              </a:rPr>
              <a:t>    </a:t>
            </a:r>
            <a:r>
              <a:rPr lang="en-US" sz="3600" b="1" smtClean="0">
                <a:solidFill>
                  <a:srgbClr val="000000"/>
                </a:solidFill>
                <a:latin typeface="Courier New" panose="02070309020205020404" pitchFamily="49" charset="0"/>
                <a:cs typeface="Courier New" panose="02070309020205020404" pitchFamily="49" charset="0"/>
              </a:rPr>
              <a:t>set_pwm1_duty(pwm_duty</a:t>
            </a:r>
            <a:r>
              <a:rPr lang="en-US" sz="3600" b="1">
                <a:solidFill>
                  <a:srgbClr val="000000"/>
                </a:solidFill>
                <a:latin typeface="Courier New" panose="02070309020205020404" pitchFamily="49" charset="0"/>
                <a:cs typeface="Courier New" panose="02070309020205020404" pitchFamily="49" charset="0"/>
              </a:rPr>
              <a:t>);</a:t>
            </a:r>
          </a:p>
          <a:p>
            <a:r>
              <a:rPr lang="en-US" sz="3600" b="1" smtClean="0">
                <a:solidFill>
                  <a:srgbClr val="000000"/>
                </a:solidFill>
                <a:latin typeface="Courier New" panose="02070309020205020404" pitchFamily="49" charset="0"/>
                <a:cs typeface="Courier New" panose="02070309020205020404" pitchFamily="49" charset="0"/>
              </a:rPr>
              <a:t>   }</a:t>
            </a:r>
            <a:endParaRPr lang="en-US" sz="3600" b="1">
              <a:solidFill>
                <a:srgbClr val="000000"/>
              </a:solidFill>
              <a:latin typeface="Courier New" panose="02070309020205020404" pitchFamily="49" charset="0"/>
              <a:cs typeface="Courier New" panose="02070309020205020404" pitchFamily="49" charset="0"/>
            </a:endParaRPr>
          </a:p>
          <a:p>
            <a:r>
              <a:rPr lang="en-US" sz="3600" b="1" smtClean="0">
                <a:solidFill>
                  <a:srgbClr val="000000"/>
                </a:solidFill>
                <a:latin typeface="Courier New" panose="02070309020205020404" pitchFamily="49" charset="0"/>
                <a:cs typeface="Courier New" panose="02070309020205020404" pitchFamily="49" charset="0"/>
              </a:rPr>
              <a:t>}</a:t>
            </a:r>
            <a:r>
              <a:rPr lang="en-US" sz="3600" b="1">
                <a:solidFill>
                  <a:srgbClr val="000000"/>
                </a:solidFill>
                <a:latin typeface="Courier New" panose="02070309020205020404" pitchFamily="49" charset="0"/>
                <a:cs typeface="Courier New" panose="02070309020205020404" pitchFamily="49" charset="0"/>
              </a:rPr>
              <a:t> </a:t>
            </a:r>
            <a:endParaRPr lang="en-US" sz="3600" b="1" smtClean="0">
              <a:solidFill>
                <a:srgbClr val="000000"/>
              </a:solidFill>
              <a:latin typeface="Courier New" panose="02070309020205020404" pitchFamily="49" charset="0"/>
              <a:cs typeface="Courier New" panose="02070309020205020404" pitchFamily="49" charset="0"/>
            </a:endParaRPr>
          </a:p>
          <a:p>
            <a:endParaRPr lang="en-US" sz="3600" b="1">
              <a:solidFill>
                <a:srgbClr val="000000"/>
              </a:solidFill>
              <a:latin typeface="Courier New" panose="02070309020205020404" pitchFamily="49" charset="0"/>
              <a:cs typeface="Courier New" panose="02070309020205020404" pitchFamily="49" charset="0"/>
            </a:endParaRPr>
          </a:p>
        </p:txBody>
      </p:sp>
      <p:sp>
        <p:nvSpPr>
          <p:cNvPr id="3" name="Rectangle 2"/>
          <p:cNvSpPr/>
          <p:nvPr/>
        </p:nvSpPr>
        <p:spPr>
          <a:xfrm>
            <a:off x="8153400" y="1547400"/>
            <a:ext cx="12028564" cy="7294305"/>
          </a:xfrm>
          <a:prstGeom prst="rect">
            <a:avLst/>
          </a:prstGeom>
        </p:spPr>
        <p:txBody>
          <a:bodyPr wrap="square">
            <a:spAutoFit/>
          </a:bodyPr>
          <a:lstStyle/>
          <a:p>
            <a:pPr lvl="0"/>
            <a:r>
              <a:rPr lang="en-US" sz="3600" b="1">
                <a:solidFill>
                  <a:srgbClr val="0070C0"/>
                </a:solidFill>
                <a:latin typeface="Courier New" panose="02070309020205020404" pitchFamily="49" charset="0"/>
                <a:cs typeface="Courier New" panose="02070309020205020404" pitchFamily="49" charset="0"/>
              </a:rPr>
              <a:t>void</a:t>
            </a:r>
            <a:r>
              <a:rPr lang="en-US" sz="3600" b="1">
                <a:solidFill>
                  <a:srgbClr val="000000"/>
                </a:solidFill>
                <a:latin typeface="Courier New" panose="02070309020205020404" pitchFamily="49" charset="0"/>
                <a:cs typeface="Courier New" panose="02070309020205020404" pitchFamily="49" charset="0"/>
              </a:rPr>
              <a:t> main()</a:t>
            </a:r>
          </a:p>
          <a:p>
            <a:pPr lvl="0"/>
            <a:r>
              <a:rPr lang="en-US" sz="3600" b="1">
                <a:solidFill>
                  <a:srgbClr val="000000"/>
                </a:solidFill>
                <a:latin typeface="Courier New" panose="02070309020205020404" pitchFamily="49" charset="0"/>
                <a:cs typeface="Courier New" panose="02070309020205020404" pitchFamily="49" charset="0"/>
              </a:rPr>
              <a:t>{</a:t>
            </a:r>
          </a:p>
          <a:p>
            <a:pPr lvl="0"/>
            <a:r>
              <a:rPr lang="en-US" sz="3600" b="1" smtClean="0">
                <a:solidFill>
                  <a:srgbClr val="000000"/>
                </a:solidFill>
                <a:latin typeface="Courier New" panose="02070309020205020404" pitchFamily="49" charset="0"/>
                <a:cs typeface="Courier New" panose="02070309020205020404" pitchFamily="49" charset="0"/>
              </a:rPr>
              <a:t>   set_up_port</a:t>
            </a:r>
            <a:r>
              <a:rPr lang="en-US" sz="3600" b="1">
                <a:solidFill>
                  <a:srgbClr val="000000"/>
                </a:solidFill>
                <a:latin typeface="Courier New" panose="02070309020205020404" pitchFamily="49" charset="0"/>
                <a:cs typeface="Courier New" panose="02070309020205020404" pitchFamily="49" charset="0"/>
              </a:rPr>
              <a:t>();</a:t>
            </a:r>
          </a:p>
          <a:p>
            <a:pPr lvl="0"/>
            <a:r>
              <a:rPr lang="en-US" sz="3600" b="1" smtClean="0">
                <a:solidFill>
                  <a:srgbClr val="000000"/>
                </a:solidFill>
                <a:latin typeface="Courier New" panose="02070309020205020404" pitchFamily="49" charset="0"/>
                <a:cs typeface="Courier New" panose="02070309020205020404" pitchFamily="49" charset="0"/>
              </a:rPr>
              <a:t>   dc_motor_enable();</a:t>
            </a:r>
          </a:p>
          <a:p>
            <a:pPr lvl="0"/>
            <a:r>
              <a:rPr lang="en-US" sz="3600" b="1" smtClean="0">
                <a:solidFill>
                  <a:srgbClr val="000000"/>
                </a:solidFill>
                <a:latin typeface="Courier New" panose="02070309020205020404" pitchFamily="49" charset="0"/>
                <a:cs typeface="Courier New" panose="02070309020205020404" pitchFamily="49" charset="0"/>
              </a:rPr>
              <a:t>   setup_timer_2(t2_div_by_16,249,1</a:t>
            </a:r>
            <a:r>
              <a:rPr lang="en-US" sz="3600" b="1">
                <a:solidFill>
                  <a:srgbClr val="000000"/>
                </a:solidFill>
                <a:latin typeface="Courier New" panose="02070309020205020404" pitchFamily="49" charset="0"/>
                <a:cs typeface="Courier New" panose="02070309020205020404" pitchFamily="49" charset="0"/>
              </a:rPr>
              <a:t>);</a:t>
            </a:r>
          </a:p>
          <a:p>
            <a:r>
              <a:rPr lang="en-US" sz="3600" b="1">
                <a:solidFill>
                  <a:srgbClr val="000000"/>
                </a:solidFill>
                <a:latin typeface="Courier New" panose="02070309020205020404" pitchFamily="49" charset="0"/>
                <a:cs typeface="Courier New" panose="02070309020205020404" pitchFamily="49" charset="0"/>
              </a:rPr>
              <a:t>   </a:t>
            </a:r>
            <a:r>
              <a:rPr lang="vi-VN" sz="3600" b="1">
                <a:solidFill>
                  <a:srgbClr val="000000"/>
                </a:solidFill>
                <a:latin typeface="Courier New" panose="02070309020205020404" pitchFamily="49" charset="0"/>
                <a:cs typeface="Courier New" panose="02070309020205020404" pitchFamily="49" charset="0"/>
              </a:rPr>
              <a:t>dc_motor_pwm_ccp1_ccp2_stop</a:t>
            </a:r>
            <a:r>
              <a:rPr lang="vi-VN" sz="3600" b="1" smtClean="0">
                <a:solidFill>
                  <a:srgbClr val="000000"/>
                </a:solidFill>
                <a:latin typeface="Courier New" panose="02070309020205020404" pitchFamily="49" charset="0"/>
                <a:cs typeface="Courier New" panose="02070309020205020404" pitchFamily="49" charset="0"/>
              </a:rPr>
              <a:t>();</a:t>
            </a:r>
            <a:endParaRPr lang="en-US" sz="3600" b="1" smtClean="0">
              <a:solidFill>
                <a:srgbClr val="000000"/>
              </a:solidFill>
              <a:latin typeface="Courier New" panose="02070309020205020404" pitchFamily="49" charset="0"/>
              <a:cs typeface="Courier New" panose="02070309020205020404" pitchFamily="49" charset="0"/>
            </a:endParaRPr>
          </a:p>
          <a:p>
            <a:pPr lvl="0"/>
            <a:r>
              <a:rPr lang="en-US" sz="3600" b="1" smtClean="0">
                <a:solidFill>
                  <a:srgbClr val="000000"/>
                </a:solidFill>
                <a:latin typeface="Courier New" panose="02070309020205020404" pitchFamily="49" charset="0"/>
                <a:cs typeface="Courier New" panose="02070309020205020404" pitchFamily="49" charset="0"/>
              </a:rPr>
              <a:t>   </a:t>
            </a:r>
            <a:r>
              <a:rPr lang="en-US" sz="3600" b="1" smtClean="0">
                <a:solidFill>
                  <a:srgbClr val="0070C0"/>
                </a:solidFill>
                <a:latin typeface="Courier New" panose="02070309020205020404" pitchFamily="49" charset="0"/>
                <a:cs typeface="Courier New" panose="02070309020205020404" pitchFamily="49" charset="0"/>
              </a:rPr>
              <a:t>while</a:t>
            </a:r>
            <a:r>
              <a:rPr lang="en-US" sz="3600" b="1" smtClean="0">
                <a:solidFill>
                  <a:srgbClr val="000000"/>
                </a:solidFill>
                <a:latin typeface="Courier New" panose="02070309020205020404" pitchFamily="49" charset="0"/>
                <a:cs typeface="Courier New" panose="02070309020205020404" pitchFamily="49" charset="0"/>
              </a:rPr>
              <a:t>(true)</a:t>
            </a:r>
          </a:p>
          <a:p>
            <a:pPr lvl="0"/>
            <a:r>
              <a:rPr lang="en-US" sz="3600" b="1" smtClean="0">
                <a:solidFill>
                  <a:srgbClr val="000000"/>
                </a:solidFill>
                <a:latin typeface="Courier New" panose="02070309020205020404" pitchFamily="49" charset="0"/>
                <a:cs typeface="Courier New" panose="02070309020205020404" pitchFamily="49" charset="0"/>
              </a:rPr>
              <a:t>   </a:t>
            </a:r>
            <a:r>
              <a:rPr lang="en-US" sz="3600" b="1">
                <a:solidFill>
                  <a:srgbClr val="000000"/>
                </a:solidFill>
                <a:latin typeface="Courier New" panose="02070309020205020404" pitchFamily="49" charset="0"/>
                <a:cs typeface="Courier New" panose="02070309020205020404" pitchFamily="49" charset="0"/>
              </a:rPr>
              <a:t>{</a:t>
            </a:r>
          </a:p>
          <a:p>
            <a:pPr lvl="0"/>
            <a:r>
              <a:rPr lang="en-US" sz="3600" b="1">
                <a:solidFill>
                  <a:srgbClr val="000000"/>
                </a:solidFill>
                <a:latin typeface="Courier New" panose="02070309020205020404" pitchFamily="49" charset="0"/>
                <a:cs typeface="Courier New" panose="02070309020205020404" pitchFamily="49" charset="0"/>
              </a:rPr>
              <a:t>      phim_on();</a:t>
            </a:r>
          </a:p>
          <a:p>
            <a:pPr lvl="0"/>
            <a:r>
              <a:rPr lang="en-US" sz="3600" b="1">
                <a:solidFill>
                  <a:srgbClr val="000000"/>
                </a:solidFill>
                <a:latin typeface="Courier New" panose="02070309020205020404" pitchFamily="49" charset="0"/>
                <a:cs typeface="Courier New" panose="02070309020205020404" pitchFamily="49" charset="0"/>
              </a:rPr>
              <a:t>      phim_off</a:t>
            </a:r>
            <a:r>
              <a:rPr lang="en-US" sz="3600" b="1" smtClean="0">
                <a:solidFill>
                  <a:srgbClr val="000000"/>
                </a:solidFill>
                <a:latin typeface="Courier New" panose="02070309020205020404" pitchFamily="49" charset="0"/>
                <a:cs typeface="Courier New" panose="02070309020205020404" pitchFamily="49" charset="0"/>
              </a:rPr>
              <a:t>();</a:t>
            </a:r>
          </a:p>
          <a:p>
            <a:r>
              <a:rPr lang="en-US" sz="3600" b="1" smtClean="0">
                <a:solidFill>
                  <a:srgbClr val="000000"/>
                </a:solidFill>
                <a:latin typeface="Courier New" panose="02070309020205020404" pitchFamily="49" charset="0"/>
                <a:cs typeface="Courier New" panose="02070309020205020404" pitchFamily="49" charset="0"/>
              </a:rPr>
              <a:t>      hienthi7d();</a:t>
            </a:r>
            <a:endParaRPr lang="en-US" sz="3600" b="1">
              <a:solidFill>
                <a:srgbClr val="000000"/>
              </a:solidFill>
              <a:latin typeface="Courier New" panose="02070309020205020404" pitchFamily="49" charset="0"/>
              <a:cs typeface="Courier New" panose="02070309020205020404" pitchFamily="49" charset="0"/>
            </a:endParaRPr>
          </a:p>
          <a:p>
            <a:pPr lvl="0"/>
            <a:r>
              <a:rPr lang="en-US" sz="3600" b="1" smtClean="0">
                <a:solidFill>
                  <a:srgbClr val="000000"/>
                </a:solidFill>
                <a:latin typeface="Courier New" panose="02070309020205020404" pitchFamily="49" charset="0"/>
                <a:cs typeface="Courier New" panose="02070309020205020404" pitchFamily="49" charset="0"/>
              </a:rPr>
              <a:t>   }</a:t>
            </a:r>
            <a:endParaRPr lang="en-US" sz="3600" b="1">
              <a:solidFill>
                <a:srgbClr val="000000"/>
              </a:solidFill>
              <a:latin typeface="Courier New" panose="02070309020205020404" pitchFamily="49" charset="0"/>
              <a:cs typeface="Courier New" panose="02070309020205020404" pitchFamily="49" charset="0"/>
            </a:endParaRPr>
          </a:p>
          <a:p>
            <a:pPr lvl="0"/>
            <a:r>
              <a:rPr lang="en-US" sz="3600" b="1">
                <a:solidFill>
                  <a:srgbClr val="000000"/>
                </a:solidFill>
                <a:latin typeface="Courier New" panose="02070309020205020404" pitchFamily="49" charset="0"/>
                <a:cs typeface="Courier New" panose="02070309020205020404" pitchFamily="49" charset="0"/>
              </a:rPr>
              <a:t>}</a:t>
            </a:r>
            <a:endParaRPr lang="en-US" sz="3200" b="1">
              <a:solidFill>
                <a:srgbClr val="FF0000"/>
              </a:solidFill>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426011805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7">
                                            <p:txEl>
                                              <p:pRg st="0" end="0"/>
                                            </p:txEl>
                                          </p:spTgt>
                                        </p:tgtEl>
                                        <p:attrNameLst>
                                          <p:attrName>style.visibility</p:attrName>
                                        </p:attrNameLst>
                                      </p:cBhvr>
                                      <p:to>
                                        <p:strVal val="visible"/>
                                      </p:to>
                                    </p:set>
                                    <p:anim calcmode="lin" valueType="num">
                                      <p:cBhvr additive="base">
                                        <p:cTn id="7" dur="500" fill="hold"/>
                                        <p:tgtEl>
                                          <p:spTgt spid="3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7">
                                            <p:txEl>
                                              <p:pRg st="1" end="1"/>
                                            </p:txEl>
                                          </p:spTgt>
                                        </p:tgtEl>
                                        <p:attrNameLst>
                                          <p:attrName>style.visibility</p:attrName>
                                        </p:attrNameLst>
                                      </p:cBhvr>
                                      <p:to>
                                        <p:strVal val="visible"/>
                                      </p:to>
                                    </p:set>
                                    <p:anim calcmode="lin" valueType="num">
                                      <p:cBhvr additive="base">
                                        <p:cTn id="11" dur="500" fill="hold"/>
                                        <p:tgtEl>
                                          <p:spTgt spid="3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7">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7">
                                            <p:txEl>
                                              <p:pRg st="7" end="7"/>
                                            </p:txEl>
                                          </p:spTgt>
                                        </p:tgtEl>
                                        <p:attrNameLst>
                                          <p:attrName>style.visibility</p:attrName>
                                        </p:attrNameLst>
                                      </p:cBhvr>
                                      <p:to>
                                        <p:strVal val="visible"/>
                                      </p:to>
                                    </p:set>
                                    <p:anim calcmode="lin" valueType="num">
                                      <p:cBhvr additive="base">
                                        <p:cTn id="15" dur="500" fill="hold"/>
                                        <p:tgtEl>
                                          <p:spTgt spid="37">
                                            <p:txEl>
                                              <p:pRg st="7" end="7"/>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7">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37">
                                            <p:txEl>
                                              <p:pRg st="2" end="2"/>
                                            </p:txEl>
                                          </p:spTgt>
                                        </p:tgtEl>
                                        <p:attrNameLst>
                                          <p:attrName>style.visibility</p:attrName>
                                        </p:attrNameLst>
                                      </p:cBhvr>
                                      <p:to>
                                        <p:strVal val="visible"/>
                                      </p:to>
                                    </p:set>
                                    <p:anim calcmode="lin" valueType="num">
                                      <p:cBhvr additive="base">
                                        <p:cTn id="21" dur="500" fill="hold"/>
                                        <p:tgtEl>
                                          <p:spTgt spid="37">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7">
                                            <p:txEl>
                                              <p:pRg st="2" end="2"/>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7">
                                            <p:txEl>
                                              <p:pRg st="3" end="3"/>
                                            </p:txEl>
                                          </p:spTgt>
                                        </p:tgtEl>
                                        <p:attrNameLst>
                                          <p:attrName>style.visibility</p:attrName>
                                        </p:attrNameLst>
                                      </p:cBhvr>
                                      <p:to>
                                        <p:strVal val="visible"/>
                                      </p:to>
                                    </p:set>
                                    <p:anim calcmode="lin" valueType="num">
                                      <p:cBhvr additive="base">
                                        <p:cTn id="25" dur="500" fill="hold"/>
                                        <p:tgtEl>
                                          <p:spTgt spid="3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7">
                                            <p:txEl>
                                              <p:pRg st="3" end="3"/>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7">
                                            <p:txEl>
                                              <p:pRg st="6" end="6"/>
                                            </p:txEl>
                                          </p:spTgt>
                                        </p:tgtEl>
                                        <p:attrNameLst>
                                          <p:attrName>style.visibility</p:attrName>
                                        </p:attrNameLst>
                                      </p:cBhvr>
                                      <p:to>
                                        <p:strVal val="visible"/>
                                      </p:to>
                                    </p:set>
                                    <p:anim calcmode="lin" valueType="num">
                                      <p:cBhvr additive="base">
                                        <p:cTn id="29" dur="500" fill="hold"/>
                                        <p:tgtEl>
                                          <p:spTgt spid="37">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37">
                                            <p:txEl>
                                              <p:pRg st="4" end="4"/>
                                            </p:txEl>
                                          </p:spTgt>
                                        </p:tgtEl>
                                        <p:attrNameLst>
                                          <p:attrName>style.visibility</p:attrName>
                                        </p:attrNameLst>
                                      </p:cBhvr>
                                      <p:to>
                                        <p:strVal val="visible"/>
                                      </p:to>
                                    </p:set>
                                    <p:anim calcmode="lin" valueType="num">
                                      <p:cBhvr additive="base">
                                        <p:cTn id="35" dur="500" fill="hold"/>
                                        <p:tgtEl>
                                          <p:spTgt spid="37">
                                            <p:txEl>
                                              <p:pRg st="4" end="4"/>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7">
                                            <p:txEl>
                                              <p:pRg st="4" end="4"/>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37">
                                            <p:txEl>
                                              <p:pRg st="5" end="5"/>
                                            </p:txEl>
                                          </p:spTgt>
                                        </p:tgtEl>
                                        <p:attrNameLst>
                                          <p:attrName>style.visibility</p:attrName>
                                        </p:attrNameLst>
                                      </p:cBhvr>
                                      <p:to>
                                        <p:strVal val="visible"/>
                                      </p:to>
                                    </p:set>
                                    <p:anim calcmode="lin" valueType="num">
                                      <p:cBhvr additive="base">
                                        <p:cTn id="39" dur="500" fill="hold"/>
                                        <p:tgtEl>
                                          <p:spTgt spid="37">
                                            <p:txEl>
                                              <p:pRg st="5" end="5"/>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3">
                                            <p:txEl>
                                              <p:pRg st="0" end="0"/>
                                            </p:txEl>
                                          </p:spTgt>
                                        </p:tgtEl>
                                        <p:attrNameLst>
                                          <p:attrName>style.visibility</p:attrName>
                                        </p:attrNameLst>
                                      </p:cBhvr>
                                      <p:to>
                                        <p:strVal val="visible"/>
                                      </p:to>
                                    </p:set>
                                    <p:anim calcmode="lin" valueType="num">
                                      <p:cBhvr additive="base">
                                        <p:cTn id="45"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3">
                                            <p:txEl>
                                              <p:pRg st="0" end="0"/>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3">
                                            <p:txEl>
                                              <p:pRg st="1" end="1"/>
                                            </p:txEl>
                                          </p:spTgt>
                                        </p:tgtEl>
                                        <p:attrNameLst>
                                          <p:attrName>style.visibility</p:attrName>
                                        </p:attrNameLst>
                                      </p:cBhvr>
                                      <p:to>
                                        <p:strVal val="visible"/>
                                      </p:to>
                                    </p:set>
                                    <p:anim calcmode="lin" valueType="num">
                                      <p:cBhvr additive="base">
                                        <p:cTn id="49"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1" end="1"/>
                                            </p:txEl>
                                          </p:spTgt>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3">
                                            <p:txEl>
                                              <p:pRg st="12" end="12"/>
                                            </p:txEl>
                                          </p:spTgt>
                                        </p:tgtEl>
                                        <p:attrNameLst>
                                          <p:attrName>style.visibility</p:attrName>
                                        </p:attrNameLst>
                                      </p:cBhvr>
                                      <p:to>
                                        <p:strVal val="visible"/>
                                      </p:to>
                                    </p:set>
                                    <p:anim calcmode="lin" valueType="num">
                                      <p:cBhvr additive="base">
                                        <p:cTn id="53" dur="500" fill="hold"/>
                                        <p:tgtEl>
                                          <p:spTgt spid="3">
                                            <p:txEl>
                                              <p:pRg st="12" end="12"/>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3">
                                            <p:txEl>
                                              <p:pRg st="12" end="12"/>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3">
                                            <p:txEl>
                                              <p:pRg st="2" end="2"/>
                                            </p:txEl>
                                          </p:spTgt>
                                        </p:tgtEl>
                                        <p:attrNameLst>
                                          <p:attrName>style.visibility</p:attrName>
                                        </p:attrNameLst>
                                      </p:cBhvr>
                                      <p:to>
                                        <p:strVal val="visible"/>
                                      </p:to>
                                    </p:set>
                                    <p:animEffect transition="in" filter="fade">
                                      <p:cBhvr>
                                        <p:cTn id="59" dur="1000"/>
                                        <p:tgtEl>
                                          <p:spTgt spid="3">
                                            <p:txEl>
                                              <p:pRg st="2" end="2"/>
                                            </p:txEl>
                                          </p:spTgt>
                                        </p:tgtEl>
                                      </p:cBhvr>
                                    </p:animEffect>
                                    <p:anim calcmode="lin" valueType="num">
                                      <p:cBhvr>
                                        <p:cTn id="60"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61" dur="1000" fill="hold"/>
                                        <p:tgtEl>
                                          <p:spTgt spid="3">
                                            <p:txEl>
                                              <p:pRg st="2" end="2"/>
                                            </p:txEl>
                                          </p:spTgt>
                                        </p:tgtEl>
                                        <p:attrNameLst>
                                          <p:attrName>ppt_y</p:attrName>
                                        </p:attrNameLst>
                                      </p:cBhvr>
                                      <p:tavLst>
                                        <p:tav tm="0">
                                          <p:val>
                                            <p:strVal val="#ppt_y+.1"/>
                                          </p:val>
                                        </p:tav>
                                        <p:tav tm="100000">
                                          <p:val>
                                            <p:strVal val="#ppt_y"/>
                                          </p:val>
                                        </p:tav>
                                      </p:tavLst>
                                    </p:anim>
                                  </p:childTnLst>
                                </p:cTn>
                              </p:par>
                              <p:par>
                                <p:cTn id="62" presetID="42" presetClass="entr" presetSubtype="0" fill="hold" nodeType="withEffect">
                                  <p:stCondLst>
                                    <p:cond delay="0"/>
                                  </p:stCondLst>
                                  <p:childTnLst>
                                    <p:set>
                                      <p:cBhvr>
                                        <p:cTn id="63" dur="1" fill="hold">
                                          <p:stCondLst>
                                            <p:cond delay="0"/>
                                          </p:stCondLst>
                                        </p:cTn>
                                        <p:tgtEl>
                                          <p:spTgt spid="3">
                                            <p:txEl>
                                              <p:pRg st="3" end="3"/>
                                            </p:txEl>
                                          </p:spTgt>
                                        </p:tgtEl>
                                        <p:attrNameLst>
                                          <p:attrName>style.visibility</p:attrName>
                                        </p:attrNameLst>
                                      </p:cBhvr>
                                      <p:to>
                                        <p:strVal val="visible"/>
                                      </p:to>
                                    </p:set>
                                    <p:animEffect transition="in" filter="fade">
                                      <p:cBhvr>
                                        <p:cTn id="64" dur="1000"/>
                                        <p:tgtEl>
                                          <p:spTgt spid="3">
                                            <p:txEl>
                                              <p:pRg st="3" end="3"/>
                                            </p:txEl>
                                          </p:spTgt>
                                        </p:tgtEl>
                                      </p:cBhvr>
                                    </p:animEffect>
                                    <p:anim calcmode="lin" valueType="num">
                                      <p:cBhvr>
                                        <p:cTn id="65"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66"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3">
                                            <p:txEl>
                                              <p:pRg st="4" end="4"/>
                                            </p:txEl>
                                          </p:spTgt>
                                        </p:tgtEl>
                                        <p:attrNameLst>
                                          <p:attrName>style.visibility</p:attrName>
                                        </p:attrNameLst>
                                      </p:cBhvr>
                                      <p:to>
                                        <p:strVal val="visible"/>
                                      </p:to>
                                    </p:set>
                                    <p:anim calcmode="lin" valueType="num">
                                      <p:cBhvr additive="base">
                                        <p:cTn id="7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3">
                                            <p:txEl>
                                              <p:pRg st="4" end="4"/>
                                            </p:txEl>
                                          </p:spTgt>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3">
                                            <p:txEl>
                                              <p:pRg st="5" end="5"/>
                                            </p:txEl>
                                          </p:spTgt>
                                        </p:tgtEl>
                                        <p:attrNameLst>
                                          <p:attrName>style.visibility</p:attrName>
                                        </p:attrNameLst>
                                      </p:cBhvr>
                                      <p:to>
                                        <p:strVal val="visible"/>
                                      </p:to>
                                    </p:set>
                                    <p:anim calcmode="lin" valueType="num">
                                      <p:cBhvr additive="base">
                                        <p:cTn id="7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nodeType="clickEffect">
                                  <p:stCondLst>
                                    <p:cond delay="0"/>
                                  </p:stCondLst>
                                  <p:childTnLst>
                                    <p:set>
                                      <p:cBhvr>
                                        <p:cTn id="80" dur="1" fill="hold">
                                          <p:stCondLst>
                                            <p:cond delay="0"/>
                                          </p:stCondLst>
                                        </p:cTn>
                                        <p:tgtEl>
                                          <p:spTgt spid="3">
                                            <p:txEl>
                                              <p:pRg st="6" end="6"/>
                                            </p:txEl>
                                          </p:spTgt>
                                        </p:tgtEl>
                                        <p:attrNameLst>
                                          <p:attrName>style.visibility</p:attrName>
                                        </p:attrNameLst>
                                      </p:cBhvr>
                                      <p:to>
                                        <p:strVal val="visible"/>
                                      </p:to>
                                    </p:set>
                                    <p:anim calcmode="lin" valueType="num">
                                      <p:cBhvr additive="base">
                                        <p:cTn id="8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82" dur="500" fill="hold"/>
                                        <p:tgtEl>
                                          <p:spTgt spid="3">
                                            <p:txEl>
                                              <p:pRg st="6" end="6"/>
                                            </p:txEl>
                                          </p:spTgt>
                                        </p:tgtEl>
                                        <p:attrNameLst>
                                          <p:attrName>ppt_y</p:attrName>
                                        </p:attrNameLst>
                                      </p:cBhvr>
                                      <p:tavLst>
                                        <p:tav tm="0">
                                          <p:val>
                                            <p:strVal val="1+#ppt_h/2"/>
                                          </p:val>
                                        </p:tav>
                                        <p:tav tm="100000">
                                          <p:val>
                                            <p:strVal val="#ppt_y"/>
                                          </p:val>
                                        </p:tav>
                                      </p:tavLst>
                                    </p:anim>
                                  </p:childTnLst>
                                </p:cTn>
                              </p:par>
                              <p:par>
                                <p:cTn id="83" presetID="2" presetClass="entr" presetSubtype="4" fill="hold" nodeType="withEffect">
                                  <p:stCondLst>
                                    <p:cond delay="0"/>
                                  </p:stCondLst>
                                  <p:childTnLst>
                                    <p:set>
                                      <p:cBhvr>
                                        <p:cTn id="84" dur="1" fill="hold">
                                          <p:stCondLst>
                                            <p:cond delay="0"/>
                                          </p:stCondLst>
                                        </p:cTn>
                                        <p:tgtEl>
                                          <p:spTgt spid="3">
                                            <p:txEl>
                                              <p:pRg st="7" end="7"/>
                                            </p:txEl>
                                          </p:spTgt>
                                        </p:tgtEl>
                                        <p:attrNameLst>
                                          <p:attrName>style.visibility</p:attrName>
                                        </p:attrNameLst>
                                      </p:cBhvr>
                                      <p:to>
                                        <p:strVal val="visible"/>
                                      </p:to>
                                    </p:set>
                                    <p:anim calcmode="lin" valueType="num">
                                      <p:cBhvr additive="base">
                                        <p:cTn id="85"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86" dur="500" fill="hold"/>
                                        <p:tgtEl>
                                          <p:spTgt spid="3">
                                            <p:txEl>
                                              <p:pRg st="7" end="7"/>
                                            </p:txEl>
                                          </p:spTgt>
                                        </p:tgtEl>
                                        <p:attrNameLst>
                                          <p:attrName>ppt_y</p:attrName>
                                        </p:attrNameLst>
                                      </p:cBhvr>
                                      <p:tavLst>
                                        <p:tav tm="0">
                                          <p:val>
                                            <p:strVal val="1+#ppt_h/2"/>
                                          </p:val>
                                        </p:tav>
                                        <p:tav tm="100000">
                                          <p:val>
                                            <p:strVal val="#ppt_y"/>
                                          </p:val>
                                        </p:tav>
                                      </p:tavLst>
                                    </p:anim>
                                  </p:childTnLst>
                                </p:cTn>
                              </p:par>
                              <p:par>
                                <p:cTn id="87" presetID="2" presetClass="entr" presetSubtype="4" fill="hold" nodeType="withEffect">
                                  <p:stCondLst>
                                    <p:cond delay="0"/>
                                  </p:stCondLst>
                                  <p:childTnLst>
                                    <p:set>
                                      <p:cBhvr>
                                        <p:cTn id="88" dur="1" fill="hold">
                                          <p:stCondLst>
                                            <p:cond delay="0"/>
                                          </p:stCondLst>
                                        </p:cTn>
                                        <p:tgtEl>
                                          <p:spTgt spid="3">
                                            <p:txEl>
                                              <p:pRg st="11" end="11"/>
                                            </p:txEl>
                                          </p:spTgt>
                                        </p:tgtEl>
                                        <p:attrNameLst>
                                          <p:attrName>style.visibility</p:attrName>
                                        </p:attrNameLst>
                                      </p:cBhvr>
                                      <p:to>
                                        <p:strVal val="visible"/>
                                      </p:to>
                                    </p:set>
                                    <p:anim calcmode="lin" valueType="num">
                                      <p:cBhvr additive="base">
                                        <p:cTn id="89"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90" dur="500" fill="hold"/>
                                        <p:tgtEl>
                                          <p:spTgt spid="3">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nodeType="clickEffect">
                                  <p:stCondLst>
                                    <p:cond delay="0"/>
                                  </p:stCondLst>
                                  <p:childTnLst>
                                    <p:set>
                                      <p:cBhvr>
                                        <p:cTn id="94" dur="1" fill="hold">
                                          <p:stCondLst>
                                            <p:cond delay="0"/>
                                          </p:stCondLst>
                                        </p:cTn>
                                        <p:tgtEl>
                                          <p:spTgt spid="3">
                                            <p:txEl>
                                              <p:pRg st="8" end="8"/>
                                            </p:txEl>
                                          </p:spTgt>
                                        </p:tgtEl>
                                        <p:attrNameLst>
                                          <p:attrName>style.visibility</p:attrName>
                                        </p:attrNameLst>
                                      </p:cBhvr>
                                      <p:to>
                                        <p:strVal val="visible"/>
                                      </p:to>
                                    </p:set>
                                    <p:anim calcmode="lin" valueType="num">
                                      <p:cBhvr additive="base">
                                        <p:cTn id="9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96" dur="500" fill="hold"/>
                                        <p:tgtEl>
                                          <p:spTgt spid="3">
                                            <p:txEl>
                                              <p:pRg st="8" end="8"/>
                                            </p:txEl>
                                          </p:spTgt>
                                        </p:tgtEl>
                                        <p:attrNameLst>
                                          <p:attrName>ppt_y</p:attrName>
                                        </p:attrNameLst>
                                      </p:cBhvr>
                                      <p:tavLst>
                                        <p:tav tm="0">
                                          <p:val>
                                            <p:strVal val="1+#ppt_h/2"/>
                                          </p:val>
                                        </p:tav>
                                        <p:tav tm="100000">
                                          <p:val>
                                            <p:strVal val="#ppt_y"/>
                                          </p:val>
                                        </p:tav>
                                      </p:tavLst>
                                    </p:anim>
                                  </p:childTnLst>
                                </p:cTn>
                              </p:par>
                              <p:par>
                                <p:cTn id="97" presetID="2" presetClass="entr" presetSubtype="4" fill="hold" nodeType="withEffect">
                                  <p:stCondLst>
                                    <p:cond delay="0"/>
                                  </p:stCondLst>
                                  <p:childTnLst>
                                    <p:set>
                                      <p:cBhvr>
                                        <p:cTn id="98" dur="1" fill="hold">
                                          <p:stCondLst>
                                            <p:cond delay="0"/>
                                          </p:stCondLst>
                                        </p:cTn>
                                        <p:tgtEl>
                                          <p:spTgt spid="3">
                                            <p:txEl>
                                              <p:pRg st="9" end="9"/>
                                            </p:txEl>
                                          </p:spTgt>
                                        </p:tgtEl>
                                        <p:attrNameLst>
                                          <p:attrName>style.visibility</p:attrName>
                                        </p:attrNameLst>
                                      </p:cBhvr>
                                      <p:to>
                                        <p:strVal val="visible"/>
                                      </p:to>
                                    </p:set>
                                    <p:anim calcmode="lin" valueType="num">
                                      <p:cBhvr additive="base">
                                        <p:cTn id="99"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100" dur="500" fill="hold"/>
                                        <p:tgtEl>
                                          <p:spTgt spid="3">
                                            <p:txEl>
                                              <p:pRg st="9" end="9"/>
                                            </p:txEl>
                                          </p:spTgt>
                                        </p:tgtEl>
                                        <p:attrNameLst>
                                          <p:attrName>ppt_y</p:attrName>
                                        </p:attrNameLst>
                                      </p:cBhvr>
                                      <p:tavLst>
                                        <p:tav tm="0">
                                          <p:val>
                                            <p:strVal val="1+#ppt_h/2"/>
                                          </p:val>
                                        </p:tav>
                                        <p:tav tm="100000">
                                          <p:val>
                                            <p:strVal val="#ppt_y"/>
                                          </p:val>
                                        </p:tav>
                                      </p:tavLst>
                                    </p:anim>
                                  </p:childTnLst>
                                </p:cTn>
                              </p:par>
                              <p:par>
                                <p:cTn id="101" presetID="2" presetClass="entr" presetSubtype="4" fill="hold" nodeType="withEffect">
                                  <p:stCondLst>
                                    <p:cond delay="0"/>
                                  </p:stCondLst>
                                  <p:childTnLst>
                                    <p:set>
                                      <p:cBhvr>
                                        <p:cTn id="102" dur="1" fill="hold">
                                          <p:stCondLst>
                                            <p:cond delay="0"/>
                                          </p:stCondLst>
                                        </p:cTn>
                                        <p:tgtEl>
                                          <p:spTgt spid="3">
                                            <p:txEl>
                                              <p:pRg st="10" end="10"/>
                                            </p:txEl>
                                          </p:spTgt>
                                        </p:tgtEl>
                                        <p:attrNameLst>
                                          <p:attrName>style.visibility</p:attrName>
                                        </p:attrNameLst>
                                      </p:cBhvr>
                                      <p:to>
                                        <p:strVal val="visible"/>
                                      </p:to>
                                    </p:set>
                                    <p:anim calcmode="lin" valueType="num">
                                      <p:cBhvr additive="base">
                                        <p:cTn id="103"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104"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Bevel 2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1334450" y="223046"/>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MOTOR -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2" name="Rectangle 21"/>
          <p:cNvSpPr/>
          <p:nvPr/>
        </p:nvSpPr>
        <p:spPr>
          <a:xfrm>
            <a:off x="710652" y="165908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23" name="Rectangle 22"/>
          <p:cNvSpPr/>
          <p:nvPr/>
        </p:nvSpPr>
        <p:spPr>
          <a:xfrm>
            <a:off x="470974" y="1477045"/>
            <a:ext cx="5625026"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24" name="Rectangle 23"/>
          <p:cNvSpPr/>
          <p:nvPr/>
        </p:nvSpPr>
        <p:spPr>
          <a:xfrm>
            <a:off x="1588101" y="1760792"/>
            <a:ext cx="483930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IỀU KHIỂN PWM</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1" name="Rectangle 30"/>
          <p:cNvSpPr/>
          <p:nvPr/>
        </p:nvSpPr>
        <p:spPr>
          <a:xfrm>
            <a:off x="934854" y="1750117"/>
            <a:ext cx="39959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rgbClr val="002060"/>
                </a:solidFill>
                <a:latin typeface="Times New Roman" panose="02020603050405020304" pitchFamily="18" charset="0"/>
                <a:cs typeface="Times New Roman" panose="02020603050405020304" pitchFamily="18" charset="0"/>
              </a:rPr>
              <a:t>4</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33" name="Bevel 32"/>
          <p:cNvSpPr/>
          <p:nvPr/>
        </p:nvSpPr>
        <p:spPr>
          <a:xfrm>
            <a:off x="9525000" y="137231"/>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a:off x="10246780" y="291265"/>
            <a:ext cx="7399456"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a:t>
            </a: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TỐC ĐỘ - PWM</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5" name="Rectangle 34"/>
          <p:cNvSpPr/>
          <p:nvPr/>
        </p:nvSpPr>
        <p:spPr>
          <a:xfrm>
            <a:off x="10246780" y="280983"/>
            <a:ext cx="75438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a:t>
            </a: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TỐC ĐỘ - PWM</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6" name="Rectangle 35"/>
          <p:cNvSpPr/>
          <p:nvPr/>
        </p:nvSpPr>
        <p:spPr>
          <a:xfrm>
            <a:off x="361934" y="2680195"/>
            <a:ext cx="5734066" cy="4770537"/>
          </a:xfrm>
          <a:prstGeom prst="rect">
            <a:avLst/>
          </a:prstGeom>
        </p:spPr>
        <p:txBody>
          <a:bodyPr wrap="square">
            <a:spAutoFit/>
          </a:bodyPr>
          <a:lstStyle/>
          <a:p>
            <a:pPr algn="just"/>
            <a:r>
              <a:rPr lang="vi-VN" sz="3800" b="1">
                <a:solidFill>
                  <a:srgbClr val="FF0000"/>
                </a:solidFill>
                <a:latin typeface="Sitka Display Semibold" pitchFamily="2" charset="0"/>
              </a:rPr>
              <a:t>Ví dụ </a:t>
            </a:r>
            <a:r>
              <a:rPr lang="vi-VN" sz="3800" b="1" smtClean="0">
                <a:solidFill>
                  <a:srgbClr val="FF0000"/>
                </a:solidFill>
                <a:latin typeface="Sitka Display Semibold" pitchFamily="2" charset="0"/>
              </a:rPr>
              <a:t>1</a:t>
            </a:r>
            <a:r>
              <a:rPr lang="en-US" sz="3800" b="1" smtClean="0">
                <a:solidFill>
                  <a:srgbClr val="FF0000"/>
                </a:solidFill>
                <a:latin typeface="Sitka Display Semibold" pitchFamily="2" charset="0"/>
              </a:rPr>
              <a:t>8</a:t>
            </a:r>
            <a:r>
              <a:rPr lang="vi-VN" sz="3800" b="1" smtClean="0">
                <a:solidFill>
                  <a:srgbClr val="FF0000"/>
                </a:solidFill>
                <a:latin typeface="Sitka Display Semibold" pitchFamily="2" charset="0"/>
              </a:rPr>
              <a:t>: </a:t>
            </a:r>
            <a:r>
              <a:rPr lang="vi-VN" sz="3800" b="1">
                <a:solidFill>
                  <a:srgbClr val="000000"/>
                </a:solidFill>
                <a:latin typeface="Sitka Display Semibold" pitchFamily="2" charset="0"/>
              </a:rPr>
              <a:t>Chương trình dùng </a:t>
            </a:r>
            <a:r>
              <a:rPr lang="vi-VN" sz="3800" b="1" smtClean="0">
                <a:solidFill>
                  <a:srgbClr val="000000"/>
                </a:solidFill>
                <a:latin typeface="Sitka Display Semibold" pitchFamily="2" charset="0"/>
              </a:rPr>
              <a:t>PWM điều khiển động cơ, khi nhấn ON động cơ quay nghịch với 30% tốc độ cực đại. Nhấn OFF động cơ ngừng, giá trị duty hiển thị trên LED 7 đoạn, nhấn INV để đảo chiều quay.</a:t>
            </a:r>
            <a:endParaRPr lang="vi-VN" sz="3800" b="1">
              <a:solidFill>
                <a:srgbClr val="000000"/>
              </a:solidFill>
              <a:latin typeface="Sitka Display Semibold" pitchFamily="2" charset="0"/>
            </a:endParaRPr>
          </a:p>
        </p:txBody>
      </p:sp>
      <p:sp>
        <p:nvSpPr>
          <p:cNvPr id="37" name="Rectangle 36"/>
          <p:cNvSpPr/>
          <p:nvPr/>
        </p:nvSpPr>
        <p:spPr>
          <a:xfrm>
            <a:off x="6320202" y="1285005"/>
            <a:ext cx="11967798" cy="8402300"/>
          </a:xfrm>
          <a:prstGeom prst="rect">
            <a:avLst/>
          </a:prstGeom>
        </p:spPr>
        <p:txBody>
          <a:bodyPr wrap="square">
            <a:spAutoFit/>
          </a:bodyPr>
          <a:lstStyle/>
          <a:p>
            <a:r>
              <a:rPr lang="en-US" sz="3600" b="1">
                <a:solidFill>
                  <a:srgbClr val="FF0000"/>
                </a:solidFill>
                <a:latin typeface="Courier New" panose="02070309020205020404" pitchFamily="49" charset="0"/>
                <a:cs typeface="Courier New" panose="02070309020205020404" pitchFamily="49" charset="0"/>
              </a:rPr>
              <a:t>#include &lt;tv_kit_vdk_pic_all.c&gt;</a:t>
            </a:r>
          </a:p>
          <a:p>
            <a:r>
              <a:rPr lang="en-US" sz="3600" b="1">
                <a:solidFill>
                  <a:srgbClr val="0070C0"/>
                </a:solidFill>
                <a:latin typeface="Courier New" panose="02070309020205020404" pitchFamily="49" charset="0"/>
                <a:cs typeface="Courier New" panose="02070309020205020404" pitchFamily="49" charset="0"/>
              </a:rPr>
              <a:t>void </a:t>
            </a:r>
            <a:r>
              <a:rPr lang="en-US" sz="3600" b="1">
                <a:solidFill>
                  <a:srgbClr val="000000"/>
                </a:solidFill>
                <a:latin typeface="Courier New" panose="02070309020205020404" pitchFamily="49" charset="0"/>
                <a:cs typeface="Courier New" panose="02070309020205020404" pitchFamily="49" charset="0"/>
              </a:rPr>
              <a:t>hienthi7d()</a:t>
            </a:r>
          </a:p>
          <a:p>
            <a:r>
              <a:rPr lang="en-US" sz="3600" b="1">
                <a:solidFill>
                  <a:srgbClr val="000000"/>
                </a:solidFill>
                <a:latin typeface="Courier New" panose="02070309020205020404" pitchFamily="49" charset="0"/>
                <a:cs typeface="Courier New" panose="02070309020205020404" pitchFamily="49" charset="0"/>
              </a:rPr>
              <a:t>{</a:t>
            </a:r>
          </a:p>
          <a:p>
            <a:r>
              <a:rPr lang="en-US" sz="3600" b="1">
                <a:solidFill>
                  <a:srgbClr val="000000"/>
                </a:solidFill>
                <a:latin typeface="Courier New" panose="02070309020205020404" pitchFamily="49" charset="0"/>
                <a:cs typeface="Courier New" panose="02070309020205020404" pitchFamily="49" charset="0"/>
              </a:rPr>
              <a:t> md4l7d_giaima_4so_vitri_vn(pwm_duty,3,1);</a:t>
            </a:r>
          </a:p>
          <a:p>
            <a:r>
              <a:rPr lang="en-US" sz="3600" b="1">
                <a:solidFill>
                  <a:srgbClr val="000000"/>
                </a:solidFill>
                <a:latin typeface="Courier New" panose="02070309020205020404" pitchFamily="49" charset="0"/>
                <a:cs typeface="Courier New" panose="02070309020205020404" pitchFamily="49" charset="0"/>
              </a:rPr>
              <a:t> xuat_4led_7doan_4so();</a:t>
            </a:r>
          </a:p>
          <a:p>
            <a:r>
              <a:rPr lang="en-US" sz="3600" b="1">
                <a:solidFill>
                  <a:srgbClr val="000000"/>
                </a:solidFill>
                <a:latin typeface="Courier New" panose="02070309020205020404" pitchFamily="49" charset="0"/>
                <a:cs typeface="Courier New" panose="02070309020205020404" pitchFamily="49" charset="0"/>
              </a:rPr>
              <a:t>}</a:t>
            </a:r>
          </a:p>
          <a:p>
            <a:r>
              <a:rPr lang="en-US" sz="3600" b="1">
                <a:solidFill>
                  <a:srgbClr val="0070C0"/>
                </a:solidFill>
                <a:latin typeface="Courier New" panose="02070309020205020404" pitchFamily="49" charset="0"/>
                <a:cs typeface="Courier New" panose="02070309020205020404" pitchFamily="49" charset="0"/>
              </a:rPr>
              <a:t>void</a:t>
            </a:r>
            <a:r>
              <a:rPr lang="en-US" sz="3600" b="1">
                <a:solidFill>
                  <a:srgbClr val="000000"/>
                </a:solidFill>
                <a:latin typeface="Courier New" panose="02070309020205020404" pitchFamily="49" charset="0"/>
                <a:cs typeface="Courier New" panose="02070309020205020404" pitchFamily="49" charset="0"/>
              </a:rPr>
              <a:t> phim_on()</a:t>
            </a:r>
          </a:p>
          <a:p>
            <a:r>
              <a:rPr lang="en-US" sz="3600" b="1">
                <a:solidFill>
                  <a:srgbClr val="000000"/>
                </a:solidFill>
                <a:latin typeface="Courier New" panose="02070309020205020404" pitchFamily="49" charset="0"/>
                <a:cs typeface="Courier New" panose="02070309020205020404" pitchFamily="49" charset="0"/>
              </a:rPr>
              <a:t>{</a:t>
            </a:r>
          </a:p>
          <a:p>
            <a:r>
              <a:rPr lang="en-US" sz="3600" b="1">
                <a:solidFill>
                  <a:srgbClr val="000000"/>
                </a:solidFill>
                <a:latin typeface="Courier New" panose="02070309020205020404" pitchFamily="49" charset="0"/>
                <a:cs typeface="Courier New" panose="02070309020205020404" pitchFamily="49" charset="0"/>
              </a:rPr>
              <a:t>   </a:t>
            </a:r>
            <a:r>
              <a:rPr lang="en-US" sz="3600" b="1">
                <a:solidFill>
                  <a:srgbClr val="0070C0"/>
                </a:solidFill>
                <a:latin typeface="Courier New" panose="02070309020205020404" pitchFamily="49" charset="0"/>
                <a:cs typeface="Courier New" panose="02070309020205020404" pitchFamily="49" charset="0"/>
              </a:rPr>
              <a:t>if</a:t>
            </a:r>
            <a:r>
              <a:rPr lang="en-US" sz="3600" b="1">
                <a:solidFill>
                  <a:srgbClr val="000000"/>
                </a:solidFill>
                <a:latin typeface="Courier New" panose="02070309020205020404" pitchFamily="49" charset="0"/>
                <a:cs typeface="Courier New" panose="02070309020205020404" pitchFamily="49" charset="0"/>
              </a:rPr>
              <a:t>(!input(on))</a:t>
            </a:r>
          </a:p>
          <a:p>
            <a:r>
              <a:rPr lang="en-US" sz="3600" b="1">
                <a:solidFill>
                  <a:srgbClr val="000000"/>
                </a:solidFill>
                <a:latin typeface="Courier New" panose="02070309020205020404" pitchFamily="49" charset="0"/>
                <a:cs typeface="Courier New" panose="02070309020205020404" pitchFamily="49" charset="0"/>
              </a:rPr>
              <a:t>   {</a:t>
            </a:r>
          </a:p>
          <a:p>
            <a:r>
              <a:rPr lang="en-US" sz="3600" b="1">
                <a:solidFill>
                  <a:srgbClr val="000000"/>
                </a:solidFill>
                <a:latin typeface="Courier New" panose="02070309020205020404" pitchFamily="49" charset="0"/>
                <a:cs typeface="Courier New" panose="02070309020205020404" pitchFamily="49" charset="0"/>
              </a:rPr>
              <a:t>      dc_motor_ktao_ccp2_nghich();</a:t>
            </a:r>
          </a:p>
          <a:p>
            <a:r>
              <a:rPr lang="en-US" sz="3600" b="1">
                <a:solidFill>
                  <a:srgbClr val="000000"/>
                </a:solidFill>
                <a:latin typeface="Courier New" panose="02070309020205020404" pitchFamily="49" charset="0"/>
                <a:cs typeface="Courier New" panose="02070309020205020404" pitchFamily="49" charset="0"/>
              </a:rPr>
              <a:t>      pwm_duty=300;</a:t>
            </a:r>
          </a:p>
          <a:p>
            <a:r>
              <a:rPr lang="en-US" sz="3600" b="1">
                <a:solidFill>
                  <a:srgbClr val="000000"/>
                </a:solidFill>
                <a:latin typeface="Courier New" panose="02070309020205020404" pitchFamily="49" charset="0"/>
                <a:cs typeface="Courier New" panose="02070309020205020404" pitchFamily="49" charset="0"/>
              </a:rPr>
              <a:t>      set_pwm2_duty(pwm_duty);</a:t>
            </a:r>
          </a:p>
          <a:p>
            <a:r>
              <a:rPr lang="en-US" sz="3600" b="1">
                <a:solidFill>
                  <a:srgbClr val="000000"/>
                </a:solidFill>
                <a:latin typeface="Courier New" panose="02070309020205020404" pitchFamily="49" charset="0"/>
                <a:cs typeface="Courier New" panose="02070309020205020404" pitchFamily="49" charset="0"/>
              </a:rPr>
              <a:t>   }</a:t>
            </a:r>
          </a:p>
          <a:p>
            <a:r>
              <a:rPr lang="en-US" sz="3600" b="1">
                <a:solidFill>
                  <a:srgbClr val="000000"/>
                </a:solidFill>
                <a:latin typeface="Courier New" panose="02070309020205020404" pitchFamily="49" charset="0"/>
                <a:cs typeface="Courier New" panose="02070309020205020404" pitchFamily="49" charset="0"/>
              </a:rPr>
              <a:t>}</a:t>
            </a:r>
            <a:endParaRPr lang="en-US" sz="3200" b="1">
              <a:solidFill>
                <a:srgbClr val="FF0000"/>
              </a:solidFill>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410397276"/>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additive="base">
                                        <p:cTn id="7" dur="500" fill="hold"/>
                                        <p:tgtEl>
                                          <p:spTgt spid="36"/>
                                        </p:tgtEl>
                                        <p:attrNameLst>
                                          <p:attrName>ppt_x</p:attrName>
                                        </p:attrNameLst>
                                      </p:cBhvr>
                                      <p:tavLst>
                                        <p:tav tm="0">
                                          <p:val>
                                            <p:strVal val="#ppt_x"/>
                                          </p:val>
                                        </p:tav>
                                        <p:tav tm="100000">
                                          <p:val>
                                            <p:strVal val="#ppt_x"/>
                                          </p:val>
                                        </p:tav>
                                      </p:tavLst>
                                    </p:anim>
                                    <p:anim calcmode="lin" valueType="num">
                                      <p:cBhvr additive="base">
                                        <p:cTn id="8"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7">
                                            <p:txEl>
                                              <p:pRg st="0" end="0"/>
                                            </p:txEl>
                                          </p:spTgt>
                                        </p:tgtEl>
                                        <p:attrNameLst>
                                          <p:attrName>style.visibility</p:attrName>
                                        </p:attrNameLst>
                                      </p:cBhvr>
                                      <p:to>
                                        <p:strVal val="visible"/>
                                      </p:to>
                                    </p:set>
                                    <p:anim calcmode="lin" valueType="num">
                                      <p:cBhvr additive="base">
                                        <p:cTn id="13" dur="500" fill="hold"/>
                                        <p:tgtEl>
                                          <p:spTgt spid="37">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7">
                                            <p:txEl>
                                              <p:pRg st="1" end="1"/>
                                            </p:txEl>
                                          </p:spTgt>
                                        </p:tgtEl>
                                        <p:attrNameLst>
                                          <p:attrName>style.visibility</p:attrName>
                                        </p:attrNameLst>
                                      </p:cBhvr>
                                      <p:to>
                                        <p:strVal val="visible"/>
                                      </p:to>
                                    </p:set>
                                    <p:anim calcmode="lin" valueType="num">
                                      <p:cBhvr additive="base">
                                        <p:cTn id="19" dur="500" fill="hold"/>
                                        <p:tgtEl>
                                          <p:spTgt spid="37">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7">
                                            <p:txEl>
                                              <p:pRg st="1" end="1"/>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7">
                                            <p:txEl>
                                              <p:pRg st="2" end="2"/>
                                            </p:txEl>
                                          </p:spTgt>
                                        </p:tgtEl>
                                        <p:attrNameLst>
                                          <p:attrName>style.visibility</p:attrName>
                                        </p:attrNameLst>
                                      </p:cBhvr>
                                      <p:to>
                                        <p:strVal val="visible"/>
                                      </p:to>
                                    </p:set>
                                    <p:anim calcmode="lin" valueType="num">
                                      <p:cBhvr additive="base">
                                        <p:cTn id="23" dur="500" fill="hold"/>
                                        <p:tgtEl>
                                          <p:spTgt spid="37">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7">
                                            <p:txEl>
                                              <p:pRg st="2" end="2"/>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7">
                                            <p:txEl>
                                              <p:pRg st="3" end="3"/>
                                            </p:txEl>
                                          </p:spTgt>
                                        </p:tgtEl>
                                        <p:attrNameLst>
                                          <p:attrName>style.visibility</p:attrName>
                                        </p:attrNameLst>
                                      </p:cBhvr>
                                      <p:to>
                                        <p:strVal val="visible"/>
                                      </p:to>
                                    </p:set>
                                    <p:anim calcmode="lin" valueType="num">
                                      <p:cBhvr additive="base">
                                        <p:cTn id="27" dur="500" fill="hold"/>
                                        <p:tgtEl>
                                          <p:spTgt spid="37">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7">
                                            <p:txEl>
                                              <p:pRg st="3" end="3"/>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7">
                                            <p:txEl>
                                              <p:pRg st="4" end="4"/>
                                            </p:txEl>
                                          </p:spTgt>
                                        </p:tgtEl>
                                        <p:attrNameLst>
                                          <p:attrName>style.visibility</p:attrName>
                                        </p:attrNameLst>
                                      </p:cBhvr>
                                      <p:to>
                                        <p:strVal val="visible"/>
                                      </p:to>
                                    </p:set>
                                    <p:anim calcmode="lin" valueType="num">
                                      <p:cBhvr additive="base">
                                        <p:cTn id="31" dur="500" fill="hold"/>
                                        <p:tgtEl>
                                          <p:spTgt spid="3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7">
                                            <p:txEl>
                                              <p:pRg st="4" end="4"/>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7">
                                            <p:txEl>
                                              <p:pRg st="5" end="5"/>
                                            </p:txEl>
                                          </p:spTgt>
                                        </p:tgtEl>
                                        <p:attrNameLst>
                                          <p:attrName>style.visibility</p:attrName>
                                        </p:attrNameLst>
                                      </p:cBhvr>
                                      <p:to>
                                        <p:strVal val="visible"/>
                                      </p:to>
                                    </p:set>
                                    <p:anim calcmode="lin" valueType="num">
                                      <p:cBhvr additive="base">
                                        <p:cTn id="35" dur="500" fill="hold"/>
                                        <p:tgtEl>
                                          <p:spTgt spid="37">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37">
                                            <p:txEl>
                                              <p:pRg st="6" end="6"/>
                                            </p:txEl>
                                          </p:spTgt>
                                        </p:tgtEl>
                                        <p:attrNameLst>
                                          <p:attrName>style.visibility</p:attrName>
                                        </p:attrNameLst>
                                      </p:cBhvr>
                                      <p:to>
                                        <p:strVal val="visible"/>
                                      </p:to>
                                    </p:set>
                                    <p:anim calcmode="lin" valueType="num">
                                      <p:cBhvr additive="base">
                                        <p:cTn id="41" dur="500" fill="hold"/>
                                        <p:tgtEl>
                                          <p:spTgt spid="37">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7">
                                            <p:txEl>
                                              <p:pRg st="6" end="6"/>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37">
                                            <p:txEl>
                                              <p:pRg st="7" end="7"/>
                                            </p:txEl>
                                          </p:spTgt>
                                        </p:tgtEl>
                                        <p:attrNameLst>
                                          <p:attrName>style.visibility</p:attrName>
                                        </p:attrNameLst>
                                      </p:cBhvr>
                                      <p:to>
                                        <p:strVal val="visible"/>
                                      </p:to>
                                    </p:set>
                                    <p:anim calcmode="lin" valueType="num">
                                      <p:cBhvr additive="base">
                                        <p:cTn id="45" dur="500" fill="hold"/>
                                        <p:tgtEl>
                                          <p:spTgt spid="37">
                                            <p:txEl>
                                              <p:pRg st="7" end="7"/>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37">
                                            <p:txEl>
                                              <p:pRg st="7" end="7"/>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37">
                                            <p:txEl>
                                              <p:pRg st="14" end="14"/>
                                            </p:txEl>
                                          </p:spTgt>
                                        </p:tgtEl>
                                        <p:attrNameLst>
                                          <p:attrName>style.visibility</p:attrName>
                                        </p:attrNameLst>
                                      </p:cBhvr>
                                      <p:to>
                                        <p:strVal val="visible"/>
                                      </p:to>
                                    </p:set>
                                    <p:anim calcmode="lin" valueType="num">
                                      <p:cBhvr additive="base">
                                        <p:cTn id="49" dur="500" fill="hold"/>
                                        <p:tgtEl>
                                          <p:spTgt spid="37">
                                            <p:txEl>
                                              <p:pRg st="14" end="14"/>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7">
                                            <p:txEl>
                                              <p:pRg st="14" end="14"/>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37">
                                            <p:txEl>
                                              <p:pRg st="8" end="8"/>
                                            </p:txEl>
                                          </p:spTgt>
                                        </p:tgtEl>
                                        <p:attrNameLst>
                                          <p:attrName>style.visibility</p:attrName>
                                        </p:attrNameLst>
                                      </p:cBhvr>
                                      <p:to>
                                        <p:strVal val="visible"/>
                                      </p:to>
                                    </p:set>
                                    <p:anim calcmode="lin" valueType="num">
                                      <p:cBhvr additive="base">
                                        <p:cTn id="55" dur="500" fill="hold"/>
                                        <p:tgtEl>
                                          <p:spTgt spid="37">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7">
                                            <p:txEl>
                                              <p:pRg st="8" end="8"/>
                                            </p:txEl>
                                          </p:spTgt>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37">
                                            <p:txEl>
                                              <p:pRg st="9" end="9"/>
                                            </p:txEl>
                                          </p:spTgt>
                                        </p:tgtEl>
                                        <p:attrNameLst>
                                          <p:attrName>style.visibility</p:attrName>
                                        </p:attrNameLst>
                                      </p:cBhvr>
                                      <p:to>
                                        <p:strVal val="visible"/>
                                      </p:to>
                                    </p:set>
                                    <p:anim calcmode="lin" valueType="num">
                                      <p:cBhvr additive="base">
                                        <p:cTn id="59" dur="500" fill="hold"/>
                                        <p:tgtEl>
                                          <p:spTgt spid="37">
                                            <p:txEl>
                                              <p:pRg st="9" end="9"/>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37">
                                            <p:txEl>
                                              <p:pRg st="9" end="9"/>
                                            </p:txEl>
                                          </p:spTgt>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37">
                                            <p:txEl>
                                              <p:pRg st="13" end="13"/>
                                            </p:txEl>
                                          </p:spTgt>
                                        </p:tgtEl>
                                        <p:attrNameLst>
                                          <p:attrName>style.visibility</p:attrName>
                                        </p:attrNameLst>
                                      </p:cBhvr>
                                      <p:to>
                                        <p:strVal val="visible"/>
                                      </p:to>
                                    </p:set>
                                    <p:anim calcmode="lin" valueType="num">
                                      <p:cBhvr additive="base">
                                        <p:cTn id="63" dur="500" fill="hold"/>
                                        <p:tgtEl>
                                          <p:spTgt spid="37">
                                            <p:txEl>
                                              <p:pRg st="13" end="13"/>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37">
                                            <p:txEl>
                                              <p:pRg st="13" end="13"/>
                                            </p:txEl>
                                          </p:spTgt>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37">
                                            <p:txEl>
                                              <p:pRg st="10" end="10"/>
                                            </p:txEl>
                                          </p:spTgt>
                                        </p:tgtEl>
                                        <p:attrNameLst>
                                          <p:attrName>style.visibility</p:attrName>
                                        </p:attrNameLst>
                                      </p:cBhvr>
                                      <p:to>
                                        <p:strVal val="visible"/>
                                      </p:to>
                                    </p:set>
                                    <p:anim calcmode="lin" valueType="num">
                                      <p:cBhvr additive="base">
                                        <p:cTn id="69" dur="500" fill="hold"/>
                                        <p:tgtEl>
                                          <p:spTgt spid="37">
                                            <p:txEl>
                                              <p:pRg st="10" end="10"/>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37">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37">
                                            <p:txEl>
                                              <p:pRg st="11" end="11"/>
                                            </p:txEl>
                                          </p:spTgt>
                                        </p:tgtEl>
                                        <p:attrNameLst>
                                          <p:attrName>style.visibility</p:attrName>
                                        </p:attrNameLst>
                                      </p:cBhvr>
                                      <p:to>
                                        <p:strVal val="visible"/>
                                      </p:to>
                                    </p:set>
                                    <p:anim calcmode="lin" valueType="num">
                                      <p:cBhvr additive="base">
                                        <p:cTn id="75" dur="500" fill="hold"/>
                                        <p:tgtEl>
                                          <p:spTgt spid="37">
                                            <p:txEl>
                                              <p:pRg st="11" end="11"/>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37">
                                            <p:txEl>
                                              <p:pRg st="11" end="11"/>
                                            </p:txEl>
                                          </p:spTgt>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37">
                                            <p:txEl>
                                              <p:pRg st="12" end="12"/>
                                            </p:txEl>
                                          </p:spTgt>
                                        </p:tgtEl>
                                        <p:attrNameLst>
                                          <p:attrName>style.visibility</p:attrName>
                                        </p:attrNameLst>
                                      </p:cBhvr>
                                      <p:to>
                                        <p:strVal val="visible"/>
                                      </p:to>
                                    </p:set>
                                    <p:anim calcmode="lin" valueType="num">
                                      <p:cBhvr additive="base">
                                        <p:cTn id="79" dur="500" fill="hold"/>
                                        <p:tgtEl>
                                          <p:spTgt spid="37">
                                            <p:txEl>
                                              <p:pRg st="12" end="12"/>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37">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5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Bevel 2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1334450" y="223046"/>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MOTOR -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3" name="Bevel 32"/>
          <p:cNvSpPr/>
          <p:nvPr/>
        </p:nvSpPr>
        <p:spPr>
          <a:xfrm>
            <a:off x="9525000" y="137231"/>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a:off x="10246780" y="291265"/>
            <a:ext cx="7399456"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a:t>
            </a: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TỐC ĐỘ - PWM</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5" name="Rectangle 34"/>
          <p:cNvSpPr/>
          <p:nvPr/>
        </p:nvSpPr>
        <p:spPr>
          <a:xfrm>
            <a:off x="10246780" y="280983"/>
            <a:ext cx="75438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a:t>
            </a: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TỐC ĐỘ - PWM</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7" name="Rectangle 36"/>
          <p:cNvSpPr/>
          <p:nvPr/>
        </p:nvSpPr>
        <p:spPr>
          <a:xfrm>
            <a:off x="9210" y="1396815"/>
            <a:ext cx="9515790" cy="8402300"/>
          </a:xfrm>
          <a:prstGeom prst="rect">
            <a:avLst/>
          </a:prstGeom>
        </p:spPr>
        <p:txBody>
          <a:bodyPr wrap="square">
            <a:spAutoFit/>
          </a:bodyPr>
          <a:lstStyle/>
          <a:p>
            <a:r>
              <a:rPr lang="en-US" sz="3600" b="1">
                <a:solidFill>
                  <a:srgbClr val="0070C0"/>
                </a:solidFill>
                <a:latin typeface="Courier New" panose="02070309020205020404" pitchFamily="49" charset="0"/>
                <a:cs typeface="Courier New" panose="02070309020205020404" pitchFamily="49" charset="0"/>
              </a:rPr>
              <a:t>void</a:t>
            </a:r>
            <a:r>
              <a:rPr lang="en-US" sz="3600" b="1">
                <a:solidFill>
                  <a:srgbClr val="000000"/>
                </a:solidFill>
                <a:latin typeface="Courier New" panose="02070309020205020404" pitchFamily="49" charset="0"/>
                <a:cs typeface="Courier New" panose="02070309020205020404" pitchFamily="49" charset="0"/>
              </a:rPr>
              <a:t> phim_off()</a:t>
            </a:r>
          </a:p>
          <a:p>
            <a:r>
              <a:rPr lang="en-US" sz="3600" b="1">
                <a:solidFill>
                  <a:srgbClr val="000000"/>
                </a:solidFill>
                <a:latin typeface="Courier New" panose="02070309020205020404" pitchFamily="49" charset="0"/>
                <a:cs typeface="Courier New" panose="02070309020205020404" pitchFamily="49" charset="0"/>
              </a:rPr>
              <a:t>{</a:t>
            </a:r>
          </a:p>
          <a:p>
            <a:r>
              <a:rPr lang="en-US" sz="3600" b="1">
                <a:solidFill>
                  <a:srgbClr val="000000"/>
                </a:solidFill>
                <a:latin typeface="Courier New" panose="02070309020205020404" pitchFamily="49" charset="0"/>
                <a:cs typeface="Courier New" panose="02070309020205020404" pitchFamily="49" charset="0"/>
              </a:rPr>
              <a:t>   </a:t>
            </a:r>
            <a:r>
              <a:rPr lang="en-US" sz="3600" b="1">
                <a:solidFill>
                  <a:srgbClr val="0070C0"/>
                </a:solidFill>
                <a:latin typeface="Courier New" panose="02070309020205020404" pitchFamily="49" charset="0"/>
                <a:cs typeface="Courier New" panose="02070309020205020404" pitchFamily="49" charset="0"/>
              </a:rPr>
              <a:t>if</a:t>
            </a:r>
            <a:r>
              <a:rPr lang="en-US" sz="3600" b="1">
                <a:solidFill>
                  <a:srgbClr val="000000"/>
                </a:solidFill>
                <a:latin typeface="Courier New" panose="02070309020205020404" pitchFamily="49" charset="0"/>
                <a:cs typeface="Courier New" panose="02070309020205020404" pitchFamily="49" charset="0"/>
              </a:rPr>
              <a:t>(!input(off))</a:t>
            </a:r>
          </a:p>
          <a:p>
            <a:r>
              <a:rPr lang="en-US" sz="3600" b="1">
                <a:solidFill>
                  <a:srgbClr val="000000"/>
                </a:solidFill>
                <a:latin typeface="Courier New" panose="02070309020205020404" pitchFamily="49" charset="0"/>
                <a:cs typeface="Courier New" panose="02070309020205020404" pitchFamily="49" charset="0"/>
              </a:rPr>
              <a:t>   dc_motor_pwm_ccp1_ccp2_stop();</a:t>
            </a:r>
          </a:p>
          <a:p>
            <a:r>
              <a:rPr lang="en-US" sz="3600" b="1">
                <a:solidFill>
                  <a:srgbClr val="000000"/>
                </a:solidFill>
                <a:latin typeface="Courier New" panose="02070309020205020404" pitchFamily="49" charset="0"/>
                <a:cs typeface="Courier New" panose="02070309020205020404" pitchFamily="49" charset="0"/>
              </a:rPr>
              <a:t>} </a:t>
            </a:r>
          </a:p>
          <a:p>
            <a:r>
              <a:rPr lang="en-US" sz="3600" b="1">
                <a:solidFill>
                  <a:srgbClr val="0070C0"/>
                </a:solidFill>
                <a:latin typeface="Courier New" panose="02070309020205020404" pitchFamily="49" charset="0"/>
                <a:cs typeface="Courier New" panose="02070309020205020404" pitchFamily="49" charset="0"/>
              </a:rPr>
              <a:t>void</a:t>
            </a:r>
            <a:r>
              <a:rPr lang="en-US" sz="3600" b="1">
                <a:solidFill>
                  <a:srgbClr val="000000"/>
                </a:solidFill>
                <a:latin typeface="Courier New" panose="02070309020205020404" pitchFamily="49" charset="0"/>
                <a:cs typeface="Courier New" panose="02070309020205020404" pitchFamily="49" charset="0"/>
              </a:rPr>
              <a:t> phim_inv()</a:t>
            </a:r>
          </a:p>
          <a:p>
            <a:r>
              <a:rPr lang="en-US" sz="3600" b="1">
                <a:solidFill>
                  <a:srgbClr val="000000"/>
                </a:solidFill>
                <a:latin typeface="Courier New" panose="02070309020205020404" pitchFamily="49" charset="0"/>
                <a:cs typeface="Courier New" panose="02070309020205020404" pitchFamily="49" charset="0"/>
              </a:rPr>
              <a:t>{</a:t>
            </a:r>
          </a:p>
          <a:p>
            <a:r>
              <a:rPr lang="en-US" sz="3600" b="1">
                <a:solidFill>
                  <a:srgbClr val="000000"/>
                </a:solidFill>
                <a:latin typeface="Courier New" panose="02070309020205020404" pitchFamily="49" charset="0"/>
                <a:cs typeface="Courier New" panose="02070309020205020404" pitchFamily="49" charset="0"/>
              </a:rPr>
              <a:t>   </a:t>
            </a:r>
            <a:r>
              <a:rPr lang="en-US" sz="3600" b="1">
                <a:solidFill>
                  <a:srgbClr val="0070C0"/>
                </a:solidFill>
                <a:latin typeface="Courier New" panose="02070309020205020404" pitchFamily="49" charset="0"/>
                <a:cs typeface="Courier New" panose="02070309020205020404" pitchFamily="49" charset="0"/>
              </a:rPr>
              <a:t>if</a:t>
            </a:r>
            <a:r>
              <a:rPr lang="en-US" sz="3600" b="1">
                <a:solidFill>
                  <a:srgbClr val="000000"/>
                </a:solidFill>
                <a:latin typeface="Courier New" panose="02070309020205020404" pitchFamily="49" charset="0"/>
                <a:cs typeface="Courier New" panose="02070309020205020404" pitchFamily="49" charset="0"/>
              </a:rPr>
              <a:t>(phim_bt2_c1(1,0))</a:t>
            </a:r>
          </a:p>
          <a:p>
            <a:r>
              <a:rPr lang="en-US" sz="3600" b="1">
                <a:solidFill>
                  <a:srgbClr val="000000"/>
                </a:solidFill>
                <a:latin typeface="Courier New" panose="02070309020205020404" pitchFamily="49" charset="0"/>
                <a:cs typeface="Courier New" panose="02070309020205020404" pitchFamily="49" charset="0"/>
              </a:rPr>
              <a:t>   {</a:t>
            </a:r>
          </a:p>
          <a:p>
            <a:r>
              <a:rPr lang="en-US" sz="3600" b="1">
                <a:solidFill>
                  <a:srgbClr val="000000"/>
                </a:solidFill>
                <a:latin typeface="Courier New" panose="02070309020205020404" pitchFamily="49" charset="0"/>
                <a:cs typeface="Courier New" panose="02070309020205020404" pitchFamily="49" charset="0"/>
              </a:rPr>
              <a:t>      dcmotor_tn=!dcmotor_tn;</a:t>
            </a:r>
          </a:p>
          <a:p>
            <a:r>
              <a:rPr lang="en-US" sz="3600" b="1">
                <a:solidFill>
                  <a:srgbClr val="000000"/>
                </a:solidFill>
                <a:latin typeface="Courier New" panose="02070309020205020404" pitchFamily="49" charset="0"/>
                <a:cs typeface="Courier New" panose="02070309020205020404" pitchFamily="49" charset="0"/>
              </a:rPr>
              <a:t>      dc_motor_ktao_ccpx();</a:t>
            </a:r>
          </a:p>
          <a:p>
            <a:r>
              <a:rPr lang="en-US" sz="3600" b="1">
                <a:solidFill>
                  <a:srgbClr val="000000"/>
                </a:solidFill>
                <a:latin typeface="Courier New" panose="02070309020205020404" pitchFamily="49" charset="0"/>
                <a:cs typeface="Courier New" panose="02070309020205020404" pitchFamily="49" charset="0"/>
              </a:rPr>
              <a:t>      pwm_duty=300;</a:t>
            </a:r>
          </a:p>
          <a:p>
            <a:r>
              <a:rPr lang="en-US" sz="3600" b="1">
                <a:solidFill>
                  <a:srgbClr val="000000"/>
                </a:solidFill>
                <a:latin typeface="Courier New" panose="02070309020205020404" pitchFamily="49" charset="0"/>
                <a:cs typeface="Courier New" panose="02070309020205020404" pitchFamily="49" charset="0"/>
              </a:rPr>
              <a:t>      dc_motor_set_pwmx_duty();</a:t>
            </a:r>
          </a:p>
          <a:p>
            <a:r>
              <a:rPr lang="en-US" sz="3600" b="1">
                <a:solidFill>
                  <a:srgbClr val="000000"/>
                </a:solidFill>
                <a:latin typeface="Courier New" panose="02070309020205020404" pitchFamily="49" charset="0"/>
                <a:cs typeface="Courier New" panose="02070309020205020404" pitchFamily="49" charset="0"/>
              </a:rPr>
              <a:t>   }</a:t>
            </a:r>
          </a:p>
          <a:p>
            <a:r>
              <a:rPr lang="en-US" sz="3600" b="1">
                <a:solidFill>
                  <a:srgbClr val="000000"/>
                </a:solidFill>
                <a:latin typeface="Courier New" panose="02070309020205020404" pitchFamily="49" charset="0"/>
                <a:cs typeface="Courier New" panose="02070309020205020404" pitchFamily="49" charset="0"/>
              </a:rPr>
              <a:t>}</a:t>
            </a:r>
          </a:p>
        </p:txBody>
      </p:sp>
      <p:sp>
        <p:nvSpPr>
          <p:cNvPr id="3" name="Rectangle 2"/>
          <p:cNvSpPr/>
          <p:nvPr/>
        </p:nvSpPr>
        <p:spPr>
          <a:xfrm>
            <a:off x="8451966" y="1609021"/>
            <a:ext cx="10515600" cy="7848302"/>
          </a:xfrm>
          <a:prstGeom prst="rect">
            <a:avLst/>
          </a:prstGeom>
        </p:spPr>
        <p:txBody>
          <a:bodyPr wrap="square">
            <a:spAutoFit/>
          </a:bodyPr>
          <a:lstStyle/>
          <a:p>
            <a:pPr lvl="0"/>
            <a:r>
              <a:rPr lang="en-US" sz="3600" b="1">
                <a:solidFill>
                  <a:srgbClr val="0070C0"/>
                </a:solidFill>
                <a:latin typeface="Courier New" panose="02070309020205020404" pitchFamily="49" charset="0"/>
                <a:cs typeface="Courier New" panose="02070309020205020404" pitchFamily="49" charset="0"/>
              </a:rPr>
              <a:t>void</a:t>
            </a:r>
            <a:r>
              <a:rPr lang="en-US" sz="3600" b="1">
                <a:solidFill>
                  <a:srgbClr val="000000"/>
                </a:solidFill>
                <a:latin typeface="Courier New" panose="02070309020205020404" pitchFamily="49" charset="0"/>
                <a:cs typeface="Courier New" panose="02070309020205020404" pitchFamily="49" charset="0"/>
              </a:rPr>
              <a:t> main()</a:t>
            </a:r>
          </a:p>
          <a:p>
            <a:pPr lvl="0"/>
            <a:r>
              <a:rPr lang="en-US" sz="3600" b="1">
                <a:solidFill>
                  <a:srgbClr val="000000"/>
                </a:solidFill>
                <a:latin typeface="Courier New" panose="02070309020205020404" pitchFamily="49" charset="0"/>
                <a:cs typeface="Courier New" panose="02070309020205020404" pitchFamily="49" charset="0"/>
              </a:rPr>
              <a:t>{</a:t>
            </a:r>
          </a:p>
          <a:p>
            <a:pPr lvl="0"/>
            <a:r>
              <a:rPr lang="en-US" sz="3600" b="1">
                <a:solidFill>
                  <a:srgbClr val="000000"/>
                </a:solidFill>
                <a:latin typeface="Courier New" panose="02070309020205020404" pitchFamily="49" charset="0"/>
                <a:cs typeface="Courier New" panose="02070309020205020404" pitchFamily="49" charset="0"/>
              </a:rPr>
              <a:t>   set_up_port();</a:t>
            </a:r>
          </a:p>
          <a:p>
            <a:pPr lvl="0"/>
            <a:r>
              <a:rPr lang="en-US" sz="3600" b="1">
                <a:solidFill>
                  <a:srgbClr val="000000"/>
                </a:solidFill>
                <a:latin typeface="Courier New" panose="02070309020205020404" pitchFamily="49" charset="0"/>
                <a:cs typeface="Courier New" panose="02070309020205020404" pitchFamily="49" charset="0"/>
              </a:rPr>
              <a:t>   dc_motor_enable();</a:t>
            </a:r>
          </a:p>
          <a:p>
            <a:pPr lvl="0"/>
            <a:r>
              <a:rPr lang="en-US" sz="3600" b="1">
                <a:solidFill>
                  <a:srgbClr val="000000"/>
                </a:solidFill>
                <a:latin typeface="Courier New" panose="02070309020205020404" pitchFamily="49" charset="0"/>
                <a:cs typeface="Courier New" panose="02070309020205020404" pitchFamily="49" charset="0"/>
              </a:rPr>
              <a:t>   setup_timer_2(t2_div_by_16,249,1);</a:t>
            </a:r>
          </a:p>
          <a:p>
            <a:pPr lvl="0"/>
            <a:r>
              <a:rPr lang="en-US" sz="3600" b="1">
                <a:solidFill>
                  <a:srgbClr val="000000"/>
                </a:solidFill>
                <a:latin typeface="Courier New" panose="02070309020205020404" pitchFamily="49" charset="0"/>
                <a:cs typeface="Courier New" panose="02070309020205020404" pitchFamily="49" charset="0"/>
              </a:rPr>
              <a:t>   dc_motor_pwm_ccp1_ccp2_stop();</a:t>
            </a:r>
          </a:p>
          <a:p>
            <a:pPr lvl="0"/>
            <a:r>
              <a:rPr lang="en-US" sz="3600" b="1">
                <a:solidFill>
                  <a:srgbClr val="000000"/>
                </a:solidFill>
                <a:latin typeface="Courier New" panose="02070309020205020404" pitchFamily="49" charset="0"/>
                <a:cs typeface="Courier New" panose="02070309020205020404" pitchFamily="49" charset="0"/>
              </a:rPr>
              <a:t>   </a:t>
            </a:r>
            <a:r>
              <a:rPr lang="en-US" sz="3600" b="1">
                <a:solidFill>
                  <a:srgbClr val="0070C0"/>
                </a:solidFill>
                <a:latin typeface="Courier New" panose="02070309020205020404" pitchFamily="49" charset="0"/>
                <a:cs typeface="Courier New" panose="02070309020205020404" pitchFamily="49" charset="0"/>
              </a:rPr>
              <a:t>while</a:t>
            </a:r>
            <a:r>
              <a:rPr lang="en-US" sz="3600" b="1">
                <a:solidFill>
                  <a:srgbClr val="000000"/>
                </a:solidFill>
                <a:latin typeface="Courier New" panose="02070309020205020404" pitchFamily="49" charset="0"/>
                <a:cs typeface="Courier New" panose="02070309020205020404" pitchFamily="49" charset="0"/>
              </a:rPr>
              <a:t>(true)</a:t>
            </a:r>
          </a:p>
          <a:p>
            <a:pPr lvl="0"/>
            <a:r>
              <a:rPr lang="en-US" sz="3600" b="1">
                <a:solidFill>
                  <a:srgbClr val="000000"/>
                </a:solidFill>
                <a:latin typeface="Courier New" panose="02070309020205020404" pitchFamily="49" charset="0"/>
                <a:cs typeface="Courier New" panose="02070309020205020404" pitchFamily="49" charset="0"/>
              </a:rPr>
              <a:t>   {</a:t>
            </a:r>
          </a:p>
          <a:p>
            <a:pPr lvl="0"/>
            <a:r>
              <a:rPr lang="en-US" sz="3600" b="1">
                <a:solidFill>
                  <a:srgbClr val="000000"/>
                </a:solidFill>
                <a:latin typeface="Courier New" panose="02070309020205020404" pitchFamily="49" charset="0"/>
                <a:cs typeface="Courier New" panose="02070309020205020404" pitchFamily="49" charset="0"/>
              </a:rPr>
              <a:t>      phim_on();</a:t>
            </a:r>
          </a:p>
          <a:p>
            <a:pPr lvl="0"/>
            <a:r>
              <a:rPr lang="en-US" sz="3600" b="1">
                <a:solidFill>
                  <a:srgbClr val="000000"/>
                </a:solidFill>
                <a:latin typeface="Courier New" panose="02070309020205020404" pitchFamily="49" charset="0"/>
                <a:cs typeface="Courier New" panose="02070309020205020404" pitchFamily="49" charset="0"/>
              </a:rPr>
              <a:t>      phim_off();</a:t>
            </a:r>
          </a:p>
          <a:p>
            <a:pPr lvl="0"/>
            <a:r>
              <a:rPr lang="en-US" sz="3600" b="1">
                <a:solidFill>
                  <a:srgbClr val="000000"/>
                </a:solidFill>
                <a:latin typeface="Courier New" panose="02070309020205020404" pitchFamily="49" charset="0"/>
                <a:cs typeface="Courier New" panose="02070309020205020404" pitchFamily="49" charset="0"/>
              </a:rPr>
              <a:t>      phim_inv();</a:t>
            </a:r>
          </a:p>
          <a:p>
            <a:pPr lvl="0"/>
            <a:r>
              <a:rPr lang="en-US" sz="3600" b="1">
                <a:solidFill>
                  <a:srgbClr val="000000"/>
                </a:solidFill>
                <a:latin typeface="Courier New" panose="02070309020205020404" pitchFamily="49" charset="0"/>
                <a:cs typeface="Courier New" panose="02070309020205020404" pitchFamily="49" charset="0"/>
              </a:rPr>
              <a:t>      hienthi7d();</a:t>
            </a:r>
          </a:p>
          <a:p>
            <a:pPr lvl="0"/>
            <a:r>
              <a:rPr lang="en-US" sz="3600" b="1">
                <a:solidFill>
                  <a:srgbClr val="000000"/>
                </a:solidFill>
                <a:latin typeface="Courier New" panose="02070309020205020404" pitchFamily="49" charset="0"/>
                <a:cs typeface="Courier New" panose="02070309020205020404" pitchFamily="49" charset="0"/>
              </a:rPr>
              <a:t>   }</a:t>
            </a:r>
          </a:p>
          <a:p>
            <a:pPr lvl="0"/>
            <a:r>
              <a:rPr lang="en-US" sz="3600" b="1" smtClean="0">
                <a:solidFill>
                  <a:srgbClr val="000000"/>
                </a:solidFill>
                <a:latin typeface="Courier New" panose="02070309020205020404" pitchFamily="49" charset="0"/>
                <a:cs typeface="Courier New" panose="02070309020205020404" pitchFamily="49" charset="0"/>
              </a:rPr>
              <a:t> }</a:t>
            </a:r>
            <a:endParaRPr lang="en-US" sz="3200" b="1">
              <a:solidFill>
                <a:srgbClr val="FF0000"/>
              </a:solidFill>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902275251"/>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7">
                                            <p:txEl>
                                              <p:pRg st="0" end="0"/>
                                            </p:txEl>
                                          </p:spTgt>
                                        </p:tgtEl>
                                        <p:attrNameLst>
                                          <p:attrName>style.visibility</p:attrName>
                                        </p:attrNameLst>
                                      </p:cBhvr>
                                      <p:to>
                                        <p:strVal val="visible"/>
                                      </p:to>
                                    </p:set>
                                    <p:anim calcmode="lin" valueType="num">
                                      <p:cBhvr additive="base">
                                        <p:cTn id="7" dur="500" fill="hold"/>
                                        <p:tgtEl>
                                          <p:spTgt spid="3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7">
                                            <p:txEl>
                                              <p:pRg st="1" end="1"/>
                                            </p:txEl>
                                          </p:spTgt>
                                        </p:tgtEl>
                                        <p:attrNameLst>
                                          <p:attrName>style.visibility</p:attrName>
                                        </p:attrNameLst>
                                      </p:cBhvr>
                                      <p:to>
                                        <p:strVal val="visible"/>
                                      </p:to>
                                    </p:set>
                                    <p:anim calcmode="lin" valueType="num">
                                      <p:cBhvr additive="base">
                                        <p:cTn id="11" dur="500" fill="hold"/>
                                        <p:tgtEl>
                                          <p:spTgt spid="3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7">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7">
                                            <p:txEl>
                                              <p:pRg st="2" end="2"/>
                                            </p:txEl>
                                          </p:spTgt>
                                        </p:tgtEl>
                                        <p:attrNameLst>
                                          <p:attrName>style.visibility</p:attrName>
                                        </p:attrNameLst>
                                      </p:cBhvr>
                                      <p:to>
                                        <p:strVal val="visible"/>
                                      </p:to>
                                    </p:set>
                                    <p:anim calcmode="lin" valueType="num">
                                      <p:cBhvr additive="base">
                                        <p:cTn id="15" dur="500" fill="hold"/>
                                        <p:tgtEl>
                                          <p:spTgt spid="37">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7">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7">
                                            <p:txEl>
                                              <p:pRg st="3" end="3"/>
                                            </p:txEl>
                                          </p:spTgt>
                                        </p:tgtEl>
                                        <p:attrNameLst>
                                          <p:attrName>style.visibility</p:attrName>
                                        </p:attrNameLst>
                                      </p:cBhvr>
                                      <p:to>
                                        <p:strVal val="visible"/>
                                      </p:to>
                                    </p:set>
                                    <p:anim calcmode="lin" valueType="num">
                                      <p:cBhvr additive="base">
                                        <p:cTn id="19" dur="500" fill="hold"/>
                                        <p:tgtEl>
                                          <p:spTgt spid="3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7">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7">
                                            <p:txEl>
                                              <p:pRg st="4" end="4"/>
                                            </p:txEl>
                                          </p:spTgt>
                                        </p:tgtEl>
                                        <p:attrNameLst>
                                          <p:attrName>style.visibility</p:attrName>
                                        </p:attrNameLst>
                                      </p:cBhvr>
                                      <p:to>
                                        <p:strVal val="visible"/>
                                      </p:to>
                                    </p:set>
                                    <p:anim calcmode="lin" valueType="num">
                                      <p:cBhvr additive="base">
                                        <p:cTn id="23" dur="500" fill="hold"/>
                                        <p:tgtEl>
                                          <p:spTgt spid="37">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7">
                                            <p:txEl>
                                              <p:pRg st="5" end="5"/>
                                            </p:txEl>
                                          </p:spTgt>
                                        </p:tgtEl>
                                        <p:attrNameLst>
                                          <p:attrName>style.visibility</p:attrName>
                                        </p:attrNameLst>
                                      </p:cBhvr>
                                      <p:to>
                                        <p:strVal val="visible"/>
                                      </p:to>
                                    </p:set>
                                    <p:anim calcmode="lin" valueType="num">
                                      <p:cBhvr additive="base">
                                        <p:cTn id="29" dur="500" fill="hold"/>
                                        <p:tgtEl>
                                          <p:spTgt spid="37">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7">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37">
                                            <p:txEl>
                                              <p:pRg st="6" end="6"/>
                                            </p:txEl>
                                          </p:spTgt>
                                        </p:tgtEl>
                                        <p:attrNameLst>
                                          <p:attrName>style.visibility</p:attrName>
                                        </p:attrNameLst>
                                      </p:cBhvr>
                                      <p:to>
                                        <p:strVal val="visible"/>
                                      </p:to>
                                    </p:set>
                                    <p:anim calcmode="lin" valueType="num">
                                      <p:cBhvr additive="base">
                                        <p:cTn id="33" dur="500" fill="hold"/>
                                        <p:tgtEl>
                                          <p:spTgt spid="37">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7">
                                            <p:txEl>
                                              <p:pRg st="6" end="6"/>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37">
                                            <p:txEl>
                                              <p:pRg st="14" end="14"/>
                                            </p:txEl>
                                          </p:spTgt>
                                        </p:tgtEl>
                                        <p:attrNameLst>
                                          <p:attrName>style.visibility</p:attrName>
                                        </p:attrNameLst>
                                      </p:cBhvr>
                                      <p:to>
                                        <p:strVal val="visible"/>
                                      </p:to>
                                    </p:set>
                                    <p:anim calcmode="lin" valueType="num">
                                      <p:cBhvr additive="base">
                                        <p:cTn id="37" dur="500" fill="hold"/>
                                        <p:tgtEl>
                                          <p:spTgt spid="37">
                                            <p:txEl>
                                              <p:pRg st="14" end="1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7">
                                            <p:txEl>
                                              <p:pRg st="14" end="14"/>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7">
                                            <p:txEl>
                                              <p:pRg st="7" end="7"/>
                                            </p:txEl>
                                          </p:spTgt>
                                        </p:tgtEl>
                                        <p:attrNameLst>
                                          <p:attrName>style.visibility</p:attrName>
                                        </p:attrNameLst>
                                      </p:cBhvr>
                                      <p:to>
                                        <p:strVal val="visible"/>
                                      </p:to>
                                    </p:set>
                                    <p:anim calcmode="lin" valueType="num">
                                      <p:cBhvr additive="base">
                                        <p:cTn id="43" dur="500" fill="hold"/>
                                        <p:tgtEl>
                                          <p:spTgt spid="37">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7">
                                            <p:txEl>
                                              <p:pRg st="7" end="7"/>
                                            </p:txEl>
                                          </p:spTgt>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37">
                                            <p:txEl>
                                              <p:pRg st="8" end="8"/>
                                            </p:txEl>
                                          </p:spTgt>
                                        </p:tgtEl>
                                        <p:attrNameLst>
                                          <p:attrName>style.visibility</p:attrName>
                                        </p:attrNameLst>
                                      </p:cBhvr>
                                      <p:to>
                                        <p:strVal val="visible"/>
                                      </p:to>
                                    </p:set>
                                    <p:anim calcmode="lin" valueType="num">
                                      <p:cBhvr additive="base">
                                        <p:cTn id="47" dur="500" fill="hold"/>
                                        <p:tgtEl>
                                          <p:spTgt spid="37">
                                            <p:txEl>
                                              <p:pRg st="8" end="8"/>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37">
                                            <p:txEl>
                                              <p:pRg st="8" end="8"/>
                                            </p:txEl>
                                          </p:spTgt>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37">
                                            <p:txEl>
                                              <p:pRg st="13" end="13"/>
                                            </p:txEl>
                                          </p:spTgt>
                                        </p:tgtEl>
                                        <p:attrNameLst>
                                          <p:attrName>style.visibility</p:attrName>
                                        </p:attrNameLst>
                                      </p:cBhvr>
                                      <p:to>
                                        <p:strVal val="visible"/>
                                      </p:to>
                                    </p:set>
                                    <p:anim calcmode="lin" valueType="num">
                                      <p:cBhvr additive="base">
                                        <p:cTn id="51" dur="500" fill="hold"/>
                                        <p:tgtEl>
                                          <p:spTgt spid="37">
                                            <p:txEl>
                                              <p:pRg st="13" end="13"/>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37">
                                            <p:txEl>
                                              <p:pRg st="13" end="13"/>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37">
                                            <p:txEl>
                                              <p:pRg st="9" end="9"/>
                                            </p:txEl>
                                          </p:spTgt>
                                        </p:tgtEl>
                                        <p:attrNameLst>
                                          <p:attrName>style.visibility</p:attrName>
                                        </p:attrNameLst>
                                      </p:cBhvr>
                                      <p:to>
                                        <p:strVal val="visible"/>
                                      </p:to>
                                    </p:set>
                                    <p:anim calcmode="lin" valueType="num">
                                      <p:cBhvr additive="base">
                                        <p:cTn id="57" dur="500" fill="hold"/>
                                        <p:tgtEl>
                                          <p:spTgt spid="37">
                                            <p:txEl>
                                              <p:pRg st="9" end="9"/>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37">
                                            <p:txEl>
                                              <p:pRg st="9" end="9"/>
                                            </p:txEl>
                                          </p:spTgt>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37">
                                            <p:txEl>
                                              <p:pRg st="10" end="10"/>
                                            </p:txEl>
                                          </p:spTgt>
                                        </p:tgtEl>
                                        <p:attrNameLst>
                                          <p:attrName>style.visibility</p:attrName>
                                        </p:attrNameLst>
                                      </p:cBhvr>
                                      <p:to>
                                        <p:strVal val="visible"/>
                                      </p:to>
                                    </p:set>
                                    <p:anim calcmode="lin" valueType="num">
                                      <p:cBhvr additive="base">
                                        <p:cTn id="61" dur="500" fill="hold"/>
                                        <p:tgtEl>
                                          <p:spTgt spid="37">
                                            <p:txEl>
                                              <p:pRg st="10" end="10"/>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37">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37">
                                            <p:txEl>
                                              <p:pRg st="11" end="11"/>
                                            </p:txEl>
                                          </p:spTgt>
                                        </p:tgtEl>
                                        <p:attrNameLst>
                                          <p:attrName>style.visibility</p:attrName>
                                        </p:attrNameLst>
                                      </p:cBhvr>
                                      <p:to>
                                        <p:strVal val="visible"/>
                                      </p:to>
                                    </p:set>
                                    <p:anim calcmode="lin" valueType="num">
                                      <p:cBhvr additive="base">
                                        <p:cTn id="67" dur="500" fill="hold"/>
                                        <p:tgtEl>
                                          <p:spTgt spid="37">
                                            <p:txEl>
                                              <p:pRg st="11" end="11"/>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37">
                                            <p:txEl>
                                              <p:pRg st="11" end="11"/>
                                            </p:txEl>
                                          </p:spTgt>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37">
                                            <p:txEl>
                                              <p:pRg st="12" end="12"/>
                                            </p:txEl>
                                          </p:spTgt>
                                        </p:tgtEl>
                                        <p:attrNameLst>
                                          <p:attrName>style.visibility</p:attrName>
                                        </p:attrNameLst>
                                      </p:cBhvr>
                                      <p:to>
                                        <p:strVal val="visible"/>
                                      </p:to>
                                    </p:set>
                                    <p:anim calcmode="lin" valueType="num">
                                      <p:cBhvr additive="base">
                                        <p:cTn id="71" dur="500" fill="hold"/>
                                        <p:tgtEl>
                                          <p:spTgt spid="37">
                                            <p:txEl>
                                              <p:pRg st="12" end="12"/>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37">
                                            <p:txEl>
                                              <p:pRg st="12" end="12"/>
                                            </p:txEl>
                                          </p:spTgt>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3">
                                            <p:txEl>
                                              <p:pRg st="0" end="0"/>
                                            </p:txEl>
                                          </p:spTgt>
                                        </p:tgtEl>
                                        <p:attrNameLst>
                                          <p:attrName>style.visibility</p:attrName>
                                        </p:attrNameLst>
                                      </p:cBhvr>
                                      <p:to>
                                        <p:strVal val="visible"/>
                                      </p:to>
                                    </p:set>
                                    <p:anim calcmode="lin" valueType="num">
                                      <p:cBhvr additive="base">
                                        <p:cTn id="7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7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79" presetID="2" presetClass="entr" presetSubtype="4" fill="hold" nodeType="withEffect">
                                  <p:stCondLst>
                                    <p:cond delay="0"/>
                                  </p:stCondLst>
                                  <p:childTnLst>
                                    <p:set>
                                      <p:cBhvr>
                                        <p:cTn id="80" dur="1" fill="hold">
                                          <p:stCondLst>
                                            <p:cond delay="0"/>
                                          </p:stCondLst>
                                        </p:cTn>
                                        <p:tgtEl>
                                          <p:spTgt spid="3">
                                            <p:txEl>
                                              <p:pRg st="1" end="1"/>
                                            </p:txEl>
                                          </p:spTgt>
                                        </p:tgtEl>
                                        <p:attrNameLst>
                                          <p:attrName>style.visibility</p:attrName>
                                        </p:attrNameLst>
                                      </p:cBhvr>
                                      <p:to>
                                        <p:strVal val="visible"/>
                                      </p:to>
                                    </p:set>
                                    <p:anim calcmode="lin" valueType="num">
                                      <p:cBhvr additive="base">
                                        <p:cTn id="8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2" dur="500" fill="hold"/>
                                        <p:tgtEl>
                                          <p:spTgt spid="3">
                                            <p:txEl>
                                              <p:pRg st="1" end="1"/>
                                            </p:txEl>
                                          </p:spTgt>
                                        </p:tgtEl>
                                        <p:attrNameLst>
                                          <p:attrName>ppt_y</p:attrName>
                                        </p:attrNameLst>
                                      </p:cBhvr>
                                      <p:tavLst>
                                        <p:tav tm="0">
                                          <p:val>
                                            <p:strVal val="1+#ppt_h/2"/>
                                          </p:val>
                                        </p:tav>
                                        <p:tav tm="100000">
                                          <p:val>
                                            <p:strVal val="#ppt_y"/>
                                          </p:val>
                                        </p:tav>
                                      </p:tavLst>
                                    </p:anim>
                                  </p:childTnLst>
                                </p:cTn>
                              </p:par>
                              <p:par>
                                <p:cTn id="83" presetID="2" presetClass="entr" presetSubtype="4" fill="hold" nodeType="withEffect">
                                  <p:stCondLst>
                                    <p:cond delay="0"/>
                                  </p:stCondLst>
                                  <p:childTnLst>
                                    <p:set>
                                      <p:cBhvr>
                                        <p:cTn id="84" dur="1" fill="hold">
                                          <p:stCondLst>
                                            <p:cond delay="0"/>
                                          </p:stCondLst>
                                        </p:cTn>
                                        <p:tgtEl>
                                          <p:spTgt spid="3">
                                            <p:txEl>
                                              <p:pRg st="13" end="13"/>
                                            </p:txEl>
                                          </p:spTgt>
                                        </p:tgtEl>
                                        <p:attrNameLst>
                                          <p:attrName>style.visibility</p:attrName>
                                        </p:attrNameLst>
                                      </p:cBhvr>
                                      <p:to>
                                        <p:strVal val="visible"/>
                                      </p:to>
                                    </p:set>
                                    <p:anim calcmode="lin" valueType="num">
                                      <p:cBhvr additive="base">
                                        <p:cTn id="85" dur="500" fill="hold"/>
                                        <p:tgtEl>
                                          <p:spTgt spid="3">
                                            <p:txEl>
                                              <p:pRg st="13" end="13"/>
                                            </p:txEl>
                                          </p:spTgt>
                                        </p:tgtEl>
                                        <p:attrNameLst>
                                          <p:attrName>ppt_x</p:attrName>
                                        </p:attrNameLst>
                                      </p:cBhvr>
                                      <p:tavLst>
                                        <p:tav tm="0">
                                          <p:val>
                                            <p:strVal val="#ppt_x"/>
                                          </p:val>
                                        </p:tav>
                                        <p:tav tm="100000">
                                          <p:val>
                                            <p:strVal val="#ppt_x"/>
                                          </p:val>
                                        </p:tav>
                                      </p:tavLst>
                                    </p:anim>
                                    <p:anim calcmode="lin" valueType="num">
                                      <p:cBhvr additive="base">
                                        <p:cTn id="86" dur="500" fill="hold"/>
                                        <p:tgtEl>
                                          <p:spTgt spid="3">
                                            <p:txEl>
                                              <p:pRg st="13" end="13"/>
                                            </p:txEl>
                                          </p:spTgt>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3">
                                            <p:txEl>
                                              <p:pRg st="2" end="2"/>
                                            </p:txEl>
                                          </p:spTgt>
                                        </p:tgtEl>
                                        <p:attrNameLst>
                                          <p:attrName>style.visibility</p:attrName>
                                        </p:attrNameLst>
                                      </p:cBhvr>
                                      <p:to>
                                        <p:strVal val="visible"/>
                                      </p:to>
                                    </p:set>
                                    <p:anim calcmode="lin" valueType="num">
                                      <p:cBhvr additive="base">
                                        <p:cTn id="9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92" dur="500" fill="hold"/>
                                        <p:tgtEl>
                                          <p:spTgt spid="3">
                                            <p:txEl>
                                              <p:pRg st="2" end="2"/>
                                            </p:txEl>
                                          </p:spTgt>
                                        </p:tgtEl>
                                        <p:attrNameLst>
                                          <p:attrName>ppt_y</p:attrName>
                                        </p:attrNameLst>
                                      </p:cBhvr>
                                      <p:tavLst>
                                        <p:tav tm="0">
                                          <p:val>
                                            <p:strVal val="1+#ppt_h/2"/>
                                          </p:val>
                                        </p:tav>
                                        <p:tav tm="100000">
                                          <p:val>
                                            <p:strVal val="#ppt_y"/>
                                          </p:val>
                                        </p:tav>
                                      </p:tavLst>
                                    </p:anim>
                                  </p:childTnLst>
                                </p:cTn>
                              </p:par>
                              <p:par>
                                <p:cTn id="93" presetID="2" presetClass="entr" presetSubtype="4" fill="hold" nodeType="withEffect">
                                  <p:stCondLst>
                                    <p:cond delay="0"/>
                                  </p:stCondLst>
                                  <p:childTnLst>
                                    <p:set>
                                      <p:cBhvr>
                                        <p:cTn id="94" dur="1" fill="hold">
                                          <p:stCondLst>
                                            <p:cond delay="0"/>
                                          </p:stCondLst>
                                        </p:cTn>
                                        <p:tgtEl>
                                          <p:spTgt spid="3">
                                            <p:txEl>
                                              <p:pRg st="3" end="3"/>
                                            </p:txEl>
                                          </p:spTgt>
                                        </p:tgtEl>
                                        <p:attrNameLst>
                                          <p:attrName>style.visibility</p:attrName>
                                        </p:attrNameLst>
                                      </p:cBhvr>
                                      <p:to>
                                        <p:strVal val="visible"/>
                                      </p:to>
                                    </p:set>
                                    <p:anim calcmode="lin" valueType="num">
                                      <p:cBhvr additive="base">
                                        <p:cTn id="9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9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nodeType="clickEffect">
                                  <p:stCondLst>
                                    <p:cond delay="0"/>
                                  </p:stCondLst>
                                  <p:childTnLst>
                                    <p:set>
                                      <p:cBhvr>
                                        <p:cTn id="100" dur="1" fill="hold">
                                          <p:stCondLst>
                                            <p:cond delay="0"/>
                                          </p:stCondLst>
                                        </p:cTn>
                                        <p:tgtEl>
                                          <p:spTgt spid="3">
                                            <p:txEl>
                                              <p:pRg st="4" end="4"/>
                                            </p:txEl>
                                          </p:spTgt>
                                        </p:tgtEl>
                                        <p:attrNameLst>
                                          <p:attrName>style.visibility</p:attrName>
                                        </p:attrNameLst>
                                      </p:cBhvr>
                                      <p:to>
                                        <p:strVal val="visible"/>
                                      </p:to>
                                    </p:set>
                                    <p:anim calcmode="lin" valueType="num">
                                      <p:cBhvr additive="base">
                                        <p:cTn id="10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02" dur="500" fill="hold"/>
                                        <p:tgtEl>
                                          <p:spTgt spid="3">
                                            <p:txEl>
                                              <p:pRg st="4" end="4"/>
                                            </p:txEl>
                                          </p:spTgt>
                                        </p:tgtEl>
                                        <p:attrNameLst>
                                          <p:attrName>ppt_y</p:attrName>
                                        </p:attrNameLst>
                                      </p:cBhvr>
                                      <p:tavLst>
                                        <p:tav tm="0">
                                          <p:val>
                                            <p:strVal val="1+#ppt_h/2"/>
                                          </p:val>
                                        </p:tav>
                                        <p:tav tm="100000">
                                          <p:val>
                                            <p:strVal val="#ppt_y"/>
                                          </p:val>
                                        </p:tav>
                                      </p:tavLst>
                                    </p:anim>
                                  </p:childTnLst>
                                </p:cTn>
                              </p:par>
                              <p:par>
                                <p:cTn id="103" presetID="2" presetClass="entr" presetSubtype="4" fill="hold" nodeType="withEffect">
                                  <p:stCondLst>
                                    <p:cond delay="0"/>
                                  </p:stCondLst>
                                  <p:childTnLst>
                                    <p:set>
                                      <p:cBhvr>
                                        <p:cTn id="104" dur="1" fill="hold">
                                          <p:stCondLst>
                                            <p:cond delay="0"/>
                                          </p:stCondLst>
                                        </p:cTn>
                                        <p:tgtEl>
                                          <p:spTgt spid="3">
                                            <p:txEl>
                                              <p:pRg st="5" end="5"/>
                                            </p:txEl>
                                          </p:spTgt>
                                        </p:tgtEl>
                                        <p:attrNameLst>
                                          <p:attrName>style.visibility</p:attrName>
                                        </p:attrNameLst>
                                      </p:cBhvr>
                                      <p:to>
                                        <p:strVal val="visible"/>
                                      </p:to>
                                    </p:set>
                                    <p:anim calcmode="lin" valueType="num">
                                      <p:cBhvr additive="base">
                                        <p:cTn id="10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06"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4" fill="hold" nodeType="clickEffect">
                                  <p:stCondLst>
                                    <p:cond delay="0"/>
                                  </p:stCondLst>
                                  <p:childTnLst>
                                    <p:set>
                                      <p:cBhvr>
                                        <p:cTn id="110" dur="1" fill="hold">
                                          <p:stCondLst>
                                            <p:cond delay="0"/>
                                          </p:stCondLst>
                                        </p:cTn>
                                        <p:tgtEl>
                                          <p:spTgt spid="3">
                                            <p:txEl>
                                              <p:pRg st="6" end="6"/>
                                            </p:txEl>
                                          </p:spTgt>
                                        </p:tgtEl>
                                        <p:attrNameLst>
                                          <p:attrName>style.visibility</p:attrName>
                                        </p:attrNameLst>
                                      </p:cBhvr>
                                      <p:to>
                                        <p:strVal val="visible"/>
                                      </p:to>
                                    </p:set>
                                    <p:anim calcmode="lin" valueType="num">
                                      <p:cBhvr additive="base">
                                        <p:cTn id="11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112" dur="500" fill="hold"/>
                                        <p:tgtEl>
                                          <p:spTgt spid="3">
                                            <p:txEl>
                                              <p:pRg st="6" end="6"/>
                                            </p:txEl>
                                          </p:spTgt>
                                        </p:tgtEl>
                                        <p:attrNameLst>
                                          <p:attrName>ppt_y</p:attrName>
                                        </p:attrNameLst>
                                      </p:cBhvr>
                                      <p:tavLst>
                                        <p:tav tm="0">
                                          <p:val>
                                            <p:strVal val="1+#ppt_h/2"/>
                                          </p:val>
                                        </p:tav>
                                        <p:tav tm="100000">
                                          <p:val>
                                            <p:strVal val="#ppt_y"/>
                                          </p:val>
                                        </p:tav>
                                      </p:tavLst>
                                    </p:anim>
                                  </p:childTnLst>
                                </p:cTn>
                              </p:par>
                              <p:par>
                                <p:cTn id="113" presetID="2" presetClass="entr" presetSubtype="4" fill="hold" nodeType="withEffect">
                                  <p:stCondLst>
                                    <p:cond delay="0"/>
                                  </p:stCondLst>
                                  <p:childTnLst>
                                    <p:set>
                                      <p:cBhvr>
                                        <p:cTn id="114" dur="1" fill="hold">
                                          <p:stCondLst>
                                            <p:cond delay="0"/>
                                          </p:stCondLst>
                                        </p:cTn>
                                        <p:tgtEl>
                                          <p:spTgt spid="3">
                                            <p:txEl>
                                              <p:pRg st="7" end="7"/>
                                            </p:txEl>
                                          </p:spTgt>
                                        </p:tgtEl>
                                        <p:attrNameLst>
                                          <p:attrName>style.visibility</p:attrName>
                                        </p:attrNameLst>
                                      </p:cBhvr>
                                      <p:to>
                                        <p:strVal val="visible"/>
                                      </p:to>
                                    </p:set>
                                    <p:anim calcmode="lin" valueType="num">
                                      <p:cBhvr additive="base">
                                        <p:cTn id="115"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116" dur="500" fill="hold"/>
                                        <p:tgtEl>
                                          <p:spTgt spid="3">
                                            <p:txEl>
                                              <p:pRg st="7" end="7"/>
                                            </p:txEl>
                                          </p:spTgt>
                                        </p:tgtEl>
                                        <p:attrNameLst>
                                          <p:attrName>ppt_y</p:attrName>
                                        </p:attrNameLst>
                                      </p:cBhvr>
                                      <p:tavLst>
                                        <p:tav tm="0">
                                          <p:val>
                                            <p:strVal val="1+#ppt_h/2"/>
                                          </p:val>
                                        </p:tav>
                                        <p:tav tm="100000">
                                          <p:val>
                                            <p:strVal val="#ppt_y"/>
                                          </p:val>
                                        </p:tav>
                                      </p:tavLst>
                                    </p:anim>
                                  </p:childTnLst>
                                </p:cTn>
                              </p:par>
                              <p:par>
                                <p:cTn id="117" presetID="2" presetClass="entr" presetSubtype="4" fill="hold" nodeType="withEffect">
                                  <p:stCondLst>
                                    <p:cond delay="0"/>
                                  </p:stCondLst>
                                  <p:childTnLst>
                                    <p:set>
                                      <p:cBhvr>
                                        <p:cTn id="118" dur="1" fill="hold">
                                          <p:stCondLst>
                                            <p:cond delay="0"/>
                                          </p:stCondLst>
                                        </p:cTn>
                                        <p:tgtEl>
                                          <p:spTgt spid="3">
                                            <p:txEl>
                                              <p:pRg st="12" end="12"/>
                                            </p:txEl>
                                          </p:spTgt>
                                        </p:tgtEl>
                                        <p:attrNameLst>
                                          <p:attrName>style.visibility</p:attrName>
                                        </p:attrNameLst>
                                      </p:cBhvr>
                                      <p:to>
                                        <p:strVal val="visible"/>
                                      </p:to>
                                    </p:set>
                                    <p:anim calcmode="lin" valueType="num">
                                      <p:cBhvr additive="base">
                                        <p:cTn id="119" dur="500" fill="hold"/>
                                        <p:tgtEl>
                                          <p:spTgt spid="3">
                                            <p:txEl>
                                              <p:pRg st="12" end="12"/>
                                            </p:txEl>
                                          </p:spTgt>
                                        </p:tgtEl>
                                        <p:attrNameLst>
                                          <p:attrName>ppt_x</p:attrName>
                                        </p:attrNameLst>
                                      </p:cBhvr>
                                      <p:tavLst>
                                        <p:tav tm="0">
                                          <p:val>
                                            <p:strVal val="#ppt_x"/>
                                          </p:val>
                                        </p:tav>
                                        <p:tav tm="100000">
                                          <p:val>
                                            <p:strVal val="#ppt_x"/>
                                          </p:val>
                                        </p:tav>
                                      </p:tavLst>
                                    </p:anim>
                                    <p:anim calcmode="lin" valueType="num">
                                      <p:cBhvr additive="base">
                                        <p:cTn id="120" dur="500" fill="hold"/>
                                        <p:tgtEl>
                                          <p:spTgt spid="3">
                                            <p:txEl>
                                              <p:pRg st="12" end="12"/>
                                            </p:txEl>
                                          </p:spTgt>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nodeType="clickEffect">
                                  <p:stCondLst>
                                    <p:cond delay="0"/>
                                  </p:stCondLst>
                                  <p:childTnLst>
                                    <p:set>
                                      <p:cBhvr>
                                        <p:cTn id="124" dur="1" fill="hold">
                                          <p:stCondLst>
                                            <p:cond delay="0"/>
                                          </p:stCondLst>
                                        </p:cTn>
                                        <p:tgtEl>
                                          <p:spTgt spid="3">
                                            <p:txEl>
                                              <p:pRg st="8" end="8"/>
                                            </p:txEl>
                                          </p:spTgt>
                                        </p:tgtEl>
                                        <p:attrNameLst>
                                          <p:attrName>style.visibility</p:attrName>
                                        </p:attrNameLst>
                                      </p:cBhvr>
                                      <p:to>
                                        <p:strVal val="visible"/>
                                      </p:to>
                                    </p:set>
                                    <p:anim calcmode="lin" valueType="num">
                                      <p:cBhvr additive="base">
                                        <p:cTn id="12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126" dur="500" fill="hold"/>
                                        <p:tgtEl>
                                          <p:spTgt spid="3">
                                            <p:txEl>
                                              <p:pRg st="8" end="8"/>
                                            </p:txEl>
                                          </p:spTgt>
                                        </p:tgtEl>
                                        <p:attrNameLst>
                                          <p:attrName>ppt_y</p:attrName>
                                        </p:attrNameLst>
                                      </p:cBhvr>
                                      <p:tavLst>
                                        <p:tav tm="0">
                                          <p:val>
                                            <p:strVal val="1+#ppt_h/2"/>
                                          </p:val>
                                        </p:tav>
                                        <p:tav tm="100000">
                                          <p:val>
                                            <p:strVal val="#ppt_y"/>
                                          </p:val>
                                        </p:tav>
                                      </p:tavLst>
                                    </p:anim>
                                  </p:childTnLst>
                                </p:cTn>
                              </p:par>
                              <p:par>
                                <p:cTn id="127" presetID="2" presetClass="entr" presetSubtype="4" fill="hold" nodeType="withEffect">
                                  <p:stCondLst>
                                    <p:cond delay="0"/>
                                  </p:stCondLst>
                                  <p:childTnLst>
                                    <p:set>
                                      <p:cBhvr>
                                        <p:cTn id="128" dur="1" fill="hold">
                                          <p:stCondLst>
                                            <p:cond delay="0"/>
                                          </p:stCondLst>
                                        </p:cTn>
                                        <p:tgtEl>
                                          <p:spTgt spid="3">
                                            <p:txEl>
                                              <p:pRg st="9" end="9"/>
                                            </p:txEl>
                                          </p:spTgt>
                                        </p:tgtEl>
                                        <p:attrNameLst>
                                          <p:attrName>style.visibility</p:attrName>
                                        </p:attrNameLst>
                                      </p:cBhvr>
                                      <p:to>
                                        <p:strVal val="visible"/>
                                      </p:to>
                                    </p:set>
                                    <p:anim calcmode="lin" valueType="num">
                                      <p:cBhvr additive="base">
                                        <p:cTn id="129"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130" dur="500" fill="hold"/>
                                        <p:tgtEl>
                                          <p:spTgt spid="3">
                                            <p:txEl>
                                              <p:pRg st="9" end="9"/>
                                            </p:txEl>
                                          </p:spTgt>
                                        </p:tgtEl>
                                        <p:attrNameLst>
                                          <p:attrName>ppt_y</p:attrName>
                                        </p:attrNameLst>
                                      </p:cBhvr>
                                      <p:tavLst>
                                        <p:tav tm="0">
                                          <p:val>
                                            <p:strVal val="1+#ppt_h/2"/>
                                          </p:val>
                                        </p:tav>
                                        <p:tav tm="100000">
                                          <p:val>
                                            <p:strVal val="#ppt_y"/>
                                          </p:val>
                                        </p:tav>
                                      </p:tavLst>
                                    </p:anim>
                                  </p:childTnLst>
                                </p:cTn>
                              </p:par>
                              <p:par>
                                <p:cTn id="131" presetID="2" presetClass="entr" presetSubtype="4" fill="hold" nodeType="withEffect">
                                  <p:stCondLst>
                                    <p:cond delay="0"/>
                                  </p:stCondLst>
                                  <p:childTnLst>
                                    <p:set>
                                      <p:cBhvr>
                                        <p:cTn id="132" dur="1" fill="hold">
                                          <p:stCondLst>
                                            <p:cond delay="0"/>
                                          </p:stCondLst>
                                        </p:cTn>
                                        <p:tgtEl>
                                          <p:spTgt spid="3">
                                            <p:txEl>
                                              <p:pRg st="10" end="10"/>
                                            </p:txEl>
                                          </p:spTgt>
                                        </p:tgtEl>
                                        <p:attrNameLst>
                                          <p:attrName>style.visibility</p:attrName>
                                        </p:attrNameLst>
                                      </p:cBhvr>
                                      <p:to>
                                        <p:strVal val="visible"/>
                                      </p:to>
                                    </p:set>
                                    <p:anim calcmode="lin" valueType="num">
                                      <p:cBhvr additive="base">
                                        <p:cTn id="133"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134" dur="500" fill="hold"/>
                                        <p:tgtEl>
                                          <p:spTgt spid="3">
                                            <p:txEl>
                                              <p:pRg st="10" end="10"/>
                                            </p:txEl>
                                          </p:spTgt>
                                        </p:tgtEl>
                                        <p:attrNameLst>
                                          <p:attrName>ppt_y</p:attrName>
                                        </p:attrNameLst>
                                      </p:cBhvr>
                                      <p:tavLst>
                                        <p:tav tm="0">
                                          <p:val>
                                            <p:strVal val="1+#ppt_h/2"/>
                                          </p:val>
                                        </p:tav>
                                        <p:tav tm="100000">
                                          <p:val>
                                            <p:strVal val="#ppt_y"/>
                                          </p:val>
                                        </p:tav>
                                      </p:tavLst>
                                    </p:anim>
                                  </p:childTnLst>
                                </p:cTn>
                              </p:par>
                              <p:par>
                                <p:cTn id="135" presetID="2" presetClass="entr" presetSubtype="4" fill="hold" nodeType="withEffect">
                                  <p:stCondLst>
                                    <p:cond delay="0"/>
                                  </p:stCondLst>
                                  <p:childTnLst>
                                    <p:set>
                                      <p:cBhvr>
                                        <p:cTn id="136" dur="1" fill="hold">
                                          <p:stCondLst>
                                            <p:cond delay="0"/>
                                          </p:stCondLst>
                                        </p:cTn>
                                        <p:tgtEl>
                                          <p:spTgt spid="3">
                                            <p:txEl>
                                              <p:pRg st="11" end="11"/>
                                            </p:txEl>
                                          </p:spTgt>
                                        </p:tgtEl>
                                        <p:attrNameLst>
                                          <p:attrName>style.visibility</p:attrName>
                                        </p:attrNameLst>
                                      </p:cBhvr>
                                      <p:to>
                                        <p:strVal val="visible"/>
                                      </p:to>
                                    </p:set>
                                    <p:anim calcmode="lin" valueType="num">
                                      <p:cBhvr additive="base">
                                        <p:cTn id="137"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138" dur="500" fill="hold"/>
                                        <p:tgtEl>
                                          <p:spTgt spid="3">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Bevel 2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1334450" y="223046"/>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MOTOR -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2" name="Rectangle 21"/>
          <p:cNvSpPr/>
          <p:nvPr/>
        </p:nvSpPr>
        <p:spPr>
          <a:xfrm>
            <a:off x="710652" y="165908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23" name="Rectangle 22"/>
          <p:cNvSpPr/>
          <p:nvPr/>
        </p:nvSpPr>
        <p:spPr>
          <a:xfrm>
            <a:off x="470974" y="1477045"/>
            <a:ext cx="5625026"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24" name="Rectangle 23"/>
          <p:cNvSpPr/>
          <p:nvPr/>
        </p:nvSpPr>
        <p:spPr>
          <a:xfrm>
            <a:off x="1588101" y="1760792"/>
            <a:ext cx="483930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IỀU KHIỂN PWM</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1" name="Rectangle 30"/>
          <p:cNvSpPr/>
          <p:nvPr/>
        </p:nvSpPr>
        <p:spPr>
          <a:xfrm>
            <a:off x="934854" y="1750117"/>
            <a:ext cx="39959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rgbClr val="002060"/>
                </a:solidFill>
                <a:latin typeface="Times New Roman" panose="02020603050405020304" pitchFamily="18" charset="0"/>
                <a:cs typeface="Times New Roman" panose="02020603050405020304" pitchFamily="18" charset="0"/>
              </a:rPr>
              <a:t>4</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33" name="Bevel 32"/>
          <p:cNvSpPr/>
          <p:nvPr/>
        </p:nvSpPr>
        <p:spPr>
          <a:xfrm>
            <a:off x="9525000" y="137231"/>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a:off x="10246780" y="291265"/>
            <a:ext cx="7399456"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a:t>
            </a: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TỐC ĐỘ - PWM</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5" name="Rectangle 34"/>
          <p:cNvSpPr/>
          <p:nvPr/>
        </p:nvSpPr>
        <p:spPr>
          <a:xfrm>
            <a:off x="10246780" y="280983"/>
            <a:ext cx="75438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a:t>
            </a: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TỐC ĐỘ - PWM</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6" name="Rectangle 35"/>
          <p:cNvSpPr/>
          <p:nvPr/>
        </p:nvSpPr>
        <p:spPr>
          <a:xfrm>
            <a:off x="361934" y="2680195"/>
            <a:ext cx="5734066" cy="7694414"/>
          </a:xfrm>
          <a:prstGeom prst="rect">
            <a:avLst/>
          </a:prstGeom>
        </p:spPr>
        <p:txBody>
          <a:bodyPr wrap="square">
            <a:spAutoFit/>
          </a:bodyPr>
          <a:lstStyle/>
          <a:p>
            <a:pPr algn="just"/>
            <a:r>
              <a:rPr lang="vi-VN" sz="3800" b="1">
                <a:solidFill>
                  <a:srgbClr val="FF0000"/>
                </a:solidFill>
                <a:latin typeface="Sitka Display Semibold" pitchFamily="2" charset="0"/>
              </a:rPr>
              <a:t>Ví dụ 20</a:t>
            </a:r>
            <a:r>
              <a:rPr lang="vi-VN" sz="3800" b="1" smtClean="0">
                <a:solidFill>
                  <a:srgbClr val="FF0000"/>
                </a:solidFill>
                <a:latin typeface="Sitka Display Semibold" pitchFamily="2" charset="0"/>
              </a:rPr>
              <a:t>: </a:t>
            </a:r>
            <a:r>
              <a:rPr lang="vi-VN" sz="3800" b="1">
                <a:solidFill>
                  <a:srgbClr val="000000"/>
                </a:solidFill>
                <a:latin typeface="Sitka Display Semibold" pitchFamily="2" charset="0"/>
              </a:rPr>
              <a:t>Chương trình dùng CCP1 ở chế độ PWM để điều khiển động cơ quay thuận thay đổi tốc độ bằng 2 nút điều khiển: UP, DW và nút OFF</a:t>
            </a:r>
            <a:r>
              <a:rPr lang="vi-VN" sz="3800" b="1" smtClean="0">
                <a:solidFill>
                  <a:srgbClr val="000000"/>
                </a:solidFill>
                <a:latin typeface="Sitka Display Semibold" pitchFamily="2" charset="0"/>
              </a:rPr>
              <a:t>.</a:t>
            </a:r>
            <a:endParaRPr lang="vi-VN" sz="3800" b="1">
              <a:solidFill>
                <a:srgbClr val="000000"/>
              </a:solidFill>
              <a:latin typeface="Sitka Display Semibold" pitchFamily="2" charset="0"/>
            </a:endParaRPr>
          </a:p>
          <a:p>
            <a:pPr algn="just"/>
            <a:r>
              <a:rPr lang="vi-VN" sz="3800" b="1">
                <a:solidFill>
                  <a:srgbClr val="000000"/>
                </a:solidFill>
                <a:latin typeface="Sitka Display Semibold" pitchFamily="2" charset="0"/>
              </a:rPr>
              <a:t>Khi nhấn UP thì động cơ quay thuận và tăng tốc lên, khi nhấn DW thì động cơ giảm tốc, nhấn OFF</a:t>
            </a:r>
            <a:r>
              <a:rPr lang="vi-VN" sz="3800" b="1" smtClean="0">
                <a:solidFill>
                  <a:srgbClr val="000000"/>
                </a:solidFill>
                <a:latin typeface="Sitka Display Semibold" pitchFamily="2" charset="0"/>
              </a:rPr>
              <a:t> </a:t>
            </a:r>
            <a:r>
              <a:rPr lang="vi-VN" sz="3800" b="1">
                <a:solidFill>
                  <a:srgbClr val="000000"/>
                </a:solidFill>
                <a:latin typeface="Sitka Display Semibold" pitchFamily="2" charset="0"/>
              </a:rPr>
              <a:t>thì ngừng. Số cấp điều khiển là 50 hiển thị trên 2 led 7 đoạn. </a:t>
            </a:r>
          </a:p>
        </p:txBody>
      </p:sp>
      <p:sp>
        <p:nvSpPr>
          <p:cNvPr id="37" name="Rectangle 36"/>
          <p:cNvSpPr/>
          <p:nvPr/>
        </p:nvSpPr>
        <p:spPr>
          <a:xfrm>
            <a:off x="6573626" y="1285005"/>
            <a:ext cx="11053980" cy="9510296"/>
          </a:xfrm>
          <a:prstGeom prst="rect">
            <a:avLst/>
          </a:prstGeom>
        </p:spPr>
        <p:txBody>
          <a:bodyPr wrap="square">
            <a:spAutoFit/>
          </a:bodyPr>
          <a:lstStyle/>
          <a:p>
            <a:r>
              <a:rPr lang="en-US" sz="3400" b="1">
                <a:solidFill>
                  <a:srgbClr val="FF0000"/>
                </a:solidFill>
                <a:latin typeface="Courier New" panose="02070309020205020404" pitchFamily="49" charset="0"/>
                <a:cs typeface="Courier New" panose="02070309020205020404" pitchFamily="49" charset="0"/>
              </a:rPr>
              <a:t>#include &lt;tv_kit_vdk_pic_all.c&gt;</a:t>
            </a:r>
          </a:p>
          <a:p>
            <a:r>
              <a:rPr lang="en-US" sz="3400" b="1">
                <a:solidFill>
                  <a:srgbClr val="0070C0"/>
                </a:solidFill>
                <a:latin typeface="Courier New" panose="02070309020205020404" pitchFamily="49" charset="0"/>
                <a:cs typeface="Courier New" panose="02070309020205020404" pitchFamily="49" charset="0"/>
              </a:rPr>
              <a:t>usi16</a:t>
            </a:r>
            <a:r>
              <a:rPr lang="en-US" sz="3400" b="1">
                <a:solidFill>
                  <a:srgbClr val="000000"/>
                </a:solidFill>
                <a:latin typeface="Courier New" panose="02070309020205020404" pitchFamily="49" charset="0"/>
                <a:cs typeface="Courier New" panose="02070309020205020404" pitchFamily="49" charset="0"/>
              </a:rPr>
              <a:t> capdo=0;</a:t>
            </a:r>
          </a:p>
          <a:p>
            <a:r>
              <a:rPr lang="en-US" sz="3400" b="1">
                <a:solidFill>
                  <a:srgbClr val="0070C0"/>
                </a:solidFill>
                <a:latin typeface="Courier New" panose="02070309020205020404" pitchFamily="49" charset="0"/>
                <a:cs typeface="Courier New" panose="02070309020205020404" pitchFamily="49" charset="0"/>
              </a:rPr>
              <a:t>void</a:t>
            </a:r>
            <a:r>
              <a:rPr lang="en-US" sz="3400" b="1">
                <a:solidFill>
                  <a:srgbClr val="000000"/>
                </a:solidFill>
                <a:latin typeface="Courier New" panose="02070309020205020404" pitchFamily="49" charset="0"/>
                <a:cs typeface="Courier New" panose="02070309020205020404" pitchFamily="49" charset="0"/>
              </a:rPr>
              <a:t> giai_ma_7doan_quet()</a:t>
            </a:r>
          </a:p>
          <a:p>
            <a:r>
              <a:rPr lang="en-US" sz="3400" b="1">
                <a:solidFill>
                  <a:srgbClr val="000000"/>
                </a:solidFill>
                <a:latin typeface="Courier New" panose="02070309020205020404" pitchFamily="49" charset="0"/>
                <a:cs typeface="Courier New" panose="02070309020205020404" pitchFamily="49" charset="0"/>
              </a:rPr>
              <a:t>{</a:t>
            </a:r>
          </a:p>
          <a:p>
            <a:r>
              <a:rPr lang="en-US" sz="3400" b="1">
                <a:solidFill>
                  <a:srgbClr val="000000"/>
                </a:solidFill>
                <a:latin typeface="Courier New" panose="02070309020205020404" pitchFamily="49" charset="0"/>
                <a:cs typeface="Courier New" panose="02070309020205020404" pitchFamily="49" charset="0"/>
              </a:rPr>
              <a:t> </a:t>
            </a:r>
            <a:r>
              <a:rPr lang="en-US" sz="3400" b="1" smtClean="0">
                <a:solidFill>
                  <a:srgbClr val="000000"/>
                </a:solidFill>
                <a:latin typeface="Courier New" panose="02070309020205020404" pitchFamily="49" charset="0"/>
                <a:cs typeface="Courier New" panose="02070309020205020404" pitchFamily="49" charset="0"/>
              </a:rPr>
              <a:t>md8l7d_gma_4so_vitri_vn(pwm_duty,0,1</a:t>
            </a:r>
            <a:r>
              <a:rPr lang="en-US" sz="3400" b="1">
                <a:solidFill>
                  <a:srgbClr val="000000"/>
                </a:solidFill>
                <a:latin typeface="Courier New" panose="02070309020205020404" pitchFamily="49" charset="0"/>
                <a:cs typeface="Courier New" panose="02070309020205020404" pitchFamily="49" charset="0"/>
              </a:rPr>
              <a:t>);</a:t>
            </a:r>
          </a:p>
          <a:p>
            <a:r>
              <a:rPr lang="en-US" sz="3400" b="1">
                <a:solidFill>
                  <a:srgbClr val="000000"/>
                </a:solidFill>
                <a:latin typeface="Courier New" panose="02070309020205020404" pitchFamily="49" charset="0"/>
                <a:cs typeface="Courier New" panose="02070309020205020404" pitchFamily="49" charset="0"/>
              </a:rPr>
              <a:t> </a:t>
            </a:r>
            <a:r>
              <a:rPr lang="en-US" sz="3400" b="1" smtClean="0">
                <a:solidFill>
                  <a:srgbClr val="000000"/>
                </a:solidFill>
                <a:latin typeface="Courier New" panose="02070309020205020404" pitchFamily="49" charset="0"/>
                <a:cs typeface="Courier New" panose="02070309020205020404" pitchFamily="49" charset="0"/>
              </a:rPr>
              <a:t>md8l7d_gma_2so_vitri_vn(capdo,5,1</a:t>
            </a:r>
            <a:r>
              <a:rPr lang="en-US" sz="3400" b="1">
                <a:solidFill>
                  <a:srgbClr val="000000"/>
                </a:solidFill>
                <a:latin typeface="Courier New" panose="02070309020205020404" pitchFamily="49" charset="0"/>
                <a:cs typeface="Courier New" panose="02070309020205020404" pitchFamily="49" charset="0"/>
              </a:rPr>
              <a:t>);</a:t>
            </a:r>
          </a:p>
          <a:p>
            <a:r>
              <a:rPr lang="en-US" sz="3400" b="1">
                <a:solidFill>
                  <a:srgbClr val="000000"/>
                </a:solidFill>
                <a:latin typeface="Courier New" panose="02070309020205020404" pitchFamily="49" charset="0"/>
                <a:cs typeface="Courier New" panose="02070309020205020404" pitchFamily="49" charset="0"/>
              </a:rPr>
              <a:t> </a:t>
            </a:r>
            <a:r>
              <a:rPr lang="en-US" sz="3400" b="1" smtClean="0">
                <a:solidFill>
                  <a:srgbClr val="000000"/>
                </a:solidFill>
                <a:latin typeface="Courier New" panose="02070309020205020404" pitchFamily="49" charset="0"/>
                <a:cs typeface="Courier New" panose="02070309020205020404" pitchFamily="49" charset="0"/>
              </a:rPr>
              <a:t>dl_8l7dq[4</a:t>
            </a:r>
            <a:r>
              <a:rPr lang="en-US" sz="3400" b="1">
                <a:solidFill>
                  <a:srgbClr val="000000"/>
                </a:solidFill>
                <a:latin typeface="Courier New" panose="02070309020205020404" pitchFamily="49" charset="0"/>
                <a:cs typeface="Courier New" panose="02070309020205020404" pitchFamily="49" charset="0"/>
              </a:rPr>
              <a:t>]=0xbf;</a:t>
            </a:r>
          </a:p>
          <a:p>
            <a:r>
              <a:rPr lang="en-US" sz="3400" b="1">
                <a:solidFill>
                  <a:srgbClr val="000000"/>
                </a:solidFill>
                <a:latin typeface="Courier New" panose="02070309020205020404" pitchFamily="49" charset="0"/>
                <a:cs typeface="Courier New" panose="02070309020205020404" pitchFamily="49" charset="0"/>
              </a:rPr>
              <a:t>}</a:t>
            </a:r>
          </a:p>
          <a:p>
            <a:r>
              <a:rPr lang="en-US" sz="3400" b="1">
                <a:solidFill>
                  <a:srgbClr val="0070C0"/>
                </a:solidFill>
                <a:latin typeface="Courier New" panose="02070309020205020404" pitchFamily="49" charset="0"/>
                <a:cs typeface="Courier New" panose="02070309020205020404" pitchFamily="49" charset="0"/>
              </a:rPr>
              <a:t>void</a:t>
            </a:r>
            <a:r>
              <a:rPr lang="en-US" sz="3400" b="1">
                <a:solidFill>
                  <a:srgbClr val="000000"/>
                </a:solidFill>
                <a:latin typeface="Courier New" panose="02070309020205020404" pitchFamily="49" charset="0"/>
                <a:cs typeface="Courier New" panose="02070309020205020404" pitchFamily="49" charset="0"/>
              </a:rPr>
              <a:t> phim_up()</a:t>
            </a:r>
          </a:p>
          <a:p>
            <a:r>
              <a:rPr lang="en-US" sz="3400" b="1">
                <a:solidFill>
                  <a:srgbClr val="000000"/>
                </a:solidFill>
                <a:latin typeface="Courier New" panose="02070309020205020404" pitchFamily="49" charset="0"/>
                <a:cs typeface="Courier New" panose="02070309020205020404" pitchFamily="49" charset="0"/>
              </a:rPr>
              <a:t>{</a:t>
            </a:r>
          </a:p>
          <a:p>
            <a:r>
              <a:rPr lang="en-US" sz="3400" b="1">
                <a:solidFill>
                  <a:srgbClr val="000000"/>
                </a:solidFill>
                <a:latin typeface="Courier New" panose="02070309020205020404" pitchFamily="49" charset="0"/>
                <a:cs typeface="Courier New" panose="02070309020205020404" pitchFamily="49" charset="0"/>
              </a:rPr>
              <a:t>   </a:t>
            </a:r>
            <a:r>
              <a:rPr lang="en-US" sz="3400" b="1">
                <a:solidFill>
                  <a:srgbClr val="0070C0"/>
                </a:solidFill>
                <a:latin typeface="Courier New" panose="02070309020205020404" pitchFamily="49" charset="0"/>
                <a:cs typeface="Courier New" panose="02070309020205020404" pitchFamily="49" charset="0"/>
              </a:rPr>
              <a:t>if</a:t>
            </a:r>
            <a:r>
              <a:rPr lang="en-US" sz="3400" b="1">
                <a:solidFill>
                  <a:srgbClr val="000000"/>
                </a:solidFill>
                <a:latin typeface="Courier New" panose="02070309020205020404" pitchFamily="49" charset="0"/>
                <a:cs typeface="Courier New" panose="02070309020205020404" pitchFamily="49" charset="0"/>
              </a:rPr>
              <a:t>(phim_bt0_c1(1,0)&amp;&amp;(capdo&lt;50))</a:t>
            </a:r>
          </a:p>
          <a:p>
            <a:r>
              <a:rPr lang="en-US" sz="3400" b="1">
                <a:solidFill>
                  <a:srgbClr val="000000"/>
                </a:solidFill>
                <a:latin typeface="Courier New" panose="02070309020205020404" pitchFamily="49" charset="0"/>
                <a:cs typeface="Courier New" panose="02070309020205020404" pitchFamily="49" charset="0"/>
              </a:rPr>
              <a:t>   {</a:t>
            </a:r>
          </a:p>
          <a:p>
            <a:r>
              <a:rPr lang="en-US" sz="3400" b="1">
                <a:solidFill>
                  <a:srgbClr val="000000"/>
                </a:solidFill>
                <a:latin typeface="Courier New" panose="02070309020205020404" pitchFamily="49" charset="0"/>
                <a:cs typeface="Courier New" panose="02070309020205020404" pitchFamily="49" charset="0"/>
              </a:rPr>
              <a:t>      dc_motor_ktao_ccp1_thuan</a:t>
            </a:r>
            <a:r>
              <a:rPr lang="en-US" sz="3400" b="1" smtClean="0">
                <a:solidFill>
                  <a:srgbClr val="000000"/>
                </a:solidFill>
                <a:latin typeface="Courier New" panose="02070309020205020404" pitchFamily="49" charset="0"/>
                <a:cs typeface="Courier New" panose="02070309020205020404" pitchFamily="49" charset="0"/>
              </a:rPr>
              <a:t>();</a:t>
            </a:r>
          </a:p>
          <a:p>
            <a:r>
              <a:rPr lang="en-US" sz="3400" b="1">
                <a:solidFill>
                  <a:srgbClr val="000000"/>
                </a:solidFill>
                <a:latin typeface="Courier New" panose="02070309020205020404" pitchFamily="49" charset="0"/>
                <a:cs typeface="Courier New" panose="02070309020205020404" pitchFamily="49" charset="0"/>
              </a:rPr>
              <a:t> </a:t>
            </a:r>
            <a:r>
              <a:rPr lang="en-US" sz="3400" b="1" smtClean="0">
                <a:solidFill>
                  <a:srgbClr val="000000"/>
                </a:solidFill>
                <a:latin typeface="Courier New" panose="02070309020205020404" pitchFamily="49" charset="0"/>
                <a:cs typeface="Courier New" panose="02070309020205020404" pitchFamily="49" charset="0"/>
              </a:rPr>
              <a:t>     capdo++;  pwm_duty=capdo*20</a:t>
            </a:r>
            <a:r>
              <a:rPr lang="en-US" sz="3400" b="1">
                <a:solidFill>
                  <a:srgbClr val="000000"/>
                </a:solidFill>
                <a:latin typeface="Courier New" panose="02070309020205020404" pitchFamily="49" charset="0"/>
                <a:cs typeface="Courier New" panose="02070309020205020404" pitchFamily="49" charset="0"/>
              </a:rPr>
              <a:t>;</a:t>
            </a:r>
          </a:p>
          <a:p>
            <a:r>
              <a:rPr lang="en-US" sz="3400" b="1">
                <a:solidFill>
                  <a:srgbClr val="000000"/>
                </a:solidFill>
                <a:latin typeface="Courier New" panose="02070309020205020404" pitchFamily="49" charset="0"/>
                <a:cs typeface="Courier New" panose="02070309020205020404" pitchFamily="49" charset="0"/>
              </a:rPr>
              <a:t>      set_pwm1_duty(pwm_duty);</a:t>
            </a:r>
          </a:p>
          <a:p>
            <a:r>
              <a:rPr lang="en-US" sz="3400" b="1">
                <a:solidFill>
                  <a:srgbClr val="000000"/>
                </a:solidFill>
                <a:latin typeface="Courier New" panose="02070309020205020404" pitchFamily="49" charset="0"/>
                <a:cs typeface="Courier New" panose="02070309020205020404" pitchFamily="49" charset="0"/>
              </a:rPr>
              <a:t>      giai_ma_7doan_quet();  </a:t>
            </a:r>
          </a:p>
          <a:p>
            <a:r>
              <a:rPr lang="en-US" sz="3400" b="1">
                <a:solidFill>
                  <a:srgbClr val="000000"/>
                </a:solidFill>
                <a:latin typeface="Courier New" panose="02070309020205020404" pitchFamily="49" charset="0"/>
                <a:cs typeface="Courier New" panose="02070309020205020404" pitchFamily="49" charset="0"/>
              </a:rPr>
              <a:t>   }</a:t>
            </a:r>
          </a:p>
          <a:p>
            <a:r>
              <a:rPr lang="en-US" sz="3400" b="1">
                <a:solidFill>
                  <a:srgbClr val="000000"/>
                </a:solidFill>
                <a:latin typeface="Courier New" panose="02070309020205020404" pitchFamily="49" charset="0"/>
                <a:cs typeface="Courier New" panose="02070309020205020404" pitchFamily="49" charset="0"/>
              </a:rPr>
              <a:t>}</a:t>
            </a:r>
            <a:endParaRPr lang="en-US" sz="3400" b="1">
              <a:solidFill>
                <a:srgbClr val="FF0000"/>
              </a:solidFill>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959912644"/>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fade">
                                      <p:cBhvr>
                                        <p:cTn id="7" dur="1000"/>
                                        <p:tgtEl>
                                          <p:spTgt spid="36"/>
                                        </p:tgtEl>
                                      </p:cBhvr>
                                    </p:animEffect>
                                    <p:anim calcmode="lin" valueType="num">
                                      <p:cBhvr>
                                        <p:cTn id="8" dur="1000" fill="hold"/>
                                        <p:tgtEl>
                                          <p:spTgt spid="36"/>
                                        </p:tgtEl>
                                        <p:attrNameLst>
                                          <p:attrName>ppt_x</p:attrName>
                                        </p:attrNameLst>
                                      </p:cBhvr>
                                      <p:tavLst>
                                        <p:tav tm="0">
                                          <p:val>
                                            <p:strVal val="#ppt_x"/>
                                          </p:val>
                                        </p:tav>
                                        <p:tav tm="100000">
                                          <p:val>
                                            <p:strVal val="#ppt_x"/>
                                          </p:val>
                                        </p:tav>
                                      </p:tavLst>
                                    </p:anim>
                                    <p:anim calcmode="lin" valueType="num">
                                      <p:cBhvr>
                                        <p:cTn id="9"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37">
                                            <p:txEl>
                                              <p:pRg st="0" end="0"/>
                                            </p:txEl>
                                          </p:spTgt>
                                        </p:tgtEl>
                                        <p:attrNameLst>
                                          <p:attrName>style.visibility</p:attrName>
                                        </p:attrNameLst>
                                      </p:cBhvr>
                                      <p:to>
                                        <p:strVal val="visible"/>
                                      </p:to>
                                    </p:set>
                                    <p:anim calcmode="lin" valueType="num">
                                      <p:cBhvr additive="base">
                                        <p:cTn id="14" dur="500" fill="hold"/>
                                        <p:tgtEl>
                                          <p:spTgt spid="37">
                                            <p:txEl>
                                              <p:pRg st="0" end="0"/>
                                            </p:txEl>
                                          </p:spTgt>
                                        </p:tgtEl>
                                        <p:attrNameLst>
                                          <p:attrName>ppt_x</p:attrName>
                                        </p:attrNameLst>
                                      </p:cBhvr>
                                      <p:tavLst>
                                        <p:tav tm="0">
                                          <p:val>
                                            <p:strVal val="#ppt_x"/>
                                          </p:val>
                                        </p:tav>
                                        <p:tav tm="100000">
                                          <p:val>
                                            <p:strVal val="#ppt_x"/>
                                          </p:val>
                                        </p:tav>
                                      </p:tavLst>
                                    </p:anim>
                                    <p:anim calcmode="lin" valueType="num">
                                      <p:cBhvr additive="base">
                                        <p:cTn id="15" dur="500" fill="hold"/>
                                        <p:tgtEl>
                                          <p:spTgt spid="37">
                                            <p:txEl>
                                              <p:pRg st="0" end="0"/>
                                            </p:txEl>
                                          </p:spTgt>
                                        </p:tgtEl>
                                        <p:attrNameLst>
                                          <p:attrName>ppt_y</p:attrName>
                                        </p:attrNameLst>
                                      </p:cBhvr>
                                      <p:tavLst>
                                        <p:tav tm="0">
                                          <p:val>
                                            <p:strVal val="1+#ppt_h/2"/>
                                          </p:val>
                                        </p:tav>
                                        <p:tav tm="100000">
                                          <p:val>
                                            <p:strVal val="#ppt_y"/>
                                          </p:val>
                                        </p:tav>
                                      </p:tavLst>
                                    </p:anim>
                                  </p:childTnLst>
                                </p:cTn>
                              </p:par>
                              <p:par>
                                <p:cTn id="16" presetID="2" presetClass="entr" presetSubtype="4" fill="hold" nodeType="withEffect">
                                  <p:stCondLst>
                                    <p:cond delay="0"/>
                                  </p:stCondLst>
                                  <p:childTnLst>
                                    <p:set>
                                      <p:cBhvr>
                                        <p:cTn id="17" dur="1" fill="hold">
                                          <p:stCondLst>
                                            <p:cond delay="0"/>
                                          </p:stCondLst>
                                        </p:cTn>
                                        <p:tgtEl>
                                          <p:spTgt spid="37">
                                            <p:txEl>
                                              <p:pRg st="1" end="1"/>
                                            </p:txEl>
                                          </p:spTgt>
                                        </p:tgtEl>
                                        <p:attrNameLst>
                                          <p:attrName>style.visibility</p:attrName>
                                        </p:attrNameLst>
                                      </p:cBhvr>
                                      <p:to>
                                        <p:strVal val="visible"/>
                                      </p:to>
                                    </p:set>
                                    <p:anim calcmode="lin" valueType="num">
                                      <p:cBhvr additive="base">
                                        <p:cTn id="18" dur="500" fill="hold"/>
                                        <p:tgtEl>
                                          <p:spTgt spid="37">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37">
                                            <p:txEl>
                                              <p:pRg st="2" end="2"/>
                                            </p:txEl>
                                          </p:spTgt>
                                        </p:tgtEl>
                                        <p:attrNameLst>
                                          <p:attrName>style.visibility</p:attrName>
                                        </p:attrNameLst>
                                      </p:cBhvr>
                                      <p:to>
                                        <p:strVal val="visible"/>
                                      </p:to>
                                    </p:set>
                                    <p:anim calcmode="lin" valueType="num">
                                      <p:cBhvr additive="base">
                                        <p:cTn id="24" dur="500" fill="hold"/>
                                        <p:tgtEl>
                                          <p:spTgt spid="37">
                                            <p:txEl>
                                              <p:pRg st="2" end="2"/>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37">
                                            <p:txEl>
                                              <p:pRg st="2" end="2"/>
                                            </p:txEl>
                                          </p:spTgt>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37">
                                            <p:txEl>
                                              <p:pRg st="3" end="3"/>
                                            </p:txEl>
                                          </p:spTgt>
                                        </p:tgtEl>
                                        <p:attrNameLst>
                                          <p:attrName>style.visibility</p:attrName>
                                        </p:attrNameLst>
                                      </p:cBhvr>
                                      <p:to>
                                        <p:strVal val="visible"/>
                                      </p:to>
                                    </p:set>
                                    <p:anim calcmode="lin" valueType="num">
                                      <p:cBhvr additive="base">
                                        <p:cTn id="28" dur="500" fill="hold"/>
                                        <p:tgtEl>
                                          <p:spTgt spid="37">
                                            <p:txEl>
                                              <p:pRg st="3" end="3"/>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37">
                                            <p:txEl>
                                              <p:pRg st="3" end="3"/>
                                            </p:txEl>
                                          </p:spTgt>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37">
                                            <p:txEl>
                                              <p:pRg st="4" end="4"/>
                                            </p:txEl>
                                          </p:spTgt>
                                        </p:tgtEl>
                                        <p:attrNameLst>
                                          <p:attrName>style.visibility</p:attrName>
                                        </p:attrNameLst>
                                      </p:cBhvr>
                                      <p:to>
                                        <p:strVal val="visible"/>
                                      </p:to>
                                    </p:set>
                                    <p:anim calcmode="lin" valueType="num">
                                      <p:cBhvr additive="base">
                                        <p:cTn id="32" dur="500" fill="hold"/>
                                        <p:tgtEl>
                                          <p:spTgt spid="37">
                                            <p:txEl>
                                              <p:pRg st="4" end="4"/>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37">
                                            <p:txEl>
                                              <p:pRg st="4" end="4"/>
                                            </p:txEl>
                                          </p:spTgt>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37">
                                            <p:txEl>
                                              <p:pRg st="5" end="5"/>
                                            </p:txEl>
                                          </p:spTgt>
                                        </p:tgtEl>
                                        <p:attrNameLst>
                                          <p:attrName>style.visibility</p:attrName>
                                        </p:attrNameLst>
                                      </p:cBhvr>
                                      <p:to>
                                        <p:strVal val="visible"/>
                                      </p:to>
                                    </p:set>
                                    <p:anim calcmode="lin" valueType="num">
                                      <p:cBhvr additive="base">
                                        <p:cTn id="36" dur="500" fill="hold"/>
                                        <p:tgtEl>
                                          <p:spTgt spid="37">
                                            <p:txEl>
                                              <p:pRg st="5" end="5"/>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37">
                                            <p:txEl>
                                              <p:pRg st="5" end="5"/>
                                            </p:txEl>
                                          </p:spTgt>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37">
                                            <p:txEl>
                                              <p:pRg st="6" end="6"/>
                                            </p:txEl>
                                          </p:spTgt>
                                        </p:tgtEl>
                                        <p:attrNameLst>
                                          <p:attrName>style.visibility</p:attrName>
                                        </p:attrNameLst>
                                      </p:cBhvr>
                                      <p:to>
                                        <p:strVal val="visible"/>
                                      </p:to>
                                    </p:set>
                                    <p:anim calcmode="lin" valueType="num">
                                      <p:cBhvr additive="base">
                                        <p:cTn id="40" dur="500" fill="hold"/>
                                        <p:tgtEl>
                                          <p:spTgt spid="37">
                                            <p:txEl>
                                              <p:pRg st="6" end="6"/>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37">
                                            <p:txEl>
                                              <p:pRg st="6" end="6"/>
                                            </p:txEl>
                                          </p:spTgt>
                                        </p:tgtEl>
                                        <p:attrNameLst>
                                          <p:attrName>ppt_y</p:attrName>
                                        </p:attrNameLst>
                                      </p:cBhvr>
                                      <p:tavLst>
                                        <p:tav tm="0">
                                          <p:val>
                                            <p:strVal val="1+#ppt_h/2"/>
                                          </p:val>
                                        </p:tav>
                                        <p:tav tm="100000">
                                          <p:val>
                                            <p:strVal val="#ppt_y"/>
                                          </p:val>
                                        </p:tav>
                                      </p:tavLst>
                                    </p:anim>
                                  </p:childTnLst>
                                </p:cTn>
                              </p:par>
                              <p:par>
                                <p:cTn id="42" presetID="2" presetClass="entr" presetSubtype="4" fill="hold" nodeType="withEffect">
                                  <p:stCondLst>
                                    <p:cond delay="0"/>
                                  </p:stCondLst>
                                  <p:childTnLst>
                                    <p:set>
                                      <p:cBhvr>
                                        <p:cTn id="43" dur="1" fill="hold">
                                          <p:stCondLst>
                                            <p:cond delay="0"/>
                                          </p:stCondLst>
                                        </p:cTn>
                                        <p:tgtEl>
                                          <p:spTgt spid="37">
                                            <p:txEl>
                                              <p:pRg st="7" end="7"/>
                                            </p:txEl>
                                          </p:spTgt>
                                        </p:tgtEl>
                                        <p:attrNameLst>
                                          <p:attrName>style.visibility</p:attrName>
                                        </p:attrNameLst>
                                      </p:cBhvr>
                                      <p:to>
                                        <p:strVal val="visible"/>
                                      </p:to>
                                    </p:set>
                                    <p:anim calcmode="lin" valueType="num">
                                      <p:cBhvr additive="base">
                                        <p:cTn id="44" dur="500" fill="hold"/>
                                        <p:tgtEl>
                                          <p:spTgt spid="37">
                                            <p:txEl>
                                              <p:pRg st="7" end="7"/>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37">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37">
                                            <p:txEl>
                                              <p:pRg st="8" end="8"/>
                                            </p:txEl>
                                          </p:spTgt>
                                        </p:tgtEl>
                                        <p:attrNameLst>
                                          <p:attrName>style.visibility</p:attrName>
                                        </p:attrNameLst>
                                      </p:cBhvr>
                                      <p:to>
                                        <p:strVal val="visible"/>
                                      </p:to>
                                    </p:set>
                                    <p:anim calcmode="lin" valueType="num">
                                      <p:cBhvr additive="base">
                                        <p:cTn id="50" dur="500" fill="hold"/>
                                        <p:tgtEl>
                                          <p:spTgt spid="37">
                                            <p:txEl>
                                              <p:pRg st="8" end="8"/>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37">
                                            <p:txEl>
                                              <p:pRg st="8" end="8"/>
                                            </p:txEl>
                                          </p:spTgt>
                                        </p:tgtEl>
                                        <p:attrNameLst>
                                          <p:attrName>ppt_y</p:attrName>
                                        </p:attrNameLst>
                                      </p:cBhvr>
                                      <p:tavLst>
                                        <p:tav tm="0">
                                          <p:val>
                                            <p:strVal val="1+#ppt_h/2"/>
                                          </p:val>
                                        </p:tav>
                                        <p:tav tm="100000">
                                          <p:val>
                                            <p:strVal val="#ppt_y"/>
                                          </p:val>
                                        </p:tav>
                                      </p:tavLst>
                                    </p:anim>
                                  </p:childTnLst>
                                </p:cTn>
                              </p:par>
                              <p:par>
                                <p:cTn id="52" presetID="2" presetClass="entr" presetSubtype="4" fill="hold" nodeType="withEffect">
                                  <p:stCondLst>
                                    <p:cond delay="0"/>
                                  </p:stCondLst>
                                  <p:childTnLst>
                                    <p:set>
                                      <p:cBhvr>
                                        <p:cTn id="53" dur="1" fill="hold">
                                          <p:stCondLst>
                                            <p:cond delay="0"/>
                                          </p:stCondLst>
                                        </p:cTn>
                                        <p:tgtEl>
                                          <p:spTgt spid="37">
                                            <p:txEl>
                                              <p:pRg st="9" end="9"/>
                                            </p:txEl>
                                          </p:spTgt>
                                        </p:tgtEl>
                                        <p:attrNameLst>
                                          <p:attrName>style.visibility</p:attrName>
                                        </p:attrNameLst>
                                      </p:cBhvr>
                                      <p:to>
                                        <p:strVal val="visible"/>
                                      </p:to>
                                    </p:set>
                                    <p:anim calcmode="lin" valueType="num">
                                      <p:cBhvr additive="base">
                                        <p:cTn id="54" dur="500" fill="hold"/>
                                        <p:tgtEl>
                                          <p:spTgt spid="37">
                                            <p:txEl>
                                              <p:pRg st="9" end="9"/>
                                            </p:txEl>
                                          </p:spTgt>
                                        </p:tgtEl>
                                        <p:attrNameLst>
                                          <p:attrName>ppt_x</p:attrName>
                                        </p:attrNameLst>
                                      </p:cBhvr>
                                      <p:tavLst>
                                        <p:tav tm="0">
                                          <p:val>
                                            <p:strVal val="#ppt_x"/>
                                          </p:val>
                                        </p:tav>
                                        <p:tav tm="100000">
                                          <p:val>
                                            <p:strVal val="#ppt_x"/>
                                          </p:val>
                                        </p:tav>
                                      </p:tavLst>
                                    </p:anim>
                                    <p:anim calcmode="lin" valueType="num">
                                      <p:cBhvr additive="base">
                                        <p:cTn id="55" dur="500" fill="hold"/>
                                        <p:tgtEl>
                                          <p:spTgt spid="37">
                                            <p:txEl>
                                              <p:pRg st="9" end="9"/>
                                            </p:txEl>
                                          </p:spTgt>
                                        </p:tgtEl>
                                        <p:attrNameLst>
                                          <p:attrName>ppt_y</p:attrName>
                                        </p:attrNameLst>
                                      </p:cBhvr>
                                      <p:tavLst>
                                        <p:tav tm="0">
                                          <p:val>
                                            <p:strVal val="1+#ppt_h/2"/>
                                          </p:val>
                                        </p:tav>
                                        <p:tav tm="100000">
                                          <p:val>
                                            <p:strVal val="#ppt_y"/>
                                          </p:val>
                                        </p:tav>
                                      </p:tavLst>
                                    </p:anim>
                                  </p:childTnLst>
                                </p:cTn>
                              </p:par>
                              <p:par>
                                <p:cTn id="56" presetID="2" presetClass="entr" presetSubtype="4" fill="hold" nodeType="withEffect">
                                  <p:stCondLst>
                                    <p:cond delay="0"/>
                                  </p:stCondLst>
                                  <p:childTnLst>
                                    <p:set>
                                      <p:cBhvr>
                                        <p:cTn id="57" dur="1" fill="hold">
                                          <p:stCondLst>
                                            <p:cond delay="0"/>
                                          </p:stCondLst>
                                        </p:cTn>
                                        <p:tgtEl>
                                          <p:spTgt spid="37">
                                            <p:txEl>
                                              <p:pRg st="17" end="17"/>
                                            </p:txEl>
                                          </p:spTgt>
                                        </p:tgtEl>
                                        <p:attrNameLst>
                                          <p:attrName>style.visibility</p:attrName>
                                        </p:attrNameLst>
                                      </p:cBhvr>
                                      <p:to>
                                        <p:strVal val="visible"/>
                                      </p:to>
                                    </p:set>
                                    <p:anim calcmode="lin" valueType="num">
                                      <p:cBhvr additive="base">
                                        <p:cTn id="58" dur="500" fill="hold"/>
                                        <p:tgtEl>
                                          <p:spTgt spid="37">
                                            <p:txEl>
                                              <p:pRg st="17" end="17"/>
                                            </p:txEl>
                                          </p:spTgt>
                                        </p:tgtEl>
                                        <p:attrNameLst>
                                          <p:attrName>ppt_x</p:attrName>
                                        </p:attrNameLst>
                                      </p:cBhvr>
                                      <p:tavLst>
                                        <p:tav tm="0">
                                          <p:val>
                                            <p:strVal val="#ppt_x"/>
                                          </p:val>
                                        </p:tav>
                                        <p:tav tm="100000">
                                          <p:val>
                                            <p:strVal val="#ppt_x"/>
                                          </p:val>
                                        </p:tav>
                                      </p:tavLst>
                                    </p:anim>
                                    <p:anim calcmode="lin" valueType="num">
                                      <p:cBhvr additive="base">
                                        <p:cTn id="59" dur="500" fill="hold"/>
                                        <p:tgtEl>
                                          <p:spTgt spid="37">
                                            <p:txEl>
                                              <p:pRg st="17" end="17"/>
                                            </p:txEl>
                                          </p:spTgt>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37">
                                            <p:txEl>
                                              <p:pRg st="10" end="10"/>
                                            </p:txEl>
                                          </p:spTgt>
                                        </p:tgtEl>
                                        <p:attrNameLst>
                                          <p:attrName>style.visibility</p:attrName>
                                        </p:attrNameLst>
                                      </p:cBhvr>
                                      <p:to>
                                        <p:strVal val="visible"/>
                                      </p:to>
                                    </p:set>
                                    <p:anim calcmode="lin" valueType="num">
                                      <p:cBhvr additive="base">
                                        <p:cTn id="64" dur="500" fill="hold"/>
                                        <p:tgtEl>
                                          <p:spTgt spid="37">
                                            <p:txEl>
                                              <p:pRg st="10" end="10"/>
                                            </p:txEl>
                                          </p:spTgt>
                                        </p:tgtEl>
                                        <p:attrNameLst>
                                          <p:attrName>ppt_x</p:attrName>
                                        </p:attrNameLst>
                                      </p:cBhvr>
                                      <p:tavLst>
                                        <p:tav tm="0">
                                          <p:val>
                                            <p:strVal val="#ppt_x"/>
                                          </p:val>
                                        </p:tav>
                                        <p:tav tm="100000">
                                          <p:val>
                                            <p:strVal val="#ppt_x"/>
                                          </p:val>
                                        </p:tav>
                                      </p:tavLst>
                                    </p:anim>
                                    <p:anim calcmode="lin" valueType="num">
                                      <p:cBhvr additive="base">
                                        <p:cTn id="65" dur="500" fill="hold"/>
                                        <p:tgtEl>
                                          <p:spTgt spid="37">
                                            <p:txEl>
                                              <p:pRg st="10" end="10"/>
                                            </p:txEl>
                                          </p:spTgt>
                                        </p:tgtEl>
                                        <p:attrNameLst>
                                          <p:attrName>ppt_y</p:attrName>
                                        </p:attrNameLst>
                                      </p:cBhvr>
                                      <p:tavLst>
                                        <p:tav tm="0">
                                          <p:val>
                                            <p:strVal val="1+#ppt_h/2"/>
                                          </p:val>
                                        </p:tav>
                                        <p:tav tm="100000">
                                          <p:val>
                                            <p:strVal val="#ppt_y"/>
                                          </p:val>
                                        </p:tav>
                                      </p:tavLst>
                                    </p:anim>
                                  </p:childTnLst>
                                </p:cTn>
                              </p:par>
                              <p:par>
                                <p:cTn id="66" presetID="2" presetClass="entr" presetSubtype="4" fill="hold" nodeType="withEffect">
                                  <p:stCondLst>
                                    <p:cond delay="0"/>
                                  </p:stCondLst>
                                  <p:childTnLst>
                                    <p:set>
                                      <p:cBhvr>
                                        <p:cTn id="67" dur="1" fill="hold">
                                          <p:stCondLst>
                                            <p:cond delay="0"/>
                                          </p:stCondLst>
                                        </p:cTn>
                                        <p:tgtEl>
                                          <p:spTgt spid="37">
                                            <p:txEl>
                                              <p:pRg st="11" end="11"/>
                                            </p:txEl>
                                          </p:spTgt>
                                        </p:tgtEl>
                                        <p:attrNameLst>
                                          <p:attrName>style.visibility</p:attrName>
                                        </p:attrNameLst>
                                      </p:cBhvr>
                                      <p:to>
                                        <p:strVal val="visible"/>
                                      </p:to>
                                    </p:set>
                                    <p:anim calcmode="lin" valueType="num">
                                      <p:cBhvr additive="base">
                                        <p:cTn id="68" dur="500" fill="hold"/>
                                        <p:tgtEl>
                                          <p:spTgt spid="37">
                                            <p:txEl>
                                              <p:pRg st="11" end="11"/>
                                            </p:txEl>
                                          </p:spTgt>
                                        </p:tgtEl>
                                        <p:attrNameLst>
                                          <p:attrName>ppt_x</p:attrName>
                                        </p:attrNameLst>
                                      </p:cBhvr>
                                      <p:tavLst>
                                        <p:tav tm="0">
                                          <p:val>
                                            <p:strVal val="#ppt_x"/>
                                          </p:val>
                                        </p:tav>
                                        <p:tav tm="100000">
                                          <p:val>
                                            <p:strVal val="#ppt_x"/>
                                          </p:val>
                                        </p:tav>
                                      </p:tavLst>
                                    </p:anim>
                                    <p:anim calcmode="lin" valueType="num">
                                      <p:cBhvr additive="base">
                                        <p:cTn id="69" dur="500" fill="hold"/>
                                        <p:tgtEl>
                                          <p:spTgt spid="37">
                                            <p:txEl>
                                              <p:pRg st="11" end="11"/>
                                            </p:txEl>
                                          </p:spTgt>
                                        </p:tgtEl>
                                        <p:attrNameLst>
                                          <p:attrName>ppt_y</p:attrName>
                                        </p:attrNameLst>
                                      </p:cBhvr>
                                      <p:tavLst>
                                        <p:tav tm="0">
                                          <p:val>
                                            <p:strVal val="1+#ppt_h/2"/>
                                          </p:val>
                                        </p:tav>
                                        <p:tav tm="100000">
                                          <p:val>
                                            <p:strVal val="#ppt_y"/>
                                          </p:val>
                                        </p:tav>
                                      </p:tavLst>
                                    </p:anim>
                                  </p:childTnLst>
                                </p:cTn>
                              </p:par>
                              <p:par>
                                <p:cTn id="70" presetID="2" presetClass="entr" presetSubtype="4" fill="hold" nodeType="withEffect">
                                  <p:stCondLst>
                                    <p:cond delay="0"/>
                                  </p:stCondLst>
                                  <p:childTnLst>
                                    <p:set>
                                      <p:cBhvr>
                                        <p:cTn id="71" dur="1" fill="hold">
                                          <p:stCondLst>
                                            <p:cond delay="0"/>
                                          </p:stCondLst>
                                        </p:cTn>
                                        <p:tgtEl>
                                          <p:spTgt spid="37">
                                            <p:txEl>
                                              <p:pRg st="16" end="16"/>
                                            </p:txEl>
                                          </p:spTgt>
                                        </p:tgtEl>
                                        <p:attrNameLst>
                                          <p:attrName>style.visibility</p:attrName>
                                        </p:attrNameLst>
                                      </p:cBhvr>
                                      <p:to>
                                        <p:strVal val="visible"/>
                                      </p:to>
                                    </p:set>
                                    <p:anim calcmode="lin" valueType="num">
                                      <p:cBhvr additive="base">
                                        <p:cTn id="72" dur="500" fill="hold"/>
                                        <p:tgtEl>
                                          <p:spTgt spid="37">
                                            <p:txEl>
                                              <p:pRg st="16" end="16"/>
                                            </p:txEl>
                                          </p:spTgt>
                                        </p:tgtEl>
                                        <p:attrNameLst>
                                          <p:attrName>ppt_x</p:attrName>
                                        </p:attrNameLst>
                                      </p:cBhvr>
                                      <p:tavLst>
                                        <p:tav tm="0">
                                          <p:val>
                                            <p:strVal val="#ppt_x"/>
                                          </p:val>
                                        </p:tav>
                                        <p:tav tm="100000">
                                          <p:val>
                                            <p:strVal val="#ppt_x"/>
                                          </p:val>
                                        </p:tav>
                                      </p:tavLst>
                                    </p:anim>
                                    <p:anim calcmode="lin" valueType="num">
                                      <p:cBhvr additive="base">
                                        <p:cTn id="73" dur="500" fill="hold"/>
                                        <p:tgtEl>
                                          <p:spTgt spid="37">
                                            <p:txEl>
                                              <p:pRg st="16" end="16"/>
                                            </p:txEl>
                                          </p:spTgt>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nodeType="clickEffect">
                                  <p:stCondLst>
                                    <p:cond delay="0"/>
                                  </p:stCondLst>
                                  <p:childTnLst>
                                    <p:set>
                                      <p:cBhvr>
                                        <p:cTn id="77" dur="1" fill="hold">
                                          <p:stCondLst>
                                            <p:cond delay="0"/>
                                          </p:stCondLst>
                                        </p:cTn>
                                        <p:tgtEl>
                                          <p:spTgt spid="37">
                                            <p:txEl>
                                              <p:pRg st="12" end="12"/>
                                            </p:txEl>
                                          </p:spTgt>
                                        </p:tgtEl>
                                        <p:attrNameLst>
                                          <p:attrName>style.visibility</p:attrName>
                                        </p:attrNameLst>
                                      </p:cBhvr>
                                      <p:to>
                                        <p:strVal val="visible"/>
                                      </p:to>
                                    </p:set>
                                    <p:anim calcmode="lin" valueType="num">
                                      <p:cBhvr additive="base">
                                        <p:cTn id="78" dur="500" fill="hold"/>
                                        <p:tgtEl>
                                          <p:spTgt spid="37">
                                            <p:txEl>
                                              <p:pRg st="12" end="12"/>
                                            </p:txEl>
                                          </p:spTgt>
                                        </p:tgtEl>
                                        <p:attrNameLst>
                                          <p:attrName>ppt_x</p:attrName>
                                        </p:attrNameLst>
                                      </p:cBhvr>
                                      <p:tavLst>
                                        <p:tav tm="0">
                                          <p:val>
                                            <p:strVal val="#ppt_x"/>
                                          </p:val>
                                        </p:tav>
                                        <p:tav tm="100000">
                                          <p:val>
                                            <p:strVal val="#ppt_x"/>
                                          </p:val>
                                        </p:tav>
                                      </p:tavLst>
                                    </p:anim>
                                    <p:anim calcmode="lin" valueType="num">
                                      <p:cBhvr additive="base">
                                        <p:cTn id="79" dur="500" fill="hold"/>
                                        <p:tgtEl>
                                          <p:spTgt spid="37">
                                            <p:txEl>
                                              <p:pRg st="12" end="12"/>
                                            </p:txEl>
                                          </p:spTgt>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 presetClass="entr" presetSubtype="4" fill="hold" nodeType="clickEffect">
                                  <p:stCondLst>
                                    <p:cond delay="0"/>
                                  </p:stCondLst>
                                  <p:childTnLst>
                                    <p:set>
                                      <p:cBhvr>
                                        <p:cTn id="83" dur="1" fill="hold">
                                          <p:stCondLst>
                                            <p:cond delay="0"/>
                                          </p:stCondLst>
                                        </p:cTn>
                                        <p:tgtEl>
                                          <p:spTgt spid="37">
                                            <p:txEl>
                                              <p:pRg st="13" end="13"/>
                                            </p:txEl>
                                          </p:spTgt>
                                        </p:tgtEl>
                                        <p:attrNameLst>
                                          <p:attrName>style.visibility</p:attrName>
                                        </p:attrNameLst>
                                      </p:cBhvr>
                                      <p:to>
                                        <p:strVal val="visible"/>
                                      </p:to>
                                    </p:set>
                                    <p:anim calcmode="lin" valueType="num">
                                      <p:cBhvr additive="base">
                                        <p:cTn id="84" dur="500" fill="hold"/>
                                        <p:tgtEl>
                                          <p:spTgt spid="37">
                                            <p:txEl>
                                              <p:pRg st="13" end="13"/>
                                            </p:txEl>
                                          </p:spTgt>
                                        </p:tgtEl>
                                        <p:attrNameLst>
                                          <p:attrName>ppt_x</p:attrName>
                                        </p:attrNameLst>
                                      </p:cBhvr>
                                      <p:tavLst>
                                        <p:tav tm="0">
                                          <p:val>
                                            <p:strVal val="#ppt_x"/>
                                          </p:val>
                                        </p:tav>
                                        <p:tav tm="100000">
                                          <p:val>
                                            <p:strVal val="#ppt_x"/>
                                          </p:val>
                                        </p:tav>
                                      </p:tavLst>
                                    </p:anim>
                                    <p:anim calcmode="lin" valueType="num">
                                      <p:cBhvr additive="base">
                                        <p:cTn id="85" dur="500" fill="hold"/>
                                        <p:tgtEl>
                                          <p:spTgt spid="37">
                                            <p:txEl>
                                              <p:pRg st="13" end="13"/>
                                            </p:txEl>
                                          </p:spTgt>
                                        </p:tgtEl>
                                        <p:attrNameLst>
                                          <p:attrName>ppt_y</p:attrName>
                                        </p:attrNameLst>
                                      </p:cBhvr>
                                      <p:tavLst>
                                        <p:tav tm="0">
                                          <p:val>
                                            <p:strVal val="1+#ppt_h/2"/>
                                          </p:val>
                                        </p:tav>
                                        <p:tav tm="100000">
                                          <p:val>
                                            <p:strVal val="#ppt_y"/>
                                          </p:val>
                                        </p:tav>
                                      </p:tavLst>
                                    </p:anim>
                                  </p:childTnLst>
                                </p:cTn>
                              </p:par>
                              <p:par>
                                <p:cTn id="86" presetID="2" presetClass="entr" presetSubtype="4" fill="hold" nodeType="withEffect">
                                  <p:stCondLst>
                                    <p:cond delay="0"/>
                                  </p:stCondLst>
                                  <p:childTnLst>
                                    <p:set>
                                      <p:cBhvr>
                                        <p:cTn id="87" dur="1" fill="hold">
                                          <p:stCondLst>
                                            <p:cond delay="0"/>
                                          </p:stCondLst>
                                        </p:cTn>
                                        <p:tgtEl>
                                          <p:spTgt spid="37">
                                            <p:txEl>
                                              <p:pRg st="14" end="14"/>
                                            </p:txEl>
                                          </p:spTgt>
                                        </p:tgtEl>
                                        <p:attrNameLst>
                                          <p:attrName>style.visibility</p:attrName>
                                        </p:attrNameLst>
                                      </p:cBhvr>
                                      <p:to>
                                        <p:strVal val="visible"/>
                                      </p:to>
                                    </p:set>
                                    <p:anim calcmode="lin" valueType="num">
                                      <p:cBhvr additive="base">
                                        <p:cTn id="88" dur="500" fill="hold"/>
                                        <p:tgtEl>
                                          <p:spTgt spid="37">
                                            <p:txEl>
                                              <p:pRg st="14" end="14"/>
                                            </p:txEl>
                                          </p:spTgt>
                                        </p:tgtEl>
                                        <p:attrNameLst>
                                          <p:attrName>ppt_x</p:attrName>
                                        </p:attrNameLst>
                                      </p:cBhvr>
                                      <p:tavLst>
                                        <p:tav tm="0">
                                          <p:val>
                                            <p:strVal val="#ppt_x"/>
                                          </p:val>
                                        </p:tav>
                                        <p:tav tm="100000">
                                          <p:val>
                                            <p:strVal val="#ppt_x"/>
                                          </p:val>
                                        </p:tav>
                                      </p:tavLst>
                                    </p:anim>
                                    <p:anim calcmode="lin" valueType="num">
                                      <p:cBhvr additive="base">
                                        <p:cTn id="89" dur="500" fill="hold"/>
                                        <p:tgtEl>
                                          <p:spTgt spid="37">
                                            <p:txEl>
                                              <p:pRg st="14" end="14"/>
                                            </p:txEl>
                                          </p:spTgt>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2" presetClass="entr" presetSubtype="4" fill="hold" nodeType="clickEffect">
                                  <p:stCondLst>
                                    <p:cond delay="0"/>
                                  </p:stCondLst>
                                  <p:childTnLst>
                                    <p:set>
                                      <p:cBhvr>
                                        <p:cTn id="93" dur="1" fill="hold">
                                          <p:stCondLst>
                                            <p:cond delay="0"/>
                                          </p:stCondLst>
                                        </p:cTn>
                                        <p:tgtEl>
                                          <p:spTgt spid="37">
                                            <p:txEl>
                                              <p:pRg st="15" end="15"/>
                                            </p:txEl>
                                          </p:spTgt>
                                        </p:tgtEl>
                                        <p:attrNameLst>
                                          <p:attrName>style.visibility</p:attrName>
                                        </p:attrNameLst>
                                      </p:cBhvr>
                                      <p:to>
                                        <p:strVal val="visible"/>
                                      </p:to>
                                    </p:set>
                                    <p:anim calcmode="lin" valueType="num">
                                      <p:cBhvr additive="base">
                                        <p:cTn id="94" dur="500" fill="hold"/>
                                        <p:tgtEl>
                                          <p:spTgt spid="37">
                                            <p:txEl>
                                              <p:pRg st="15" end="15"/>
                                            </p:txEl>
                                          </p:spTgt>
                                        </p:tgtEl>
                                        <p:attrNameLst>
                                          <p:attrName>ppt_x</p:attrName>
                                        </p:attrNameLst>
                                      </p:cBhvr>
                                      <p:tavLst>
                                        <p:tav tm="0">
                                          <p:val>
                                            <p:strVal val="#ppt_x"/>
                                          </p:val>
                                        </p:tav>
                                        <p:tav tm="100000">
                                          <p:val>
                                            <p:strVal val="#ppt_x"/>
                                          </p:val>
                                        </p:tav>
                                      </p:tavLst>
                                    </p:anim>
                                    <p:anim calcmode="lin" valueType="num">
                                      <p:cBhvr additive="base">
                                        <p:cTn id="95" dur="500" fill="hold"/>
                                        <p:tgtEl>
                                          <p:spTgt spid="37">
                                            <p:txEl>
                                              <p:pRg st="15" end="1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5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Bevel 2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1334450" y="223046"/>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MOTOR -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3" name="Bevel 32"/>
          <p:cNvSpPr/>
          <p:nvPr/>
        </p:nvSpPr>
        <p:spPr>
          <a:xfrm>
            <a:off x="9525000" y="137231"/>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a:off x="10246780" y="291265"/>
            <a:ext cx="7399456"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a:t>
            </a: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TỐC ĐỘ - PWM</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5" name="Rectangle 34"/>
          <p:cNvSpPr/>
          <p:nvPr/>
        </p:nvSpPr>
        <p:spPr>
          <a:xfrm>
            <a:off x="10246780" y="280983"/>
            <a:ext cx="75438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a:t>
            </a: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TỐC ĐỘ - PWM</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7" name="Rectangle 36"/>
          <p:cNvSpPr/>
          <p:nvPr/>
        </p:nvSpPr>
        <p:spPr>
          <a:xfrm>
            <a:off x="152400" y="1396815"/>
            <a:ext cx="9772178" cy="9571851"/>
          </a:xfrm>
          <a:prstGeom prst="rect">
            <a:avLst/>
          </a:prstGeom>
        </p:spPr>
        <p:txBody>
          <a:bodyPr wrap="square">
            <a:spAutoFit/>
          </a:bodyPr>
          <a:lstStyle/>
          <a:p>
            <a:r>
              <a:rPr lang="en-US" sz="3200" b="1" smtClean="0">
                <a:solidFill>
                  <a:srgbClr val="0070C0"/>
                </a:solidFill>
                <a:latin typeface="Courier New" panose="02070309020205020404" pitchFamily="49" charset="0"/>
                <a:cs typeface="Courier New" panose="02070309020205020404" pitchFamily="49" charset="0"/>
              </a:rPr>
              <a:t>void</a:t>
            </a:r>
            <a:r>
              <a:rPr lang="en-US" sz="3200" b="1" smtClean="0">
                <a:solidFill>
                  <a:srgbClr val="000000"/>
                </a:solidFill>
                <a:latin typeface="Courier New" panose="02070309020205020404" pitchFamily="49" charset="0"/>
                <a:cs typeface="Courier New" panose="02070309020205020404" pitchFamily="49" charset="0"/>
              </a:rPr>
              <a:t> </a:t>
            </a:r>
            <a:r>
              <a:rPr lang="en-US" sz="3200" b="1">
                <a:solidFill>
                  <a:srgbClr val="000000"/>
                </a:solidFill>
                <a:latin typeface="Courier New" panose="02070309020205020404" pitchFamily="49" charset="0"/>
                <a:cs typeface="Courier New" panose="02070309020205020404" pitchFamily="49" charset="0"/>
              </a:rPr>
              <a:t>phim_dw()</a:t>
            </a:r>
          </a:p>
          <a:p>
            <a:r>
              <a:rPr lang="en-US" sz="3200" b="1">
                <a:solidFill>
                  <a:srgbClr val="000000"/>
                </a:solidFill>
                <a:latin typeface="Courier New" panose="02070309020205020404" pitchFamily="49" charset="0"/>
                <a:cs typeface="Courier New" panose="02070309020205020404" pitchFamily="49" charset="0"/>
              </a:rPr>
              <a:t>{</a:t>
            </a:r>
          </a:p>
          <a:p>
            <a:r>
              <a:rPr lang="en-US" sz="3200" b="1">
                <a:solidFill>
                  <a:srgbClr val="000000"/>
                </a:solidFill>
                <a:latin typeface="Courier New" panose="02070309020205020404" pitchFamily="49" charset="0"/>
                <a:cs typeface="Courier New" panose="02070309020205020404" pitchFamily="49" charset="0"/>
              </a:rPr>
              <a:t>   </a:t>
            </a:r>
            <a:r>
              <a:rPr lang="en-US" sz="3200" b="1">
                <a:solidFill>
                  <a:srgbClr val="0070C0"/>
                </a:solidFill>
                <a:latin typeface="Courier New" panose="02070309020205020404" pitchFamily="49" charset="0"/>
                <a:cs typeface="Courier New" panose="02070309020205020404" pitchFamily="49" charset="0"/>
              </a:rPr>
              <a:t>if</a:t>
            </a:r>
            <a:r>
              <a:rPr lang="en-US" sz="3200" b="1">
                <a:solidFill>
                  <a:srgbClr val="000000"/>
                </a:solidFill>
                <a:latin typeface="Courier New" panose="02070309020205020404" pitchFamily="49" charset="0"/>
                <a:cs typeface="Courier New" panose="02070309020205020404" pitchFamily="49" charset="0"/>
              </a:rPr>
              <a:t>(phim_bt2_c1(1,0)&amp;&amp;(capdo&gt;0))</a:t>
            </a:r>
          </a:p>
          <a:p>
            <a:r>
              <a:rPr lang="en-US" sz="3200" b="1">
                <a:solidFill>
                  <a:srgbClr val="000000"/>
                </a:solidFill>
                <a:latin typeface="Courier New" panose="02070309020205020404" pitchFamily="49" charset="0"/>
                <a:cs typeface="Courier New" panose="02070309020205020404" pitchFamily="49" charset="0"/>
              </a:rPr>
              <a:t>   {</a:t>
            </a:r>
          </a:p>
          <a:p>
            <a:r>
              <a:rPr lang="en-US" sz="3200" b="1">
                <a:solidFill>
                  <a:srgbClr val="000000"/>
                </a:solidFill>
                <a:latin typeface="Courier New" panose="02070309020205020404" pitchFamily="49" charset="0"/>
                <a:cs typeface="Courier New" panose="02070309020205020404" pitchFamily="49" charset="0"/>
              </a:rPr>
              <a:t>      dc_motor_ktao_ccp1_thuan</a:t>
            </a:r>
            <a:r>
              <a:rPr lang="en-US" sz="3200" b="1" smtClean="0">
                <a:solidFill>
                  <a:srgbClr val="000000"/>
                </a:solidFill>
                <a:latin typeface="Courier New" panose="02070309020205020404" pitchFamily="49" charset="0"/>
                <a:cs typeface="Courier New" panose="02070309020205020404" pitchFamily="49" charset="0"/>
              </a:rPr>
              <a:t>();</a:t>
            </a:r>
          </a:p>
          <a:p>
            <a:r>
              <a:rPr lang="en-US" sz="3200" b="1">
                <a:solidFill>
                  <a:srgbClr val="000000"/>
                </a:solidFill>
                <a:latin typeface="Courier New" panose="02070309020205020404" pitchFamily="49" charset="0"/>
                <a:cs typeface="Courier New" panose="02070309020205020404" pitchFamily="49" charset="0"/>
              </a:rPr>
              <a:t> </a:t>
            </a:r>
            <a:r>
              <a:rPr lang="en-US" sz="3200" b="1" smtClean="0">
                <a:solidFill>
                  <a:srgbClr val="000000"/>
                </a:solidFill>
                <a:latin typeface="Courier New" panose="02070309020205020404" pitchFamily="49" charset="0"/>
                <a:cs typeface="Courier New" panose="02070309020205020404" pitchFamily="49" charset="0"/>
              </a:rPr>
              <a:t>     capdo--;</a:t>
            </a:r>
            <a:r>
              <a:rPr lang="vi-VN" sz="3200" b="1" smtClean="0">
                <a:solidFill>
                  <a:srgbClr val="000000"/>
                </a:solidFill>
                <a:latin typeface="Courier New" panose="02070309020205020404" pitchFamily="49" charset="0"/>
                <a:cs typeface="Courier New" panose="02070309020205020404" pitchFamily="49" charset="0"/>
              </a:rPr>
              <a:t> </a:t>
            </a:r>
            <a:r>
              <a:rPr lang="en-US" sz="3200" b="1" smtClean="0">
                <a:solidFill>
                  <a:srgbClr val="000000"/>
                </a:solidFill>
                <a:latin typeface="Courier New" panose="02070309020205020404" pitchFamily="49" charset="0"/>
                <a:cs typeface="Courier New" panose="02070309020205020404" pitchFamily="49" charset="0"/>
              </a:rPr>
              <a:t>pwm_duty=capdo*20</a:t>
            </a:r>
            <a:r>
              <a:rPr lang="en-US" sz="3200" b="1">
                <a:solidFill>
                  <a:srgbClr val="000000"/>
                </a:solidFill>
                <a:latin typeface="Courier New" panose="02070309020205020404" pitchFamily="49" charset="0"/>
                <a:cs typeface="Courier New" panose="02070309020205020404" pitchFamily="49" charset="0"/>
              </a:rPr>
              <a:t>;</a:t>
            </a:r>
          </a:p>
          <a:p>
            <a:r>
              <a:rPr lang="en-US" sz="3200" b="1">
                <a:solidFill>
                  <a:srgbClr val="000000"/>
                </a:solidFill>
                <a:latin typeface="Courier New" panose="02070309020205020404" pitchFamily="49" charset="0"/>
                <a:cs typeface="Courier New" panose="02070309020205020404" pitchFamily="49" charset="0"/>
              </a:rPr>
              <a:t>      set_pwm1_duty(pwm_duty);</a:t>
            </a:r>
          </a:p>
          <a:p>
            <a:r>
              <a:rPr lang="en-US" sz="3200" b="1">
                <a:solidFill>
                  <a:srgbClr val="000000"/>
                </a:solidFill>
                <a:latin typeface="Courier New" panose="02070309020205020404" pitchFamily="49" charset="0"/>
                <a:cs typeface="Courier New" panose="02070309020205020404" pitchFamily="49" charset="0"/>
              </a:rPr>
              <a:t>      giai_ma_7doan_quet();   </a:t>
            </a:r>
          </a:p>
          <a:p>
            <a:r>
              <a:rPr lang="en-US" sz="3200" b="1">
                <a:solidFill>
                  <a:srgbClr val="000000"/>
                </a:solidFill>
                <a:latin typeface="Courier New" panose="02070309020205020404" pitchFamily="49" charset="0"/>
                <a:cs typeface="Courier New" panose="02070309020205020404" pitchFamily="49" charset="0"/>
              </a:rPr>
              <a:t>   }</a:t>
            </a:r>
          </a:p>
          <a:p>
            <a:r>
              <a:rPr lang="en-US" sz="3200" b="1" smtClean="0">
                <a:solidFill>
                  <a:srgbClr val="000000"/>
                </a:solidFill>
                <a:latin typeface="Courier New" panose="02070309020205020404" pitchFamily="49" charset="0"/>
                <a:cs typeface="Courier New" panose="02070309020205020404" pitchFamily="49" charset="0"/>
              </a:rPr>
              <a:t>}</a:t>
            </a:r>
            <a:endParaRPr lang="en-US" sz="3200" b="1">
              <a:solidFill>
                <a:srgbClr val="000000"/>
              </a:solidFill>
              <a:latin typeface="Courier New" panose="02070309020205020404" pitchFamily="49" charset="0"/>
              <a:cs typeface="Courier New" panose="02070309020205020404" pitchFamily="49" charset="0"/>
            </a:endParaRPr>
          </a:p>
          <a:p>
            <a:r>
              <a:rPr lang="en-US" sz="3200" b="1">
                <a:solidFill>
                  <a:srgbClr val="0070C0"/>
                </a:solidFill>
                <a:latin typeface="Courier New" panose="02070309020205020404" pitchFamily="49" charset="0"/>
                <a:cs typeface="Courier New" panose="02070309020205020404" pitchFamily="49" charset="0"/>
              </a:rPr>
              <a:t>void</a:t>
            </a:r>
            <a:r>
              <a:rPr lang="en-US" sz="3200" b="1">
                <a:solidFill>
                  <a:srgbClr val="000000"/>
                </a:solidFill>
                <a:latin typeface="Courier New" panose="02070309020205020404" pitchFamily="49" charset="0"/>
                <a:cs typeface="Courier New" panose="02070309020205020404" pitchFamily="49" charset="0"/>
              </a:rPr>
              <a:t> </a:t>
            </a:r>
            <a:r>
              <a:rPr lang="en-US" sz="3200" b="1" smtClean="0">
                <a:solidFill>
                  <a:srgbClr val="000000"/>
                </a:solidFill>
                <a:latin typeface="Courier New" panose="02070309020205020404" pitchFamily="49" charset="0"/>
                <a:cs typeface="Courier New" panose="02070309020205020404" pitchFamily="49" charset="0"/>
              </a:rPr>
              <a:t>phim_off()</a:t>
            </a:r>
            <a:endParaRPr lang="en-US" sz="3200" b="1">
              <a:solidFill>
                <a:srgbClr val="000000"/>
              </a:solidFill>
              <a:latin typeface="Courier New" panose="02070309020205020404" pitchFamily="49" charset="0"/>
              <a:cs typeface="Courier New" panose="02070309020205020404" pitchFamily="49" charset="0"/>
            </a:endParaRPr>
          </a:p>
          <a:p>
            <a:r>
              <a:rPr lang="en-US" sz="3200" b="1">
                <a:solidFill>
                  <a:srgbClr val="000000"/>
                </a:solidFill>
                <a:latin typeface="Courier New" panose="02070309020205020404" pitchFamily="49" charset="0"/>
                <a:cs typeface="Courier New" panose="02070309020205020404" pitchFamily="49" charset="0"/>
              </a:rPr>
              <a:t>{</a:t>
            </a:r>
          </a:p>
          <a:p>
            <a:r>
              <a:rPr lang="en-US" sz="3200" b="1">
                <a:solidFill>
                  <a:srgbClr val="000000"/>
                </a:solidFill>
                <a:latin typeface="Courier New" panose="02070309020205020404" pitchFamily="49" charset="0"/>
                <a:cs typeface="Courier New" panose="02070309020205020404" pitchFamily="49" charset="0"/>
              </a:rPr>
              <a:t>   </a:t>
            </a:r>
            <a:r>
              <a:rPr lang="en-US" sz="3200" b="1">
                <a:solidFill>
                  <a:srgbClr val="0070C0"/>
                </a:solidFill>
                <a:latin typeface="Courier New" panose="02070309020205020404" pitchFamily="49" charset="0"/>
                <a:cs typeface="Courier New" panose="02070309020205020404" pitchFamily="49" charset="0"/>
              </a:rPr>
              <a:t>if</a:t>
            </a:r>
            <a:r>
              <a:rPr lang="en-US" sz="3200" b="1">
                <a:solidFill>
                  <a:srgbClr val="000000"/>
                </a:solidFill>
                <a:latin typeface="Courier New" panose="02070309020205020404" pitchFamily="49" charset="0"/>
                <a:cs typeface="Courier New" panose="02070309020205020404" pitchFamily="49" charset="0"/>
              </a:rPr>
              <a:t>(!</a:t>
            </a:r>
            <a:r>
              <a:rPr lang="en-US" sz="3200" b="1" smtClean="0">
                <a:solidFill>
                  <a:srgbClr val="000000"/>
                </a:solidFill>
                <a:latin typeface="Courier New" panose="02070309020205020404" pitchFamily="49" charset="0"/>
                <a:cs typeface="Courier New" panose="02070309020205020404" pitchFamily="49" charset="0"/>
              </a:rPr>
              <a:t>input(off))</a:t>
            </a:r>
            <a:endParaRPr lang="en-US" sz="3200" b="1">
              <a:solidFill>
                <a:srgbClr val="000000"/>
              </a:solidFill>
              <a:latin typeface="Courier New" panose="02070309020205020404" pitchFamily="49" charset="0"/>
              <a:cs typeface="Courier New" panose="02070309020205020404" pitchFamily="49" charset="0"/>
            </a:endParaRPr>
          </a:p>
          <a:p>
            <a:r>
              <a:rPr lang="en-US" sz="3200" b="1">
                <a:solidFill>
                  <a:srgbClr val="000000"/>
                </a:solidFill>
                <a:latin typeface="Courier New" panose="02070309020205020404" pitchFamily="49" charset="0"/>
                <a:cs typeface="Courier New" panose="02070309020205020404" pitchFamily="49" charset="0"/>
              </a:rPr>
              <a:t>   {</a:t>
            </a:r>
          </a:p>
          <a:p>
            <a:r>
              <a:rPr lang="en-US" sz="3200" b="1">
                <a:solidFill>
                  <a:srgbClr val="000000"/>
                </a:solidFill>
                <a:latin typeface="Courier New" panose="02070309020205020404" pitchFamily="49" charset="0"/>
                <a:cs typeface="Courier New" panose="02070309020205020404" pitchFamily="49" charset="0"/>
              </a:rPr>
              <a:t>      capdo=0; pwm_duty=0;</a:t>
            </a:r>
          </a:p>
          <a:p>
            <a:r>
              <a:rPr lang="en-US" sz="3200" b="1">
                <a:solidFill>
                  <a:srgbClr val="000000"/>
                </a:solidFill>
                <a:latin typeface="Courier New" panose="02070309020205020404" pitchFamily="49" charset="0"/>
                <a:cs typeface="Courier New" panose="02070309020205020404" pitchFamily="49" charset="0"/>
              </a:rPr>
              <a:t>      set_pwm1_duty(pwm_duty);</a:t>
            </a:r>
          </a:p>
          <a:p>
            <a:r>
              <a:rPr lang="en-US" sz="3200" b="1">
                <a:solidFill>
                  <a:srgbClr val="000000"/>
                </a:solidFill>
                <a:latin typeface="Courier New" panose="02070309020205020404" pitchFamily="49" charset="0"/>
                <a:cs typeface="Courier New" panose="02070309020205020404" pitchFamily="49" charset="0"/>
              </a:rPr>
              <a:t>      giai_ma_7doan_quet();</a:t>
            </a:r>
          </a:p>
          <a:p>
            <a:r>
              <a:rPr lang="en-US" sz="3200" b="1">
                <a:solidFill>
                  <a:srgbClr val="000000"/>
                </a:solidFill>
                <a:latin typeface="Courier New" panose="02070309020205020404" pitchFamily="49" charset="0"/>
                <a:cs typeface="Courier New" panose="02070309020205020404" pitchFamily="49" charset="0"/>
              </a:rPr>
              <a:t>   </a:t>
            </a:r>
            <a:r>
              <a:rPr lang="en-US" sz="3600" b="1">
                <a:solidFill>
                  <a:srgbClr val="000000"/>
                </a:solidFill>
                <a:latin typeface="Courier New" panose="02070309020205020404" pitchFamily="49" charset="0"/>
                <a:cs typeface="Courier New" panose="02070309020205020404" pitchFamily="49" charset="0"/>
              </a:rPr>
              <a:t>}</a:t>
            </a:r>
          </a:p>
          <a:p>
            <a:r>
              <a:rPr lang="en-US" sz="3600" b="1">
                <a:solidFill>
                  <a:srgbClr val="000000"/>
                </a:solidFill>
                <a:latin typeface="Courier New" panose="02070309020205020404" pitchFamily="49" charset="0"/>
                <a:cs typeface="Courier New" panose="02070309020205020404" pitchFamily="49" charset="0"/>
              </a:rPr>
              <a:t>}</a:t>
            </a:r>
            <a:endParaRPr lang="en-US" sz="3200" b="1">
              <a:solidFill>
                <a:srgbClr val="FF0000"/>
              </a:solidFill>
              <a:latin typeface="Courier New" panose="02070309020205020404" pitchFamily="49" charset="0"/>
              <a:cs typeface="Courier New" panose="02070309020205020404" pitchFamily="49" charset="0"/>
            </a:endParaRPr>
          </a:p>
        </p:txBody>
      </p:sp>
      <p:sp>
        <p:nvSpPr>
          <p:cNvPr id="16" name="Rectangle 15"/>
          <p:cNvSpPr/>
          <p:nvPr/>
        </p:nvSpPr>
        <p:spPr>
          <a:xfrm>
            <a:off x="9149897" y="1336641"/>
            <a:ext cx="11053980" cy="7971413"/>
          </a:xfrm>
          <a:prstGeom prst="rect">
            <a:avLst/>
          </a:prstGeom>
        </p:spPr>
        <p:txBody>
          <a:bodyPr wrap="square">
            <a:spAutoFit/>
          </a:bodyPr>
          <a:lstStyle/>
          <a:p>
            <a:r>
              <a:rPr lang="en-US" sz="3200" b="1">
                <a:solidFill>
                  <a:srgbClr val="0070C0"/>
                </a:solidFill>
                <a:latin typeface="Courier New" panose="02070309020205020404" pitchFamily="49" charset="0"/>
                <a:cs typeface="Courier New" panose="02070309020205020404" pitchFamily="49" charset="0"/>
              </a:rPr>
              <a:t>v</a:t>
            </a:r>
            <a:r>
              <a:rPr lang="en-US" sz="3200" b="1" smtClean="0">
                <a:solidFill>
                  <a:srgbClr val="0070C0"/>
                </a:solidFill>
                <a:latin typeface="Courier New" panose="02070309020205020404" pitchFamily="49" charset="0"/>
                <a:cs typeface="Courier New" panose="02070309020205020404" pitchFamily="49" charset="0"/>
              </a:rPr>
              <a:t>oid</a:t>
            </a:r>
            <a:r>
              <a:rPr lang="en-US" sz="3200" b="1" smtClean="0">
                <a:solidFill>
                  <a:srgbClr val="000000"/>
                </a:solidFill>
                <a:latin typeface="Courier New" panose="02070309020205020404" pitchFamily="49" charset="0"/>
                <a:cs typeface="Courier New" panose="02070309020205020404" pitchFamily="49" charset="0"/>
              </a:rPr>
              <a:t> main()</a:t>
            </a:r>
          </a:p>
          <a:p>
            <a:r>
              <a:rPr lang="en-US" sz="3200" b="1" smtClean="0">
                <a:solidFill>
                  <a:srgbClr val="000000"/>
                </a:solidFill>
                <a:latin typeface="Courier New" panose="02070309020205020404" pitchFamily="49" charset="0"/>
                <a:cs typeface="Courier New" panose="02070309020205020404" pitchFamily="49" charset="0"/>
              </a:rPr>
              <a:t>{</a:t>
            </a:r>
            <a:endParaRPr lang="en-US" sz="3200" b="1">
              <a:solidFill>
                <a:srgbClr val="000000"/>
              </a:solidFill>
              <a:latin typeface="Courier New" panose="02070309020205020404" pitchFamily="49" charset="0"/>
              <a:cs typeface="Courier New" panose="02070309020205020404" pitchFamily="49" charset="0"/>
            </a:endParaRPr>
          </a:p>
          <a:p>
            <a:r>
              <a:rPr lang="en-US" sz="3200" b="1">
                <a:solidFill>
                  <a:srgbClr val="000000"/>
                </a:solidFill>
                <a:latin typeface="Courier New" panose="02070309020205020404" pitchFamily="49" charset="0"/>
                <a:cs typeface="Courier New" panose="02070309020205020404" pitchFamily="49" charset="0"/>
              </a:rPr>
              <a:t>   set_up_port();</a:t>
            </a:r>
          </a:p>
          <a:p>
            <a:r>
              <a:rPr lang="en-US" sz="3200" b="1">
                <a:solidFill>
                  <a:srgbClr val="000000"/>
                </a:solidFill>
                <a:latin typeface="Courier New" panose="02070309020205020404" pitchFamily="49" charset="0"/>
                <a:cs typeface="Courier New" panose="02070309020205020404" pitchFamily="49" charset="0"/>
              </a:rPr>
              <a:t>   dc_motor_enable();</a:t>
            </a:r>
          </a:p>
          <a:p>
            <a:r>
              <a:rPr lang="en-US" sz="3200" b="1" smtClean="0">
                <a:solidFill>
                  <a:srgbClr val="000000"/>
                </a:solidFill>
                <a:latin typeface="Courier New" panose="02070309020205020404" pitchFamily="49" charset="0"/>
                <a:cs typeface="Courier New" panose="02070309020205020404" pitchFamily="49" charset="0"/>
              </a:rPr>
              <a:t>   setup_timer_2(t2_div_by_16,249,1</a:t>
            </a:r>
            <a:r>
              <a:rPr lang="en-US" sz="3200" b="1">
                <a:solidFill>
                  <a:srgbClr val="000000"/>
                </a:solidFill>
                <a:latin typeface="Courier New" panose="02070309020205020404" pitchFamily="49" charset="0"/>
                <a:cs typeface="Courier New" panose="02070309020205020404" pitchFamily="49" charset="0"/>
              </a:rPr>
              <a:t>);</a:t>
            </a:r>
          </a:p>
          <a:p>
            <a:r>
              <a:rPr lang="en-US" sz="3200" b="1">
                <a:solidFill>
                  <a:srgbClr val="000000"/>
                </a:solidFill>
                <a:latin typeface="Courier New" panose="02070309020205020404" pitchFamily="49" charset="0"/>
                <a:cs typeface="Courier New" panose="02070309020205020404" pitchFamily="49" charset="0"/>
              </a:rPr>
              <a:t>   dc_motor_pwm_ccp1_ccp2_stop();</a:t>
            </a:r>
          </a:p>
          <a:p>
            <a:r>
              <a:rPr lang="en-US" sz="3200" b="1">
                <a:solidFill>
                  <a:srgbClr val="000000"/>
                </a:solidFill>
                <a:latin typeface="Courier New" panose="02070309020205020404" pitchFamily="49" charset="0"/>
                <a:cs typeface="Courier New" panose="02070309020205020404" pitchFamily="49" charset="0"/>
              </a:rPr>
              <a:t> </a:t>
            </a:r>
            <a:r>
              <a:rPr lang="en-US" sz="3200" b="1" smtClean="0">
                <a:solidFill>
                  <a:srgbClr val="000000"/>
                </a:solidFill>
                <a:latin typeface="Courier New" panose="02070309020205020404" pitchFamily="49" charset="0"/>
                <a:cs typeface="Courier New" panose="02070309020205020404" pitchFamily="49" charset="0"/>
              </a:rPr>
              <a:t>  giai_ma_7doan_quet</a:t>
            </a:r>
            <a:r>
              <a:rPr lang="en-US" sz="3200" b="1">
                <a:solidFill>
                  <a:srgbClr val="000000"/>
                </a:solidFill>
                <a:latin typeface="Courier New" panose="02070309020205020404" pitchFamily="49" charset="0"/>
                <a:cs typeface="Courier New" panose="02070309020205020404" pitchFamily="49" charset="0"/>
              </a:rPr>
              <a:t>();</a:t>
            </a:r>
          </a:p>
          <a:p>
            <a:r>
              <a:rPr lang="en-US" sz="3200" b="1">
                <a:solidFill>
                  <a:srgbClr val="000000"/>
                </a:solidFill>
                <a:latin typeface="Courier New" panose="02070309020205020404" pitchFamily="49" charset="0"/>
                <a:cs typeface="Courier New" panose="02070309020205020404" pitchFamily="49" charset="0"/>
              </a:rPr>
              <a:t>   dl_8l7dq[4]=0xbf; </a:t>
            </a:r>
          </a:p>
          <a:p>
            <a:r>
              <a:rPr lang="en-US" sz="3200" b="1">
                <a:solidFill>
                  <a:srgbClr val="000000"/>
                </a:solidFill>
                <a:latin typeface="Courier New" panose="02070309020205020404" pitchFamily="49" charset="0"/>
                <a:cs typeface="Courier New" panose="02070309020205020404" pitchFamily="49" charset="0"/>
              </a:rPr>
              <a:t>   </a:t>
            </a:r>
            <a:r>
              <a:rPr lang="en-US" sz="3200" b="1">
                <a:solidFill>
                  <a:srgbClr val="0070C0"/>
                </a:solidFill>
                <a:latin typeface="Courier New" panose="02070309020205020404" pitchFamily="49" charset="0"/>
                <a:cs typeface="Courier New" panose="02070309020205020404" pitchFamily="49" charset="0"/>
              </a:rPr>
              <a:t>while</a:t>
            </a:r>
            <a:r>
              <a:rPr lang="en-US" sz="3200" b="1">
                <a:solidFill>
                  <a:srgbClr val="000000"/>
                </a:solidFill>
                <a:latin typeface="Courier New" panose="02070309020205020404" pitchFamily="49" charset="0"/>
                <a:cs typeface="Courier New" panose="02070309020205020404" pitchFamily="49" charset="0"/>
              </a:rPr>
              <a:t>(true)</a:t>
            </a:r>
          </a:p>
          <a:p>
            <a:r>
              <a:rPr lang="en-US" sz="3200" b="1">
                <a:solidFill>
                  <a:srgbClr val="000000"/>
                </a:solidFill>
                <a:latin typeface="Courier New" panose="02070309020205020404" pitchFamily="49" charset="0"/>
                <a:cs typeface="Courier New" panose="02070309020205020404" pitchFamily="49" charset="0"/>
              </a:rPr>
              <a:t>   {</a:t>
            </a:r>
          </a:p>
          <a:p>
            <a:r>
              <a:rPr lang="en-US" sz="3200" b="1">
                <a:solidFill>
                  <a:srgbClr val="000000"/>
                </a:solidFill>
                <a:latin typeface="Courier New" panose="02070309020205020404" pitchFamily="49" charset="0"/>
                <a:cs typeface="Courier New" panose="02070309020205020404" pitchFamily="49" charset="0"/>
              </a:rPr>
              <a:t>      phim_dw();</a:t>
            </a:r>
          </a:p>
          <a:p>
            <a:r>
              <a:rPr lang="en-US" sz="3200" b="1">
                <a:solidFill>
                  <a:srgbClr val="000000"/>
                </a:solidFill>
                <a:latin typeface="Courier New" panose="02070309020205020404" pitchFamily="49" charset="0"/>
                <a:cs typeface="Courier New" panose="02070309020205020404" pitchFamily="49" charset="0"/>
              </a:rPr>
              <a:t>      phim_up();</a:t>
            </a:r>
          </a:p>
          <a:p>
            <a:r>
              <a:rPr lang="en-US" sz="3200" b="1">
                <a:solidFill>
                  <a:srgbClr val="000000"/>
                </a:solidFill>
                <a:latin typeface="Courier New" panose="02070309020205020404" pitchFamily="49" charset="0"/>
                <a:cs typeface="Courier New" panose="02070309020205020404" pitchFamily="49" charset="0"/>
              </a:rPr>
              <a:t>      </a:t>
            </a:r>
            <a:r>
              <a:rPr lang="en-US" sz="3200" b="1" smtClean="0">
                <a:solidFill>
                  <a:srgbClr val="000000"/>
                </a:solidFill>
                <a:latin typeface="Courier New" panose="02070309020205020404" pitchFamily="49" charset="0"/>
                <a:cs typeface="Courier New" panose="02070309020205020404" pitchFamily="49" charset="0"/>
              </a:rPr>
              <a:t>phim_off();</a:t>
            </a:r>
            <a:endParaRPr lang="en-US" sz="3200" b="1">
              <a:solidFill>
                <a:srgbClr val="000000"/>
              </a:solidFill>
              <a:latin typeface="Courier New" panose="02070309020205020404" pitchFamily="49" charset="0"/>
              <a:cs typeface="Courier New" panose="02070309020205020404" pitchFamily="49" charset="0"/>
            </a:endParaRPr>
          </a:p>
          <a:p>
            <a:r>
              <a:rPr lang="en-US" sz="3200" b="1">
                <a:solidFill>
                  <a:srgbClr val="000000"/>
                </a:solidFill>
                <a:latin typeface="Courier New" panose="02070309020205020404" pitchFamily="49" charset="0"/>
                <a:cs typeface="Courier New" panose="02070309020205020404" pitchFamily="49" charset="0"/>
              </a:rPr>
              <a:t>      hien_thi_8led_7doan_quet();</a:t>
            </a:r>
          </a:p>
          <a:p>
            <a:r>
              <a:rPr lang="en-US" sz="3200" b="1">
                <a:solidFill>
                  <a:srgbClr val="000000"/>
                </a:solidFill>
                <a:latin typeface="Courier New" panose="02070309020205020404" pitchFamily="49" charset="0"/>
                <a:cs typeface="Courier New" panose="02070309020205020404" pitchFamily="49" charset="0"/>
              </a:rPr>
              <a:t>   }</a:t>
            </a:r>
          </a:p>
          <a:p>
            <a:r>
              <a:rPr lang="en-US" sz="3200" b="1">
                <a:solidFill>
                  <a:srgbClr val="000000"/>
                </a:solidFill>
                <a:latin typeface="Courier New" panose="02070309020205020404" pitchFamily="49" charset="0"/>
                <a:cs typeface="Courier New" panose="02070309020205020404" pitchFamily="49" charset="0"/>
              </a:rPr>
              <a:t>}</a:t>
            </a:r>
            <a:endParaRPr lang="en-US" sz="2800" b="1">
              <a:solidFill>
                <a:srgbClr val="FF0000"/>
              </a:solidFill>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144186301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7">
                                            <p:txEl>
                                              <p:pRg st="0" end="0"/>
                                            </p:txEl>
                                          </p:spTgt>
                                        </p:tgtEl>
                                        <p:attrNameLst>
                                          <p:attrName>style.visibility</p:attrName>
                                        </p:attrNameLst>
                                      </p:cBhvr>
                                      <p:to>
                                        <p:strVal val="visible"/>
                                      </p:to>
                                    </p:set>
                                    <p:anim calcmode="lin" valueType="num">
                                      <p:cBhvr additive="base">
                                        <p:cTn id="7" dur="500" fill="hold"/>
                                        <p:tgtEl>
                                          <p:spTgt spid="3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7">
                                            <p:txEl>
                                              <p:pRg st="1" end="1"/>
                                            </p:txEl>
                                          </p:spTgt>
                                        </p:tgtEl>
                                        <p:attrNameLst>
                                          <p:attrName>style.visibility</p:attrName>
                                        </p:attrNameLst>
                                      </p:cBhvr>
                                      <p:to>
                                        <p:strVal val="visible"/>
                                      </p:to>
                                    </p:set>
                                    <p:anim calcmode="lin" valueType="num">
                                      <p:cBhvr additive="base">
                                        <p:cTn id="11" dur="500" fill="hold"/>
                                        <p:tgtEl>
                                          <p:spTgt spid="3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7">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7">
                                            <p:txEl>
                                              <p:pRg st="8" end="8"/>
                                            </p:txEl>
                                          </p:spTgt>
                                        </p:tgtEl>
                                        <p:attrNameLst>
                                          <p:attrName>style.visibility</p:attrName>
                                        </p:attrNameLst>
                                      </p:cBhvr>
                                      <p:to>
                                        <p:strVal val="visible"/>
                                      </p:to>
                                    </p:set>
                                    <p:anim calcmode="lin" valueType="num">
                                      <p:cBhvr additive="base">
                                        <p:cTn id="15" dur="500" fill="hold"/>
                                        <p:tgtEl>
                                          <p:spTgt spid="37">
                                            <p:txEl>
                                              <p:pRg st="8" end="8"/>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7">
                                            <p:txEl>
                                              <p:pRg st="8" end="8"/>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7">
                                            <p:txEl>
                                              <p:pRg st="9" end="9"/>
                                            </p:txEl>
                                          </p:spTgt>
                                        </p:tgtEl>
                                        <p:attrNameLst>
                                          <p:attrName>style.visibility</p:attrName>
                                        </p:attrNameLst>
                                      </p:cBhvr>
                                      <p:to>
                                        <p:strVal val="visible"/>
                                      </p:to>
                                    </p:set>
                                    <p:anim calcmode="lin" valueType="num">
                                      <p:cBhvr additive="base">
                                        <p:cTn id="19" dur="500" fill="hold"/>
                                        <p:tgtEl>
                                          <p:spTgt spid="37">
                                            <p:txEl>
                                              <p:pRg st="9" end="9"/>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7">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7">
                                            <p:txEl>
                                              <p:pRg st="2" end="2"/>
                                            </p:txEl>
                                          </p:spTgt>
                                        </p:tgtEl>
                                        <p:attrNameLst>
                                          <p:attrName>style.visibility</p:attrName>
                                        </p:attrNameLst>
                                      </p:cBhvr>
                                      <p:to>
                                        <p:strVal val="visible"/>
                                      </p:to>
                                    </p:set>
                                    <p:anim calcmode="lin" valueType="num">
                                      <p:cBhvr additive="base">
                                        <p:cTn id="25" dur="500" fill="hold"/>
                                        <p:tgtEl>
                                          <p:spTgt spid="37">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7">
                                            <p:txEl>
                                              <p:pRg st="2" end="2"/>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7">
                                            <p:txEl>
                                              <p:pRg st="3" end="3"/>
                                            </p:txEl>
                                          </p:spTgt>
                                        </p:tgtEl>
                                        <p:attrNameLst>
                                          <p:attrName>style.visibility</p:attrName>
                                        </p:attrNameLst>
                                      </p:cBhvr>
                                      <p:to>
                                        <p:strVal val="visible"/>
                                      </p:to>
                                    </p:set>
                                    <p:anim calcmode="lin" valueType="num">
                                      <p:cBhvr additive="base">
                                        <p:cTn id="29" dur="500" fill="hold"/>
                                        <p:tgtEl>
                                          <p:spTgt spid="37">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37">
                                            <p:txEl>
                                              <p:pRg st="4" end="4"/>
                                            </p:txEl>
                                          </p:spTgt>
                                        </p:tgtEl>
                                        <p:attrNameLst>
                                          <p:attrName>style.visibility</p:attrName>
                                        </p:attrNameLst>
                                      </p:cBhvr>
                                      <p:to>
                                        <p:strVal val="visible"/>
                                      </p:to>
                                    </p:set>
                                    <p:anim calcmode="lin" valueType="num">
                                      <p:cBhvr additive="base">
                                        <p:cTn id="35" dur="500" fill="hold"/>
                                        <p:tgtEl>
                                          <p:spTgt spid="37">
                                            <p:txEl>
                                              <p:pRg st="4" end="4"/>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37">
                                            <p:txEl>
                                              <p:pRg st="5" end="5"/>
                                            </p:txEl>
                                          </p:spTgt>
                                        </p:tgtEl>
                                        <p:attrNameLst>
                                          <p:attrName>style.visibility</p:attrName>
                                        </p:attrNameLst>
                                      </p:cBhvr>
                                      <p:to>
                                        <p:strVal val="visible"/>
                                      </p:to>
                                    </p:set>
                                    <p:anim calcmode="lin" valueType="num">
                                      <p:cBhvr additive="base">
                                        <p:cTn id="41" dur="500" fill="hold"/>
                                        <p:tgtEl>
                                          <p:spTgt spid="37">
                                            <p:txEl>
                                              <p:pRg st="5" end="5"/>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7">
                                            <p:txEl>
                                              <p:pRg st="5" end="5"/>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37">
                                            <p:txEl>
                                              <p:pRg st="6" end="6"/>
                                            </p:txEl>
                                          </p:spTgt>
                                        </p:tgtEl>
                                        <p:attrNameLst>
                                          <p:attrName>style.visibility</p:attrName>
                                        </p:attrNameLst>
                                      </p:cBhvr>
                                      <p:to>
                                        <p:strVal val="visible"/>
                                      </p:to>
                                    </p:set>
                                    <p:anim calcmode="lin" valueType="num">
                                      <p:cBhvr additive="base">
                                        <p:cTn id="45" dur="500" fill="hold"/>
                                        <p:tgtEl>
                                          <p:spTgt spid="37">
                                            <p:txEl>
                                              <p:pRg st="6" end="6"/>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3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37">
                                            <p:txEl>
                                              <p:pRg st="7" end="7"/>
                                            </p:txEl>
                                          </p:spTgt>
                                        </p:tgtEl>
                                        <p:attrNameLst>
                                          <p:attrName>style.visibility</p:attrName>
                                        </p:attrNameLst>
                                      </p:cBhvr>
                                      <p:to>
                                        <p:strVal val="visible"/>
                                      </p:to>
                                    </p:set>
                                    <p:anim calcmode="lin" valueType="num">
                                      <p:cBhvr additive="base">
                                        <p:cTn id="51" dur="500" fill="hold"/>
                                        <p:tgtEl>
                                          <p:spTgt spid="37">
                                            <p:txEl>
                                              <p:pRg st="7" end="7"/>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37">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37">
                                            <p:txEl>
                                              <p:pRg st="10" end="10"/>
                                            </p:txEl>
                                          </p:spTgt>
                                        </p:tgtEl>
                                        <p:attrNameLst>
                                          <p:attrName>style.visibility</p:attrName>
                                        </p:attrNameLst>
                                      </p:cBhvr>
                                      <p:to>
                                        <p:strVal val="visible"/>
                                      </p:to>
                                    </p:set>
                                    <p:anim calcmode="lin" valueType="num">
                                      <p:cBhvr additive="base">
                                        <p:cTn id="57" dur="500" fill="hold"/>
                                        <p:tgtEl>
                                          <p:spTgt spid="37">
                                            <p:txEl>
                                              <p:pRg st="10" end="10"/>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37">
                                            <p:txEl>
                                              <p:pRg st="10" end="10"/>
                                            </p:txEl>
                                          </p:spTgt>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37">
                                            <p:txEl>
                                              <p:pRg st="11" end="11"/>
                                            </p:txEl>
                                          </p:spTgt>
                                        </p:tgtEl>
                                        <p:attrNameLst>
                                          <p:attrName>style.visibility</p:attrName>
                                        </p:attrNameLst>
                                      </p:cBhvr>
                                      <p:to>
                                        <p:strVal val="visible"/>
                                      </p:to>
                                    </p:set>
                                    <p:anim calcmode="lin" valueType="num">
                                      <p:cBhvr additive="base">
                                        <p:cTn id="61" dur="500" fill="hold"/>
                                        <p:tgtEl>
                                          <p:spTgt spid="37">
                                            <p:txEl>
                                              <p:pRg st="11" end="11"/>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37">
                                            <p:txEl>
                                              <p:pRg st="11" end="11"/>
                                            </p:txEl>
                                          </p:spTgt>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37">
                                            <p:txEl>
                                              <p:pRg st="18" end="18"/>
                                            </p:txEl>
                                          </p:spTgt>
                                        </p:tgtEl>
                                        <p:attrNameLst>
                                          <p:attrName>style.visibility</p:attrName>
                                        </p:attrNameLst>
                                      </p:cBhvr>
                                      <p:to>
                                        <p:strVal val="visible"/>
                                      </p:to>
                                    </p:set>
                                    <p:anim calcmode="lin" valueType="num">
                                      <p:cBhvr additive="base">
                                        <p:cTn id="65" dur="500" fill="hold"/>
                                        <p:tgtEl>
                                          <p:spTgt spid="37">
                                            <p:txEl>
                                              <p:pRg st="18" end="18"/>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37">
                                            <p:txEl>
                                              <p:pRg st="18" end="18"/>
                                            </p:txEl>
                                          </p:spTgt>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37">
                                            <p:txEl>
                                              <p:pRg st="12" end="12"/>
                                            </p:txEl>
                                          </p:spTgt>
                                        </p:tgtEl>
                                        <p:attrNameLst>
                                          <p:attrName>style.visibility</p:attrName>
                                        </p:attrNameLst>
                                      </p:cBhvr>
                                      <p:to>
                                        <p:strVal val="visible"/>
                                      </p:to>
                                    </p:set>
                                    <p:anim calcmode="lin" valueType="num">
                                      <p:cBhvr additive="base">
                                        <p:cTn id="71" dur="500" fill="hold"/>
                                        <p:tgtEl>
                                          <p:spTgt spid="37">
                                            <p:txEl>
                                              <p:pRg st="12" end="12"/>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37">
                                            <p:txEl>
                                              <p:pRg st="12" end="12"/>
                                            </p:txEl>
                                          </p:spTgt>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37">
                                            <p:txEl>
                                              <p:pRg st="13" end="13"/>
                                            </p:txEl>
                                          </p:spTgt>
                                        </p:tgtEl>
                                        <p:attrNameLst>
                                          <p:attrName>style.visibility</p:attrName>
                                        </p:attrNameLst>
                                      </p:cBhvr>
                                      <p:to>
                                        <p:strVal val="visible"/>
                                      </p:to>
                                    </p:set>
                                    <p:anim calcmode="lin" valueType="num">
                                      <p:cBhvr additive="base">
                                        <p:cTn id="75" dur="500" fill="hold"/>
                                        <p:tgtEl>
                                          <p:spTgt spid="37">
                                            <p:txEl>
                                              <p:pRg st="13" end="13"/>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37">
                                            <p:txEl>
                                              <p:pRg st="13" end="13"/>
                                            </p:txEl>
                                          </p:spTgt>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37">
                                            <p:txEl>
                                              <p:pRg st="17" end="17"/>
                                            </p:txEl>
                                          </p:spTgt>
                                        </p:tgtEl>
                                        <p:attrNameLst>
                                          <p:attrName>style.visibility</p:attrName>
                                        </p:attrNameLst>
                                      </p:cBhvr>
                                      <p:to>
                                        <p:strVal val="visible"/>
                                      </p:to>
                                    </p:set>
                                    <p:anim calcmode="lin" valueType="num">
                                      <p:cBhvr additive="base">
                                        <p:cTn id="79" dur="500" fill="hold"/>
                                        <p:tgtEl>
                                          <p:spTgt spid="37">
                                            <p:txEl>
                                              <p:pRg st="17" end="17"/>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37">
                                            <p:txEl>
                                              <p:pRg st="17" end="17"/>
                                            </p:txEl>
                                          </p:spTgt>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37">
                                            <p:txEl>
                                              <p:pRg st="14" end="14"/>
                                            </p:txEl>
                                          </p:spTgt>
                                        </p:tgtEl>
                                        <p:attrNameLst>
                                          <p:attrName>style.visibility</p:attrName>
                                        </p:attrNameLst>
                                      </p:cBhvr>
                                      <p:to>
                                        <p:strVal val="visible"/>
                                      </p:to>
                                    </p:set>
                                    <p:anim calcmode="lin" valueType="num">
                                      <p:cBhvr additive="base">
                                        <p:cTn id="85" dur="500" fill="hold"/>
                                        <p:tgtEl>
                                          <p:spTgt spid="37">
                                            <p:txEl>
                                              <p:pRg st="14" end="14"/>
                                            </p:txEl>
                                          </p:spTgt>
                                        </p:tgtEl>
                                        <p:attrNameLst>
                                          <p:attrName>ppt_x</p:attrName>
                                        </p:attrNameLst>
                                      </p:cBhvr>
                                      <p:tavLst>
                                        <p:tav tm="0">
                                          <p:val>
                                            <p:strVal val="#ppt_x"/>
                                          </p:val>
                                        </p:tav>
                                        <p:tav tm="100000">
                                          <p:val>
                                            <p:strVal val="#ppt_x"/>
                                          </p:val>
                                        </p:tav>
                                      </p:tavLst>
                                    </p:anim>
                                    <p:anim calcmode="lin" valueType="num">
                                      <p:cBhvr additive="base">
                                        <p:cTn id="86" dur="500" fill="hold"/>
                                        <p:tgtEl>
                                          <p:spTgt spid="37">
                                            <p:txEl>
                                              <p:pRg st="14" end="14"/>
                                            </p:txEl>
                                          </p:spTgt>
                                        </p:tgtEl>
                                        <p:attrNameLst>
                                          <p:attrName>ppt_y</p:attrName>
                                        </p:attrNameLst>
                                      </p:cBhvr>
                                      <p:tavLst>
                                        <p:tav tm="0">
                                          <p:val>
                                            <p:strVal val="1+#ppt_h/2"/>
                                          </p:val>
                                        </p:tav>
                                        <p:tav tm="100000">
                                          <p:val>
                                            <p:strVal val="#ppt_y"/>
                                          </p:val>
                                        </p:tav>
                                      </p:tavLst>
                                    </p:anim>
                                  </p:childTnLst>
                                </p:cTn>
                              </p:par>
                              <p:par>
                                <p:cTn id="87" presetID="2" presetClass="entr" presetSubtype="4" fill="hold" nodeType="withEffect">
                                  <p:stCondLst>
                                    <p:cond delay="0"/>
                                  </p:stCondLst>
                                  <p:childTnLst>
                                    <p:set>
                                      <p:cBhvr>
                                        <p:cTn id="88" dur="1" fill="hold">
                                          <p:stCondLst>
                                            <p:cond delay="0"/>
                                          </p:stCondLst>
                                        </p:cTn>
                                        <p:tgtEl>
                                          <p:spTgt spid="37">
                                            <p:txEl>
                                              <p:pRg st="15" end="15"/>
                                            </p:txEl>
                                          </p:spTgt>
                                        </p:tgtEl>
                                        <p:attrNameLst>
                                          <p:attrName>style.visibility</p:attrName>
                                        </p:attrNameLst>
                                      </p:cBhvr>
                                      <p:to>
                                        <p:strVal val="visible"/>
                                      </p:to>
                                    </p:set>
                                    <p:anim calcmode="lin" valueType="num">
                                      <p:cBhvr additive="base">
                                        <p:cTn id="89" dur="500" fill="hold"/>
                                        <p:tgtEl>
                                          <p:spTgt spid="37">
                                            <p:txEl>
                                              <p:pRg st="15" end="15"/>
                                            </p:txEl>
                                          </p:spTgt>
                                        </p:tgtEl>
                                        <p:attrNameLst>
                                          <p:attrName>ppt_x</p:attrName>
                                        </p:attrNameLst>
                                      </p:cBhvr>
                                      <p:tavLst>
                                        <p:tav tm="0">
                                          <p:val>
                                            <p:strVal val="#ppt_x"/>
                                          </p:val>
                                        </p:tav>
                                        <p:tav tm="100000">
                                          <p:val>
                                            <p:strVal val="#ppt_x"/>
                                          </p:val>
                                        </p:tav>
                                      </p:tavLst>
                                    </p:anim>
                                    <p:anim calcmode="lin" valueType="num">
                                      <p:cBhvr additive="base">
                                        <p:cTn id="90" dur="500" fill="hold"/>
                                        <p:tgtEl>
                                          <p:spTgt spid="37">
                                            <p:txEl>
                                              <p:pRg st="15" end="15"/>
                                            </p:txEl>
                                          </p:spTgt>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nodeType="clickEffect">
                                  <p:stCondLst>
                                    <p:cond delay="0"/>
                                  </p:stCondLst>
                                  <p:childTnLst>
                                    <p:set>
                                      <p:cBhvr>
                                        <p:cTn id="94" dur="1" fill="hold">
                                          <p:stCondLst>
                                            <p:cond delay="0"/>
                                          </p:stCondLst>
                                        </p:cTn>
                                        <p:tgtEl>
                                          <p:spTgt spid="37">
                                            <p:txEl>
                                              <p:pRg st="16" end="16"/>
                                            </p:txEl>
                                          </p:spTgt>
                                        </p:tgtEl>
                                        <p:attrNameLst>
                                          <p:attrName>style.visibility</p:attrName>
                                        </p:attrNameLst>
                                      </p:cBhvr>
                                      <p:to>
                                        <p:strVal val="visible"/>
                                      </p:to>
                                    </p:set>
                                    <p:anim calcmode="lin" valueType="num">
                                      <p:cBhvr additive="base">
                                        <p:cTn id="95" dur="500" fill="hold"/>
                                        <p:tgtEl>
                                          <p:spTgt spid="37">
                                            <p:txEl>
                                              <p:pRg st="16" end="16"/>
                                            </p:txEl>
                                          </p:spTgt>
                                        </p:tgtEl>
                                        <p:attrNameLst>
                                          <p:attrName>ppt_x</p:attrName>
                                        </p:attrNameLst>
                                      </p:cBhvr>
                                      <p:tavLst>
                                        <p:tav tm="0">
                                          <p:val>
                                            <p:strVal val="#ppt_x"/>
                                          </p:val>
                                        </p:tav>
                                        <p:tav tm="100000">
                                          <p:val>
                                            <p:strVal val="#ppt_x"/>
                                          </p:val>
                                        </p:tav>
                                      </p:tavLst>
                                    </p:anim>
                                    <p:anim calcmode="lin" valueType="num">
                                      <p:cBhvr additive="base">
                                        <p:cTn id="96" dur="500" fill="hold"/>
                                        <p:tgtEl>
                                          <p:spTgt spid="37">
                                            <p:txEl>
                                              <p:pRg st="16" end="16"/>
                                            </p:txEl>
                                          </p:spTgt>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nodeType="clickEffect">
                                  <p:stCondLst>
                                    <p:cond delay="0"/>
                                  </p:stCondLst>
                                  <p:childTnLst>
                                    <p:set>
                                      <p:cBhvr>
                                        <p:cTn id="100" dur="1" fill="hold">
                                          <p:stCondLst>
                                            <p:cond delay="0"/>
                                          </p:stCondLst>
                                        </p:cTn>
                                        <p:tgtEl>
                                          <p:spTgt spid="16">
                                            <p:txEl>
                                              <p:pRg st="0" end="0"/>
                                            </p:txEl>
                                          </p:spTgt>
                                        </p:tgtEl>
                                        <p:attrNameLst>
                                          <p:attrName>style.visibility</p:attrName>
                                        </p:attrNameLst>
                                      </p:cBhvr>
                                      <p:to>
                                        <p:strVal val="visible"/>
                                      </p:to>
                                    </p:set>
                                    <p:anim calcmode="lin" valueType="num">
                                      <p:cBhvr additive="base">
                                        <p:cTn id="101" dur="500" fill="hold"/>
                                        <p:tgtEl>
                                          <p:spTgt spid="16">
                                            <p:txEl>
                                              <p:pRg st="0" end="0"/>
                                            </p:txEl>
                                          </p:spTgt>
                                        </p:tgtEl>
                                        <p:attrNameLst>
                                          <p:attrName>ppt_x</p:attrName>
                                        </p:attrNameLst>
                                      </p:cBhvr>
                                      <p:tavLst>
                                        <p:tav tm="0">
                                          <p:val>
                                            <p:strVal val="#ppt_x"/>
                                          </p:val>
                                        </p:tav>
                                        <p:tav tm="100000">
                                          <p:val>
                                            <p:strVal val="#ppt_x"/>
                                          </p:val>
                                        </p:tav>
                                      </p:tavLst>
                                    </p:anim>
                                    <p:anim calcmode="lin" valueType="num">
                                      <p:cBhvr additive="base">
                                        <p:cTn id="102" dur="500" fill="hold"/>
                                        <p:tgtEl>
                                          <p:spTgt spid="16">
                                            <p:txEl>
                                              <p:pRg st="0" end="0"/>
                                            </p:txEl>
                                          </p:spTgt>
                                        </p:tgtEl>
                                        <p:attrNameLst>
                                          <p:attrName>ppt_y</p:attrName>
                                        </p:attrNameLst>
                                      </p:cBhvr>
                                      <p:tavLst>
                                        <p:tav tm="0">
                                          <p:val>
                                            <p:strVal val="1+#ppt_h/2"/>
                                          </p:val>
                                        </p:tav>
                                        <p:tav tm="100000">
                                          <p:val>
                                            <p:strVal val="#ppt_y"/>
                                          </p:val>
                                        </p:tav>
                                      </p:tavLst>
                                    </p:anim>
                                  </p:childTnLst>
                                </p:cTn>
                              </p:par>
                              <p:par>
                                <p:cTn id="103" presetID="2" presetClass="entr" presetSubtype="4" fill="hold" nodeType="withEffect">
                                  <p:stCondLst>
                                    <p:cond delay="0"/>
                                  </p:stCondLst>
                                  <p:childTnLst>
                                    <p:set>
                                      <p:cBhvr>
                                        <p:cTn id="104" dur="1" fill="hold">
                                          <p:stCondLst>
                                            <p:cond delay="0"/>
                                          </p:stCondLst>
                                        </p:cTn>
                                        <p:tgtEl>
                                          <p:spTgt spid="16">
                                            <p:txEl>
                                              <p:pRg st="1" end="1"/>
                                            </p:txEl>
                                          </p:spTgt>
                                        </p:tgtEl>
                                        <p:attrNameLst>
                                          <p:attrName>style.visibility</p:attrName>
                                        </p:attrNameLst>
                                      </p:cBhvr>
                                      <p:to>
                                        <p:strVal val="visible"/>
                                      </p:to>
                                    </p:set>
                                    <p:anim calcmode="lin" valueType="num">
                                      <p:cBhvr additive="base">
                                        <p:cTn id="105" dur="500" fill="hold"/>
                                        <p:tgtEl>
                                          <p:spTgt spid="16">
                                            <p:txEl>
                                              <p:pRg st="1" end="1"/>
                                            </p:txEl>
                                          </p:spTgt>
                                        </p:tgtEl>
                                        <p:attrNameLst>
                                          <p:attrName>ppt_x</p:attrName>
                                        </p:attrNameLst>
                                      </p:cBhvr>
                                      <p:tavLst>
                                        <p:tav tm="0">
                                          <p:val>
                                            <p:strVal val="#ppt_x"/>
                                          </p:val>
                                        </p:tav>
                                        <p:tav tm="100000">
                                          <p:val>
                                            <p:strVal val="#ppt_x"/>
                                          </p:val>
                                        </p:tav>
                                      </p:tavLst>
                                    </p:anim>
                                    <p:anim calcmode="lin" valueType="num">
                                      <p:cBhvr additive="base">
                                        <p:cTn id="106" dur="500" fill="hold"/>
                                        <p:tgtEl>
                                          <p:spTgt spid="16">
                                            <p:txEl>
                                              <p:pRg st="1" end="1"/>
                                            </p:txEl>
                                          </p:spTgt>
                                        </p:tgtEl>
                                        <p:attrNameLst>
                                          <p:attrName>ppt_y</p:attrName>
                                        </p:attrNameLst>
                                      </p:cBhvr>
                                      <p:tavLst>
                                        <p:tav tm="0">
                                          <p:val>
                                            <p:strVal val="1+#ppt_h/2"/>
                                          </p:val>
                                        </p:tav>
                                        <p:tav tm="100000">
                                          <p:val>
                                            <p:strVal val="#ppt_y"/>
                                          </p:val>
                                        </p:tav>
                                      </p:tavLst>
                                    </p:anim>
                                  </p:childTnLst>
                                </p:cTn>
                              </p:par>
                              <p:par>
                                <p:cTn id="107" presetID="2" presetClass="entr" presetSubtype="4" fill="hold" nodeType="withEffect">
                                  <p:stCondLst>
                                    <p:cond delay="0"/>
                                  </p:stCondLst>
                                  <p:childTnLst>
                                    <p:set>
                                      <p:cBhvr>
                                        <p:cTn id="108" dur="1" fill="hold">
                                          <p:stCondLst>
                                            <p:cond delay="0"/>
                                          </p:stCondLst>
                                        </p:cTn>
                                        <p:tgtEl>
                                          <p:spTgt spid="16">
                                            <p:txEl>
                                              <p:pRg st="15" end="15"/>
                                            </p:txEl>
                                          </p:spTgt>
                                        </p:tgtEl>
                                        <p:attrNameLst>
                                          <p:attrName>style.visibility</p:attrName>
                                        </p:attrNameLst>
                                      </p:cBhvr>
                                      <p:to>
                                        <p:strVal val="visible"/>
                                      </p:to>
                                    </p:set>
                                    <p:anim calcmode="lin" valueType="num">
                                      <p:cBhvr additive="base">
                                        <p:cTn id="109" dur="500" fill="hold"/>
                                        <p:tgtEl>
                                          <p:spTgt spid="16">
                                            <p:txEl>
                                              <p:pRg st="15" end="15"/>
                                            </p:txEl>
                                          </p:spTgt>
                                        </p:tgtEl>
                                        <p:attrNameLst>
                                          <p:attrName>ppt_x</p:attrName>
                                        </p:attrNameLst>
                                      </p:cBhvr>
                                      <p:tavLst>
                                        <p:tav tm="0">
                                          <p:val>
                                            <p:strVal val="#ppt_x"/>
                                          </p:val>
                                        </p:tav>
                                        <p:tav tm="100000">
                                          <p:val>
                                            <p:strVal val="#ppt_x"/>
                                          </p:val>
                                        </p:tav>
                                      </p:tavLst>
                                    </p:anim>
                                    <p:anim calcmode="lin" valueType="num">
                                      <p:cBhvr additive="base">
                                        <p:cTn id="110" dur="500" fill="hold"/>
                                        <p:tgtEl>
                                          <p:spTgt spid="16">
                                            <p:txEl>
                                              <p:pRg st="15" end="15"/>
                                            </p:txEl>
                                          </p:spTgt>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4" fill="hold" nodeType="clickEffect">
                                  <p:stCondLst>
                                    <p:cond delay="0"/>
                                  </p:stCondLst>
                                  <p:childTnLst>
                                    <p:set>
                                      <p:cBhvr>
                                        <p:cTn id="114" dur="1" fill="hold">
                                          <p:stCondLst>
                                            <p:cond delay="0"/>
                                          </p:stCondLst>
                                        </p:cTn>
                                        <p:tgtEl>
                                          <p:spTgt spid="16">
                                            <p:txEl>
                                              <p:pRg st="2" end="2"/>
                                            </p:txEl>
                                          </p:spTgt>
                                        </p:tgtEl>
                                        <p:attrNameLst>
                                          <p:attrName>style.visibility</p:attrName>
                                        </p:attrNameLst>
                                      </p:cBhvr>
                                      <p:to>
                                        <p:strVal val="visible"/>
                                      </p:to>
                                    </p:set>
                                    <p:anim calcmode="lin" valueType="num">
                                      <p:cBhvr additive="base">
                                        <p:cTn id="115" dur="500" fill="hold"/>
                                        <p:tgtEl>
                                          <p:spTgt spid="16">
                                            <p:txEl>
                                              <p:pRg st="2" end="2"/>
                                            </p:txEl>
                                          </p:spTgt>
                                        </p:tgtEl>
                                        <p:attrNameLst>
                                          <p:attrName>ppt_x</p:attrName>
                                        </p:attrNameLst>
                                      </p:cBhvr>
                                      <p:tavLst>
                                        <p:tav tm="0">
                                          <p:val>
                                            <p:strVal val="#ppt_x"/>
                                          </p:val>
                                        </p:tav>
                                        <p:tav tm="100000">
                                          <p:val>
                                            <p:strVal val="#ppt_x"/>
                                          </p:val>
                                        </p:tav>
                                      </p:tavLst>
                                    </p:anim>
                                    <p:anim calcmode="lin" valueType="num">
                                      <p:cBhvr additive="base">
                                        <p:cTn id="116" dur="500" fill="hold"/>
                                        <p:tgtEl>
                                          <p:spTgt spid="16">
                                            <p:txEl>
                                              <p:pRg st="2" end="2"/>
                                            </p:txEl>
                                          </p:spTgt>
                                        </p:tgtEl>
                                        <p:attrNameLst>
                                          <p:attrName>ppt_y</p:attrName>
                                        </p:attrNameLst>
                                      </p:cBhvr>
                                      <p:tavLst>
                                        <p:tav tm="0">
                                          <p:val>
                                            <p:strVal val="1+#ppt_h/2"/>
                                          </p:val>
                                        </p:tav>
                                        <p:tav tm="100000">
                                          <p:val>
                                            <p:strVal val="#ppt_y"/>
                                          </p:val>
                                        </p:tav>
                                      </p:tavLst>
                                    </p:anim>
                                  </p:childTnLst>
                                </p:cTn>
                              </p:par>
                              <p:par>
                                <p:cTn id="117" presetID="2" presetClass="entr" presetSubtype="4" fill="hold" nodeType="withEffect">
                                  <p:stCondLst>
                                    <p:cond delay="0"/>
                                  </p:stCondLst>
                                  <p:childTnLst>
                                    <p:set>
                                      <p:cBhvr>
                                        <p:cTn id="118" dur="1" fill="hold">
                                          <p:stCondLst>
                                            <p:cond delay="0"/>
                                          </p:stCondLst>
                                        </p:cTn>
                                        <p:tgtEl>
                                          <p:spTgt spid="16">
                                            <p:txEl>
                                              <p:pRg st="3" end="3"/>
                                            </p:txEl>
                                          </p:spTgt>
                                        </p:tgtEl>
                                        <p:attrNameLst>
                                          <p:attrName>style.visibility</p:attrName>
                                        </p:attrNameLst>
                                      </p:cBhvr>
                                      <p:to>
                                        <p:strVal val="visible"/>
                                      </p:to>
                                    </p:set>
                                    <p:anim calcmode="lin" valueType="num">
                                      <p:cBhvr additive="base">
                                        <p:cTn id="119" dur="500" fill="hold"/>
                                        <p:tgtEl>
                                          <p:spTgt spid="16">
                                            <p:txEl>
                                              <p:pRg st="3" end="3"/>
                                            </p:txEl>
                                          </p:spTgt>
                                        </p:tgtEl>
                                        <p:attrNameLst>
                                          <p:attrName>ppt_x</p:attrName>
                                        </p:attrNameLst>
                                      </p:cBhvr>
                                      <p:tavLst>
                                        <p:tav tm="0">
                                          <p:val>
                                            <p:strVal val="#ppt_x"/>
                                          </p:val>
                                        </p:tav>
                                        <p:tav tm="100000">
                                          <p:val>
                                            <p:strVal val="#ppt_x"/>
                                          </p:val>
                                        </p:tav>
                                      </p:tavLst>
                                    </p:anim>
                                    <p:anim calcmode="lin" valueType="num">
                                      <p:cBhvr additive="base">
                                        <p:cTn id="120" dur="500" fill="hold"/>
                                        <p:tgtEl>
                                          <p:spTgt spid="1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nodeType="clickEffect">
                                  <p:stCondLst>
                                    <p:cond delay="0"/>
                                  </p:stCondLst>
                                  <p:childTnLst>
                                    <p:set>
                                      <p:cBhvr>
                                        <p:cTn id="124" dur="1" fill="hold">
                                          <p:stCondLst>
                                            <p:cond delay="0"/>
                                          </p:stCondLst>
                                        </p:cTn>
                                        <p:tgtEl>
                                          <p:spTgt spid="16">
                                            <p:txEl>
                                              <p:pRg st="4" end="4"/>
                                            </p:txEl>
                                          </p:spTgt>
                                        </p:tgtEl>
                                        <p:attrNameLst>
                                          <p:attrName>style.visibility</p:attrName>
                                        </p:attrNameLst>
                                      </p:cBhvr>
                                      <p:to>
                                        <p:strVal val="visible"/>
                                      </p:to>
                                    </p:set>
                                    <p:anim calcmode="lin" valueType="num">
                                      <p:cBhvr additive="base">
                                        <p:cTn id="125" dur="500" fill="hold"/>
                                        <p:tgtEl>
                                          <p:spTgt spid="16">
                                            <p:txEl>
                                              <p:pRg st="4" end="4"/>
                                            </p:txEl>
                                          </p:spTgt>
                                        </p:tgtEl>
                                        <p:attrNameLst>
                                          <p:attrName>ppt_x</p:attrName>
                                        </p:attrNameLst>
                                      </p:cBhvr>
                                      <p:tavLst>
                                        <p:tav tm="0">
                                          <p:val>
                                            <p:strVal val="#ppt_x"/>
                                          </p:val>
                                        </p:tav>
                                        <p:tav tm="100000">
                                          <p:val>
                                            <p:strVal val="#ppt_x"/>
                                          </p:val>
                                        </p:tav>
                                      </p:tavLst>
                                    </p:anim>
                                    <p:anim calcmode="lin" valueType="num">
                                      <p:cBhvr additive="base">
                                        <p:cTn id="126" dur="500" fill="hold"/>
                                        <p:tgtEl>
                                          <p:spTgt spid="16">
                                            <p:txEl>
                                              <p:pRg st="4" end="4"/>
                                            </p:txEl>
                                          </p:spTgt>
                                        </p:tgtEl>
                                        <p:attrNameLst>
                                          <p:attrName>ppt_y</p:attrName>
                                        </p:attrNameLst>
                                      </p:cBhvr>
                                      <p:tavLst>
                                        <p:tav tm="0">
                                          <p:val>
                                            <p:strVal val="1+#ppt_h/2"/>
                                          </p:val>
                                        </p:tav>
                                        <p:tav tm="100000">
                                          <p:val>
                                            <p:strVal val="#ppt_y"/>
                                          </p:val>
                                        </p:tav>
                                      </p:tavLst>
                                    </p:anim>
                                  </p:childTnLst>
                                </p:cTn>
                              </p:par>
                              <p:par>
                                <p:cTn id="127" presetID="2" presetClass="entr" presetSubtype="4" fill="hold" nodeType="withEffect">
                                  <p:stCondLst>
                                    <p:cond delay="0"/>
                                  </p:stCondLst>
                                  <p:childTnLst>
                                    <p:set>
                                      <p:cBhvr>
                                        <p:cTn id="128" dur="1" fill="hold">
                                          <p:stCondLst>
                                            <p:cond delay="0"/>
                                          </p:stCondLst>
                                        </p:cTn>
                                        <p:tgtEl>
                                          <p:spTgt spid="16">
                                            <p:txEl>
                                              <p:pRg st="5" end="5"/>
                                            </p:txEl>
                                          </p:spTgt>
                                        </p:tgtEl>
                                        <p:attrNameLst>
                                          <p:attrName>style.visibility</p:attrName>
                                        </p:attrNameLst>
                                      </p:cBhvr>
                                      <p:to>
                                        <p:strVal val="visible"/>
                                      </p:to>
                                    </p:set>
                                    <p:anim calcmode="lin" valueType="num">
                                      <p:cBhvr additive="base">
                                        <p:cTn id="129" dur="500" fill="hold"/>
                                        <p:tgtEl>
                                          <p:spTgt spid="16">
                                            <p:txEl>
                                              <p:pRg st="5" end="5"/>
                                            </p:txEl>
                                          </p:spTgt>
                                        </p:tgtEl>
                                        <p:attrNameLst>
                                          <p:attrName>ppt_x</p:attrName>
                                        </p:attrNameLst>
                                      </p:cBhvr>
                                      <p:tavLst>
                                        <p:tav tm="0">
                                          <p:val>
                                            <p:strVal val="#ppt_x"/>
                                          </p:val>
                                        </p:tav>
                                        <p:tav tm="100000">
                                          <p:val>
                                            <p:strVal val="#ppt_x"/>
                                          </p:val>
                                        </p:tav>
                                      </p:tavLst>
                                    </p:anim>
                                    <p:anim calcmode="lin" valueType="num">
                                      <p:cBhvr additive="base">
                                        <p:cTn id="130" dur="500" fill="hold"/>
                                        <p:tgtEl>
                                          <p:spTgt spid="16">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2" presetClass="entr" presetSubtype="4" fill="hold" nodeType="clickEffect">
                                  <p:stCondLst>
                                    <p:cond delay="0"/>
                                  </p:stCondLst>
                                  <p:childTnLst>
                                    <p:set>
                                      <p:cBhvr>
                                        <p:cTn id="134" dur="1" fill="hold">
                                          <p:stCondLst>
                                            <p:cond delay="0"/>
                                          </p:stCondLst>
                                        </p:cTn>
                                        <p:tgtEl>
                                          <p:spTgt spid="16">
                                            <p:txEl>
                                              <p:pRg st="6" end="6"/>
                                            </p:txEl>
                                          </p:spTgt>
                                        </p:tgtEl>
                                        <p:attrNameLst>
                                          <p:attrName>style.visibility</p:attrName>
                                        </p:attrNameLst>
                                      </p:cBhvr>
                                      <p:to>
                                        <p:strVal val="visible"/>
                                      </p:to>
                                    </p:set>
                                    <p:anim calcmode="lin" valueType="num">
                                      <p:cBhvr additive="base">
                                        <p:cTn id="135" dur="500" fill="hold"/>
                                        <p:tgtEl>
                                          <p:spTgt spid="16">
                                            <p:txEl>
                                              <p:pRg st="6" end="6"/>
                                            </p:txEl>
                                          </p:spTgt>
                                        </p:tgtEl>
                                        <p:attrNameLst>
                                          <p:attrName>ppt_x</p:attrName>
                                        </p:attrNameLst>
                                      </p:cBhvr>
                                      <p:tavLst>
                                        <p:tav tm="0">
                                          <p:val>
                                            <p:strVal val="#ppt_x"/>
                                          </p:val>
                                        </p:tav>
                                        <p:tav tm="100000">
                                          <p:val>
                                            <p:strVal val="#ppt_x"/>
                                          </p:val>
                                        </p:tav>
                                      </p:tavLst>
                                    </p:anim>
                                    <p:anim calcmode="lin" valueType="num">
                                      <p:cBhvr additive="base">
                                        <p:cTn id="136" dur="500" fill="hold"/>
                                        <p:tgtEl>
                                          <p:spTgt spid="16">
                                            <p:txEl>
                                              <p:pRg st="6" end="6"/>
                                            </p:txEl>
                                          </p:spTgt>
                                        </p:tgtEl>
                                        <p:attrNameLst>
                                          <p:attrName>ppt_y</p:attrName>
                                        </p:attrNameLst>
                                      </p:cBhvr>
                                      <p:tavLst>
                                        <p:tav tm="0">
                                          <p:val>
                                            <p:strVal val="1+#ppt_h/2"/>
                                          </p:val>
                                        </p:tav>
                                        <p:tav tm="100000">
                                          <p:val>
                                            <p:strVal val="#ppt_y"/>
                                          </p:val>
                                        </p:tav>
                                      </p:tavLst>
                                    </p:anim>
                                  </p:childTnLst>
                                </p:cTn>
                              </p:par>
                              <p:par>
                                <p:cTn id="137" presetID="2" presetClass="entr" presetSubtype="4" fill="hold" nodeType="withEffect">
                                  <p:stCondLst>
                                    <p:cond delay="0"/>
                                  </p:stCondLst>
                                  <p:childTnLst>
                                    <p:set>
                                      <p:cBhvr>
                                        <p:cTn id="138" dur="1" fill="hold">
                                          <p:stCondLst>
                                            <p:cond delay="0"/>
                                          </p:stCondLst>
                                        </p:cTn>
                                        <p:tgtEl>
                                          <p:spTgt spid="16">
                                            <p:txEl>
                                              <p:pRg st="7" end="7"/>
                                            </p:txEl>
                                          </p:spTgt>
                                        </p:tgtEl>
                                        <p:attrNameLst>
                                          <p:attrName>style.visibility</p:attrName>
                                        </p:attrNameLst>
                                      </p:cBhvr>
                                      <p:to>
                                        <p:strVal val="visible"/>
                                      </p:to>
                                    </p:set>
                                    <p:anim calcmode="lin" valueType="num">
                                      <p:cBhvr additive="base">
                                        <p:cTn id="139" dur="500" fill="hold"/>
                                        <p:tgtEl>
                                          <p:spTgt spid="16">
                                            <p:txEl>
                                              <p:pRg st="7" end="7"/>
                                            </p:txEl>
                                          </p:spTgt>
                                        </p:tgtEl>
                                        <p:attrNameLst>
                                          <p:attrName>ppt_x</p:attrName>
                                        </p:attrNameLst>
                                      </p:cBhvr>
                                      <p:tavLst>
                                        <p:tav tm="0">
                                          <p:val>
                                            <p:strVal val="#ppt_x"/>
                                          </p:val>
                                        </p:tav>
                                        <p:tav tm="100000">
                                          <p:val>
                                            <p:strVal val="#ppt_x"/>
                                          </p:val>
                                        </p:tav>
                                      </p:tavLst>
                                    </p:anim>
                                    <p:anim calcmode="lin" valueType="num">
                                      <p:cBhvr additive="base">
                                        <p:cTn id="140" dur="500" fill="hold"/>
                                        <p:tgtEl>
                                          <p:spTgt spid="16">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2" presetClass="entr" presetSubtype="4" fill="hold" nodeType="clickEffect">
                                  <p:stCondLst>
                                    <p:cond delay="0"/>
                                  </p:stCondLst>
                                  <p:childTnLst>
                                    <p:set>
                                      <p:cBhvr>
                                        <p:cTn id="144" dur="1" fill="hold">
                                          <p:stCondLst>
                                            <p:cond delay="0"/>
                                          </p:stCondLst>
                                        </p:cTn>
                                        <p:tgtEl>
                                          <p:spTgt spid="16">
                                            <p:txEl>
                                              <p:pRg st="8" end="8"/>
                                            </p:txEl>
                                          </p:spTgt>
                                        </p:tgtEl>
                                        <p:attrNameLst>
                                          <p:attrName>style.visibility</p:attrName>
                                        </p:attrNameLst>
                                      </p:cBhvr>
                                      <p:to>
                                        <p:strVal val="visible"/>
                                      </p:to>
                                    </p:set>
                                    <p:anim calcmode="lin" valueType="num">
                                      <p:cBhvr additive="base">
                                        <p:cTn id="145" dur="500" fill="hold"/>
                                        <p:tgtEl>
                                          <p:spTgt spid="16">
                                            <p:txEl>
                                              <p:pRg st="8" end="8"/>
                                            </p:txEl>
                                          </p:spTgt>
                                        </p:tgtEl>
                                        <p:attrNameLst>
                                          <p:attrName>ppt_x</p:attrName>
                                        </p:attrNameLst>
                                      </p:cBhvr>
                                      <p:tavLst>
                                        <p:tav tm="0">
                                          <p:val>
                                            <p:strVal val="#ppt_x"/>
                                          </p:val>
                                        </p:tav>
                                        <p:tav tm="100000">
                                          <p:val>
                                            <p:strVal val="#ppt_x"/>
                                          </p:val>
                                        </p:tav>
                                      </p:tavLst>
                                    </p:anim>
                                    <p:anim calcmode="lin" valueType="num">
                                      <p:cBhvr additive="base">
                                        <p:cTn id="146" dur="500" fill="hold"/>
                                        <p:tgtEl>
                                          <p:spTgt spid="16">
                                            <p:txEl>
                                              <p:pRg st="8" end="8"/>
                                            </p:txEl>
                                          </p:spTgt>
                                        </p:tgtEl>
                                        <p:attrNameLst>
                                          <p:attrName>ppt_y</p:attrName>
                                        </p:attrNameLst>
                                      </p:cBhvr>
                                      <p:tavLst>
                                        <p:tav tm="0">
                                          <p:val>
                                            <p:strVal val="1+#ppt_h/2"/>
                                          </p:val>
                                        </p:tav>
                                        <p:tav tm="100000">
                                          <p:val>
                                            <p:strVal val="#ppt_y"/>
                                          </p:val>
                                        </p:tav>
                                      </p:tavLst>
                                    </p:anim>
                                  </p:childTnLst>
                                </p:cTn>
                              </p:par>
                              <p:par>
                                <p:cTn id="147" presetID="2" presetClass="entr" presetSubtype="4" fill="hold" nodeType="withEffect">
                                  <p:stCondLst>
                                    <p:cond delay="0"/>
                                  </p:stCondLst>
                                  <p:childTnLst>
                                    <p:set>
                                      <p:cBhvr>
                                        <p:cTn id="148" dur="1" fill="hold">
                                          <p:stCondLst>
                                            <p:cond delay="0"/>
                                          </p:stCondLst>
                                        </p:cTn>
                                        <p:tgtEl>
                                          <p:spTgt spid="16">
                                            <p:txEl>
                                              <p:pRg st="9" end="9"/>
                                            </p:txEl>
                                          </p:spTgt>
                                        </p:tgtEl>
                                        <p:attrNameLst>
                                          <p:attrName>style.visibility</p:attrName>
                                        </p:attrNameLst>
                                      </p:cBhvr>
                                      <p:to>
                                        <p:strVal val="visible"/>
                                      </p:to>
                                    </p:set>
                                    <p:anim calcmode="lin" valueType="num">
                                      <p:cBhvr additive="base">
                                        <p:cTn id="149" dur="500" fill="hold"/>
                                        <p:tgtEl>
                                          <p:spTgt spid="16">
                                            <p:txEl>
                                              <p:pRg st="9" end="9"/>
                                            </p:txEl>
                                          </p:spTgt>
                                        </p:tgtEl>
                                        <p:attrNameLst>
                                          <p:attrName>ppt_x</p:attrName>
                                        </p:attrNameLst>
                                      </p:cBhvr>
                                      <p:tavLst>
                                        <p:tav tm="0">
                                          <p:val>
                                            <p:strVal val="#ppt_x"/>
                                          </p:val>
                                        </p:tav>
                                        <p:tav tm="100000">
                                          <p:val>
                                            <p:strVal val="#ppt_x"/>
                                          </p:val>
                                        </p:tav>
                                      </p:tavLst>
                                    </p:anim>
                                    <p:anim calcmode="lin" valueType="num">
                                      <p:cBhvr additive="base">
                                        <p:cTn id="150" dur="500" fill="hold"/>
                                        <p:tgtEl>
                                          <p:spTgt spid="16">
                                            <p:txEl>
                                              <p:pRg st="9" end="9"/>
                                            </p:txEl>
                                          </p:spTgt>
                                        </p:tgtEl>
                                        <p:attrNameLst>
                                          <p:attrName>ppt_y</p:attrName>
                                        </p:attrNameLst>
                                      </p:cBhvr>
                                      <p:tavLst>
                                        <p:tav tm="0">
                                          <p:val>
                                            <p:strVal val="1+#ppt_h/2"/>
                                          </p:val>
                                        </p:tav>
                                        <p:tav tm="100000">
                                          <p:val>
                                            <p:strVal val="#ppt_y"/>
                                          </p:val>
                                        </p:tav>
                                      </p:tavLst>
                                    </p:anim>
                                  </p:childTnLst>
                                </p:cTn>
                              </p:par>
                              <p:par>
                                <p:cTn id="151" presetID="2" presetClass="entr" presetSubtype="4" fill="hold" nodeType="withEffect">
                                  <p:stCondLst>
                                    <p:cond delay="0"/>
                                  </p:stCondLst>
                                  <p:childTnLst>
                                    <p:set>
                                      <p:cBhvr>
                                        <p:cTn id="152" dur="1" fill="hold">
                                          <p:stCondLst>
                                            <p:cond delay="0"/>
                                          </p:stCondLst>
                                        </p:cTn>
                                        <p:tgtEl>
                                          <p:spTgt spid="16">
                                            <p:txEl>
                                              <p:pRg st="14" end="14"/>
                                            </p:txEl>
                                          </p:spTgt>
                                        </p:tgtEl>
                                        <p:attrNameLst>
                                          <p:attrName>style.visibility</p:attrName>
                                        </p:attrNameLst>
                                      </p:cBhvr>
                                      <p:to>
                                        <p:strVal val="visible"/>
                                      </p:to>
                                    </p:set>
                                    <p:anim calcmode="lin" valueType="num">
                                      <p:cBhvr additive="base">
                                        <p:cTn id="153" dur="500" fill="hold"/>
                                        <p:tgtEl>
                                          <p:spTgt spid="16">
                                            <p:txEl>
                                              <p:pRg st="14" end="14"/>
                                            </p:txEl>
                                          </p:spTgt>
                                        </p:tgtEl>
                                        <p:attrNameLst>
                                          <p:attrName>ppt_x</p:attrName>
                                        </p:attrNameLst>
                                      </p:cBhvr>
                                      <p:tavLst>
                                        <p:tav tm="0">
                                          <p:val>
                                            <p:strVal val="#ppt_x"/>
                                          </p:val>
                                        </p:tav>
                                        <p:tav tm="100000">
                                          <p:val>
                                            <p:strVal val="#ppt_x"/>
                                          </p:val>
                                        </p:tav>
                                      </p:tavLst>
                                    </p:anim>
                                    <p:anim calcmode="lin" valueType="num">
                                      <p:cBhvr additive="base">
                                        <p:cTn id="154" dur="500" fill="hold"/>
                                        <p:tgtEl>
                                          <p:spTgt spid="16">
                                            <p:txEl>
                                              <p:pRg st="14" end="14"/>
                                            </p:txEl>
                                          </p:spTgt>
                                        </p:tgtEl>
                                        <p:attrNameLst>
                                          <p:attrName>ppt_y</p:attrName>
                                        </p:attrNameLst>
                                      </p:cBhvr>
                                      <p:tavLst>
                                        <p:tav tm="0">
                                          <p:val>
                                            <p:strVal val="1+#ppt_h/2"/>
                                          </p:val>
                                        </p:tav>
                                        <p:tav tm="100000">
                                          <p:val>
                                            <p:strVal val="#ppt_y"/>
                                          </p:val>
                                        </p:tav>
                                      </p:tavLst>
                                    </p:anim>
                                  </p:childTnLst>
                                </p:cTn>
                              </p:par>
                            </p:childTnLst>
                          </p:cTn>
                        </p:par>
                      </p:childTnLst>
                    </p:cTn>
                  </p:par>
                  <p:par>
                    <p:cTn id="155" fill="hold">
                      <p:stCondLst>
                        <p:cond delay="indefinite"/>
                      </p:stCondLst>
                      <p:childTnLst>
                        <p:par>
                          <p:cTn id="156" fill="hold">
                            <p:stCondLst>
                              <p:cond delay="0"/>
                            </p:stCondLst>
                            <p:childTnLst>
                              <p:par>
                                <p:cTn id="157" presetID="2" presetClass="entr" presetSubtype="4" fill="hold" nodeType="clickEffect">
                                  <p:stCondLst>
                                    <p:cond delay="0"/>
                                  </p:stCondLst>
                                  <p:childTnLst>
                                    <p:set>
                                      <p:cBhvr>
                                        <p:cTn id="158" dur="1" fill="hold">
                                          <p:stCondLst>
                                            <p:cond delay="0"/>
                                          </p:stCondLst>
                                        </p:cTn>
                                        <p:tgtEl>
                                          <p:spTgt spid="16">
                                            <p:txEl>
                                              <p:pRg st="10" end="10"/>
                                            </p:txEl>
                                          </p:spTgt>
                                        </p:tgtEl>
                                        <p:attrNameLst>
                                          <p:attrName>style.visibility</p:attrName>
                                        </p:attrNameLst>
                                      </p:cBhvr>
                                      <p:to>
                                        <p:strVal val="visible"/>
                                      </p:to>
                                    </p:set>
                                    <p:anim calcmode="lin" valueType="num">
                                      <p:cBhvr additive="base">
                                        <p:cTn id="159" dur="500" fill="hold"/>
                                        <p:tgtEl>
                                          <p:spTgt spid="16">
                                            <p:txEl>
                                              <p:pRg st="10" end="10"/>
                                            </p:txEl>
                                          </p:spTgt>
                                        </p:tgtEl>
                                        <p:attrNameLst>
                                          <p:attrName>ppt_x</p:attrName>
                                        </p:attrNameLst>
                                      </p:cBhvr>
                                      <p:tavLst>
                                        <p:tav tm="0">
                                          <p:val>
                                            <p:strVal val="#ppt_x"/>
                                          </p:val>
                                        </p:tav>
                                        <p:tav tm="100000">
                                          <p:val>
                                            <p:strVal val="#ppt_x"/>
                                          </p:val>
                                        </p:tav>
                                      </p:tavLst>
                                    </p:anim>
                                    <p:anim calcmode="lin" valueType="num">
                                      <p:cBhvr additive="base">
                                        <p:cTn id="160" dur="500" fill="hold"/>
                                        <p:tgtEl>
                                          <p:spTgt spid="16">
                                            <p:txEl>
                                              <p:pRg st="10" end="10"/>
                                            </p:txEl>
                                          </p:spTgt>
                                        </p:tgtEl>
                                        <p:attrNameLst>
                                          <p:attrName>ppt_y</p:attrName>
                                        </p:attrNameLst>
                                      </p:cBhvr>
                                      <p:tavLst>
                                        <p:tav tm="0">
                                          <p:val>
                                            <p:strVal val="1+#ppt_h/2"/>
                                          </p:val>
                                        </p:tav>
                                        <p:tav tm="100000">
                                          <p:val>
                                            <p:strVal val="#ppt_y"/>
                                          </p:val>
                                        </p:tav>
                                      </p:tavLst>
                                    </p:anim>
                                  </p:childTnLst>
                                </p:cTn>
                              </p:par>
                              <p:par>
                                <p:cTn id="161" presetID="2" presetClass="entr" presetSubtype="4" fill="hold" nodeType="withEffect">
                                  <p:stCondLst>
                                    <p:cond delay="0"/>
                                  </p:stCondLst>
                                  <p:childTnLst>
                                    <p:set>
                                      <p:cBhvr>
                                        <p:cTn id="162" dur="1" fill="hold">
                                          <p:stCondLst>
                                            <p:cond delay="0"/>
                                          </p:stCondLst>
                                        </p:cTn>
                                        <p:tgtEl>
                                          <p:spTgt spid="16">
                                            <p:txEl>
                                              <p:pRg st="11" end="11"/>
                                            </p:txEl>
                                          </p:spTgt>
                                        </p:tgtEl>
                                        <p:attrNameLst>
                                          <p:attrName>style.visibility</p:attrName>
                                        </p:attrNameLst>
                                      </p:cBhvr>
                                      <p:to>
                                        <p:strVal val="visible"/>
                                      </p:to>
                                    </p:set>
                                    <p:anim calcmode="lin" valueType="num">
                                      <p:cBhvr additive="base">
                                        <p:cTn id="163" dur="500" fill="hold"/>
                                        <p:tgtEl>
                                          <p:spTgt spid="16">
                                            <p:txEl>
                                              <p:pRg st="11" end="11"/>
                                            </p:txEl>
                                          </p:spTgt>
                                        </p:tgtEl>
                                        <p:attrNameLst>
                                          <p:attrName>ppt_x</p:attrName>
                                        </p:attrNameLst>
                                      </p:cBhvr>
                                      <p:tavLst>
                                        <p:tav tm="0">
                                          <p:val>
                                            <p:strVal val="#ppt_x"/>
                                          </p:val>
                                        </p:tav>
                                        <p:tav tm="100000">
                                          <p:val>
                                            <p:strVal val="#ppt_x"/>
                                          </p:val>
                                        </p:tav>
                                      </p:tavLst>
                                    </p:anim>
                                    <p:anim calcmode="lin" valueType="num">
                                      <p:cBhvr additive="base">
                                        <p:cTn id="164" dur="500" fill="hold"/>
                                        <p:tgtEl>
                                          <p:spTgt spid="16">
                                            <p:txEl>
                                              <p:pRg st="11" end="11"/>
                                            </p:txEl>
                                          </p:spTgt>
                                        </p:tgtEl>
                                        <p:attrNameLst>
                                          <p:attrName>ppt_y</p:attrName>
                                        </p:attrNameLst>
                                      </p:cBhvr>
                                      <p:tavLst>
                                        <p:tav tm="0">
                                          <p:val>
                                            <p:strVal val="1+#ppt_h/2"/>
                                          </p:val>
                                        </p:tav>
                                        <p:tav tm="100000">
                                          <p:val>
                                            <p:strVal val="#ppt_y"/>
                                          </p:val>
                                        </p:tav>
                                      </p:tavLst>
                                    </p:anim>
                                  </p:childTnLst>
                                </p:cTn>
                              </p:par>
                              <p:par>
                                <p:cTn id="165" presetID="2" presetClass="entr" presetSubtype="4" fill="hold" nodeType="withEffect">
                                  <p:stCondLst>
                                    <p:cond delay="0"/>
                                  </p:stCondLst>
                                  <p:childTnLst>
                                    <p:set>
                                      <p:cBhvr>
                                        <p:cTn id="166" dur="1" fill="hold">
                                          <p:stCondLst>
                                            <p:cond delay="0"/>
                                          </p:stCondLst>
                                        </p:cTn>
                                        <p:tgtEl>
                                          <p:spTgt spid="16">
                                            <p:txEl>
                                              <p:pRg st="12" end="12"/>
                                            </p:txEl>
                                          </p:spTgt>
                                        </p:tgtEl>
                                        <p:attrNameLst>
                                          <p:attrName>style.visibility</p:attrName>
                                        </p:attrNameLst>
                                      </p:cBhvr>
                                      <p:to>
                                        <p:strVal val="visible"/>
                                      </p:to>
                                    </p:set>
                                    <p:anim calcmode="lin" valueType="num">
                                      <p:cBhvr additive="base">
                                        <p:cTn id="167" dur="500" fill="hold"/>
                                        <p:tgtEl>
                                          <p:spTgt spid="16">
                                            <p:txEl>
                                              <p:pRg st="12" end="12"/>
                                            </p:txEl>
                                          </p:spTgt>
                                        </p:tgtEl>
                                        <p:attrNameLst>
                                          <p:attrName>ppt_x</p:attrName>
                                        </p:attrNameLst>
                                      </p:cBhvr>
                                      <p:tavLst>
                                        <p:tav tm="0">
                                          <p:val>
                                            <p:strVal val="#ppt_x"/>
                                          </p:val>
                                        </p:tav>
                                        <p:tav tm="100000">
                                          <p:val>
                                            <p:strVal val="#ppt_x"/>
                                          </p:val>
                                        </p:tav>
                                      </p:tavLst>
                                    </p:anim>
                                    <p:anim calcmode="lin" valueType="num">
                                      <p:cBhvr additive="base">
                                        <p:cTn id="168" dur="500" fill="hold"/>
                                        <p:tgtEl>
                                          <p:spTgt spid="16">
                                            <p:txEl>
                                              <p:pRg st="12" end="12"/>
                                            </p:txEl>
                                          </p:spTgt>
                                        </p:tgtEl>
                                        <p:attrNameLst>
                                          <p:attrName>ppt_y</p:attrName>
                                        </p:attrNameLst>
                                      </p:cBhvr>
                                      <p:tavLst>
                                        <p:tav tm="0">
                                          <p:val>
                                            <p:strVal val="1+#ppt_h/2"/>
                                          </p:val>
                                        </p:tav>
                                        <p:tav tm="100000">
                                          <p:val>
                                            <p:strVal val="#ppt_y"/>
                                          </p:val>
                                        </p:tav>
                                      </p:tavLst>
                                    </p:anim>
                                  </p:childTnLst>
                                </p:cTn>
                              </p:par>
                              <p:par>
                                <p:cTn id="169" presetID="2" presetClass="entr" presetSubtype="4" fill="hold" nodeType="withEffect">
                                  <p:stCondLst>
                                    <p:cond delay="0"/>
                                  </p:stCondLst>
                                  <p:childTnLst>
                                    <p:set>
                                      <p:cBhvr>
                                        <p:cTn id="170" dur="1" fill="hold">
                                          <p:stCondLst>
                                            <p:cond delay="0"/>
                                          </p:stCondLst>
                                        </p:cTn>
                                        <p:tgtEl>
                                          <p:spTgt spid="16">
                                            <p:txEl>
                                              <p:pRg st="13" end="13"/>
                                            </p:txEl>
                                          </p:spTgt>
                                        </p:tgtEl>
                                        <p:attrNameLst>
                                          <p:attrName>style.visibility</p:attrName>
                                        </p:attrNameLst>
                                      </p:cBhvr>
                                      <p:to>
                                        <p:strVal val="visible"/>
                                      </p:to>
                                    </p:set>
                                    <p:anim calcmode="lin" valueType="num">
                                      <p:cBhvr additive="base">
                                        <p:cTn id="171" dur="500" fill="hold"/>
                                        <p:tgtEl>
                                          <p:spTgt spid="16">
                                            <p:txEl>
                                              <p:pRg st="13" end="13"/>
                                            </p:txEl>
                                          </p:spTgt>
                                        </p:tgtEl>
                                        <p:attrNameLst>
                                          <p:attrName>ppt_x</p:attrName>
                                        </p:attrNameLst>
                                      </p:cBhvr>
                                      <p:tavLst>
                                        <p:tav tm="0">
                                          <p:val>
                                            <p:strVal val="#ppt_x"/>
                                          </p:val>
                                        </p:tav>
                                        <p:tav tm="100000">
                                          <p:val>
                                            <p:strVal val="#ppt_x"/>
                                          </p:val>
                                        </p:tav>
                                      </p:tavLst>
                                    </p:anim>
                                    <p:anim calcmode="lin" valueType="num">
                                      <p:cBhvr additive="base">
                                        <p:cTn id="172" dur="500" fill="hold"/>
                                        <p:tgtEl>
                                          <p:spTgt spid="16">
                                            <p:txEl>
                                              <p:pRg st="13" end="1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710652" y="165908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470974" y="1477045"/>
            <a:ext cx="5396426"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78771" y="1780882"/>
            <a:ext cx="411242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ỘNG CƠ BƯỚC</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934854" y="1750117"/>
            <a:ext cx="39959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uLnTx/>
                <a:uFillTx/>
                <a:latin typeface="Times New Roman" panose="02020603050405020304" pitchFamily="18" charset="0"/>
                <a:ea typeface="+mn-ea"/>
                <a:cs typeface="Times New Roman" panose="02020603050405020304" pitchFamily="18" charset="0"/>
              </a:rPr>
              <a:t>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ounded Rectangle 38"/>
          <p:cNvSpPr/>
          <p:nvPr/>
        </p:nvSpPr>
        <p:spPr>
          <a:xfrm>
            <a:off x="6406626" y="1672453"/>
            <a:ext cx="3862765" cy="820743"/>
          </a:xfrm>
          <a:prstGeom prst="roundRect">
            <a:avLst/>
          </a:prstGeom>
          <a:solidFill>
            <a:schemeClr val="accent2">
              <a:lumMod val="60000"/>
              <a:lumOff val="4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7110034" y="1760256"/>
            <a:ext cx="252858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Giới thiệu</a:t>
            </a:r>
          </a:p>
        </p:txBody>
      </p:sp>
      <p:sp>
        <p:nvSpPr>
          <p:cNvPr id="25" name="Bevel 2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Bevel 25"/>
          <p:cNvSpPr/>
          <p:nvPr/>
        </p:nvSpPr>
        <p:spPr>
          <a:xfrm>
            <a:off x="9525000" y="137231"/>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10020301" y="261592"/>
            <a:ext cx="7399456"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ĐIỀU KHIỂN ĐỘNG CƠ BƯỚC</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8" name="Rectangle 27"/>
          <p:cNvSpPr/>
          <p:nvPr/>
        </p:nvSpPr>
        <p:spPr>
          <a:xfrm>
            <a:off x="10020301" y="254078"/>
            <a:ext cx="75438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ĐIỀU KHIỂN ĐỘNG CƠ BƯỚC</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9" name="Rectangle 28"/>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1334450" y="223046"/>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MOTOR -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pic>
        <p:nvPicPr>
          <p:cNvPr id="6154" name="Picture 10" descr="üretmek Çağlayan El yazısı stepper motor gif - metlib2016qatar.org"/>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0" y="3821367"/>
            <a:ext cx="4050538" cy="4028526"/>
          </a:xfrm>
          <a:prstGeom prst="rect">
            <a:avLst/>
          </a:prstGeom>
          <a:noFill/>
          <a:extLst>
            <a:ext uri="{909E8E84-426E-40DD-AFC4-6F175D3DCCD1}">
              <a14:hiddenFill xmlns:a14="http://schemas.microsoft.com/office/drawing/2010/main">
                <a:solidFill>
                  <a:srgbClr val="FFFFFF"/>
                </a:solidFill>
              </a14:hiddenFill>
            </a:ext>
          </a:extLst>
        </p:spPr>
      </p:pic>
      <p:pic>
        <p:nvPicPr>
          <p:cNvPr id="6156" name="Picture 12" descr="Arduino and Motor Control : Part 3 (Stepper Motor) - Arduino, Raspberry Pi,  NodeMCU, IoT, Nvidia, Lora, AI, Machine Learning, Teensy, Lidar : Inspired  by LnwShop.com"/>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3903296"/>
            <a:ext cx="3581400" cy="3830976"/>
          </a:xfrm>
          <a:prstGeom prst="rect">
            <a:avLst/>
          </a:prstGeom>
          <a:noFill/>
          <a:extLst>
            <a:ext uri="{909E8E84-426E-40DD-AFC4-6F175D3DCCD1}">
              <a14:hiddenFill xmlns:a14="http://schemas.microsoft.com/office/drawing/2010/main">
                <a:solidFill>
                  <a:srgbClr val="FFFFFF"/>
                </a:solidFill>
              </a14:hiddenFill>
            </a:ext>
          </a:extLst>
        </p:spPr>
      </p:pic>
      <p:pic>
        <p:nvPicPr>
          <p:cNvPr id="6158" name="Picture 14" descr="Step Motor Nedir? Step Motor Nasıl Çalışı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8991600" y="3903296"/>
            <a:ext cx="3723021" cy="3723024"/>
          </a:xfrm>
          <a:prstGeom prst="rect">
            <a:avLst/>
          </a:prstGeom>
          <a:noFill/>
          <a:extLst>
            <a:ext uri="{909E8E84-426E-40DD-AFC4-6F175D3DCCD1}">
              <a14:hiddenFill xmlns:a14="http://schemas.microsoft.com/office/drawing/2010/main">
                <a:solidFill>
                  <a:srgbClr val="FFFFFF"/>
                </a:solidFill>
              </a14:hiddenFill>
            </a:ext>
          </a:extLst>
        </p:spPr>
      </p:pic>
      <p:pic>
        <p:nvPicPr>
          <p:cNvPr id="6160" name="Picture 16" descr="آشنایی بیشتر با ساختار و عملکرد های Stepper motor (موتور پله‌ای) با روتور  مغناطیس شونده( برق _ الکترونیک) :: مطالب تخصصی و فوق تخصصی (برق _الکترونیک)  و (دکترای نانو _ میکرو الکترونیک)"/>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3563600" y="3821367"/>
            <a:ext cx="4351150" cy="37564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8576302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additive="base">
                                        <p:cTn id="7" dur="500" fill="hold"/>
                                        <p:tgtEl>
                                          <p:spTgt spid="39"/>
                                        </p:tgtEl>
                                        <p:attrNameLst>
                                          <p:attrName>ppt_x</p:attrName>
                                        </p:attrNameLst>
                                      </p:cBhvr>
                                      <p:tavLst>
                                        <p:tav tm="0">
                                          <p:val>
                                            <p:strVal val="#ppt_x"/>
                                          </p:val>
                                        </p:tav>
                                        <p:tav tm="100000">
                                          <p:val>
                                            <p:strVal val="#ppt_x"/>
                                          </p:val>
                                        </p:tav>
                                      </p:tavLst>
                                    </p:anim>
                                    <p:anim calcmode="lin" valueType="num">
                                      <p:cBhvr additive="base">
                                        <p:cTn id="8" dur="500" fill="hold"/>
                                        <p:tgtEl>
                                          <p:spTgt spid="3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0"/>
                                        </p:tgtEl>
                                        <p:attrNameLst>
                                          <p:attrName>style.visibility</p:attrName>
                                        </p:attrNameLst>
                                      </p:cBhvr>
                                      <p:to>
                                        <p:strVal val="visible"/>
                                      </p:to>
                                    </p:set>
                                    <p:anim calcmode="lin" valueType="num">
                                      <p:cBhvr additive="base">
                                        <p:cTn id="11" dur="500" fill="hold"/>
                                        <p:tgtEl>
                                          <p:spTgt spid="40"/>
                                        </p:tgtEl>
                                        <p:attrNameLst>
                                          <p:attrName>ppt_x</p:attrName>
                                        </p:attrNameLst>
                                      </p:cBhvr>
                                      <p:tavLst>
                                        <p:tav tm="0">
                                          <p:val>
                                            <p:strVal val="#ppt_x"/>
                                          </p:val>
                                        </p:tav>
                                        <p:tav tm="100000">
                                          <p:val>
                                            <p:strVal val="#ppt_x"/>
                                          </p:val>
                                        </p:tav>
                                      </p:tavLst>
                                    </p:anim>
                                    <p:anim calcmode="lin" valueType="num">
                                      <p:cBhvr additive="base">
                                        <p:cTn id="12"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40" grpId="0"/>
    </p:bldLst>
  </p:timing>
</p:sld>
</file>

<file path=ppt/slides/slide6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Bevel 2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1334450" y="223046"/>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MOTOR -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2" name="Rectangle 21"/>
          <p:cNvSpPr/>
          <p:nvPr/>
        </p:nvSpPr>
        <p:spPr>
          <a:xfrm>
            <a:off x="710652" y="165908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23" name="Rectangle 22"/>
          <p:cNvSpPr/>
          <p:nvPr/>
        </p:nvSpPr>
        <p:spPr>
          <a:xfrm>
            <a:off x="470974" y="1477045"/>
            <a:ext cx="5625026"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24" name="Rectangle 23"/>
          <p:cNvSpPr/>
          <p:nvPr/>
        </p:nvSpPr>
        <p:spPr>
          <a:xfrm>
            <a:off x="1588101" y="1760792"/>
            <a:ext cx="483930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IỀU KHIỂN PWM</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1" name="Rectangle 30"/>
          <p:cNvSpPr/>
          <p:nvPr/>
        </p:nvSpPr>
        <p:spPr>
          <a:xfrm>
            <a:off x="934854" y="1750117"/>
            <a:ext cx="39959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rgbClr val="002060"/>
                </a:solidFill>
                <a:latin typeface="Times New Roman" panose="02020603050405020304" pitchFamily="18" charset="0"/>
                <a:cs typeface="Times New Roman" panose="02020603050405020304" pitchFamily="18" charset="0"/>
              </a:rPr>
              <a:t>4</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33" name="Bevel 32"/>
          <p:cNvSpPr/>
          <p:nvPr/>
        </p:nvSpPr>
        <p:spPr>
          <a:xfrm>
            <a:off x="9525000" y="137231"/>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a:off x="10246780" y="291265"/>
            <a:ext cx="7399456"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a:t>
            </a: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TỐC ĐỘ - PWM</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5" name="Rectangle 34"/>
          <p:cNvSpPr/>
          <p:nvPr/>
        </p:nvSpPr>
        <p:spPr>
          <a:xfrm>
            <a:off x="10246780" y="280983"/>
            <a:ext cx="75438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a:t>
            </a: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TỐC ĐỘ - PWM</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6" name="Rectangle 35"/>
          <p:cNvSpPr/>
          <p:nvPr/>
        </p:nvSpPr>
        <p:spPr>
          <a:xfrm>
            <a:off x="361934" y="2680195"/>
            <a:ext cx="5734066" cy="7694414"/>
          </a:xfrm>
          <a:prstGeom prst="rect">
            <a:avLst/>
          </a:prstGeom>
        </p:spPr>
        <p:txBody>
          <a:bodyPr wrap="square">
            <a:spAutoFit/>
          </a:bodyPr>
          <a:lstStyle/>
          <a:p>
            <a:pPr algn="just"/>
            <a:r>
              <a:rPr lang="vi-VN" sz="3800" b="1">
                <a:solidFill>
                  <a:srgbClr val="FF0000"/>
                </a:solidFill>
                <a:latin typeface="Sitka Display Semibold" pitchFamily="2" charset="0"/>
              </a:rPr>
              <a:t>Ví dụ </a:t>
            </a:r>
            <a:r>
              <a:rPr lang="vi-VN" sz="3800" b="1" smtClean="0">
                <a:solidFill>
                  <a:srgbClr val="FF0000"/>
                </a:solidFill>
                <a:latin typeface="Sitka Display Semibold" pitchFamily="2" charset="0"/>
              </a:rPr>
              <a:t>2</a:t>
            </a:r>
            <a:r>
              <a:rPr lang="en-US" sz="3800" b="1" smtClean="0">
                <a:solidFill>
                  <a:srgbClr val="FF0000"/>
                </a:solidFill>
                <a:latin typeface="Sitka Display Semibold" pitchFamily="2" charset="0"/>
              </a:rPr>
              <a:t>1</a:t>
            </a:r>
            <a:r>
              <a:rPr lang="vi-VN" sz="3800" b="1" smtClean="0">
                <a:solidFill>
                  <a:srgbClr val="FF0000"/>
                </a:solidFill>
                <a:latin typeface="Sitka Display Semibold" pitchFamily="2" charset="0"/>
              </a:rPr>
              <a:t>: </a:t>
            </a:r>
            <a:r>
              <a:rPr lang="vi-VN" sz="3800" b="1">
                <a:solidFill>
                  <a:srgbClr val="000000"/>
                </a:solidFill>
                <a:latin typeface="Sitka Display Semibold" pitchFamily="2" charset="0"/>
              </a:rPr>
              <a:t>Chương trình </a:t>
            </a:r>
            <a:r>
              <a:rPr lang="vi-VN" sz="3800" b="1" smtClean="0">
                <a:solidFill>
                  <a:srgbClr val="000000"/>
                </a:solidFill>
                <a:latin typeface="Sitka Display Semibold" pitchFamily="2" charset="0"/>
              </a:rPr>
              <a:t>dùng PWM </a:t>
            </a:r>
            <a:r>
              <a:rPr lang="vi-VN" sz="3800" b="1">
                <a:solidFill>
                  <a:srgbClr val="000000"/>
                </a:solidFill>
                <a:latin typeface="Sitka Display Semibold" pitchFamily="2" charset="0"/>
              </a:rPr>
              <a:t>để điều khiển động cơ quay thuận thay đổi tốc độ bằng 2 nút điều khiển: UP, DW và nút OFF</a:t>
            </a:r>
            <a:r>
              <a:rPr lang="vi-VN" sz="3800" b="1" smtClean="0">
                <a:solidFill>
                  <a:srgbClr val="000000"/>
                </a:solidFill>
                <a:latin typeface="Sitka Display Semibold" pitchFamily="2" charset="0"/>
              </a:rPr>
              <a:t>.</a:t>
            </a:r>
            <a:endParaRPr lang="vi-VN" sz="3800" b="1">
              <a:solidFill>
                <a:srgbClr val="000000"/>
              </a:solidFill>
              <a:latin typeface="Sitka Display Semibold" pitchFamily="2" charset="0"/>
            </a:endParaRPr>
          </a:p>
          <a:p>
            <a:pPr algn="just"/>
            <a:r>
              <a:rPr lang="vi-VN" sz="3800" b="1">
                <a:solidFill>
                  <a:srgbClr val="000000"/>
                </a:solidFill>
                <a:latin typeface="Sitka Display Semibold" pitchFamily="2" charset="0"/>
              </a:rPr>
              <a:t>Khi nhấn UP thì động cơ quay thuận và tăng tốc lên, khi nhấn DW thì động cơ giảm tốc, nhấn OFF</a:t>
            </a:r>
            <a:r>
              <a:rPr lang="vi-VN" sz="3800" b="1" smtClean="0">
                <a:solidFill>
                  <a:srgbClr val="000000"/>
                </a:solidFill>
                <a:latin typeface="Sitka Display Semibold" pitchFamily="2" charset="0"/>
              </a:rPr>
              <a:t> </a:t>
            </a:r>
            <a:r>
              <a:rPr lang="vi-VN" sz="3800" b="1">
                <a:solidFill>
                  <a:srgbClr val="000000"/>
                </a:solidFill>
                <a:latin typeface="Sitka Display Semibold" pitchFamily="2" charset="0"/>
              </a:rPr>
              <a:t>thì ngừng. Số cấp điều khiển là </a:t>
            </a:r>
            <a:r>
              <a:rPr lang="en-US" sz="3800" b="1" smtClean="0">
                <a:solidFill>
                  <a:srgbClr val="000000"/>
                </a:solidFill>
                <a:latin typeface="Sitka Display Semibold" pitchFamily="2" charset="0"/>
              </a:rPr>
              <a:t>10</a:t>
            </a:r>
            <a:r>
              <a:rPr lang="vi-VN" sz="3800" b="1" smtClean="0">
                <a:solidFill>
                  <a:srgbClr val="000000"/>
                </a:solidFill>
                <a:latin typeface="Sitka Display Semibold" pitchFamily="2" charset="0"/>
              </a:rPr>
              <a:t> </a:t>
            </a:r>
            <a:r>
              <a:rPr lang="vi-VN" sz="3800" b="1">
                <a:solidFill>
                  <a:srgbClr val="000000"/>
                </a:solidFill>
                <a:latin typeface="Sitka Display Semibold" pitchFamily="2" charset="0"/>
              </a:rPr>
              <a:t>hiển thị trên 2 led 7 đoạn. </a:t>
            </a:r>
            <a:r>
              <a:rPr lang="vi-VN" sz="3800" b="1" smtClean="0">
                <a:solidFill>
                  <a:srgbClr val="000000"/>
                </a:solidFill>
                <a:latin typeface="Sitka Display Semibold" pitchFamily="2" charset="0"/>
              </a:rPr>
              <a:t>Nhấn CLR để đảo chiều quay hiện tại.</a:t>
            </a:r>
            <a:endParaRPr lang="vi-VN" sz="3800" b="1">
              <a:solidFill>
                <a:srgbClr val="000000"/>
              </a:solidFill>
              <a:latin typeface="Sitka Display Semibold" pitchFamily="2" charset="0"/>
            </a:endParaRPr>
          </a:p>
        </p:txBody>
      </p:sp>
      <p:sp>
        <p:nvSpPr>
          <p:cNvPr id="16" name="Rectangle 15"/>
          <p:cNvSpPr/>
          <p:nvPr/>
        </p:nvSpPr>
        <p:spPr>
          <a:xfrm>
            <a:off x="6573626" y="1285005"/>
            <a:ext cx="11053980" cy="9510296"/>
          </a:xfrm>
          <a:prstGeom prst="rect">
            <a:avLst/>
          </a:prstGeom>
        </p:spPr>
        <p:txBody>
          <a:bodyPr wrap="square">
            <a:spAutoFit/>
          </a:bodyPr>
          <a:lstStyle/>
          <a:p>
            <a:r>
              <a:rPr lang="en-US" sz="3400" b="1">
                <a:solidFill>
                  <a:srgbClr val="FF0000"/>
                </a:solidFill>
                <a:latin typeface="Courier New" panose="02070309020205020404" pitchFamily="49" charset="0"/>
                <a:cs typeface="Courier New" panose="02070309020205020404" pitchFamily="49" charset="0"/>
              </a:rPr>
              <a:t>#include &lt;tv_kit_vdk_pic_all.c&gt;</a:t>
            </a:r>
          </a:p>
          <a:p>
            <a:r>
              <a:rPr lang="en-US" sz="3400" b="1">
                <a:solidFill>
                  <a:srgbClr val="0070C0"/>
                </a:solidFill>
                <a:latin typeface="Courier New" panose="02070309020205020404" pitchFamily="49" charset="0"/>
                <a:cs typeface="Courier New" panose="02070309020205020404" pitchFamily="49" charset="0"/>
              </a:rPr>
              <a:t>usi16</a:t>
            </a:r>
            <a:r>
              <a:rPr lang="en-US" sz="3400" b="1">
                <a:solidFill>
                  <a:srgbClr val="000000"/>
                </a:solidFill>
                <a:latin typeface="Courier New" panose="02070309020205020404" pitchFamily="49" charset="0"/>
                <a:cs typeface="Courier New" panose="02070309020205020404" pitchFamily="49" charset="0"/>
              </a:rPr>
              <a:t> capdo=0;</a:t>
            </a:r>
          </a:p>
          <a:p>
            <a:r>
              <a:rPr lang="en-US" sz="3400" b="1">
                <a:solidFill>
                  <a:srgbClr val="0070C0"/>
                </a:solidFill>
                <a:latin typeface="Courier New" panose="02070309020205020404" pitchFamily="49" charset="0"/>
                <a:cs typeface="Courier New" panose="02070309020205020404" pitchFamily="49" charset="0"/>
              </a:rPr>
              <a:t>void</a:t>
            </a:r>
            <a:r>
              <a:rPr lang="en-US" sz="3400" b="1">
                <a:solidFill>
                  <a:srgbClr val="000000"/>
                </a:solidFill>
                <a:latin typeface="Courier New" panose="02070309020205020404" pitchFamily="49" charset="0"/>
                <a:cs typeface="Courier New" panose="02070309020205020404" pitchFamily="49" charset="0"/>
              </a:rPr>
              <a:t> giai_ma_7doan_quet()</a:t>
            </a:r>
          </a:p>
          <a:p>
            <a:r>
              <a:rPr lang="en-US" sz="3400" b="1">
                <a:solidFill>
                  <a:srgbClr val="000000"/>
                </a:solidFill>
                <a:latin typeface="Courier New" panose="02070309020205020404" pitchFamily="49" charset="0"/>
                <a:cs typeface="Courier New" panose="02070309020205020404" pitchFamily="49" charset="0"/>
              </a:rPr>
              <a:t>{</a:t>
            </a:r>
          </a:p>
          <a:p>
            <a:r>
              <a:rPr lang="en-US" sz="3400" b="1">
                <a:solidFill>
                  <a:srgbClr val="000000"/>
                </a:solidFill>
                <a:latin typeface="Courier New" panose="02070309020205020404" pitchFamily="49" charset="0"/>
                <a:cs typeface="Courier New" panose="02070309020205020404" pitchFamily="49" charset="0"/>
              </a:rPr>
              <a:t> md8l7d_gma_4so_vitri_vn(pwm_duty,0,1);</a:t>
            </a:r>
          </a:p>
          <a:p>
            <a:r>
              <a:rPr lang="en-US" sz="3400" b="1">
                <a:solidFill>
                  <a:srgbClr val="000000"/>
                </a:solidFill>
                <a:latin typeface="Courier New" panose="02070309020205020404" pitchFamily="49" charset="0"/>
                <a:cs typeface="Courier New" panose="02070309020205020404" pitchFamily="49" charset="0"/>
              </a:rPr>
              <a:t> md8l7d_gma_2so_vitri_vn(capdo,5,1);</a:t>
            </a:r>
          </a:p>
          <a:p>
            <a:r>
              <a:rPr lang="en-US" sz="3400" b="1">
                <a:solidFill>
                  <a:srgbClr val="000000"/>
                </a:solidFill>
                <a:latin typeface="Courier New" panose="02070309020205020404" pitchFamily="49" charset="0"/>
                <a:cs typeface="Courier New" panose="02070309020205020404" pitchFamily="49" charset="0"/>
              </a:rPr>
              <a:t> dl_8l7dq[4]=0xbf;</a:t>
            </a:r>
          </a:p>
          <a:p>
            <a:r>
              <a:rPr lang="en-US" sz="3400" b="1">
                <a:solidFill>
                  <a:srgbClr val="000000"/>
                </a:solidFill>
                <a:latin typeface="Courier New" panose="02070309020205020404" pitchFamily="49" charset="0"/>
                <a:cs typeface="Courier New" panose="02070309020205020404" pitchFamily="49" charset="0"/>
              </a:rPr>
              <a:t>}</a:t>
            </a:r>
          </a:p>
          <a:p>
            <a:r>
              <a:rPr lang="en-US" sz="3400" b="1">
                <a:solidFill>
                  <a:srgbClr val="0070C0"/>
                </a:solidFill>
                <a:latin typeface="Courier New" panose="02070309020205020404" pitchFamily="49" charset="0"/>
                <a:cs typeface="Courier New" panose="02070309020205020404" pitchFamily="49" charset="0"/>
              </a:rPr>
              <a:t>void</a:t>
            </a:r>
            <a:r>
              <a:rPr lang="en-US" sz="3400" b="1">
                <a:solidFill>
                  <a:srgbClr val="000000"/>
                </a:solidFill>
                <a:latin typeface="Courier New" panose="02070309020205020404" pitchFamily="49" charset="0"/>
                <a:cs typeface="Courier New" panose="02070309020205020404" pitchFamily="49" charset="0"/>
              </a:rPr>
              <a:t> phim_up()</a:t>
            </a:r>
          </a:p>
          <a:p>
            <a:r>
              <a:rPr lang="en-US" sz="3400" b="1">
                <a:solidFill>
                  <a:srgbClr val="000000"/>
                </a:solidFill>
                <a:latin typeface="Courier New" panose="02070309020205020404" pitchFamily="49" charset="0"/>
                <a:cs typeface="Courier New" panose="02070309020205020404" pitchFamily="49" charset="0"/>
              </a:rPr>
              <a:t>{</a:t>
            </a:r>
          </a:p>
          <a:p>
            <a:r>
              <a:rPr lang="en-US" sz="3400" b="1">
                <a:solidFill>
                  <a:srgbClr val="000000"/>
                </a:solidFill>
                <a:latin typeface="Courier New" panose="02070309020205020404" pitchFamily="49" charset="0"/>
                <a:cs typeface="Courier New" panose="02070309020205020404" pitchFamily="49" charset="0"/>
              </a:rPr>
              <a:t>   </a:t>
            </a:r>
            <a:r>
              <a:rPr lang="en-US" sz="3400" b="1">
                <a:solidFill>
                  <a:srgbClr val="0070C0"/>
                </a:solidFill>
                <a:latin typeface="Courier New" panose="02070309020205020404" pitchFamily="49" charset="0"/>
                <a:cs typeface="Courier New" panose="02070309020205020404" pitchFamily="49" charset="0"/>
              </a:rPr>
              <a:t>if</a:t>
            </a:r>
            <a:r>
              <a:rPr lang="en-US" sz="3400" b="1">
                <a:solidFill>
                  <a:srgbClr val="000000"/>
                </a:solidFill>
                <a:latin typeface="Courier New" panose="02070309020205020404" pitchFamily="49" charset="0"/>
                <a:cs typeface="Courier New" panose="02070309020205020404" pitchFamily="49" charset="0"/>
              </a:rPr>
              <a:t>(phim_bt0_c1(1,0)&amp;&amp;(capdo&lt;10))</a:t>
            </a:r>
          </a:p>
          <a:p>
            <a:r>
              <a:rPr lang="en-US" sz="3400" b="1">
                <a:solidFill>
                  <a:srgbClr val="000000"/>
                </a:solidFill>
                <a:latin typeface="Courier New" panose="02070309020205020404" pitchFamily="49" charset="0"/>
                <a:cs typeface="Courier New" panose="02070309020205020404" pitchFamily="49" charset="0"/>
              </a:rPr>
              <a:t>   {</a:t>
            </a:r>
          </a:p>
          <a:p>
            <a:r>
              <a:rPr lang="en-US" sz="3400" b="1">
                <a:solidFill>
                  <a:srgbClr val="000000"/>
                </a:solidFill>
                <a:latin typeface="Courier New" panose="02070309020205020404" pitchFamily="49" charset="0"/>
                <a:cs typeface="Courier New" panose="02070309020205020404" pitchFamily="49" charset="0"/>
              </a:rPr>
              <a:t>      dc_motor_ktao_ccpx();</a:t>
            </a:r>
          </a:p>
          <a:p>
            <a:r>
              <a:rPr lang="en-US" sz="3400" b="1">
                <a:solidFill>
                  <a:srgbClr val="000000"/>
                </a:solidFill>
                <a:latin typeface="Courier New" panose="02070309020205020404" pitchFamily="49" charset="0"/>
                <a:cs typeface="Courier New" panose="02070309020205020404" pitchFamily="49" charset="0"/>
              </a:rPr>
              <a:t>      capdo++;  pwm_duty=capdo*100;</a:t>
            </a:r>
          </a:p>
          <a:p>
            <a:r>
              <a:rPr lang="en-US" sz="3400" b="1">
                <a:solidFill>
                  <a:srgbClr val="000000"/>
                </a:solidFill>
                <a:latin typeface="Courier New" panose="02070309020205020404" pitchFamily="49" charset="0"/>
                <a:cs typeface="Courier New" panose="02070309020205020404" pitchFamily="49" charset="0"/>
              </a:rPr>
              <a:t>      dc_motor_set_pwmx_duty();</a:t>
            </a:r>
          </a:p>
          <a:p>
            <a:r>
              <a:rPr lang="en-US" sz="3400" b="1">
                <a:solidFill>
                  <a:srgbClr val="000000"/>
                </a:solidFill>
                <a:latin typeface="Courier New" panose="02070309020205020404" pitchFamily="49" charset="0"/>
                <a:cs typeface="Courier New" panose="02070309020205020404" pitchFamily="49" charset="0"/>
              </a:rPr>
              <a:t>      giai_ma_7doan_quet();  </a:t>
            </a:r>
          </a:p>
          <a:p>
            <a:r>
              <a:rPr lang="en-US" sz="3400" b="1">
                <a:solidFill>
                  <a:srgbClr val="000000"/>
                </a:solidFill>
                <a:latin typeface="Courier New" panose="02070309020205020404" pitchFamily="49" charset="0"/>
                <a:cs typeface="Courier New" panose="02070309020205020404" pitchFamily="49" charset="0"/>
              </a:rPr>
              <a:t>   }</a:t>
            </a:r>
          </a:p>
          <a:p>
            <a:r>
              <a:rPr lang="en-US" sz="3400" b="1">
                <a:solidFill>
                  <a:srgbClr val="000000"/>
                </a:solidFill>
                <a:latin typeface="Courier New" panose="02070309020205020404" pitchFamily="49" charset="0"/>
                <a:cs typeface="Courier New" panose="02070309020205020404" pitchFamily="49" charset="0"/>
              </a:rPr>
              <a:t>}</a:t>
            </a:r>
            <a:endParaRPr lang="en-US" sz="3400" b="1">
              <a:solidFill>
                <a:srgbClr val="FF0000"/>
              </a:solidFill>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156292509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 calcmode="lin" valueType="num">
                                      <p:cBhvr additive="base">
                                        <p:cTn id="7" dur="500" fill="hold"/>
                                        <p:tgtEl>
                                          <p:spTgt spid="1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6">
                                            <p:txEl>
                                              <p:pRg st="1" end="1"/>
                                            </p:txEl>
                                          </p:spTgt>
                                        </p:tgtEl>
                                        <p:attrNameLst>
                                          <p:attrName>style.visibility</p:attrName>
                                        </p:attrNameLst>
                                      </p:cBhvr>
                                      <p:to>
                                        <p:strVal val="visible"/>
                                      </p:to>
                                    </p:set>
                                    <p:anim calcmode="lin" valueType="num">
                                      <p:cBhvr additive="base">
                                        <p:cTn id="11" dur="500" fill="hold"/>
                                        <p:tgtEl>
                                          <p:spTgt spid="16">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6">
                                            <p:txEl>
                                              <p:pRg st="2" end="2"/>
                                            </p:txEl>
                                          </p:spTgt>
                                        </p:tgtEl>
                                        <p:attrNameLst>
                                          <p:attrName>style.visibility</p:attrName>
                                        </p:attrNameLst>
                                      </p:cBhvr>
                                      <p:to>
                                        <p:strVal val="visible"/>
                                      </p:to>
                                    </p:set>
                                    <p:animEffect transition="in" filter="fade">
                                      <p:cBhvr>
                                        <p:cTn id="17" dur="1000"/>
                                        <p:tgtEl>
                                          <p:spTgt spid="16">
                                            <p:txEl>
                                              <p:pRg st="2" end="2"/>
                                            </p:txEl>
                                          </p:spTgt>
                                        </p:tgtEl>
                                      </p:cBhvr>
                                    </p:animEffect>
                                    <p:anim calcmode="lin" valueType="num">
                                      <p:cBhvr>
                                        <p:cTn id="18" dur="1000" fill="hold"/>
                                        <p:tgtEl>
                                          <p:spTgt spid="16">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16">
                                            <p:txEl>
                                              <p:pRg st="2" end="2"/>
                                            </p:txEl>
                                          </p:spTgt>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6">
                                            <p:txEl>
                                              <p:pRg st="3" end="3"/>
                                            </p:txEl>
                                          </p:spTgt>
                                        </p:tgtEl>
                                        <p:attrNameLst>
                                          <p:attrName>style.visibility</p:attrName>
                                        </p:attrNameLst>
                                      </p:cBhvr>
                                      <p:to>
                                        <p:strVal val="visible"/>
                                      </p:to>
                                    </p:set>
                                    <p:animEffect transition="in" filter="fade">
                                      <p:cBhvr>
                                        <p:cTn id="22" dur="1000"/>
                                        <p:tgtEl>
                                          <p:spTgt spid="16">
                                            <p:txEl>
                                              <p:pRg st="3" end="3"/>
                                            </p:txEl>
                                          </p:spTgt>
                                        </p:tgtEl>
                                      </p:cBhvr>
                                    </p:animEffect>
                                    <p:anim calcmode="lin" valueType="num">
                                      <p:cBhvr>
                                        <p:cTn id="23" dur="1000" fill="hold"/>
                                        <p:tgtEl>
                                          <p:spTgt spid="16">
                                            <p:txEl>
                                              <p:pRg st="3" end="3"/>
                                            </p:txEl>
                                          </p:spTgt>
                                        </p:tgtEl>
                                        <p:attrNameLst>
                                          <p:attrName>ppt_x</p:attrName>
                                        </p:attrNameLst>
                                      </p:cBhvr>
                                      <p:tavLst>
                                        <p:tav tm="0">
                                          <p:val>
                                            <p:strVal val="#ppt_x"/>
                                          </p:val>
                                        </p:tav>
                                        <p:tav tm="100000">
                                          <p:val>
                                            <p:strVal val="#ppt_x"/>
                                          </p:val>
                                        </p:tav>
                                      </p:tavLst>
                                    </p:anim>
                                    <p:anim calcmode="lin" valueType="num">
                                      <p:cBhvr>
                                        <p:cTn id="24" dur="1000" fill="hold"/>
                                        <p:tgtEl>
                                          <p:spTgt spid="16">
                                            <p:txEl>
                                              <p:pRg st="3" end="3"/>
                                            </p:txEl>
                                          </p:spTgt>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16">
                                            <p:txEl>
                                              <p:pRg st="4" end="4"/>
                                            </p:txEl>
                                          </p:spTgt>
                                        </p:tgtEl>
                                        <p:attrNameLst>
                                          <p:attrName>style.visibility</p:attrName>
                                        </p:attrNameLst>
                                      </p:cBhvr>
                                      <p:to>
                                        <p:strVal val="visible"/>
                                      </p:to>
                                    </p:set>
                                    <p:animEffect transition="in" filter="fade">
                                      <p:cBhvr>
                                        <p:cTn id="27" dur="1000"/>
                                        <p:tgtEl>
                                          <p:spTgt spid="16">
                                            <p:txEl>
                                              <p:pRg st="4" end="4"/>
                                            </p:txEl>
                                          </p:spTgt>
                                        </p:tgtEl>
                                      </p:cBhvr>
                                    </p:animEffect>
                                    <p:anim calcmode="lin" valueType="num">
                                      <p:cBhvr>
                                        <p:cTn id="28" dur="1000" fill="hold"/>
                                        <p:tgtEl>
                                          <p:spTgt spid="16">
                                            <p:txEl>
                                              <p:pRg st="4" end="4"/>
                                            </p:txEl>
                                          </p:spTgt>
                                        </p:tgtEl>
                                        <p:attrNameLst>
                                          <p:attrName>ppt_x</p:attrName>
                                        </p:attrNameLst>
                                      </p:cBhvr>
                                      <p:tavLst>
                                        <p:tav tm="0">
                                          <p:val>
                                            <p:strVal val="#ppt_x"/>
                                          </p:val>
                                        </p:tav>
                                        <p:tav tm="100000">
                                          <p:val>
                                            <p:strVal val="#ppt_x"/>
                                          </p:val>
                                        </p:tav>
                                      </p:tavLst>
                                    </p:anim>
                                    <p:anim calcmode="lin" valueType="num">
                                      <p:cBhvr>
                                        <p:cTn id="29" dur="1000" fill="hold"/>
                                        <p:tgtEl>
                                          <p:spTgt spid="16">
                                            <p:txEl>
                                              <p:pRg st="4" end="4"/>
                                            </p:txEl>
                                          </p:spTgt>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16">
                                            <p:txEl>
                                              <p:pRg st="5" end="5"/>
                                            </p:txEl>
                                          </p:spTgt>
                                        </p:tgtEl>
                                        <p:attrNameLst>
                                          <p:attrName>style.visibility</p:attrName>
                                        </p:attrNameLst>
                                      </p:cBhvr>
                                      <p:to>
                                        <p:strVal val="visible"/>
                                      </p:to>
                                    </p:set>
                                    <p:animEffect transition="in" filter="fade">
                                      <p:cBhvr>
                                        <p:cTn id="32" dur="1000"/>
                                        <p:tgtEl>
                                          <p:spTgt spid="16">
                                            <p:txEl>
                                              <p:pRg st="5" end="5"/>
                                            </p:txEl>
                                          </p:spTgt>
                                        </p:tgtEl>
                                      </p:cBhvr>
                                    </p:animEffect>
                                    <p:anim calcmode="lin" valueType="num">
                                      <p:cBhvr>
                                        <p:cTn id="33" dur="1000" fill="hold"/>
                                        <p:tgtEl>
                                          <p:spTgt spid="16">
                                            <p:txEl>
                                              <p:pRg st="5" end="5"/>
                                            </p:txEl>
                                          </p:spTgt>
                                        </p:tgtEl>
                                        <p:attrNameLst>
                                          <p:attrName>ppt_x</p:attrName>
                                        </p:attrNameLst>
                                      </p:cBhvr>
                                      <p:tavLst>
                                        <p:tav tm="0">
                                          <p:val>
                                            <p:strVal val="#ppt_x"/>
                                          </p:val>
                                        </p:tav>
                                        <p:tav tm="100000">
                                          <p:val>
                                            <p:strVal val="#ppt_x"/>
                                          </p:val>
                                        </p:tav>
                                      </p:tavLst>
                                    </p:anim>
                                    <p:anim calcmode="lin" valueType="num">
                                      <p:cBhvr>
                                        <p:cTn id="34" dur="1000" fill="hold"/>
                                        <p:tgtEl>
                                          <p:spTgt spid="16">
                                            <p:txEl>
                                              <p:pRg st="5" end="5"/>
                                            </p:txEl>
                                          </p:spTgt>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16">
                                            <p:txEl>
                                              <p:pRg st="6" end="6"/>
                                            </p:txEl>
                                          </p:spTgt>
                                        </p:tgtEl>
                                        <p:attrNameLst>
                                          <p:attrName>style.visibility</p:attrName>
                                        </p:attrNameLst>
                                      </p:cBhvr>
                                      <p:to>
                                        <p:strVal val="visible"/>
                                      </p:to>
                                    </p:set>
                                    <p:animEffect transition="in" filter="fade">
                                      <p:cBhvr>
                                        <p:cTn id="37" dur="1000"/>
                                        <p:tgtEl>
                                          <p:spTgt spid="16">
                                            <p:txEl>
                                              <p:pRg st="6" end="6"/>
                                            </p:txEl>
                                          </p:spTgt>
                                        </p:tgtEl>
                                      </p:cBhvr>
                                    </p:animEffect>
                                    <p:anim calcmode="lin" valueType="num">
                                      <p:cBhvr>
                                        <p:cTn id="38" dur="1000" fill="hold"/>
                                        <p:tgtEl>
                                          <p:spTgt spid="16">
                                            <p:txEl>
                                              <p:pRg st="6" end="6"/>
                                            </p:txEl>
                                          </p:spTgt>
                                        </p:tgtEl>
                                        <p:attrNameLst>
                                          <p:attrName>ppt_x</p:attrName>
                                        </p:attrNameLst>
                                      </p:cBhvr>
                                      <p:tavLst>
                                        <p:tav tm="0">
                                          <p:val>
                                            <p:strVal val="#ppt_x"/>
                                          </p:val>
                                        </p:tav>
                                        <p:tav tm="100000">
                                          <p:val>
                                            <p:strVal val="#ppt_x"/>
                                          </p:val>
                                        </p:tav>
                                      </p:tavLst>
                                    </p:anim>
                                    <p:anim calcmode="lin" valueType="num">
                                      <p:cBhvr>
                                        <p:cTn id="39" dur="1000" fill="hold"/>
                                        <p:tgtEl>
                                          <p:spTgt spid="16">
                                            <p:txEl>
                                              <p:pRg st="6" end="6"/>
                                            </p:txEl>
                                          </p:spTgt>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16">
                                            <p:txEl>
                                              <p:pRg st="7" end="7"/>
                                            </p:txEl>
                                          </p:spTgt>
                                        </p:tgtEl>
                                        <p:attrNameLst>
                                          <p:attrName>style.visibility</p:attrName>
                                        </p:attrNameLst>
                                      </p:cBhvr>
                                      <p:to>
                                        <p:strVal val="visible"/>
                                      </p:to>
                                    </p:set>
                                    <p:animEffect transition="in" filter="fade">
                                      <p:cBhvr>
                                        <p:cTn id="42" dur="1000"/>
                                        <p:tgtEl>
                                          <p:spTgt spid="16">
                                            <p:txEl>
                                              <p:pRg st="7" end="7"/>
                                            </p:txEl>
                                          </p:spTgt>
                                        </p:tgtEl>
                                      </p:cBhvr>
                                    </p:animEffect>
                                    <p:anim calcmode="lin" valueType="num">
                                      <p:cBhvr>
                                        <p:cTn id="43" dur="1000" fill="hold"/>
                                        <p:tgtEl>
                                          <p:spTgt spid="16">
                                            <p:txEl>
                                              <p:pRg st="7" end="7"/>
                                            </p:txEl>
                                          </p:spTgt>
                                        </p:tgtEl>
                                        <p:attrNameLst>
                                          <p:attrName>ppt_x</p:attrName>
                                        </p:attrNameLst>
                                      </p:cBhvr>
                                      <p:tavLst>
                                        <p:tav tm="0">
                                          <p:val>
                                            <p:strVal val="#ppt_x"/>
                                          </p:val>
                                        </p:tav>
                                        <p:tav tm="100000">
                                          <p:val>
                                            <p:strVal val="#ppt_x"/>
                                          </p:val>
                                        </p:tav>
                                      </p:tavLst>
                                    </p:anim>
                                    <p:anim calcmode="lin" valueType="num">
                                      <p:cBhvr>
                                        <p:cTn id="44" dur="1000" fill="hold"/>
                                        <p:tgtEl>
                                          <p:spTgt spid="16">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6">
                                            <p:txEl>
                                              <p:pRg st="8" end="8"/>
                                            </p:txEl>
                                          </p:spTgt>
                                        </p:tgtEl>
                                        <p:attrNameLst>
                                          <p:attrName>style.visibility</p:attrName>
                                        </p:attrNameLst>
                                      </p:cBhvr>
                                      <p:to>
                                        <p:strVal val="visible"/>
                                      </p:to>
                                    </p:set>
                                    <p:anim calcmode="lin" valueType="num">
                                      <p:cBhvr additive="base">
                                        <p:cTn id="49" dur="500" fill="hold"/>
                                        <p:tgtEl>
                                          <p:spTgt spid="16">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6">
                                            <p:txEl>
                                              <p:pRg st="8" end="8"/>
                                            </p:txEl>
                                          </p:spTgt>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16">
                                            <p:txEl>
                                              <p:pRg st="9" end="9"/>
                                            </p:txEl>
                                          </p:spTgt>
                                        </p:tgtEl>
                                        <p:attrNameLst>
                                          <p:attrName>style.visibility</p:attrName>
                                        </p:attrNameLst>
                                      </p:cBhvr>
                                      <p:to>
                                        <p:strVal val="visible"/>
                                      </p:to>
                                    </p:set>
                                    <p:anim calcmode="lin" valueType="num">
                                      <p:cBhvr additive="base">
                                        <p:cTn id="53" dur="500" fill="hold"/>
                                        <p:tgtEl>
                                          <p:spTgt spid="16">
                                            <p:txEl>
                                              <p:pRg st="9" end="9"/>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16">
                                            <p:txEl>
                                              <p:pRg st="9" end="9"/>
                                            </p:txEl>
                                          </p:spTgt>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16">
                                            <p:txEl>
                                              <p:pRg st="17" end="17"/>
                                            </p:txEl>
                                          </p:spTgt>
                                        </p:tgtEl>
                                        <p:attrNameLst>
                                          <p:attrName>style.visibility</p:attrName>
                                        </p:attrNameLst>
                                      </p:cBhvr>
                                      <p:to>
                                        <p:strVal val="visible"/>
                                      </p:to>
                                    </p:set>
                                    <p:anim calcmode="lin" valueType="num">
                                      <p:cBhvr additive="base">
                                        <p:cTn id="57" dur="500" fill="hold"/>
                                        <p:tgtEl>
                                          <p:spTgt spid="16">
                                            <p:txEl>
                                              <p:pRg st="17" end="17"/>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16">
                                            <p:txEl>
                                              <p:pRg st="17" end="17"/>
                                            </p:txEl>
                                          </p:spTgt>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16">
                                            <p:txEl>
                                              <p:pRg st="10" end="10"/>
                                            </p:txEl>
                                          </p:spTgt>
                                        </p:tgtEl>
                                        <p:attrNameLst>
                                          <p:attrName>style.visibility</p:attrName>
                                        </p:attrNameLst>
                                      </p:cBhvr>
                                      <p:to>
                                        <p:strVal val="visible"/>
                                      </p:to>
                                    </p:set>
                                    <p:anim calcmode="lin" valueType="num">
                                      <p:cBhvr additive="base">
                                        <p:cTn id="63" dur="500" fill="hold"/>
                                        <p:tgtEl>
                                          <p:spTgt spid="16">
                                            <p:txEl>
                                              <p:pRg st="10" end="10"/>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16">
                                            <p:txEl>
                                              <p:pRg st="10" end="10"/>
                                            </p:txEl>
                                          </p:spTgt>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16">
                                            <p:txEl>
                                              <p:pRg st="11" end="11"/>
                                            </p:txEl>
                                          </p:spTgt>
                                        </p:tgtEl>
                                        <p:attrNameLst>
                                          <p:attrName>style.visibility</p:attrName>
                                        </p:attrNameLst>
                                      </p:cBhvr>
                                      <p:to>
                                        <p:strVal val="visible"/>
                                      </p:to>
                                    </p:set>
                                    <p:anim calcmode="lin" valueType="num">
                                      <p:cBhvr additive="base">
                                        <p:cTn id="67" dur="500" fill="hold"/>
                                        <p:tgtEl>
                                          <p:spTgt spid="16">
                                            <p:txEl>
                                              <p:pRg st="11" end="11"/>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16">
                                            <p:txEl>
                                              <p:pRg st="11" end="11"/>
                                            </p:txEl>
                                          </p:spTgt>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16">
                                            <p:txEl>
                                              <p:pRg st="16" end="16"/>
                                            </p:txEl>
                                          </p:spTgt>
                                        </p:tgtEl>
                                        <p:attrNameLst>
                                          <p:attrName>style.visibility</p:attrName>
                                        </p:attrNameLst>
                                      </p:cBhvr>
                                      <p:to>
                                        <p:strVal val="visible"/>
                                      </p:to>
                                    </p:set>
                                    <p:anim calcmode="lin" valueType="num">
                                      <p:cBhvr additive="base">
                                        <p:cTn id="71" dur="500" fill="hold"/>
                                        <p:tgtEl>
                                          <p:spTgt spid="16">
                                            <p:txEl>
                                              <p:pRg st="16" end="16"/>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16">
                                            <p:txEl>
                                              <p:pRg st="16" end="16"/>
                                            </p:txEl>
                                          </p:spTgt>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16">
                                            <p:txEl>
                                              <p:pRg st="12" end="12"/>
                                            </p:txEl>
                                          </p:spTgt>
                                        </p:tgtEl>
                                        <p:attrNameLst>
                                          <p:attrName>style.visibility</p:attrName>
                                        </p:attrNameLst>
                                      </p:cBhvr>
                                      <p:to>
                                        <p:strVal val="visible"/>
                                      </p:to>
                                    </p:set>
                                    <p:anim calcmode="lin" valueType="num">
                                      <p:cBhvr additive="base">
                                        <p:cTn id="77" dur="500" fill="hold"/>
                                        <p:tgtEl>
                                          <p:spTgt spid="16">
                                            <p:txEl>
                                              <p:pRg st="12" end="12"/>
                                            </p:txEl>
                                          </p:spTgt>
                                        </p:tgtEl>
                                        <p:attrNameLst>
                                          <p:attrName>ppt_x</p:attrName>
                                        </p:attrNameLst>
                                      </p:cBhvr>
                                      <p:tavLst>
                                        <p:tav tm="0">
                                          <p:val>
                                            <p:strVal val="#ppt_x"/>
                                          </p:val>
                                        </p:tav>
                                        <p:tav tm="100000">
                                          <p:val>
                                            <p:strVal val="#ppt_x"/>
                                          </p:val>
                                        </p:tav>
                                      </p:tavLst>
                                    </p:anim>
                                    <p:anim calcmode="lin" valueType="num">
                                      <p:cBhvr additive="base">
                                        <p:cTn id="78" dur="500" fill="hold"/>
                                        <p:tgtEl>
                                          <p:spTgt spid="16">
                                            <p:txEl>
                                              <p:pRg st="12" end="12"/>
                                            </p:txEl>
                                          </p:spTgt>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nodeType="clickEffect">
                                  <p:stCondLst>
                                    <p:cond delay="0"/>
                                  </p:stCondLst>
                                  <p:childTnLst>
                                    <p:set>
                                      <p:cBhvr>
                                        <p:cTn id="82" dur="1" fill="hold">
                                          <p:stCondLst>
                                            <p:cond delay="0"/>
                                          </p:stCondLst>
                                        </p:cTn>
                                        <p:tgtEl>
                                          <p:spTgt spid="16">
                                            <p:txEl>
                                              <p:pRg st="13" end="13"/>
                                            </p:txEl>
                                          </p:spTgt>
                                        </p:tgtEl>
                                        <p:attrNameLst>
                                          <p:attrName>style.visibility</p:attrName>
                                        </p:attrNameLst>
                                      </p:cBhvr>
                                      <p:to>
                                        <p:strVal val="visible"/>
                                      </p:to>
                                    </p:set>
                                    <p:anim calcmode="lin" valueType="num">
                                      <p:cBhvr additive="base">
                                        <p:cTn id="83" dur="500" fill="hold"/>
                                        <p:tgtEl>
                                          <p:spTgt spid="16">
                                            <p:txEl>
                                              <p:pRg st="13" end="13"/>
                                            </p:txEl>
                                          </p:spTgt>
                                        </p:tgtEl>
                                        <p:attrNameLst>
                                          <p:attrName>ppt_x</p:attrName>
                                        </p:attrNameLst>
                                      </p:cBhvr>
                                      <p:tavLst>
                                        <p:tav tm="0">
                                          <p:val>
                                            <p:strVal val="#ppt_x"/>
                                          </p:val>
                                        </p:tav>
                                        <p:tav tm="100000">
                                          <p:val>
                                            <p:strVal val="#ppt_x"/>
                                          </p:val>
                                        </p:tav>
                                      </p:tavLst>
                                    </p:anim>
                                    <p:anim calcmode="lin" valueType="num">
                                      <p:cBhvr additive="base">
                                        <p:cTn id="84" dur="500" fill="hold"/>
                                        <p:tgtEl>
                                          <p:spTgt spid="16">
                                            <p:txEl>
                                              <p:pRg st="13" end="13"/>
                                            </p:txEl>
                                          </p:spTgt>
                                        </p:tgtEl>
                                        <p:attrNameLst>
                                          <p:attrName>ppt_y</p:attrName>
                                        </p:attrNameLst>
                                      </p:cBhvr>
                                      <p:tavLst>
                                        <p:tav tm="0">
                                          <p:val>
                                            <p:strVal val="1+#ppt_h/2"/>
                                          </p:val>
                                        </p:tav>
                                        <p:tav tm="100000">
                                          <p:val>
                                            <p:strVal val="#ppt_y"/>
                                          </p:val>
                                        </p:tav>
                                      </p:tavLst>
                                    </p:anim>
                                  </p:childTnLst>
                                </p:cTn>
                              </p:par>
                              <p:par>
                                <p:cTn id="85" presetID="2" presetClass="entr" presetSubtype="4" fill="hold" nodeType="withEffect">
                                  <p:stCondLst>
                                    <p:cond delay="0"/>
                                  </p:stCondLst>
                                  <p:childTnLst>
                                    <p:set>
                                      <p:cBhvr>
                                        <p:cTn id="86" dur="1" fill="hold">
                                          <p:stCondLst>
                                            <p:cond delay="0"/>
                                          </p:stCondLst>
                                        </p:cTn>
                                        <p:tgtEl>
                                          <p:spTgt spid="16">
                                            <p:txEl>
                                              <p:pRg st="14" end="14"/>
                                            </p:txEl>
                                          </p:spTgt>
                                        </p:tgtEl>
                                        <p:attrNameLst>
                                          <p:attrName>style.visibility</p:attrName>
                                        </p:attrNameLst>
                                      </p:cBhvr>
                                      <p:to>
                                        <p:strVal val="visible"/>
                                      </p:to>
                                    </p:set>
                                    <p:anim calcmode="lin" valueType="num">
                                      <p:cBhvr additive="base">
                                        <p:cTn id="87" dur="500" fill="hold"/>
                                        <p:tgtEl>
                                          <p:spTgt spid="16">
                                            <p:txEl>
                                              <p:pRg st="14" end="14"/>
                                            </p:txEl>
                                          </p:spTgt>
                                        </p:tgtEl>
                                        <p:attrNameLst>
                                          <p:attrName>ppt_x</p:attrName>
                                        </p:attrNameLst>
                                      </p:cBhvr>
                                      <p:tavLst>
                                        <p:tav tm="0">
                                          <p:val>
                                            <p:strVal val="#ppt_x"/>
                                          </p:val>
                                        </p:tav>
                                        <p:tav tm="100000">
                                          <p:val>
                                            <p:strVal val="#ppt_x"/>
                                          </p:val>
                                        </p:tav>
                                      </p:tavLst>
                                    </p:anim>
                                    <p:anim calcmode="lin" valueType="num">
                                      <p:cBhvr additive="base">
                                        <p:cTn id="88" dur="500" fill="hold"/>
                                        <p:tgtEl>
                                          <p:spTgt spid="16">
                                            <p:txEl>
                                              <p:pRg st="14" end="14"/>
                                            </p:txEl>
                                          </p:spTgt>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nodeType="clickEffect">
                                  <p:stCondLst>
                                    <p:cond delay="0"/>
                                  </p:stCondLst>
                                  <p:childTnLst>
                                    <p:set>
                                      <p:cBhvr>
                                        <p:cTn id="92" dur="1" fill="hold">
                                          <p:stCondLst>
                                            <p:cond delay="0"/>
                                          </p:stCondLst>
                                        </p:cTn>
                                        <p:tgtEl>
                                          <p:spTgt spid="16">
                                            <p:txEl>
                                              <p:pRg st="15" end="15"/>
                                            </p:txEl>
                                          </p:spTgt>
                                        </p:tgtEl>
                                        <p:attrNameLst>
                                          <p:attrName>style.visibility</p:attrName>
                                        </p:attrNameLst>
                                      </p:cBhvr>
                                      <p:to>
                                        <p:strVal val="visible"/>
                                      </p:to>
                                    </p:set>
                                    <p:anim calcmode="lin" valueType="num">
                                      <p:cBhvr additive="base">
                                        <p:cTn id="93" dur="500" fill="hold"/>
                                        <p:tgtEl>
                                          <p:spTgt spid="16">
                                            <p:txEl>
                                              <p:pRg st="15" end="15"/>
                                            </p:txEl>
                                          </p:spTgt>
                                        </p:tgtEl>
                                        <p:attrNameLst>
                                          <p:attrName>ppt_x</p:attrName>
                                        </p:attrNameLst>
                                      </p:cBhvr>
                                      <p:tavLst>
                                        <p:tav tm="0">
                                          <p:val>
                                            <p:strVal val="#ppt_x"/>
                                          </p:val>
                                        </p:tav>
                                        <p:tav tm="100000">
                                          <p:val>
                                            <p:strVal val="#ppt_x"/>
                                          </p:val>
                                        </p:tav>
                                      </p:tavLst>
                                    </p:anim>
                                    <p:anim calcmode="lin" valueType="num">
                                      <p:cBhvr additive="base">
                                        <p:cTn id="94" dur="500" fill="hold"/>
                                        <p:tgtEl>
                                          <p:spTgt spid="16">
                                            <p:txEl>
                                              <p:pRg st="15" end="1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Bevel 2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1334450" y="223046"/>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MOTOR -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3" name="Bevel 32"/>
          <p:cNvSpPr/>
          <p:nvPr/>
        </p:nvSpPr>
        <p:spPr>
          <a:xfrm>
            <a:off x="9525000" y="137231"/>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a:off x="10246780" y="291265"/>
            <a:ext cx="7399456"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a:t>
            </a: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TỐC ĐỘ - PWM</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5" name="Rectangle 34"/>
          <p:cNvSpPr/>
          <p:nvPr/>
        </p:nvSpPr>
        <p:spPr>
          <a:xfrm>
            <a:off x="10246780" y="280983"/>
            <a:ext cx="75438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a:t>
            </a: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TỐC ĐỘ - PWM</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7" name="Rectangle 36"/>
          <p:cNvSpPr/>
          <p:nvPr/>
        </p:nvSpPr>
        <p:spPr>
          <a:xfrm>
            <a:off x="152400" y="1396815"/>
            <a:ext cx="9772178" cy="9571851"/>
          </a:xfrm>
          <a:prstGeom prst="rect">
            <a:avLst/>
          </a:prstGeom>
        </p:spPr>
        <p:txBody>
          <a:bodyPr wrap="square">
            <a:spAutoFit/>
          </a:bodyPr>
          <a:lstStyle/>
          <a:p>
            <a:r>
              <a:rPr lang="en-US" sz="3200" b="1">
                <a:solidFill>
                  <a:srgbClr val="0070C0"/>
                </a:solidFill>
                <a:latin typeface="Courier New" panose="02070309020205020404" pitchFamily="49" charset="0"/>
                <a:cs typeface="Courier New" panose="02070309020205020404" pitchFamily="49" charset="0"/>
              </a:rPr>
              <a:t>void</a:t>
            </a:r>
            <a:r>
              <a:rPr lang="en-US" sz="3200" b="1">
                <a:solidFill>
                  <a:srgbClr val="000000"/>
                </a:solidFill>
                <a:latin typeface="Courier New" panose="02070309020205020404" pitchFamily="49" charset="0"/>
                <a:cs typeface="Courier New" panose="02070309020205020404" pitchFamily="49" charset="0"/>
              </a:rPr>
              <a:t> phim_dw()</a:t>
            </a:r>
          </a:p>
          <a:p>
            <a:r>
              <a:rPr lang="en-US" sz="3200" b="1">
                <a:solidFill>
                  <a:srgbClr val="000000"/>
                </a:solidFill>
                <a:latin typeface="Courier New" panose="02070309020205020404" pitchFamily="49" charset="0"/>
                <a:cs typeface="Courier New" panose="02070309020205020404" pitchFamily="49" charset="0"/>
              </a:rPr>
              <a:t>{</a:t>
            </a:r>
          </a:p>
          <a:p>
            <a:r>
              <a:rPr lang="en-US" sz="3200" b="1">
                <a:solidFill>
                  <a:srgbClr val="000000"/>
                </a:solidFill>
                <a:latin typeface="Courier New" panose="02070309020205020404" pitchFamily="49" charset="0"/>
                <a:cs typeface="Courier New" panose="02070309020205020404" pitchFamily="49" charset="0"/>
              </a:rPr>
              <a:t>   </a:t>
            </a:r>
            <a:r>
              <a:rPr lang="en-US" sz="3200" b="1">
                <a:solidFill>
                  <a:srgbClr val="0070C0"/>
                </a:solidFill>
                <a:latin typeface="Courier New" panose="02070309020205020404" pitchFamily="49" charset="0"/>
                <a:cs typeface="Courier New" panose="02070309020205020404" pitchFamily="49" charset="0"/>
              </a:rPr>
              <a:t>if</a:t>
            </a:r>
            <a:r>
              <a:rPr lang="en-US" sz="3200" b="1">
                <a:solidFill>
                  <a:srgbClr val="000000"/>
                </a:solidFill>
                <a:latin typeface="Courier New" panose="02070309020205020404" pitchFamily="49" charset="0"/>
                <a:cs typeface="Courier New" panose="02070309020205020404" pitchFamily="49" charset="0"/>
              </a:rPr>
              <a:t>(phim_bt2_c1(1,0)&amp;&amp;(capdo&gt;0))</a:t>
            </a:r>
          </a:p>
          <a:p>
            <a:r>
              <a:rPr lang="en-US" sz="3200" b="1">
                <a:solidFill>
                  <a:srgbClr val="000000"/>
                </a:solidFill>
                <a:latin typeface="Courier New" panose="02070309020205020404" pitchFamily="49" charset="0"/>
                <a:cs typeface="Courier New" panose="02070309020205020404" pitchFamily="49" charset="0"/>
              </a:rPr>
              <a:t>   {</a:t>
            </a:r>
          </a:p>
          <a:p>
            <a:r>
              <a:rPr lang="en-US" sz="3200" b="1">
                <a:solidFill>
                  <a:srgbClr val="000000"/>
                </a:solidFill>
                <a:latin typeface="Courier New" panose="02070309020205020404" pitchFamily="49" charset="0"/>
                <a:cs typeface="Courier New" panose="02070309020205020404" pitchFamily="49" charset="0"/>
              </a:rPr>
              <a:t>      dc_motor_ktao_ccpx();</a:t>
            </a:r>
          </a:p>
          <a:p>
            <a:r>
              <a:rPr lang="en-US" sz="3200" b="1">
                <a:solidFill>
                  <a:srgbClr val="000000"/>
                </a:solidFill>
                <a:latin typeface="Courier New" panose="02070309020205020404" pitchFamily="49" charset="0"/>
                <a:cs typeface="Courier New" panose="02070309020205020404" pitchFamily="49" charset="0"/>
              </a:rPr>
              <a:t>      capdo--; pwm_duty=capdo*100;</a:t>
            </a:r>
          </a:p>
          <a:p>
            <a:r>
              <a:rPr lang="en-US" sz="3200" b="1">
                <a:solidFill>
                  <a:srgbClr val="000000"/>
                </a:solidFill>
                <a:latin typeface="Courier New" panose="02070309020205020404" pitchFamily="49" charset="0"/>
                <a:cs typeface="Courier New" panose="02070309020205020404" pitchFamily="49" charset="0"/>
              </a:rPr>
              <a:t>      dc_motor_set_pwmx_duty();</a:t>
            </a:r>
          </a:p>
          <a:p>
            <a:r>
              <a:rPr lang="en-US" sz="3200" b="1">
                <a:solidFill>
                  <a:srgbClr val="000000"/>
                </a:solidFill>
                <a:latin typeface="Courier New" panose="02070309020205020404" pitchFamily="49" charset="0"/>
                <a:cs typeface="Courier New" panose="02070309020205020404" pitchFamily="49" charset="0"/>
              </a:rPr>
              <a:t>      giai_ma_7doan_quet();   </a:t>
            </a:r>
          </a:p>
          <a:p>
            <a:r>
              <a:rPr lang="en-US" sz="3200" b="1">
                <a:solidFill>
                  <a:srgbClr val="000000"/>
                </a:solidFill>
                <a:latin typeface="Courier New" panose="02070309020205020404" pitchFamily="49" charset="0"/>
                <a:cs typeface="Courier New" panose="02070309020205020404" pitchFamily="49" charset="0"/>
              </a:rPr>
              <a:t>   }</a:t>
            </a:r>
          </a:p>
          <a:p>
            <a:r>
              <a:rPr lang="en-US" sz="3200" b="1">
                <a:solidFill>
                  <a:srgbClr val="000000"/>
                </a:solidFill>
                <a:latin typeface="Courier New" panose="02070309020205020404" pitchFamily="49" charset="0"/>
                <a:cs typeface="Courier New" panose="02070309020205020404" pitchFamily="49" charset="0"/>
              </a:rPr>
              <a:t>}</a:t>
            </a:r>
          </a:p>
          <a:p>
            <a:r>
              <a:rPr lang="en-US" sz="3200" b="1">
                <a:solidFill>
                  <a:srgbClr val="0070C0"/>
                </a:solidFill>
                <a:latin typeface="Courier New" panose="02070309020205020404" pitchFamily="49" charset="0"/>
                <a:cs typeface="Courier New" panose="02070309020205020404" pitchFamily="49" charset="0"/>
              </a:rPr>
              <a:t>void</a:t>
            </a:r>
            <a:r>
              <a:rPr lang="en-US" sz="3200" b="1">
                <a:solidFill>
                  <a:srgbClr val="000000"/>
                </a:solidFill>
                <a:latin typeface="Courier New" panose="02070309020205020404" pitchFamily="49" charset="0"/>
                <a:cs typeface="Courier New" panose="02070309020205020404" pitchFamily="49" charset="0"/>
              </a:rPr>
              <a:t> phim_bt3()</a:t>
            </a:r>
          </a:p>
          <a:p>
            <a:r>
              <a:rPr lang="en-US" sz="3200" b="1">
                <a:solidFill>
                  <a:srgbClr val="000000"/>
                </a:solidFill>
                <a:latin typeface="Courier New" panose="02070309020205020404" pitchFamily="49" charset="0"/>
                <a:cs typeface="Courier New" panose="02070309020205020404" pitchFamily="49" charset="0"/>
              </a:rPr>
              <a:t>{</a:t>
            </a:r>
          </a:p>
          <a:p>
            <a:r>
              <a:rPr lang="en-US" sz="3200" b="1">
                <a:solidFill>
                  <a:srgbClr val="000000"/>
                </a:solidFill>
                <a:latin typeface="Courier New" panose="02070309020205020404" pitchFamily="49" charset="0"/>
                <a:cs typeface="Courier New" panose="02070309020205020404" pitchFamily="49" charset="0"/>
              </a:rPr>
              <a:t>   </a:t>
            </a:r>
            <a:r>
              <a:rPr lang="en-US" sz="3200" b="1">
                <a:solidFill>
                  <a:srgbClr val="0070C0"/>
                </a:solidFill>
                <a:latin typeface="Courier New" panose="02070309020205020404" pitchFamily="49" charset="0"/>
                <a:cs typeface="Courier New" panose="02070309020205020404" pitchFamily="49" charset="0"/>
              </a:rPr>
              <a:t>if</a:t>
            </a:r>
            <a:r>
              <a:rPr lang="en-US" sz="3200" b="1">
                <a:solidFill>
                  <a:srgbClr val="000000"/>
                </a:solidFill>
                <a:latin typeface="Courier New" panose="02070309020205020404" pitchFamily="49" charset="0"/>
                <a:cs typeface="Courier New" panose="02070309020205020404" pitchFamily="49" charset="0"/>
              </a:rPr>
              <a:t>(phim_bt3_c1(1,0))</a:t>
            </a:r>
          </a:p>
          <a:p>
            <a:r>
              <a:rPr lang="en-US" sz="3200" b="1">
                <a:solidFill>
                  <a:srgbClr val="000000"/>
                </a:solidFill>
                <a:latin typeface="Courier New" panose="02070309020205020404" pitchFamily="49" charset="0"/>
                <a:cs typeface="Courier New" panose="02070309020205020404" pitchFamily="49" charset="0"/>
              </a:rPr>
              <a:t>   {</a:t>
            </a:r>
          </a:p>
          <a:p>
            <a:r>
              <a:rPr lang="en-US" sz="3200" b="1">
                <a:solidFill>
                  <a:srgbClr val="000000"/>
                </a:solidFill>
                <a:latin typeface="Courier New" panose="02070309020205020404" pitchFamily="49" charset="0"/>
                <a:cs typeface="Courier New" panose="02070309020205020404" pitchFamily="49" charset="0"/>
              </a:rPr>
              <a:t>      dcmotor_tn=!dcmotor_tn;</a:t>
            </a:r>
          </a:p>
          <a:p>
            <a:r>
              <a:rPr lang="en-US" sz="3200" b="1">
                <a:solidFill>
                  <a:srgbClr val="000000"/>
                </a:solidFill>
                <a:latin typeface="Courier New" panose="02070309020205020404" pitchFamily="49" charset="0"/>
                <a:cs typeface="Courier New" panose="02070309020205020404" pitchFamily="49" charset="0"/>
              </a:rPr>
              <a:t>      dc_motor_ktao_ccpx();</a:t>
            </a:r>
          </a:p>
          <a:p>
            <a:r>
              <a:rPr lang="en-US" sz="3200" b="1">
                <a:solidFill>
                  <a:srgbClr val="000000"/>
                </a:solidFill>
                <a:latin typeface="Courier New" panose="02070309020205020404" pitchFamily="49" charset="0"/>
                <a:cs typeface="Courier New" panose="02070309020205020404" pitchFamily="49" charset="0"/>
              </a:rPr>
              <a:t>      dc_motor_set_pwmx_duty();</a:t>
            </a:r>
          </a:p>
          <a:p>
            <a:r>
              <a:rPr lang="en-US" sz="3200" b="1">
                <a:solidFill>
                  <a:srgbClr val="000000"/>
                </a:solidFill>
                <a:latin typeface="Courier New" panose="02070309020205020404" pitchFamily="49" charset="0"/>
                <a:cs typeface="Courier New" panose="02070309020205020404" pitchFamily="49" charset="0"/>
              </a:rPr>
              <a:t>   }</a:t>
            </a:r>
          </a:p>
          <a:p>
            <a:r>
              <a:rPr lang="en-US" sz="3200" b="1">
                <a:solidFill>
                  <a:srgbClr val="000000"/>
                </a:solidFill>
                <a:latin typeface="Courier New" panose="02070309020205020404" pitchFamily="49" charset="0"/>
                <a:cs typeface="Courier New" panose="02070309020205020404" pitchFamily="49" charset="0"/>
              </a:rPr>
              <a:t>}</a:t>
            </a:r>
            <a:endParaRPr lang="en-US" sz="3200" b="1">
              <a:solidFill>
                <a:srgbClr val="FF0000"/>
              </a:solidFill>
              <a:latin typeface="Courier New" panose="02070309020205020404" pitchFamily="49" charset="0"/>
              <a:cs typeface="Courier New" panose="02070309020205020404" pitchFamily="49" charset="0"/>
            </a:endParaRPr>
          </a:p>
        </p:txBody>
      </p:sp>
      <p:sp>
        <p:nvSpPr>
          <p:cNvPr id="16" name="Rectangle 15"/>
          <p:cNvSpPr/>
          <p:nvPr/>
        </p:nvSpPr>
        <p:spPr>
          <a:xfrm>
            <a:off x="9149897" y="1336641"/>
            <a:ext cx="11053980" cy="9941183"/>
          </a:xfrm>
          <a:prstGeom prst="rect">
            <a:avLst/>
          </a:prstGeom>
        </p:spPr>
        <p:txBody>
          <a:bodyPr wrap="square">
            <a:spAutoFit/>
          </a:bodyPr>
          <a:lstStyle/>
          <a:p>
            <a:r>
              <a:rPr lang="en-US" sz="3200" b="1">
                <a:solidFill>
                  <a:srgbClr val="0070C0"/>
                </a:solidFill>
                <a:latin typeface="Courier New" panose="02070309020205020404" pitchFamily="49" charset="0"/>
                <a:cs typeface="Courier New" panose="02070309020205020404" pitchFamily="49" charset="0"/>
              </a:rPr>
              <a:t>void</a:t>
            </a:r>
            <a:r>
              <a:rPr lang="en-US" sz="3200" b="1">
                <a:solidFill>
                  <a:srgbClr val="000000"/>
                </a:solidFill>
                <a:latin typeface="Courier New" panose="02070309020205020404" pitchFamily="49" charset="0"/>
                <a:cs typeface="Courier New" panose="02070309020205020404" pitchFamily="49" charset="0"/>
              </a:rPr>
              <a:t> phim_off()</a:t>
            </a:r>
          </a:p>
          <a:p>
            <a:r>
              <a:rPr lang="en-US" sz="3200" b="1">
                <a:solidFill>
                  <a:srgbClr val="000000"/>
                </a:solidFill>
                <a:latin typeface="Courier New" panose="02070309020205020404" pitchFamily="49" charset="0"/>
                <a:cs typeface="Courier New" panose="02070309020205020404" pitchFamily="49" charset="0"/>
              </a:rPr>
              <a:t>{</a:t>
            </a:r>
          </a:p>
          <a:p>
            <a:r>
              <a:rPr lang="en-US" sz="3200" b="1">
                <a:solidFill>
                  <a:srgbClr val="000000"/>
                </a:solidFill>
                <a:latin typeface="Courier New" panose="02070309020205020404" pitchFamily="49" charset="0"/>
                <a:cs typeface="Courier New" panose="02070309020205020404" pitchFamily="49" charset="0"/>
              </a:rPr>
              <a:t>   </a:t>
            </a:r>
            <a:r>
              <a:rPr lang="en-US" sz="3200" b="1">
                <a:solidFill>
                  <a:srgbClr val="0070C0"/>
                </a:solidFill>
                <a:latin typeface="Courier New" panose="02070309020205020404" pitchFamily="49" charset="0"/>
                <a:cs typeface="Courier New" panose="02070309020205020404" pitchFamily="49" charset="0"/>
              </a:rPr>
              <a:t>if</a:t>
            </a:r>
            <a:r>
              <a:rPr lang="en-US" sz="3200" b="1">
                <a:solidFill>
                  <a:srgbClr val="000000"/>
                </a:solidFill>
                <a:latin typeface="Courier New" panose="02070309020205020404" pitchFamily="49" charset="0"/>
                <a:cs typeface="Courier New" panose="02070309020205020404" pitchFamily="49" charset="0"/>
              </a:rPr>
              <a:t>(!input(off))</a:t>
            </a:r>
          </a:p>
          <a:p>
            <a:r>
              <a:rPr lang="en-US" sz="3200" b="1">
                <a:solidFill>
                  <a:srgbClr val="000000"/>
                </a:solidFill>
                <a:latin typeface="Courier New" panose="02070309020205020404" pitchFamily="49" charset="0"/>
                <a:cs typeface="Courier New" panose="02070309020205020404" pitchFamily="49" charset="0"/>
              </a:rPr>
              <a:t>   </a:t>
            </a:r>
            <a:r>
              <a:rPr lang="en-US" sz="3200" b="1" smtClean="0">
                <a:solidFill>
                  <a:srgbClr val="000000"/>
                </a:solidFill>
                <a:latin typeface="Courier New" panose="02070309020205020404" pitchFamily="49" charset="0"/>
                <a:cs typeface="Courier New" panose="02070309020205020404" pitchFamily="49" charset="0"/>
              </a:rPr>
              <a:t>{capdo=0</a:t>
            </a:r>
            <a:r>
              <a:rPr lang="en-US" sz="3200" b="1">
                <a:solidFill>
                  <a:srgbClr val="000000"/>
                </a:solidFill>
                <a:latin typeface="Courier New" panose="02070309020205020404" pitchFamily="49" charset="0"/>
                <a:cs typeface="Courier New" panose="02070309020205020404" pitchFamily="49" charset="0"/>
              </a:rPr>
              <a:t>; pwm_duty=0;</a:t>
            </a:r>
          </a:p>
          <a:p>
            <a:r>
              <a:rPr lang="en-US" sz="3200" b="1">
                <a:solidFill>
                  <a:srgbClr val="000000"/>
                </a:solidFill>
                <a:latin typeface="Courier New" panose="02070309020205020404" pitchFamily="49" charset="0"/>
                <a:cs typeface="Courier New" panose="02070309020205020404" pitchFamily="49" charset="0"/>
              </a:rPr>
              <a:t> </a:t>
            </a:r>
            <a:r>
              <a:rPr lang="en-US" sz="3200" b="1">
                <a:solidFill>
                  <a:srgbClr val="000000"/>
                </a:solidFill>
                <a:latin typeface="Courier New" panose="02070309020205020404" pitchFamily="49" charset="0"/>
                <a:cs typeface="Courier New" panose="02070309020205020404" pitchFamily="49" charset="0"/>
              </a:rPr>
              <a:t>dc_motor_pwm_ccp1_ccp2_stop();      </a:t>
            </a:r>
            <a:r>
              <a:rPr lang="en-US" sz="3200" b="1">
                <a:solidFill>
                  <a:srgbClr val="000000"/>
                </a:solidFill>
                <a:latin typeface="Courier New" panose="02070309020205020404" pitchFamily="49" charset="0"/>
                <a:cs typeface="Courier New" panose="02070309020205020404" pitchFamily="49" charset="0"/>
              </a:rPr>
              <a:t>giai_ma_7doan_quet</a:t>
            </a:r>
            <a:r>
              <a:rPr lang="en-US" sz="3200" b="1" smtClean="0">
                <a:solidFill>
                  <a:srgbClr val="000000"/>
                </a:solidFill>
                <a:latin typeface="Courier New" panose="02070309020205020404" pitchFamily="49" charset="0"/>
                <a:cs typeface="Courier New" panose="02070309020205020404" pitchFamily="49" charset="0"/>
              </a:rPr>
              <a:t>();}</a:t>
            </a:r>
            <a:endParaRPr lang="en-US" sz="3200" b="1">
              <a:solidFill>
                <a:srgbClr val="000000"/>
              </a:solidFill>
              <a:latin typeface="Courier New" panose="02070309020205020404" pitchFamily="49" charset="0"/>
              <a:cs typeface="Courier New" panose="02070309020205020404" pitchFamily="49" charset="0"/>
            </a:endParaRPr>
          </a:p>
          <a:p>
            <a:r>
              <a:rPr lang="en-US" sz="3200" b="1">
                <a:solidFill>
                  <a:srgbClr val="000000"/>
                </a:solidFill>
                <a:latin typeface="Courier New" panose="02070309020205020404" pitchFamily="49" charset="0"/>
                <a:cs typeface="Courier New" panose="02070309020205020404" pitchFamily="49" charset="0"/>
              </a:rPr>
              <a:t>}</a:t>
            </a:r>
          </a:p>
          <a:p>
            <a:r>
              <a:rPr lang="en-US" sz="3200" b="1">
                <a:solidFill>
                  <a:srgbClr val="0070C0"/>
                </a:solidFill>
                <a:latin typeface="Courier New" panose="02070309020205020404" pitchFamily="49" charset="0"/>
                <a:cs typeface="Courier New" panose="02070309020205020404" pitchFamily="49" charset="0"/>
              </a:rPr>
              <a:t>void</a:t>
            </a:r>
            <a:r>
              <a:rPr lang="en-US" sz="3200" b="1">
                <a:solidFill>
                  <a:srgbClr val="000000"/>
                </a:solidFill>
                <a:latin typeface="Courier New" panose="02070309020205020404" pitchFamily="49" charset="0"/>
                <a:cs typeface="Courier New" panose="02070309020205020404" pitchFamily="49" charset="0"/>
              </a:rPr>
              <a:t> main()</a:t>
            </a:r>
          </a:p>
          <a:p>
            <a:r>
              <a:rPr lang="en-US" sz="3200" b="1">
                <a:solidFill>
                  <a:srgbClr val="000000"/>
                </a:solidFill>
                <a:latin typeface="Courier New" panose="02070309020205020404" pitchFamily="49" charset="0"/>
                <a:cs typeface="Courier New" panose="02070309020205020404" pitchFamily="49" charset="0"/>
              </a:rPr>
              <a:t>{</a:t>
            </a:r>
          </a:p>
          <a:p>
            <a:r>
              <a:rPr lang="en-US" sz="3200" b="1">
                <a:solidFill>
                  <a:srgbClr val="000000"/>
                </a:solidFill>
                <a:latin typeface="Courier New" panose="02070309020205020404" pitchFamily="49" charset="0"/>
                <a:cs typeface="Courier New" panose="02070309020205020404" pitchFamily="49" charset="0"/>
              </a:rPr>
              <a:t>   set_up_port</a:t>
            </a:r>
            <a:r>
              <a:rPr lang="en-US" sz="3200" b="1" smtClean="0">
                <a:solidFill>
                  <a:srgbClr val="000000"/>
                </a:solidFill>
                <a:latin typeface="Courier New" panose="02070309020205020404" pitchFamily="49" charset="0"/>
                <a:cs typeface="Courier New" panose="02070309020205020404" pitchFamily="49" charset="0"/>
              </a:rPr>
              <a:t>(); dc_motor_enable</a:t>
            </a:r>
            <a:r>
              <a:rPr lang="en-US" sz="3200" b="1">
                <a:solidFill>
                  <a:srgbClr val="000000"/>
                </a:solidFill>
                <a:latin typeface="Courier New" panose="02070309020205020404" pitchFamily="49" charset="0"/>
                <a:cs typeface="Courier New" panose="02070309020205020404" pitchFamily="49" charset="0"/>
              </a:rPr>
              <a:t>();</a:t>
            </a:r>
          </a:p>
          <a:p>
            <a:r>
              <a:rPr lang="en-US" sz="3200" b="1">
                <a:solidFill>
                  <a:srgbClr val="000000"/>
                </a:solidFill>
                <a:latin typeface="Courier New" panose="02070309020205020404" pitchFamily="49" charset="0"/>
                <a:cs typeface="Courier New" panose="02070309020205020404" pitchFamily="49" charset="0"/>
              </a:rPr>
              <a:t>   setup_timer_2(t2_div_by_16,249,1);</a:t>
            </a:r>
          </a:p>
          <a:p>
            <a:r>
              <a:rPr lang="en-US" sz="3200" b="1">
                <a:solidFill>
                  <a:srgbClr val="000000"/>
                </a:solidFill>
                <a:latin typeface="Courier New" panose="02070309020205020404" pitchFamily="49" charset="0"/>
                <a:cs typeface="Courier New" panose="02070309020205020404" pitchFamily="49" charset="0"/>
              </a:rPr>
              <a:t>   dc_motor_pwm_ccp1_ccp2_stop();</a:t>
            </a:r>
          </a:p>
          <a:p>
            <a:r>
              <a:rPr lang="en-US" sz="3200" b="1">
                <a:solidFill>
                  <a:srgbClr val="000000"/>
                </a:solidFill>
                <a:latin typeface="Courier New" panose="02070309020205020404" pitchFamily="49" charset="0"/>
                <a:cs typeface="Courier New" panose="02070309020205020404" pitchFamily="49" charset="0"/>
              </a:rPr>
              <a:t>   giai_ma_7doan_quet</a:t>
            </a:r>
            <a:r>
              <a:rPr lang="en-US" sz="3200" b="1" smtClean="0">
                <a:solidFill>
                  <a:srgbClr val="000000"/>
                </a:solidFill>
                <a:latin typeface="Courier New" panose="02070309020205020404" pitchFamily="49" charset="0"/>
                <a:cs typeface="Courier New" panose="02070309020205020404" pitchFamily="49" charset="0"/>
              </a:rPr>
              <a:t>();dl_8l7dq[4</a:t>
            </a:r>
            <a:r>
              <a:rPr lang="en-US" sz="3200" b="1">
                <a:solidFill>
                  <a:srgbClr val="000000"/>
                </a:solidFill>
                <a:latin typeface="Courier New" panose="02070309020205020404" pitchFamily="49" charset="0"/>
                <a:cs typeface="Courier New" panose="02070309020205020404" pitchFamily="49" charset="0"/>
              </a:rPr>
              <a:t>]=0xbf; </a:t>
            </a:r>
          </a:p>
          <a:p>
            <a:r>
              <a:rPr lang="en-US" sz="3200" b="1">
                <a:solidFill>
                  <a:srgbClr val="000000"/>
                </a:solidFill>
                <a:latin typeface="Courier New" panose="02070309020205020404" pitchFamily="49" charset="0"/>
                <a:cs typeface="Courier New" panose="02070309020205020404" pitchFamily="49" charset="0"/>
              </a:rPr>
              <a:t>   </a:t>
            </a:r>
            <a:r>
              <a:rPr lang="en-US" sz="3200" b="1">
                <a:solidFill>
                  <a:srgbClr val="0070C0"/>
                </a:solidFill>
                <a:latin typeface="Courier New" panose="02070309020205020404" pitchFamily="49" charset="0"/>
                <a:cs typeface="Courier New" panose="02070309020205020404" pitchFamily="49" charset="0"/>
              </a:rPr>
              <a:t>while</a:t>
            </a:r>
            <a:r>
              <a:rPr lang="en-US" sz="3200" b="1">
                <a:solidFill>
                  <a:srgbClr val="000000"/>
                </a:solidFill>
                <a:latin typeface="Courier New" panose="02070309020205020404" pitchFamily="49" charset="0"/>
                <a:cs typeface="Courier New" panose="02070309020205020404" pitchFamily="49" charset="0"/>
              </a:rPr>
              <a:t>(true)</a:t>
            </a:r>
          </a:p>
          <a:p>
            <a:r>
              <a:rPr lang="en-US" sz="3200" b="1">
                <a:solidFill>
                  <a:srgbClr val="000000"/>
                </a:solidFill>
                <a:latin typeface="Courier New" panose="02070309020205020404" pitchFamily="49" charset="0"/>
                <a:cs typeface="Courier New" panose="02070309020205020404" pitchFamily="49" charset="0"/>
              </a:rPr>
              <a:t>   {</a:t>
            </a:r>
          </a:p>
          <a:p>
            <a:r>
              <a:rPr lang="en-US" sz="3200" b="1">
                <a:solidFill>
                  <a:srgbClr val="000000"/>
                </a:solidFill>
                <a:latin typeface="Courier New" panose="02070309020205020404" pitchFamily="49" charset="0"/>
                <a:cs typeface="Courier New" panose="02070309020205020404" pitchFamily="49" charset="0"/>
              </a:rPr>
              <a:t>   </a:t>
            </a:r>
            <a:r>
              <a:rPr lang="en-US" sz="3200" b="1" smtClean="0">
                <a:solidFill>
                  <a:srgbClr val="000000"/>
                </a:solidFill>
                <a:latin typeface="Courier New" panose="02070309020205020404" pitchFamily="49" charset="0"/>
                <a:cs typeface="Courier New" panose="02070309020205020404" pitchFamily="49" charset="0"/>
              </a:rPr>
              <a:t>  phim_dw(); phim_up();phim_off</a:t>
            </a:r>
            <a:r>
              <a:rPr lang="en-US" sz="3200" b="1">
                <a:solidFill>
                  <a:srgbClr val="000000"/>
                </a:solidFill>
                <a:latin typeface="Courier New" panose="02070309020205020404" pitchFamily="49" charset="0"/>
                <a:cs typeface="Courier New" panose="02070309020205020404" pitchFamily="49" charset="0"/>
              </a:rPr>
              <a:t>();</a:t>
            </a:r>
          </a:p>
          <a:p>
            <a:r>
              <a:rPr lang="en-US" sz="3200" b="1">
                <a:solidFill>
                  <a:srgbClr val="000000"/>
                </a:solidFill>
                <a:latin typeface="Courier New" panose="02070309020205020404" pitchFamily="49" charset="0"/>
                <a:cs typeface="Courier New" panose="02070309020205020404" pitchFamily="49" charset="0"/>
              </a:rPr>
              <a:t>   </a:t>
            </a:r>
            <a:r>
              <a:rPr lang="en-US" sz="3200" b="1" smtClean="0">
                <a:solidFill>
                  <a:srgbClr val="000000"/>
                </a:solidFill>
                <a:latin typeface="Courier New" panose="02070309020205020404" pitchFamily="49" charset="0"/>
                <a:cs typeface="Courier New" panose="02070309020205020404" pitchFamily="49" charset="0"/>
              </a:rPr>
              <a:t>  phim_bt3(); </a:t>
            </a:r>
          </a:p>
          <a:p>
            <a:r>
              <a:rPr lang="en-US" sz="3200" b="1" smtClean="0">
                <a:solidFill>
                  <a:srgbClr val="000000"/>
                </a:solidFill>
                <a:latin typeface="Courier New" panose="02070309020205020404" pitchFamily="49" charset="0"/>
                <a:cs typeface="Courier New" panose="02070309020205020404" pitchFamily="49" charset="0"/>
              </a:rPr>
              <a:t>     hien_thi_8led_7doan_quet</a:t>
            </a:r>
            <a:r>
              <a:rPr lang="en-US" sz="3200" b="1">
                <a:solidFill>
                  <a:srgbClr val="000000"/>
                </a:solidFill>
                <a:latin typeface="Courier New" panose="02070309020205020404" pitchFamily="49" charset="0"/>
                <a:cs typeface="Courier New" panose="02070309020205020404" pitchFamily="49" charset="0"/>
              </a:rPr>
              <a:t>();</a:t>
            </a:r>
          </a:p>
          <a:p>
            <a:r>
              <a:rPr lang="en-US" sz="3200" b="1">
                <a:solidFill>
                  <a:srgbClr val="000000"/>
                </a:solidFill>
                <a:latin typeface="Courier New" panose="02070309020205020404" pitchFamily="49" charset="0"/>
                <a:cs typeface="Courier New" panose="02070309020205020404" pitchFamily="49" charset="0"/>
              </a:rPr>
              <a:t>   }</a:t>
            </a:r>
          </a:p>
          <a:p>
            <a:r>
              <a:rPr lang="en-US" sz="3200" b="1">
                <a:solidFill>
                  <a:srgbClr val="000000"/>
                </a:solidFill>
                <a:latin typeface="Courier New" panose="02070309020205020404" pitchFamily="49" charset="0"/>
                <a:cs typeface="Courier New" panose="02070309020205020404" pitchFamily="49" charset="0"/>
              </a:rPr>
              <a:t>}</a:t>
            </a:r>
            <a:endParaRPr lang="en-US" sz="2800" b="1">
              <a:solidFill>
                <a:srgbClr val="FF0000"/>
              </a:solidFill>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330467409"/>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7">
                                            <p:txEl>
                                              <p:pRg st="0" end="0"/>
                                            </p:txEl>
                                          </p:spTgt>
                                        </p:tgtEl>
                                        <p:attrNameLst>
                                          <p:attrName>style.visibility</p:attrName>
                                        </p:attrNameLst>
                                      </p:cBhvr>
                                      <p:to>
                                        <p:strVal val="visible"/>
                                      </p:to>
                                    </p:set>
                                    <p:anim calcmode="lin" valueType="num">
                                      <p:cBhvr additive="base">
                                        <p:cTn id="7" dur="500" fill="hold"/>
                                        <p:tgtEl>
                                          <p:spTgt spid="3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7">
                                            <p:txEl>
                                              <p:pRg st="1" end="1"/>
                                            </p:txEl>
                                          </p:spTgt>
                                        </p:tgtEl>
                                        <p:attrNameLst>
                                          <p:attrName>style.visibility</p:attrName>
                                        </p:attrNameLst>
                                      </p:cBhvr>
                                      <p:to>
                                        <p:strVal val="visible"/>
                                      </p:to>
                                    </p:set>
                                    <p:anim calcmode="lin" valueType="num">
                                      <p:cBhvr additive="base">
                                        <p:cTn id="11" dur="500" fill="hold"/>
                                        <p:tgtEl>
                                          <p:spTgt spid="3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7">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7">
                                            <p:txEl>
                                              <p:pRg st="9" end="9"/>
                                            </p:txEl>
                                          </p:spTgt>
                                        </p:tgtEl>
                                        <p:attrNameLst>
                                          <p:attrName>style.visibility</p:attrName>
                                        </p:attrNameLst>
                                      </p:cBhvr>
                                      <p:to>
                                        <p:strVal val="visible"/>
                                      </p:to>
                                    </p:set>
                                    <p:anim calcmode="lin" valueType="num">
                                      <p:cBhvr additive="base">
                                        <p:cTn id="15" dur="500" fill="hold"/>
                                        <p:tgtEl>
                                          <p:spTgt spid="37">
                                            <p:txEl>
                                              <p:pRg st="9" end="9"/>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7">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37">
                                            <p:txEl>
                                              <p:pRg st="2" end="2"/>
                                            </p:txEl>
                                          </p:spTgt>
                                        </p:tgtEl>
                                        <p:attrNameLst>
                                          <p:attrName>style.visibility</p:attrName>
                                        </p:attrNameLst>
                                      </p:cBhvr>
                                      <p:to>
                                        <p:strVal val="visible"/>
                                      </p:to>
                                    </p:set>
                                    <p:anim calcmode="lin" valueType="num">
                                      <p:cBhvr additive="base">
                                        <p:cTn id="21" dur="500" fill="hold"/>
                                        <p:tgtEl>
                                          <p:spTgt spid="37">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7">
                                            <p:txEl>
                                              <p:pRg st="2" end="2"/>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7">
                                            <p:txEl>
                                              <p:pRg st="3" end="3"/>
                                            </p:txEl>
                                          </p:spTgt>
                                        </p:tgtEl>
                                        <p:attrNameLst>
                                          <p:attrName>style.visibility</p:attrName>
                                        </p:attrNameLst>
                                      </p:cBhvr>
                                      <p:to>
                                        <p:strVal val="visible"/>
                                      </p:to>
                                    </p:set>
                                    <p:anim calcmode="lin" valueType="num">
                                      <p:cBhvr additive="base">
                                        <p:cTn id="25" dur="500" fill="hold"/>
                                        <p:tgtEl>
                                          <p:spTgt spid="3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7">
                                            <p:txEl>
                                              <p:pRg st="3" end="3"/>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7">
                                            <p:txEl>
                                              <p:pRg st="8" end="8"/>
                                            </p:txEl>
                                          </p:spTgt>
                                        </p:tgtEl>
                                        <p:attrNameLst>
                                          <p:attrName>style.visibility</p:attrName>
                                        </p:attrNameLst>
                                      </p:cBhvr>
                                      <p:to>
                                        <p:strVal val="visible"/>
                                      </p:to>
                                    </p:set>
                                    <p:anim calcmode="lin" valueType="num">
                                      <p:cBhvr additive="base">
                                        <p:cTn id="29" dur="500" fill="hold"/>
                                        <p:tgtEl>
                                          <p:spTgt spid="37">
                                            <p:txEl>
                                              <p:pRg st="8" end="8"/>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7">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37">
                                            <p:txEl>
                                              <p:pRg st="4" end="4"/>
                                            </p:txEl>
                                          </p:spTgt>
                                        </p:tgtEl>
                                        <p:attrNameLst>
                                          <p:attrName>style.visibility</p:attrName>
                                        </p:attrNameLst>
                                      </p:cBhvr>
                                      <p:to>
                                        <p:strVal val="visible"/>
                                      </p:to>
                                    </p:set>
                                    <p:anim calcmode="lin" valueType="num">
                                      <p:cBhvr additive="base">
                                        <p:cTn id="35" dur="500" fill="hold"/>
                                        <p:tgtEl>
                                          <p:spTgt spid="37">
                                            <p:txEl>
                                              <p:pRg st="4" end="4"/>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37">
                                            <p:txEl>
                                              <p:pRg st="5" end="5"/>
                                            </p:txEl>
                                          </p:spTgt>
                                        </p:tgtEl>
                                        <p:attrNameLst>
                                          <p:attrName>style.visibility</p:attrName>
                                        </p:attrNameLst>
                                      </p:cBhvr>
                                      <p:to>
                                        <p:strVal val="visible"/>
                                      </p:to>
                                    </p:set>
                                    <p:anim calcmode="lin" valueType="num">
                                      <p:cBhvr additive="base">
                                        <p:cTn id="41" dur="500" fill="hold"/>
                                        <p:tgtEl>
                                          <p:spTgt spid="37">
                                            <p:txEl>
                                              <p:pRg st="5" end="5"/>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7">
                                            <p:txEl>
                                              <p:pRg st="5" end="5"/>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37">
                                            <p:txEl>
                                              <p:pRg st="6" end="6"/>
                                            </p:txEl>
                                          </p:spTgt>
                                        </p:tgtEl>
                                        <p:attrNameLst>
                                          <p:attrName>style.visibility</p:attrName>
                                        </p:attrNameLst>
                                      </p:cBhvr>
                                      <p:to>
                                        <p:strVal val="visible"/>
                                      </p:to>
                                    </p:set>
                                    <p:anim calcmode="lin" valueType="num">
                                      <p:cBhvr additive="base">
                                        <p:cTn id="45" dur="500" fill="hold"/>
                                        <p:tgtEl>
                                          <p:spTgt spid="37">
                                            <p:txEl>
                                              <p:pRg st="6" end="6"/>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3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37">
                                            <p:txEl>
                                              <p:pRg st="7" end="7"/>
                                            </p:txEl>
                                          </p:spTgt>
                                        </p:tgtEl>
                                        <p:attrNameLst>
                                          <p:attrName>style.visibility</p:attrName>
                                        </p:attrNameLst>
                                      </p:cBhvr>
                                      <p:to>
                                        <p:strVal val="visible"/>
                                      </p:to>
                                    </p:set>
                                    <p:anim calcmode="lin" valueType="num">
                                      <p:cBhvr additive="base">
                                        <p:cTn id="51" dur="500" fill="hold"/>
                                        <p:tgtEl>
                                          <p:spTgt spid="37">
                                            <p:txEl>
                                              <p:pRg st="7" end="7"/>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37">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37">
                                            <p:txEl>
                                              <p:pRg st="10" end="10"/>
                                            </p:txEl>
                                          </p:spTgt>
                                        </p:tgtEl>
                                        <p:attrNameLst>
                                          <p:attrName>style.visibility</p:attrName>
                                        </p:attrNameLst>
                                      </p:cBhvr>
                                      <p:to>
                                        <p:strVal val="visible"/>
                                      </p:to>
                                    </p:set>
                                    <p:anim calcmode="lin" valueType="num">
                                      <p:cBhvr additive="base">
                                        <p:cTn id="57" dur="500" fill="hold"/>
                                        <p:tgtEl>
                                          <p:spTgt spid="37">
                                            <p:txEl>
                                              <p:pRg st="10" end="10"/>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37">
                                            <p:txEl>
                                              <p:pRg st="10" end="10"/>
                                            </p:txEl>
                                          </p:spTgt>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37">
                                            <p:txEl>
                                              <p:pRg st="11" end="11"/>
                                            </p:txEl>
                                          </p:spTgt>
                                        </p:tgtEl>
                                        <p:attrNameLst>
                                          <p:attrName>style.visibility</p:attrName>
                                        </p:attrNameLst>
                                      </p:cBhvr>
                                      <p:to>
                                        <p:strVal val="visible"/>
                                      </p:to>
                                    </p:set>
                                    <p:anim calcmode="lin" valueType="num">
                                      <p:cBhvr additive="base">
                                        <p:cTn id="61" dur="500" fill="hold"/>
                                        <p:tgtEl>
                                          <p:spTgt spid="37">
                                            <p:txEl>
                                              <p:pRg st="11" end="11"/>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37">
                                            <p:txEl>
                                              <p:pRg st="11" end="11"/>
                                            </p:txEl>
                                          </p:spTgt>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37">
                                            <p:txEl>
                                              <p:pRg st="18" end="18"/>
                                            </p:txEl>
                                          </p:spTgt>
                                        </p:tgtEl>
                                        <p:attrNameLst>
                                          <p:attrName>style.visibility</p:attrName>
                                        </p:attrNameLst>
                                      </p:cBhvr>
                                      <p:to>
                                        <p:strVal val="visible"/>
                                      </p:to>
                                    </p:set>
                                    <p:anim calcmode="lin" valueType="num">
                                      <p:cBhvr additive="base">
                                        <p:cTn id="65" dur="500" fill="hold"/>
                                        <p:tgtEl>
                                          <p:spTgt spid="37">
                                            <p:txEl>
                                              <p:pRg st="18" end="18"/>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37">
                                            <p:txEl>
                                              <p:pRg st="18" end="18"/>
                                            </p:txEl>
                                          </p:spTgt>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37">
                                            <p:txEl>
                                              <p:pRg st="12" end="12"/>
                                            </p:txEl>
                                          </p:spTgt>
                                        </p:tgtEl>
                                        <p:attrNameLst>
                                          <p:attrName>style.visibility</p:attrName>
                                        </p:attrNameLst>
                                      </p:cBhvr>
                                      <p:to>
                                        <p:strVal val="visible"/>
                                      </p:to>
                                    </p:set>
                                    <p:anim calcmode="lin" valueType="num">
                                      <p:cBhvr additive="base">
                                        <p:cTn id="71" dur="500" fill="hold"/>
                                        <p:tgtEl>
                                          <p:spTgt spid="37">
                                            <p:txEl>
                                              <p:pRg st="12" end="12"/>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37">
                                            <p:txEl>
                                              <p:pRg st="12" end="12"/>
                                            </p:txEl>
                                          </p:spTgt>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37">
                                            <p:txEl>
                                              <p:pRg st="13" end="13"/>
                                            </p:txEl>
                                          </p:spTgt>
                                        </p:tgtEl>
                                        <p:attrNameLst>
                                          <p:attrName>style.visibility</p:attrName>
                                        </p:attrNameLst>
                                      </p:cBhvr>
                                      <p:to>
                                        <p:strVal val="visible"/>
                                      </p:to>
                                    </p:set>
                                    <p:anim calcmode="lin" valueType="num">
                                      <p:cBhvr additive="base">
                                        <p:cTn id="75" dur="500" fill="hold"/>
                                        <p:tgtEl>
                                          <p:spTgt spid="37">
                                            <p:txEl>
                                              <p:pRg st="13" end="13"/>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37">
                                            <p:txEl>
                                              <p:pRg st="13" end="13"/>
                                            </p:txEl>
                                          </p:spTgt>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37">
                                            <p:txEl>
                                              <p:pRg st="17" end="17"/>
                                            </p:txEl>
                                          </p:spTgt>
                                        </p:tgtEl>
                                        <p:attrNameLst>
                                          <p:attrName>style.visibility</p:attrName>
                                        </p:attrNameLst>
                                      </p:cBhvr>
                                      <p:to>
                                        <p:strVal val="visible"/>
                                      </p:to>
                                    </p:set>
                                    <p:anim calcmode="lin" valueType="num">
                                      <p:cBhvr additive="base">
                                        <p:cTn id="79" dur="500" fill="hold"/>
                                        <p:tgtEl>
                                          <p:spTgt spid="37">
                                            <p:txEl>
                                              <p:pRg st="17" end="17"/>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37">
                                            <p:txEl>
                                              <p:pRg st="17" end="17"/>
                                            </p:txEl>
                                          </p:spTgt>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37">
                                            <p:txEl>
                                              <p:pRg st="14" end="14"/>
                                            </p:txEl>
                                          </p:spTgt>
                                        </p:tgtEl>
                                        <p:attrNameLst>
                                          <p:attrName>style.visibility</p:attrName>
                                        </p:attrNameLst>
                                      </p:cBhvr>
                                      <p:to>
                                        <p:strVal val="visible"/>
                                      </p:to>
                                    </p:set>
                                    <p:anim calcmode="lin" valueType="num">
                                      <p:cBhvr additive="base">
                                        <p:cTn id="85" dur="500" fill="hold"/>
                                        <p:tgtEl>
                                          <p:spTgt spid="37">
                                            <p:txEl>
                                              <p:pRg st="14" end="14"/>
                                            </p:txEl>
                                          </p:spTgt>
                                        </p:tgtEl>
                                        <p:attrNameLst>
                                          <p:attrName>ppt_x</p:attrName>
                                        </p:attrNameLst>
                                      </p:cBhvr>
                                      <p:tavLst>
                                        <p:tav tm="0">
                                          <p:val>
                                            <p:strVal val="#ppt_x"/>
                                          </p:val>
                                        </p:tav>
                                        <p:tav tm="100000">
                                          <p:val>
                                            <p:strVal val="#ppt_x"/>
                                          </p:val>
                                        </p:tav>
                                      </p:tavLst>
                                    </p:anim>
                                    <p:anim calcmode="lin" valueType="num">
                                      <p:cBhvr additive="base">
                                        <p:cTn id="86" dur="500" fill="hold"/>
                                        <p:tgtEl>
                                          <p:spTgt spid="37">
                                            <p:txEl>
                                              <p:pRg st="14" end="14"/>
                                            </p:txEl>
                                          </p:spTgt>
                                        </p:tgtEl>
                                        <p:attrNameLst>
                                          <p:attrName>ppt_y</p:attrName>
                                        </p:attrNameLst>
                                      </p:cBhvr>
                                      <p:tavLst>
                                        <p:tav tm="0">
                                          <p:val>
                                            <p:strVal val="1+#ppt_h/2"/>
                                          </p:val>
                                        </p:tav>
                                        <p:tav tm="100000">
                                          <p:val>
                                            <p:strVal val="#ppt_y"/>
                                          </p:val>
                                        </p:tav>
                                      </p:tavLst>
                                    </p:anim>
                                  </p:childTnLst>
                                </p:cTn>
                              </p:par>
                              <p:par>
                                <p:cTn id="87" presetID="2" presetClass="entr" presetSubtype="4" fill="hold" nodeType="withEffect">
                                  <p:stCondLst>
                                    <p:cond delay="0"/>
                                  </p:stCondLst>
                                  <p:childTnLst>
                                    <p:set>
                                      <p:cBhvr>
                                        <p:cTn id="88" dur="1" fill="hold">
                                          <p:stCondLst>
                                            <p:cond delay="0"/>
                                          </p:stCondLst>
                                        </p:cTn>
                                        <p:tgtEl>
                                          <p:spTgt spid="37">
                                            <p:txEl>
                                              <p:pRg st="15" end="15"/>
                                            </p:txEl>
                                          </p:spTgt>
                                        </p:tgtEl>
                                        <p:attrNameLst>
                                          <p:attrName>style.visibility</p:attrName>
                                        </p:attrNameLst>
                                      </p:cBhvr>
                                      <p:to>
                                        <p:strVal val="visible"/>
                                      </p:to>
                                    </p:set>
                                    <p:anim calcmode="lin" valueType="num">
                                      <p:cBhvr additive="base">
                                        <p:cTn id="89" dur="500" fill="hold"/>
                                        <p:tgtEl>
                                          <p:spTgt spid="37">
                                            <p:txEl>
                                              <p:pRg st="15" end="15"/>
                                            </p:txEl>
                                          </p:spTgt>
                                        </p:tgtEl>
                                        <p:attrNameLst>
                                          <p:attrName>ppt_x</p:attrName>
                                        </p:attrNameLst>
                                      </p:cBhvr>
                                      <p:tavLst>
                                        <p:tav tm="0">
                                          <p:val>
                                            <p:strVal val="#ppt_x"/>
                                          </p:val>
                                        </p:tav>
                                        <p:tav tm="100000">
                                          <p:val>
                                            <p:strVal val="#ppt_x"/>
                                          </p:val>
                                        </p:tav>
                                      </p:tavLst>
                                    </p:anim>
                                    <p:anim calcmode="lin" valueType="num">
                                      <p:cBhvr additive="base">
                                        <p:cTn id="90" dur="500" fill="hold"/>
                                        <p:tgtEl>
                                          <p:spTgt spid="37">
                                            <p:txEl>
                                              <p:pRg st="15" end="15"/>
                                            </p:txEl>
                                          </p:spTgt>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nodeType="clickEffect">
                                  <p:stCondLst>
                                    <p:cond delay="0"/>
                                  </p:stCondLst>
                                  <p:childTnLst>
                                    <p:set>
                                      <p:cBhvr>
                                        <p:cTn id="94" dur="1" fill="hold">
                                          <p:stCondLst>
                                            <p:cond delay="0"/>
                                          </p:stCondLst>
                                        </p:cTn>
                                        <p:tgtEl>
                                          <p:spTgt spid="37">
                                            <p:txEl>
                                              <p:pRg st="16" end="16"/>
                                            </p:txEl>
                                          </p:spTgt>
                                        </p:tgtEl>
                                        <p:attrNameLst>
                                          <p:attrName>style.visibility</p:attrName>
                                        </p:attrNameLst>
                                      </p:cBhvr>
                                      <p:to>
                                        <p:strVal val="visible"/>
                                      </p:to>
                                    </p:set>
                                    <p:anim calcmode="lin" valueType="num">
                                      <p:cBhvr additive="base">
                                        <p:cTn id="95" dur="500" fill="hold"/>
                                        <p:tgtEl>
                                          <p:spTgt spid="37">
                                            <p:txEl>
                                              <p:pRg st="16" end="16"/>
                                            </p:txEl>
                                          </p:spTgt>
                                        </p:tgtEl>
                                        <p:attrNameLst>
                                          <p:attrName>ppt_x</p:attrName>
                                        </p:attrNameLst>
                                      </p:cBhvr>
                                      <p:tavLst>
                                        <p:tav tm="0">
                                          <p:val>
                                            <p:strVal val="#ppt_x"/>
                                          </p:val>
                                        </p:tav>
                                        <p:tav tm="100000">
                                          <p:val>
                                            <p:strVal val="#ppt_x"/>
                                          </p:val>
                                        </p:tav>
                                      </p:tavLst>
                                    </p:anim>
                                    <p:anim calcmode="lin" valueType="num">
                                      <p:cBhvr additive="base">
                                        <p:cTn id="96" dur="500" fill="hold"/>
                                        <p:tgtEl>
                                          <p:spTgt spid="37">
                                            <p:txEl>
                                              <p:pRg st="16" end="16"/>
                                            </p:txEl>
                                          </p:spTgt>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nodeType="clickEffect">
                                  <p:stCondLst>
                                    <p:cond delay="0"/>
                                  </p:stCondLst>
                                  <p:childTnLst>
                                    <p:set>
                                      <p:cBhvr>
                                        <p:cTn id="100" dur="1" fill="hold">
                                          <p:stCondLst>
                                            <p:cond delay="0"/>
                                          </p:stCondLst>
                                        </p:cTn>
                                        <p:tgtEl>
                                          <p:spTgt spid="16">
                                            <p:txEl>
                                              <p:pRg st="5" end="5"/>
                                            </p:txEl>
                                          </p:spTgt>
                                        </p:tgtEl>
                                        <p:attrNameLst>
                                          <p:attrName>style.visibility</p:attrName>
                                        </p:attrNameLst>
                                      </p:cBhvr>
                                      <p:to>
                                        <p:strVal val="visible"/>
                                      </p:to>
                                    </p:set>
                                    <p:anim calcmode="lin" valueType="num">
                                      <p:cBhvr additive="base">
                                        <p:cTn id="101" dur="500" fill="hold"/>
                                        <p:tgtEl>
                                          <p:spTgt spid="16">
                                            <p:txEl>
                                              <p:pRg st="5" end="5"/>
                                            </p:txEl>
                                          </p:spTgt>
                                        </p:tgtEl>
                                        <p:attrNameLst>
                                          <p:attrName>ppt_x</p:attrName>
                                        </p:attrNameLst>
                                      </p:cBhvr>
                                      <p:tavLst>
                                        <p:tav tm="0">
                                          <p:val>
                                            <p:strVal val="#ppt_x"/>
                                          </p:val>
                                        </p:tav>
                                        <p:tav tm="100000">
                                          <p:val>
                                            <p:strVal val="#ppt_x"/>
                                          </p:val>
                                        </p:tav>
                                      </p:tavLst>
                                    </p:anim>
                                    <p:anim calcmode="lin" valueType="num">
                                      <p:cBhvr additive="base">
                                        <p:cTn id="102" dur="500" fill="hold"/>
                                        <p:tgtEl>
                                          <p:spTgt spid="16">
                                            <p:txEl>
                                              <p:pRg st="5" end="5"/>
                                            </p:txEl>
                                          </p:spTgt>
                                        </p:tgtEl>
                                        <p:attrNameLst>
                                          <p:attrName>ppt_y</p:attrName>
                                        </p:attrNameLst>
                                      </p:cBhvr>
                                      <p:tavLst>
                                        <p:tav tm="0">
                                          <p:val>
                                            <p:strVal val="1+#ppt_h/2"/>
                                          </p:val>
                                        </p:tav>
                                        <p:tav tm="100000">
                                          <p:val>
                                            <p:strVal val="#ppt_y"/>
                                          </p:val>
                                        </p:tav>
                                      </p:tavLst>
                                    </p:anim>
                                  </p:childTnLst>
                                </p:cTn>
                              </p:par>
                              <p:par>
                                <p:cTn id="103" presetID="2" presetClass="entr" presetSubtype="4" fill="hold" nodeType="withEffect">
                                  <p:stCondLst>
                                    <p:cond delay="0"/>
                                  </p:stCondLst>
                                  <p:childTnLst>
                                    <p:set>
                                      <p:cBhvr>
                                        <p:cTn id="104" dur="1" fill="hold">
                                          <p:stCondLst>
                                            <p:cond delay="0"/>
                                          </p:stCondLst>
                                        </p:cTn>
                                        <p:tgtEl>
                                          <p:spTgt spid="16">
                                            <p:txEl>
                                              <p:pRg st="0" end="0"/>
                                            </p:txEl>
                                          </p:spTgt>
                                        </p:tgtEl>
                                        <p:attrNameLst>
                                          <p:attrName>style.visibility</p:attrName>
                                        </p:attrNameLst>
                                      </p:cBhvr>
                                      <p:to>
                                        <p:strVal val="visible"/>
                                      </p:to>
                                    </p:set>
                                    <p:anim calcmode="lin" valueType="num">
                                      <p:cBhvr additive="base">
                                        <p:cTn id="105" dur="500" fill="hold"/>
                                        <p:tgtEl>
                                          <p:spTgt spid="16">
                                            <p:txEl>
                                              <p:pRg st="0" end="0"/>
                                            </p:txEl>
                                          </p:spTgt>
                                        </p:tgtEl>
                                        <p:attrNameLst>
                                          <p:attrName>ppt_x</p:attrName>
                                        </p:attrNameLst>
                                      </p:cBhvr>
                                      <p:tavLst>
                                        <p:tav tm="0">
                                          <p:val>
                                            <p:strVal val="#ppt_x"/>
                                          </p:val>
                                        </p:tav>
                                        <p:tav tm="100000">
                                          <p:val>
                                            <p:strVal val="#ppt_x"/>
                                          </p:val>
                                        </p:tav>
                                      </p:tavLst>
                                    </p:anim>
                                    <p:anim calcmode="lin" valueType="num">
                                      <p:cBhvr additive="base">
                                        <p:cTn id="106" dur="500" fill="hold"/>
                                        <p:tgtEl>
                                          <p:spTgt spid="16">
                                            <p:txEl>
                                              <p:pRg st="0" end="0"/>
                                            </p:txEl>
                                          </p:spTgt>
                                        </p:tgtEl>
                                        <p:attrNameLst>
                                          <p:attrName>ppt_y</p:attrName>
                                        </p:attrNameLst>
                                      </p:cBhvr>
                                      <p:tavLst>
                                        <p:tav tm="0">
                                          <p:val>
                                            <p:strVal val="1+#ppt_h/2"/>
                                          </p:val>
                                        </p:tav>
                                        <p:tav tm="100000">
                                          <p:val>
                                            <p:strVal val="#ppt_y"/>
                                          </p:val>
                                        </p:tav>
                                      </p:tavLst>
                                    </p:anim>
                                  </p:childTnLst>
                                </p:cTn>
                              </p:par>
                              <p:par>
                                <p:cTn id="107" presetID="2" presetClass="entr" presetSubtype="4" fill="hold" nodeType="withEffect">
                                  <p:stCondLst>
                                    <p:cond delay="0"/>
                                  </p:stCondLst>
                                  <p:childTnLst>
                                    <p:set>
                                      <p:cBhvr>
                                        <p:cTn id="108" dur="1" fill="hold">
                                          <p:stCondLst>
                                            <p:cond delay="0"/>
                                          </p:stCondLst>
                                        </p:cTn>
                                        <p:tgtEl>
                                          <p:spTgt spid="16">
                                            <p:txEl>
                                              <p:pRg st="1" end="1"/>
                                            </p:txEl>
                                          </p:spTgt>
                                        </p:tgtEl>
                                        <p:attrNameLst>
                                          <p:attrName>style.visibility</p:attrName>
                                        </p:attrNameLst>
                                      </p:cBhvr>
                                      <p:to>
                                        <p:strVal val="visible"/>
                                      </p:to>
                                    </p:set>
                                    <p:anim calcmode="lin" valueType="num">
                                      <p:cBhvr additive="base">
                                        <p:cTn id="109" dur="500" fill="hold"/>
                                        <p:tgtEl>
                                          <p:spTgt spid="16">
                                            <p:txEl>
                                              <p:pRg st="1" end="1"/>
                                            </p:txEl>
                                          </p:spTgt>
                                        </p:tgtEl>
                                        <p:attrNameLst>
                                          <p:attrName>ppt_x</p:attrName>
                                        </p:attrNameLst>
                                      </p:cBhvr>
                                      <p:tavLst>
                                        <p:tav tm="0">
                                          <p:val>
                                            <p:strVal val="#ppt_x"/>
                                          </p:val>
                                        </p:tav>
                                        <p:tav tm="100000">
                                          <p:val>
                                            <p:strVal val="#ppt_x"/>
                                          </p:val>
                                        </p:tav>
                                      </p:tavLst>
                                    </p:anim>
                                    <p:anim calcmode="lin" valueType="num">
                                      <p:cBhvr additive="base">
                                        <p:cTn id="110" dur="500" fill="hold"/>
                                        <p:tgtEl>
                                          <p:spTgt spid="1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4" fill="hold" nodeType="clickEffect">
                                  <p:stCondLst>
                                    <p:cond delay="0"/>
                                  </p:stCondLst>
                                  <p:childTnLst>
                                    <p:set>
                                      <p:cBhvr>
                                        <p:cTn id="114" dur="1" fill="hold">
                                          <p:stCondLst>
                                            <p:cond delay="0"/>
                                          </p:stCondLst>
                                        </p:cTn>
                                        <p:tgtEl>
                                          <p:spTgt spid="16">
                                            <p:txEl>
                                              <p:pRg st="2" end="2"/>
                                            </p:txEl>
                                          </p:spTgt>
                                        </p:tgtEl>
                                        <p:attrNameLst>
                                          <p:attrName>style.visibility</p:attrName>
                                        </p:attrNameLst>
                                      </p:cBhvr>
                                      <p:to>
                                        <p:strVal val="visible"/>
                                      </p:to>
                                    </p:set>
                                    <p:anim calcmode="lin" valueType="num">
                                      <p:cBhvr additive="base">
                                        <p:cTn id="115" dur="500" fill="hold"/>
                                        <p:tgtEl>
                                          <p:spTgt spid="16">
                                            <p:txEl>
                                              <p:pRg st="2" end="2"/>
                                            </p:txEl>
                                          </p:spTgt>
                                        </p:tgtEl>
                                        <p:attrNameLst>
                                          <p:attrName>ppt_x</p:attrName>
                                        </p:attrNameLst>
                                      </p:cBhvr>
                                      <p:tavLst>
                                        <p:tav tm="0">
                                          <p:val>
                                            <p:strVal val="#ppt_x"/>
                                          </p:val>
                                        </p:tav>
                                        <p:tav tm="100000">
                                          <p:val>
                                            <p:strVal val="#ppt_x"/>
                                          </p:val>
                                        </p:tav>
                                      </p:tavLst>
                                    </p:anim>
                                    <p:anim calcmode="lin" valueType="num">
                                      <p:cBhvr additive="base">
                                        <p:cTn id="116" dur="500" fill="hold"/>
                                        <p:tgtEl>
                                          <p:spTgt spid="1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4" fill="hold" nodeType="clickEffect">
                                  <p:stCondLst>
                                    <p:cond delay="0"/>
                                  </p:stCondLst>
                                  <p:childTnLst>
                                    <p:set>
                                      <p:cBhvr>
                                        <p:cTn id="120" dur="1" fill="hold">
                                          <p:stCondLst>
                                            <p:cond delay="0"/>
                                          </p:stCondLst>
                                        </p:cTn>
                                        <p:tgtEl>
                                          <p:spTgt spid="16">
                                            <p:txEl>
                                              <p:pRg st="3" end="3"/>
                                            </p:txEl>
                                          </p:spTgt>
                                        </p:tgtEl>
                                        <p:attrNameLst>
                                          <p:attrName>style.visibility</p:attrName>
                                        </p:attrNameLst>
                                      </p:cBhvr>
                                      <p:to>
                                        <p:strVal val="visible"/>
                                      </p:to>
                                    </p:set>
                                    <p:anim calcmode="lin" valueType="num">
                                      <p:cBhvr additive="base">
                                        <p:cTn id="121" dur="500" fill="hold"/>
                                        <p:tgtEl>
                                          <p:spTgt spid="16">
                                            <p:txEl>
                                              <p:pRg st="3" end="3"/>
                                            </p:txEl>
                                          </p:spTgt>
                                        </p:tgtEl>
                                        <p:attrNameLst>
                                          <p:attrName>ppt_x</p:attrName>
                                        </p:attrNameLst>
                                      </p:cBhvr>
                                      <p:tavLst>
                                        <p:tav tm="0">
                                          <p:val>
                                            <p:strVal val="#ppt_x"/>
                                          </p:val>
                                        </p:tav>
                                        <p:tav tm="100000">
                                          <p:val>
                                            <p:strVal val="#ppt_x"/>
                                          </p:val>
                                        </p:tav>
                                      </p:tavLst>
                                    </p:anim>
                                    <p:anim calcmode="lin" valueType="num">
                                      <p:cBhvr additive="base">
                                        <p:cTn id="122" dur="500" fill="hold"/>
                                        <p:tgtEl>
                                          <p:spTgt spid="16">
                                            <p:txEl>
                                              <p:pRg st="3" end="3"/>
                                            </p:txEl>
                                          </p:spTgt>
                                        </p:tgtEl>
                                        <p:attrNameLst>
                                          <p:attrName>ppt_y</p:attrName>
                                        </p:attrNameLst>
                                      </p:cBhvr>
                                      <p:tavLst>
                                        <p:tav tm="0">
                                          <p:val>
                                            <p:strVal val="1+#ppt_h/2"/>
                                          </p:val>
                                        </p:tav>
                                        <p:tav tm="100000">
                                          <p:val>
                                            <p:strVal val="#ppt_y"/>
                                          </p:val>
                                        </p:tav>
                                      </p:tavLst>
                                    </p:anim>
                                  </p:childTnLst>
                                </p:cTn>
                              </p:par>
                              <p:par>
                                <p:cTn id="123" presetID="2" presetClass="entr" presetSubtype="4" fill="hold" nodeType="withEffect">
                                  <p:stCondLst>
                                    <p:cond delay="0"/>
                                  </p:stCondLst>
                                  <p:childTnLst>
                                    <p:set>
                                      <p:cBhvr>
                                        <p:cTn id="124" dur="1" fill="hold">
                                          <p:stCondLst>
                                            <p:cond delay="0"/>
                                          </p:stCondLst>
                                        </p:cTn>
                                        <p:tgtEl>
                                          <p:spTgt spid="16">
                                            <p:txEl>
                                              <p:pRg st="4" end="4"/>
                                            </p:txEl>
                                          </p:spTgt>
                                        </p:tgtEl>
                                        <p:attrNameLst>
                                          <p:attrName>style.visibility</p:attrName>
                                        </p:attrNameLst>
                                      </p:cBhvr>
                                      <p:to>
                                        <p:strVal val="visible"/>
                                      </p:to>
                                    </p:set>
                                    <p:anim calcmode="lin" valueType="num">
                                      <p:cBhvr additive="base">
                                        <p:cTn id="125" dur="500" fill="hold"/>
                                        <p:tgtEl>
                                          <p:spTgt spid="16">
                                            <p:txEl>
                                              <p:pRg st="4" end="4"/>
                                            </p:txEl>
                                          </p:spTgt>
                                        </p:tgtEl>
                                        <p:attrNameLst>
                                          <p:attrName>ppt_x</p:attrName>
                                        </p:attrNameLst>
                                      </p:cBhvr>
                                      <p:tavLst>
                                        <p:tav tm="0">
                                          <p:val>
                                            <p:strVal val="#ppt_x"/>
                                          </p:val>
                                        </p:tav>
                                        <p:tav tm="100000">
                                          <p:val>
                                            <p:strVal val="#ppt_x"/>
                                          </p:val>
                                        </p:tav>
                                      </p:tavLst>
                                    </p:anim>
                                    <p:anim calcmode="lin" valueType="num">
                                      <p:cBhvr additive="base">
                                        <p:cTn id="126" dur="500" fill="hold"/>
                                        <p:tgtEl>
                                          <p:spTgt spid="1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 presetClass="entr" presetSubtype="4" fill="hold" nodeType="clickEffect">
                                  <p:stCondLst>
                                    <p:cond delay="0"/>
                                  </p:stCondLst>
                                  <p:childTnLst>
                                    <p:set>
                                      <p:cBhvr>
                                        <p:cTn id="130" dur="1" fill="hold">
                                          <p:stCondLst>
                                            <p:cond delay="0"/>
                                          </p:stCondLst>
                                        </p:cTn>
                                        <p:tgtEl>
                                          <p:spTgt spid="16">
                                            <p:txEl>
                                              <p:pRg st="6" end="6"/>
                                            </p:txEl>
                                          </p:spTgt>
                                        </p:tgtEl>
                                        <p:attrNameLst>
                                          <p:attrName>style.visibility</p:attrName>
                                        </p:attrNameLst>
                                      </p:cBhvr>
                                      <p:to>
                                        <p:strVal val="visible"/>
                                      </p:to>
                                    </p:set>
                                    <p:anim calcmode="lin" valueType="num">
                                      <p:cBhvr additive="base">
                                        <p:cTn id="131" dur="500" fill="hold"/>
                                        <p:tgtEl>
                                          <p:spTgt spid="16">
                                            <p:txEl>
                                              <p:pRg st="6" end="6"/>
                                            </p:txEl>
                                          </p:spTgt>
                                        </p:tgtEl>
                                        <p:attrNameLst>
                                          <p:attrName>ppt_x</p:attrName>
                                        </p:attrNameLst>
                                      </p:cBhvr>
                                      <p:tavLst>
                                        <p:tav tm="0">
                                          <p:val>
                                            <p:strVal val="#ppt_x"/>
                                          </p:val>
                                        </p:tav>
                                        <p:tav tm="100000">
                                          <p:val>
                                            <p:strVal val="#ppt_x"/>
                                          </p:val>
                                        </p:tav>
                                      </p:tavLst>
                                    </p:anim>
                                    <p:anim calcmode="lin" valueType="num">
                                      <p:cBhvr additive="base">
                                        <p:cTn id="132" dur="500" fill="hold"/>
                                        <p:tgtEl>
                                          <p:spTgt spid="16">
                                            <p:txEl>
                                              <p:pRg st="6" end="6"/>
                                            </p:txEl>
                                          </p:spTgt>
                                        </p:tgtEl>
                                        <p:attrNameLst>
                                          <p:attrName>ppt_y</p:attrName>
                                        </p:attrNameLst>
                                      </p:cBhvr>
                                      <p:tavLst>
                                        <p:tav tm="0">
                                          <p:val>
                                            <p:strVal val="1+#ppt_h/2"/>
                                          </p:val>
                                        </p:tav>
                                        <p:tav tm="100000">
                                          <p:val>
                                            <p:strVal val="#ppt_y"/>
                                          </p:val>
                                        </p:tav>
                                      </p:tavLst>
                                    </p:anim>
                                  </p:childTnLst>
                                </p:cTn>
                              </p:par>
                              <p:par>
                                <p:cTn id="133" presetID="2" presetClass="entr" presetSubtype="4" fill="hold" nodeType="withEffect">
                                  <p:stCondLst>
                                    <p:cond delay="0"/>
                                  </p:stCondLst>
                                  <p:childTnLst>
                                    <p:set>
                                      <p:cBhvr>
                                        <p:cTn id="134" dur="1" fill="hold">
                                          <p:stCondLst>
                                            <p:cond delay="0"/>
                                          </p:stCondLst>
                                        </p:cTn>
                                        <p:tgtEl>
                                          <p:spTgt spid="16">
                                            <p:txEl>
                                              <p:pRg st="7" end="7"/>
                                            </p:txEl>
                                          </p:spTgt>
                                        </p:tgtEl>
                                        <p:attrNameLst>
                                          <p:attrName>style.visibility</p:attrName>
                                        </p:attrNameLst>
                                      </p:cBhvr>
                                      <p:to>
                                        <p:strVal val="visible"/>
                                      </p:to>
                                    </p:set>
                                    <p:anim calcmode="lin" valueType="num">
                                      <p:cBhvr additive="base">
                                        <p:cTn id="135" dur="500" fill="hold"/>
                                        <p:tgtEl>
                                          <p:spTgt spid="16">
                                            <p:txEl>
                                              <p:pRg st="7" end="7"/>
                                            </p:txEl>
                                          </p:spTgt>
                                        </p:tgtEl>
                                        <p:attrNameLst>
                                          <p:attrName>ppt_x</p:attrName>
                                        </p:attrNameLst>
                                      </p:cBhvr>
                                      <p:tavLst>
                                        <p:tav tm="0">
                                          <p:val>
                                            <p:strVal val="#ppt_x"/>
                                          </p:val>
                                        </p:tav>
                                        <p:tav tm="100000">
                                          <p:val>
                                            <p:strVal val="#ppt_x"/>
                                          </p:val>
                                        </p:tav>
                                      </p:tavLst>
                                    </p:anim>
                                    <p:anim calcmode="lin" valueType="num">
                                      <p:cBhvr additive="base">
                                        <p:cTn id="136" dur="500" fill="hold"/>
                                        <p:tgtEl>
                                          <p:spTgt spid="16">
                                            <p:txEl>
                                              <p:pRg st="7" end="7"/>
                                            </p:txEl>
                                          </p:spTgt>
                                        </p:tgtEl>
                                        <p:attrNameLst>
                                          <p:attrName>ppt_y</p:attrName>
                                        </p:attrNameLst>
                                      </p:cBhvr>
                                      <p:tavLst>
                                        <p:tav tm="0">
                                          <p:val>
                                            <p:strVal val="1+#ppt_h/2"/>
                                          </p:val>
                                        </p:tav>
                                        <p:tav tm="100000">
                                          <p:val>
                                            <p:strVal val="#ppt_y"/>
                                          </p:val>
                                        </p:tav>
                                      </p:tavLst>
                                    </p:anim>
                                  </p:childTnLst>
                                </p:cTn>
                              </p:par>
                              <p:par>
                                <p:cTn id="137" presetID="2" presetClass="entr" presetSubtype="4" fill="hold" nodeType="withEffect">
                                  <p:stCondLst>
                                    <p:cond delay="0"/>
                                  </p:stCondLst>
                                  <p:childTnLst>
                                    <p:set>
                                      <p:cBhvr>
                                        <p:cTn id="138" dur="1" fill="hold">
                                          <p:stCondLst>
                                            <p:cond delay="0"/>
                                          </p:stCondLst>
                                        </p:cTn>
                                        <p:tgtEl>
                                          <p:spTgt spid="16">
                                            <p:txEl>
                                              <p:pRg st="18" end="18"/>
                                            </p:txEl>
                                          </p:spTgt>
                                        </p:tgtEl>
                                        <p:attrNameLst>
                                          <p:attrName>style.visibility</p:attrName>
                                        </p:attrNameLst>
                                      </p:cBhvr>
                                      <p:to>
                                        <p:strVal val="visible"/>
                                      </p:to>
                                    </p:set>
                                    <p:anim calcmode="lin" valueType="num">
                                      <p:cBhvr additive="base">
                                        <p:cTn id="139" dur="500" fill="hold"/>
                                        <p:tgtEl>
                                          <p:spTgt spid="16">
                                            <p:txEl>
                                              <p:pRg st="18" end="18"/>
                                            </p:txEl>
                                          </p:spTgt>
                                        </p:tgtEl>
                                        <p:attrNameLst>
                                          <p:attrName>ppt_x</p:attrName>
                                        </p:attrNameLst>
                                      </p:cBhvr>
                                      <p:tavLst>
                                        <p:tav tm="0">
                                          <p:val>
                                            <p:strVal val="#ppt_x"/>
                                          </p:val>
                                        </p:tav>
                                        <p:tav tm="100000">
                                          <p:val>
                                            <p:strVal val="#ppt_x"/>
                                          </p:val>
                                        </p:tav>
                                      </p:tavLst>
                                    </p:anim>
                                    <p:anim calcmode="lin" valueType="num">
                                      <p:cBhvr additive="base">
                                        <p:cTn id="140" dur="500" fill="hold"/>
                                        <p:tgtEl>
                                          <p:spTgt spid="16">
                                            <p:txEl>
                                              <p:pRg st="18" end="18"/>
                                            </p:txEl>
                                          </p:spTgt>
                                        </p:tgtEl>
                                        <p:attrNameLst>
                                          <p:attrName>ppt_y</p:attrName>
                                        </p:attrNameLst>
                                      </p:cBhvr>
                                      <p:tavLst>
                                        <p:tav tm="0">
                                          <p:val>
                                            <p:strVal val="1+#ppt_h/2"/>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2" presetClass="entr" presetSubtype="4" fill="hold" nodeType="clickEffect">
                                  <p:stCondLst>
                                    <p:cond delay="0"/>
                                  </p:stCondLst>
                                  <p:childTnLst>
                                    <p:set>
                                      <p:cBhvr>
                                        <p:cTn id="144" dur="1" fill="hold">
                                          <p:stCondLst>
                                            <p:cond delay="0"/>
                                          </p:stCondLst>
                                        </p:cTn>
                                        <p:tgtEl>
                                          <p:spTgt spid="16">
                                            <p:txEl>
                                              <p:pRg st="8" end="8"/>
                                            </p:txEl>
                                          </p:spTgt>
                                        </p:tgtEl>
                                        <p:attrNameLst>
                                          <p:attrName>style.visibility</p:attrName>
                                        </p:attrNameLst>
                                      </p:cBhvr>
                                      <p:to>
                                        <p:strVal val="visible"/>
                                      </p:to>
                                    </p:set>
                                    <p:anim calcmode="lin" valueType="num">
                                      <p:cBhvr additive="base">
                                        <p:cTn id="145" dur="500" fill="hold"/>
                                        <p:tgtEl>
                                          <p:spTgt spid="16">
                                            <p:txEl>
                                              <p:pRg st="8" end="8"/>
                                            </p:txEl>
                                          </p:spTgt>
                                        </p:tgtEl>
                                        <p:attrNameLst>
                                          <p:attrName>ppt_x</p:attrName>
                                        </p:attrNameLst>
                                      </p:cBhvr>
                                      <p:tavLst>
                                        <p:tav tm="0">
                                          <p:val>
                                            <p:strVal val="#ppt_x"/>
                                          </p:val>
                                        </p:tav>
                                        <p:tav tm="100000">
                                          <p:val>
                                            <p:strVal val="#ppt_x"/>
                                          </p:val>
                                        </p:tav>
                                      </p:tavLst>
                                    </p:anim>
                                    <p:anim calcmode="lin" valueType="num">
                                      <p:cBhvr additive="base">
                                        <p:cTn id="146" dur="500" fill="hold"/>
                                        <p:tgtEl>
                                          <p:spTgt spid="16">
                                            <p:txEl>
                                              <p:pRg st="8" end="8"/>
                                            </p:txEl>
                                          </p:spTgt>
                                        </p:tgtEl>
                                        <p:attrNameLst>
                                          <p:attrName>ppt_y</p:attrName>
                                        </p:attrNameLst>
                                      </p:cBhvr>
                                      <p:tavLst>
                                        <p:tav tm="0">
                                          <p:val>
                                            <p:strVal val="1+#ppt_h/2"/>
                                          </p:val>
                                        </p:tav>
                                        <p:tav tm="100000">
                                          <p:val>
                                            <p:strVal val="#ppt_y"/>
                                          </p:val>
                                        </p:tav>
                                      </p:tavLst>
                                    </p:anim>
                                  </p:childTnLst>
                                </p:cTn>
                              </p:par>
                              <p:par>
                                <p:cTn id="147" presetID="2" presetClass="entr" presetSubtype="4" fill="hold" nodeType="withEffect">
                                  <p:stCondLst>
                                    <p:cond delay="0"/>
                                  </p:stCondLst>
                                  <p:childTnLst>
                                    <p:set>
                                      <p:cBhvr>
                                        <p:cTn id="148" dur="1" fill="hold">
                                          <p:stCondLst>
                                            <p:cond delay="0"/>
                                          </p:stCondLst>
                                        </p:cTn>
                                        <p:tgtEl>
                                          <p:spTgt spid="16">
                                            <p:txEl>
                                              <p:pRg st="9" end="9"/>
                                            </p:txEl>
                                          </p:spTgt>
                                        </p:tgtEl>
                                        <p:attrNameLst>
                                          <p:attrName>style.visibility</p:attrName>
                                        </p:attrNameLst>
                                      </p:cBhvr>
                                      <p:to>
                                        <p:strVal val="visible"/>
                                      </p:to>
                                    </p:set>
                                    <p:anim calcmode="lin" valueType="num">
                                      <p:cBhvr additive="base">
                                        <p:cTn id="149" dur="500" fill="hold"/>
                                        <p:tgtEl>
                                          <p:spTgt spid="16">
                                            <p:txEl>
                                              <p:pRg st="9" end="9"/>
                                            </p:txEl>
                                          </p:spTgt>
                                        </p:tgtEl>
                                        <p:attrNameLst>
                                          <p:attrName>ppt_x</p:attrName>
                                        </p:attrNameLst>
                                      </p:cBhvr>
                                      <p:tavLst>
                                        <p:tav tm="0">
                                          <p:val>
                                            <p:strVal val="#ppt_x"/>
                                          </p:val>
                                        </p:tav>
                                        <p:tav tm="100000">
                                          <p:val>
                                            <p:strVal val="#ppt_x"/>
                                          </p:val>
                                        </p:tav>
                                      </p:tavLst>
                                    </p:anim>
                                    <p:anim calcmode="lin" valueType="num">
                                      <p:cBhvr additive="base">
                                        <p:cTn id="150" dur="500" fill="hold"/>
                                        <p:tgtEl>
                                          <p:spTgt spid="16">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151" fill="hold">
                      <p:stCondLst>
                        <p:cond delay="indefinite"/>
                      </p:stCondLst>
                      <p:childTnLst>
                        <p:par>
                          <p:cTn id="152" fill="hold">
                            <p:stCondLst>
                              <p:cond delay="0"/>
                            </p:stCondLst>
                            <p:childTnLst>
                              <p:par>
                                <p:cTn id="153" presetID="2" presetClass="entr" presetSubtype="4" fill="hold" nodeType="clickEffect">
                                  <p:stCondLst>
                                    <p:cond delay="0"/>
                                  </p:stCondLst>
                                  <p:childTnLst>
                                    <p:set>
                                      <p:cBhvr>
                                        <p:cTn id="154" dur="1" fill="hold">
                                          <p:stCondLst>
                                            <p:cond delay="0"/>
                                          </p:stCondLst>
                                        </p:cTn>
                                        <p:tgtEl>
                                          <p:spTgt spid="16">
                                            <p:txEl>
                                              <p:pRg st="10" end="10"/>
                                            </p:txEl>
                                          </p:spTgt>
                                        </p:tgtEl>
                                        <p:attrNameLst>
                                          <p:attrName>style.visibility</p:attrName>
                                        </p:attrNameLst>
                                      </p:cBhvr>
                                      <p:to>
                                        <p:strVal val="visible"/>
                                      </p:to>
                                    </p:set>
                                    <p:anim calcmode="lin" valueType="num">
                                      <p:cBhvr additive="base">
                                        <p:cTn id="155" dur="500" fill="hold"/>
                                        <p:tgtEl>
                                          <p:spTgt spid="16">
                                            <p:txEl>
                                              <p:pRg st="10" end="10"/>
                                            </p:txEl>
                                          </p:spTgt>
                                        </p:tgtEl>
                                        <p:attrNameLst>
                                          <p:attrName>ppt_x</p:attrName>
                                        </p:attrNameLst>
                                      </p:cBhvr>
                                      <p:tavLst>
                                        <p:tav tm="0">
                                          <p:val>
                                            <p:strVal val="#ppt_x"/>
                                          </p:val>
                                        </p:tav>
                                        <p:tav tm="100000">
                                          <p:val>
                                            <p:strVal val="#ppt_x"/>
                                          </p:val>
                                        </p:tav>
                                      </p:tavLst>
                                    </p:anim>
                                    <p:anim calcmode="lin" valueType="num">
                                      <p:cBhvr additive="base">
                                        <p:cTn id="156" dur="500" fill="hold"/>
                                        <p:tgtEl>
                                          <p:spTgt spid="16">
                                            <p:txEl>
                                              <p:pRg st="10" end="10"/>
                                            </p:txEl>
                                          </p:spTgt>
                                        </p:tgtEl>
                                        <p:attrNameLst>
                                          <p:attrName>ppt_y</p:attrName>
                                        </p:attrNameLst>
                                      </p:cBhvr>
                                      <p:tavLst>
                                        <p:tav tm="0">
                                          <p:val>
                                            <p:strVal val="1+#ppt_h/2"/>
                                          </p:val>
                                        </p:tav>
                                        <p:tav tm="100000">
                                          <p:val>
                                            <p:strVal val="#ppt_y"/>
                                          </p:val>
                                        </p:tav>
                                      </p:tavLst>
                                    </p:anim>
                                  </p:childTnLst>
                                </p:cTn>
                              </p:par>
                              <p:par>
                                <p:cTn id="157" presetID="2" presetClass="entr" presetSubtype="4" fill="hold" nodeType="withEffect">
                                  <p:stCondLst>
                                    <p:cond delay="0"/>
                                  </p:stCondLst>
                                  <p:childTnLst>
                                    <p:set>
                                      <p:cBhvr>
                                        <p:cTn id="158" dur="1" fill="hold">
                                          <p:stCondLst>
                                            <p:cond delay="0"/>
                                          </p:stCondLst>
                                        </p:cTn>
                                        <p:tgtEl>
                                          <p:spTgt spid="16">
                                            <p:txEl>
                                              <p:pRg st="11" end="11"/>
                                            </p:txEl>
                                          </p:spTgt>
                                        </p:tgtEl>
                                        <p:attrNameLst>
                                          <p:attrName>style.visibility</p:attrName>
                                        </p:attrNameLst>
                                      </p:cBhvr>
                                      <p:to>
                                        <p:strVal val="visible"/>
                                      </p:to>
                                    </p:set>
                                    <p:anim calcmode="lin" valueType="num">
                                      <p:cBhvr additive="base">
                                        <p:cTn id="159" dur="500" fill="hold"/>
                                        <p:tgtEl>
                                          <p:spTgt spid="16">
                                            <p:txEl>
                                              <p:pRg st="11" end="11"/>
                                            </p:txEl>
                                          </p:spTgt>
                                        </p:tgtEl>
                                        <p:attrNameLst>
                                          <p:attrName>ppt_x</p:attrName>
                                        </p:attrNameLst>
                                      </p:cBhvr>
                                      <p:tavLst>
                                        <p:tav tm="0">
                                          <p:val>
                                            <p:strVal val="#ppt_x"/>
                                          </p:val>
                                        </p:tav>
                                        <p:tav tm="100000">
                                          <p:val>
                                            <p:strVal val="#ppt_x"/>
                                          </p:val>
                                        </p:tav>
                                      </p:tavLst>
                                    </p:anim>
                                    <p:anim calcmode="lin" valueType="num">
                                      <p:cBhvr additive="base">
                                        <p:cTn id="160" dur="500" fill="hold"/>
                                        <p:tgtEl>
                                          <p:spTgt spid="16">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2" presetClass="entr" presetSubtype="4" fill="hold" nodeType="clickEffect">
                                  <p:stCondLst>
                                    <p:cond delay="0"/>
                                  </p:stCondLst>
                                  <p:childTnLst>
                                    <p:set>
                                      <p:cBhvr>
                                        <p:cTn id="164" dur="1" fill="hold">
                                          <p:stCondLst>
                                            <p:cond delay="0"/>
                                          </p:stCondLst>
                                        </p:cTn>
                                        <p:tgtEl>
                                          <p:spTgt spid="16">
                                            <p:txEl>
                                              <p:pRg st="12" end="12"/>
                                            </p:txEl>
                                          </p:spTgt>
                                        </p:tgtEl>
                                        <p:attrNameLst>
                                          <p:attrName>style.visibility</p:attrName>
                                        </p:attrNameLst>
                                      </p:cBhvr>
                                      <p:to>
                                        <p:strVal val="visible"/>
                                      </p:to>
                                    </p:set>
                                    <p:anim calcmode="lin" valueType="num">
                                      <p:cBhvr additive="base">
                                        <p:cTn id="165" dur="500" fill="hold"/>
                                        <p:tgtEl>
                                          <p:spTgt spid="16">
                                            <p:txEl>
                                              <p:pRg st="12" end="12"/>
                                            </p:txEl>
                                          </p:spTgt>
                                        </p:tgtEl>
                                        <p:attrNameLst>
                                          <p:attrName>ppt_x</p:attrName>
                                        </p:attrNameLst>
                                      </p:cBhvr>
                                      <p:tavLst>
                                        <p:tav tm="0">
                                          <p:val>
                                            <p:strVal val="#ppt_x"/>
                                          </p:val>
                                        </p:tav>
                                        <p:tav tm="100000">
                                          <p:val>
                                            <p:strVal val="#ppt_x"/>
                                          </p:val>
                                        </p:tav>
                                      </p:tavLst>
                                    </p:anim>
                                    <p:anim calcmode="lin" valueType="num">
                                      <p:cBhvr additive="base">
                                        <p:cTn id="166" dur="500" fill="hold"/>
                                        <p:tgtEl>
                                          <p:spTgt spid="16">
                                            <p:txEl>
                                              <p:pRg st="12" end="12"/>
                                            </p:txEl>
                                          </p:spTgt>
                                        </p:tgtEl>
                                        <p:attrNameLst>
                                          <p:attrName>ppt_y</p:attrName>
                                        </p:attrNameLst>
                                      </p:cBhvr>
                                      <p:tavLst>
                                        <p:tav tm="0">
                                          <p:val>
                                            <p:strVal val="1+#ppt_h/2"/>
                                          </p:val>
                                        </p:tav>
                                        <p:tav tm="100000">
                                          <p:val>
                                            <p:strVal val="#ppt_y"/>
                                          </p:val>
                                        </p:tav>
                                      </p:tavLst>
                                    </p:anim>
                                  </p:childTnLst>
                                </p:cTn>
                              </p:par>
                              <p:par>
                                <p:cTn id="167" presetID="2" presetClass="entr" presetSubtype="4" fill="hold" nodeType="withEffect">
                                  <p:stCondLst>
                                    <p:cond delay="0"/>
                                  </p:stCondLst>
                                  <p:childTnLst>
                                    <p:set>
                                      <p:cBhvr>
                                        <p:cTn id="168" dur="1" fill="hold">
                                          <p:stCondLst>
                                            <p:cond delay="0"/>
                                          </p:stCondLst>
                                        </p:cTn>
                                        <p:tgtEl>
                                          <p:spTgt spid="16">
                                            <p:txEl>
                                              <p:pRg st="13" end="13"/>
                                            </p:txEl>
                                          </p:spTgt>
                                        </p:tgtEl>
                                        <p:attrNameLst>
                                          <p:attrName>style.visibility</p:attrName>
                                        </p:attrNameLst>
                                      </p:cBhvr>
                                      <p:to>
                                        <p:strVal val="visible"/>
                                      </p:to>
                                    </p:set>
                                    <p:anim calcmode="lin" valueType="num">
                                      <p:cBhvr additive="base">
                                        <p:cTn id="169" dur="500" fill="hold"/>
                                        <p:tgtEl>
                                          <p:spTgt spid="16">
                                            <p:txEl>
                                              <p:pRg st="13" end="13"/>
                                            </p:txEl>
                                          </p:spTgt>
                                        </p:tgtEl>
                                        <p:attrNameLst>
                                          <p:attrName>ppt_x</p:attrName>
                                        </p:attrNameLst>
                                      </p:cBhvr>
                                      <p:tavLst>
                                        <p:tav tm="0">
                                          <p:val>
                                            <p:strVal val="#ppt_x"/>
                                          </p:val>
                                        </p:tav>
                                        <p:tav tm="100000">
                                          <p:val>
                                            <p:strVal val="#ppt_x"/>
                                          </p:val>
                                        </p:tav>
                                      </p:tavLst>
                                    </p:anim>
                                    <p:anim calcmode="lin" valueType="num">
                                      <p:cBhvr additive="base">
                                        <p:cTn id="170" dur="500" fill="hold"/>
                                        <p:tgtEl>
                                          <p:spTgt spid="16">
                                            <p:txEl>
                                              <p:pRg st="13" end="13"/>
                                            </p:txEl>
                                          </p:spTgt>
                                        </p:tgtEl>
                                        <p:attrNameLst>
                                          <p:attrName>ppt_y</p:attrName>
                                        </p:attrNameLst>
                                      </p:cBhvr>
                                      <p:tavLst>
                                        <p:tav tm="0">
                                          <p:val>
                                            <p:strVal val="1+#ppt_h/2"/>
                                          </p:val>
                                        </p:tav>
                                        <p:tav tm="100000">
                                          <p:val>
                                            <p:strVal val="#ppt_y"/>
                                          </p:val>
                                        </p:tav>
                                      </p:tavLst>
                                    </p:anim>
                                  </p:childTnLst>
                                </p:cTn>
                              </p:par>
                              <p:par>
                                <p:cTn id="171" presetID="2" presetClass="entr" presetSubtype="4" fill="hold" nodeType="withEffect">
                                  <p:stCondLst>
                                    <p:cond delay="0"/>
                                  </p:stCondLst>
                                  <p:childTnLst>
                                    <p:set>
                                      <p:cBhvr>
                                        <p:cTn id="172" dur="1" fill="hold">
                                          <p:stCondLst>
                                            <p:cond delay="0"/>
                                          </p:stCondLst>
                                        </p:cTn>
                                        <p:tgtEl>
                                          <p:spTgt spid="16">
                                            <p:txEl>
                                              <p:pRg st="17" end="17"/>
                                            </p:txEl>
                                          </p:spTgt>
                                        </p:tgtEl>
                                        <p:attrNameLst>
                                          <p:attrName>style.visibility</p:attrName>
                                        </p:attrNameLst>
                                      </p:cBhvr>
                                      <p:to>
                                        <p:strVal val="visible"/>
                                      </p:to>
                                    </p:set>
                                    <p:anim calcmode="lin" valueType="num">
                                      <p:cBhvr additive="base">
                                        <p:cTn id="173" dur="500" fill="hold"/>
                                        <p:tgtEl>
                                          <p:spTgt spid="16">
                                            <p:txEl>
                                              <p:pRg st="17" end="17"/>
                                            </p:txEl>
                                          </p:spTgt>
                                        </p:tgtEl>
                                        <p:attrNameLst>
                                          <p:attrName>ppt_x</p:attrName>
                                        </p:attrNameLst>
                                      </p:cBhvr>
                                      <p:tavLst>
                                        <p:tav tm="0">
                                          <p:val>
                                            <p:strVal val="#ppt_x"/>
                                          </p:val>
                                        </p:tav>
                                        <p:tav tm="100000">
                                          <p:val>
                                            <p:strVal val="#ppt_x"/>
                                          </p:val>
                                        </p:tav>
                                      </p:tavLst>
                                    </p:anim>
                                    <p:anim calcmode="lin" valueType="num">
                                      <p:cBhvr additive="base">
                                        <p:cTn id="174" dur="500" fill="hold"/>
                                        <p:tgtEl>
                                          <p:spTgt spid="16">
                                            <p:txEl>
                                              <p:pRg st="17" end="17"/>
                                            </p:txEl>
                                          </p:spTgt>
                                        </p:tgtEl>
                                        <p:attrNameLst>
                                          <p:attrName>ppt_y</p:attrName>
                                        </p:attrNameLst>
                                      </p:cBhvr>
                                      <p:tavLst>
                                        <p:tav tm="0">
                                          <p:val>
                                            <p:strVal val="1+#ppt_h/2"/>
                                          </p:val>
                                        </p:tav>
                                        <p:tav tm="100000">
                                          <p:val>
                                            <p:strVal val="#ppt_y"/>
                                          </p:val>
                                        </p:tav>
                                      </p:tavLst>
                                    </p:anim>
                                  </p:childTnLst>
                                </p:cTn>
                              </p:par>
                            </p:childTnLst>
                          </p:cTn>
                        </p:par>
                      </p:childTnLst>
                    </p:cTn>
                  </p:par>
                  <p:par>
                    <p:cTn id="175" fill="hold">
                      <p:stCondLst>
                        <p:cond delay="indefinite"/>
                      </p:stCondLst>
                      <p:childTnLst>
                        <p:par>
                          <p:cTn id="176" fill="hold">
                            <p:stCondLst>
                              <p:cond delay="0"/>
                            </p:stCondLst>
                            <p:childTnLst>
                              <p:par>
                                <p:cTn id="177" presetID="2" presetClass="entr" presetSubtype="4" fill="hold" nodeType="clickEffect">
                                  <p:stCondLst>
                                    <p:cond delay="0"/>
                                  </p:stCondLst>
                                  <p:childTnLst>
                                    <p:set>
                                      <p:cBhvr>
                                        <p:cTn id="178" dur="1" fill="hold">
                                          <p:stCondLst>
                                            <p:cond delay="0"/>
                                          </p:stCondLst>
                                        </p:cTn>
                                        <p:tgtEl>
                                          <p:spTgt spid="16">
                                            <p:txEl>
                                              <p:pRg st="14" end="14"/>
                                            </p:txEl>
                                          </p:spTgt>
                                        </p:tgtEl>
                                        <p:attrNameLst>
                                          <p:attrName>style.visibility</p:attrName>
                                        </p:attrNameLst>
                                      </p:cBhvr>
                                      <p:to>
                                        <p:strVal val="visible"/>
                                      </p:to>
                                    </p:set>
                                    <p:anim calcmode="lin" valueType="num">
                                      <p:cBhvr additive="base">
                                        <p:cTn id="179" dur="500" fill="hold"/>
                                        <p:tgtEl>
                                          <p:spTgt spid="16">
                                            <p:txEl>
                                              <p:pRg st="14" end="14"/>
                                            </p:txEl>
                                          </p:spTgt>
                                        </p:tgtEl>
                                        <p:attrNameLst>
                                          <p:attrName>ppt_x</p:attrName>
                                        </p:attrNameLst>
                                      </p:cBhvr>
                                      <p:tavLst>
                                        <p:tav tm="0">
                                          <p:val>
                                            <p:strVal val="#ppt_x"/>
                                          </p:val>
                                        </p:tav>
                                        <p:tav tm="100000">
                                          <p:val>
                                            <p:strVal val="#ppt_x"/>
                                          </p:val>
                                        </p:tav>
                                      </p:tavLst>
                                    </p:anim>
                                    <p:anim calcmode="lin" valueType="num">
                                      <p:cBhvr additive="base">
                                        <p:cTn id="180" dur="500" fill="hold"/>
                                        <p:tgtEl>
                                          <p:spTgt spid="16">
                                            <p:txEl>
                                              <p:pRg st="14" end="14"/>
                                            </p:txEl>
                                          </p:spTgt>
                                        </p:tgtEl>
                                        <p:attrNameLst>
                                          <p:attrName>ppt_y</p:attrName>
                                        </p:attrNameLst>
                                      </p:cBhvr>
                                      <p:tavLst>
                                        <p:tav tm="0">
                                          <p:val>
                                            <p:strVal val="1+#ppt_h/2"/>
                                          </p:val>
                                        </p:tav>
                                        <p:tav tm="100000">
                                          <p:val>
                                            <p:strVal val="#ppt_y"/>
                                          </p:val>
                                        </p:tav>
                                      </p:tavLst>
                                    </p:anim>
                                  </p:childTnLst>
                                </p:cTn>
                              </p:par>
                              <p:par>
                                <p:cTn id="181" presetID="2" presetClass="entr" presetSubtype="4" fill="hold" nodeType="withEffect">
                                  <p:stCondLst>
                                    <p:cond delay="0"/>
                                  </p:stCondLst>
                                  <p:childTnLst>
                                    <p:set>
                                      <p:cBhvr>
                                        <p:cTn id="182" dur="1" fill="hold">
                                          <p:stCondLst>
                                            <p:cond delay="0"/>
                                          </p:stCondLst>
                                        </p:cTn>
                                        <p:tgtEl>
                                          <p:spTgt spid="16">
                                            <p:txEl>
                                              <p:pRg st="15" end="15"/>
                                            </p:txEl>
                                          </p:spTgt>
                                        </p:tgtEl>
                                        <p:attrNameLst>
                                          <p:attrName>style.visibility</p:attrName>
                                        </p:attrNameLst>
                                      </p:cBhvr>
                                      <p:to>
                                        <p:strVal val="visible"/>
                                      </p:to>
                                    </p:set>
                                    <p:anim calcmode="lin" valueType="num">
                                      <p:cBhvr additive="base">
                                        <p:cTn id="183" dur="500" fill="hold"/>
                                        <p:tgtEl>
                                          <p:spTgt spid="16">
                                            <p:txEl>
                                              <p:pRg st="15" end="15"/>
                                            </p:txEl>
                                          </p:spTgt>
                                        </p:tgtEl>
                                        <p:attrNameLst>
                                          <p:attrName>ppt_x</p:attrName>
                                        </p:attrNameLst>
                                      </p:cBhvr>
                                      <p:tavLst>
                                        <p:tav tm="0">
                                          <p:val>
                                            <p:strVal val="#ppt_x"/>
                                          </p:val>
                                        </p:tav>
                                        <p:tav tm="100000">
                                          <p:val>
                                            <p:strVal val="#ppt_x"/>
                                          </p:val>
                                        </p:tav>
                                      </p:tavLst>
                                    </p:anim>
                                    <p:anim calcmode="lin" valueType="num">
                                      <p:cBhvr additive="base">
                                        <p:cTn id="184" dur="500" fill="hold"/>
                                        <p:tgtEl>
                                          <p:spTgt spid="16">
                                            <p:txEl>
                                              <p:pRg st="15" end="15"/>
                                            </p:txEl>
                                          </p:spTgt>
                                        </p:tgtEl>
                                        <p:attrNameLst>
                                          <p:attrName>ppt_y</p:attrName>
                                        </p:attrNameLst>
                                      </p:cBhvr>
                                      <p:tavLst>
                                        <p:tav tm="0">
                                          <p:val>
                                            <p:strVal val="1+#ppt_h/2"/>
                                          </p:val>
                                        </p:tav>
                                        <p:tav tm="100000">
                                          <p:val>
                                            <p:strVal val="#ppt_y"/>
                                          </p:val>
                                        </p:tav>
                                      </p:tavLst>
                                    </p:anim>
                                  </p:childTnLst>
                                </p:cTn>
                              </p:par>
                              <p:par>
                                <p:cTn id="185" presetID="2" presetClass="entr" presetSubtype="4" fill="hold" nodeType="withEffect">
                                  <p:stCondLst>
                                    <p:cond delay="0"/>
                                  </p:stCondLst>
                                  <p:childTnLst>
                                    <p:set>
                                      <p:cBhvr>
                                        <p:cTn id="186" dur="1" fill="hold">
                                          <p:stCondLst>
                                            <p:cond delay="0"/>
                                          </p:stCondLst>
                                        </p:cTn>
                                        <p:tgtEl>
                                          <p:spTgt spid="16">
                                            <p:txEl>
                                              <p:pRg st="16" end="16"/>
                                            </p:txEl>
                                          </p:spTgt>
                                        </p:tgtEl>
                                        <p:attrNameLst>
                                          <p:attrName>style.visibility</p:attrName>
                                        </p:attrNameLst>
                                      </p:cBhvr>
                                      <p:to>
                                        <p:strVal val="visible"/>
                                      </p:to>
                                    </p:set>
                                    <p:anim calcmode="lin" valueType="num">
                                      <p:cBhvr additive="base">
                                        <p:cTn id="187" dur="500" fill="hold"/>
                                        <p:tgtEl>
                                          <p:spTgt spid="16">
                                            <p:txEl>
                                              <p:pRg st="16" end="16"/>
                                            </p:txEl>
                                          </p:spTgt>
                                        </p:tgtEl>
                                        <p:attrNameLst>
                                          <p:attrName>ppt_x</p:attrName>
                                        </p:attrNameLst>
                                      </p:cBhvr>
                                      <p:tavLst>
                                        <p:tav tm="0">
                                          <p:val>
                                            <p:strVal val="#ppt_x"/>
                                          </p:val>
                                        </p:tav>
                                        <p:tav tm="100000">
                                          <p:val>
                                            <p:strVal val="#ppt_x"/>
                                          </p:val>
                                        </p:tav>
                                      </p:tavLst>
                                    </p:anim>
                                    <p:anim calcmode="lin" valueType="num">
                                      <p:cBhvr additive="base">
                                        <p:cTn id="188" dur="500" fill="hold"/>
                                        <p:tgtEl>
                                          <p:spTgt spid="16">
                                            <p:txEl>
                                              <p:pRg st="16" end="1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Bevel 2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1334450" y="223046"/>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MOTOR -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2" name="Rectangle 21"/>
          <p:cNvSpPr/>
          <p:nvPr/>
        </p:nvSpPr>
        <p:spPr>
          <a:xfrm>
            <a:off x="710652" y="165908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23" name="Rectangle 22"/>
          <p:cNvSpPr/>
          <p:nvPr/>
        </p:nvSpPr>
        <p:spPr>
          <a:xfrm>
            <a:off x="470974" y="1477045"/>
            <a:ext cx="5625026"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24" name="Rectangle 23"/>
          <p:cNvSpPr/>
          <p:nvPr/>
        </p:nvSpPr>
        <p:spPr>
          <a:xfrm>
            <a:off x="1588101" y="1760792"/>
            <a:ext cx="483930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IỀU KHIỂN PWM</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1" name="Rectangle 30"/>
          <p:cNvSpPr/>
          <p:nvPr/>
        </p:nvSpPr>
        <p:spPr>
          <a:xfrm>
            <a:off x="934854" y="1750117"/>
            <a:ext cx="39959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rgbClr val="002060"/>
                </a:solidFill>
                <a:latin typeface="Times New Roman" panose="02020603050405020304" pitchFamily="18" charset="0"/>
                <a:cs typeface="Times New Roman" panose="02020603050405020304" pitchFamily="18" charset="0"/>
              </a:rPr>
              <a:t>4</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33" name="Bevel 32"/>
          <p:cNvSpPr/>
          <p:nvPr/>
        </p:nvSpPr>
        <p:spPr>
          <a:xfrm>
            <a:off x="9525000" y="137231"/>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a:off x="10246780" y="291265"/>
            <a:ext cx="7399456"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a:t>
            </a: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TỐC ĐỘ - PWM</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5" name="Rectangle 34"/>
          <p:cNvSpPr/>
          <p:nvPr/>
        </p:nvSpPr>
        <p:spPr>
          <a:xfrm>
            <a:off x="10246780" y="280983"/>
            <a:ext cx="75438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a:t>
            </a: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TỐC ĐỘ - PWM</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17" name="Rectangle 16"/>
          <p:cNvSpPr/>
          <p:nvPr/>
        </p:nvSpPr>
        <p:spPr>
          <a:xfrm>
            <a:off x="470974" y="3679828"/>
            <a:ext cx="17189736" cy="1261884"/>
          </a:xfrm>
          <a:prstGeom prst="rect">
            <a:avLst/>
          </a:prstGeom>
          <a:solidFill>
            <a:schemeClr val="accent2">
              <a:lumMod val="20000"/>
              <a:lumOff val="80000"/>
            </a:schemeClr>
          </a:solidFill>
          <a:ln w="38100">
            <a:solidFill>
              <a:srgbClr val="002060"/>
            </a:solidFill>
          </a:ln>
        </p:spPr>
        <p:txBody>
          <a:bodyPr wrap="square">
            <a:spAutoFit/>
          </a:bodyPr>
          <a:lstStyle/>
          <a:p>
            <a:pPr algn="just"/>
            <a:r>
              <a:rPr lang="vi-VN" sz="3800" b="1">
                <a:solidFill>
                  <a:srgbClr val="FF0000"/>
                </a:solidFill>
                <a:latin typeface="Sitka Display Semibold" pitchFamily="2" charset="0"/>
              </a:rPr>
              <a:t>Ví dụ 22: </a:t>
            </a:r>
            <a:r>
              <a:rPr lang="vi-VN" sz="3800" b="1">
                <a:solidFill>
                  <a:srgbClr val="000000"/>
                </a:solidFill>
                <a:latin typeface="Sitka Display Semibold" pitchFamily="2" charset="0"/>
              </a:rPr>
              <a:t>Giống ví dụ 20 nhưng thêm phần đếm xung từ encoder đưa đến ngõ vào của counter của timer T1.</a:t>
            </a:r>
          </a:p>
        </p:txBody>
      </p:sp>
      <p:sp>
        <p:nvSpPr>
          <p:cNvPr id="18" name="Rectangle 17"/>
          <p:cNvSpPr/>
          <p:nvPr/>
        </p:nvSpPr>
        <p:spPr>
          <a:xfrm>
            <a:off x="470974" y="5962841"/>
            <a:ext cx="17189736" cy="1261884"/>
          </a:xfrm>
          <a:prstGeom prst="rect">
            <a:avLst/>
          </a:prstGeom>
          <a:solidFill>
            <a:schemeClr val="accent2">
              <a:lumMod val="20000"/>
              <a:lumOff val="80000"/>
            </a:schemeClr>
          </a:solidFill>
          <a:ln w="38100">
            <a:solidFill>
              <a:srgbClr val="002060"/>
            </a:solidFill>
          </a:ln>
        </p:spPr>
        <p:txBody>
          <a:bodyPr wrap="square">
            <a:spAutoFit/>
          </a:bodyPr>
          <a:lstStyle/>
          <a:p>
            <a:pPr algn="just"/>
            <a:r>
              <a:rPr lang="vi-VN" sz="3800" b="1">
                <a:solidFill>
                  <a:srgbClr val="FF0000"/>
                </a:solidFill>
                <a:latin typeface="Sitka Display Semibold" pitchFamily="2" charset="0"/>
              </a:rPr>
              <a:t>Ví dụ 23: </a:t>
            </a:r>
            <a:r>
              <a:rPr lang="vi-VN" sz="3800" b="1">
                <a:solidFill>
                  <a:srgbClr val="000000"/>
                </a:solidFill>
                <a:latin typeface="Sitka Display Semibold" pitchFamily="2" charset="0"/>
              </a:rPr>
              <a:t>Giống ví dụ 20 nhưng thêm phần tính tốc độ động cơ quay vòng/phút</a:t>
            </a:r>
            <a:r>
              <a:rPr lang="en-US" sz="3800" b="1">
                <a:solidFill>
                  <a:srgbClr val="000000"/>
                </a:solidFill>
                <a:latin typeface="Sitka Display Semibold" pitchFamily="2" charset="0"/>
              </a:rPr>
              <a:t>, </a:t>
            </a:r>
            <a:r>
              <a:rPr lang="vi-VN" sz="3800" b="1">
                <a:solidFill>
                  <a:srgbClr val="000000"/>
                </a:solidFill>
                <a:latin typeface="Sitka Display Semibold" pitchFamily="2" charset="0"/>
              </a:rPr>
              <a:t>số cấp bây giờ là 20.</a:t>
            </a:r>
          </a:p>
        </p:txBody>
      </p:sp>
    </p:spTree>
    <p:extLst>
      <p:ext uri="{BB962C8B-B14F-4D97-AF65-F5344CB8AC3E}">
        <p14:creationId xmlns:p14="http://schemas.microsoft.com/office/powerpoint/2010/main" val="3783644921"/>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anim calcmode="lin" valueType="num">
                                      <p:cBhvr>
                                        <p:cTn id="8" dur="1000" fill="hold"/>
                                        <p:tgtEl>
                                          <p:spTgt spid="17"/>
                                        </p:tgtEl>
                                        <p:attrNameLst>
                                          <p:attrName>ppt_x</p:attrName>
                                        </p:attrNameLst>
                                      </p:cBhvr>
                                      <p:tavLst>
                                        <p:tav tm="0">
                                          <p:val>
                                            <p:strVal val="#ppt_x"/>
                                          </p:val>
                                        </p:tav>
                                        <p:tav tm="100000">
                                          <p:val>
                                            <p:strVal val="#ppt_x"/>
                                          </p:val>
                                        </p:tav>
                                      </p:tavLst>
                                    </p:anim>
                                    <p:anim calcmode="lin" valueType="num">
                                      <p:cBhvr>
                                        <p:cTn id="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fade">
                                      <p:cBhvr>
                                        <p:cTn id="14" dur="1000"/>
                                        <p:tgtEl>
                                          <p:spTgt spid="18"/>
                                        </p:tgtEl>
                                      </p:cBhvr>
                                    </p:animEffect>
                                    <p:anim calcmode="lin" valueType="num">
                                      <p:cBhvr>
                                        <p:cTn id="15" dur="1000" fill="hold"/>
                                        <p:tgtEl>
                                          <p:spTgt spid="18"/>
                                        </p:tgtEl>
                                        <p:attrNameLst>
                                          <p:attrName>ppt_x</p:attrName>
                                        </p:attrNameLst>
                                      </p:cBhvr>
                                      <p:tavLst>
                                        <p:tav tm="0">
                                          <p:val>
                                            <p:strVal val="#ppt_x"/>
                                          </p:val>
                                        </p:tav>
                                        <p:tav tm="100000">
                                          <p:val>
                                            <p:strVal val="#ppt_x"/>
                                          </p:val>
                                        </p:tav>
                                      </p:tavLst>
                                    </p:anim>
                                    <p:anim calcmode="lin" valueType="num">
                                      <p:cBhvr>
                                        <p:cTn id="16"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Bevel 2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1334450" y="223046"/>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MOTOR -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3" name="Bevel 32"/>
          <p:cNvSpPr/>
          <p:nvPr/>
        </p:nvSpPr>
        <p:spPr>
          <a:xfrm>
            <a:off x="9525000" y="137231"/>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a:off x="10246780" y="291265"/>
            <a:ext cx="7399456"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a:t>
            </a: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TỐC ĐỘ - PWM</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5" name="Rectangle 34"/>
          <p:cNvSpPr/>
          <p:nvPr/>
        </p:nvSpPr>
        <p:spPr>
          <a:xfrm>
            <a:off x="10246780" y="280983"/>
            <a:ext cx="75438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a:t>
            </a: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TỐC ĐỘ - PWM</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7" name="Rectangle 36"/>
          <p:cNvSpPr/>
          <p:nvPr/>
        </p:nvSpPr>
        <p:spPr>
          <a:xfrm>
            <a:off x="76200" y="1749090"/>
            <a:ext cx="11367376" cy="7478970"/>
          </a:xfrm>
          <a:prstGeom prst="rect">
            <a:avLst/>
          </a:prstGeom>
        </p:spPr>
        <p:txBody>
          <a:bodyPr wrap="square">
            <a:spAutoFit/>
          </a:bodyPr>
          <a:lstStyle/>
          <a:p>
            <a:r>
              <a:rPr lang="en-US" sz="3200" b="1">
                <a:solidFill>
                  <a:srgbClr val="0070C0"/>
                </a:solidFill>
                <a:latin typeface="Courier New" panose="02070309020205020404" pitchFamily="49" charset="0"/>
                <a:cs typeface="Courier New" panose="02070309020205020404" pitchFamily="49" charset="0"/>
              </a:rPr>
              <a:t>void</a:t>
            </a:r>
            <a:r>
              <a:rPr lang="en-US" sz="3200" b="1">
                <a:solidFill>
                  <a:srgbClr val="000000"/>
                </a:solidFill>
                <a:latin typeface="Courier New" panose="02070309020205020404" pitchFamily="49" charset="0"/>
                <a:cs typeface="Courier New" panose="02070309020205020404" pitchFamily="49" charset="0"/>
              </a:rPr>
              <a:t> giai_ma_7doan_quet()</a:t>
            </a:r>
          </a:p>
          <a:p>
            <a:r>
              <a:rPr lang="en-US" sz="3200" b="1">
                <a:solidFill>
                  <a:srgbClr val="000000"/>
                </a:solidFill>
                <a:latin typeface="Courier New" panose="02070309020205020404" pitchFamily="49" charset="0"/>
                <a:cs typeface="Courier New" panose="02070309020205020404" pitchFamily="49" charset="0"/>
              </a:rPr>
              <a:t>{</a:t>
            </a:r>
          </a:p>
          <a:p>
            <a:r>
              <a:rPr lang="en-US" sz="3200" b="1">
                <a:solidFill>
                  <a:srgbClr val="000000"/>
                </a:solidFill>
                <a:latin typeface="Courier New" panose="02070309020205020404" pitchFamily="49" charset="0"/>
                <a:cs typeface="Courier New" panose="02070309020205020404" pitchFamily="49" charset="0"/>
              </a:rPr>
              <a:t> md8l7d_gma_4so_vitri_vn(pwm_duty,0,1);</a:t>
            </a:r>
          </a:p>
          <a:p>
            <a:r>
              <a:rPr lang="en-US" sz="3200" b="1">
                <a:solidFill>
                  <a:srgbClr val="000000"/>
                </a:solidFill>
                <a:latin typeface="Courier New" panose="02070309020205020404" pitchFamily="49" charset="0"/>
                <a:cs typeface="Courier New" panose="02070309020205020404" pitchFamily="49" charset="0"/>
              </a:rPr>
              <a:t> md8l7d_gma_2so_vitri_vn(capdo,5,1);</a:t>
            </a:r>
          </a:p>
          <a:p>
            <a:r>
              <a:rPr lang="en-US" sz="3200" b="1">
                <a:solidFill>
                  <a:srgbClr val="000000"/>
                </a:solidFill>
                <a:latin typeface="Courier New" panose="02070309020205020404" pitchFamily="49" charset="0"/>
                <a:cs typeface="Courier New" panose="02070309020205020404" pitchFamily="49" charset="0"/>
              </a:rPr>
              <a:t> dl_8l7dq[4]=0xbf;</a:t>
            </a:r>
          </a:p>
          <a:p>
            <a:r>
              <a:rPr lang="en-US" sz="3200" b="1">
                <a:solidFill>
                  <a:srgbClr val="000000"/>
                </a:solidFill>
                <a:latin typeface="Courier New" panose="02070309020205020404" pitchFamily="49" charset="0"/>
                <a:cs typeface="Courier New" panose="02070309020205020404" pitchFamily="49" charset="0"/>
              </a:rPr>
              <a:t>}</a:t>
            </a:r>
          </a:p>
          <a:p>
            <a:r>
              <a:rPr lang="en-US" sz="3200" b="1">
                <a:solidFill>
                  <a:srgbClr val="0070C0"/>
                </a:solidFill>
                <a:latin typeface="Courier New" panose="02070309020205020404" pitchFamily="49" charset="0"/>
                <a:cs typeface="Courier New" panose="02070309020205020404" pitchFamily="49" charset="0"/>
              </a:rPr>
              <a:t>void</a:t>
            </a:r>
            <a:r>
              <a:rPr lang="en-US" sz="3200" b="1">
                <a:solidFill>
                  <a:srgbClr val="000000"/>
                </a:solidFill>
                <a:latin typeface="Courier New" panose="02070309020205020404" pitchFamily="49" charset="0"/>
                <a:cs typeface="Courier New" panose="02070309020205020404" pitchFamily="49" charset="0"/>
              </a:rPr>
              <a:t> phim_up()</a:t>
            </a:r>
          </a:p>
          <a:p>
            <a:r>
              <a:rPr lang="en-US" sz="3200" b="1">
                <a:solidFill>
                  <a:srgbClr val="000000"/>
                </a:solidFill>
                <a:latin typeface="Courier New" panose="02070309020205020404" pitchFamily="49" charset="0"/>
                <a:cs typeface="Courier New" panose="02070309020205020404" pitchFamily="49" charset="0"/>
              </a:rPr>
              <a:t>{</a:t>
            </a:r>
          </a:p>
          <a:p>
            <a:r>
              <a:rPr lang="en-US" sz="3200" b="1">
                <a:solidFill>
                  <a:srgbClr val="000000"/>
                </a:solidFill>
                <a:latin typeface="Courier New" panose="02070309020205020404" pitchFamily="49" charset="0"/>
                <a:cs typeface="Courier New" panose="02070309020205020404" pitchFamily="49" charset="0"/>
              </a:rPr>
              <a:t>   </a:t>
            </a:r>
            <a:r>
              <a:rPr lang="en-US" sz="3200" b="1">
                <a:solidFill>
                  <a:srgbClr val="0070C0"/>
                </a:solidFill>
                <a:latin typeface="Courier New" panose="02070309020205020404" pitchFamily="49" charset="0"/>
                <a:cs typeface="Courier New" panose="02070309020205020404" pitchFamily="49" charset="0"/>
              </a:rPr>
              <a:t>if</a:t>
            </a:r>
            <a:r>
              <a:rPr lang="en-US" sz="3200" b="1">
                <a:solidFill>
                  <a:srgbClr val="000000"/>
                </a:solidFill>
                <a:latin typeface="Courier New" panose="02070309020205020404" pitchFamily="49" charset="0"/>
                <a:cs typeface="Courier New" panose="02070309020205020404" pitchFamily="49" charset="0"/>
              </a:rPr>
              <a:t>(phim_bt0_c1(1,0)&amp;&amp;(capdo&lt;20))</a:t>
            </a:r>
          </a:p>
          <a:p>
            <a:r>
              <a:rPr lang="en-US" sz="3200" b="1">
                <a:solidFill>
                  <a:srgbClr val="000000"/>
                </a:solidFill>
                <a:latin typeface="Courier New" panose="02070309020205020404" pitchFamily="49" charset="0"/>
                <a:cs typeface="Courier New" panose="02070309020205020404" pitchFamily="49" charset="0"/>
              </a:rPr>
              <a:t>   {</a:t>
            </a:r>
          </a:p>
          <a:p>
            <a:r>
              <a:rPr lang="en-US" sz="3200" b="1">
                <a:solidFill>
                  <a:srgbClr val="000000"/>
                </a:solidFill>
                <a:latin typeface="Courier New" panose="02070309020205020404" pitchFamily="49" charset="0"/>
                <a:cs typeface="Courier New" panose="02070309020205020404" pitchFamily="49" charset="0"/>
              </a:rPr>
              <a:t>      capdo++;  pwm_duty=capdo*50;</a:t>
            </a:r>
          </a:p>
          <a:p>
            <a:r>
              <a:rPr lang="en-US" sz="3200" b="1">
                <a:solidFill>
                  <a:srgbClr val="000000"/>
                </a:solidFill>
                <a:latin typeface="Courier New" panose="02070309020205020404" pitchFamily="49" charset="0"/>
                <a:cs typeface="Courier New" panose="02070309020205020404" pitchFamily="49" charset="0"/>
              </a:rPr>
              <a:t>      set_pwm1_duty(pwm_duty);</a:t>
            </a:r>
          </a:p>
          <a:p>
            <a:r>
              <a:rPr lang="en-US" sz="3200" b="1">
                <a:solidFill>
                  <a:srgbClr val="000000"/>
                </a:solidFill>
                <a:latin typeface="Courier New" panose="02070309020205020404" pitchFamily="49" charset="0"/>
                <a:cs typeface="Courier New" panose="02070309020205020404" pitchFamily="49" charset="0"/>
              </a:rPr>
              <a:t>      giai_ma_7doan_quet();  </a:t>
            </a:r>
          </a:p>
          <a:p>
            <a:r>
              <a:rPr lang="en-US" sz="3200" b="1">
                <a:solidFill>
                  <a:srgbClr val="000000"/>
                </a:solidFill>
                <a:latin typeface="Courier New" panose="02070309020205020404" pitchFamily="49" charset="0"/>
                <a:cs typeface="Courier New" panose="02070309020205020404" pitchFamily="49" charset="0"/>
              </a:rPr>
              <a:t>   }</a:t>
            </a:r>
          </a:p>
          <a:p>
            <a:r>
              <a:rPr lang="en-US" sz="3200" b="1">
                <a:solidFill>
                  <a:srgbClr val="000000"/>
                </a:solidFill>
                <a:latin typeface="Courier New" panose="02070309020205020404" pitchFamily="49" charset="0"/>
                <a:cs typeface="Courier New" panose="02070309020205020404" pitchFamily="49" charset="0"/>
              </a:rPr>
              <a:t>}</a:t>
            </a:r>
          </a:p>
        </p:txBody>
      </p:sp>
      <p:sp>
        <p:nvSpPr>
          <p:cNvPr id="16" name="Rectangle 15"/>
          <p:cNvSpPr/>
          <p:nvPr/>
        </p:nvSpPr>
        <p:spPr>
          <a:xfrm>
            <a:off x="9906000" y="1234085"/>
            <a:ext cx="11367376" cy="8956298"/>
          </a:xfrm>
          <a:prstGeom prst="rect">
            <a:avLst/>
          </a:prstGeom>
        </p:spPr>
        <p:txBody>
          <a:bodyPr wrap="square">
            <a:spAutoFit/>
          </a:bodyPr>
          <a:lstStyle/>
          <a:p>
            <a:r>
              <a:rPr lang="en-US" sz="3200" b="1">
                <a:solidFill>
                  <a:srgbClr val="0070C0"/>
                </a:solidFill>
                <a:latin typeface="Courier New" panose="02070309020205020404" pitchFamily="49" charset="0"/>
                <a:cs typeface="Courier New" panose="02070309020205020404" pitchFamily="49" charset="0"/>
              </a:rPr>
              <a:t>void</a:t>
            </a:r>
            <a:r>
              <a:rPr lang="en-US" sz="3200" b="1">
                <a:solidFill>
                  <a:srgbClr val="000000"/>
                </a:solidFill>
                <a:latin typeface="Courier New" panose="02070309020205020404" pitchFamily="49" charset="0"/>
                <a:cs typeface="Courier New" panose="02070309020205020404" pitchFamily="49" charset="0"/>
              </a:rPr>
              <a:t> phim_dw()</a:t>
            </a:r>
          </a:p>
          <a:p>
            <a:r>
              <a:rPr lang="en-US" sz="3200" b="1">
                <a:solidFill>
                  <a:srgbClr val="000000"/>
                </a:solidFill>
                <a:latin typeface="Courier New" panose="02070309020205020404" pitchFamily="49" charset="0"/>
                <a:cs typeface="Courier New" panose="02070309020205020404" pitchFamily="49" charset="0"/>
              </a:rPr>
              <a:t>{</a:t>
            </a:r>
          </a:p>
          <a:p>
            <a:r>
              <a:rPr lang="en-US" sz="3200" b="1">
                <a:solidFill>
                  <a:srgbClr val="000000"/>
                </a:solidFill>
                <a:latin typeface="Courier New" panose="02070309020205020404" pitchFamily="49" charset="0"/>
                <a:cs typeface="Courier New" panose="02070309020205020404" pitchFamily="49" charset="0"/>
              </a:rPr>
              <a:t>   </a:t>
            </a:r>
            <a:r>
              <a:rPr lang="en-US" sz="3200" b="1">
                <a:solidFill>
                  <a:srgbClr val="0070C0"/>
                </a:solidFill>
                <a:latin typeface="Courier New" panose="02070309020205020404" pitchFamily="49" charset="0"/>
                <a:cs typeface="Courier New" panose="02070309020205020404" pitchFamily="49" charset="0"/>
              </a:rPr>
              <a:t>if</a:t>
            </a:r>
            <a:r>
              <a:rPr lang="en-US" sz="3200" b="1">
                <a:solidFill>
                  <a:srgbClr val="000000"/>
                </a:solidFill>
                <a:latin typeface="Courier New" panose="02070309020205020404" pitchFamily="49" charset="0"/>
                <a:cs typeface="Courier New" panose="02070309020205020404" pitchFamily="49" charset="0"/>
              </a:rPr>
              <a:t>(phim_bt2_c1(1,0)&amp;&amp;(capdo&gt;0))</a:t>
            </a:r>
          </a:p>
          <a:p>
            <a:r>
              <a:rPr lang="en-US" sz="3200" b="1">
                <a:solidFill>
                  <a:srgbClr val="000000"/>
                </a:solidFill>
                <a:latin typeface="Courier New" panose="02070309020205020404" pitchFamily="49" charset="0"/>
                <a:cs typeface="Courier New" panose="02070309020205020404" pitchFamily="49" charset="0"/>
              </a:rPr>
              <a:t>   {</a:t>
            </a:r>
          </a:p>
          <a:p>
            <a:r>
              <a:rPr lang="en-US" sz="3200" b="1">
                <a:solidFill>
                  <a:srgbClr val="000000"/>
                </a:solidFill>
                <a:latin typeface="Courier New" panose="02070309020205020404" pitchFamily="49" charset="0"/>
                <a:cs typeface="Courier New" panose="02070309020205020404" pitchFamily="49" charset="0"/>
              </a:rPr>
              <a:t>      capdo--; pwm_duty=capdo*50;</a:t>
            </a:r>
          </a:p>
          <a:p>
            <a:r>
              <a:rPr lang="en-US" sz="3200" b="1">
                <a:solidFill>
                  <a:srgbClr val="000000"/>
                </a:solidFill>
                <a:latin typeface="Courier New" panose="02070309020205020404" pitchFamily="49" charset="0"/>
                <a:cs typeface="Courier New" panose="02070309020205020404" pitchFamily="49" charset="0"/>
              </a:rPr>
              <a:t>      set_pwm1_duty(pwm_duty);</a:t>
            </a:r>
          </a:p>
          <a:p>
            <a:r>
              <a:rPr lang="en-US" sz="3200" b="1">
                <a:solidFill>
                  <a:srgbClr val="000000"/>
                </a:solidFill>
                <a:latin typeface="Courier New" panose="02070309020205020404" pitchFamily="49" charset="0"/>
                <a:cs typeface="Courier New" panose="02070309020205020404" pitchFamily="49" charset="0"/>
              </a:rPr>
              <a:t>      giai_ma_7doan_quet();   </a:t>
            </a:r>
          </a:p>
          <a:p>
            <a:r>
              <a:rPr lang="en-US" sz="3200" b="1">
                <a:solidFill>
                  <a:srgbClr val="000000"/>
                </a:solidFill>
                <a:latin typeface="Courier New" panose="02070309020205020404" pitchFamily="49" charset="0"/>
                <a:cs typeface="Courier New" panose="02070309020205020404" pitchFamily="49" charset="0"/>
              </a:rPr>
              <a:t>   }</a:t>
            </a:r>
          </a:p>
          <a:p>
            <a:r>
              <a:rPr lang="en-US" sz="3200" b="1">
                <a:solidFill>
                  <a:srgbClr val="000000"/>
                </a:solidFill>
                <a:latin typeface="Courier New" panose="02070309020205020404" pitchFamily="49" charset="0"/>
                <a:cs typeface="Courier New" panose="02070309020205020404" pitchFamily="49" charset="0"/>
              </a:rPr>
              <a:t>}</a:t>
            </a:r>
          </a:p>
          <a:p>
            <a:r>
              <a:rPr lang="en-US" sz="3200" b="1">
                <a:solidFill>
                  <a:srgbClr val="0070C0"/>
                </a:solidFill>
                <a:latin typeface="Courier New" panose="02070309020205020404" pitchFamily="49" charset="0"/>
                <a:cs typeface="Courier New" panose="02070309020205020404" pitchFamily="49" charset="0"/>
              </a:rPr>
              <a:t>void</a:t>
            </a:r>
            <a:r>
              <a:rPr lang="en-US" sz="3200" b="1">
                <a:solidFill>
                  <a:srgbClr val="000000"/>
                </a:solidFill>
                <a:latin typeface="Courier New" panose="02070309020205020404" pitchFamily="49" charset="0"/>
                <a:cs typeface="Courier New" panose="02070309020205020404" pitchFamily="49" charset="0"/>
              </a:rPr>
              <a:t> phim_stop()</a:t>
            </a:r>
          </a:p>
          <a:p>
            <a:r>
              <a:rPr lang="en-US" sz="3200" b="1">
                <a:solidFill>
                  <a:srgbClr val="000000"/>
                </a:solidFill>
                <a:latin typeface="Courier New" panose="02070309020205020404" pitchFamily="49" charset="0"/>
                <a:cs typeface="Courier New" panose="02070309020205020404" pitchFamily="49" charset="0"/>
              </a:rPr>
              <a:t>{</a:t>
            </a:r>
          </a:p>
          <a:p>
            <a:r>
              <a:rPr lang="en-US" sz="3200" b="1">
                <a:solidFill>
                  <a:srgbClr val="000000"/>
                </a:solidFill>
                <a:latin typeface="Courier New" panose="02070309020205020404" pitchFamily="49" charset="0"/>
                <a:cs typeface="Courier New" panose="02070309020205020404" pitchFamily="49" charset="0"/>
              </a:rPr>
              <a:t>   </a:t>
            </a:r>
            <a:r>
              <a:rPr lang="en-US" sz="3200" b="1">
                <a:solidFill>
                  <a:srgbClr val="0070C0"/>
                </a:solidFill>
                <a:latin typeface="Courier New" panose="02070309020205020404" pitchFamily="49" charset="0"/>
                <a:cs typeface="Courier New" panose="02070309020205020404" pitchFamily="49" charset="0"/>
              </a:rPr>
              <a:t>if</a:t>
            </a:r>
            <a:r>
              <a:rPr lang="en-US" sz="3200" b="1">
                <a:solidFill>
                  <a:srgbClr val="000000"/>
                </a:solidFill>
                <a:latin typeface="Courier New" panose="02070309020205020404" pitchFamily="49" charset="0"/>
                <a:cs typeface="Courier New" panose="02070309020205020404" pitchFamily="49" charset="0"/>
              </a:rPr>
              <a:t>(!input(stop))</a:t>
            </a:r>
          </a:p>
          <a:p>
            <a:r>
              <a:rPr lang="en-US" sz="3200" b="1">
                <a:solidFill>
                  <a:srgbClr val="000000"/>
                </a:solidFill>
                <a:latin typeface="Courier New" panose="02070309020205020404" pitchFamily="49" charset="0"/>
                <a:cs typeface="Courier New" panose="02070309020205020404" pitchFamily="49" charset="0"/>
              </a:rPr>
              <a:t>   {</a:t>
            </a:r>
          </a:p>
          <a:p>
            <a:r>
              <a:rPr lang="en-US" sz="3200" b="1">
                <a:solidFill>
                  <a:srgbClr val="000000"/>
                </a:solidFill>
                <a:latin typeface="Courier New" panose="02070309020205020404" pitchFamily="49" charset="0"/>
                <a:cs typeface="Courier New" panose="02070309020205020404" pitchFamily="49" charset="0"/>
              </a:rPr>
              <a:t>      capdo=0; pwm_duty=0;</a:t>
            </a:r>
          </a:p>
          <a:p>
            <a:r>
              <a:rPr lang="en-US" sz="3200" b="1">
                <a:solidFill>
                  <a:srgbClr val="000000"/>
                </a:solidFill>
                <a:latin typeface="Courier New" panose="02070309020205020404" pitchFamily="49" charset="0"/>
                <a:cs typeface="Courier New" panose="02070309020205020404" pitchFamily="49" charset="0"/>
              </a:rPr>
              <a:t>      set_pwm1_duty(pwm_duty);</a:t>
            </a:r>
          </a:p>
          <a:p>
            <a:r>
              <a:rPr lang="en-US" sz="3200" b="1">
                <a:solidFill>
                  <a:srgbClr val="000000"/>
                </a:solidFill>
                <a:latin typeface="Courier New" panose="02070309020205020404" pitchFamily="49" charset="0"/>
                <a:cs typeface="Courier New" panose="02070309020205020404" pitchFamily="49" charset="0"/>
              </a:rPr>
              <a:t>      giai_ma_7doan_quet();</a:t>
            </a:r>
          </a:p>
          <a:p>
            <a:r>
              <a:rPr lang="en-US" sz="3200" b="1">
                <a:solidFill>
                  <a:srgbClr val="000000"/>
                </a:solidFill>
                <a:latin typeface="Courier New" panose="02070309020205020404" pitchFamily="49" charset="0"/>
                <a:cs typeface="Courier New" panose="02070309020205020404" pitchFamily="49" charset="0"/>
              </a:rPr>
              <a:t>   }</a:t>
            </a:r>
          </a:p>
          <a:p>
            <a:r>
              <a:rPr lang="en-US" sz="3200" b="1">
                <a:solidFill>
                  <a:srgbClr val="000000"/>
                </a:solidFill>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3303240507"/>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7">
                                            <p:txEl>
                                              <p:pRg st="0" end="0"/>
                                            </p:txEl>
                                          </p:spTgt>
                                        </p:tgtEl>
                                        <p:attrNameLst>
                                          <p:attrName>style.visibility</p:attrName>
                                        </p:attrNameLst>
                                      </p:cBhvr>
                                      <p:to>
                                        <p:strVal val="visible"/>
                                      </p:to>
                                    </p:set>
                                    <p:animEffect transition="in" filter="circle(in)">
                                      <p:cBhvr>
                                        <p:cTn id="7" dur="2000"/>
                                        <p:tgtEl>
                                          <p:spTgt spid="3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7">
                                            <p:txEl>
                                              <p:pRg st="1" end="1"/>
                                            </p:txEl>
                                          </p:spTgt>
                                        </p:tgtEl>
                                        <p:attrNameLst>
                                          <p:attrName>style.visibility</p:attrName>
                                        </p:attrNameLst>
                                      </p:cBhvr>
                                      <p:to>
                                        <p:strVal val="visible"/>
                                      </p:to>
                                    </p:set>
                                    <p:animEffect transition="in" filter="circle(in)">
                                      <p:cBhvr>
                                        <p:cTn id="12" dur="2000"/>
                                        <p:tgtEl>
                                          <p:spTgt spid="3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37">
                                            <p:txEl>
                                              <p:pRg st="2" end="2"/>
                                            </p:txEl>
                                          </p:spTgt>
                                        </p:tgtEl>
                                        <p:attrNameLst>
                                          <p:attrName>style.visibility</p:attrName>
                                        </p:attrNameLst>
                                      </p:cBhvr>
                                      <p:to>
                                        <p:strVal val="visible"/>
                                      </p:to>
                                    </p:set>
                                    <p:animEffect transition="in" filter="circle(in)">
                                      <p:cBhvr>
                                        <p:cTn id="17" dur="2000"/>
                                        <p:tgtEl>
                                          <p:spTgt spid="3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37">
                                            <p:txEl>
                                              <p:pRg st="3" end="3"/>
                                            </p:txEl>
                                          </p:spTgt>
                                        </p:tgtEl>
                                        <p:attrNameLst>
                                          <p:attrName>style.visibility</p:attrName>
                                        </p:attrNameLst>
                                      </p:cBhvr>
                                      <p:to>
                                        <p:strVal val="visible"/>
                                      </p:to>
                                    </p:set>
                                    <p:animEffect transition="in" filter="circle(in)">
                                      <p:cBhvr>
                                        <p:cTn id="22" dur="2000"/>
                                        <p:tgtEl>
                                          <p:spTgt spid="3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37">
                                            <p:txEl>
                                              <p:pRg st="4" end="4"/>
                                            </p:txEl>
                                          </p:spTgt>
                                        </p:tgtEl>
                                        <p:attrNameLst>
                                          <p:attrName>style.visibility</p:attrName>
                                        </p:attrNameLst>
                                      </p:cBhvr>
                                      <p:to>
                                        <p:strVal val="visible"/>
                                      </p:to>
                                    </p:set>
                                    <p:animEffect transition="in" filter="circle(in)">
                                      <p:cBhvr>
                                        <p:cTn id="27" dur="2000"/>
                                        <p:tgtEl>
                                          <p:spTgt spid="3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37">
                                            <p:txEl>
                                              <p:pRg st="5" end="5"/>
                                            </p:txEl>
                                          </p:spTgt>
                                        </p:tgtEl>
                                        <p:attrNameLst>
                                          <p:attrName>style.visibility</p:attrName>
                                        </p:attrNameLst>
                                      </p:cBhvr>
                                      <p:to>
                                        <p:strVal val="visible"/>
                                      </p:to>
                                    </p:set>
                                    <p:animEffect transition="in" filter="circle(in)">
                                      <p:cBhvr>
                                        <p:cTn id="32" dur="2000"/>
                                        <p:tgtEl>
                                          <p:spTgt spid="3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37">
                                            <p:txEl>
                                              <p:pRg st="6" end="6"/>
                                            </p:txEl>
                                          </p:spTgt>
                                        </p:tgtEl>
                                        <p:attrNameLst>
                                          <p:attrName>style.visibility</p:attrName>
                                        </p:attrNameLst>
                                      </p:cBhvr>
                                      <p:to>
                                        <p:strVal val="visible"/>
                                      </p:to>
                                    </p:set>
                                    <p:animEffect transition="in" filter="circle(in)">
                                      <p:cBhvr>
                                        <p:cTn id="37" dur="2000"/>
                                        <p:tgtEl>
                                          <p:spTgt spid="3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37">
                                            <p:txEl>
                                              <p:pRg st="7" end="7"/>
                                            </p:txEl>
                                          </p:spTgt>
                                        </p:tgtEl>
                                        <p:attrNameLst>
                                          <p:attrName>style.visibility</p:attrName>
                                        </p:attrNameLst>
                                      </p:cBhvr>
                                      <p:to>
                                        <p:strVal val="visible"/>
                                      </p:to>
                                    </p:set>
                                    <p:animEffect transition="in" filter="circle(in)">
                                      <p:cBhvr>
                                        <p:cTn id="42" dur="2000"/>
                                        <p:tgtEl>
                                          <p:spTgt spid="3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nodeType="clickEffect">
                                  <p:stCondLst>
                                    <p:cond delay="0"/>
                                  </p:stCondLst>
                                  <p:childTnLst>
                                    <p:set>
                                      <p:cBhvr>
                                        <p:cTn id="46" dur="1" fill="hold">
                                          <p:stCondLst>
                                            <p:cond delay="0"/>
                                          </p:stCondLst>
                                        </p:cTn>
                                        <p:tgtEl>
                                          <p:spTgt spid="37">
                                            <p:txEl>
                                              <p:pRg st="8" end="8"/>
                                            </p:txEl>
                                          </p:spTgt>
                                        </p:tgtEl>
                                        <p:attrNameLst>
                                          <p:attrName>style.visibility</p:attrName>
                                        </p:attrNameLst>
                                      </p:cBhvr>
                                      <p:to>
                                        <p:strVal val="visible"/>
                                      </p:to>
                                    </p:set>
                                    <p:animEffect transition="in" filter="circle(in)">
                                      <p:cBhvr>
                                        <p:cTn id="47" dur="2000"/>
                                        <p:tgtEl>
                                          <p:spTgt spid="3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6" presetClass="entr" presetSubtype="16" fill="hold" nodeType="clickEffect">
                                  <p:stCondLst>
                                    <p:cond delay="0"/>
                                  </p:stCondLst>
                                  <p:childTnLst>
                                    <p:set>
                                      <p:cBhvr>
                                        <p:cTn id="51" dur="1" fill="hold">
                                          <p:stCondLst>
                                            <p:cond delay="0"/>
                                          </p:stCondLst>
                                        </p:cTn>
                                        <p:tgtEl>
                                          <p:spTgt spid="37">
                                            <p:txEl>
                                              <p:pRg st="9" end="9"/>
                                            </p:txEl>
                                          </p:spTgt>
                                        </p:tgtEl>
                                        <p:attrNameLst>
                                          <p:attrName>style.visibility</p:attrName>
                                        </p:attrNameLst>
                                      </p:cBhvr>
                                      <p:to>
                                        <p:strVal val="visible"/>
                                      </p:to>
                                    </p:set>
                                    <p:animEffect transition="in" filter="circle(in)">
                                      <p:cBhvr>
                                        <p:cTn id="52" dur="2000"/>
                                        <p:tgtEl>
                                          <p:spTgt spid="37">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6" presetClass="entr" presetSubtype="16" fill="hold" nodeType="clickEffect">
                                  <p:stCondLst>
                                    <p:cond delay="0"/>
                                  </p:stCondLst>
                                  <p:childTnLst>
                                    <p:set>
                                      <p:cBhvr>
                                        <p:cTn id="56" dur="1" fill="hold">
                                          <p:stCondLst>
                                            <p:cond delay="0"/>
                                          </p:stCondLst>
                                        </p:cTn>
                                        <p:tgtEl>
                                          <p:spTgt spid="37">
                                            <p:txEl>
                                              <p:pRg st="10" end="10"/>
                                            </p:txEl>
                                          </p:spTgt>
                                        </p:tgtEl>
                                        <p:attrNameLst>
                                          <p:attrName>style.visibility</p:attrName>
                                        </p:attrNameLst>
                                      </p:cBhvr>
                                      <p:to>
                                        <p:strVal val="visible"/>
                                      </p:to>
                                    </p:set>
                                    <p:animEffect transition="in" filter="circle(in)">
                                      <p:cBhvr>
                                        <p:cTn id="57" dur="2000"/>
                                        <p:tgtEl>
                                          <p:spTgt spid="37">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6" presetClass="entr" presetSubtype="16" fill="hold" nodeType="clickEffect">
                                  <p:stCondLst>
                                    <p:cond delay="0"/>
                                  </p:stCondLst>
                                  <p:childTnLst>
                                    <p:set>
                                      <p:cBhvr>
                                        <p:cTn id="61" dur="1" fill="hold">
                                          <p:stCondLst>
                                            <p:cond delay="0"/>
                                          </p:stCondLst>
                                        </p:cTn>
                                        <p:tgtEl>
                                          <p:spTgt spid="37">
                                            <p:txEl>
                                              <p:pRg st="11" end="11"/>
                                            </p:txEl>
                                          </p:spTgt>
                                        </p:tgtEl>
                                        <p:attrNameLst>
                                          <p:attrName>style.visibility</p:attrName>
                                        </p:attrNameLst>
                                      </p:cBhvr>
                                      <p:to>
                                        <p:strVal val="visible"/>
                                      </p:to>
                                    </p:set>
                                    <p:animEffect transition="in" filter="circle(in)">
                                      <p:cBhvr>
                                        <p:cTn id="62" dur="2000"/>
                                        <p:tgtEl>
                                          <p:spTgt spid="37">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6" presetClass="entr" presetSubtype="16" fill="hold" nodeType="clickEffect">
                                  <p:stCondLst>
                                    <p:cond delay="0"/>
                                  </p:stCondLst>
                                  <p:childTnLst>
                                    <p:set>
                                      <p:cBhvr>
                                        <p:cTn id="66" dur="1" fill="hold">
                                          <p:stCondLst>
                                            <p:cond delay="0"/>
                                          </p:stCondLst>
                                        </p:cTn>
                                        <p:tgtEl>
                                          <p:spTgt spid="37">
                                            <p:txEl>
                                              <p:pRg st="12" end="12"/>
                                            </p:txEl>
                                          </p:spTgt>
                                        </p:tgtEl>
                                        <p:attrNameLst>
                                          <p:attrName>style.visibility</p:attrName>
                                        </p:attrNameLst>
                                      </p:cBhvr>
                                      <p:to>
                                        <p:strVal val="visible"/>
                                      </p:to>
                                    </p:set>
                                    <p:animEffect transition="in" filter="circle(in)">
                                      <p:cBhvr>
                                        <p:cTn id="67" dur="2000"/>
                                        <p:tgtEl>
                                          <p:spTgt spid="37">
                                            <p:txEl>
                                              <p:pRg st="12" end="1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6" presetClass="entr" presetSubtype="16" fill="hold" nodeType="clickEffect">
                                  <p:stCondLst>
                                    <p:cond delay="0"/>
                                  </p:stCondLst>
                                  <p:childTnLst>
                                    <p:set>
                                      <p:cBhvr>
                                        <p:cTn id="71" dur="1" fill="hold">
                                          <p:stCondLst>
                                            <p:cond delay="0"/>
                                          </p:stCondLst>
                                        </p:cTn>
                                        <p:tgtEl>
                                          <p:spTgt spid="37">
                                            <p:txEl>
                                              <p:pRg st="13" end="13"/>
                                            </p:txEl>
                                          </p:spTgt>
                                        </p:tgtEl>
                                        <p:attrNameLst>
                                          <p:attrName>style.visibility</p:attrName>
                                        </p:attrNameLst>
                                      </p:cBhvr>
                                      <p:to>
                                        <p:strVal val="visible"/>
                                      </p:to>
                                    </p:set>
                                    <p:animEffect transition="in" filter="circle(in)">
                                      <p:cBhvr>
                                        <p:cTn id="72" dur="2000"/>
                                        <p:tgtEl>
                                          <p:spTgt spid="37">
                                            <p:txEl>
                                              <p:pRg st="13" end="13"/>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6" presetClass="entr" presetSubtype="16" fill="hold" nodeType="clickEffect">
                                  <p:stCondLst>
                                    <p:cond delay="0"/>
                                  </p:stCondLst>
                                  <p:childTnLst>
                                    <p:set>
                                      <p:cBhvr>
                                        <p:cTn id="76" dur="1" fill="hold">
                                          <p:stCondLst>
                                            <p:cond delay="0"/>
                                          </p:stCondLst>
                                        </p:cTn>
                                        <p:tgtEl>
                                          <p:spTgt spid="37">
                                            <p:txEl>
                                              <p:pRg st="14" end="14"/>
                                            </p:txEl>
                                          </p:spTgt>
                                        </p:tgtEl>
                                        <p:attrNameLst>
                                          <p:attrName>style.visibility</p:attrName>
                                        </p:attrNameLst>
                                      </p:cBhvr>
                                      <p:to>
                                        <p:strVal val="visible"/>
                                      </p:to>
                                    </p:set>
                                    <p:animEffect transition="in" filter="circle(in)">
                                      <p:cBhvr>
                                        <p:cTn id="77" dur="2000"/>
                                        <p:tgtEl>
                                          <p:spTgt spid="37">
                                            <p:txEl>
                                              <p:pRg st="14" end="14"/>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6" presetClass="entr" presetSubtype="16" fill="hold" nodeType="clickEffect">
                                  <p:stCondLst>
                                    <p:cond delay="0"/>
                                  </p:stCondLst>
                                  <p:childTnLst>
                                    <p:set>
                                      <p:cBhvr>
                                        <p:cTn id="81" dur="1" fill="hold">
                                          <p:stCondLst>
                                            <p:cond delay="0"/>
                                          </p:stCondLst>
                                        </p:cTn>
                                        <p:tgtEl>
                                          <p:spTgt spid="16">
                                            <p:txEl>
                                              <p:pRg st="0" end="0"/>
                                            </p:txEl>
                                          </p:spTgt>
                                        </p:tgtEl>
                                        <p:attrNameLst>
                                          <p:attrName>style.visibility</p:attrName>
                                        </p:attrNameLst>
                                      </p:cBhvr>
                                      <p:to>
                                        <p:strVal val="visible"/>
                                      </p:to>
                                    </p:set>
                                    <p:animEffect transition="in" filter="circle(in)">
                                      <p:cBhvr>
                                        <p:cTn id="82" dur="2000"/>
                                        <p:tgtEl>
                                          <p:spTgt spid="16">
                                            <p:txEl>
                                              <p:pRg st="0" end="0"/>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6" presetClass="entr" presetSubtype="16" fill="hold" nodeType="clickEffect">
                                  <p:stCondLst>
                                    <p:cond delay="0"/>
                                  </p:stCondLst>
                                  <p:childTnLst>
                                    <p:set>
                                      <p:cBhvr>
                                        <p:cTn id="86" dur="1" fill="hold">
                                          <p:stCondLst>
                                            <p:cond delay="0"/>
                                          </p:stCondLst>
                                        </p:cTn>
                                        <p:tgtEl>
                                          <p:spTgt spid="16">
                                            <p:txEl>
                                              <p:pRg st="1" end="1"/>
                                            </p:txEl>
                                          </p:spTgt>
                                        </p:tgtEl>
                                        <p:attrNameLst>
                                          <p:attrName>style.visibility</p:attrName>
                                        </p:attrNameLst>
                                      </p:cBhvr>
                                      <p:to>
                                        <p:strVal val="visible"/>
                                      </p:to>
                                    </p:set>
                                    <p:animEffect transition="in" filter="circle(in)">
                                      <p:cBhvr>
                                        <p:cTn id="87" dur="2000"/>
                                        <p:tgtEl>
                                          <p:spTgt spid="16">
                                            <p:txEl>
                                              <p:pRg st="1" end="1"/>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6" presetClass="entr" presetSubtype="16" fill="hold" nodeType="clickEffect">
                                  <p:stCondLst>
                                    <p:cond delay="0"/>
                                  </p:stCondLst>
                                  <p:childTnLst>
                                    <p:set>
                                      <p:cBhvr>
                                        <p:cTn id="91" dur="1" fill="hold">
                                          <p:stCondLst>
                                            <p:cond delay="0"/>
                                          </p:stCondLst>
                                        </p:cTn>
                                        <p:tgtEl>
                                          <p:spTgt spid="16">
                                            <p:txEl>
                                              <p:pRg st="2" end="2"/>
                                            </p:txEl>
                                          </p:spTgt>
                                        </p:tgtEl>
                                        <p:attrNameLst>
                                          <p:attrName>style.visibility</p:attrName>
                                        </p:attrNameLst>
                                      </p:cBhvr>
                                      <p:to>
                                        <p:strVal val="visible"/>
                                      </p:to>
                                    </p:set>
                                    <p:animEffect transition="in" filter="circle(in)">
                                      <p:cBhvr>
                                        <p:cTn id="92" dur="2000"/>
                                        <p:tgtEl>
                                          <p:spTgt spid="16">
                                            <p:txEl>
                                              <p:pRg st="2" end="2"/>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6" presetClass="entr" presetSubtype="16" fill="hold" nodeType="clickEffect">
                                  <p:stCondLst>
                                    <p:cond delay="0"/>
                                  </p:stCondLst>
                                  <p:childTnLst>
                                    <p:set>
                                      <p:cBhvr>
                                        <p:cTn id="96" dur="1" fill="hold">
                                          <p:stCondLst>
                                            <p:cond delay="0"/>
                                          </p:stCondLst>
                                        </p:cTn>
                                        <p:tgtEl>
                                          <p:spTgt spid="16">
                                            <p:txEl>
                                              <p:pRg st="3" end="3"/>
                                            </p:txEl>
                                          </p:spTgt>
                                        </p:tgtEl>
                                        <p:attrNameLst>
                                          <p:attrName>style.visibility</p:attrName>
                                        </p:attrNameLst>
                                      </p:cBhvr>
                                      <p:to>
                                        <p:strVal val="visible"/>
                                      </p:to>
                                    </p:set>
                                    <p:animEffect transition="in" filter="circle(in)">
                                      <p:cBhvr>
                                        <p:cTn id="97" dur="2000"/>
                                        <p:tgtEl>
                                          <p:spTgt spid="16">
                                            <p:txEl>
                                              <p:pRg st="3" end="3"/>
                                            </p:txEl>
                                          </p:spTgt>
                                        </p:tgtEl>
                                      </p:cBhvr>
                                    </p:animEffect>
                                  </p:childTnLst>
                                </p:cTn>
                              </p:par>
                            </p:childTnLst>
                          </p:cTn>
                        </p:par>
                      </p:childTnLst>
                    </p:cTn>
                  </p:par>
                  <p:par>
                    <p:cTn id="98" fill="hold">
                      <p:stCondLst>
                        <p:cond delay="indefinite"/>
                      </p:stCondLst>
                      <p:childTnLst>
                        <p:par>
                          <p:cTn id="99" fill="hold">
                            <p:stCondLst>
                              <p:cond delay="0"/>
                            </p:stCondLst>
                            <p:childTnLst>
                              <p:par>
                                <p:cTn id="100" presetID="6" presetClass="entr" presetSubtype="16" fill="hold" nodeType="clickEffect">
                                  <p:stCondLst>
                                    <p:cond delay="0"/>
                                  </p:stCondLst>
                                  <p:childTnLst>
                                    <p:set>
                                      <p:cBhvr>
                                        <p:cTn id="101" dur="1" fill="hold">
                                          <p:stCondLst>
                                            <p:cond delay="0"/>
                                          </p:stCondLst>
                                        </p:cTn>
                                        <p:tgtEl>
                                          <p:spTgt spid="16">
                                            <p:txEl>
                                              <p:pRg st="4" end="4"/>
                                            </p:txEl>
                                          </p:spTgt>
                                        </p:tgtEl>
                                        <p:attrNameLst>
                                          <p:attrName>style.visibility</p:attrName>
                                        </p:attrNameLst>
                                      </p:cBhvr>
                                      <p:to>
                                        <p:strVal val="visible"/>
                                      </p:to>
                                    </p:set>
                                    <p:animEffect transition="in" filter="circle(in)">
                                      <p:cBhvr>
                                        <p:cTn id="102" dur="2000"/>
                                        <p:tgtEl>
                                          <p:spTgt spid="16">
                                            <p:txEl>
                                              <p:pRg st="4" end="4"/>
                                            </p:txEl>
                                          </p:spTgt>
                                        </p:tgtEl>
                                      </p:cBhvr>
                                    </p:animEffect>
                                  </p:childTnLst>
                                </p:cTn>
                              </p:par>
                            </p:childTnLst>
                          </p:cTn>
                        </p:par>
                      </p:childTnLst>
                    </p:cTn>
                  </p:par>
                  <p:par>
                    <p:cTn id="103" fill="hold">
                      <p:stCondLst>
                        <p:cond delay="indefinite"/>
                      </p:stCondLst>
                      <p:childTnLst>
                        <p:par>
                          <p:cTn id="104" fill="hold">
                            <p:stCondLst>
                              <p:cond delay="0"/>
                            </p:stCondLst>
                            <p:childTnLst>
                              <p:par>
                                <p:cTn id="105" presetID="6" presetClass="entr" presetSubtype="16" fill="hold" nodeType="clickEffect">
                                  <p:stCondLst>
                                    <p:cond delay="0"/>
                                  </p:stCondLst>
                                  <p:childTnLst>
                                    <p:set>
                                      <p:cBhvr>
                                        <p:cTn id="106" dur="1" fill="hold">
                                          <p:stCondLst>
                                            <p:cond delay="0"/>
                                          </p:stCondLst>
                                        </p:cTn>
                                        <p:tgtEl>
                                          <p:spTgt spid="16">
                                            <p:txEl>
                                              <p:pRg st="5" end="5"/>
                                            </p:txEl>
                                          </p:spTgt>
                                        </p:tgtEl>
                                        <p:attrNameLst>
                                          <p:attrName>style.visibility</p:attrName>
                                        </p:attrNameLst>
                                      </p:cBhvr>
                                      <p:to>
                                        <p:strVal val="visible"/>
                                      </p:to>
                                    </p:set>
                                    <p:animEffect transition="in" filter="circle(in)">
                                      <p:cBhvr>
                                        <p:cTn id="107" dur="2000"/>
                                        <p:tgtEl>
                                          <p:spTgt spid="16">
                                            <p:txEl>
                                              <p:pRg st="5" end="5"/>
                                            </p:txEl>
                                          </p:spTgt>
                                        </p:tgtEl>
                                      </p:cBhvr>
                                    </p:animEffect>
                                  </p:childTnLst>
                                </p:cTn>
                              </p:par>
                            </p:childTnLst>
                          </p:cTn>
                        </p:par>
                      </p:childTnLst>
                    </p:cTn>
                  </p:par>
                  <p:par>
                    <p:cTn id="108" fill="hold">
                      <p:stCondLst>
                        <p:cond delay="indefinite"/>
                      </p:stCondLst>
                      <p:childTnLst>
                        <p:par>
                          <p:cTn id="109" fill="hold">
                            <p:stCondLst>
                              <p:cond delay="0"/>
                            </p:stCondLst>
                            <p:childTnLst>
                              <p:par>
                                <p:cTn id="110" presetID="6" presetClass="entr" presetSubtype="16" fill="hold" nodeType="clickEffect">
                                  <p:stCondLst>
                                    <p:cond delay="0"/>
                                  </p:stCondLst>
                                  <p:childTnLst>
                                    <p:set>
                                      <p:cBhvr>
                                        <p:cTn id="111" dur="1" fill="hold">
                                          <p:stCondLst>
                                            <p:cond delay="0"/>
                                          </p:stCondLst>
                                        </p:cTn>
                                        <p:tgtEl>
                                          <p:spTgt spid="16">
                                            <p:txEl>
                                              <p:pRg st="6" end="6"/>
                                            </p:txEl>
                                          </p:spTgt>
                                        </p:tgtEl>
                                        <p:attrNameLst>
                                          <p:attrName>style.visibility</p:attrName>
                                        </p:attrNameLst>
                                      </p:cBhvr>
                                      <p:to>
                                        <p:strVal val="visible"/>
                                      </p:to>
                                    </p:set>
                                    <p:animEffect transition="in" filter="circle(in)">
                                      <p:cBhvr>
                                        <p:cTn id="112" dur="2000"/>
                                        <p:tgtEl>
                                          <p:spTgt spid="16">
                                            <p:txEl>
                                              <p:pRg st="6" end="6"/>
                                            </p:txEl>
                                          </p:spTgt>
                                        </p:tgtEl>
                                      </p:cBhvr>
                                    </p:animEffect>
                                  </p:childTnLst>
                                </p:cTn>
                              </p:par>
                            </p:childTnLst>
                          </p:cTn>
                        </p:par>
                      </p:childTnLst>
                    </p:cTn>
                  </p:par>
                  <p:par>
                    <p:cTn id="113" fill="hold">
                      <p:stCondLst>
                        <p:cond delay="indefinite"/>
                      </p:stCondLst>
                      <p:childTnLst>
                        <p:par>
                          <p:cTn id="114" fill="hold">
                            <p:stCondLst>
                              <p:cond delay="0"/>
                            </p:stCondLst>
                            <p:childTnLst>
                              <p:par>
                                <p:cTn id="115" presetID="6" presetClass="entr" presetSubtype="16" fill="hold" nodeType="clickEffect">
                                  <p:stCondLst>
                                    <p:cond delay="0"/>
                                  </p:stCondLst>
                                  <p:childTnLst>
                                    <p:set>
                                      <p:cBhvr>
                                        <p:cTn id="116" dur="1" fill="hold">
                                          <p:stCondLst>
                                            <p:cond delay="0"/>
                                          </p:stCondLst>
                                        </p:cTn>
                                        <p:tgtEl>
                                          <p:spTgt spid="16">
                                            <p:txEl>
                                              <p:pRg st="7" end="7"/>
                                            </p:txEl>
                                          </p:spTgt>
                                        </p:tgtEl>
                                        <p:attrNameLst>
                                          <p:attrName>style.visibility</p:attrName>
                                        </p:attrNameLst>
                                      </p:cBhvr>
                                      <p:to>
                                        <p:strVal val="visible"/>
                                      </p:to>
                                    </p:set>
                                    <p:animEffect transition="in" filter="circle(in)">
                                      <p:cBhvr>
                                        <p:cTn id="117" dur="2000"/>
                                        <p:tgtEl>
                                          <p:spTgt spid="16">
                                            <p:txEl>
                                              <p:pRg st="7" end="7"/>
                                            </p:txEl>
                                          </p:spTgt>
                                        </p:tgtEl>
                                      </p:cBhvr>
                                    </p:animEffect>
                                  </p:childTnLst>
                                </p:cTn>
                              </p:par>
                            </p:childTnLst>
                          </p:cTn>
                        </p:par>
                      </p:childTnLst>
                    </p:cTn>
                  </p:par>
                  <p:par>
                    <p:cTn id="118" fill="hold">
                      <p:stCondLst>
                        <p:cond delay="indefinite"/>
                      </p:stCondLst>
                      <p:childTnLst>
                        <p:par>
                          <p:cTn id="119" fill="hold">
                            <p:stCondLst>
                              <p:cond delay="0"/>
                            </p:stCondLst>
                            <p:childTnLst>
                              <p:par>
                                <p:cTn id="120" presetID="6" presetClass="entr" presetSubtype="16" fill="hold" nodeType="clickEffect">
                                  <p:stCondLst>
                                    <p:cond delay="0"/>
                                  </p:stCondLst>
                                  <p:childTnLst>
                                    <p:set>
                                      <p:cBhvr>
                                        <p:cTn id="121" dur="1" fill="hold">
                                          <p:stCondLst>
                                            <p:cond delay="0"/>
                                          </p:stCondLst>
                                        </p:cTn>
                                        <p:tgtEl>
                                          <p:spTgt spid="16">
                                            <p:txEl>
                                              <p:pRg st="8" end="8"/>
                                            </p:txEl>
                                          </p:spTgt>
                                        </p:tgtEl>
                                        <p:attrNameLst>
                                          <p:attrName>style.visibility</p:attrName>
                                        </p:attrNameLst>
                                      </p:cBhvr>
                                      <p:to>
                                        <p:strVal val="visible"/>
                                      </p:to>
                                    </p:set>
                                    <p:animEffect transition="in" filter="circle(in)">
                                      <p:cBhvr>
                                        <p:cTn id="122" dur="2000"/>
                                        <p:tgtEl>
                                          <p:spTgt spid="16">
                                            <p:txEl>
                                              <p:pRg st="8" end="8"/>
                                            </p:txEl>
                                          </p:spTgt>
                                        </p:tgtEl>
                                      </p:cBhvr>
                                    </p:animEffect>
                                  </p:childTnLst>
                                </p:cTn>
                              </p:par>
                            </p:childTnLst>
                          </p:cTn>
                        </p:par>
                      </p:childTnLst>
                    </p:cTn>
                  </p:par>
                  <p:par>
                    <p:cTn id="123" fill="hold">
                      <p:stCondLst>
                        <p:cond delay="indefinite"/>
                      </p:stCondLst>
                      <p:childTnLst>
                        <p:par>
                          <p:cTn id="124" fill="hold">
                            <p:stCondLst>
                              <p:cond delay="0"/>
                            </p:stCondLst>
                            <p:childTnLst>
                              <p:par>
                                <p:cTn id="125" presetID="6" presetClass="entr" presetSubtype="16" fill="hold" nodeType="clickEffect">
                                  <p:stCondLst>
                                    <p:cond delay="0"/>
                                  </p:stCondLst>
                                  <p:childTnLst>
                                    <p:set>
                                      <p:cBhvr>
                                        <p:cTn id="126" dur="1" fill="hold">
                                          <p:stCondLst>
                                            <p:cond delay="0"/>
                                          </p:stCondLst>
                                        </p:cTn>
                                        <p:tgtEl>
                                          <p:spTgt spid="16">
                                            <p:txEl>
                                              <p:pRg st="9" end="9"/>
                                            </p:txEl>
                                          </p:spTgt>
                                        </p:tgtEl>
                                        <p:attrNameLst>
                                          <p:attrName>style.visibility</p:attrName>
                                        </p:attrNameLst>
                                      </p:cBhvr>
                                      <p:to>
                                        <p:strVal val="visible"/>
                                      </p:to>
                                    </p:set>
                                    <p:animEffect transition="in" filter="circle(in)">
                                      <p:cBhvr>
                                        <p:cTn id="127" dur="2000"/>
                                        <p:tgtEl>
                                          <p:spTgt spid="16">
                                            <p:txEl>
                                              <p:pRg st="9" end="9"/>
                                            </p:txEl>
                                          </p:spTgt>
                                        </p:tgtEl>
                                      </p:cBhvr>
                                    </p:animEffect>
                                  </p:childTnLst>
                                </p:cTn>
                              </p:par>
                            </p:childTnLst>
                          </p:cTn>
                        </p:par>
                      </p:childTnLst>
                    </p:cTn>
                  </p:par>
                  <p:par>
                    <p:cTn id="128" fill="hold">
                      <p:stCondLst>
                        <p:cond delay="indefinite"/>
                      </p:stCondLst>
                      <p:childTnLst>
                        <p:par>
                          <p:cTn id="129" fill="hold">
                            <p:stCondLst>
                              <p:cond delay="0"/>
                            </p:stCondLst>
                            <p:childTnLst>
                              <p:par>
                                <p:cTn id="130" presetID="6" presetClass="entr" presetSubtype="16" fill="hold" nodeType="clickEffect">
                                  <p:stCondLst>
                                    <p:cond delay="0"/>
                                  </p:stCondLst>
                                  <p:childTnLst>
                                    <p:set>
                                      <p:cBhvr>
                                        <p:cTn id="131" dur="1" fill="hold">
                                          <p:stCondLst>
                                            <p:cond delay="0"/>
                                          </p:stCondLst>
                                        </p:cTn>
                                        <p:tgtEl>
                                          <p:spTgt spid="16">
                                            <p:txEl>
                                              <p:pRg st="10" end="10"/>
                                            </p:txEl>
                                          </p:spTgt>
                                        </p:tgtEl>
                                        <p:attrNameLst>
                                          <p:attrName>style.visibility</p:attrName>
                                        </p:attrNameLst>
                                      </p:cBhvr>
                                      <p:to>
                                        <p:strVal val="visible"/>
                                      </p:to>
                                    </p:set>
                                    <p:animEffect transition="in" filter="circle(in)">
                                      <p:cBhvr>
                                        <p:cTn id="132" dur="2000"/>
                                        <p:tgtEl>
                                          <p:spTgt spid="16">
                                            <p:txEl>
                                              <p:pRg st="10" end="10"/>
                                            </p:txEl>
                                          </p:spTgt>
                                        </p:tgtEl>
                                      </p:cBhvr>
                                    </p:animEffect>
                                  </p:childTnLst>
                                </p:cTn>
                              </p:par>
                            </p:childTnLst>
                          </p:cTn>
                        </p:par>
                      </p:childTnLst>
                    </p:cTn>
                  </p:par>
                  <p:par>
                    <p:cTn id="133" fill="hold">
                      <p:stCondLst>
                        <p:cond delay="indefinite"/>
                      </p:stCondLst>
                      <p:childTnLst>
                        <p:par>
                          <p:cTn id="134" fill="hold">
                            <p:stCondLst>
                              <p:cond delay="0"/>
                            </p:stCondLst>
                            <p:childTnLst>
                              <p:par>
                                <p:cTn id="135" presetID="6" presetClass="entr" presetSubtype="16" fill="hold" nodeType="clickEffect">
                                  <p:stCondLst>
                                    <p:cond delay="0"/>
                                  </p:stCondLst>
                                  <p:childTnLst>
                                    <p:set>
                                      <p:cBhvr>
                                        <p:cTn id="136" dur="1" fill="hold">
                                          <p:stCondLst>
                                            <p:cond delay="0"/>
                                          </p:stCondLst>
                                        </p:cTn>
                                        <p:tgtEl>
                                          <p:spTgt spid="16">
                                            <p:txEl>
                                              <p:pRg st="11" end="11"/>
                                            </p:txEl>
                                          </p:spTgt>
                                        </p:tgtEl>
                                        <p:attrNameLst>
                                          <p:attrName>style.visibility</p:attrName>
                                        </p:attrNameLst>
                                      </p:cBhvr>
                                      <p:to>
                                        <p:strVal val="visible"/>
                                      </p:to>
                                    </p:set>
                                    <p:animEffect transition="in" filter="circle(in)">
                                      <p:cBhvr>
                                        <p:cTn id="137" dur="2000"/>
                                        <p:tgtEl>
                                          <p:spTgt spid="16">
                                            <p:txEl>
                                              <p:pRg st="11" end="11"/>
                                            </p:txEl>
                                          </p:spTgt>
                                        </p:tgtEl>
                                      </p:cBhvr>
                                    </p:animEffect>
                                  </p:childTnLst>
                                </p:cTn>
                              </p:par>
                            </p:childTnLst>
                          </p:cTn>
                        </p:par>
                      </p:childTnLst>
                    </p:cTn>
                  </p:par>
                  <p:par>
                    <p:cTn id="138" fill="hold">
                      <p:stCondLst>
                        <p:cond delay="indefinite"/>
                      </p:stCondLst>
                      <p:childTnLst>
                        <p:par>
                          <p:cTn id="139" fill="hold">
                            <p:stCondLst>
                              <p:cond delay="0"/>
                            </p:stCondLst>
                            <p:childTnLst>
                              <p:par>
                                <p:cTn id="140" presetID="6" presetClass="entr" presetSubtype="16" fill="hold" nodeType="clickEffect">
                                  <p:stCondLst>
                                    <p:cond delay="0"/>
                                  </p:stCondLst>
                                  <p:childTnLst>
                                    <p:set>
                                      <p:cBhvr>
                                        <p:cTn id="141" dur="1" fill="hold">
                                          <p:stCondLst>
                                            <p:cond delay="0"/>
                                          </p:stCondLst>
                                        </p:cTn>
                                        <p:tgtEl>
                                          <p:spTgt spid="16">
                                            <p:txEl>
                                              <p:pRg st="12" end="12"/>
                                            </p:txEl>
                                          </p:spTgt>
                                        </p:tgtEl>
                                        <p:attrNameLst>
                                          <p:attrName>style.visibility</p:attrName>
                                        </p:attrNameLst>
                                      </p:cBhvr>
                                      <p:to>
                                        <p:strVal val="visible"/>
                                      </p:to>
                                    </p:set>
                                    <p:animEffect transition="in" filter="circle(in)">
                                      <p:cBhvr>
                                        <p:cTn id="142" dur="2000"/>
                                        <p:tgtEl>
                                          <p:spTgt spid="16">
                                            <p:txEl>
                                              <p:pRg st="12" end="12"/>
                                            </p:txEl>
                                          </p:spTgt>
                                        </p:tgtEl>
                                      </p:cBhvr>
                                    </p:animEffect>
                                  </p:childTnLst>
                                </p:cTn>
                              </p:par>
                            </p:childTnLst>
                          </p:cTn>
                        </p:par>
                      </p:childTnLst>
                    </p:cTn>
                  </p:par>
                  <p:par>
                    <p:cTn id="143" fill="hold">
                      <p:stCondLst>
                        <p:cond delay="indefinite"/>
                      </p:stCondLst>
                      <p:childTnLst>
                        <p:par>
                          <p:cTn id="144" fill="hold">
                            <p:stCondLst>
                              <p:cond delay="0"/>
                            </p:stCondLst>
                            <p:childTnLst>
                              <p:par>
                                <p:cTn id="145" presetID="6" presetClass="entr" presetSubtype="16" fill="hold" nodeType="clickEffect">
                                  <p:stCondLst>
                                    <p:cond delay="0"/>
                                  </p:stCondLst>
                                  <p:childTnLst>
                                    <p:set>
                                      <p:cBhvr>
                                        <p:cTn id="146" dur="1" fill="hold">
                                          <p:stCondLst>
                                            <p:cond delay="0"/>
                                          </p:stCondLst>
                                        </p:cTn>
                                        <p:tgtEl>
                                          <p:spTgt spid="16">
                                            <p:txEl>
                                              <p:pRg st="13" end="13"/>
                                            </p:txEl>
                                          </p:spTgt>
                                        </p:tgtEl>
                                        <p:attrNameLst>
                                          <p:attrName>style.visibility</p:attrName>
                                        </p:attrNameLst>
                                      </p:cBhvr>
                                      <p:to>
                                        <p:strVal val="visible"/>
                                      </p:to>
                                    </p:set>
                                    <p:animEffect transition="in" filter="circle(in)">
                                      <p:cBhvr>
                                        <p:cTn id="147" dur="2000"/>
                                        <p:tgtEl>
                                          <p:spTgt spid="16">
                                            <p:txEl>
                                              <p:pRg st="13" end="13"/>
                                            </p:txEl>
                                          </p:spTgt>
                                        </p:tgtEl>
                                      </p:cBhvr>
                                    </p:animEffect>
                                  </p:childTnLst>
                                </p:cTn>
                              </p:par>
                            </p:childTnLst>
                          </p:cTn>
                        </p:par>
                      </p:childTnLst>
                    </p:cTn>
                  </p:par>
                  <p:par>
                    <p:cTn id="148" fill="hold">
                      <p:stCondLst>
                        <p:cond delay="indefinite"/>
                      </p:stCondLst>
                      <p:childTnLst>
                        <p:par>
                          <p:cTn id="149" fill="hold">
                            <p:stCondLst>
                              <p:cond delay="0"/>
                            </p:stCondLst>
                            <p:childTnLst>
                              <p:par>
                                <p:cTn id="150" presetID="6" presetClass="entr" presetSubtype="16" fill="hold" nodeType="clickEffect">
                                  <p:stCondLst>
                                    <p:cond delay="0"/>
                                  </p:stCondLst>
                                  <p:childTnLst>
                                    <p:set>
                                      <p:cBhvr>
                                        <p:cTn id="151" dur="1" fill="hold">
                                          <p:stCondLst>
                                            <p:cond delay="0"/>
                                          </p:stCondLst>
                                        </p:cTn>
                                        <p:tgtEl>
                                          <p:spTgt spid="16">
                                            <p:txEl>
                                              <p:pRg st="14" end="14"/>
                                            </p:txEl>
                                          </p:spTgt>
                                        </p:tgtEl>
                                        <p:attrNameLst>
                                          <p:attrName>style.visibility</p:attrName>
                                        </p:attrNameLst>
                                      </p:cBhvr>
                                      <p:to>
                                        <p:strVal val="visible"/>
                                      </p:to>
                                    </p:set>
                                    <p:animEffect transition="in" filter="circle(in)">
                                      <p:cBhvr>
                                        <p:cTn id="152" dur="2000"/>
                                        <p:tgtEl>
                                          <p:spTgt spid="16">
                                            <p:txEl>
                                              <p:pRg st="14" end="14"/>
                                            </p:txEl>
                                          </p:spTgt>
                                        </p:tgtEl>
                                      </p:cBhvr>
                                    </p:animEffect>
                                  </p:childTnLst>
                                </p:cTn>
                              </p:par>
                            </p:childTnLst>
                          </p:cTn>
                        </p:par>
                      </p:childTnLst>
                    </p:cTn>
                  </p:par>
                  <p:par>
                    <p:cTn id="153" fill="hold">
                      <p:stCondLst>
                        <p:cond delay="indefinite"/>
                      </p:stCondLst>
                      <p:childTnLst>
                        <p:par>
                          <p:cTn id="154" fill="hold">
                            <p:stCondLst>
                              <p:cond delay="0"/>
                            </p:stCondLst>
                            <p:childTnLst>
                              <p:par>
                                <p:cTn id="155" presetID="6" presetClass="entr" presetSubtype="16" fill="hold" nodeType="clickEffect">
                                  <p:stCondLst>
                                    <p:cond delay="0"/>
                                  </p:stCondLst>
                                  <p:childTnLst>
                                    <p:set>
                                      <p:cBhvr>
                                        <p:cTn id="156" dur="1" fill="hold">
                                          <p:stCondLst>
                                            <p:cond delay="0"/>
                                          </p:stCondLst>
                                        </p:cTn>
                                        <p:tgtEl>
                                          <p:spTgt spid="16">
                                            <p:txEl>
                                              <p:pRg st="15" end="15"/>
                                            </p:txEl>
                                          </p:spTgt>
                                        </p:tgtEl>
                                        <p:attrNameLst>
                                          <p:attrName>style.visibility</p:attrName>
                                        </p:attrNameLst>
                                      </p:cBhvr>
                                      <p:to>
                                        <p:strVal val="visible"/>
                                      </p:to>
                                    </p:set>
                                    <p:animEffect transition="in" filter="circle(in)">
                                      <p:cBhvr>
                                        <p:cTn id="157" dur="2000"/>
                                        <p:tgtEl>
                                          <p:spTgt spid="16">
                                            <p:txEl>
                                              <p:pRg st="15" end="15"/>
                                            </p:txEl>
                                          </p:spTgt>
                                        </p:tgtEl>
                                      </p:cBhvr>
                                    </p:animEffect>
                                  </p:childTnLst>
                                </p:cTn>
                              </p:par>
                            </p:childTnLst>
                          </p:cTn>
                        </p:par>
                      </p:childTnLst>
                    </p:cTn>
                  </p:par>
                  <p:par>
                    <p:cTn id="158" fill="hold">
                      <p:stCondLst>
                        <p:cond delay="indefinite"/>
                      </p:stCondLst>
                      <p:childTnLst>
                        <p:par>
                          <p:cTn id="159" fill="hold">
                            <p:stCondLst>
                              <p:cond delay="0"/>
                            </p:stCondLst>
                            <p:childTnLst>
                              <p:par>
                                <p:cTn id="160" presetID="6" presetClass="entr" presetSubtype="16" fill="hold" nodeType="clickEffect">
                                  <p:stCondLst>
                                    <p:cond delay="0"/>
                                  </p:stCondLst>
                                  <p:childTnLst>
                                    <p:set>
                                      <p:cBhvr>
                                        <p:cTn id="161" dur="1" fill="hold">
                                          <p:stCondLst>
                                            <p:cond delay="0"/>
                                          </p:stCondLst>
                                        </p:cTn>
                                        <p:tgtEl>
                                          <p:spTgt spid="16">
                                            <p:txEl>
                                              <p:pRg st="16" end="16"/>
                                            </p:txEl>
                                          </p:spTgt>
                                        </p:tgtEl>
                                        <p:attrNameLst>
                                          <p:attrName>style.visibility</p:attrName>
                                        </p:attrNameLst>
                                      </p:cBhvr>
                                      <p:to>
                                        <p:strVal val="visible"/>
                                      </p:to>
                                    </p:set>
                                    <p:animEffect transition="in" filter="circle(in)">
                                      <p:cBhvr>
                                        <p:cTn id="162" dur="2000"/>
                                        <p:tgtEl>
                                          <p:spTgt spid="16">
                                            <p:txEl>
                                              <p:pRg st="16" end="16"/>
                                            </p:txEl>
                                          </p:spTgt>
                                        </p:tgtEl>
                                      </p:cBhvr>
                                    </p:animEffect>
                                  </p:childTnLst>
                                </p:cTn>
                              </p:par>
                            </p:childTnLst>
                          </p:cTn>
                        </p:par>
                      </p:childTnLst>
                    </p:cTn>
                  </p:par>
                  <p:par>
                    <p:cTn id="163" fill="hold">
                      <p:stCondLst>
                        <p:cond delay="indefinite"/>
                      </p:stCondLst>
                      <p:childTnLst>
                        <p:par>
                          <p:cTn id="164" fill="hold">
                            <p:stCondLst>
                              <p:cond delay="0"/>
                            </p:stCondLst>
                            <p:childTnLst>
                              <p:par>
                                <p:cTn id="165" presetID="6" presetClass="entr" presetSubtype="16" fill="hold" nodeType="clickEffect">
                                  <p:stCondLst>
                                    <p:cond delay="0"/>
                                  </p:stCondLst>
                                  <p:childTnLst>
                                    <p:set>
                                      <p:cBhvr>
                                        <p:cTn id="166" dur="1" fill="hold">
                                          <p:stCondLst>
                                            <p:cond delay="0"/>
                                          </p:stCondLst>
                                        </p:cTn>
                                        <p:tgtEl>
                                          <p:spTgt spid="16">
                                            <p:txEl>
                                              <p:pRg st="17" end="17"/>
                                            </p:txEl>
                                          </p:spTgt>
                                        </p:tgtEl>
                                        <p:attrNameLst>
                                          <p:attrName>style.visibility</p:attrName>
                                        </p:attrNameLst>
                                      </p:cBhvr>
                                      <p:to>
                                        <p:strVal val="visible"/>
                                      </p:to>
                                    </p:set>
                                    <p:animEffect transition="in" filter="circle(in)">
                                      <p:cBhvr>
                                        <p:cTn id="167" dur="2000"/>
                                        <p:tgtEl>
                                          <p:spTgt spid="16">
                                            <p:txEl>
                                              <p:pRg st="17" end="1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Bevel 2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1334450" y="223046"/>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MOTOR -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3" name="Bevel 32"/>
          <p:cNvSpPr/>
          <p:nvPr/>
        </p:nvSpPr>
        <p:spPr>
          <a:xfrm>
            <a:off x="9525000" y="137231"/>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a:off x="10246780" y="291265"/>
            <a:ext cx="7399456"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a:t>
            </a: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TỐC ĐỘ - PWM</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5" name="Rectangle 34"/>
          <p:cNvSpPr/>
          <p:nvPr/>
        </p:nvSpPr>
        <p:spPr>
          <a:xfrm>
            <a:off x="10246780" y="280983"/>
            <a:ext cx="75438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a:t>
            </a: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TỐC ĐỘ - PWM</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7" name="Rectangle 36"/>
          <p:cNvSpPr/>
          <p:nvPr/>
        </p:nvSpPr>
        <p:spPr>
          <a:xfrm>
            <a:off x="143703" y="2226579"/>
            <a:ext cx="9448800" cy="5016758"/>
          </a:xfrm>
          <a:prstGeom prst="rect">
            <a:avLst/>
          </a:prstGeom>
        </p:spPr>
        <p:txBody>
          <a:bodyPr wrap="square">
            <a:spAutoFit/>
          </a:bodyPr>
          <a:lstStyle/>
          <a:p>
            <a:r>
              <a:rPr lang="en-US" sz="3200" b="1">
                <a:solidFill>
                  <a:srgbClr val="0070C0"/>
                </a:solidFill>
                <a:latin typeface="Courier New" panose="02070309020205020404" pitchFamily="49" charset="0"/>
                <a:cs typeface="Courier New" panose="02070309020205020404" pitchFamily="49" charset="0"/>
              </a:rPr>
              <a:t>void</a:t>
            </a:r>
            <a:r>
              <a:rPr lang="en-US" sz="3200" b="1">
                <a:solidFill>
                  <a:srgbClr val="000000"/>
                </a:solidFill>
                <a:latin typeface="Courier New" panose="02070309020205020404" pitchFamily="49" charset="0"/>
                <a:cs typeface="Courier New" panose="02070309020205020404" pitchFamily="49" charset="0"/>
              </a:rPr>
              <a:t> main()</a:t>
            </a:r>
          </a:p>
          <a:p>
            <a:r>
              <a:rPr lang="en-US" sz="3200" b="1">
                <a:solidFill>
                  <a:srgbClr val="000000"/>
                </a:solidFill>
                <a:latin typeface="Courier New" panose="02070309020205020404" pitchFamily="49" charset="0"/>
                <a:cs typeface="Courier New" panose="02070309020205020404" pitchFamily="49" charset="0"/>
              </a:rPr>
              <a:t>{</a:t>
            </a:r>
          </a:p>
          <a:p>
            <a:r>
              <a:rPr lang="en-US" sz="3200" b="1">
                <a:solidFill>
                  <a:srgbClr val="000000"/>
                </a:solidFill>
                <a:latin typeface="Courier New" panose="02070309020205020404" pitchFamily="49" charset="0"/>
                <a:cs typeface="Courier New" panose="02070309020205020404" pitchFamily="49" charset="0"/>
              </a:rPr>
              <a:t>   set_up_port();</a:t>
            </a:r>
          </a:p>
          <a:p>
            <a:r>
              <a:rPr lang="en-US" sz="3200" b="1">
                <a:solidFill>
                  <a:srgbClr val="000000"/>
                </a:solidFill>
                <a:latin typeface="Courier New" panose="02070309020205020404" pitchFamily="49" charset="0"/>
                <a:cs typeface="Courier New" panose="02070309020205020404" pitchFamily="49" charset="0"/>
              </a:rPr>
              <a:t>   dc_motor_enable();</a:t>
            </a:r>
          </a:p>
          <a:p>
            <a:r>
              <a:rPr lang="en-US" sz="3200" b="1">
                <a:solidFill>
                  <a:srgbClr val="000000"/>
                </a:solidFill>
                <a:latin typeface="Courier New" panose="02070309020205020404" pitchFamily="49" charset="0"/>
                <a:cs typeface="Courier New" panose="02070309020205020404" pitchFamily="49" charset="0"/>
              </a:rPr>
              <a:t>   dc_motor_ktao_ccp1_thuan();</a:t>
            </a:r>
          </a:p>
          <a:p>
            <a:r>
              <a:rPr lang="en-US" sz="3200" b="1">
                <a:solidFill>
                  <a:srgbClr val="000000"/>
                </a:solidFill>
                <a:latin typeface="Courier New" panose="02070309020205020404" pitchFamily="49" charset="0"/>
                <a:cs typeface="Courier New" panose="02070309020205020404" pitchFamily="49" charset="0"/>
              </a:rPr>
              <a:t>   setup_timer_2(t2_div_by_16,249,1);</a:t>
            </a:r>
          </a:p>
          <a:p>
            <a:r>
              <a:rPr lang="en-US" sz="3200" b="1">
                <a:solidFill>
                  <a:srgbClr val="000000"/>
                </a:solidFill>
                <a:latin typeface="Courier New" panose="02070309020205020404" pitchFamily="49" charset="0"/>
                <a:cs typeface="Courier New" panose="02070309020205020404" pitchFamily="49" charset="0"/>
              </a:rPr>
              <a:t>   pwm_duty=0; capdo=0;</a:t>
            </a:r>
          </a:p>
          <a:p>
            <a:r>
              <a:rPr lang="en-US" sz="3200" b="1">
                <a:solidFill>
                  <a:srgbClr val="000000"/>
                </a:solidFill>
                <a:latin typeface="Courier New" panose="02070309020205020404" pitchFamily="49" charset="0"/>
                <a:cs typeface="Courier New" panose="02070309020205020404" pitchFamily="49" charset="0"/>
              </a:rPr>
              <a:t>   set_pwm1_duty(pwm_duty);</a:t>
            </a:r>
          </a:p>
          <a:p>
            <a:r>
              <a:rPr lang="en-US" sz="3200" b="1">
                <a:solidFill>
                  <a:srgbClr val="000000"/>
                </a:solidFill>
                <a:latin typeface="Courier New" panose="02070309020205020404" pitchFamily="49" charset="0"/>
                <a:cs typeface="Courier New" panose="02070309020205020404" pitchFamily="49" charset="0"/>
              </a:rPr>
              <a:t>   giai_ma_7doan_quet();</a:t>
            </a:r>
          </a:p>
          <a:p>
            <a:r>
              <a:rPr lang="en-US" sz="3200" b="1">
                <a:solidFill>
                  <a:srgbClr val="000000"/>
                </a:solidFill>
                <a:latin typeface="Courier New" panose="02070309020205020404" pitchFamily="49" charset="0"/>
                <a:cs typeface="Courier New" panose="02070309020205020404" pitchFamily="49" charset="0"/>
              </a:rPr>
              <a:t>   dl_8l7dq[4]=0xbf; </a:t>
            </a:r>
          </a:p>
        </p:txBody>
      </p:sp>
      <p:sp>
        <p:nvSpPr>
          <p:cNvPr id="16" name="Rectangle 15"/>
          <p:cNvSpPr/>
          <p:nvPr/>
        </p:nvSpPr>
        <p:spPr>
          <a:xfrm>
            <a:off x="9499600" y="1565965"/>
            <a:ext cx="11367376" cy="8463855"/>
          </a:xfrm>
          <a:prstGeom prst="rect">
            <a:avLst/>
          </a:prstGeom>
        </p:spPr>
        <p:txBody>
          <a:bodyPr wrap="square">
            <a:spAutoFit/>
          </a:bodyPr>
          <a:lstStyle/>
          <a:p>
            <a:r>
              <a:rPr lang="vi-VN" sz="3200" b="1" smtClean="0">
                <a:solidFill>
                  <a:srgbClr val="000000"/>
                </a:solidFill>
                <a:latin typeface="Courier New" panose="02070309020205020404" pitchFamily="49" charset="0"/>
                <a:cs typeface="Courier New" panose="02070309020205020404" pitchFamily="49" charset="0"/>
              </a:rPr>
              <a:t>   </a:t>
            </a:r>
            <a:r>
              <a:rPr lang="en-US" sz="3200" b="1" smtClean="0">
                <a:solidFill>
                  <a:srgbClr val="000000"/>
                </a:solidFill>
                <a:latin typeface="Courier New" panose="02070309020205020404" pitchFamily="49" charset="0"/>
                <a:cs typeface="Courier New" panose="02070309020205020404" pitchFamily="49" charset="0"/>
              </a:rPr>
              <a:t>setup_timer_3(t3_internal</a:t>
            </a:r>
            <a:endParaRPr lang="vi-VN" sz="3200" b="1" smtClean="0">
              <a:solidFill>
                <a:srgbClr val="000000"/>
              </a:solidFill>
              <a:latin typeface="Courier New" panose="02070309020205020404" pitchFamily="49" charset="0"/>
              <a:cs typeface="Courier New" panose="02070309020205020404" pitchFamily="49" charset="0"/>
            </a:endParaRPr>
          </a:p>
          <a:p>
            <a:r>
              <a:rPr lang="vi-VN" sz="3200" b="1">
                <a:solidFill>
                  <a:srgbClr val="000000"/>
                </a:solidFill>
                <a:latin typeface="Courier New" panose="02070309020205020404" pitchFamily="49" charset="0"/>
                <a:cs typeface="Courier New" panose="02070309020205020404" pitchFamily="49" charset="0"/>
              </a:rPr>
              <a:t> </a:t>
            </a:r>
            <a:r>
              <a:rPr lang="vi-VN" sz="3200" b="1" smtClean="0">
                <a:solidFill>
                  <a:srgbClr val="000000"/>
                </a:solidFill>
                <a:latin typeface="Courier New" panose="02070309020205020404" pitchFamily="49" charset="0"/>
                <a:cs typeface="Courier New" panose="02070309020205020404" pitchFamily="49" charset="0"/>
              </a:rPr>
              <a:t>  </a:t>
            </a:r>
            <a:r>
              <a:rPr lang="en-US" sz="3200" b="1" smtClean="0">
                <a:solidFill>
                  <a:srgbClr val="000000"/>
                </a:solidFill>
                <a:latin typeface="Courier New" panose="02070309020205020404" pitchFamily="49" charset="0"/>
                <a:cs typeface="Courier New" panose="02070309020205020404" pitchFamily="49" charset="0"/>
              </a:rPr>
              <a:t>|t3_div_by_8</a:t>
            </a:r>
            <a:r>
              <a:rPr lang="en-US" sz="3200" b="1">
                <a:solidFill>
                  <a:srgbClr val="000000"/>
                </a:solidFill>
                <a:latin typeface="Courier New" panose="02070309020205020404" pitchFamily="49" charset="0"/>
                <a:cs typeface="Courier New" panose="02070309020205020404" pitchFamily="49" charset="0"/>
              </a:rPr>
              <a:t>);</a:t>
            </a:r>
          </a:p>
          <a:p>
            <a:r>
              <a:rPr lang="en-US" sz="3200" b="1">
                <a:solidFill>
                  <a:srgbClr val="000000"/>
                </a:solidFill>
                <a:latin typeface="Courier New" panose="02070309020205020404" pitchFamily="49" charset="0"/>
                <a:cs typeface="Courier New" panose="02070309020205020404" pitchFamily="49" charset="0"/>
              </a:rPr>
              <a:t>   set_timer3(3036);</a:t>
            </a:r>
          </a:p>
          <a:p>
            <a:r>
              <a:rPr lang="en-US" sz="3200" b="1">
                <a:solidFill>
                  <a:srgbClr val="000000"/>
                </a:solidFill>
                <a:latin typeface="Courier New" panose="02070309020205020404" pitchFamily="49" charset="0"/>
                <a:cs typeface="Courier New" panose="02070309020205020404" pitchFamily="49" charset="0"/>
              </a:rPr>
              <a:t>   enable_interrupts(global);</a:t>
            </a:r>
          </a:p>
          <a:p>
            <a:r>
              <a:rPr lang="en-US" sz="3200" b="1">
                <a:solidFill>
                  <a:srgbClr val="000000"/>
                </a:solidFill>
                <a:latin typeface="Courier New" panose="02070309020205020404" pitchFamily="49" charset="0"/>
                <a:cs typeface="Courier New" panose="02070309020205020404" pitchFamily="49" charset="0"/>
              </a:rPr>
              <a:t>   enable_interrupts(int_timer3);</a:t>
            </a:r>
          </a:p>
          <a:p>
            <a:r>
              <a:rPr lang="en-US" sz="3200" b="1">
                <a:solidFill>
                  <a:srgbClr val="000000"/>
                </a:solidFill>
                <a:latin typeface="Courier New" panose="02070309020205020404" pitchFamily="49" charset="0"/>
                <a:cs typeface="Courier New" panose="02070309020205020404" pitchFamily="49" charset="0"/>
              </a:rPr>
              <a:t>   </a:t>
            </a:r>
            <a:r>
              <a:rPr lang="en-US" sz="3200" b="1" smtClean="0">
                <a:solidFill>
                  <a:srgbClr val="000000"/>
                </a:solidFill>
                <a:latin typeface="Courier New" panose="02070309020205020404" pitchFamily="49" charset="0"/>
                <a:cs typeface="Courier New" panose="02070309020205020404" pitchFamily="49" charset="0"/>
              </a:rPr>
              <a:t>setup_timer_1(t1_external_sync</a:t>
            </a:r>
            <a:endParaRPr lang="vi-VN" sz="3200" b="1" smtClean="0">
              <a:solidFill>
                <a:srgbClr val="000000"/>
              </a:solidFill>
              <a:latin typeface="Courier New" panose="02070309020205020404" pitchFamily="49" charset="0"/>
              <a:cs typeface="Courier New" panose="02070309020205020404" pitchFamily="49" charset="0"/>
            </a:endParaRPr>
          </a:p>
          <a:p>
            <a:r>
              <a:rPr lang="vi-VN" sz="3200" b="1">
                <a:solidFill>
                  <a:srgbClr val="000000"/>
                </a:solidFill>
                <a:latin typeface="Courier New" panose="02070309020205020404" pitchFamily="49" charset="0"/>
                <a:cs typeface="Courier New" panose="02070309020205020404" pitchFamily="49" charset="0"/>
              </a:rPr>
              <a:t> </a:t>
            </a:r>
            <a:r>
              <a:rPr lang="vi-VN" sz="3200" b="1" smtClean="0">
                <a:solidFill>
                  <a:srgbClr val="000000"/>
                </a:solidFill>
                <a:latin typeface="Courier New" panose="02070309020205020404" pitchFamily="49" charset="0"/>
                <a:cs typeface="Courier New" panose="02070309020205020404" pitchFamily="49" charset="0"/>
              </a:rPr>
              <a:t> </a:t>
            </a:r>
            <a:r>
              <a:rPr lang="en-US" sz="3200" b="1" smtClean="0">
                <a:solidFill>
                  <a:srgbClr val="000000"/>
                </a:solidFill>
                <a:latin typeface="Courier New" panose="02070309020205020404" pitchFamily="49" charset="0"/>
                <a:cs typeface="Courier New" panose="02070309020205020404" pitchFamily="49" charset="0"/>
              </a:rPr>
              <a:t>|</a:t>
            </a:r>
            <a:r>
              <a:rPr lang="en-US" sz="3200" b="1">
                <a:solidFill>
                  <a:srgbClr val="000000"/>
                </a:solidFill>
                <a:latin typeface="Courier New" panose="02070309020205020404" pitchFamily="49" charset="0"/>
                <a:cs typeface="Courier New" panose="02070309020205020404" pitchFamily="49" charset="0"/>
              </a:rPr>
              <a:t>t1_div_by_1);</a:t>
            </a:r>
          </a:p>
          <a:p>
            <a:r>
              <a:rPr lang="en-US" sz="3200" b="1">
                <a:solidFill>
                  <a:srgbClr val="000000"/>
                </a:solidFill>
                <a:latin typeface="Courier New" panose="02070309020205020404" pitchFamily="49" charset="0"/>
                <a:cs typeface="Courier New" panose="02070309020205020404" pitchFamily="49" charset="0"/>
              </a:rPr>
              <a:t>   set_timer1(0);</a:t>
            </a:r>
          </a:p>
          <a:p>
            <a:r>
              <a:rPr lang="en-US" sz="3200" b="1">
                <a:solidFill>
                  <a:srgbClr val="000000"/>
                </a:solidFill>
                <a:latin typeface="Courier New" panose="02070309020205020404" pitchFamily="49" charset="0"/>
                <a:cs typeface="Courier New" panose="02070309020205020404" pitchFamily="49" charset="0"/>
              </a:rPr>
              <a:t>   </a:t>
            </a:r>
            <a:r>
              <a:rPr lang="en-US" sz="3200" b="1">
                <a:solidFill>
                  <a:srgbClr val="0070C0"/>
                </a:solidFill>
                <a:latin typeface="Courier New" panose="02070309020205020404" pitchFamily="49" charset="0"/>
                <a:cs typeface="Courier New" panose="02070309020205020404" pitchFamily="49" charset="0"/>
              </a:rPr>
              <a:t>while</a:t>
            </a:r>
            <a:r>
              <a:rPr lang="en-US" sz="3200" b="1">
                <a:solidFill>
                  <a:srgbClr val="000000"/>
                </a:solidFill>
                <a:latin typeface="Courier New" panose="02070309020205020404" pitchFamily="49" charset="0"/>
                <a:cs typeface="Courier New" panose="02070309020205020404" pitchFamily="49" charset="0"/>
              </a:rPr>
              <a:t>(true)</a:t>
            </a:r>
          </a:p>
          <a:p>
            <a:r>
              <a:rPr lang="en-US" sz="3200" b="1">
                <a:solidFill>
                  <a:srgbClr val="000000"/>
                </a:solidFill>
                <a:latin typeface="Courier New" panose="02070309020205020404" pitchFamily="49" charset="0"/>
                <a:cs typeface="Courier New" panose="02070309020205020404" pitchFamily="49" charset="0"/>
              </a:rPr>
              <a:t>   {</a:t>
            </a:r>
          </a:p>
          <a:p>
            <a:r>
              <a:rPr lang="en-US" sz="3200" b="1">
                <a:solidFill>
                  <a:srgbClr val="000000"/>
                </a:solidFill>
                <a:latin typeface="Courier New" panose="02070309020205020404" pitchFamily="49" charset="0"/>
                <a:cs typeface="Courier New" panose="02070309020205020404" pitchFamily="49" charset="0"/>
              </a:rPr>
              <a:t>      hienthi_tocdo();</a:t>
            </a:r>
          </a:p>
          <a:p>
            <a:r>
              <a:rPr lang="en-US" sz="3200" b="1">
                <a:solidFill>
                  <a:srgbClr val="000000"/>
                </a:solidFill>
                <a:latin typeface="Courier New" panose="02070309020205020404" pitchFamily="49" charset="0"/>
                <a:cs typeface="Courier New" panose="02070309020205020404" pitchFamily="49" charset="0"/>
              </a:rPr>
              <a:t>      phim_dw();</a:t>
            </a:r>
          </a:p>
          <a:p>
            <a:r>
              <a:rPr lang="en-US" sz="3200" b="1">
                <a:solidFill>
                  <a:srgbClr val="000000"/>
                </a:solidFill>
                <a:latin typeface="Courier New" panose="02070309020205020404" pitchFamily="49" charset="0"/>
                <a:cs typeface="Courier New" panose="02070309020205020404" pitchFamily="49" charset="0"/>
              </a:rPr>
              <a:t>      phim_up();</a:t>
            </a:r>
          </a:p>
          <a:p>
            <a:r>
              <a:rPr lang="en-US" sz="3200" b="1">
                <a:solidFill>
                  <a:srgbClr val="000000"/>
                </a:solidFill>
                <a:latin typeface="Courier New" panose="02070309020205020404" pitchFamily="49" charset="0"/>
                <a:cs typeface="Courier New" panose="02070309020205020404" pitchFamily="49" charset="0"/>
              </a:rPr>
              <a:t>      phim_stop();</a:t>
            </a:r>
          </a:p>
          <a:p>
            <a:r>
              <a:rPr lang="en-US" sz="3200" b="1">
                <a:solidFill>
                  <a:srgbClr val="000000"/>
                </a:solidFill>
                <a:latin typeface="Courier New" panose="02070309020205020404" pitchFamily="49" charset="0"/>
                <a:cs typeface="Courier New" panose="02070309020205020404" pitchFamily="49" charset="0"/>
              </a:rPr>
              <a:t>      hien_thi_8led_7doan_quet();</a:t>
            </a:r>
          </a:p>
          <a:p>
            <a:r>
              <a:rPr lang="en-US" sz="3200" b="1">
                <a:solidFill>
                  <a:srgbClr val="000000"/>
                </a:solidFill>
                <a:latin typeface="Courier New" panose="02070309020205020404" pitchFamily="49" charset="0"/>
                <a:cs typeface="Courier New" panose="02070309020205020404" pitchFamily="49" charset="0"/>
              </a:rPr>
              <a:t>   }</a:t>
            </a:r>
          </a:p>
          <a:p>
            <a:r>
              <a:rPr lang="en-US" sz="3200" b="1">
                <a:solidFill>
                  <a:srgbClr val="000000"/>
                </a:solidFill>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281741334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7">
                                            <p:txEl>
                                              <p:pRg st="0" end="0"/>
                                            </p:txEl>
                                          </p:spTgt>
                                        </p:tgtEl>
                                        <p:attrNameLst>
                                          <p:attrName>style.visibility</p:attrName>
                                        </p:attrNameLst>
                                      </p:cBhvr>
                                      <p:to>
                                        <p:strVal val="visible"/>
                                      </p:to>
                                    </p:set>
                                    <p:animEffect transition="in" filter="circle(in)">
                                      <p:cBhvr>
                                        <p:cTn id="7" dur="2000"/>
                                        <p:tgtEl>
                                          <p:spTgt spid="3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7">
                                            <p:txEl>
                                              <p:pRg st="1" end="1"/>
                                            </p:txEl>
                                          </p:spTgt>
                                        </p:tgtEl>
                                        <p:attrNameLst>
                                          <p:attrName>style.visibility</p:attrName>
                                        </p:attrNameLst>
                                      </p:cBhvr>
                                      <p:to>
                                        <p:strVal val="visible"/>
                                      </p:to>
                                    </p:set>
                                    <p:animEffect transition="in" filter="circle(in)">
                                      <p:cBhvr>
                                        <p:cTn id="12" dur="2000"/>
                                        <p:tgtEl>
                                          <p:spTgt spid="3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37">
                                            <p:txEl>
                                              <p:pRg st="2" end="2"/>
                                            </p:txEl>
                                          </p:spTgt>
                                        </p:tgtEl>
                                        <p:attrNameLst>
                                          <p:attrName>style.visibility</p:attrName>
                                        </p:attrNameLst>
                                      </p:cBhvr>
                                      <p:to>
                                        <p:strVal val="visible"/>
                                      </p:to>
                                    </p:set>
                                    <p:animEffect transition="in" filter="circle(in)">
                                      <p:cBhvr>
                                        <p:cTn id="17" dur="2000"/>
                                        <p:tgtEl>
                                          <p:spTgt spid="3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37">
                                            <p:txEl>
                                              <p:pRg st="3" end="3"/>
                                            </p:txEl>
                                          </p:spTgt>
                                        </p:tgtEl>
                                        <p:attrNameLst>
                                          <p:attrName>style.visibility</p:attrName>
                                        </p:attrNameLst>
                                      </p:cBhvr>
                                      <p:to>
                                        <p:strVal val="visible"/>
                                      </p:to>
                                    </p:set>
                                    <p:animEffect transition="in" filter="circle(in)">
                                      <p:cBhvr>
                                        <p:cTn id="22" dur="2000"/>
                                        <p:tgtEl>
                                          <p:spTgt spid="3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37">
                                            <p:txEl>
                                              <p:pRg st="4" end="4"/>
                                            </p:txEl>
                                          </p:spTgt>
                                        </p:tgtEl>
                                        <p:attrNameLst>
                                          <p:attrName>style.visibility</p:attrName>
                                        </p:attrNameLst>
                                      </p:cBhvr>
                                      <p:to>
                                        <p:strVal val="visible"/>
                                      </p:to>
                                    </p:set>
                                    <p:animEffect transition="in" filter="circle(in)">
                                      <p:cBhvr>
                                        <p:cTn id="27" dur="2000"/>
                                        <p:tgtEl>
                                          <p:spTgt spid="3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37">
                                            <p:txEl>
                                              <p:pRg st="5" end="5"/>
                                            </p:txEl>
                                          </p:spTgt>
                                        </p:tgtEl>
                                        <p:attrNameLst>
                                          <p:attrName>style.visibility</p:attrName>
                                        </p:attrNameLst>
                                      </p:cBhvr>
                                      <p:to>
                                        <p:strVal val="visible"/>
                                      </p:to>
                                    </p:set>
                                    <p:animEffect transition="in" filter="circle(in)">
                                      <p:cBhvr>
                                        <p:cTn id="32" dur="2000"/>
                                        <p:tgtEl>
                                          <p:spTgt spid="3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37">
                                            <p:txEl>
                                              <p:pRg st="6" end="6"/>
                                            </p:txEl>
                                          </p:spTgt>
                                        </p:tgtEl>
                                        <p:attrNameLst>
                                          <p:attrName>style.visibility</p:attrName>
                                        </p:attrNameLst>
                                      </p:cBhvr>
                                      <p:to>
                                        <p:strVal val="visible"/>
                                      </p:to>
                                    </p:set>
                                    <p:animEffect transition="in" filter="circle(in)">
                                      <p:cBhvr>
                                        <p:cTn id="37" dur="2000"/>
                                        <p:tgtEl>
                                          <p:spTgt spid="3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37">
                                            <p:txEl>
                                              <p:pRg st="7" end="7"/>
                                            </p:txEl>
                                          </p:spTgt>
                                        </p:tgtEl>
                                        <p:attrNameLst>
                                          <p:attrName>style.visibility</p:attrName>
                                        </p:attrNameLst>
                                      </p:cBhvr>
                                      <p:to>
                                        <p:strVal val="visible"/>
                                      </p:to>
                                    </p:set>
                                    <p:animEffect transition="in" filter="circle(in)">
                                      <p:cBhvr>
                                        <p:cTn id="42" dur="2000"/>
                                        <p:tgtEl>
                                          <p:spTgt spid="3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nodeType="clickEffect">
                                  <p:stCondLst>
                                    <p:cond delay="0"/>
                                  </p:stCondLst>
                                  <p:childTnLst>
                                    <p:set>
                                      <p:cBhvr>
                                        <p:cTn id="46" dur="1" fill="hold">
                                          <p:stCondLst>
                                            <p:cond delay="0"/>
                                          </p:stCondLst>
                                        </p:cTn>
                                        <p:tgtEl>
                                          <p:spTgt spid="37">
                                            <p:txEl>
                                              <p:pRg st="8" end="8"/>
                                            </p:txEl>
                                          </p:spTgt>
                                        </p:tgtEl>
                                        <p:attrNameLst>
                                          <p:attrName>style.visibility</p:attrName>
                                        </p:attrNameLst>
                                      </p:cBhvr>
                                      <p:to>
                                        <p:strVal val="visible"/>
                                      </p:to>
                                    </p:set>
                                    <p:animEffect transition="in" filter="circle(in)">
                                      <p:cBhvr>
                                        <p:cTn id="47" dur="2000"/>
                                        <p:tgtEl>
                                          <p:spTgt spid="3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6" presetClass="entr" presetSubtype="16" fill="hold" nodeType="clickEffect">
                                  <p:stCondLst>
                                    <p:cond delay="0"/>
                                  </p:stCondLst>
                                  <p:childTnLst>
                                    <p:set>
                                      <p:cBhvr>
                                        <p:cTn id="51" dur="1" fill="hold">
                                          <p:stCondLst>
                                            <p:cond delay="0"/>
                                          </p:stCondLst>
                                        </p:cTn>
                                        <p:tgtEl>
                                          <p:spTgt spid="37">
                                            <p:txEl>
                                              <p:pRg st="9" end="9"/>
                                            </p:txEl>
                                          </p:spTgt>
                                        </p:tgtEl>
                                        <p:attrNameLst>
                                          <p:attrName>style.visibility</p:attrName>
                                        </p:attrNameLst>
                                      </p:cBhvr>
                                      <p:to>
                                        <p:strVal val="visible"/>
                                      </p:to>
                                    </p:set>
                                    <p:animEffect transition="in" filter="circle(in)">
                                      <p:cBhvr>
                                        <p:cTn id="52" dur="2000"/>
                                        <p:tgtEl>
                                          <p:spTgt spid="37">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6" presetClass="entr" presetSubtype="16" fill="hold" nodeType="clickEffect">
                                  <p:stCondLst>
                                    <p:cond delay="0"/>
                                  </p:stCondLst>
                                  <p:childTnLst>
                                    <p:set>
                                      <p:cBhvr>
                                        <p:cTn id="56" dur="1" fill="hold">
                                          <p:stCondLst>
                                            <p:cond delay="0"/>
                                          </p:stCondLst>
                                        </p:cTn>
                                        <p:tgtEl>
                                          <p:spTgt spid="16">
                                            <p:txEl>
                                              <p:pRg st="0" end="0"/>
                                            </p:txEl>
                                          </p:spTgt>
                                        </p:tgtEl>
                                        <p:attrNameLst>
                                          <p:attrName>style.visibility</p:attrName>
                                        </p:attrNameLst>
                                      </p:cBhvr>
                                      <p:to>
                                        <p:strVal val="visible"/>
                                      </p:to>
                                    </p:set>
                                    <p:animEffect transition="in" filter="circle(in)">
                                      <p:cBhvr>
                                        <p:cTn id="57" dur="2000"/>
                                        <p:tgtEl>
                                          <p:spTgt spid="16">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6" presetClass="entr" presetSubtype="16" fill="hold" nodeType="clickEffect">
                                  <p:stCondLst>
                                    <p:cond delay="0"/>
                                  </p:stCondLst>
                                  <p:childTnLst>
                                    <p:set>
                                      <p:cBhvr>
                                        <p:cTn id="61" dur="1" fill="hold">
                                          <p:stCondLst>
                                            <p:cond delay="0"/>
                                          </p:stCondLst>
                                        </p:cTn>
                                        <p:tgtEl>
                                          <p:spTgt spid="16">
                                            <p:txEl>
                                              <p:pRg st="1" end="1"/>
                                            </p:txEl>
                                          </p:spTgt>
                                        </p:tgtEl>
                                        <p:attrNameLst>
                                          <p:attrName>style.visibility</p:attrName>
                                        </p:attrNameLst>
                                      </p:cBhvr>
                                      <p:to>
                                        <p:strVal val="visible"/>
                                      </p:to>
                                    </p:set>
                                    <p:animEffect transition="in" filter="circle(in)">
                                      <p:cBhvr>
                                        <p:cTn id="62" dur="2000"/>
                                        <p:tgtEl>
                                          <p:spTgt spid="16">
                                            <p:txEl>
                                              <p:pRg st="1" end="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6" presetClass="entr" presetSubtype="16" fill="hold" nodeType="clickEffect">
                                  <p:stCondLst>
                                    <p:cond delay="0"/>
                                  </p:stCondLst>
                                  <p:childTnLst>
                                    <p:set>
                                      <p:cBhvr>
                                        <p:cTn id="66" dur="1" fill="hold">
                                          <p:stCondLst>
                                            <p:cond delay="0"/>
                                          </p:stCondLst>
                                        </p:cTn>
                                        <p:tgtEl>
                                          <p:spTgt spid="16">
                                            <p:txEl>
                                              <p:pRg st="2" end="2"/>
                                            </p:txEl>
                                          </p:spTgt>
                                        </p:tgtEl>
                                        <p:attrNameLst>
                                          <p:attrName>style.visibility</p:attrName>
                                        </p:attrNameLst>
                                      </p:cBhvr>
                                      <p:to>
                                        <p:strVal val="visible"/>
                                      </p:to>
                                    </p:set>
                                    <p:animEffect transition="in" filter="circle(in)">
                                      <p:cBhvr>
                                        <p:cTn id="67" dur="2000"/>
                                        <p:tgtEl>
                                          <p:spTgt spid="16">
                                            <p:txEl>
                                              <p:pRg st="2" end="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6" presetClass="entr" presetSubtype="16" fill="hold" nodeType="clickEffect">
                                  <p:stCondLst>
                                    <p:cond delay="0"/>
                                  </p:stCondLst>
                                  <p:childTnLst>
                                    <p:set>
                                      <p:cBhvr>
                                        <p:cTn id="71" dur="1" fill="hold">
                                          <p:stCondLst>
                                            <p:cond delay="0"/>
                                          </p:stCondLst>
                                        </p:cTn>
                                        <p:tgtEl>
                                          <p:spTgt spid="16">
                                            <p:txEl>
                                              <p:pRg st="3" end="3"/>
                                            </p:txEl>
                                          </p:spTgt>
                                        </p:tgtEl>
                                        <p:attrNameLst>
                                          <p:attrName>style.visibility</p:attrName>
                                        </p:attrNameLst>
                                      </p:cBhvr>
                                      <p:to>
                                        <p:strVal val="visible"/>
                                      </p:to>
                                    </p:set>
                                    <p:animEffect transition="in" filter="circle(in)">
                                      <p:cBhvr>
                                        <p:cTn id="72" dur="2000"/>
                                        <p:tgtEl>
                                          <p:spTgt spid="16">
                                            <p:txEl>
                                              <p:pRg st="3" end="3"/>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6" presetClass="entr" presetSubtype="16" fill="hold" nodeType="clickEffect">
                                  <p:stCondLst>
                                    <p:cond delay="0"/>
                                  </p:stCondLst>
                                  <p:childTnLst>
                                    <p:set>
                                      <p:cBhvr>
                                        <p:cTn id="76" dur="1" fill="hold">
                                          <p:stCondLst>
                                            <p:cond delay="0"/>
                                          </p:stCondLst>
                                        </p:cTn>
                                        <p:tgtEl>
                                          <p:spTgt spid="16">
                                            <p:txEl>
                                              <p:pRg st="4" end="4"/>
                                            </p:txEl>
                                          </p:spTgt>
                                        </p:tgtEl>
                                        <p:attrNameLst>
                                          <p:attrName>style.visibility</p:attrName>
                                        </p:attrNameLst>
                                      </p:cBhvr>
                                      <p:to>
                                        <p:strVal val="visible"/>
                                      </p:to>
                                    </p:set>
                                    <p:animEffect transition="in" filter="circle(in)">
                                      <p:cBhvr>
                                        <p:cTn id="77" dur="2000"/>
                                        <p:tgtEl>
                                          <p:spTgt spid="16">
                                            <p:txEl>
                                              <p:pRg st="4" end="4"/>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6" presetClass="entr" presetSubtype="16" fill="hold" nodeType="clickEffect">
                                  <p:stCondLst>
                                    <p:cond delay="0"/>
                                  </p:stCondLst>
                                  <p:childTnLst>
                                    <p:set>
                                      <p:cBhvr>
                                        <p:cTn id="81" dur="1" fill="hold">
                                          <p:stCondLst>
                                            <p:cond delay="0"/>
                                          </p:stCondLst>
                                        </p:cTn>
                                        <p:tgtEl>
                                          <p:spTgt spid="16">
                                            <p:txEl>
                                              <p:pRg st="5" end="5"/>
                                            </p:txEl>
                                          </p:spTgt>
                                        </p:tgtEl>
                                        <p:attrNameLst>
                                          <p:attrName>style.visibility</p:attrName>
                                        </p:attrNameLst>
                                      </p:cBhvr>
                                      <p:to>
                                        <p:strVal val="visible"/>
                                      </p:to>
                                    </p:set>
                                    <p:animEffect transition="in" filter="circle(in)">
                                      <p:cBhvr>
                                        <p:cTn id="82" dur="2000"/>
                                        <p:tgtEl>
                                          <p:spTgt spid="16">
                                            <p:txEl>
                                              <p:pRg st="5" end="5"/>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6" presetClass="entr" presetSubtype="16" fill="hold" nodeType="clickEffect">
                                  <p:stCondLst>
                                    <p:cond delay="0"/>
                                  </p:stCondLst>
                                  <p:childTnLst>
                                    <p:set>
                                      <p:cBhvr>
                                        <p:cTn id="86" dur="1" fill="hold">
                                          <p:stCondLst>
                                            <p:cond delay="0"/>
                                          </p:stCondLst>
                                        </p:cTn>
                                        <p:tgtEl>
                                          <p:spTgt spid="16">
                                            <p:txEl>
                                              <p:pRg st="6" end="6"/>
                                            </p:txEl>
                                          </p:spTgt>
                                        </p:tgtEl>
                                        <p:attrNameLst>
                                          <p:attrName>style.visibility</p:attrName>
                                        </p:attrNameLst>
                                      </p:cBhvr>
                                      <p:to>
                                        <p:strVal val="visible"/>
                                      </p:to>
                                    </p:set>
                                    <p:animEffect transition="in" filter="circle(in)">
                                      <p:cBhvr>
                                        <p:cTn id="87" dur="2000"/>
                                        <p:tgtEl>
                                          <p:spTgt spid="16">
                                            <p:txEl>
                                              <p:pRg st="6" end="6"/>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6" presetClass="entr" presetSubtype="16" fill="hold" nodeType="clickEffect">
                                  <p:stCondLst>
                                    <p:cond delay="0"/>
                                  </p:stCondLst>
                                  <p:childTnLst>
                                    <p:set>
                                      <p:cBhvr>
                                        <p:cTn id="91" dur="1" fill="hold">
                                          <p:stCondLst>
                                            <p:cond delay="0"/>
                                          </p:stCondLst>
                                        </p:cTn>
                                        <p:tgtEl>
                                          <p:spTgt spid="16">
                                            <p:txEl>
                                              <p:pRg st="7" end="7"/>
                                            </p:txEl>
                                          </p:spTgt>
                                        </p:tgtEl>
                                        <p:attrNameLst>
                                          <p:attrName>style.visibility</p:attrName>
                                        </p:attrNameLst>
                                      </p:cBhvr>
                                      <p:to>
                                        <p:strVal val="visible"/>
                                      </p:to>
                                    </p:set>
                                    <p:animEffect transition="in" filter="circle(in)">
                                      <p:cBhvr>
                                        <p:cTn id="92" dur="2000"/>
                                        <p:tgtEl>
                                          <p:spTgt spid="16">
                                            <p:txEl>
                                              <p:pRg st="7" end="7"/>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6" presetClass="entr" presetSubtype="16" fill="hold" nodeType="clickEffect">
                                  <p:stCondLst>
                                    <p:cond delay="0"/>
                                  </p:stCondLst>
                                  <p:childTnLst>
                                    <p:set>
                                      <p:cBhvr>
                                        <p:cTn id="96" dur="1" fill="hold">
                                          <p:stCondLst>
                                            <p:cond delay="0"/>
                                          </p:stCondLst>
                                        </p:cTn>
                                        <p:tgtEl>
                                          <p:spTgt spid="16">
                                            <p:txEl>
                                              <p:pRg st="8" end="8"/>
                                            </p:txEl>
                                          </p:spTgt>
                                        </p:tgtEl>
                                        <p:attrNameLst>
                                          <p:attrName>style.visibility</p:attrName>
                                        </p:attrNameLst>
                                      </p:cBhvr>
                                      <p:to>
                                        <p:strVal val="visible"/>
                                      </p:to>
                                    </p:set>
                                    <p:animEffect transition="in" filter="circle(in)">
                                      <p:cBhvr>
                                        <p:cTn id="97" dur="2000"/>
                                        <p:tgtEl>
                                          <p:spTgt spid="16">
                                            <p:txEl>
                                              <p:pRg st="8" end="8"/>
                                            </p:txEl>
                                          </p:spTgt>
                                        </p:tgtEl>
                                      </p:cBhvr>
                                    </p:animEffect>
                                  </p:childTnLst>
                                </p:cTn>
                              </p:par>
                            </p:childTnLst>
                          </p:cTn>
                        </p:par>
                      </p:childTnLst>
                    </p:cTn>
                  </p:par>
                  <p:par>
                    <p:cTn id="98" fill="hold">
                      <p:stCondLst>
                        <p:cond delay="indefinite"/>
                      </p:stCondLst>
                      <p:childTnLst>
                        <p:par>
                          <p:cTn id="99" fill="hold">
                            <p:stCondLst>
                              <p:cond delay="0"/>
                            </p:stCondLst>
                            <p:childTnLst>
                              <p:par>
                                <p:cTn id="100" presetID="6" presetClass="entr" presetSubtype="16" fill="hold" nodeType="clickEffect">
                                  <p:stCondLst>
                                    <p:cond delay="0"/>
                                  </p:stCondLst>
                                  <p:childTnLst>
                                    <p:set>
                                      <p:cBhvr>
                                        <p:cTn id="101" dur="1" fill="hold">
                                          <p:stCondLst>
                                            <p:cond delay="0"/>
                                          </p:stCondLst>
                                        </p:cTn>
                                        <p:tgtEl>
                                          <p:spTgt spid="16">
                                            <p:txEl>
                                              <p:pRg st="9" end="9"/>
                                            </p:txEl>
                                          </p:spTgt>
                                        </p:tgtEl>
                                        <p:attrNameLst>
                                          <p:attrName>style.visibility</p:attrName>
                                        </p:attrNameLst>
                                      </p:cBhvr>
                                      <p:to>
                                        <p:strVal val="visible"/>
                                      </p:to>
                                    </p:set>
                                    <p:animEffect transition="in" filter="circle(in)">
                                      <p:cBhvr>
                                        <p:cTn id="102" dur="2000"/>
                                        <p:tgtEl>
                                          <p:spTgt spid="16">
                                            <p:txEl>
                                              <p:pRg st="9" end="9"/>
                                            </p:txEl>
                                          </p:spTgt>
                                        </p:tgtEl>
                                      </p:cBhvr>
                                    </p:animEffect>
                                  </p:childTnLst>
                                </p:cTn>
                              </p:par>
                            </p:childTnLst>
                          </p:cTn>
                        </p:par>
                      </p:childTnLst>
                    </p:cTn>
                  </p:par>
                  <p:par>
                    <p:cTn id="103" fill="hold">
                      <p:stCondLst>
                        <p:cond delay="indefinite"/>
                      </p:stCondLst>
                      <p:childTnLst>
                        <p:par>
                          <p:cTn id="104" fill="hold">
                            <p:stCondLst>
                              <p:cond delay="0"/>
                            </p:stCondLst>
                            <p:childTnLst>
                              <p:par>
                                <p:cTn id="105" presetID="6" presetClass="entr" presetSubtype="16" fill="hold" nodeType="clickEffect">
                                  <p:stCondLst>
                                    <p:cond delay="0"/>
                                  </p:stCondLst>
                                  <p:childTnLst>
                                    <p:set>
                                      <p:cBhvr>
                                        <p:cTn id="106" dur="1" fill="hold">
                                          <p:stCondLst>
                                            <p:cond delay="0"/>
                                          </p:stCondLst>
                                        </p:cTn>
                                        <p:tgtEl>
                                          <p:spTgt spid="16">
                                            <p:txEl>
                                              <p:pRg st="10" end="10"/>
                                            </p:txEl>
                                          </p:spTgt>
                                        </p:tgtEl>
                                        <p:attrNameLst>
                                          <p:attrName>style.visibility</p:attrName>
                                        </p:attrNameLst>
                                      </p:cBhvr>
                                      <p:to>
                                        <p:strVal val="visible"/>
                                      </p:to>
                                    </p:set>
                                    <p:animEffect transition="in" filter="circle(in)">
                                      <p:cBhvr>
                                        <p:cTn id="107" dur="2000"/>
                                        <p:tgtEl>
                                          <p:spTgt spid="16">
                                            <p:txEl>
                                              <p:pRg st="10" end="10"/>
                                            </p:txEl>
                                          </p:spTgt>
                                        </p:tgtEl>
                                      </p:cBhvr>
                                    </p:animEffect>
                                  </p:childTnLst>
                                </p:cTn>
                              </p:par>
                            </p:childTnLst>
                          </p:cTn>
                        </p:par>
                      </p:childTnLst>
                    </p:cTn>
                  </p:par>
                  <p:par>
                    <p:cTn id="108" fill="hold">
                      <p:stCondLst>
                        <p:cond delay="indefinite"/>
                      </p:stCondLst>
                      <p:childTnLst>
                        <p:par>
                          <p:cTn id="109" fill="hold">
                            <p:stCondLst>
                              <p:cond delay="0"/>
                            </p:stCondLst>
                            <p:childTnLst>
                              <p:par>
                                <p:cTn id="110" presetID="6" presetClass="entr" presetSubtype="16" fill="hold" nodeType="clickEffect">
                                  <p:stCondLst>
                                    <p:cond delay="0"/>
                                  </p:stCondLst>
                                  <p:childTnLst>
                                    <p:set>
                                      <p:cBhvr>
                                        <p:cTn id="111" dur="1" fill="hold">
                                          <p:stCondLst>
                                            <p:cond delay="0"/>
                                          </p:stCondLst>
                                        </p:cTn>
                                        <p:tgtEl>
                                          <p:spTgt spid="16">
                                            <p:txEl>
                                              <p:pRg st="11" end="11"/>
                                            </p:txEl>
                                          </p:spTgt>
                                        </p:tgtEl>
                                        <p:attrNameLst>
                                          <p:attrName>style.visibility</p:attrName>
                                        </p:attrNameLst>
                                      </p:cBhvr>
                                      <p:to>
                                        <p:strVal val="visible"/>
                                      </p:to>
                                    </p:set>
                                    <p:animEffect transition="in" filter="circle(in)">
                                      <p:cBhvr>
                                        <p:cTn id="112" dur="2000"/>
                                        <p:tgtEl>
                                          <p:spTgt spid="16">
                                            <p:txEl>
                                              <p:pRg st="11" end="11"/>
                                            </p:txEl>
                                          </p:spTgt>
                                        </p:tgtEl>
                                      </p:cBhvr>
                                    </p:animEffect>
                                  </p:childTnLst>
                                </p:cTn>
                              </p:par>
                            </p:childTnLst>
                          </p:cTn>
                        </p:par>
                      </p:childTnLst>
                    </p:cTn>
                  </p:par>
                  <p:par>
                    <p:cTn id="113" fill="hold">
                      <p:stCondLst>
                        <p:cond delay="indefinite"/>
                      </p:stCondLst>
                      <p:childTnLst>
                        <p:par>
                          <p:cTn id="114" fill="hold">
                            <p:stCondLst>
                              <p:cond delay="0"/>
                            </p:stCondLst>
                            <p:childTnLst>
                              <p:par>
                                <p:cTn id="115" presetID="6" presetClass="entr" presetSubtype="16" fill="hold" nodeType="clickEffect">
                                  <p:stCondLst>
                                    <p:cond delay="0"/>
                                  </p:stCondLst>
                                  <p:childTnLst>
                                    <p:set>
                                      <p:cBhvr>
                                        <p:cTn id="116" dur="1" fill="hold">
                                          <p:stCondLst>
                                            <p:cond delay="0"/>
                                          </p:stCondLst>
                                        </p:cTn>
                                        <p:tgtEl>
                                          <p:spTgt spid="16">
                                            <p:txEl>
                                              <p:pRg st="12" end="12"/>
                                            </p:txEl>
                                          </p:spTgt>
                                        </p:tgtEl>
                                        <p:attrNameLst>
                                          <p:attrName>style.visibility</p:attrName>
                                        </p:attrNameLst>
                                      </p:cBhvr>
                                      <p:to>
                                        <p:strVal val="visible"/>
                                      </p:to>
                                    </p:set>
                                    <p:animEffect transition="in" filter="circle(in)">
                                      <p:cBhvr>
                                        <p:cTn id="117" dur="2000"/>
                                        <p:tgtEl>
                                          <p:spTgt spid="16">
                                            <p:txEl>
                                              <p:pRg st="12" end="12"/>
                                            </p:txEl>
                                          </p:spTgt>
                                        </p:tgtEl>
                                      </p:cBhvr>
                                    </p:animEffect>
                                  </p:childTnLst>
                                </p:cTn>
                              </p:par>
                            </p:childTnLst>
                          </p:cTn>
                        </p:par>
                      </p:childTnLst>
                    </p:cTn>
                  </p:par>
                  <p:par>
                    <p:cTn id="118" fill="hold">
                      <p:stCondLst>
                        <p:cond delay="indefinite"/>
                      </p:stCondLst>
                      <p:childTnLst>
                        <p:par>
                          <p:cTn id="119" fill="hold">
                            <p:stCondLst>
                              <p:cond delay="0"/>
                            </p:stCondLst>
                            <p:childTnLst>
                              <p:par>
                                <p:cTn id="120" presetID="6" presetClass="entr" presetSubtype="16" fill="hold" nodeType="clickEffect">
                                  <p:stCondLst>
                                    <p:cond delay="0"/>
                                  </p:stCondLst>
                                  <p:childTnLst>
                                    <p:set>
                                      <p:cBhvr>
                                        <p:cTn id="121" dur="1" fill="hold">
                                          <p:stCondLst>
                                            <p:cond delay="0"/>
                                          </p:stCondLst>
                                        </p:cTn>
                                        <p:tgtEl>
                                          <p:spTgt spid="16">
                                            <p:txEl>
                                              <p:pRg st="13" end="13"/>
                                            </p:txEl>
                                          </p:spTgt>
                                        </p:tgtEl>
                                        <p:attrNameLst>
                                          <p:attrName>style.visibility</p:attrName>
                                        </p:attrNameLst>
                                      </p:cBhvr>
                                      <p:to>
                                        <p:strVal val="visible"/>
                                      </p:to>
                                    </p:set>
                                    <p:animEffect transition="in" filter="circle(in)">
                                      <p:cBhvr>
                                        <p:cTn id="122" dur="2000"/>
                                        <p:tgtEl>
                                          <p:spTgt spid="16">
                                            <p:txEl>
                                              <p:pRg st="13" end="13"/>
                                            </p:txEl>
                                          </p:spTgt>
                                        </p:tgtEl>
                                      </p:cBhvr>
                                    </p:animEffect>
                                  </p:childTnLst>
                                </p:cTn>
                              </p:par>
                            </p:childTnLst>
                          </p:cTn>
                        </p:par>
                      </p:childTnLst>
                    </p:cTn>
                  </p:par>
                  <p:par>
                    <p:cTn id="123" fill="hold">
                      <p:stCondLst>
                        <p:cond delay="indefinite"/>
                      </p:stCondLst>
                      <p:childTnLst>
                        <p:par>
                          <p:cTn id="124" fill="hold">
                            <p:stCondLst>
                              <p:cond delay="0"/>
                            </p:stCondLst>
                            <p:childTnLst>
                              <p:par>
                                <p:cTn id="125" presetID="6" presetClass="entr" presetSubtype="16" fill="hold" nodeType="clickEffect">
                                  <p:stCondLst>
                                    <p:cond delay="0"/>
                                  </p:stCondLst>
                                  <p:childTnLst>
                                    <p:set>
                                      <p:cBhvr>
                                        <p:cTn id="126" dur="1" fill="hold">
                                          <p:stCondLst>
                                            <p:cond delay="0"/>
                                          </p:stCondLst>
                                        </p:cTn>
                                        <p:tgtEl>
                                          <p:spTgt spid="16">
                                            <p:txEl>
                                              <p:pRg st="14" end="14"/>
                                            </p:txEl>
                                          </p:spTgt>
                                        </p:tgtEl>
                                        <p:attrNameLst>
                                          <p:attrName>style.visibility</p:attrName>
                                        </p:attrNameLst>
                                      </p:cBhvr>
                                      <p:to>
                                        <p:strVal val="visible"/>
                                      </p:to>
                                    </p:set>
                                    <p:animEffect transition="in" filter="circle(in)">
                                      <p:cBhvr>
                                        <p:cTn id="127" dur="2000"/>
                                        <p:tgtEl>
                                          <p:spTgt spid="16">
                                            <p:txEl>
                                              <p:pRg st="14" end="14"/>
                                            </p:txEl>
                                          </p:spTgt>
                                        </p:tgtEl>
                                      </p:cBhvr>
                                    </p:animEffect>
                                  </p:childTnLst>
                                </p:cTn>
                              </p:par>
                            </p:childTnLst>
                          </p:cTn>
                        </p:par>
                      </p:childTnLst>
                    </p:cTn>
                  </p:par>
                  <p:par>
                    <p:cTn id="128" fill="hold">
                      <p:stCondLst>
                        <p:cond delay="indefinite"/>
                      </p:stCondLst>
                      <p:childTnLst>
                        <p:par>
                          <p:cTn id="129" fill="hold">
                            <p:stCondLst>
                              <p:cond delay="0"/>
                            </p:stCondLst>
                            <p:childTnLst>
                              <p:par>
                                <p:cTn id="130" presetID="6" presetClass="entr" presetSubtype="16" fill="hold" nodeType="clickEffect">
                                  <p:stCondLst>
                                    <p:cond delay="0"/>
                                  </p:stCondLst>
                                  <p:childTnLst>
                                    <p:set>
                                      <p:cBhvr>
                                        <p:cTn id="131" dur="1" fill="hold">
                                          <p:stCondLst>
                                            <p:cond delay="0"/>
                                          </p:stCondLst>
                                        </p:cTn>
                                        <p:tgtEl>
                                          <p:spTgt spid="16">
                                            <p:txEl>
                                              <p:pRg st="15" end="15"/>
                                            </p:txEl>
                                          </p:spTgt>
                                        </p:tgtEl>
                                        <p:attrNameLst>
                                          <p:attrName>style.visibility</p:attrName>
                                        </p:attrNameLst>
                                      </p:cBhvr>
                                      <p:to>
                                        <p:strVal val="visible"/>
                                      </p:to>
                                    </p:set>
                                    <p:animEffect transition="in" filter="circle(in)">
                                      <p:cBhvr>
                                        <p:cTn id="132" dur="2000"/>
                                        <p:tgtEl>
                                          <p:spTgt spid="16">
                                            <p:txEl>
                                              <p:pRg st="15" end="15"/>
                                            </p:txEl>
                                          </p:spTgt>
                                        </p:tgtEl>
                                      </p:cBhvr>
                                    </p:animEffect>
                                  </p:childTnLst>
                                </p:cTn>
                              </p:par>
                            </p:childTnLst>
                          </p:cTn>
                        </p:par>
                      </p:childTnLst>
                    </p:cTn>
                  </p:par>
                  <p:par>
                    <p:cTn id="133" fill="hold">
                      <p:stCondLst>
                        <p:cond delay="indefinite"/>
                      </p:stCondLst>
                      <p:childTnLst>
                        <p:par>
                          <p:cTn id="134" fill="hold">
                            <p:stCondLst>
                              <p:cond delay="0"/>
                            </p:stCondLst>
                            <p:childTnLst>
                              <p:par>
                                <p:cTn id="135" presetID="6" presetClass="entr" presetSubtype="16" fill="hold" nodeType="clickEffect">
                                  <p:stCondLst>
                                    <p:cond delay="0"/>
                                  </p:stCondLst>
                                  <p:childTnLst>
                                    <p:set>
                                      <p:cBhvr>
                                        <p:cTn id="136" dur="1" fill="hold">
                                          <p:stCondLst>
                                            <p:cond delay="0"/>
                                          </p:stCondLst>
                                        </p:cTn>
                                        <p:tgtEl>
                                          <p:spTgt spid="16">
                                            <p:txEl>
                                              <p:pRg st="16" end="16"/>
                                            </p:txEl>
                                          </p:spTgt>
                                        </p:tgtEl>
                                        <p:attrNameLst>
                                          <p:attrName>style.visibility</p:attrName>
                                        </p:attrNameLst>
                                      </p:cBhvr>
                                      <p:to>
                                        <p:strVal val="visible"/>
                                      </p:to>
                                    </p:set>
                                    <p:animEffect transition="in" filter="circle(in)">
                                      <p:cBhvr>
                                        <p:cTn id="137" dur="2000"/>
                                        <p:tgtEl>
                                          <p:spTgt spid="16">
                                            <p:txEl>
                                              <p:pRg st="16" end="1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Bevel 2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1334450" y="223046"/>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MOTOR -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2" name="Rectangle 21"/>
          <p:cNvSpPr/>
          <p:nvPr/>
        </p:nvSpPr>
        <p:spPr>
          <a:xfrm>
            <a:off x="710652" y="165908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23" name="Rectangle 22"/>
          <p:cNvSpPr/>
          <p:nvPr/>
        </p:nvSpPr>
        <p:spPr>
          <a:xfrm>
            <a:off x="470974" y="1477045"/>
            <a:ext cx="5625026"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24" name="Rectangle 23"/>
          <p:cNvSpPr/>
          <p:nvPr/>
        </p:nvSpPr>
        <p:spPr>
          <a:xfrm>
            <a:off x="1588101" y="1760792"/>
            <a:ext cx="483930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IỀU KHIỂN PWM</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1" name="Rectangle 30"/>
          <p:cNvSpPr/>
          <p:nvPr/>
        </p:nvSpPr>
        <p:spPr>
          <a:xfrm>
            <a:off x="934854" y="1750117"/>
            <a:ext cx="39959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rgbClr val="002060"/>
                </a:solidFill>
                <a:latin typeface="Times New Roman" panose="02020603050405020304" pitchFamily="18" charset="0"/>
                <a:cs typeface="Times New Roman" panose="02020603050405020304" pitchFamily="18" charset="0"/>
              </a:rPr>
              <a:t>4</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33" name="Bevel 32"/>
          <p:cNvSpPr/>
          <p:nvPr/>
        </p:nvSpPr>
        <p:spPr>
          <a:xfrm>
            <a:off x="9525000" y="137231"/>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a:off x="10246780" y="291265"/>
            <a:ext cx="7399456"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a:t>
            </a: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TỐC ĐỘ - PWM</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5" name="Rectangle 34"/>
          <p:cNvSpPr/>
          <p:nvPr/>
        </p:nvSpPr>
        <p:spPr>
          <a:xfrm>
            <a:off x="10246780" y="280983"/>
            <a:ext cx="75438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a:t>
            </a: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TỐC ĐỘ - PWM</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16" name="Rectangle 15"/>
          <p:cNvSpPr/>
          <p:nvPr/>
        </p:nvSpPr>
        <p:spPr>
          <a:xfrm>
            <a:off x="304800" y="3924300"/>
            <a:ext cx="17189736" cy="1261884"/>
          </a:xfrm>
          <a:prstGeom prst="rect">
            <a:avLst/>
          </a:prstGeom>
          <a:solidFill>
            <a:schemeClr val="accent2">
              <a:lumMod val="20000"/>
              <a:lumOff val="80000"/>
            </a:schemeClr>
          </a:solidFill>
          <a:ln w="38100">
            <a:solidFill>
              <a:srgbClr val="002060"/>
            </a:solidFill>
          </a:ln>
        </p:spPr>
        <p:txBody>
          <a:bodyPr wrap="square">
            <a:spAutoFit/>
          </a:bodyPr>
          <a:lstStyle/>
          <a:p>
            <a:pPr algn="just"/>
            <a:r>
              <a:rPr lang="vi-VN" sz="3800" b="1">
                <a:solidFill>
                  <a:srgbClr val="FF0000"/>
                </a:solidFill>
                <a:latin typeface="Sitka Display Semibold" pitchFamily="2" charset="0"/>
              </a:rPr>
              <a:t>Ví dụ 24: </a:t>
            </a:r>
            <a:r>
              <a:rPr lang="vi-VN" sz="3800" b="1">
                <a:solidFill>
                  <a:srgbClr val="000000"/>
                </a:solidFill>
                <a:latin typeface="Sitka Display Semibold" pitchFamily="2" charset="0"/>
              </a:rPr>
              <a:t>Giống ví dụ 20 nhưng thay đổi tốc độ động cơ 10 cấp từ 0 đến 9 được chọn bằng 10 nút nhấn từ 0 đến 9 của bàn phím ma trận, ngừng là phím B.</a:t>
            </a:r>
          </a:p>
        </p:txBody>
      </p:sp>
      <p:sp>
        <p:nvSpPr>
          <p:cNvPr id="18" name="Rectangle 17"/>
          <p:cNvSpPr/>
          <p:nvPr/>
        </p:nvSpPr>
        <p:spPr>
          <a:xfrm>
            <a:off x="304800" y="5756220"/>
            <a:ext cx="17189736" cy="1261884"/>
          </a:xfrm>
          <a:prstGeom prst="rect">
            <a:avLst/>
          </a:prstGeom>
          <a:solidFill>
            <a:schemeClr val="accent2">
              <a:lumMod val="20000"/>
              <a:lumOff val="80000"/>
            </a:schemeClr>
          </a:solidFill>
          <a:ln w="38100">
            <a:solidFill>
              <a:srgbClr val="002060"/>
            </a:solidFill>
          </a:ln>
        </p:spPr>
        <p:txBody>
          <a:bodyPr wrap="square">
            <a:spAutoFit/>
          </a:bodyPr>
          <a:lstStyle/>
          <a:p>
            <a:pPr algn="just"/>
            <a:r>
              <a:rPr lang="vi-VN" sz="3800" b="1">
                <a:solidFill>
                  <a:srgbClr val="FF0000"/>
                </a:solidFill>
                <a:latin typeface="Sitka Display Semibold" pitchFamily="2" charset="0"/>
              </a:rPr>
              <a:t>Ví dụ 25: </a:t>
            </a:r>
            <a:r>
              <a:rPr lang="vi-VN" sz="3800" b="1">
                <a:solidFill>
                  <a:srgbClr val="000000"/>
                </a:solidFill>
                <a:latin typeface="Sitka Display Semibold" pitchFamily="2" charset="0"/>
              </a:rPr>
              <a:t>Giống ví dụ 20 nhưng thêm chọn chiều quay thuận hay nghịch bằng phím A. </a:t>
            </a:r>
          </a:p>
        </p:txBody>
      </p:sp>
    </p:spTree>
    <p:extLst>
      <p:ext uri="{BB962C8B-B14F-4D97-AF65-F5344CB8AC3E}">
        <p14:creationId xmlns:p14="http://schemas.microsoft.com/office/powerpoint/2010/main" val="3547640512"/>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anim calcmode="lin" valueType="num">
                                      <p:cBhvr>
                                        <p:cTn id="8" dur="1000" fill="hold"/>
                                        <p:tgtEl>
                                          <p:spTgt spid="16"/>
                                        </p:tgtEl>
                                        <p:attrNameLst>
                                          <p:attrName>ppt_x</p:attrName>
                                        </p:attrNameLst>
                                      </p:cBhvr>
                                      <p:tavLst>
                                        <p:tav tm="0">
                                          <p:val>
                                            <p:strVal val="#ppt_x"/>
                                          </p:val>
                                        </p:tav>
                                        <p:tav tm="100000">
                                          <p:val>
                                            <p:strVal val="#ppt_x"/>
                                          </p:val>
                                        </p:tav>
                                      </p:tavLst>
                                    </p:anim>
                                    <p:anim calcmode="lin" valueType="num">
                                      <p:cBhvr>
                                        <p:cTn id="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fade">
                                      <p:cBhvr>
                                        <p:cTn id="14" dur="1000"/>
                                        <p:tgtEl>
                                          <p:spTgt spid="18"/>
                                        </p:tgtEl>
                                      </p:cBhvr>
                                    </p:animEffect>
                                    <p:anim calcmode="lin" valueType="num">
                                      <p:cBhvr>
                                        <p:cTn id="15" dur="1000" fill="hold"/>
                                        <p:tgtEl>
                                          <p:spTgt spid="18"/>
                                        </p:tgtEl>
                                        <p:attrNameLst>
                                          <p:attrName>ppt_x</p:attrName>
                                        </p:attrNameLst>
                                      </p:cBhvr>
                                      <p:tavLst>
                                        <p:tav tm="0">
                                          <p:val>
                                            <p:strVal val="#ppt_x"/>
                                          </p:val>
                                        </p:tav>
                                        <p:tav tm="100000">
                                          <p:val>
                                            <p:strVal val="#ppt_x"/>
                                          </p:val>
                                        </p:tav>
                                      </p:tavLst>
                                    </p:anim>
                                    <p:anim calcmode="lin" valueType="num">
                                      <p:cBhvr>
                                        <p:cTn id="16"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8"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Bevel 2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1334450" y="223046"/>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MOTOR -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2" name="Rectangle 21"/>
          <p:cNvSpPr/>
          <p:nvPr/>
        </p:nvSpPr>
        <p:spPr>
          <a:xfrm>
            <a:off x="710652" y="165908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23" name="Rectangle 22"/>
          <p:cNvSpPr/>
          <p:nvPr/>
        </p:nvSpPr>
        <p:spPr>
          <a:xfrm>
            <a:off x="470974" y="1477045"/>
            <a:ext cx="5625026"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24" name="Rectangle 23"/>
          <p:cNvSpPr/>
          <p:nvPr/>
        </p:nvSpPr>
        <p:spPr>
          <a:xfrm>
            <a:off x="1588101" y="1760792"/>
            <a:ext cx="483930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IỀU KHIỂN PWM</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1" name="Rectangle 30"/>
          <p:cNvSpPr/>
          <p:nvPr/>
        </p:nvSpPr>
        <p:spPr>
          <a:xfrm>
            <a:off x="934854" y="1750117"/>
            <a:ext cx="39959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rgbClr val="002060"/>
                </a:solidFill>
                <a:latin typeface="Times New Roman" panose="02020603050405020304" pitchFamily="18" charset="0"/>
                <a:cs typeface="Times New Roman" panose="02020603050405020304" pitchFamily="18" charset="0"/>
              </a:rPr>
              <a:t>4</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33" name="Bevel 32"/>
          <p:cNvSpPr/>
          <p:nvPr/>
        </p:nvSpPr>
        <p:spPr>
          <a:xfrm>
            <a:off x="9525000" y="137231"/>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a:off x="10246780" y="291265"/>
            <a:ext cx="7399456"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a:t>
            </a: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TỐC ĐỘ - PWM</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5" name="Rectangle 34"/>
          <p:cNvSpPr/>
          <p:nvPr/>
        </p:nvSpPr>
        <p:spPr>
          <a:xfrm>
            <a:off x="10246780" y="280983"/>
            <a:ext cx="75438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a:t>
            </a: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TỐC ĐỘ - PWM</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6" name="Rectangle 35"/>
          <p:cNvSpPr/>
          <p:nvPr/>
        </p:nvSpPr>
        <p:spPr>
          <a:xfrm>
            <a:off x="361934" y="2680195"/>
            <a:ext cx="5734066" cy="7109639"/>
          </a:xfrm>
          <a:prstGeom prst="rect">
            <a:avLst/>
          </a:prstGeom>
        </p:spPr>
        <p:txBody>
          <a:bodyPr wrap="square">
            <a:spAutoFit/>
          </a:bodyPr>
          <a:lstStyle/>
          <a:p>
            <a:pPr algn="just"/>
            <a:r>
              <a:rPr lang="vi-VN" sz="3800" b="1">
                <a:solidFill>
                  <a:srgbClr val="FF0000"/>
                </a:solidFill>
                <a:latin typeface="Sitka Display Semibold" pitchFamily="2" charset="0"/>
              </a:rPr>
              <a:t>Ví dụ </a:t>
            </a:r>
            <a:r>
              <a:rPr lang="vi-VN" sz="3800" b="1" smtClean="0">
                <a:solidFill>
                  <a:srgbClr val="FF0000"/>
                </a:solidFill>
                <a:latin typeface="Sitka Display Semibold" pitchFamily="2" charset="0"/>
              </a:rPr>
              <a:t>26: </a:t>
            </a:r>
            <a:r>
              <a:rPr lang="vi-VN" sz="3800" b="1">
                <a:solidFill>
                  <a:srgbClr val="000000"/>
                </a:solidFill>
                <a:latin typeface="Sitka Display Semibold" pitchFamily="2" charset="0"/>
              </a:rPr>
              <a:t>. Hãy lập trình điều khiển động DC có 3 nút: UP, DW, STOP.</a:t>
            </a:r>
          </a:p>
          <a:p>
            <a:pPr algn="just"/>
            <a:r>
              <a:rPr lang="vi-VN" sz="3800" b="1">
                <a:solidFill>
                  <a:srgbClr val="000000"/>
                </a:solidFill>
                <a:latin typeface="Sitka Display Semibold" pitchFamily="2" charset="0"/>
              </a:rPr>
              <a:t>Khi nhấn UP 1 lần (không cần giữ) thì động cơ tự động tăng tốc lên, khi nhấn DW thì động cơ giảm tốc, nhấn STOP thì ngừng.</a:t>
            </a:r>
          </a:p>
          <a:p>
            <a:pPr algn="just"/>
            <a:r>
              <a:rPr lang="vi-VN" sz="3800" b="1">
                <a:solidFill>
                  <a:srgbClr val="000000"/>
                </a:solidFill>
                <a:latin typeface="Sitka Display Semibold" pitchFamily="2" charset="0"/>
              </a:rPr>
              <a:t>Số cấp điều khiển là 20 hiển thị trên </a:t>
            </a:r>
            <a:r>
              <a:rPr lang="en-US" sz="3800" b="1" smtClean="0">
                <a:solidFill>
                  <a:srgbClr val="000000"/>
                </a:solidFill>
                <a:latin typeface="Sitka Display Semibold" pitchFamily="2" charset="0"/>
              </a:rPr>
              <a:t>3</a:t>
            </a:r>
            <a:r>
              <a:rPr lang="vi-VN" sz="3800" b="1" smtClean="0">
                <a:solidFill>
                  <a:srgbClr val="000000"/>
                </a:solidFill>
                <a:latin typeface="Sitka Display Semibold" pitchFamily="2" charset="0"/>
              </a:rPr>
              <a:t> </a:t>
            </a:r>
            <a:r>
              <a:rPr lang="vi-VN" sz="3800" b="1">
                <a:solidFill>
                  <a:srgbClr val="000000"/>
                </a:solidFill>
                <a:latin typeface="Sitka Display Semibold" pitchFamily="2" charset="0"/>
              </a:rPr>
              <a:t>led 7 đoạn, thời gian trễ là </a:t>
            </a:r>
            <a:r>
              <a:rPr lang="en-US" sz="3800" b="1" smtClean="0">
                <a:solidFill>
                  <a:srgbClr val="000000"/>
                </a:solidFill>
                <a:latin typeface="Sitka Display Semibold" pitchFamily="2" charset="0"/>
              </a:rPr>
              <a:t>100</a:t>
            </a:r>
            <a:r>
              <a:rPr lang="vi-VN" sz="3800" b="1" smtClean="0">
                <a:solidFill>
                  <a:srgbClr val="000000"/>
                </a:solidFill>
                <a:latin typeface="Sitka Display Semibold" pitchFamily="2" charset="0"/>
              </a:rPr>
              <a:t> </a:t>
            </a:r>
            <a:r>
              <a:rPr lang="en-US" sz="3800" b="1" smtClean="0">
                <a:solidFill>
                  <a:srgbClr val="000000"/>
                </a:solidFill>
                <a:latin typeface="Sitka Display Semibold" pitchFamily="2" charset="0"/>
              </a:rPr>
              <a:t>ms</a:t>
            </a:r>
            <a:r>
              <a:rPr lang="vi-VN" sz="3800" b="1" smtClean="0">
                <a:solidFill>
                  <a:srgbClr val="000000"/>
                </a:solidFill>
                <a:latin typeface="Sitka Display Semibold" pitchFamily="2" charset="0"/>
              </a:rPr>
              <a:t>.</a:t>
            </a:r>
            <a:endParaRPr lang="vi-VN" sz="3800" b="1">
              <a:solidFill>
                <a:srgbClr val="000000"/>
              </a:solidFill>
              <a:latin typeface="Sitka Display Semibold" pitchFamily="2" charset="0"/>
            </a:endParaRPr>
          </a:p>
          <a:p>
            <a:pPr algn="just"/>
            <a:endParaRPr lang="vi-VN" sz="3800" b="1">
              <a:solidFill>
                <a:srgbClr val="000000"/>
              </a:solidFill>
              <a:latin typeface="Sitka Display Semibold" pitchFamily="2" charset="0"/>
            </a:endParaRPr>
          </a:p>
        </p:txBody>
      </p:sp>
      <p:sp>
        <p:nvSpPr>
          <p:cNvPr id="16" name="Rectangle 15"/>
          <p:cNvSpPr/>
          <p:nvPr/>
        </p:nvSpPr>
        <p:spPr>
          <a:xfrm>
            <a:off x="6530387" y="1234697"/>
            <a:ext cx="11826426" cy="9510296"/>
          </a:xfrm>
          <a:prstGeom prst="rect">
            <a:avLst/>
          </a:prstGeom>
        </p:spPr>
        <p:txBody>
          <a:bodyPr wrap="square">
            <a:spAutoFit/>
          </a:bodyPr>
          <a:lstStyle/>
          <a:p>
            <a:r>
              <a:rPr lang="en-US" sz="3600" b="1">
                <a:solidFill>
                  <a:srgbClr val="FF0000"/>
                </a:solidFill>
                <a:latin typeface="Courier New" panose="02070309020205020404" pitchFamily="49" charset="0"/>
                <a:cs typeface="Courier New" panose="02070309020205020404" pitchFamily="49" charset="0"/>
              </a:rPr>
              <a:t>#include &lt;tv_kit_vdk_pic_all.c&gt;</a:t>
            </a:r>
          </a:p>
          <a:p>
            <a:r>
              <a:rPr lang="en-US" sz="3600" b="1">
                <a:solidFill>
                  <a:srgbClr val="0070C0"/>
                </a:solidFill>
                <a:latin typeface="Courier New" panose="02070309020205020404" pitchFamily="49" charset="0"/>
                <a:cs typeface="Courier New" panose="02070309020205020404" pitchFamily="49" charset="0"/>
              </a:rPr>
              <a:t>usi16</a:t>
            </a:r>
            <a:r>
              <a:rPr lang="en-US" sz="3600" b="1">
                <a:solidFill>
                  <a:srgbClr val="000000"/>
                </a:solidFill>
                <a:latin typeface="Courier New" panose="02070309020205020404" pitchFamily="49" charset="0"/>
                <a:cs typeface="Courier New" panose="02070309020205020404" pitchFamily="49" charset="0"/>
              </a:rPr>
              <a:t> capdo=0;</a:t>
            </a:r>
          </a:p>
          <a:p>
            <a:r>
              <a:rPr lang="en-US" sz="3600" b="1">
                <a:solidFill>
                  <a:srgbClr val="0070C0"/>
                </a:solidFill>
                <a:latin typeface="Courier New" panose="02070309020205020404" pitchFamily="49" charset="0"/>
                <a:cs typeface="Courier New" panose="02070309020205020404" pitchFamily="49" charset="0"/>
              </a:rPr>
              <a:t>usi8</a:t>
            </a:r>
            <a:r>
              <a:rPr lang="en-US" sz="3600" b="1">
                <a:solidFill>
                  <a:srgbClr val="000000"/>
                </a:solidFill>
                <a:latin typeface="Courier New" panose="02070309020205020404" pitchFamily="49" charset="0"/>
                <a:cs typeface="Courier New" panose="02070309020205020404" pitchFamily="49" charset="0"/>
              </a:rPr>
              <a:t> status;</a:t>
            </a:r>
          </a:p>
          <a:p>
            <a:r>
              <a:rPr lang="en-US" sz="3600" b="1">
                <a:solidFill>
                  <a:srgbClr val="0070C0"/>
                </a:solidFill>
                <a:latin typeface="Courier New" panose="02070309020205020404" pitchFamily="49" charset="0"/>
                <a:cs typeface="Courier New" panose="02070309020205020404" pitchFamily="49" charset="0"/>
              </a:rPr>
              <a:t>void</a:t>
            </a:r>
            <a:r>
              <a:rPr lang="en-US" sz="3600" b="1">
                <a:solidFill>
                  <a:srgbClr val="000000"/>
                </a:solidFill>
                <a:latin typeface="Courier New" panose="02070309020205020404" pitchFamily="49" charset="0"/>
                <a:cs typeface="Courier New" panose="02070309020205020404" pitchFamily="49" charset="0"/>
              </a:rPr>
              <a:t> hienthi7d()</a:t>
            </a:r>
          </a:p>
          <a:p>
            <a:r>
              <a:rPr lang="en-US" sz="3600" b="1">
                <a:solidFill>
                  <a:srgbClr val="000000"/>
                </a:solidFill>
                <a:latin typeface="Courier New" panose="02070309020205020404" pitchFamily="49" charset="0"/>
                <a:cs typeface="Courier New" panose="02070309020205020404" pitchFamily="49" charset="0"/>
              </a:rPr>
              <a:t>{</a:t>
            </a:r>
          </a:p>
          <a:p>
            <a:r>
              <a:rPr lang="en-US" sz="3600" b="1">
                <a:solidFill>
                  <a:srgbClr val="000000"/>
                </a:solidFill>
                <a:latin typeface="Courier New" panose="02070309020205020404" pitchFamily="49" charset="0"/>
                <a:cs typeface="Courier New" panose="02070309020205020404" pitchFamily="49" charset="0"/>
              </a:rPr>
              <a:t> md4l7d_giaima_4so_vitri_vn(pwm_duty,3,1);</a:t>
            </a:r>
          </a:p>
          <a:p>
            <a:r>
              <a:rPr lang="en-US" sz="3600" b="1">
                <a:solidFill>
                  <a:srgbClr val="000000"/>
                </a:solidFill>
                <a:latin typeface="Courier New" panose="02070309020205020404" pitchFamily="49" charset="0"/>
                <a:cs typeface="Courier New" panose="02070309020205020404" pitchFamily="49" charset="0"/>
              </a:rPr>
              <a:t> xuat_4led_7doan_4so();</a:t>
            </a:r>
          </a:p>
          <a:p>
            <a:r>
              <a:rPr lang="en-US" sz="3600" b="1">
                <a:solidFill>
                  <a:srgbClr val="000000"/>
                </a:solidFill>
                <a:latin typeface="Courier New" panose="02070309020205020404" pitchFamily="49" charset="0"/>
                <a:cs typeface="Courier New" panose="02070309020205020404" pitchFamily="49" charset="0"/>
              </a:rPr>
              <a:t>}</a:t>
            </a:r>
          </a:p>
          <a:p>
            <a:r>
              <a:rPr lang="en-US" sz="3600" b="1">
                <a:solidFill>
                  <a:srgbClr val="0070C0"/>
                </a:solidFill>
                <a:latin typeface="Courier New" panose="02070309020205020404" pitchFamily="49" charset="0"/>
                <a:cs typeface="Courier New" panose="02070309020205020404" pitchFamily="49" charset="0"/>
              </a:rPr>
              <a:t>void</a:t>
            </a:r>
            <a:r>
              <a:rPr lang="en-US" sz="3600" b="1">
                <a:solidFill>
                  <a:srgbClr val="000000"/>
                </a:solidFill>
                <a:latin typeface="Courier New" panose="02070309020205020404" pitchFamily="49" charset="0"/>
                <a:cs typeface="Courier New" panose="02070309020205020404" pitchFamily="49" charset="0"/>
              </a:rPr>
              <a:t> phim_up_dw_off()</a:t>
            </a:r>
          </a:p>
          <a:p>
            <a:r>
              <a:rPr lang="en-US" sz="3600" b="1">
                <a:solidFill>
                  <a:srgbClr val="000000"/>
                </a:solidFill>
                <a:latin typeface="Courier New" panose="02070309020205020404" pitchFamily="49" charset="0"/>
                <a:cs typeface="Courier New" panose="02070309020205020404" pitchFamily="49" charset="0"/>
              </a:rPr>
              <a:t>{</a:t>
            </a:r>
          </a:p>
          <a:p>
            <a:r>
              <a:rPr lang="en-US" sz="3600" b="1">
                <a:solidFill>
                  <a:srgbClr val="000000"/>
                </a:solidFill>
                <a:latin typeface="Courier New" panose="02070309020205020404" pitchFamily="49" charset="0"/>
                <a:cs typeface="Courier New" panose="02070309020205020404" pitchFamily="49" charset="0"/>
              </a:rPr>
              <a:t>   </a:t>
            </a:r>
            <a:r>
              <a:rPr lang="en-US" sz="3600" b="1">
                <a:solidFill>
                  <a:srgbClr val="0070C0"/>
                </a:solidFill>
                <a:latin typeface="Courier New" panose="02070309020205020404" pitchFamily="49" charset="0"/>
                <a:cs typeface="Courier New" panose="02070309020205020404" pitchFamily="49" charset="0"/>
              </a:rPr>
              <a:t>if</a:t>
            </a:r>
            <a:r>
              <a:rPr lang="en-US" sz="3600" b="1">
                <a:solidFill>
                  <a:srgbClr val="000000"/>
                </a:solidFill>
                <a:latin typeface="Courier New" panose="02070309020205020404" pitchFamily="49" charset="0"/>
                <a:cs typeface="Courier New" panose="02070309020205020404" pitchFamily="49" charset="0"/>
              </a:rPr>
              <a:t>(!input(up))</a:t>
            </a:r>
          </a:p>
          <a:p>
            <a:r>
              <a:rPr lang="en-US" sz="3600" b="1">
                <a:solidFill>
                  <a:srgbClr val="000000"/>
                </a:solidFill>
                <a:latin typeface="Courier New" panose="02070309020205020404" pitchFamily="49" charset="0"/>
                <a:cs typeface="Courier New" panose="02070309020205020404" pitchFamily="49" charset="0"/>
              </a:rPr>
              <a:t>   status=1;</a:t>
            </a:r>
          </a:p>
          <a:p>
            <a:r>
              <a:rPr lang="en-US" sz="3600" b="1">
                <a:solidFill>
                  <a:srgbClr val="000000"/>
                </a:solidFill>
                <a:latin typeface="Courier New" panose="02070309020205020404" pitchFamily="49" charset="0"/>
                <a:cs typeface="Courier New" panose="02070309020205020404" pitchFamily="49" charset="0"/>
              </a:rPr>
              <a:t>   </a:t>
            </a:r>
            <a:r>
              <a:rPr lang="en-US" sz="3600" b="1">
                <a:solidFill>
                  <a:srgbClr val="0070C0"/>
                </a:solidFill>
                <a:latin typeface="Courier New" panose="02070309020205020404" pitchFamily="49" charset="0"/>
                <a:cs typeface="Courier New" panose="02070309020205020404" pitchFamily="49" charset="0"/>
              </a:rPr>
              <a:t>if</a:t>
            </a:r>
            <a:r>
              <a:rPr lang="en-US" sz="3600" b="1">
                <a:solidFill>
                  <a:srgbClr val="000000"/>
                </a:solidFill>
                <a:latin typeface="Courier New" panose="02070309020205020404" pitchFamily="49" charset="0"/>
                <a:cs typeface="Courier New" panose="02070309020205020404" pitchFamily="49" charset="0"/>
              </a:rPr>
              <a:t>(!input(dw))</a:t>
            </a:r>
          </a:p>
          <a:p>
            <a:r>
              <a:rPr lang="en-US" sz="3600" b="1">
                <a:solidFill>
                  <a:srgbClr val="000000"/>
                </a:solidFill>
                <a:latin typeface="Courier New" panose="02070309020205020404" pitchFamily="49" charset="0"/>
                <a:cs typeface="Courier New" panose="02070309020205020404" pitchFamily="49" charset="0"/>
              </a:rPr>
              <a:t>   status=0;</a:t>
            </a:r>
          </a:p>
          <a:p>
            <a:r>
              <a:rPr lang="en-US" sz="3600" b="1">
                <a:solidFill>
                  <a:srgbClr val="000000"/>
                </a:solidFill>
                <a:latin typeface="Courier New" panose="02070309020205020404" pitchFamily="49" charset="0"/>
                <a:cs typeface="Courier New" panose="02070309020205020404" pitchFamily="49" charset="0"/>
              </a:rPr>
              <a:t>   </a:t>
            </a:r>
            <a:r>
              <a:rPr lang="en-US" sz="3600" b="1">
                <a:solidFill>
                  <a:srgbClr val="0070C0"/>
                </a:solidFill>
                <a:latin typeface="Courier New" panose="02070309020205020404" pitchFamily="49" charset="0"/>
                <a:cs typeface="Courier New" panose="02070309020205020404" pitchFamily="49" charset="0"/>
              </a:rPr>
              <a:t>if</a:t>
            </a:r>
            <a:r>
              <a:rPr lang="en-US" sz="3600" b="1">
                <a:solidFill>
                  <a:srgbClr val="000000"/>
                </a:solidFill>
                <a:latin typeface="Courier New" panose="02070309020205020404" pitchFamily="49" charset="0"/>
                <a:cs typeface="Courier New" panose="02070309020205020404" pitchFamily="49" charset="0"/>
              </a:rPr>
              <a:t>(!input(off))</a:t>
            </a:r>
          </a:p>
          <a:p>
            <a:r>
              <a:rPr lang="en-US" sz="3600" b="1">
                <a:solidFill>
                  <a:srgbClr val="000000"/>
                </a:solidFill>
                <a:latin typeface="Courier New" panose="02070309020205020404" pitchFamily="49" charset="0"/>
                <a:cs typeface="Courier New" panose="02070309020205020404" pitchFamily="49" charset="0"/>
              </a:rPr>
              <a:t>   status=3;</a:t>
            </a:r>
          </a:p>
          <a:p>
            <a:r>
              <a:rPr lang="en-US" sz="3600" b="1">
                <a:solidFill>
                  <a:srgbClr val="000000"/>
                </a:solidFill>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3041511749"/>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 calcmode="lin" valueType="num">
                                      <p:cBhvr additive="base">
                                        <p:cTn id="7" dur="500" fill="hold"/>
                                        <p:tgtEl>
                                          <p:spTgt spid="1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6">
                                            <p:txEl>
                                              <p:pRg st="1" end="1"/>
                                            </p:txEl>
                                          </p:spTgt>
                                        </p:tgtEl>
                                        <p:attrNameLst>
                                          <p:attrName>style.visibility</p:attrName>
                                        </p:attrNameLst>
                                      </p:cBhvr>
                                      <p:to>
                                        <p:strVal val="visible"/>
                                      </p:to>
                                    </p:set>
                                    <p:anim calcmode="lin" valueType="num">
                                      <p:cBhvr additive="base">
                                        <p:cTn id="11" dur="500" fill="hold"/>
                                        <p:tgtEl>
                                          <p:spTgt spid="16">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6">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6">
                                            <p:txEl>
                                              <p:pRg st="2" end="2"/>
                                            </p:txEl>
                                          </p:spTgt>
                                        </p:tgtEl>
                                        <p:attrNameLst>
                                          <p:attrName>style.visibility</p:attrName>
                                        </p:attrNameLst>
                                      </p:cBhvr>
                                      <p:to>
                                        <p:strVal val="visible"/>
                                      </p:to>
                                    </p:set>
                                    <p:anim calcmode="lin" valueType="num">
                                      <p:cBhvr additive="base">
                                        <p:cTn id="15" dur="500" fill="hold"/>
                                        <p:tgtEl>
                                          <p:spTgt spid="16">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6">
                                            <p:txEl>
                                              <p:pRg st="3" end="3"/>
                                            </p:txEl>
                                          </p:spTgt>
                                        </p:tgtEl>
                                        <p:attrNameLst>
                                          <p:attrName>style.visibility</p:attrName>
                                        </p:attrNameLst>
                                      </p:cBhvr>
                                      <p:to>
                                        <p:strVal val="visible"/>
                                      </p:to>
                                    </p:set>
                                    <p:anim calcmode="lin" valueType="num">
                                      <p:cBhvr additive="base">
                                        <p:cTn id="21" dur="500" fill="hold"/>
                                        <p:tgtEl>
                                          <p:spTgt spid="16">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6">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6">
                                            <p:txEl>
                                              <p:pRg st="4" end="4"/>
                                            </p:txEl>
                                          </p:spTgt>
                                        </p:tgtEl>
                                        <p:attrNameLst>
                                          <p:attrName>style.visibility</p:attrName>
                                        </p:attrNameLst>
                                      </p:cBhvr>
                                      <p:to>
                                        <p:strVal val="visible"/>
                                      </p:to>
                                    </p:set>
                                    <p:anim calcmode="lin" valueType="num">
                                      <p:cBhvr additive="base">
                                        <p:cTn id="25" dur="500" fill="hold"/>
                                        <p:tgtEl>
                                          <p:spTgt spid="16">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6">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6">
                                            <p:txEl>
                                              <p:pRg st="5" end="5"/>
                                            </p:txEl>
                                          </p:spTgt>
                                        </p:tgtEl>
                                        <p:attrNameLst>
                                          <p:attrName>style.visibility</p:attrName>
                                        </p:attrNameLst>
                                      </p:cBhvr>
                                      <p:to>
                                        <p:strVal val="visible"/>
                                      </p:to>
                                    </p:set>
                                    <p:anim calcmode="lin" valueType="num">
                                      <p:cBhvr additive="base">
                                        <p:cTn id="29" dur="500" fill="hold"/>
                                        <p:tgtEl>
                                          <p:spTgt spid="16">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6">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6">
                                            <p:txEl>
                                              <p:pRg st="6" end="6"/>
                                            </p:txEl>
                                          </p:spTgt>
                                        </p:tgtEl>
                                        <p:attrNameLst>
                                          <p:attrName>style.visibility</p:attrName>
                                        </p:attrNameLst>
                                      </p:cBhvr>
                                      <p:to>
                                        <p:strVal val="visible"/>
                                      </p:to>
                                    </p:set>
                                    <p:anim calcmode="lin" valueType="num">
                                      <p:cBhvr additive="base">
                                        <p:cTn id="33" dur="500" fill="hold"/>
                                        <p:tgtEl>
                                          <p:spTgt spid="16">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6">
                                            <p:txEl>
                                              <p:pRg st="6" end="6"/>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6">
                                            <p:txEl>
                                              <p:pRg st="7" end="7"/>
                                            </p:txEl>
                                          </p:spTgt>
                                        </p:tgtEl>
                                        <p:attrNameLst>
                                          <p:attrName>style.visibility</p:attrName>
                                        </p:attrNameLst>
                                      </p:cBhvr>
                                      <p:to>
                                        <p:strVal val="visible"/>
                                      </p:to>
                                    </p:set>
                                    <p:anim calcmode="lin" valueType="num">
                                      <p:cBhvr additive="base">
                                        <p:cTn id="37" dur="500" fill="hold"/>
                                        <p:tgtEl>
                                          <p:spTgt spid="16">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6">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6">
                                            <p:txEl>
                                              <p:pRg st="8" end="8"/>
                                            </p:txEl>
                                          </p:spTgt>
                                        </p:tgtEl>
                                        <p:attrNameLst>
                                          <p:attrName>style.visibility</p:attrName>
                                        </p:attrNameLst>
                                      </p:cBhvr>
                                      <p:to>
                                        <p:strVal val="visible"/>
                                      </p:to>
                                    </p:set>
                                    <p:anim calcmode="lin" valueType="num">
                                      <p:cBhvr additive="base">
                                        <p:cTn id="43" dur="500" fill="hold"/>
                                        <p:tgtEl>
                                          <p:spTgt spid="16">
                                            <p:txEl>
                                              <p:pRg st="8" end="8"/>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6">
                                            <p:txEl>
                                              <p:pRg st="8" end="8"/>
                                            </p:txEl>
                                          </p:spTgt>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6">
                                            <p:txEl>
                                              <p:pRg st="9" end="9"/>
                                            </p:txEl>
                                          </p:spTgt>
                                        </p:tgtEl>
                                        <p:attrNameLst>
                                          <p:attrName>style.visibility</p:attrName>
                                        </p:attrNameLst>
                                      </p:cBhvr>
                                      <p:to>
                                        <p:strVal val="visible"/>
                                      </p:to>
                                    </p:set>
                                    <p:anim calcmode="lin" valueType="num">
                                      <p:cBhvr additive="base">
                                        <p:cTn id="47" dur="500" fill="hold"/>
                                        <p:tgtEl>
                                          <p:spTgt spid="16">
                                            <p:txEl>
                                              <p:pRg st="9" end="9"/>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6">
                                            <p:txEl>
                                              <p:pRg st="9" end="9"/>
                                            </p:txEl>
                                          </p:spTgt>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16">
                                            <p:txEl>
                                              <p:pRg st="16" end="16"/>
                                            </p:txEl>
                                          </p:spTgt>
                                        </p:tgtEl>
                                        <p:attrNameLst>
                                          <p:attrName>style.visibility</p:attrName>
                                        </p:attrNameLst>
                                      </p:cBhvr>
                                      <p:to>
                                        <p:strVal val="visible"/>
                                      </p:to>
                                    </p:set>
                                    <p:anim calcmode="lin" valueType="num">
                                      <p:cBhvr additive="base">
                                        <p:cTn id="51" dur="500" fill="hold"/>
                                        <p:tgtEl>
                                          <p:spTgt spid="16">
                                            <p:txEl>
                                              <p:pRg st="16" end="16"/>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16">
                                            <p:txEl>
                                              <p:pRg st="16" end="16"/>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nodeType="clickEffect">
                                  <p:stCondLst>
                                    <p:cond delay="0"/>
                                  </p:stCondLst>
                                  <p:childTnLst>
                                    <p:set>
                                      <p:cBhvr>
                                        <p:cTn id="56" dur="1" fill="hold">
                                          <p:stCondLst>
                                            <p:cond delay="0"/>
                                          </p:stCondLst>
                                        </p:cTn>
                                        <p:tgtEl>
                                          <p:spTgt spid="16">
                                            <p:txEl>
                                              <p:pRg st="10" end="10"/>
                                            </p:txEl>
                                          </p:spTgt>
                                        </p:tgtEl>
                                        <p:attrNameLst>
                                          <p:attrName>style.visibility</p:attrName>
                                        </p:attrNameLst>
                                      </p:cBhvr>
                                      <p:to>
                                        <p:strVal val="visible"/>
                                      </p:to>
                                    </p:set>
                                    <p:animEffect transition="in" filter="fade">
                                      <p:cBhvr>
                                        <p:cTn id="57" dur="1000"/>
                                        <p:tgtEl>
                                          <p:spTgt spid="16">
                                            <p:txEl>
                                              <p:pRg st="10" end="10"/>
                                            </p:txEl>
                                          </p:spTgt>
                                        </p:tgtEl>
                                      </p:cBhvr>
                                    </p:animEffect>
                                    <p:anim calcmode="lin" valueType="num">
                                      <p:cBhvr>
                                        <p:cTn id="58" dur="1000" fill="hold"/>
                                        <p:tgtEl>
                                          <p:spTgt spid="16">
                                            <p:txEl>
                                              <p:pRg st="10" end="10"/>
                                            </p:txEl>
                                          </p:spTgt>
                                        </p:tgtEl>
                                        <p:attrNameLst>
                                          <p:attrName>ppt_x</p:attrName>
                                        </p:attrNameLst>
                                      </p:cBhvr>
                                      <p:tavLst>
                                        <p:tav tm="0">
                                          <p:val>
                                            <p:strVal val="#ppt_x"/>
                                          </p:val>
                                        </p:tav>
                                        <p:tav tm="100000">
                                          <p:val>
                                            <p:strVal val="#ppt_x"/>
                                          </p:val>
                                        </p:tav>
                                      </p:tavLst>
                                    </p:anim>
                                    <p:anim calcmode="lin" valueType="num">
                                      <p:cBhvr>
                                        <p:cTn id="59" dur="1000" fill="hold"/>
                                        <p:tgtEl>
                                          <p:spTgt spid="16">
                                            <p:txEl>
                                              <p:pRg st="10" end="10"/>
                                            </p:txEl>
                                          </p:spTgt>
                                        </p:tgtEl>
                                        <p:attrNameLst>
                                          <p:attrName>ppt_y</p:attrName>
                                        </p:attrNameLst>
                                      </p:cBhvr>
                                      <p:tavLst>
                                        <p:tav tm="0">
                                          <p:val>
                                            <p:strVal val="#ppt_y+.1"/>
                                          </p:val>
                                        </p:tav>
                                        <p:tav tm="100000">
                                          <p:val>
                                            <p:strVal val="#ppt_y"/>
                                          </p:val>
                                        </p:tav>
                                      </p:tavLst>
                                    </p:anim>
                                  </p:childTnLst>
                                </p:cTn>
                              </p:par>
                              <p:par>
                                <p:cTn id="60" presetID="42" presetClass="entr" presetSubtype="0" fill="hold" nodeType="withEffect">
                                  <p:stCondLst>
                                    <p:cond delay="0"/>
                                  </p:stCondLst>
                                  <p:childTnLst>
                                    <p:set>
                                      <p:cBhvr>
                                        <p:cTn id="61" dur="1" fill="hold">
                                          <p:stCondLst>
                                            <p:cond delay="0"/>
                                          </p:stCondLst>
                                        </p:cTn>
                                        <p:tgtEl>
                                          <p:spTgt spid="16">
                                            <p:txEl>
                                              <p:pRg st="11" end="11"/>
                                            </p:txEl>
                                          </p:spTgt>
                                        </p:tgtEl>
                                        <p:attrNameLst>
                                          <p:attrName>style.visibility</p:attrName>
                                        </p:attrNameLst>
                                      </p:cBhvr>
                                      <p:to>
                                        <p:strVal val="visible"/>
                                      </p:to>
                                    </p:set>
                                    <p:animEffect transition="in" filter="fade">
                                      <p:cBhvr>
                                        <p:cTn id="62" dur="1000"/>
                                        <p:tgtEl>
                                          <p:spTgt spid="16">
                                            <p:txEl>
                                              <p:pRg st="11" end="11"/>
                                            </p:txEl>
                                          </p:spTgt>
                                        </p:tgtEl>
                                      </p:cBhvr>
                                    </p:animEffect>
                                    <p:anim calcmode="lin" valueType="num">
                                      <p:cBhvr>
                                        <p:cTn id="63" dur="1000" fill="hold"/>
                                        <p:tgtEl>
                                          <p:spTgt spid="16">
                                            <p:txEl>
                                              <p:pRg st="11" end="11"/>
                                            </p:txEl>
                                          </p:spTgt>
                                        </p:tgtEl>
                                        <p:attrNameLst>
                                          <p:attrName>ppt_x</p:attrName>
                                        </p:attrNameLst>
                                      </p:cBhvr>
                                      <p:tavLst>
                                        <p:tav tm="0">
                                          <p:val>
                                            <p:strVal val="#ppt_x"/>
                                          </p:val>
                                        </p:tav>
                                        <p:tav tm="100000">
                                          <p:val>
                                            <p:strVal val="#ppt_x"/>
                                          </p:val>
                                        </p:tav>
                                      </p:tavLst>
                                    </p:anim>
                                    <p:anim calcmode="lin" valueType="num">
                                      <p:cBhvr>
                                        <p:cTn id="64" dur="1000" fill="hold"/>
                                        <p:tgtEl>
                                          <p:spTgt spid="16">
                                            <p:txEl>
                                              <p:pRg st="11" end="11"/>
                                            </p:txEl>
                                          </p:spTgt>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16">
                                            <p:txEl>
                                              <p:pRg st="12" end="12"/>
                                            </p:txEl>
                                          </p:spTgt>
                                        </p:tgtEl>
                                        <p:attrNameLst>
                                          <p:attrName>style.visibility</p:attrName>
                                        </p:attrNameLst>
                                      </p:cBhvr>
                                      <p:to>
                                        <p:strVal val="visible"/>
                                      </p:to>
                                    </p:set>
                                    <p:anim calcmode="lin" valueType="num">
                                      <p:cBhvr additive="base">
                                        <p:cTn id="69" dur="500" fill="hold"/>
                                        <p:tgtEl>
                                          <p:spTgt spid="16">
                                            <p:txEl>
                                              <p:pRg st="12" end="12"/>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16">
                                            <p:txEl>
                                              <p:pRg st="12" end="12"/>
                                            </p:txEl>
                                          </p:spTgt>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16">
                                            <p:txEl>
                                              <p:pRg st="13" end="13"/>
                                            </p:txEl>
                                          </p:spTgt>
                                        </p:tgtEl>
                                        <p:attrNameLst>
                                          <p:attrName>style.visibility</p:attrName>
                                        </p:attrNameLst>
                                      </p:cBhvr>
                                      <p:to>
                                        <p:strVal val="visible"/>
                                      </p:to>
                                    </p:set>
                                    <p:anim calcmode="lin" valueType="num">
                                      <p:cBhvr additive="base">
                                        <p:cTn id="73" dur="500" fill="hold"/>
                                        <p:tgtEl>
                                          <p:spTgt spid="16">
                                            <p:txEl>
                                              <p:pRg st="13" end="13"/>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16">
                                            <p:txEl>
                                              <p:pRg st="13" end="13"/>
                                            </p:txEl>
                                          </p:spTgt>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16">
                                            <p:txEl>
                                              <p:pRg st="14" end="14"/>
                                            </p:txEl>
                                          </p:spTgt>
                                        </p:tgtEl>
                                        <p:attrNameLst>
                                          <p:attrName>style.visibility</p:attrName>
                                        </p:attrNameLst>
                                      </p:cBhvr>
                                      <p:to>
                                        <p:strVal val="visible"/>
                                      </p:to>
                                    </p:set>
                                    <p:anim calcmode="lin" valueType="num">
                                      <p:cBhvr additive="base">
                                        <p:cTn id="79" dur="500" fill="hold"/>
                                        <p:tgtEl>
                                          <p:spTgt spid="16">
                                            <p:txEl>
                                              <p:pRg st="14" end="14"/>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16">
                                            <p:txEl>
                                              <p:pRg st="14" end="14"/>
                                            </p:txEl>
                                          </p:spTgt>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16">
                                            <p:txEl>
                                              <p:pRg st="15" end="15"/>
                                            </p:txEl>
                                          </p:spTgt>
                                        </p:tgtEl>
                                        <p:attrNameLst>
                                          <p:attrName>style.visibility</p:attrName>
                                        </p:attrNameLst>
                                      </p:cBhvr>
                                      <p:to>
                                        <p:strVal val="visible"/>
                                      </p:to>
                                    </p:set>
                                    <p:anim calcmode="lin" valueType="num">
                                      <p:cBhvr additive="base">
                                        <p:cTn id="83" dur="500" fill="hold"/>
                                        <p:tgtEl>
                                          <p:spTgt spid="16">
                                            <p:txEl>
                                              <p:pRg st="15" end="15"/>
                                            </p:txEl>
                                          </p:spTgt>
                                        </p:tgtEl>
                                        <p:attrNameLst>
                                          <p:attrName>ppt_x</p:attrName>
                                        </p:attrNameLst>
                                      </p:cBhvr>
                                      <p:tavLst>
                                        <p:tav tm="0">
                                          <p:val>
                                            <p:strVal val="#ppt_x"/>
                                          </p:val>
                                        </p:tav>
                                        <p:tav tm="100000">
                                          <p:val>
                                            <p:strVal val="#ppt_x"/>
                                          </p:val>
                                        </p:tav>
                                      </p:tavLst>
                                    </p:anim>
                                    <p:anim calcmode="lin" valueType="num">
                                      <p:cBhvr additive="base">
                                        <p:cTn id="84" dur="500" fill="hold"/>
                                        <p:tgtEl>
                                          <p:spTgt spid="16">
                                            <p:txEl>
                                              <p:pRg st="15" end="1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Bevel 2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1334450" y="223046"/>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MOTOR -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3" name="Bevel 32"/>
          <p:cNvSpPr/>
          <p:nvPr/>
        </p:nvSpPr>
        <p:spPr>
          <a:xfrm>
            <a:off x="9525000" y="137231"/>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a:off x="10246780" y="291265"/>
            <a:ext cx="7399456"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a:t>
            </a: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TỐC ĐỘ - PWM</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5" name="Rectangle 34"/>
          <p:cNvSpPr/>
          <p:nvPr/>
        </p:nvSpPr>
        <p:spPr>
          <a:xfrm>
            <a:off x="10246780" y="280983"/>
            <a:ext cx="75438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a:t>
            </a: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IỀU KHIỂN TỐC ĐỘ - PWM</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7" name="Rectangle 36"/>
          <p:cNvSpPr/>
          <p:nvPr/>
        </p:nvSpPr>
        <p:spPr>
          <a:xfrm>
            <a:off x="0" y="1004079"/>
            <a:ext cx="9448800" cy="9448740"/>
          </a:xfrm>
          <a:prstGeom prst="rect">
            <a:avLst/>
          </a:prstGeom>
        </p:spPr>
        <p:txBody>
          <a:bodyPr wrap="square">
            <a:spAutoFit/>
          </a:bodyPr>
          <a:lstStyle/>
          <a:p>
            <a:r>
              <a:rPr lang="en-US" sz="3200" b="1">
                <a:solidFill>
                  <a:srgbClr val="0070C0"/>
                </a:solidFill>
                <a:latin typeface="Courier New" panose="02070309020205020404" pitchFamily="49" charset="0"/>
                <a:cs typeface="Courier New" panose="02070309020205020404" pitchFamily="49" charset="0"/>
              </a:rPr>
              <a:t>void</a:t>
            </a:r>
            <a:r>
              <a:rPr lang="en-US" sz="3200" b="1">
                <a:solidFill>
                  <a:srgbClr val="000000"/>
                </a:solidFill>
                <a:latin typeface="Courier New" panose="02070309020205020404" pitchFamily="49" charset="0"/>
                <a:cs typeface="Courier New" panose="02070309020205020404" pitchFamily="49" charset="0"/>
              </a:rPr>
              <a:t> xuly()</a:t>
            </a:r>
          </a:p>
          <a:p>
            <a:r>
              <a:rPr lang="en-US" sz="3200" b="1">
                <a:solidFill>
                  <a:srgbClr val="000000"/>
                </a:solidFill>
                <a:latin typeface="Courier New" panose="02070309020205020404" pitchFamily="49" charset="0"/>
                <a:cs typeface="Courier New" panose="02070309020205020404" pitchFamily="49" charset="0"/>
              </a:rPr>
              <a:t>{</a:t>
            </a:r>
          </a:p>
          <a:p>
            <a:r>
              <a:rPr lang="en-US" sz="3200" b="1">
                <a:solidFill>
                  <a:srgbClr val="000000"/>
                </a:solidFill>
                <a:latin typeface="Courier New" panose="02070309020205020404" pitchFamily="49" charset="0"/>
                <a:cs typeface="Courier New" panose="02070309020205020404" pitchFamily="49" charset="0"/>
              </a:rPr>
              <a:t>   </a:t>
            </a:r>
            <a:r>
              <a:rPr lang="en-US" sz="3200" b="1">
                <a:solidFill>
                  <a:srgbClr val="0070C0"/>
                </a:solidFill>
                <a:latin typeface="Courier New" panose="02070309020205020404" pitchFamily="49" charset="0"/>
                <a:cs typeface="Courier New" panose="02070309020205020404" pitchFamily="49" charset="0"/>
              </a:rPr>
              <a:t>if</a:t>
            </a:r>
            <a:r>
              <a:rPr lang="en-US" sz="3200" b="1">
                <a:solidFill>
                  <a:srgbClr val="000000"/>
                </a:solidFill>
                <a:latin typeface="Courier New" panose="02070309020205020404" pitchFamily="49" charset="0"/>
                <a:cs typeface="Courier New" panose="02070309020205020404" pitchFamily="49" charset="0"/>
              </a:rPr>
              <a:t>(status==1 &amp;&amp; capdo&lt;20)</a:t>
            </a:r>
          </a:p>
          <a:p>
            <a:r>
              <a:rPr lang="en-US" sz="3200" b="1">
                <a:solidFill>
                  <a:srgbClr val="000000"/>
                </a:solidFill>
                <a:latin typeface="Courier New" panose="02070309020205020404" pitchFamily="49" charset="0"/>
                <a:cs typeface="Courier New" panose="02070309020205020404" pitchFamily="49" charset="0"/>
              </a:rPr>
              <a:t>   {</a:t>
            </a:r>
          </a:p>
          <a:p>
            <a:r>
              <a:rPr lang="en-US" sz="3200" b="1">
                <a:solidFill>
                  <a:srgbClr val="000000"/>
                </a:solidFill>
                <a:latin typeface="Courier New" panose="02070309020205020404" pitchFamily="49" charset="0"/>
                <a:cs typeface="Courier New" panose="02070309020205020404" pitchFamily="49" charset="0"/>
              </a:rPr>
              <a:t>      dc_motor_ktao_ccp1_thuan();</a:t>
            </a:r>
          </a:p>
          <a:p>
            <a:r>
              <a:rPr lang="en-US" sz="3200" b="1">
                <a:solidFill>
                  <a:srgbClr val="000000"/>
                </a:solidFill>
                <a:latin typeface="Courier New" panose="02070309020205020404" pitchFamily="49" charset="0"/>
                <a:cs typeface="Courier New" panose="02070309020205020404" pitchFamily="49" charset="0"/>
              </a:rPr>
              <a:t>      capdo++;  pwm_duty=capdo*50;</a:t>
            </a:r>
          </a:p>
          <a:p>
            <a:r>
              <a:rPr lang="en-US" sz="3200" b="1">
                <a:solidFill>
                  <a:srgbClr val="000000"/>
                </a:solidFill>
                <a:latin typeface="Courier New" panose="02070309020205020404" pitchFamily="49" charset="0"/>
                <a:cs typeface="Courier New" panose="02070309020205020404" pitchFamily="49" charset="0"/>
              </a:rPr>
              <a:t>      set_pwm1_duty(pwm_duty);</a:t>
            </a:r>
          </a:p>
          <a:p>
            <a:r>
              <a:rPr lang="en-US" sz="3200" b="1">
                <a:solidFill>
                  <a:srgbClr val="000000"/>
                </a:solidFill>
                <a:latin typeface="Courier New" panose="02070309020205020404" pitchFamily="49" charset="0"/>
                <a:cs typeface="Courier New" panose="02070309020205020404" pitchFamily="49" charset="0"/>
              </a:rPr>
              <a:t>      delay_ms(100);</a:t>
            </a:r>
          </a:p>
          <a:p>
            <a:r>
              <a:rPr lang="en-US" sz="3200" b="1">
                <a:solidFill>
                  <a:srgbClr val="000000"/>
                </a:solidFill>
                <a:latin typeface="Courier New" panose="02070309020205020404" pitchFamily="49" charset="0"/>
                <a:cs typeface="Courier New" panose="02070309020205020404" pitchFamily="49" charset="0"/>
              </a:rPr>
              <a:t>   } </a:t>
            </a:r>
            <a:r>
              <a:rPr lang="en-US" sz="3200" b="1">
                <a:solidFill>
                  <a:srgbClr val="0070C0"/>
                </a:solidFill>
                <a:latin typeface="Courier New" panose="02070309020205020404" pitchFamily="49" charset="0"/>
                <a:cs typeface="Courier New" panose="02070309020205020404" pitchFamily="49" charset="0"/>
              </a:rPr>
              <a:t>else if</a:t>
            </a:r>
            <a:r>
              <a:rPr lang="en-US" sz="3200" b="1">
                <a:solidFill>
                  <a:srgbClr val="000000"/>
                </a:solidFill>
                <a:latin typeface="Courier New" panose="02070309020205020404" pitchFamily="49" charset="0"/>
                <a:cs typeface="Courier New" panose="02070309020205020404" pitchFamily="49" charset="0"/>
              </a:rPr>
              <a:t>(status==0 &amp;&amp; capdo&gt;0)</a:t>
            </a:r>
          </a:p>
          <a:p>
            <a:r>
              <a:rPr lang="en-US" sz="3200" b="1">
                <a:solidFill>
                  <a:srgbClr val="000000"/>
                </a:solidFill>
                <a:latin typeface="Courier New" panose="02070309020205020404" pitchFamily="49" charset="0"/>
                <a:cs typeface="Courier New" panose="02070309020205020404" pitchFamily="49" charset="0"/>
              </a:rPr>
              <a:t>   {</a:t>
            </a:r>
          </a:p>
          <a:p>
            <a:r>
              <a:rPr lang="en-US" sz="3200" b="1">
                <a:solidFill>
                  <a:srgbClr val="000000"/>
                </a:solidFill>
                <a:latin typeface="Courier New" panose="02070309020205020404" pitchFamily="49" charset="0"/>
                <a:cs typeface="Courier New" panose="02070309020205020404" pitchFamily="49" charset="0"/>
              </a:rPr>
              <a:t>      dc_motor_ktao_ccp1_thuan();</a:t>
            </a:r>
          </a:p>
          <a:p>
            <a:r>
              <a:rPr lang="en-US" sz="3200" b="1">
                <a:solidFill>
                  <a:srgbClr val="000000"/>
                </a:solidFill>
                <a:latin typeface="Courier New" panose="02070309020205020404" pitchFamily="49" charset="0"/>
                <a:cs typeface="Courier New" panose="02070309020205020404" pitchFamily="49" charset="0"/>
              </a:rPr>
              <a:t>      capdo--; pwm_duty=capdo*50;</a:t>
            </a:r>
          </a:p>
          <a:p>
            <a:r>
              <a:rPr lang="en-US" sz="3200" b="1">
                <a:solidFill>
                  <a:srgbClr val="000000"/>
                </a:solidFill>
                <a:latin typeface="Courier New" panose="02070309020205020404" pitchFamily="49" charset="0"/>
                <a:cs typeface="Courier New" panose="02070309020205020404" pitchFamily="49" charset="0"/>
              </a:rPr>
              <a:t>      set_pwm1_duty(pwm_duty);</a:t>
            </a:r>
          </a:p>
          <a:p>
            <a:r>
              <a:rPr lang="en-US" sz="3200" b="1">
                <a:solidFill>
                  <a:srgbClr val="000000"/>
                </a:solidFill>
                <a:latin typeface="Courier New" panose="02070309020205020404" pitchFamily="49" charset="0"/>
                <a:cs typeface="Courier New" panose="02070309020205020404" pitchFamily="49" charset="0"/>
              </a:rPr>
              <a:t>      delay_ms(100);</a:t>
            </a:r>
          </a:p>
          <a:p>
            <a:r>
              <a:rPr lang="en-US" sz="3200" b="1">
                <a:solidFill>
                  <a:srgbClr val="000000"/>
                </a:solidFill>
                <a:latin typeface="Courier New" panose="02070309020205020404" pitchFamily="49" charset="0"/>
                <a:cs typeface="Courier New" panose="02070309020205020404" pitchFamily="49" charset="0"/>
              </a:rPr>
              <a:t>   }</a:t>
            </a:r>
          </a:p>
          <a:p>
            <a:r>
              <a:rPr lang="en-US" sz="3200" b="1">
                <a:solidFill>
                  <a:srgbClr val="000000"/>
                </a:solidFill>
                <a:latin typeface="Courier New" panose="02070309020205020404" pitchFamily="49" charset="0"/>
                <a:cs typeface="Courier New" panose="02070309020205020404" pitchFamily="49" charset="0"/>
              </a:rPr>
              <a:t>   </a:t>
            </a:r>
            <a:r>
              <a:rPr lang="en-US" sz="3200" b="1">
                <a:solidFill>
                  <a:srgbClr val="0070C0"/>
                </a:solidFill>
                <a:latin typeface="Courier New" panose="02070309020205020404" pitchFamily="49" charset="0"/>
                <a:cs typeface="Courier New" panose="02070309020205020404" pitchFamily="49" charset="0"/>
              </a:rPr>
              <a:t>else if</a:t>
            </a:r>
            <a:r>
              <a:rPr lang="en-US" sz="3200" b="1">
                <a:solidFill>
                  <a:srgbClr val="000000"/>
                </a:solidFill>
                <a:latin typeface="Courier New" panose="02070309020205020404" pitchFamily="49" charset="0"/>
                <a:cs typeface="Courier New" panose="02070309020205020404" pitchFamily="49" charset="0"/>
              </a:rPr>
              <a:t>(status==3)</a:t>
            </a:r>
          </a:p>
          <a:p>
            <a:r>
              <a:rPr lang="en-US" sz="3200" b="1">
                <a:solidFill>
                  <a:srgbClr val="000000"/>
                </a:solidFill>
                <a:latin typeface="Courier New" panose="02070309020205020404" pitchFamily="49" charset="0"/>
                <a:cs typeface="Courier New" panose="02070309020205020404" pitchFamily="49" charset="0"/>
              </a:rPr>
              <a:t>   </a:t>
            </a:r>
            <a:r>
              <a:rPr lang="en-US" sz="3200" b="1" smtClean="0">
                <a:solidFill>
                  <a:srgbClr val="000000"/>
                </a:solidFill>
                <a:latin typeface="Courier New" panose="02070309020205020404" pitchFamily="49" charset="0"/>
                <a:cs typeface="Courier New" panose="02070309020205020404" pitchFamily="49" charset="0"/>
              </a:rPr>
              <a:t>{capdo=0</a:t>
            </a:r>
            <a:r>
              <a:rPr lang="en-US" sz="3200" b="1">
                <a:solidFill>
                  <a:srgbClr val="000000"/>
                </a:solidFill>
                <a:latin typeface="Courier New" panose="02070309020205020404" pitchFamily="49" charset="0"/>
                <a:cs typeface="Courier New" panose="02070309020205020404" pitchFamily="49" charset="0"/>
              </a:rPr>
              <a:t>; pwm_duty=0;</a:t>
            </a:r>
          </a:p>
          <a:p>
            <a:r>
              <a:rPr lang="vi-VN" sz="3200" b="1" smtClean="0">
                <a:solidFill>
                  <a:srgbClr val="000000"/>
                </a:solidFill>
                <a:latin typeface="Courier New" panose="02070309020205020404" pitchFamily="49" charset="0"/>
                <a:cs typeface="Courier New" panose="02070309020205020404" pitchFamily="49" charset="0"/>
              </a:rPr>
              <a:t>    </a:t>
            </a:r>
            <a:r>
              <a:rPr lang="en-US" sz="3200" b="1" smtClean="0">
                <a:solidFill>
                  <a:srgbClr val="000000"/>
                </a:solidFill>
                <a:latin typeface="Courier New" panose="02070309020205020404" pitchFamily="49" charset="0"/>
                <a:cs typeface="Courier New" panose="02070309020205020404" pitchFamily="49" charset="0"/>
              </a:rPr>
              <a:t>set_pwm1_duty(pwm_duty);}</a:t>
            </a:r>
            <a:endParaRPr lang="en-US" sz="3200" b="1">
              <a:solidFill>
                <a:srgbClr val="000000"/>
              </a:solidFill>
              <a:latin typeface="Courier New" panose="02070309020205020404" pitchFamily="49" charset="0"/>
              <a:cs typeface="Courier New" panose="02070309020205020404" pitchFamily="49" charset="0"/>
            </a:endParaRPr>
          </a:p>
          <a:p>
            <a:r>
              <a:rPr lang="en-US" sz="3200" b="1">
                <a:solidFill>
                  <a:srgbClr val="000000"/>
                </a:solidFill>
                <a:latin typeface="Courier New" panose="02070309020205020404" pitchFamily="49" charset="0"/>
                <a:cs typeface="Courier New" panose="02070309020205020404" pitchFamily="49" charset="0"/>
              </a:rPr>
              <a:t>}</a:t>
            </a:r>
          </a:p>
        </p:txBody>
      </p:sp>
      <p:sp>
        <p:nvSpPr>
          <p:cNvPr id="16" name="Rectangle 15"/>
          <p:cNvSpPr/>
          <p:nvPr/>
        </p:nvSpPr>
        <p:spPr>
          <a:xfrm>
            <a:off x="8991600" y="1096464"/>
            <a:ext cx="9448800" cy="7971413"/>
          </a:xfrm>
          <a:prstGeom prst="rect">
            <a:avLst/>
          </a:prstGeom>
        </p:spPr>
        <p:txBody>
          <a:bodyPr wrap="square">
            <a:spAutoFit/>
          </a:bodyPr>
          <a:lstStyle/>
          <a:p>
            <a:r>
              <a:rPr lang="vi-VN" sz="3200" b="1">
                <a:solidFill>
                  <a:srgbClr val="0070C0"/>
                </a:solidFill>
                <a:latin typeface="Courier New" panose="02070309020205020404" pitchFamily="49" charset="0"/>
                <a:cs typeface="Courier New" panose="02070309020205020404" pitchFamily="49" charset="0"/>
              </a:rPr>
              <a:t>void</a:t>
            </a:r>
            <a:r>
              <a:rPr lang="vi-VN" sz="3200" b="1">
                <a:solidFill>
                  <a:srgbClr val="000000"/>
                </a:solidFill>
                <a:latin typeface="Courier New" panose="02070309020205020404" pitchFamily="49" charset="0"/>
                <a:cs typeface="Courier New" panose="02070309020205020404" pitchFamily="49" charset="0"/>
              </a:rPr>
              <a:t> main()</a:t>
            </a:r>
          </a:p>
          <a:p>
            <a:r>
              <a:rPr lang="vi-VN" sz="3200" b="1">
                <a:solidFill>
                  <a:srgbClr val="000000"/>
                </a:solidFill>
                <a:latin typeface="Courier New" panose="02070309020205020404" pitchFamily="49" charset="0"/>
                <a:cs typeface="Courier New" panose="02070309020205020404" pitchFamily="49" charset="0"/>
              </a:rPr>
              <a:t>{</a:t>
            </a:r>
          </a:p>
          <a:p>
            <a:r>
              <a:rPr lang="vi-VN" sz="3200" b="1">
                <a:solidFill>
                  <a:srgbClr val="000000"/>
                </a:solidFill>
                <a:latin typeface="Courier New" panose="02070309020205020404" pitchFamily="49" charset="0"/>
                <a:cs typeface="Courier New" panose="02070309020205020404" pitchFamily="49" charset="0"/>
              </a:rPr>
              <a:t>   set_up_port();</a:t>
            </a:r>
          </a:p>
          <a:p>
            <a:r>
              <a:rPr lang="vi-VN" sz="3200" b="1">
                <a:solidFill>
                  <a:srgbClr val="000000"/>
                </a:solidFill>
                <a:latin typeface="Courier New" panose="02070309020205020404" pitchFamily="49" charset="0"/>
                <a:cs typeface="Courier New" panose="02070309020205020404" pitchFamily="49" charset="0"/>
              </a:rPr>
              <a:t>   dc_motor_enable();</a:t>
            </a:r>
          </a:p>
          <a:p>
            <a:r>
              <a:rPr lang="vi-VN" sz="3200" b="1">
                <a:solidFill>
                  <a:srgbClr val="000000"/>
                </a:solidFill>
                <a:latin typeface="Courier New" panose="02070309020205020404" pitchFamily="49" charset="0"/>
                <a:cs typeface="Courier New" panose="02070309020205020404" pitchFamily="49" charset="0"/>
              </a:rPr>
              <a:t>   setup_timer_2(t2_div_by_16,249,1);</a:t>
            </a:r>
          </a:p>
          <a:p>
            <a:r>
              <a:rPr lang="vi-VN" sz="3200" b="1">
                <a:solidFill>
                  <a:srgbClr val="000000"/>
                </a:solidFill>
                <a:latin typeface="Courier New" panose="02070309020205020404" pitchFamily="49" charset="0"/>
                <a:cs typeface="Courier New" panose="02070309020205020404" pitchFamily="49" charset="0"/>
              </a:rPr>
              <a:t>   dc_motor_pwm_ccp1_ccp2_stop();</a:t>
            </a:r>
          </a:p>
          <a:p>
            <a:r>
              <a:rPr lang="vi-VN" sz="3200" b="1">
                <a:solidFill>
                  <a:srgbClr val="000000"/>
                </a:solidFill>
                <a:latin typeface="Courier New" panose="02070309020205020404" pitchFamily="49" charset="0"/>
                <a:cs typeface="Courier New" panose="02070309020205020404" pitchFamily="49" charset="0"/>
              </a:rPr>
              <a:t>   hienthi7d();</a:t>
            </a:r>
          </a:p>
          <a:p>
            <a:r>
              <a:rPr lang="vi-VN" sz="3200" b="1">
                <a:solidFill>
                  <a:srgbClr val="000000"/>
                </a:solidFill>
                <a:latin typeface="Courier New" panose="02070309020205020404" pitchFamily="49" charset="0"/>
                <a:cs typeface="Courier New" panose="02070309020205020404" pitchFamily="49" charset="0"/>
              </a:rPr>
              <a:t>   dl_8l7dq[4]=0xbf; </a:t>
            </a:r>
          </a:p>
          <a:p>
            <a:r>
              <a:rPr lang="vi-VN" sz="3200" b="1">
                <a:solidFill>
                  <a:srgbClr val="000000"/>
                </a:solidFill>
                <a:latin typeface="Courier New" panose="02070309020205020404" pitchFamily="49" charset="0"/>
                <a:cs typeface="Courier New" panose="02070309020205020404" pitchFamily="49" charset="0"/>
              </a:rPr>
              <a:t>   status=3;</a:t>
            </a:r>
          </a:p>
          <a:p>
            <a:r>
              <a:rPr lang="vi-VN" sz="3200" b="1">
                <a:solidFill>
                  <a:srgbClr val="000000"/>
                </a:solidFill>
                <a:latin typeface="Courier New" panose="02070309020205020404" pitchFamily="49" charset="0"/>
                <a:cs typeface="Courier New" panose="02070309020205020404" pitchFamily="49" charset="0"/>
              </a:rPr>
              <a:t>   </a:t>
            </a:r>
            <a:r>
              <a:rPr lang="vi-VN" sz="3200" b="1">
                <a:solidFill>
                  <a:srgbClr val="0070C0"/>
                </a:solidFill>
                <a:latin typeface="Courier New" panose="02070309020205020404" pitchFamily="49" charset="0"/>
                <a:cs typeface="Courier New" panose="02070309020205020404" pitchFamily="49" charset="0"/>
              </a:rPr>
              <a:t>while</a:t>
            </a:r>
            <a:r>
              <a:rPr lang="vi-VN" sz="3200" b="1">
                <a:solidFill>
                  <a:srgbClr val="000000"/>
                </a:solidFill>
                <a:latin typeface="Courier New" panose="02070309020205020404" pitchFamily="49" charset="0"/>
                <a:cs typeface="Courier New" panose="02070309020205020404" pitchFamily="49" charset="0"/>
              </a:rPr>
              <a:t>(true)</a:t>
            </a:r>
          </a:p>
          <a:p>
            <a:r>
              <a:rPr lang="vi-VN" sz="3200" b="1">
                <a:solidFill>
                  <a:srgbClr val="000000"/>
                </a:solidFill>
                <a:latin typeface="Courier New" panose="02070309020205020404" pitchFamily="49" charset="0"/>
                <a:cs typeface="Courier New" panose="02070309020205020404" pitchFamily="49" charset="0"/>
              </a:rPr>
              <a:t>   {</a:t>
            </a:r>
          </a:p>
          <a:p>
            <a:r>
              <a:rPr lang="vi-VN" sz="3200" b="1">
                <a:solidFill>
                  <a:srgbClr val="000000"/>
                </a:solidFill>
                <a:latin typeface="Courier New" panose="02070309020205020404" pitchFamily="49" charset="0"/>
                <a:cs typeface="Courier New" panose="02070309020205020404" pitchFamily="49" charset="0"/>
              </a:rPr>
              <a:t>      phim_up_dw_off();</a:t>
            </a:r>
          </a:p>
          <a:p>
            <a:r>
              <a:rPr lang="vi-VN" sz="3200" b="1">
                <a:solidFill>
                  <a:srgbClr val="000000"/>
                </a:solidFill>
                <a:latin typeface="Courier New" panose="02070309020205020404" pitchFamily="49" charset="0"/>
                <a:cs typeface="Courier New" panose="02070309020205020404" pitchFamily="49" charset="0"/>
              </a:rPr>
              <a:t>      xuly();</a:t>
            </a:r>
          </a:p>
          <a:p>
            <a:r>
              <a:rPr lang="vi-VN" sz="3200" b="1">
                <a:solidFill>
                  <a:srgbClr val="000000"/>
                </a:solidFill>
                <a:latin typeface="Courier New" panose="02070309020205020404" pitchFamily="49" charset="0"/>
                <a:cs typeface="Courier New" panose="02070309020205020404" pitchFamily="49" charset="0"/>
              </a:rPr>
              <a:t>      hienthi7d();</a:t>
            </a:r>
          </a:p>
          <a:p>
            <a:r>
              <a:rPr lang="vi-VN" sz="3200" b="1">
                <a:solidFill>
                  <a:srgbClr val="000000"/>
                </a:solidFill>
                <a:latin typeface="Courier New" panose="02070309020205020404" pitchFamily="49" charset="0"/>
                <a:cs typeface="Courier New" panose="02070309020205020404" pitchFamily="49" charset="0"/>
              </a:rPr>
              <a:t>   }</a:t>
            </a:r>
          </a:p>
          <a:p>
            <a:r>
              <a:rPr lang="vi-VN" sz="3200" b="1">
                <a:solidFill>
                  <a:srgbClr val="000000"/>
                </a:solidFill>
                <a:latin typeface="Courier New" panose="02070309020205020404" pitchFamily="49" charset="0"/>
                <a:cs typeface="Courier New" panose="02070309020205020404" pitchFamily="49" charset="0"/>
              </a:rPr>
              <a:t>}</a:t>
            </a:r>
            <a:endParaRPr lang="en-US" sz="3200" b="1">
              <a:solidFill>
                <a:srgbClr val="000000"/>
              </a:solidFill>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198504387"/>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7">
                                            <p:txEl>
                                              <p:pRg st="0" end="0"/>
                                            </p:txEl>
                                          </p:spTgt>
                                        </p:tgtEl>
                                        <p:attrNameLst>
                                          <p:attrName>style.visibility</p:attrName>
                                        </p:attrNameLst>
                                      </p:cBhvr>
                                      <p:to>
                                        <p:strVal val="visible"/>
                                      </p:to>
                                    </p:set>
                                    <p:anim calcmode="lin" valueType="num">
                                      <p:cBhvr additive="base">
                                        <p:cTn id="7" dur="500" fill="hold"/>
                                        <p:tgtEl>
                                          <p:spTgt spid="3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7">
                                            <p:txEl>
                                              <p:pRg st="1" end="1"/>
                                            </p:txEl>
                                          </p:spTgt>
                                        </p:tgtEl>
                                        <p:attrNameLst>
                                          <p:attrName>style.visibility</p:attrName>
                                        </p:attrNameLst>
                                      </p:cBhvr>
                                      <p:to>
                                        <p:strVal val="visible"/>
                                      </p:to>
                                    </p:set>
                                    <p:anim calcmode="lin" valueType="num">
                                      <p:cBhvr additive="base">
                                        <p:cTn id="11" dur="500" fill="hold"/>
                                        <p:tgtEl>
                                          <p:spTgt spid="3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7">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7">
                                            <p:txEl>
                                              <p:pRg st="18" end="18"/>
                                            </p:txEl>
                                          </p:spTgt>
                                        </p:tgtEl>
                                        <p:attrNameLst>
                                          <p:attrName>style.visibility</p:attrName>
                                        </p:attrNameLst>
                                      </p:cBhvr>
                                      <p:to>
                                        <p:strVal val="visible"/>
                                      </p:to>
                                    </p:set>
                                    <p:anim calcmode="lin" valueType="num">
                                      <p:cBhvr additive="base">
                                        <p:cTn id="15" dur="500" fill="hold"/>
                                        <p:tgtEl>
                                          <p:spTgt spid="37">
                                            <p:txEl>
                                              <p:pRg st="18" end="18"/>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7">
                                            <p:txEl>
                                              <p:pRg st="18" end="18"/>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37">
                                            <p:txEl>
                                              <p:pRg st="2" end="2"/>
                                            </p:txEl>
                                          </p:spTgt>
                                        </p:tgtEl>
                                        <p:attrNameLst>
                                          <p:attrName>style.visibility</p:attrName>
                                        </p:attrNameLst>
                                      </p:cBhvr>
                                      <p:to>
                                        <p:strVal val="visible"/>
                                      </p:to>
                                    </p:set>
                                    <p:anim calcmode="lin" valueType="num">
                                      <p:cBhvr additive="base">
                                        <p:cTn id="21" dur="500" fill="hold"/>
                                        <p:tgtEl>
                                          <p:spTgt spid="37">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7">
                                            <p:txEl>
                                              <p:pRg st="2" end="2"/>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7">
                                            <p:txEl>
                                              <p:pRg st="3" end="3"/>
                                            </p:txEl>
                                          </p:spTgt>
                                        </p:tgtEl>
                                        <p:attrNameLst>
                                          <p:attrName>style.visibility</p:attrName>
                                        </p:attrNameLst>
                                      </p:cBhvr>
                                      <p:to>
                                        <p:strVal val="visible"/>
                                      </p:to>
                                    </p:set>
                                    <p:anim calcmode="lin" valueType="num">
                                      <p:cBhvr additive="base">
                                        <p:cTn id="25" dur="500" fill="hold"/>
                                        <p:tgtEl>
                                          <p:spTgt spid="3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7">
                                            <p:txEl>
                                              <p:pRg st="3" end="3"/>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7">
                                            <p:txEl>
                                              <p:pRg st="8" end="8"/>
                                            </p:txEl>
                                          </p:spTgt>
                                        </p:tgtEl>
                                        <p:attrNameLst>
                                          <p:attrName>style.visibility</p:attrName>
                                        </p:attrNameLst>
                                      </p:cBhvr>
                                      <p:to>
                                        <p:strVal val="visible"/>
                                      </p:to>
                                    </p:set>
                                    <p:anim calcmode="lin" valueType="num">
                                      <p:cBhvr additive="base">
                                        <p:cTn id="29" dur="500" fill="hold"/>
                                        <p:tgtEl>
                                          <p:spTgt spid="37">
                                            <p:txEl>
                                              <p:pRg st="8" end="8"/>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7">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37">
                                            <p:txEl>
                                              <p:pRg st="4" end="4"/>
                                            </p:txEl>
                                          </p:spTgt>
                                        </p:tgtEl>
                                        <p:attrNameLst>
                                          <p:attrName>style.visibility</p:attrName>
                                        </p:attrNameLst>
                                      </p:cBhvr>
                                      <p:to>
                                        <p:strVal val="visible"/>
                                      </p:to>
                                    </p:set>
                                    <p:anim calcmode="lin" valueType="num">
                                      <p:cBhvr additive="base">
                                        <p:cTn id="35" dur="500" fill="hold"/>
                                        <p:tgtEl>
                                          <p:spTgt spid="37">
                                            <p:txEl>
                                              <p:pRg st="4" end="4"/>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37">
                                            <p:txEl>
                                              <p:pRg st="5" end="5"/>
                                            </p:txEl>
                                          </p:spTgt>
                                        </p:tgtEl>
                                        <p:attrNameLst>
                                          <p:attrName>style.visibility</p:attrName>
                                        </p:attrNameLst>
                                      </p:cBhvr>
                                      <p:to>
                                        <p:strVal val="visible"/>
                                      </p:to>
                                    </p:set>
                                    <p:anim calcmode="lin" valueType="num">
                                      <p:cBhvr additive="base">
                                        <p:cTn id="41" dur="500" fill="hold"/>
                                        <p:tgtEl>
                                          <p:spTgt spid="37">
                                            <p:txEl>
                                              <p:pRg st="5" end="5"/>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7">
                                            <p:txEl>
                                              <p:pRg st="5" end="5"/>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37">
                                            <p:txEl>
                                              <p:pRg st="6" end="6"/>
                                            </p:txEl>
                                          </p:spTgt>
                                        </p:tgtEl>
                                        <p:attrNameLst>
                                          <p:attrName>style.visibility</p:attrName>
                                        </p:attrNameLst>
                                      </p:cBhvr>
                                      <p:to>
                                        <p:strVal val="visible"/>
                                      </p:to>
                                    </p:set>
                                    <p:anim calcmode="lin" valueType="num">
                                      <p:cBhvr additive="base">
                                        <p:cTn id="45" dur="500" fill="hold"/>
                                        <p:tgtEl>
                                          <p:spTgt spid="37">
                                            <p:txEl>
                                              <p:pRg st="6" end="6"/>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3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37">
                                            <p:txEl>
                                              <p:pRg st="7" end="7"/>
                                            </p:txEl>
                                          </p:spTgt>
                                        </p:tgtEl>
                                        <p:attrNameLst>
                                          <p:attrName>style.visibility</p:attrName>
                                        </p:attrNameLst>
                                      </p:cBhvr>
                                      <p:to>
                                        <p:strVal val="visible"/>
                                      </p:to>
                                    </p:set>
                                    <p:anim calcmode="lin" valueType="num">
                                      <p:cBhvr additive="base">
                                        <p:cTn id="51" dur="500" fill="hold"/>
                                        <p:tgtEl>
                                          <p:spTgt spid="37">
                                            <p:txEl>
                                              <p:pRg st="7" end="7"/>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37">
                                            <p:txEl>
                                              <p:pRg st="7" end="7"/>
                                            </p:txEl>
                                          </p:spTgt>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37">
                                            <p:txEl>
                                              <p:pRg st="9" end="9"/>
                                            </p:txEl>
                                          </p:spTgt>
                                        </p:tgtEl>
                                        <p:attrNameLst>
                                          <p:attrName>style.visibility</p:attrName>
                                        </p:attrNameLst>
                                      </p:cBhvr>
                                      <p:to>
                                        <p:strVal val="visible"/>
                                      </p:to>
                                    </p:set>
                                    <p:anim calcmode="lin" valueType="num">
                                      <p:cBhvr additive="base">
                                        <p:cTn id="55" dur="500" fill="hold"/>
                                        <p:tgtEl>
                                          <p:spTgt spid="37">
                                            <p:txEl>
                                              <p:pRg st="9" end="9"/>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7">
                                            <p:txEl>
                                              <p:pRg st="9" end="9"/>
                                            </p:txEl>
                                          </p:spTgt>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37">
                                            <p:txEl>
                                              <p:pRg st="14" end="14"/>
                                            </p:txEl>
                                          </p:spTgt>
                                        </p:tgtEl>
                                        <p:attrNameLst>
                                          <p:attrName>style.visibility</p:attrName>
                                        </p:attrNameLst>
                                      </p:cBhvr>
                                      <p:to>
                                        <p:strVal val="visible"/>
                                      </p:to>
                                    </p:set>
                                    <p:anim calcmode="lin" valueType="num">
                                      <p:cBhvr additive="base">
                                        <p:cTn id="59" dur="500" fill="hold"/>
                                        <p:tgtEl>
                                          <p:spTgt spid="37">
                                            <p:txEl>
                                              <p:pRg st="14" end="14"/>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37">
                                            <p:txEl>
                                              <p:pRg st="14" end="14"/>
                                            </p:txEl>
                                          </p:spTgt>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37">
                                            <p:txEl>
                                              <p:pRg st="10" end="10"/>
                                            </p:txEl>
                                          </p:spTgt>
                                        </p:tgtEl>
                                        <p:attrNameLst>
                                          <p:attrName>style.visibility</p:attrName>
                                        </p:attrNameLst>
                                      </p:cBhvr>
                                      <p:to>
                                        <p:strVal val="visible"/>
                                      </p:to>
                                    </p:set>
                                    <p:anim calcmode="lin" valueType="num">
                                      <p:cBhvr additive="base">
                                        <p:cTn id="65" dur="500" fill="hold"/>
                                        <p:tgtEl>
                                          <p:spTgt spid="37">
                                            <p:txEl>
                                              <p:pRg st="10" end="10"/>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37">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37">
                                            <p:txEl>
                                              <p:pRg st="11" end="11"/>
                                            </p:txEl>
                                          </p:spTgt>
                                        </p:tgtEl>
                                        <p:attrNameLst>
                                          <p:attrName>style.visibility</p:attrName>
                                        </p:attrNameLst>
                                      </p:cBhvr>
                                      <p:to>
                                        <p:strVal val="visible"/>
                                      </p:to>
                                    </p:set>
                                    <p:anim calcmode="lin" valueType="num">
                                      <p:cBhvr additive="base">
                                        <p:cTn id="71" dur="500" fill="hold"/>
                                        <p:tgtEl>
                                          <p:spTgt spid="37">
                                            <p:txEl>
                                              <p:pRg st="11" end="11"/>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37">
                                            <p:txEl>
                                              <p:pRg st="11" end="11"/>
                                            </p:txEl>
                                          </p:spTgt>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37">
                                            <p:txEl>
                                              <p:pRg st="12" end="12"/>
                                            </p:txEl>
                                          </p:spTgt>
                                        </p:tgtEl>
                                        <p:attrNameLst>
                                          <p:attrName>style.visibility</p:attrName>
                                        </p:attrNameLst>
                                      </p:cBhvr>
                                      <p:to>
                                        <p:strVal val="visible"/>
                                      </p:to>
                                    </p:set>
                                    <p:anim calcmode="lin" valueType="num">
                                      <p:cBhvr additive="base">
                                        <p:cTn id="75" dur="500" fill="hold"/>
                                        <p:tgtEl>
                                          <p:spTgt spid="37">
                                            <p:txEl>
                                              <p:pRg st="12" end="12"/>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37">
                                            <p:txEl>
                                              <p:pRg st="12" end="12"/>
                                            </p:txEl>
                                          </p:spTgt>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nodeType="clickEffect">
                                  <p:stCondLst>
                                    <p:cond delay="0"/>
                                  </p:stCondLst>
                                  <p:childTnLst>
                                    <p:set>
                                      <p:cBhvr>
                                        <p:cTn id="80" dur="1" fill="hold">
                                          <p:stCondLst>
                                            <p:cond delay="0"/>
                                          </p:stCondLst>
                                        </p:cTn>
                                        <p:tgtEl>
                                          <p:spTgt spid="37">
                                            <p:txEl>
                                              <p:pRg st="13" end="13"/>
                                            </p:txEl>
                                          </p:spTgt>
                                        </p:tgtEl>
                                        <p:attrNameLst>
                                          <p:attrName>style.visibility</p:attrName>
                                        </p:attrNameLst>
                                      </p:cBhvr>
                                      <p:to>
                                        <p:strVal val="visible"/>
                                      </p:to>
                                    </p:set>
                                    <p:anim calcmode="lin" valueType="num">
                                      <p:cBhvr additive="base">
                                        <p:cTn id="81" dur="500" fill="hold"/>
                                        <p:tgtEl>
                                          <p:spTgt spid="37">
                                            <p:txEl>
                                              <p:pRg st="13" end="13"/>
                                            </p:txEl>
                                          </p:spTgt>
                                        </p:tgtEl>
                                        <p:attrNameLst>
                                          <p:attrName>ppt_x</p:attrName>
                                        </p:attrNameLst>
                                      </p:cBhvr>
                                      <p:tavLst>
                                        <p:tav tm="0">
                                          <p:val>
                                            <p:strVal val="#ppt_x"/>
                                          </p:val>
                                        </p:tav>
                                        <p:tav tm="100000">
                                          <p:val>
                                            <p:strVal val="#ppt_x"/>
                                          </p:val>
                                        </p:tav>
                                      </p:tavLst>
                                    </p:anim>
                                    <p:anim calcmode="lin" valueType="num">
                                      <p:cBhvr additive="base">
                                        <p:cTn id="82" dur="500" fill="hold"/>
                                        <p:tgtEl>
                                          <p:spTgt spid="37">
                                            <p:txEl>
                                              <p:pRg st="13" end="13"/>
                                            </p:txEl>
                                          </p:spTgt>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nodeType="clickEffect">
                                  <p:stCondLst>
                                    <p:cond delay="0"/>
                                  </p:stCondLst>
                                  <p:childTnLst>
                                    <p:set>
                                      <p:cBhvr>
                                        <p:cTn id="86" dur="1" fill="hold">
                                          <p:stCondLst>
                                            <p:cond delay="0"/>
                                          </p:stCondLst>
                                        </p:cTn>
                                        <p:tgtEl>
                                          <p:spTgt spid="37">
                                            <p:txEl>
                                              <p:pRg st="15" end="15"/>
                                            </p:txEl>
                                          </p:spTgt>
                                        </p:tgtEl>
                                        <p:attrNameLst>
                                          <p:attrName>style.visibility</p:attrName>
                                        </p:attrNameLst>
                                      </p:cBhvr>
                                      <p:to>
                                        <p:strVal val="visible"/>
                                      </p:to>
                                    </p:set>
                                    <p:anim calcmode="lin" valueType="num">
                                      <p:cBhvr additive="base">
                                        <p:cTn id="87" dur="500" fill="hold"/>
                                        <p:tgtEl>
                                          <p:spTgt spid="37">
                                            <p:txEl>
                                              <p:pRg st="15" end="15"/>
                                            </p:txEl>
                                          </p:spTgt>
                                        </p:tgtEl>
                                        <p:attrNameLst>
                                          <p:attrName>ppt_x</p:attrName>
                                        </p:attrNameLst>
                                      </p:cBhvr>
                                      <p:tavLst>
                                        <p:tav tm="0">
                                          <p:val>
                                            <p:strVal val="#ppt_x"/>
                                          </p:val>
                                        </p:tav>
                                        <p:tav tm="100000">
                                          <p:val>
                                            <p:strVal val="#ppt_x"/>
                                          </p:val>
                                        </p:tav>
                                      </p:tavLst>
                                    </p:anim>
                                    <p:anim calcmode="lin" valueType="num">
                                      <p:cBhvr additive="base">
                                        <p:cTn id="88" dur="500" fill="hold"/>
                                        <p:tgtEl>
                                          <p:spTgt spid="37">
                                            <p:txEl>
                                              <p:pRg st="15" end="15"/>
                                            </p:txEl>
                                          </p:spTgt>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10" presetClass="entr" presetSubtype="0" fill="hold" nodeType="clickEffect">
                                  <p:stCondLst>
                                    <p:cond delay="0"/>
                                  </p:stCondLst>
                                  <p:childTnLst>
                                    <p:set>
                                      <p:cBhvr>
                                        <p:cTn id="92" dur="1" fill="hold">
                                          <p:stCondLst>
                                            <p:cond delay="0"/>
                                          </p:stCondLst>
                                        </p:cTn>
                                        <p:tgtEl>
                                          <p:spTgt spid="37">
                                            <p:txEl>
                                              <p:pRg st="16" end="16"/>
                                            </p:txEl>
                                          </p:spTgt>
                                        </p:tgtEl>
                                        <p:attrNameLst>
                                          <p:attrName>style.visibility</p:attrName>
                                        </p:attrNameLst>
                                      </p:cBhvr>
                                      <p:to>
                                        <p:strVal val="visible"/>
                                      </p:to>
                                    </p:set>
                                    <p:animEffect transition="in" filter="fade">
                                      <p:cBhvr>
                                        <p:cTn id="93" dur="500"/>
                                        <p:tgtEl>
                                          <p:spTgt spid="37">
                                            <p:txEl>
                                              <p:pRg st="16" end="16"/>
                                            </p:txEl>
                                          </p:spTgt>
                                        </p:tgtEl>
                                      </p:cBhvr>
                                    </p:animEffect>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nodeType="clickEffect">
                                  <p:stCondLst>
                                    <p:cond delay="0"/>
                                  </p:stCondLst>
                                  <p:childTnLst>
                                    <p:set>
                                      <p:cBhvr>
                                        <p:cTn id="97" dur="1" fill="hold">
                                          <p:stCondLst>
                                            <p:cond delay="0"/>
                                          </p:stCondLst>
                                        </p:cTn>
                                        <p:tgtEl>
                                          <p:spTgt spid="37">
                                            <p:txEl>
                                              <p:pRg st="17" end="17"/>
                                            </p:txEl>
                                          </p:spTgt>
                                        </p:tgtEl>
                                        <p:attrNameLst>
                                          <p:attrName>style.visibility</p:attrName>
                                        </p:attrNameLst>
                                      </p:cBhvr>
                                      <p:to>
                                        <p:strVal val="visible"/>
                                      </p:to>
                                    </p:set>
                                    <p:anim calcmode="lin" valueType="num">
                                      <p:cBhvr additive="base">
                                        <p:cTn id="98" dur="500" fill="hold"/>
                                        <p:tgtEl>
                                          <p:spTgt spid="37">
                                            <p:txEl>
                                              <p:pRg st="17" end="17"/>
                                            </p:txEl>
                                          </p:spTgt>
                                        </p:tgtEl>
                                        <p:attrNameLst>
                                          <p:attrName>ppt_x</p:attrName>
                                        </p:attrNameLst>
                                      </p:cBhvr>
                                      <p:tavLst>
                                        <p:tav tm="0">
                                          <p:val>
                                            <p:strVal val="#ppt_x"/>
                                          </p:val>
                                        </p:tav>
                                        <p:tav tm="100000">
                                          <p:val>
                                            <p:strVal val="#ppt_x"/>
                                          </p:val>
                                        </p:tav>
                                      </p:tavLst>
                                    </p:anim>
                                    <p:anim calcmode="lin" valueType="num">
                                      <p:cBhvr additive="base">
                                        <p:cTn id="99" dur="500" fill="hold"/>
                                        <p:tgtEl>
                                          <p:spTgt spid="37">
                                            <p:txEl>
                                              <p:pRg st="17" end="17"/>
                                            </p:txEl>
                                          </p:spTgt>
                                        </p:tgtEl>
                                        <p:attrNameLst>
                                          <p:attrName>ppt_y</p:attrName>
                                        </p:attrNameLst>
                                      </p:cBhvr>
                                      <p:tavLst>
                                        <p:tav tm="0">
                                          <p:val>
                                            <p:strVal val="1+#ppt_h/2"/>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2" presetClass="entr" presetSubtype="4" fill="hold" nodeType="clickEffect">
                                  <p:stCondLst>
                                    <p:cond delay="0"/>
                                  </p:stCondLst>
                                  <p:childTnLst>
                                    <p:set>
                                      <p:cBhvr>
                                        <p:cTn id="103" dur="1" fill="hold">
                                          <p:stCondLst>
                                            <p:cond delay="0"/>
                                          </p:stCondLst>
                                        </p:cTn>
                                        <p:tgtEl>
                                          <p:spTgt spid="16">
                                            <p:txEl>
                                              <p:pRg st="0" end="0"/>
                                            </p:txEl>
                                          </p:spTgt>
                                        </p:tgtEl>
                                        <p:attrNameLst>
                                          <p:attrName>style.visibility</p:attrName>
                                        </p:attrNameLst>
                                      </p:cBhvr>
                                      <p:to>
                                        <p:strVal val="visible"/>
                                      </p:to>
                                    </p:set>
                                    <p:anim calcmode="lin" valueType="num">
                                      <p:cBhvr additive="base">
                                        <p:cTn id="104" dur="500" fill="hold"/>
                                        <p:tgtEl>
                                          <p:spTgt spid="16">
                                            <p:txEl>
                                              <p:pRg st="0" end="0"/>
                                            </p:txEl>
                                          </p:spTgt>
                                        </p:tgtEl>
                                        <p:attrNameLst>
                                          <p:attrName>ppt_x</p:attrName>
                                        </p:attrNameLst>
                                      </p:cBhvr>
                                      <p:tavLst>
                                        <p:tav tm="0">
                                          <p:val>
                                            <p:strVal val="#ppt_x"/>
                                          </p:val>
                                        </p:tav>
                                        <p:tav tm="100000">
                                          <p:val>
                                            <p:strVal val="#ppt_x"/>
                                          </p:val>
                                        </p:tav>
                                      </p:tavLst>
                                    </p:anim>
                                    <p:anim calcmode="lin" valueType="num">
                                      <p:cBhvr additive="base">
                                        <p:cTn id="105" dur="500" fill="hold"/>
                                        <p:tgtEl>
                                          <p:spTgt spid="16">
                                            <p:txEl>
                                              <p:pRg st="0" end="0"/>
                                            </p:txEl>
                                          </p:spTgt>
                                        </p:tgtEl>
                                        <p:attrNameLst>
                                          <p:attrName>ppt_y</p:attrName>
                                        </p:attrNameLst>
                                      </p:cBhvr>
                                      <p:tavLst>
                                        <p:tav tm="0">
                                          <p:val>
                                            <p:strVal val="1+#ppt_h/2"/>
                                          </p:val>
                                        </p:tav>
                                        <p:tav tm="100000">
                                          <p:val>
                                            <p:strVal val="#ppt_y"/>
                                          </p:val>
                                        </p:tav>
                                      </p:tavLst>
                                    </p:anim>
                                  </p:childTnLst>
                                </p:cTn>
                              </p:par>
                              <p:par>
                                <p:cTn id="106" presetID="2" presetClass="entr" presetSubtype="4" fill="hold" nodeType="withEffect">
                                  <p:stCondLst>
                                    <p:cond delay="0"/>
                                  </p:stCondLst>
                                  <p:childTnLst>
                                    <p:set>
                                      <p:cBhvr>
                                        <p:cTn id="107" dur="1" fill="hold">
                                          <p:stCondLst>
                                            <p:cond delay="0"/>
                                          </p:stCondLst>
                                        </p:cTn>
                                        <p:tgtEl>
                                          <p:spTgt spid="16">
                                            <p:txEl>
                                              <p:pRg st="1" end="1"/>
                                            </p:txEl>
                                          </p:spTgt>
                                        </p:tgtEl>
                                        <p:attrNameLst>
                                          <p:attrName>style.visibility</p:attrName>
                                        </p:attrNameLst>
                                      </p:cBhvr>
                                      <p:to>
                                        <p:strVal val="visible"/>
                                      </p:to>
                                    </p:set>
                                    <p:anim calcmode="lin" valueType="num">
                                      <p:cBhvr additive="base">
                                        <p:cTn id="108" dur="500" fill="hold"/>
                                        <p:tgtEl>
                                          <p:spTgt spid="16">
                                            <p:txEl>
                                              <p:pRg st="1" end="1"/>
                                            </p:txEl>
                                          </p:spTgt>
                                        </p:tgtEl>
                                        <p:attrNameLst>
                                          <p:attrName>ppt_x</p:attrName>
                                        </p:attrNameLst>
                                      </p:cBhvr>
                                      <p:tavLst>
                                        <p:tav tm="0">
                                          <p:val>
                                            <p:strVal val="#ppt_x"/>
                                          </p:val>
                                        </p:tav>
                                        <p:tav tm="100000">
                                          <p:val>
                                            <p:strVal val="#ppt_x"/>
                                          </p:val>
                                        </p:tav>
                                      </p:tavLst>
                                    </p:anim>
                                    <p:anim calcmode="lin" valueType="num">
                                      <p:cBhvr additive="base">
                                        <p:cTn id="109" dur="500" fill="hold"/>
                                        <p:tgtEl>
                                          <p:spTgt spid="16">
                                            <p:txEl>
                                              <p:pRg st="1" end="1"/>
                                            </p:txEl>
                                          </p:spTgt>
                                        </p:tgtEl>
                                        <p:attrNameLst>
                                          <p:attrName>ppt_y</p:attrName>
                                        </p:attrNameLst>
                                      </p:cBhvr>
                                      <p:tavLst>
                                        <p:tav tm="0">
                                          <p:val>
                                            <p:strVal val="1+#ppt_h/2"/>
                                          </p:val>
                                        </p:tav>
                                        <p:tav tm="100000">
                                          <p:val>
                                            <p:strVal val="#ppt_y"/>
                                          </p:val>
                                        </p:tav>
                                      </p:tavLst>
                                    </p:anim>
                                  </p:childTnLst>
                                </p:cTn>
                              </p:par>
                              <p:par>
                                <p:cTn id="110" presetID="2" presetClass="entr" presetSubtype="4" fill="hold" nodeType="withEffect">
                                  <p:stCondLst>
                                    <p:cond delay="0"/>
                                  </p:stCondLst>
                                  <p:childTnLst>
                                    <p:set>
                                      <p:cBhvr>
                                        <p:cTn id="111" dur="1" fill="hold">
                                          <p:stCondLst>
                                            <p:cond delay="0"/>
                                          </p:stCondLst>
                                        </p:cTn>
                                        <p:tgtEl>
                                          <p:spTgt spid="16">
                                            <p:txEl>
                                              <p:pRg st="15" end="15"/>
                                            </p:txEl>
                                          </p:spTgt>
                                        </p:tgtEl>
                                        <p:attrNameLst>
                                          <p:attrName>style.visibility</p:attrName>
                                        </p:attrNameLst>
                                      </p:cBhvr>
                                      <p:to>
                                        <p:strVal val="visible"/>
                                      </p:to>
                                    </p:set>
                                    <p:anim calcmode="lin" valueType="num">
                                      <p:cBhvr additive="base">
                                        <p:cTn id="112" dur="500" fill="hold"/>
                                        <p:tgtEl>
                                          <p:spTgt spid="16">
                                            <p:txEl>
                                              <p:pRg st="15" end="15"/>
                                            </p:txEl>
                                          </p:spTgt>
                                        </p:tgtEl>
                                        <p:attrNameLst>
                                          <p:attrName>ppt_x</p:attrName>
                                        </p:attrNameLst>
                                      </p:cBhvr>
                                      <p:tavLst>
                                        <p:tav tm="0">
                                          <p:val>
                                            <p:strVal val="#ppt_x"/>
                                          </p:val>
                                        </p:tav>
                                        <p:tav tm="100000">
                                          <p:val>
                                            <p:strVal val="#ppt_x"/>
                                          </p:val>
                                        </p:tav>
                                      </p:tavLst>
                                    </p:anim>
                                    <p:anim calcmode="lin" valueType="num">
                                      <p:cBhvr additive="base">
                                        <p:cTn id="113" dur="500" fill="hold"/>
                                        <p:tgtEl>
                                          <p:spTgt spid="16">
                                            <p:txEl>
                                              <p:pRg st="15" end="15"/>
                                            </p:txEl>
                                          </p:spTgt>
                                        </p:tgtEl>
                                        <p:attrNameLst>
                                          <p:attrName>ppt_y</p:attrName>
                                        </p:attrNameLst>
                                      </p:cBhvr>
                                      <p:tavLst>
                                        <p:tav tm="0">
                                          <p:val>
                                            <p:strVal val="1+#ppt_h/2"/>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2" presetClass="entr" presetSubtype="4" fill="hold" nodeType="clickEffect">
                                  <p:stCondLst>
                                    <p:cond delay="0"/>
                                  </p:stCondLst>
                                  <p:childTnLst>
                                    <p:set>
                                      <p:cBhvr>
                                        <p:cTn id="117" dur="1" fill="hold">
                                          <p:stCondLst>
                                            <p:cond delay="0"/>
                                          </p:stCondLst>
                                        </p:cTn>
                                        <p:tgtEl>
                                          <p:spTgt spid="16">
                                            <p:txEl>
                                              <p:pRg st="2" end="2"/>
                                            </p:txEl>
                                          </p:spTgt>
                                        </p:tgtEl>
                                        <p:attrNameLst>
                                          <p:attrName>style.visibility</p:attrName>
                                        </p:attrNameLst>
                                      </p:cBhvr>
                                      <p:to>
                                        <p:strVal val="visible"/>
                                      </p:to>
                                    </p:set>
                                    <p:anim calcmode="lin" valueType="num">
                                      <p:cBhvr additive="base">
                                        <p:cTn id="118" dur="500" fill="hold"/>
                                        <p:tgtEl>
                                          <p:spTgt spid="16">
                                            <p:txEl>
                                              <p:pRg st="2" end="2"/>
                                            </p:txEl>
                                          </p:spTgt>
                                        </p:tgtEl>
                                        <p:attrNameLst>
                                          <p:attrName>ppt_x</p:attrName>
                                        </p:attrNameLst>
                                      </p:cBhvr>
                                      <p:tavLst>
                                        <p:tav tm="0">
                                          <p:val>
                                            <p:strVal val="#ppt_x"/>
                                          </p:val>
                                        </p:tav>
                                        <p:tav tm="100000">
                                          <p:val>
                                            <p:strVal val="#ppt_x"/>
                                          </p:val>
                                        </p:tav>
                                      </p:tavLst>
                                    </p:anim>
                                    <p:anim calcmode="lin" valueType="num">
                                      <p:cBhvr additive="base">
                                        <p:cTn id="119" dur="500" fill="hold"/>
                                        <p:tgtEl>
                                          <p:spTgt spid="16">
                                            <p:txEl>
                                              <p:pRg st="2" end="2"/>
                                            </p:txEl>
                                          </p:spTgt>
                                        </p:tgtEl>
                                        <p:attrNameLst>
                                          <p:attrName>ppt_y</p:attrName>
                                        </p:attrNameLst>
                                      </p:cBhvr>
                                      <p:tavLst>
                                        <p:tav tm="0">
                                          <p:val>
                                            <p:strVal val="1+#ppt_h/2"/>
                                          </p:val>
                                        </p:tav>
                                        <p:tav tm="100000">
                                          <p:val>
                                            <p:strVal val="#ppt_y"/>
                                          </p:val>
                                        </p:tav>
                                      </p:tavLst>
                                    </p:anim>
                                  </p:childTnLst>
                                </p:cTn>
                              </p:par>
                              <p:par>
                                <p:cTn id="120" presetID="2" presetClass="entr" presetSubtype="4" fill="hold" nodeType="withEffect">
                                  <p:stCondLst>
                                    <p:cond delay="0"/>
                                  </p:stCondLst>
                                  <p:childTnLst>
                                    <p:set>
                                      <p:cBhvr>
                                        <p:cTn id="121" dur="1" fill="hold">
                                          <p:stCondLst>
                                            <p:cond delay="0"/>
                                          </p:stCondLst>
                                        </p:cTn>
                                        <p:tgtEl>
                                          <p:spTgt spid="16">
                                            <p:txEl>
                                              <p:pRg st="3" end="3"/>
                                            </p:txEl>
                                          </p:spTgt>
                                        </p:tgtEl>
                                        <p:attrNameLst>
                                          <p:attrName>style.visibility</p:attrName>
                                        </p:attrNameLst>
                                      </p:cBhvr>
                                      <p:to>
                                        <p:strVal val="visible"/>
                                      </p:to>
                                    </p:set>
                                    <p:anim calcmode="lin" valueType="num">
                                      <p:cBhvr additive="base">
                                        <p:cTn id="122" dur="500" fill="hold"/>
                                        <p:tgtEl>
                                          <p:spTgt spid="16">
                                            <p:txEl>
                                              <p:pRg st="3" end="3"/>
                                            </p:txEl>
                                          </p:spTgt>
                                        </p:tgtEl>
                                        <p:attrNameLst>
                                          <p:attrName>ppt_x</p:attrName>
                                        </p:attrNameLst>
                                      </p:cBhvr>
                                      <p:tavLst>
                                        <p:tav tm="0">
                                          <p:val>
                                            <p:strVal val="#ppt_x"/>
                                          </p:val>
                                        </p:tav>
                                        <p:tav tm="100000">
                                          <p:val>
                                            <p:strVal val="#ppt_x"/>
                                          </p:val>
                                        </p:tav>
                                      </p:tavLst>
                                    </p:anim>
                                    <p:anim calcmode="lin" valueType="num">
                                      <p:cBhvr additive="base">
                                        <p:cTn id="123" dur="500" fill="hold"/>
                                        <p:tgtEl>
                                          <p:spTgt spid="16">
                                            <p:txEl>
                                              <p:pRg st="3" end="3"/>
                                            </p:txEl>
                                          </p:spTgt>
                                        </p:tgtEl>
                                        <p:attrNameLst>
                                          <p:attrName>ppt_y</p:attrName>
                                        </p:attrNameLst>
                                      </p:cBhvr>
                                      <p:tavLst>
                                        <p:tav tm="0">
                                          <p:val>
                                            <p:strVal val="1+#ppt_h/2"/>
                                          </p:val>
                                        </p:tav>
                                        <p:tav tm="100000">
                                          <p:val>
                                            <p:strVal val="#ppt_y"/>
                                          </p:val>
                                        </p:tav>
                                      </p:tavLst>
                                    </p:anim>
                                  </p:childTnLst>
                                </p:cTn>
                              </p:par>
                              <p:par>
                                <p:cTn id="124" presetID="2" presetClass="entr" presetSubtype="4" fill="hold" nodeType="withEffect">
                                  <p:stCondLst>
                                    <p:cond delay="0"/>
                                  </p:stCondLst>
                                  <p:childTnLst>
                                    <p:set>
                                      <p:cBhvr>
                                        <p:cTn id="125" dur="1" fill="hold">
                                          <p:stCondLst>
                                            <p:cond delay="0"/>
                                          </p:stCondLst>
                                        </p:cTn>
                                        <p:tgtEl>
                                          <p:spTgt spid="16">
                                            <p:txEl>
                                              <p:pRg st="4" end="4"/>
                                            </p:txEl>
                                          </p:spTgt>
                                        </p:tgtEl>
                                        <p:attrNameLst>
                                          <p:attrName>style.visibility</p:attrName>
                                        </p:attrNameLst>
                                      </p:cBhvr>
                                      <p:to>
                                        <p:strVal val="visible"/>
                                      </p:to>
                                    </p:set>
                                    <p:anim calcmode="lin" valueType="num">
                                      <p:cBhvr additive="base">
                                        <p:cTn id="126" dur="500" fill="hold"/>
                                        <p:tgtEl>
                                          <p:spTgt spid="16">
                                            <p:txEl>
                                              <p:pRg st="4" end="4"/>
                                            </p:txEl>
                                          </p:spTgt>
                                        </p:tgtEl>
                                        <p:attrNameLst>
                                          <p:attrName>ppt_x</p:attrName>
                                        </p:attrNameLst>
                                      </p:cBhvr>
                                      <p:tavLst>
                                        <p:tav tm="0">
                                          <p:val>
                                            <p:strVal val="#ppt_x"/>
                                          </p:val>
                                        </p:tav>
                                        <p:tav tm="100000">
                                          <p:val>
                                            <p:strVal val="#ppt_x"/>
                                          </p:val>
                                        </p:tav>
                                      </p:tavLst>
                                    </p:anim>
                                    <p:anim calcmode="lin" valueType="num">
                                      <p:cBhvr additive="base">
                                        <p:cTn id="127" dur="500" fill="hold"/>
                                        <p:tgtEl>
                                          <p:spTgt spid="1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2" presetClass="entr" presetSubtype="4" fill="hold" nodeType="clickEffect">
                                  <p:stCondLst>
                                    <p:cond delay="0"/>
                                  </p:stCondLst>
                                  <p:childTnLst>
                                    <p:set>
                                      <p:cBhvr>
                                        <p:cTn id="131" dur="1" fill="hold">
                                          <p:stCondLst>
                                            <p:cond delay="0"/>
                                          </p:stCondLst>
                                        </p:cTn>
                                        <p:tgtEl>
                                          <p:spTgt spid="16">
                                            <p:txEl>
                                              <p:pRg st="5" end="5"/>
                                            </p:txEl>
                                          </p:spTgt>
                                        </p:tgtEl>
                                        <p:attrNameLst>
                                          <p:attrName>style.visibility</p:attrName>
                                        </p:attrNameLst>
                                      </p:cBhvr>
                                      <p:to>
                                        <p:strVal val="visible"/>
                                      </p:to>
                                    </p:set>
                                    <p:anim calcmode="lin" valueType="num">
                                      <p:cBhvr additive="base">
                                        <p:cTn id="132" dur="500" fill="hold"/>
                                        <p:tgtEl>
                                          <p:spTgt spid="16">
                                            <p:txEl>
                                              <p:pRg st="5" end="5"/>
                                            </p:txEl>
                                          </p:spTgt>
                                        </p:tgtEl>
                                        <p:attrNameLst>
                                          <p:attrName>ppt_x</p:attrName>
                                        </p:attrNameLst>
                                      </p:cBhvr>
                                      <p:tavLst>
                                        <p:tav tm="0">
                                          <p:val>
                                            <p:strVal val="#ppt_x"/>
                                          </p:val>
                                        </p:tav>
                                        <p:tav tm="100000">
                                          <p:val>
                                            <p:strVal val="#ppt_x"/>
                                          </p:val>
                                        </p:tav>
                                      </p:tavLst>
                                    </p:anim>
                                    <p:anim calcmode="lin" valueType="num">
                                      <p:cBhvr additive="base">
                                        <p:cTn id="133" dur="500" fill="hold"/>
                                        <p:tgtEl>
                                          <p:spTgt spid="16">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2" presetClass="entr" presetSubtype="4" fill="hold" nodeType="clickEffect">
                                  <p:stCondLst>
                                    <p:cond delay="0"/>
                                  </p:stCondLst>
                                  <p:childTnLst>
                                    <p:set>
                                      <p:cBhvr>
                                        <p:cTn id="137" dur="1" fill="hold">
                                          <p:stCondLst>
                                            <p:cond delay="0"/>
                                          </p:stCondLst>
                                        </p:cTn>
                                        <p:tgtEl>
                                          <p:spTgt spid="16">
                                            <p:txEl>
                                              <p:pRg st="6" end="6"/>
                                            </p:txEl>
                                          </p:spTgt>
                                        </p:tgtEl>
                                        <p:attrNameLst>
                                          <p:attrName>style.visibility</p:attrName>
                                        </p:attrNameLst>
                                      </p:cBhvr>
                                      <p:to>
                                        <p:strVal val="visible"/>
                                      </p:to>
                                    </p:set>
                                    <p:anim calcmode="lin" valueType="num">
                                      <p:cBhvr additive="base">
                                        <p:cTn id="138" dur="500" fill="hold"/>
                                        <p:tgtEl>
                                          <p:spTgt spid="16">
                                            <p:txEl>
                                              <p:pRg st="6" end="6"/>
                                            </p:txEl>
                                          </p:spTgt>
                                        </p:tgtEl>
                                        <p:attrNameLst>
                                          <p:attrName>ppt_x</p:attrName>
                                        </p:attrNameLst>
                                      </p:cBhvr>
                                      <p:tavLst>
                                        <p:tav tm="0">
                                          <p:val>
                                            <p:strVal val="#ppt_x"/>
                                          </p:val>
                                        </p:tav>
                                        <p:tav tm="100000">
                                          <p:val>
                                            <p:strVal val="#ppt_x"/>
                                          </p:val>
                                        </p:tav>
                                      </p:tavLst>
                                    </p:anim>
                                    <p:anim calcmode="lin" valueType="num">
                                      <p:cBhvr additive="base">
                                        <p:cTn id="139" dur="500" fill="hold"/>
                                        <p:tgtEl>
                                          <p:spTgt spid="16">
                                            <p:txEl>
                                              <p:pRg st="6" end="6"/>
                                            </p:txEl>
                                          </p:spTgt>
                                        </p:tgtEl>
                                        <p:attrNameLst>
                                          <p:attrName>ppt_y</p:attrName>
                                        </p:attrNameLst>
                                      </p:cBhvr>
                                      <p:tavLst>
                                        <p:tav tm="0">
                                          <p:val>
                                            <p:strVal val="1+#ppt_h/2"/>
                                          </p:val>
                                        </p:tav>
                                        <p:tav tm="100000">
                                          <p:val>
                                            <p:strVal val="#ppt_y"/>
                                          </p:val>
                                        </p:tav>
                                      </p:tavLst>
                                    </p:anim>
                                  </p:childTnLst>
                                </p:cTn>
                              </p:par>
                              <p:par>
                                <p:cTn id="140" presetID="2" presetClass="entr" presetSubtype="4" fill="hold" nodeType="withEffect">
                                  <p:stCondLst>
                                    <p:cond delay="0"/>
                                  </p:stCondLst>
                                  <p:childTnLst>
                                    <p:set>
                                      <p:cBhvr>
                                        <p:cTn id="141" dur="1" fill="hold">
                                          <p:stCondLst>
                                            <p:cond delay="0"/>
                                          </p:stCondLst>
                                        </p:cTn>
                                        <p:tgtEl>
                                          <p:spTgt spid="16">
                                            <p:txEl>
                                              <p:pRg st="7" end="7"/>
                                            </p:txEl>
                                          </p:spTgt>
                                        </p:tgtEl>
                                        <p:attrNameLst>
                                          <p:attrName>style.visibility</p:attrName>
                                        </p:attrNameLst>
                                      </p:cBhvr>
                                      <p:to>
                                        <p:strVal val="visible"/>
                                      </p:to>
                                    </p:set>
                                    <p:anim calcmode="lin" valueType="num">
                                      <p:cBhvr additive="base">
                                        <p:cTn id="142" dur="500" fill="hold"/>
                                        <p:tgtEl>
                                          <p:spTgt spid="16">
                                            <p:txEl>
                                              <p:pRg st="7" end="7"/>
                                            </p:txEl>
                                          </p:spTgt>
                                        </p:tgtEl>
                                        <p:attrNameLst>
                                          <p:attrName>ppt_x</p:attrName>
                                        </p:attrNameLst>
                                      </p:cBhvr>
                                      <p:tavLst>
                                        <p:tav tm="0">
                                          <p:val>
                                            <p:strVal val="#ppt_x"/>
                                          </p:val>
                                        </p:tav>
                                        <p:tav tm="100000">
                                          <p:val>
                                            <p:strVal val="#ppt_x"/>
                                          </p:val>
                                        </p:tav>
                                      </p:tavLst>
                                    </p:anim>
                                    <p:anim calcmode="lin" valueType="num">
                                      <p:cBhvr additive="base">
                                        <p:cTn id="143" dur="500" fill="hold"/>
                                        <p:tgtEl>
                                          <p:spTgt spid="16">
                                            <p:txEl>
                                              <p:pRg st="7" end="7"/>
                                            </p:txEl>
                                          </p:spTgt>
                                        </p:tgtEl>
                                        <p:attrNameLst>
                                          <p:attrName>ppt_y</p:attrName>
                                        </p:attrNameLst>
                                      </p:cBhvr>
                                      <p:tavLst>
                                        <p:tav tm="0">
                                          <p:val>
                                            <p:strVal val="1+#ppt_h/2"/>
                                          </p:val>
                                        </p:tav>
                                        <p:tav tm="100000">
                                          <p:val>
                                            <p:strVal val="#ppt_y"/>
                                          </p:val>
                                        </p:tav>
                                      </p:tavLst>
                                    </p:anim>
                                  </p:childTnLst>
                                </p:cTn>
                              </p:par>
                              <p:par>
                                <p:cTn id="144" presetID="2" presetClass="entr" presetSubtype="4" fill="hold" nodeType="withEffect">
                                  <p:stCondLst>
                                    <p:cond delay="0"/>
                                  </p:stCondLst>
                                  <p:childTnLst>
                                    <p:set>
                                      <p:cBhvr>
                                        <p:cTn id="145" dur="1" fill="hold">
                                          <p:stCondLst>
                                            <p:cond delay="0"/>
                                          </p:stCondLst>
                                        </p:cTn>
                                        <p:tgtEl>
                                          <p:spTgt spid="16">
                                            <p:txEl>
                                              <p:pRg st="8" end="8"/>
                                            </p:txEl>
                                          </p:spTgt>
                                        </p:tgtEl>
                                        <p:attrNameLst>
                                          <p:attrName>style.visibility</p:attrName>
                                        </p:attrNameLst>
                                      </p:cBhvr>
                                      <p:to>
                                        <p:strVal val="visible"/>
                                      </p:to>
                                    </p:set>
                                    <p:anim calcmode="lin" valueType="num">
                                      <p:cBhvr additive="base">
                                        <p:cTn id="146" dur="500" fill="hold"/>
                                        <p:tgtEl>
                                          <p:spTgt spid="16">
                                            <p:txEl>
                                              <p:pRg st="8" end="8"/>
                                            </p:txEl>
                                          </p:spTgt>
                                        </p:tgtEl>
                                        <p:attrNameLst>
                                          <p:attrName>ppt_x</p:attrName>
                                        </p:attrNameLst>
                                      </p:cBhvr>
                                      <p:tavLst>
                                        <p:tav tm="0">
                                          <p:val>
                                            <p:strVal val="#ppt_x"/>
                                          </p:val>
                                        </p:tav>
                                        <p:tav tm="100000">
                                          <p:val>
                                            <p:strVal val="#ppt_x"/>
                                          </p:val>
                                        </p:tav>
                                      </p:tavLst>
                                    </p:anim>
                                    <p:anim calcmode="lin" valueType="num">
                                      <p:cBhvr additive="base">
                                        <p:cTn id="147" dur="500" fill="hold"/>
                                        <p:tgtEl>
                                          <p:spTgt spid="16">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148" fill="hold">
                      <p:stCondLst>
                        <p:cond delay="indefinite"/>
                      </p:stCondLst>
                      <p:childTnLst>
                        <p:par>
                          <p:cTn id="149" fill="hold">
                            <p:stCondLst>
                              <p:cond delay="0"/>
                            </p:stCondLst>
                            <p:childTnLst>
                              <p:par>
                                <p:cTn id="150" presetID="2" presetClass="entr" presetSubtype="4" fill="hold" nodeType="clickEffect">
                                  <p:stCondLst>
                                    <p:cond delay="0"/>
                                  </p:stCondLst>
                                  <p:childTnLst>
                                    <p:set>
                                      <p:cBhvr>
                                        <p:cTn id="151" dur="1" fill="hold">
                                          <p:stCondLst>
                                            <p:cond delay="0"/>
                                          </p:stCondLst>
                                        </p:cTn>
                                        <p:tgtEl>
                                          <p:spTgt spid="16">
                                            <p:txEl>
                                              <p:pRg st="9" end="9"/>
                                            </p:txEl>
                                          </p:spTgt>
                                        </p:tgtEl>
                                        <p:attrNameLst>
                                          <p:attrName>style.visibility</p:attrName>
                                        </p:attrNameLst>
                                      </p:cBhvr>
                                      <p:to>
                                        <p:strVal val="visible"/>
                                      </p:to>
                                    </p:set>
                                    <p:anim calcmode="lin" valueType="num">
                                      <p:cBhvr additive="base">
                                        <p:cTn id="152" dur="500" fill="hold"/>
                                        <p:tgtEl>
                                          <p:spTgt spid="16">
                                            <p:txEl>
                                              <p:pRg st="9" end="9"/>
                                            </p:txEl>
                                          </p:spTgt>
                                        </p:tgtEl>
                                        <p:attrNameLst>
                                          <p:attrName>ppt_x</p:attrName>
                                        </p:attrNameLst>
                                      </p:cBhvr>
                                      <p:tavLst>
                                        <p:tav tm="0">
                                          <p:val>
                                            <p:strVal val="#ppt_x"/>
                                          </p:val>
                                        </p:tav>
                                        <p:tav tm="100000">
                                          <p:val>
                                            <p:strVal val="#ppt_x"/>
                                          </p:val>
                                        </p:tav>
                                      </p:tavLst>
                                    </p:anim>
                                    <p:anim calcmode="lin" valueType="num">
                                      <p:cBhvr additive="base">
                                        <p:cTn id="153" dur="500" fill="hold"/>
                                        <p:tgtEl>
                                          <p:spTgt spid="16">
                                            <p:txEl>
                                              <p:pRg st="9" end="9"/>
                                            </p:txEl>
                                          </p:spTgt>
                                        </p:tgtEl>
                                        <p:attrNameLst>
                                          <p:attrName>ppt_y</p:attrName>
                                        </p:attrNameLst>
                                      </p:cBhvr>
                                      <p:tavLst>
                                        <p:tav tm="0">
                                          <p:val>
                                            <p:strVal val="1+#ppt_h/2"/>
                                          </p:val>
                                        </p:tav>
                                        <p:tav tm="100000">
                                          <p:val>
                                            <p:strVal val="#ppt_y"/>
                                          </p:val>
                                        </p:tav>
                                      </p:tavLst>
                                    </p:anim>
                                  </p:childTnLst>
                                </p:cTn>
                              </p:par>
                              <p:par>
                                <p:cTn id="154" presetID="2" presetClass="entr" presetSubtype="4" fill="hold" nodeType="withEffect">
                                  <p:stCondLst>
                                    <p:cond delay="0"/>
                                  </p:stCondLst>
                                  <p:childTnLst>
                                    <p:set>
                                      <p:cBhvr>
                                        <p:cTn id="155" dur="1" fill="hold">
                                          <p:stCondLst>
                                            <p:cond delay="0"/>
                                          </p:stCondLst>
                                        </p:cTn>
                                        <p:tgtEl>
                                          <p:spTgt spid="16">
                                            <p:txEl>
                                              <p:pRg st="10" end="10"/>
                                            </p:txEl>
                                          </p:spTgt>
                                        </p:tgtEl>
                                        <p:attrNameLst>
                                          <p:attrName>style.visibility</p:attrName>
                                        </p:attrNameLst>
                                      </p:cBhvr>
                                      <p:to>
                                        <p:strVal val="visible"/>
                                      </p:to>
                                    </p:set>
                                    <p:anim calcmode="lin" valueType="num">
                                      <p:cBhvr additive="base">
                                        <p:cTn id="156" dur="500" fill="hold"/>
                                        <p:tgtEl>
                                          <p:spTgt spid="16">
                                            <p:txEl>
                                              <p:pRg st="10" end="10"/>
                                            </p:txEl>
                                          </p:spTgt>
                                        </p:tgtEl>
                                        <p:attrNameLst>
                                          <p:attrName>ppt_x</p:attrName>
                                        </p:attrNameLst>
                                      </p:cBhvr>
                                      <p:tavLst>
                                        <p:tav tm="0">
                                          <p:val>
                                            <p:strVal val="#ppt_x"/>
                                          </p:val>
                                        </p:tav>
                                        <p:tav tm="100000">
                                          <p:val>
                                            <p:strVal val="#ppt_x"/>
                                          </p:val>
                                        </p:tav>
                                      </p:tavLst>
                                    </p:anim>
                                    <p:anim calcmode="lin" valueType="num">
                                      <p:cBhvr additive="base">
                                        <p:cTn id="157" dur="500" fill="hold"/>
                                        <p:tgtEl>
                                          <p:spTgt spid="16">
                                            <p:txEl>
                                              <p:pRg st="10" end="10"/>
                                            </p:txEl>
                                          </p:spTgt>
                                        </p:tgtEl>
                                        <p:attrNameLst>
                                          <p:attrName>ppt_y</p:attrName>
                                        </p:attrNameLst>
                                      </p:cBhvr>
                                      <p:tavLst>
                                        <p:tav tm="0">
                                          <p:val>
                                            <p:strVal val="1+#ppt_h/2"/>
                                          </p:val>
                                        </p:tav>
                                        <p:tav tm="100000">
                                          <p:val>
                                            <p:strVal val="#ppt_y"/>
                                          </p:val>
                                        </p:tav>
                                      </p:tavLst>
                                    </p:anim>
                                  </p:childTnLst>
                                </p:cTn>
                              </p:par>
                              <p:par>
                                <p:cTn id="158" presetID="2" presetClass="entr" presetSubtype="4" fill="hold" nodeType="withEffect">
                                  <p:stCondLst>
                                    <p:cond delay="0"/>
                                  </p:stCondLst>
                                  <p:childTnLst>
                                    <p:set>
                                      <p:cBhvr>
                                        <p:cTn id="159" dur="1" fill="hold">
                                          <p:stCondLst>
                                            <p:cond delay="0"/>
                                          </p:stCondLst>
                                        </p:cTn>
                                        <p:tgtEl>
                                          <p:spTgt spid="16">
                                            <p:txEl>
                                              <p:pRg st="14" end="14"/>
                                            </p:txEl>
                                          </p:spTgt>
                                        </p:tgtEl>
                                        <p:attrNameLst>
                                          <p:attrName>style.visibility</p:attrName>
                                        </p:attrNameLst>
                                      </p:cBhvr>
                                      <p:to>
                                        <p:strVal val="visible"/>
                                      </p:to>
                                    </p:set>
                                    <p:anim calcmode="lin" valueType="num">
                                      <p:cBhvr additive="base">
                                        <p:cTn id="160" dur="500" fill="hold"/>
                                        <p:tgtEl>
                                          <p:spTgt spid="16">
                                            <p:txEl>
                                              <p:pRg st="14" end="14"/>
                                            </p:txEl>
                                          </p:spTgt>
                                        </p:tgtEl>
                                        <p:attrNameLst>
                                          <p:attrName>ppt_x</p:attrName>
                                        </p:attrNameLst>
                                      </p:cBhvr>
                                      <p:tavLst>
                                        <p:tav tm="0">
                                          <p:val>
                                            <p:strVal val="#ppt_x"/>
                                          </p:val>
                                        </p:tav>
                                        <p:tav tm="100000">
                                          <p:val>
                                            <p:strVal val="#ppt_x"/>
                                          </p:val>
                                        </p:tav>
                                      </p:tavLst>
                                    </p:anim>
                                    <p:anim calcmode="lin" valueType="num">
                                      <p:cBhvr additive="base">
                                        <p:cTn id="161" dur="500" fill="hold"/>
                                        <p:tgtEl>
                                          <p:spTgt spid="16">
                                            <p:txEl>
                                              <p:pRg st="14" end="14"/>
                                            </p:txEl>
                                          </p:spTgt>
                                        </p:tgtEl>
                                        <p:attrNameLst>
                                          <p:attrName>ppt_y</p:attrName>
                                        </p:attrNameLst>
                                      </p:cBhvr>
                                      <p:tavLst>
                                        <p:tav tm="0">
                                          <p:val>
                                            <p:strVal val="1+#ppt_h/2"/>
                                          </p:val>
                                        </p:tav>
                                        <p:tav tm="100000">
                                          <p:val>
                                            <p:strVal val="#ppt_y"/>
                                          </p:val>
                                        </p:tav>
                                      </p:tavLst>
                                    </p:anim>
                                  </p:childTnLst>
                                </p:cTn>
                              </p:par>
                            </p:childTnLst>
                          </p:cTn>
                        </p:par>
                      </p:childTnLst>
                    </p:cTn>
                  </p:par>
                  <p:par>
                    <p:cTn id="162" fill="hold">
                      <p:stCondLst>
                        <p:cond delay="indefinite"/>
                      </p:stCondLst>
                      <p:childTnLst>
                        <p:par>
                          <p:cTn id="163" fill="hold">
                            <p:stCondLst>
                              <p:cond delay="0"/>
                            </p:stCondLst>
                            <p:childTnLst>
                              <p:par>
                                <p:cTn id="164" presetID="2" presetClass="entr" presetSubtype="4" fill="hold" nodeType="clickEffect">
                                  <p:stCondLst>
                                    <p:cond delay="0"/>
                                  </p:stCondLst>
                                  <p:childTnLst>
                                    <p:set>
                                      <p:cBhvr>
                                        <p:cTn id="165" dur="1" fill="hold">
                                          <p:stCondLst>
                                            <p:cond delay="0"/>
                                          </p:stCondLst>
                                        </p:cTn>
                                        <p:tgtEl>
                                          <p:spTgt spid="16">
                                            <p:txEl>
                                              <p:pRg st="11" end="11"/>
                                            </p:txEl>
                                          </p:spTgt>
                                        </p:tgtEl>
                                        <p:attrNameLst>
                                          <p:attrName>style.visibility</p:attrName>
                                        </p:attrNameLst>
                                      </p:cBhvr>
                                      <p:to>
                                        <p:strVal val="visible"/>
                                      </p:to>
                                    </p:set>
                                    <p:anim calcmode="lin" valueType="num">
                                      <p:cBhvr additive="base">
                                        <p:cTn id="166" dur="500" fill="hold"/>
                                        <p:tgtEl>
                                          <p:spTgt spid="16">
                                            <p:txEl>
                                              <p:pRg st="11" end="11"/>
                                            </p:txEl>
                                          </p:spTgt>
                                        </p:tgtEl>
                                        <p:attrNameLst>
                                          <p:attrName>ppt_x</p:attrName>
                                        </p:attrNameLst>
                                      </p:cBhvr>
                                      <p:tavLst>
                                        <p:tav tm="0">
                                          <p:val>
                                            <p:strVal val="#ppt_x"/>
                                          </p:val>
                                        </p:tav>
                                        <p:tav tm="100000">
                                          <p:val>
                                            <p:strVal val="#ppt_x"/>
                                          </p:val>
                                        </p:tav>
                                      </p:tavLst>
                                    </p:anim>
                                    <p:anim calcmode="lin" valueType="num">
                                      <p:cBhvr additive="base">
                                        <p:cTn id="167" dur="500" fill="hold"/>
                                        <p:tgtEl>
                                          <p:spTgt spid="16">
                                            <p:txEl>
                                              <p:pRg st="11" end="11"/>
                                            </p:txEl>
                                          </p:spTgt>
                                        </p:tgtEl>
                                        <p:attrNameLst>
                                          <p:attrName>ppt_y</p:attrName>
                                        </p:attrNameLst>
                                      </p:cBhvr>
                                      <p:tavLst>
                                        <p:tav tm="0">
                                          <p:val>
                                            <p:strVal val="1+#ppt_h/2"/>
                                          </p:val>
                                        </p:tav>
                                        <p:tav tm="100000">
                                          <p:val>
                                            <p:strVal val="#ppt_y"/>
                                          </p:val>
                                        </p:tav>
                                      </p:tavLst>
                                    </p:anim>
                                  </p:childTnLst>
                                </p:cTn>
                              </p:par>
                              <p:par>
                                <p:cTn id="168" presetID="2" presetClass="entr" presetSubtype="4" fill="hold" nodeType="withEffect">
                                  <p:stCondLst>
                                    <p:cond delay="0"/>
                                  </p:stCondLst>
                                  <p:childTnLst>
                                    <p:set>
                                      <p:cBhvr>
                                        <p:cTn id="169" dur="1" fill="hold">
                                          <p:stCondLst>
                                            <p:cond delay="0"/>
                                          </p:stCondLst>
                                        </p:cTn>
                                        <p:tgtEl>
                                          <p:spTgt spid="16">
                                            <p:txEl>
                                              <p:pRg st="12" end="12"/>
                                            </p:txEl>
                                          </p:spTgt>
                                        </p:tgtEl>
                                        <p:attrNameLst>
                                          <p:attrName>style.visibility</p:attrName>
                                        </p:attrNameLst>
                                      </p:cBhvr>
                                      <p:to>
                                        <p:strVal val="visible"/>
                                      </p:to>
                                    </p:set>
                                    <p:anim calcmode="lin" valueType="num">
                                      <p:cBhvr additive="base">
                                        <p:cTn id="170" dur="500" fill="hold"/>
                                        <p:tgtEl>
                                          <p:spTgt spid="16">
                                            <p:txEl>
                                              <p:pRg st="12" end="12"/>
                                            </p:txEl>
                                          </p:spTgt>
                                        </p:tgtEl>
                                        <p:attrNameLst>
                                          <p:attrName>ppt_x</p:attrName>
                                        </p:attrNameLst>
                                      </p:cBhvr>
                                      <p:tavLst>
                                        <p:tav tm="0">
                                          <p:val>
                                            <p:strVal val="#ppt_x"/>
                                          </p:val>
                                        </p:tav>
                                        <p:tav tm="100000">
                                          <p:val>
                                            <p:strVal val="#ppt_x"/>
                                          </p:val>
                                        </p:tav>
                                      </p:tavLst>
                                    </p:anim>
                                    <p:anim calcmode="lin" valueType="num">
                                      <p:cBhvr additive="base">
                                        <p:cTn id="171" dur="500" fill="hold"/>
                                        <p:tgtEl>
                                          <p:spTgt spid="16">
                                            <p:txEl>
                                              <p:pRg st="12" end="12"/>
                                            </p:txEl>
                                          </p:spTgt>
                                        </p:tgtEl>
                                        <p:attrNameLst>
                                          <p:attrName>ppt_y</p:attrName>
                                        </p:attrNameLst>
                                      </p:cBhvr>
                                      <p:tavLst>
                                        <p:tav tm="0">
                                          <p:val>
                                            <p:strVal val="1+#ppt_h/2"/>
                                          </p:val>
                                        </p:tav>
                                        <p:tav tm="100000">
                                          <p:val>
                                            <p:strVal val="#ppt_y"/>
                                          </p:val>
                                        </p:tav>
                                      </p:tavLst>
                                    </p:anim>
                                  </p:childTnLst>
                                </p:cTn>
                              </p:par>
                              <p:par>
                                <p:cTn id="172" presetID="2" presetClass="entr" presetSubtype="4" fill="hold" nodeType="withEffect">
                                  <p:stCondLst>
                                    <p:cond delay="0"/>
                                  </p:stCondLst>
                                  <p:childTnLst>
                                    <p:set>
                                      <p:cBhvr>
                                        <p:cTn id="173" dur="1" fill="hold">
                                          <p:stCondLst>
                                            <p:cond delay="0"/>
                                          </p:stCondLst>
                                        </p:cTn>
                                        <p:tgtEl>
                                          <p:spTgt spid="16">
                                            <p:txEl>
                                              <p:pRg st="13" end="13"/>
                                            </p:txEl>
                                          </p:spTgt>
                                        </p:tgtEl>
                                        <p:attrNameLst>
                                          <p:attrName>style.visibility</p:attrName>
                                        </p:attrNameLst>
                                      </p:cBhvr>
                                      <p:to>
                                        <p:strVal val="visible"/>
                                      </p:to>
                                    </p:set>
                                    <p:anim calcmode="lin" valueType="num">
                                      <p:cBhvr additive="base">
                                        <p:cTn id="174" dur="500" fill="hold"/>
                                        <p:tgtEl>
                                          <p:spTgt spid="16">
                                            <p:txEl>
                                              <p:pRg st="13" end="13"/>
                                            </p:txEl>
                                          </p:spTgt>
                                        </p:tgtEl>
                                        <p:attrNameLst>
                                          <p:attrName>ppt_x</p:attrName>
                                        </p:attrNameLst>
                                      </p:cBhvr>
                                      <p:tavLst>
                                        <p:tav tm="0">
                                          <p:val>
                                            <p:strVal val="#ppt_x"/>
                                          </p:val>
                                        </p:tav>
                                        <p:tav tm="100000">
                                          <p:val>
                                            <p:strVal val="#ppt_x"/>
                                          </p:val>
                                        </p:tav>
                                      </p:tavLst>
                                    </p:anim>
                                    <p:anim calcmode="lin" valueType="num">
                                      <p:cBhvr additive="base">
                                        <p:cTn id="175" dur="500" fill="hold"/>
                                        <p:tgtEl>
                                          <p:spTgt spid="16">
                                            <p:txEl>
                                              <p:pRg st="13" end="1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710652" y="165908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470974" y="1477045"/>
            <a:ext cx="5396426"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78771" y="1780882"/>
            <a:ext cx="411242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ỘNG CƠ BƯỚC</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934854" y="1750117"/>
            <a:ext cx="39959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uLnTx/>
                <a:uFillTx/>
                <a:latin typeface="Times New Roman" panose="02020603050405020304" pitchFamily="18" charset="0"/>
                <a:ea typeface="+mn-ea"/>
                <a:cs typeface="Times New Roman" panose="02020603050405020304" pitchFamily="18" charset="0"/>
              </a:rPr>
              <a:t>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ounded Rectangle 38"/>
          <p:cNvSpPr/>
          <p:nvPr/>
        </p:nvSpPr>
        <p:spPr>
          <a:xfrm>
            <a:off x="6406626" y="1672453"/>
            <a:ext cx="4261374" cy="820743"/>
          </a:xfrm>
          <a:prstGeom prst="roundRect">
            <a:avLst/>
          </a:prstGeom>
          <a:solidFill>
            <a:schemeClr val="accent5">
              <a:lumMod val="20000"/>
              <a:lumOff val="8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6406626" y="1759658"/>
            <a:ext cx="439616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Các dạng điều khiển</a:t>
            </a:r>
          </a:p>
        </p:txBody>
      </p:sp>
      <p:sp>
        <p:nvSpPr>
          <p:cNvPr id="25" name="Bevel 2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Bevel 25"/>
          <p:cNvSpPr/>
          <p:nvPr/>
        </p:nvSpPr>
        <p:spPr>
          <a:xfrm>
            <a:off x="9525000" y="137231"/>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10020301" y="261592"/>
            <a:ext cx="7399456"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ĐIỀU KHIỂN ĐỘNG CƠ BƯỚC</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8" name="Rectangle 27"/>
          <p:cNvSpPr/>
          <p:nvPr/>
        </p:nvSpPr>
        <p:spPr>
          <a:xfrm>
            <a:off x="10020301" y="254078"/>
            <a:ext cx="75438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ĐIỀU KHIỂN ĐỘNG CƠ BƯỚC</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9" name="Rectangle 28"/>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1334450" y="223046"/>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MOTOR -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pic>
        <p:nvPicPr>
          <p:cNvPr id="3" name="Picture 2"/>
          <p:cNvPicPr>
            <a:picLocks noChangeAspect="1"/>
          </p:cNvPicPr>
          <p:nvPr/>
        </p:nvPicPr>
        <p:blipFill>
          <a:blip r:embed="rId3"/>
          <a:stretch>
            <a:fillRect/>
          </a:stretch>
        </p:blipFill>
        <p:spPr>
          <a:xfrm>
            <a:off x="336729" y="3184969"/>
            <a:ext cx="9860174" cy="4800600"/>
          </a:xfrm>
          <a:prstGeom prst="rect">
            <a:avLst/>
          </a:prstGeom>
        </p:spPr>
      </p:pic>
      <p:pic>
        <p:nvPicPr>
          <p:cNvPr id="11266" name="Picture 2" descr="Stepper Motor Driver IC - STMicroelectronic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14757" y="1509853"/>
            <a:ext cx="1905000" cy="1905000"/>
          </a:xfrm>
          <a:prstGeom prst="rect">
            <a:avLst/>
          </a:prstGeom>
          <a:noFill/>
          <a:extLst>
            <a:ext uri="{909E8E84-426E-40DD-AFC4-6F175D3DCCD1}">
              <a14:hiddenFill xmlns:a14="http://schemas.microsoft.com/office/drawing/2010/main">
                <a:solidFill>
                  <a:srgbClr val="FFFFFF"/>
                </a:solidFill>
              </a14:hiddenFill>
            </a:ext>
          </a:extLst>
        </p:spPr>
      </p:pic>
      <p:sp>
        <p:nvSpPr>
          <p:cNvPr id="23" name="TextBox 22"/>
          <p:cNvSpPr txBox="1"/>
          <p:nvPr/>
        </p:nvSpPr>
        <p:spPr>
          <a:xfrm>
            <a:off x="10532785" y="1509853"/>
            <a:ext cx="4579244" cy="1200329"/>
          </a:xfrm>
          <a:prstGeom prst="rect">
            <a:avLst/>
          </a:prstGeom>
          <a:noFill/>
        </p:spPr>
        <p:txBody>
          <a:bodyPr wrap="square" rtlCol="0">
            <a:spAutoFit/>
          </a:bodyPr>
          <a:lstStyle/>
          <a:p>
            <a:r>
              <a:rPr lang="en-US" sz="7200" b="1" smtClean="0">
                <a:solidFill>
                  <a:srgbClr val="008000"/>
                </a:solidFill>
                <a:effectLst>
                  <a:outerShdw blurRad="38100" dist="38100" dir="2700000" algn="tl">
                    <a:srgbClr val="000000">
                      <a:alpha val="43137"/>
                    </a:srgbClr>
                  </a:outerShdw>
                </a:effectLst>
                <a:latin typeface="Constantia" panose="02030602050306030303" pitchFamily="18" charset="0"/>
              </a:rPr>
              <a:t> </a:t>
            </a:r>
            <a:r>
              <a:rPr lang="vi-VN" sz="7200" b="1" smtClean="0">
                <a:solidFill>
                  <a:srgbClr val="008000"/>
                </a:solidFill>
                <a:effectLst>
                  <a:outerShdw blurRad="38100" dist="38100" dir="2700000" algn="tl">
                    <a:srgbClr val="000000">
                      <a:alpha val="43137"/>
                    </a:srgbClr>
                  </a:outerShdw>
                </a:effectLst>
                <a:latin typeface="Constantia" panose="02030602050306030303" pitchFamily="18" charset="0"/>
              </a:rPr>
              <a:t>   </a:t>
            </a:r>
            <a:r>
              <a:rPr lang="vi-VN" sz="4400" b="1" smtClean="0">
                <a:solidFill>
                  <a:srgbClr val="008000"/>
                </a:solidFill>
                <a:effectLst>
                  <a:outerShdw blurRad="38100" dist="38100" dir="2700000" algn="tl">
                    <a:srgbClr val="000000">
                      <a:alpha val="43137"/>
                    </a:srgbClr>
                  </a:outerShdw>
                </a:effectLst>
                <a:latin typeface="Constantia" panose="02030602050306030303" pitchFamily="18" charset="0"/>
              </a:rPr>
              <a:t>FULL STEP</a:t>
            </a:r>
            <a:endParaRPr lang="en-US" sz="4400" b="1">
              <a:solidFill>
                <a:srgbClr val="FF0000"/>
              </a:solidFill>
              <a:effectLst>
                <a:outerShdw blurRad="38100" dist="38100" dir="2700000" algn="tl">
                  <a:srgbClr val="000000">
                    <a:alpha val="43137"/>
                  </a:srgbClr>
                </a:outerShdw>
              </a:effectLst>
              <a:latin typeface="Constantia" panose="02030602050306030303" pitchFamily="18" charset="0"/>
            </a:endParaRPr>
          </a:p>
        </p:txBody>
      </p:sp>
      <p:sp>
        <p:nvSpPr>
          <p:cNvPr id="31" name="Rectangle 30"/>
          <p:cNvSpPr/>
          <p:nvPr/>
        </p:nvSpPr>
        <p:spPr>
          <a:xfrm>
            <a:off x="340358" y="8199625"/>
            <a:ext cx="4658494" cy="1384995"/>
          </a:xfrm>
          <a:prstGeom prst="rect">
            <a:avLst/>
          </a:prstGeom>
          <a:solidFill>
            <a:schemeClr val="accent1">
              <a:lumMod val="20000"/>
              <a:lumOff val="80000"/>
            </a:schemeClr>
          </a:solidFill>
        </p:spPr>
        <p:txBody>
          <a:bodyPr wrap="square">
            <a:spAutoFit/>
          </a:bodyPr>
          <a:lstStyle/>
          <a:p>
            <a:pPr>
              <a:lnSpc>
                <a:spcPct val="150000"/>
              </a:lnSpc>
            </a:pPr>
            <a:r>
              <a:rPr lang="vi-VN" sz="2800" b="1" smtClean="0">
                <a:solidFill>
                  <a:srgbClr val="000000"/>
                </a:solidFill>
                <a:latin typeface="Courier New" panose="02070309020205020404" pitchFamily="49" charset="0"/>
                <a:ea typeface="Times New Roman" panose="02020603050405020304" pitchFamily="18" charset="0"/>
                <a:cs typeface="Times New Roman" panose="02020603050405020304" pitchFamily="18" charset="0"/>
              </a:rPr>
              <a:t>Gửi mã từ trên xuống:</a:t>
            </a:r>
          </a:p>
          <a:p>
            <a:pPr>
              <a:lnSpc>
                <a:spcPct val="150000"/>
              </a:lnSpc>
            </a:pPr>
            <a:r>
              <a:rPr lang="vi-VN" sz="2800" b="1" smtClean="0">
                <a:solidFill>
                  <a:srgbClr val="000000"/>
                </a:solidFill>
                <a:latin typeface="Courier New" panose="02070309020205020404" pitchFamily="49" charset="0"/>
                <a:cs typeface="Times New Roman" panose="02020603050405020304" pitchFamily="18" charset="0"/>
              </a:rPr>
              <a:t>CÙNG CHIỀU ĐỒNG HỒ</a:t>
            </a:r>
          </a:p>
        </p:txBody>
      </p:sp>
      <p:pic>
        <p:nvPicPr>
          <p:cNvPr id="6" name="Picture 5"/>
          <p:cNvPicPr>
            <a:picLocks noChangeAspect="1"/>
          </p:cNvPicPr>
          <p:nvPr/>
        </p:nvPicPr>
        <p:blipFill>
          <a:blip r:embed="rId5"/>
          <a:stretch>
            <a:fillRect/>
          </a:stretch>
        </p:blipFill>
        <p:spPr>
          <a:xfrm>
            <a:off x="11340175" y="4453013"/>
            <a:ext cx="6266146" cy="5131607"/>
          </a:xfrm>
          <a:prstGeom prst="rect">
            <a:avLst/>
          </a:prstGeom>
        </p:spPr>
      </p:pic>
      <p:sp>
        <p:nvSpPr>
          <p:cNvPr id="32" name="Rectangle 31"/>
          <p:cNvSpPr/>
          <p:nvPr/>
        </p:nvSpPr>
        <p:spPr>
          <a:xfrm>
            <a:off x="5252302" y="8210696"/>
            <a:ext cx="5415698" cy="1384995"/>
          </a:xfrm>
          <a:prstGeom prst="rect">
            <a:avLst/>
          </a:prstGeom>
          <a:solidFill>
            <a:schemeClr val="accent1">
              <a:lumMod val="20000"/>
              <a:lumOff val="80000"/>
            </a:schemeClr>
          </a:solidFill>
        </p:spPr>
        <p:txBody>
          <a:bodyPr wrap="square">
            <a:spAutoFit/>
          </a:bodyPr>
          <a:lstStyle/>
          <a:p>
            <a:pPr>
              <a:lnSpc>
                <a:spcPct val="150000"/>
              </a:lnSpc>
            </a:pPr>
            <a:r>
              <a:rPr lang="vi-VN" sz="2800" b="1" smtClean="0">
                <a:solidFill>
                  <a:srgbClr val="000000"/>
                </a:solidFill>
                <a:latin typeface="Courier New" panose="02070309020205020404" pitchFamily="49" charset="0"/>
                <a:ea typeface="Times New Roman" panose="02020603050405020304" pitchFamily="18" charset="0"/>
                <a:cs typeface="Times New Roman" panose="02020603050405020304" pitchFamily="18" charset="0"/>
              </a:rPr>
              <a:t>Gửi mã từ dưới lên:</a:t>
            </a:r>
          </a:p>
          <a:p>
            <a:pPr>
              <a:lnSpc>
                <a:spcPct val="150000"/>
              </a:lnSpc>
            </a:pPr>
            <a:r>
              <a:rPr lang="vi-VN" sz="2800" b="1" smtClean="0">
                <a:solidFill>
                  <a:srgbClr val="000000"/>
                </a:solidFill>
                <a:latin typeface="Courier New" panose="02070309020205020404" pitchFamily="49" charset="0"/>
                <a:cs typeface="Times New Roman" panose="02020603050405020304" pitchFamily="18" charset="0"/>
              </a:rPr>
              <a:t>NGƯỢC CHIỀU ĐỒNG HỒ</a:t>
            </a:r>
          </a:p>
        </p:txBody>
      </p:sp>
    </p:spTree>
    <p:extLst>
      <p:ext uri="{BB962C8B-B14F-4D97-AF65-F5344CB8AC3E}">
        <p14:creationId xmlns:p14="http://schemas.microsoft.com/office/powerpoint/2010/main" val="2730585582"/>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additive="base">
                                        <p:cTn id="7" dur="500" fill="hold"/>
                                        <p:tgtEl>
                                          <p:spTgt spid="39"/>
                                        </p:tgtEl>
                                        <p:attrNameLst>
                                          <p:attrName>ppt_x</p:attrName>
                                        </p:attrNameLst>
                                      </p:cBhvr>
                                      <p:tavLst>
                                        <p:tav tm="0">
                                          <p:val>
                                            <p:strVal val="#ppt_x"/>
                                          </p:val>
                                        </p:tav>
                                        <p:tav tm="100000">
                                          <p:val>
                                            <p:strVal val="#ppt_x"/>
                                          </p:val>
                                        </p:tav>
                                      </p:tavLst>
                                    </p:anim>
                                    <p:anim calcmode="lin" valueType="num">
                                      <p:cBhvr additive="base">
                                        <p:cTn id="8" dur="500" fill="hold"/>
                                        <p:tgtEl>
                                          <p:spTgt spid="3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0"/>
                                        </p:tgtEl>
                                        <p:attrNameLst>
                                          <p:attrName>style.visibility</p:attrName>
                                        </p:attrNameLst>
                                      </p:cBhvr>
                                      <p:to>
                                        <p:strVal val="visible"/>
                                      </p:to>
                                    </p:set>
                                    <p:anim calcmode="lin" valueType="num">
                                      <p:cBhvr additive="base">
                                        <p:cTn id="11" dur="500" fill="hold"/>
                                        <p:tgtEl>
                                          <p:spTgt spid="40"/>
                                        </p:tgtEl>
                                        <p:attrNameLst>
                                          <p:attrName>ppt_x</p:attrName>
                                        </p:attrNameLst>
                                      </p:cBhvr>
                                      <p:tavLst>
                                        <p:tav tm="0">
                                          <p:val>
                                            <p:strVal val="#ppt_x"/>
                                          </p:val>
                                        </p:tav>
                                        <p:tav tm="100000">
                                          <p:val>
                                            <p:strVal val="#ppt_x"/>
                                          </p:val>
                                        </p:tav>
                                      </p:tavLst>
                                    </p:anim>
                                    <p:anim calcmode="lin" valueType="num">
                                      <p:cBhvr additive="base">
                                        <p:cTn id="12"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fade">
                                      <p:cBhvr>
                                        <p:cTn id="17" dur="1000"/>
                                        <p:tgtEl>
                                          <p:spTgt spid="31"/>
                                        </p:tgtEl>
                                      </p:cBhvr>
                                    </p:animEffect>
                                    <p:anim calcmode="lin" valueType="num">
                                      <p:cBhvr>
                                        <p:cTn id="18" dur="1000" fill="hold"/>
                                        <p:tgtEl>
                                          <p:spTgt spid="31"/>
                                        </p:tgtEl>
                                        <p:attrNameLst>
                                          <p:attrName>ppt_x</p:attrName>
                                        </p:attrNameLst>
                                      </p:cBhvr>
                                      <p:tavLst>
                                        <p:tav tm="0">
                                          <p:val>
                                            <p:strVal val="#ppt_x"/>
                                          </p:val>
                                        </p:tav>
                                        <p:tav tm="100000">
                                          <p:val>
                                            <p:strVal val="#ppt_x"/>
                                          </p:val>
                                        </p:tav>
                                      </p:tavLst>
                                    </p:anim>
                                    <p:anim calcmode="lin" valueType="num">
                                      <p:cBhvr>
                                        <p:cTn id="19"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32"/>
                                        </p:tgtEl>
                                        <p:attrNameLst>
                                          <p:attrName>style.visibility</p:attrName>
                                        </p:attrNameLst>
                                      </p:cBhvr>
                                      <p:to>
                                        <p:strVal val="visible"/>
                                      </p:to>
                                    </p:set>
                                    <p:animEffect transition="in" filter="fade">
                                      <p:cBhvr>
                                        <p:cTn id="24" dur="1000"/>
                                        <p:tgtEl>
                                          <p:spTgt spid="32"/>
                                        </p:tgtEl>
                                      </p:cBhvr>
                                    </p:animEffect>
                                    <p:anim calcmode="lin" valueType="num">
                                      <p:cBhvr>
                                        <p:cTn id="25" dur="1000" fill="hold"/>
                                        <p:tgtEl>
                                          <p:spTgt spid="32"/>
                                        </p:tgtEl>
                                        <p:attrNameLst>
                                          <p:attrName>ppt_x</p:attrName>
                                        </p:attrNameLst>
                                      </p:cBhvr>
                                      <p:tavLst>
                                        <p:tav tm="0">
                                          <p:val>
                                            <p:strVal val="#ppt_x"/>
                                          </p:val>
                                        </p:tav>
                                        <p:tav tm="100000">
                                          <p:val>
                                            <p:strVal val="#ppt_x"/>
                                          </p:val>
                                        </p:tav>
                                      </p:tavLst>
                                    </p:anim>
                                    <p:anim calcmode="lin" valueType="num">
                                      <p:cBhvr>
                                        <p:cTn id="26"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40" grpId="0"/>
      <p:bldP spid="31" grpId="0" animBg="1"/>
      <p:bldP spid="3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710652" y="165908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470974" y="1477045"/>
            <a:ext cx="5396426"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78771" y="1780882"/>
            <a:ext cx="411242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ỘNG CƠ BƯỚC</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934854" y="1750117"/>
            <a:ext cx="39959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uLnTx/>
                <a:uFillTx/>
                <a:latin typeface="Times New Roman" panose="02020603050405020304" pitchFamily="18" charset="0"/>
                <a:ea typeface="+mn-ea"/>
                <a:cs typeface="Times New Roman" panose="02020603050405020304" pitchFamily="18" charset="0"/>
              </a:rPr>
              <a:t>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ounded Rectangle 38"/>
          <p:cNvSpPr/>
          <p:nvPr/>
        </p:nvSpPr>
        <p:spPr>
          <a:xfrm>
            <a:off x="6406626" y="1717030"/>
            <a:ext cx="4261374" cy="820743"/>
          </a:xfrm>
          <a:prstGeom prst="roundRect">
            <a:avLst/>
          </a:prstGeom>
          <a:solidFill>
            <a:schemeClr val="accent5">
              <a:lumMod val="20000"/>
              <a:lumOff val="8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6406626" y="1759658"/>
            <a:ext cx="439616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Các dạng điều khiển</a:t>
            </a:r>
          </a:p>
        </p:txBody>
      </p:sp>
      <p:sp>
        <p:nvSpPr>
          <p:cNvPr id="25" name="Bevel 2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Bevel 25"/>
          <p:cNvSpPr/>
          <p:nvPr/>
        </p:nvSpPr>
        <p:spPr>
          <a:xfrm>
            <a:off x="9525000" y="137231"/>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10020301" y="261592"/>
            <a:ext cx="7399456"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ĐIỀU KHIỂN ĐỘNG CƠ BƯỚC</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8" name="Rectangle 27"/>
          <p:cNvSpPr/>
          <p:nvPr/>
        </p:nvSpPr>
        <p:spPr>
          <a:xfrm>
            <a:off x="10020301" y="254078"/>
            <a:ext cx="75438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ĐIỀU KHIỂN ĐỘNG CƠ BƯỚC</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9" name="Rectangle 28"/>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1334450" y="223046"/>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MOTOR -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pic>
        <p:nvPicPr>
          <p:cNvPr id="11266" name="Picture 2" descr="Stepper Motor Driver IC - STMicroelectronic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953987" y="1477045"/>
            <a:ext cx="1728576" cy="1728576"/>
          </a:xfrm>
          <a:prstGeom prst="rect">
            <a:avLst/>
          </a:prstGeom>
          <a:noFill/>
          <a:extLst>
            <a:ext uri="{909E8E84-426E-40DD-AFC4-6F175D3DCCD1}">
              <a14:hiddenFill xmlns:a14="http://schemas.microsoft.com/office/drawing/2010/main">
                <a:solidFill>
                  <a:srgbClr val="FFFFFF"/>
                </a:solidFill>
              </a14:hiddenFill>
            </a:ext>
          </a:extLst>
        </p:spPr>
      </p:pic>
      <p:sp>
        <p:nvSpPr>
          <p:cNvPr id="23" name="TextBox 22"/>
          <p:cNvSpPr txBox="1"/>
          <p:nvPr/>
        </p:nvSpPr>
        <p:spPr>
          <a:xfrm>
            <a:off x="10483016" y="1488282"/>
            <a:ext cx="4579244" cy="1200329"/>
          </a:xfrm>
          <a:prstGeom prst="rect">
            <a:avLst/>
          </a:prstGeom>
          <a:noFill/>
        </p:spPr>
        <p:txBody>
          <a:bodyPr wrap="square" rtlCol="0">
            <a:spAutoFit/>
          </a:bodyPr>
          <a:lstStyle/>
          <a:p>
            <a:r>
              <a:rPr lang="en-US" sz="7200" b="1" smtClean="0">
                <a:solidFill>
                  <a:srgbClr val="008000"/>
                </a:solidFill>
                <a:effectLst>
                  <a:outerShdw blurRad="38100" dist="38100" dir="2700000" algn="tl">
                    <a:srgbClr val="000000">
                      <a:alpha val="43137"/>
                    </a:srgbClr>
                  </a:outerShdw>
                </a:effectLst>
                <a:latin typeface="Constantia" panose="02030602050306030303" pitchFamily="18" charset="0"/>
              </a:rPr>
              <a:t> </a:t>
            </a:r>
            <a:r>
              <a:rPr lang="vi-VN" sz="7200" b="1" smtClean="0">
                <a:solidFill>
                  <a:srgbClr val="008000"/>
                </a:solidFill>
                <a:effectLst>
                  <a:outerShdw blurRad="38100" dist="38100" dir="2700000" algn="tl">
                    <a:srgbClr val="000000">
                      <a:alpha val="43137"/>
                    </a:srgbClr>
                  </a:outerShdw>
                </a:effectLst>
                <a:latin typeface="Constantia" panose="02030602050306030303" pitchFamily="18" charset="0"/>
              </a:rPr>
              <a:t>   </a:t>
            </a:r>
            <a:r>
              <a:rPr lang="vi-VN" sz="4400" b="1" smtClean="0">
                <a:solidFill>
                  <a:srgbClr val="008000"/>
                </a:solidFill>
                <a:effectLst>
                  <a:outerShdw blurRad="38100" dist="38100" dir="2700000" algn="tl">
                    <a:srgbClr val="000000">
                      <a:alpha val="43137"/>
                    </a:srgbClr>
                  </a:outerShdw>
                </a:effectLst>
                <a:latin typeface="Constantia" panose="02030602050306030303" pitchFamily="18" charset="0"/>
              </a:rPr>
              <a:t>HALF STEP</a:t>
            </a:r>
            <a:endParaRPr lang="en-US" sz="4400" b="1">
              <a:solidFill>
                <a:srgbClr val="FF0000"/>
              </a:solidFill>
              <a:effectLst>
                <a:outerShdw blurRad="38100" dist="38100" dir="2700000" algn="tl">
                  <a:srgbClr val="000000">
                    <a:alpha val="43137"/>
                  </a:srgbClr>
                </a:outerShdw>
              </a:effectLst>
              <a:latin typeface="Constantia" panose="02030602050306030303" pitchFamily="18" charset="0"/>
            </a:endParaRPr>
          </a:p>
        </p:txBody>
      </p:sp>
      <p:sp>
        <p:nvSpPr>
          <p:cNvPr id="31" name="Rectangle 30"/>
          <p:cNvSpPr/>
          <p:nvPr/>
        </p:nvSpPr>
        <p:spPr>
          <a:xfrm>
            <a:off x="463717" y="8711382"/>
            <a:ext cx="4870283" cy="1384995"/>
          </a:xfrm>
          <a:prstGeom prst="rect">
            <a:avLst/>
          </a:prstGeom>
          <a:solidFill>
            <a:schemeClr val="accent1">
              <a:lumMod val="20000"/>
              <a:lumOff val="80000"/>
            </a:schemeClr>
          </a:solidFill>
        </p:spPr>
        <p:txBody>
          <a:bodyPr wrap="square">
            <a:spAutoFit/>
          </a:bodyPr>
          <a:lstStyle/>
          <a:p>
            <a:pPr>
              <a:lnSpc>
                <a:spcPct val="150000"/>
              </a:lnSpc>
            </a:pPr>
            <a:r>
              <a:rPr lang="vi-VN" sz="2800" b="1" smtClean="0">
                <a:solidFill>
                  <a:srgbClr val="000000"/>
                </a:solidFill>
                <a:latin typeface="Courier New" panose="02070309020205020404" pitchFamily="49" charset="0"/>
                <a:ea typeface="Times New Roman" panose="02020603050405020304" pitchFamily="18" charset="0"/>
                <a:cs typeface="Times New Roman" panose="02020603050405020304" pitchFamily="18" charset="0"/>
              </a:rPr>
              <a:t>Gửi mã từ trên xuống:</a:t>
            </a:r>
          </a:p>
          <a:p>
            <a:pPr>
              <a:lnSpc>
                <a:spcPct val="150000"/>
              </a:lnSpc>
            </a:pPr>
            <a:r>
              <a:rPr lang="vi-VN" sz="2800" b="1" smtClean="0">
                <a:solidFill>
                  <a:srgbClr val="000000"/>
                </a:solidFill>
                <a:latin typeface="Courier New" panose="02070309020205020404" pitchFamily="49" charset="0"/>
                <a:cs typeface="Times New Roman" panose="02020603050405020304" pitchFamily="18" charset="0"/>
              </a:rPr>
              <a:t>CÙNG CHIỀU ĐỒNG HỒ</a:t>
            </a:r>
          </a:p>
        </p:txBody>
      </p:sp>
      <p:pic>
        <p:nvPicPr>
          <p:cNvPr id="2" name="Picture 1"/>
          <p:cNvPicPr>
            <a:picLocks noChangeAspect="1"/>
          </p:cNvPicPr>
          <p:nvPr/>
        </p:nvPicPr>
        <p:blipFill>
          <a:blip r:embed="rId4"/>
          <a:stretch>
            <a:fillRect/>
          </a:stretch>
        </p:blipFill>
        <p:spPr>
          <a:xfrm>
            <a:off x="386862" y="2841610"/>
            <a:ext cx="10961076" cy="5809972"/>
          </a:xfrm>
          <a:prstGeom prst="rect">
            <a:avLst/>
          </a:prstGeom>
        </p:spPr>
      </p:pic>
      <p:sp>
        <p:nvSpPr>
          <p:cNvPr id="24" name="Rectangle 23"/>
          <p:cNvSpPr/>
          <p:nvPr/>
        </p:nvSpPr>
        <p:spPr>
          <a:xfrm>
            <a:off x="5638800" y="8711382"/>
            <a:ext cx="5415698" cy="1384995"/>
          </a:xfrm>
          <a:prstGeom prst="rect">
            <a:avLst/>
          </a:prstGeom>
          <a:solidFill>
            <a:schemeClr val="accent1">
              <a:lumMod val="20000"/>
              <a:lumOff val="80000"/>
            </a:schemeClr>
          </a:solidFill>
        </p:spPr>
        <p:txBody>
          <a:bodyPr wrap="square">
            <a:spAutoFit/>
          </a:bodyPr>
          <a:lstStyle/>
          <a:p>
            <a:pPr>
              <a:lnSpc>
                <a:spcPct val="150000"/>
              </a:lnSpc>
            </a:pPr>
            <a:r>
              <a:rPr lang="vi-VN" sz="2800" b="1" smtClean="0">
                <a:solidFill>
                  <a:srgbClr val="000000"/>
                </a:solidFill>
                <a:latin typeface="Courier New" panose="02070309020205020404" pitchFamily="49" charset="0"/>
                <a:ea typeface="Times New Roman" panose="02020603050405020304" pitchFamily="18" charset="0"/>
                <a:cs typeface="Times New Roman" panose="02020603050405020304" pitchFamily="18" charset="0"/>
              </a:rPr>
              <a:t>Gửi mã từ dưới lên:</a:t>
            </a:r>
          </a:p>
          <a:p>
            <a:pPr>
              <a:lnSpc>
                <a:spcPct val="150000"/>
              </a:lnSpc>
            </a:pPr>
            <a:r>
              <a:rPr lang="vi-VN" sz="2800" b="1" smtClean="0">
                <a:solidFill>
                  <a:srgbClr val="000000"/>
                </a:solidFill>
                <a:latin typeface="Courier New" panose="02070309020205020404" pitchFamily="49" charset="0"/>
                <a:cs typeface="Times New Roman" panose="02020603050405020304" pitchFamily="18" charset="0"/>
              </a:rPr>
              <a:t>NGƯỢC CHIỀU ĐỒNG HỒ</a:t>
            </a:r>
          </a:p>
        </p:txBody>
      </p:sp>
      <p:pic>
        <p:nvPicPr>
          <p:cNvPr id="32" name="Picture 31"/>
          <p:cNvPicPr>
            <a:picLocks noChangeAspect="1"/>
          </p:cNvPicPr>
          <p:nvPr/>
        </p:nvPicPr>
        <p:blipFill>
          <a:blip r:embed="rId5"/>
          <a:stretch>
            <a:fillRect/>
          </a:stretch>
        </p:blipFill>
        <p:spPr>
          <a:xfrm>
            <a:off x="11630967" y="3545304"/>
            <a:ext cx="6266146" cy="5131607"/>
          </a:xfrm>
          <a:prstGeom prst="rect">
            <a:avLst/>
          </a:prstGeom>
        </p:spPr>
      </p:pic>
    </p:spTree>
    <p:extLst>
      <p:ext uri="{BB962C8B-B14F-4D97-AF65-F5344CB8AC3E}">
        <p14:creationId xmlns:p14="http://schemas.microsoft.com/office/powerpoint/2010/main" val="422497447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additive="base">
                                        <p:cTn id="7" dur="500" fill="hold"/>
                                        <p:tgtEl>
                                          <p:spTgt spid="39"/>
                                        </p:tgtEl>
                                        <p:attrNameLst>
                                          <p:attrName>ppt_x</p:attrName>
                                        </p:attrNameLst>
                                      </p:cBhvr>
                                      <p:tavLst>
                                        <p:tav tm="0">
                                          <p:val>
                                            <p:strVal val="#ppt_x"/>
                                          </p:val>
                                        </p:tav>
                                        <p:tav tm="100000">
                                          <p:val>
                                            <p:strVal val="#ppt_x"/>
                                          </p:val>
                                        </p:tav>
                                      </p:tavLst>
                                    </p:anim>
                                    <p:anim calcmode="lin" valueType="num">
                                      <p:cBhvr additive="base">
                                        <p:cTn id="8" dur="500" fill="hold"/>
                                        <p:tgtEl>
                                          <p:spTgt spid="3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0"/>
                                        </p:tgtEl>
                                        <p:attrNameLst>
                                          <p:attrName>style.visibility</p:attrName>
                                        </p:attrNameLst>
                                      </p:cBhvr>
                                      <p:to>
                                        <p:strVal val="visible"/>
                                      </p:to>
                                    </p:set>
                                    <p:anim calcmode="lin" valueType="num">
                                      <p:cBhvr additive="base">
                                        <p:cTn id="11" dur="500" fill="hold"/>
                                        <p:tgtEl>
                                          <p:spTgt spid="40"/>
                                        </p:tgtEl>
                                        <p:attrNameLst>
                                          <p:attrName>ppt_x</p:attrName>
                                        </p:attrNameLst>
                                      </p:cBhvr>
                                      <p:tavLst>
                                        <p:tav tm="0">
                                          <p:val>
                                            <p:strVal val="#ppt_x"/>
                                          </p:val>
                                        </p:tav>
                                        <p:tav tm="100000">
                                          <p:val>
                                            <p:strVal val="#ppt_x"/>
                                          </p:val>
                                        </p:tav>
                                      </p:tavLst>
                                    </p:anim>
                                    <p:anim calcmode="lin" valueType="num">
                                      <p:cBhvr additive="base">
                                        <p:cTn id="12"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fade">
                                      <p:cBhvr>
                                        <p:cTn id="17" dur="1000"/>
                                        <p:tgtEl>
                                          <p:spTgt spid="31"/>
                                        </p:tgtEl>
                                      </p:cBhvr>
                                    </p:animEffect>
                                    <p:anim calcmode="lin" valueType="num">
                                      <p:cBhvr>
                                        <p:cTn id="18" dur="1000" fill="hold"/>
                                        <p:tgtEl>
                                          <p:spTgt spid="31"/>
                                        </p:tgtEl>
                                        <p:attrNameLst>
                                          <p:attrName>ppt_x</p:attrName>
                                        </p:attrNameLst>
                                      </p:cBhvr>
                                      <p:tavLst>
                                        <p:tav tm="0">
                                          <p:val>
                                            <p:strVal val="#ppt_x"/>
                                          </p:val>
                                        </p:tav>
                                        <p:tav tm="100000">
                                          <p:val>
                                            <p:strVal val="#ppt_x"/>
                                          </p:val>
                                        </p:tav>
                                      </p:tavLst>
                                    </p:anim>
                                    <p:anim calcmode="lin" valueType="num">
                                      <p:cBhvr>
                                        <p:cTn id="19"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fade">
                                      <p:cBhvr>
                                        <p:cTn id="24" dur="1000"/>
                                        <p:tgtEl>
                                          <p:spTgt spid="24"/>
                                        </p:tgtEl>
                                      </p:cBhvr>
                                    </p:animEffect>
                                    <p:anim calcmode="lin" valueType="num">
                                      <p:cBhvr>
                                        <p:cTn id="25" dur="1000" fill="hold"/>
                                        <p:tgtEl>
                                          <p:spTgt spid="24"/>
                                        </p:tgtEl>
                                        <p:attrNameLst>
                                          <p:attrName>ppt_x</p:attrName>
                                        </p:attrNameLst>
                                      </p:cBhvr>
                                      <p:tavLst>
                                        <p:tav tm="0">
                                          <p:val>
                                            <p:strVal val="#ppt_x"/>
                                          </p:val>
                                        </p:tav>
                                        <p:tav tm="100000">
                                          <p:val>
                                            <p:strVal val="#ppt_x"/>
                                          </p:val>
                                        </p:tav>
                                      </p:tavLst>
                                    </p:anim>
                                    <p:anim calcmode="lin" valueType="num">
                                      <p:cBhvr>
                                        <p:cTn id="26"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40" grpId="0"/>
      <p:bldP spid="31" grpId="0" animBg="1"/>
      <p:bldP spid="2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710652" y="165908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470974" y="1477045"/>
            <a:ext cx="5396426"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78771" y="1780882"/>
            <a:ext cx="411242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ỘNG CƠ BƯỚC</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934854" y="1750117"/>
            <a:ext cx="39959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uLnTx/>
                <a:uFillTx/>
                <a:latin typeface="Times New Roman" panose="02020603050405020304" pitchFamily="18" charset="0"/>
                <a:ea typeface="+mn-ea"/>
                <a:cs typeface="Times New Roman" panose="02020603050405020304" pitchFamily="18" charset="0"/>
              </a:rPr>
              <a:t>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ounded Rectangle 38"/>
          <p:cNvSpPr/>
          <p:nvPr/>
        </p:nvSpPr>
        <p:spPr>
          <a:xfrm>
            <a:off x="6406626" y="1672453"/>
            <a:ext cx="3862765" cy="820743"/>
          </a:xfrm>
          <a:prstGeom prst="roundRect">
            <a:avLst/>
          </a:prstGeom>
          <a:solidFill>
            <a:schemeClr val="accent1">
              <a:lumMod val="40000"/>
              <a:lumOff val="6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6444383" y="1760256"/>
            <a:ext cx="401516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Tập lệnh giao tiếp</a:t>
            </a:r>
            <a:endParaRPr lang="vi-VN" sz="3600" b="1" noProof="0"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p:txBody>
      </p:sp>
      <p:sp>
        <p:nvSpPr>
          <p:cNvPr id="25" name="Bevel 24"/>
          <p:cNvSpPr/>
          <p:nvPr/>
        </p:nvSpPr>
        <p:spPr>
          <a:xfrm>
            <a:off x="492745" y="117840"/>
            <a:ext cx="8750717" cy="914400"/>
          </a:xfrm>
          <a:prstGeom prst="bevel">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Bevel 25"/>
          <p:cNvSpPr/>
          <p:nvPr/>
        </p:nvSpPr>
        <p:spPr>
          <a:xfrm>
            <a:off x="9525000" y="137231"/>
            <a:ext cx="8084950" cy="914400"/>
          </a:xfrm>
          <a:prstGeom prst="bevel">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10020301" y="261592"/>
            <a:ext cx="7399456"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ĐIỀU KHIỂN ĐỘNG CƠ BƯỚC</a:t>
            </a:r>
            <a:endParaRPr kumimoji="0" lang="en-US" sz="3600" b="1" i="0" u="none" strike="noStrike" kern="1200" cap="none" spc="0" normalizeH="0" baseline="0" noProof="0" dirty="0">
              <a:ln w="28575">
                <a:solidFill>
                  <a:schemeClr val="accent3">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8" name="Rectangle 27"/>
          <p:cNvSpPr/>
          <p:nvPr/>
        </p:nvSpPr>
        <p:spPr>
          <a:xfrm>
            <a:off x="10020301" y="254078"/>
            <a:ext cx="75438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ĐIỀU KHIỂN ĐỘNG CƠ BƯỚC</a:t>
            </a:r>
            <a:endParaRPr kumimoji="0" lang="en-US" sz="3600" b="1" i="0" u="none" strike="noStrike" kern="1200" cap="none" spc="0" normalizeH="0" baseline="0" noProof="0" dirty="0">
              <a:ln>
                <a:noFill/>
              </a:ln>
              <a:solidFill>
                <a:schemeClr val="accent4"/>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9" name="Rectangle 28"/>
          <p:cNvSpPr/>
          <p:nvPr/>
        </p:nvSpPr>
        <p:spPr>
          <a:xfrm>
            <a:off x="1334450" y="216759"/>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noProof="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vi-VN" sz="3600" b="1" smtClean="0">
                <a:ln w="34925">
                  <a:solidFill>
                    <a:schemeClr val="accent1"/>
                  </a:solidFill>
                </a:ln>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 PWM</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1334450" y="223046"/>
            <a:ext cx="71175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a:t>
            </a:r>
            <a:r>
              <a:rPr lang="vi-VN" sz="3600" b="1" smtClean="0">
                <a:solidFill>
                  <a:schemeClr val="accent3">
                    <a:lumMod val="60000"/>
                    <a:lumOff val="4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MOTOR - PWM</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0" name="Rectangle 19"/>
          <p:cNvSpPr/>
          <p:nvPr/>
        </p:nvSpPr>
        <p:spPr>
          <a:xfrm>
            <a:off x="470974" y="2768834"/>
            <a:ext cx="8335575" cy="615553"/>
          </a:xfrm>
          <a:prstGeom prst="rect">
            <a:avLst/>
          </a:prstGeom>
          <a:solidFill>
            <a:schemeClr val="tx2">
              <a:lumMod val="20000"/>
              <a:lumOff val="80000"/>
            </a:schemeClr>
          </a:solidFill>
        </p:spPr>
        <p:txBody>
          <a:bodyPr wrap="square">
            <a:spAutoFit/>
          </a:bodyPr>
          <a:lstStyle/>
          <a:p>
            <a:pPr lvl="0">
              <a:spcAft>
                <a:spcPts val="600"/>
              </a:spcAft>
              <a:defRPr/>
            </a:pPr>
            <a:r>
              <a:rPr lang="vi-VN" sz="3400" b="1" smtClean="0">
                <a:solidFill>
                  <a:srgbClr val="000099"/>
                </a:solidFill>
                <a:latin typeface="Courier New" panose="02070309020205020404" pitchFamily="49" charset="0"/>
                <a:cs typeface="Courier New" panose="02070309020205020404" pitchFamily="49" charset="0"/>
              </a:rPr>
              <a:t>1. </a:t>
            </a:r>
            <a:r>
              <a:rPr lang="en-US" sz="3400" b="1">
                <a:solidFill>
                  <a:srgbClr val="000099"/>
                </a:solidFill>
                <a:latin typeface="Courier New" panose="02070309020205020404" pitchFamily="49" charset="0"/>
                <a:cs typeface="Courier New" panose="02070309020205020404" pitchFamily="49" charset="0"/>
              </a:rPr>
              <a:t>step_motor_quay_thuan_fs</a:t>
            </a:r>
            <a:r>
              <a:rPr lang="en-US" sz="3400" b="1" smtClean="0">
                <a:solidFill>
                  <a:srgbClr val="000099"/>
                </a:solidFill>
                <a:latin typeface="Courier New" panose="02070309020205020404" pitchFamily="49" charset="0"/>
                <a:cs typeface="Courier New" panose="02070309020205020404" pitchFamily="49" charset="0"/>
              </a:rPr>
              <a:t>()</a:t>
            </a:r>
            <a:r>
              <a:rPr lang="vi-VN" sz="3400" b="1" smtClean="0">
                <a:solidFill>
                  <a:srgbClr val="000099"/>
                </a:solidFill>
                <a:latin typeface="Courier New" panose="02070309020205020404" pitchFamily="49" charset="0"/>
                <a:cs typeface="Courier New" panose="02070309020205020404" pitchFamily="49" charset="0"/>
              </a:rPr>
              <a:t>;</a:t>
            </a:r>
            <a:endParaRPr lang="en-US" sz="3400" b="1">
              <a:solidFill>
                <a:srgbClr val="000099"/>
              </a:solidFill>
              <a:latin typeface="Courier New" panose="02070309020205020404" pitchFamily="49" charset="0"/>
              <a:cs typeface="Courier New" panose="02070309020205020404" pitchFamily="49" charset="0"/>
            </a:endParaRPr>
          </a:p>
        </p:txBody>
      </p:sp>
      <p:sp>
        <p:nvSpPr>
          <p:cNvPr id="32" name="Rectangle 31"/>
          <p:cNvSpPr/>
          <p:nvPr/>
        </p:nvSpPr>
        <p:spPr>
          <a:xfrm>
            <a:off x="307597" y="3303543"/>
            <a:ext cx="8498952" cy="1261884"/>
          </a:xfrm>
          <a:prstGeom prst="rect">
            <a:avLst/>
          </a:prstGeom>
        </p:spPr>
        <p:txBody>
          <a:bodyPr wrap="square">
            <a:spAutoFit/>
          </a:bodyPr>
          <a:lstStyle/>
          <a:p>
            <a:pPr algn="just"/>
            <a:r>
              <a:rPr lang="vi-VN" sz="3800" b="1" smtClean="0">
                <a:solidFill>
                  <a:srgbClr val="FF0000"/>
                </a:solidFill>
                <a:latin typeface="Sitka Display Semibold" pitchFamily="2" charset="0"/>
              </a:rPr>
              <a:t>Chức năng: </a:t>
            </a:r>
            <a:r>
              <a:rPr lang="vi-VN" sz="3800" b="1" smtClean="0">
                <a:solidFill>
                  <a:srgbClr val="000000"/>
                </a:solidFill>
                <a:latin typeface="Sitka Display Semibold" pitchFamily="2" charset="0"/>
              </a:rPr>
              <a:t>Điều khiển động cơ quay thuận bước đủ.</a:t>
            </a:r>
            <a:endParaRPr lang="en-US" sz="3800" b="1">
              <a:solidFill>
                <a:srgbClr val="000000"/>
              </a:solidFill>
              <a:latin typeface="Sitka Display Semibold" pitchFamily="2" charset="0"/>
            </a:endParaRPr>
          </a:p>
        </p:txBody>
      </p:sp>
      <p:sp>
        <p:nvSpPr>
          <p:cNvPr id="33" name="Rectangle 32"/>
          <p:cNvSpPr/>
          <p:nvPr/>
        </p:nvSpPr>
        <p:spPr>
          <a:xfrm>
            <a:off x="470974" y="4578127"/>
            <a:ext cx="8335575" cy="615553"/>
          </a:xfrm>
          <a:prstGeom prst="rect">
            <a:avLst/>
          </a:prstGeom>
          <a:solidFill>
            <a:schemeClr val="tx2">
              <a:lumMod val="20000"/>
              <a:lumOff val="80000"/>
            </a:schemeClr>
          </a:solidFill>
        </p:spPr>
        <p:txBody>
          <a:bodyPr wrap="square">
            <a:spAutoFit/>
          </a:bodyPr>
          <a:lstStyle/>
          <a:p>
            <a:pPr lvl="0">
              <a:spcAft>
                <a:spcPts val="600"/>
              </a:spcAft>
              <a:defRPr/>
            </a:pPr>
            <a:r>
              <a:rPr lang="vi-VN" sz="3400" b="1">
                <a:solidFill>
                  <a:srgbClr val="000099"/>
                </a:solidFill>
                <a:latin typeface="Courier New" panose="02070309020205020404" pitchFamily="49" charset="0"/>
                <a:cs typeface="Courier New" panose="02070309020205020404" pitchFamily="49" charset="0"/>
              </a:rPr>
              <a:t>2</a:t>
            </a:r>
            <a:r>
              <a:rPr lang="vi-VN" sz="3400" b="1" smtClean="0">
                <a:solidFill>
                  <a:srgbClr val="000099"/>
                </a:solidFill>
                <a:latin typeface="Courier New" panose="02070309020205020404" pitchFamily="49" charset="0"/>
                <a:cs typeface="Courier New" panose="02070309020205020404" pitchFamily="49" charset="0"/>
              </a:rPr>
              <a:t>. </a:t>
            </a:r>
            <a:r>
              <a:rPr lang="en-US" sz="3400" b="1">
                <a:solidFill>
                  <a:srgbClr val="000099"/>
                </a:solidFill>
                <a:latin typeface="Courier New" panose="02070309020205020404" pitchFamily="49" charset="0"/>
                <a:cs typeface="Courier New" panose="02070309020205020404" pitchFamily="49" charset="0"/>
              </a:rPr>
              <a:t>step_motor_quay_nghich_fs</a:t>
            </a:r>
            <a:r>
              <a:rPr lang="en-US" sz="3400" b="1" smtClean="0">
                <a:solidFill>
                  <a:srgbClr val="000099"/>
                </a:solidFill>
                <a:latin typeface="Courier New" panose="02070309020205020404" pitchFamily="49" charset="0"/>
                <a:cs typeface="Courier New" panose="02070309020205020404" pitchFamily="49" charset="0"/>
              </a:rPr>
              <a:t>()</a:t>
            </a:r>
            <a:r>
              <a:rPr lang="vi-VN" sz="3400" b="1" smtClean="0">
                <a:solidFill>
                  <a:srgbClr val="000099"/>
                </a:solidFill>
                <a:latin typeface="Courier New" panose="02070309020205020404" pitchFamily="49" charset="0"/>
                <a:cs typeface="Courier New" panose="02070309020205020404" pitchFamily="49" charset="0"/>
              </a:rPr>
              <a:t>;</a:t>
            </a:r>
            <a:endParaRPr lang="en-US" sz="3400" b="1">
              <a:solidFill>
                <a:srgbClr val="000099"/>
              </a:solidFill>
              <a:latin typeface="Courier New" panose="02070309020205020404" pitchFamily="49" charset="0"/>
              <a:cs typeface="Courier New" panose="02070309020205020404" pitchFamily="49" charset="0"/>
            </a:endParaRPr>
          </a:p>
        </p:txBody>
      </p:sp>
      <p:sp>
        <p:nvSpPr>
          <p:cNvPr id="34" name="Rectangle 33"/>
          <p:cNvSpPr/>
          <p:nvPr/>
        </p:nvSpPr>
        <p:spPr>
          <a:xfrm>
            <a:off x="307597" y="5112836"/>
            <a:ext cx="8498952" cy="1261884"/>
          </a:xfrm>
          <a:prstGeom prst="rect">
            <a:avLst/>
          </a:prstGeom>
        </p:spPr>
        <p:txBody>
          <a:bodyPr wrap="square">
            <a:spAutoFit/>
          </a:bodyPr>
          <a:lstStyle/>
          <a:p>
            <a:pPr algn="just"/>
            <a:r>
              <a:rPr lang="vi-VN" sz="3800" b="1" smtClean="0">
                <a:solidFill>
                  <a:srgbClr val="FF0000"/>
                </a:solidFill>
                <a:latin typeface="Sitka Display Semibold" pitchFamily="2" charset="0"/>
              </a:rPr>
              <a:t>Chức năng: </a:t>
            </a:r>
            <a:r>
              <a:rPr lang="vi-VN" sz="3800" b="1" smtClean="0">
                <a:solidFill>
                  <a:srgbClr val="000000"/>
                </a:solidFill>
                <a:latin typeface="Sitka Display Semibold" pitchFamily="2" charset="0"/>
              </a:rPr>
              <a:t>Điều khiển động cơ quay nghịch bước đủ.</a:t>
            </a:r>
            <a:endParaRPr lang="en-US" sz="3800" b="1">
              <a:solidFill>
                <a:srgbClr val="000000"/>
              </a:solidFill>
              <a:latin typeface="Sitka Display Semibold" pitchFamily="2" charset="0"/>
            </a:endParaRPr>
          </a:p>
        </p:txBody>
      </p:sp>
      <p:sp>
        <p:nvSpPr>
          <p:cNvPr id="35" name="Rectangle 34"/>
          <p:cNvSpPr/>
          <p:nvPr/>
        </p:nvSpPr>
        <p:spPr>
          <a:xfrm>
            <a:off x="460088" y="6387420"/>
            <a:ext cx="8335575" cy="615553"/>
          </a:xfrm>
          <a:prstGeom prst="rect">
            <a:avLst/>
          </a:prstGeom>
          <a:solidFill>
            <a:schemeClr val="tx2">
              <a:lumMod val="20000"/>
              <a:lumOff val="80000"/>
            </a:schemeClr>
          </a:solidFill>
        </p:spPr>
        <p:txBody>
          <a:bodyPr wrap="square">
            <a:spAutoFit/>
          </a:bodyPr>
          <a:lstStyle/>
          <a:p>
            <a:pPr lvl="0">
              <a:spcAft>
                <a:spcPts val="600"/>
              </a:spcAft>
              <a:defRPr/>
            </a:pPr>
            <a:r>
              <a:rPr lang="vi-VN" sz="3400" b="1" smtClean="0">
                <a:solidFill>
                  <a:srgbClr val="000099"/>
                </a:solidFill>
                <a:latin typeface="Courier New" panose="02070309020205020404" pitchFamily="49" charset="0"/>
                <a:cs typeface="Courier New" panose="02070309020205020404" pitchFamily="49" charset="0"/>
              </a:rPr>
              <a:t>3. </a:t>
            </a:r>
            <a:r>
              <a:rPr lang="en-US" sz="3400" b="1">
                <a:solidFill>
                  <a:srgbClr val="000099"/>
                </a:solidFill>
                <a:latin typeface="Courier New" panose="02070309020205020404" pitchFamily="49" charset="0"/>
                <a:cs typeface="Courier New" panose="02070309020205020404" pitchFamily="49" charset="0"/>
              </a:rPr>
              <a:t>step_motor_quay_thuan_hs</a:t>
            </a:r>
            <a:r>
              <a:rPr lang="en-US" sz="3400" b="1" smtClean="0">
                <a:solidFill>
                  <a:srgbClr val="000099"/>
                </a:solidFill>
                <a:latin typeface="Courier New" panose="02070309020205020404" pitchFamily="49" charset="0"/>
                <a:cs typeface="Courier New" panose="02070309020205020404" pitchFamily="49" charset="0"/>
              </a:rPr>
              <a:t>()</a:t>
            </a:r>
            <a:r>
              <a:rPr lang="vi-VN" sz="3400" b="1" smtClean="0">
                <a:solidFill>
                  <a:srgbClr val="000099"/>
                </a:solidFill>
                <a:latin typeface="Courier New" panose="02070309020205020404" pitchFamily="49" charset="0"/>
                <a:cs typeface="Courier New" panose="02070309020205020404" pitchFamily="49" charset="0"/>
              </a:rPr>
              <a:t>;</a:t>
            </a:r>
            <a:endParaRPr lang="en-US" sz="3400" b="1">
              <a:solidFill>
                <a:srgbClr val="000099"/>
              </a:solidFill>
              <a:latin typeface="Courier New" panose="02070309020205020404" pitchFamily="49" charset="0"/>
              <a:cs typeface="Courier New" panose="02070309020205020404" pitchFamily="49" charset="0"/>
            </a:endParaRPr>
          </a:p>
        </p:txBody>
      </p:sp>
      <p:sp>
        <p:nvSpPr>
          <p:cNvPr id="36" name="Rectangle 35"/>
          <p:cNvSpPr/>
          <p:nvPr/>
        </p:nvSpPr>
        <p:spPr>
          <a:xfrm>
            <a:off x="296711" y="6922129"/>
            <a:ext cx="8498952" cy="1261884"/>
          </a:xfrm>
          <a:prstGeom prst="rect">
            <a:avLst/>
          </a:prstGeom>
        </p:spPr>
        <p:txBody>
          <a:bodyPr wrap="square">
            <a:spAutoFit/>
          </a:bodyPr>
          <a:lstStyle/>
          <a:p>
            <a:pPr algn="just"/>
            <a:r>
              <a:rPr lang="vi-VN" sz="3800" b="1" smtClean="0">
                <a:solidFill>
                  <a:srgbClr val="FF0000"/>
                </a:solidFill>
                <a:latin typeface="Sitka Display Semibold" pitchFamily="2" charset="0"/>
              </a:rPr>
              <a:t>Chức năng: </a:t>
            </a:r>
            <a:r>
              <a:rPr lang="vi-VN" sz="3800" b="1" smtClean="0">
                <a:solidFill>
                  <a:srgbClr val="000000"/>
                </a:solidFill>
                <a:latin typeface="Sitka Display Semibold" pitchFamily="2" charset="0"/>
              </a:rPr>
              <a:t>Điều khiển động cơ quay thuận nửa bước.</a:t>
            </a:r>
            <a:endParaRPr lang="en-US" sz="3800" b="1">
              <a:solidFill>
                <a:srgbClr val="000000"/>
              </a:solidFill>
              <a:latin typeface="Sitka Display Semibold" pitchFamily="2" charset="0"/>
            </a:endParaRPr>
          </a:p>
        </p:txBody>
      </p:sp>
      <p:sp>
        <p:nvSpPr>
          <p:cNvPr id="37" name="Rectangle 36"/>
          <p:cNvSpPr/>
          <p:nvPr/>
        </p:nvSpPr>
        <p:spPr>
          <a:xfrm>
            <a:off x="460088" y="8263903"/>
            <a:ext cx="8335575" cy="615553"/>
          </a:xfrm>
          <a:prstGeom prst="rect">
            <a:avLst/>
          </a:prstGeom>
          <a:solidFill>
            <a:schemeClr val="tx2">
              <a:lumMod val="20000"/>
              <a:lumOff val="80000"/>
            </a:schemeClr>
          </a:solidFill>
        </p:spPr>
        <p:txBody>
          <a:bodyPr wrap="square">
            <a:spAutoFit/>
          </a:bodyPr>
          <a:lstStyle/>
          <a:p>
            <a:pPr lvl="0">
              <a:spcAft>
                <a:spcPts val="600"/>
              </a:spcAft>
              <a:defRPr/>
            </a:pPr>
            <a:r>
              <a:rPr lang="vi-VN" sz="3400" b="1" smtClean="0">
                <a:solidFill>
                  <a:srgbClr val="000099"/>
                </a:solidFill>
                <a:latin typeface="Courier New" panose="02070309020205020404" pitchFamily="49" charset="0"/>
                <a:cs typeface="Courier New" panose="02070309020205020404" pitchFamily="49" charset="0"/>
              </a:rPr>
              <a:t>3. </a:t>
            </a:r>
            <a:r>
              <a:rPr lang="en-US" sz="3400" b="1" smtClean="0">
                <a:solidFill>
                  <a:srgbClr val="000099"/>
                </a:solidFill>
                <a:latin typeface="Courier New" panose="02070309020205020404" pitchFamily="49" charset="0"/>
                <a:cs typeface="Courier New" panose="02070309020205020404" pitchFamily="49" charset="0"/>
              </a:rPr>
              <a:t>step_motor_quay_</a:t>
            </a:r>
            <a:r>
              <a:rPr lang="vi-VN" sz="3400" b="1" smtClean="0">
                <a:solidFill>
                  <a:srgbClr val="000099"/>
                </a:solidFill>
                <a:latin typeface="Courier New" panose="02070309020205020404" pitchFamily="49" charset="0"/>
                <a:cs typeface="Courier New" panose="02070309020205020404" pitchFamily="49" charset="0"/>
              </a:rPr>
              <a:t>nghich</a:t>
            </a:r>
            <a:r>
              <a:rPr lang="en-US" sz="3400" b="1" smtClean="0">
                <a:solidFill>
                  <a:srgbClr val="000099"/>
                </a:solidFill>
                <a:latin typeface="Courier New" panose="02070309020205020404" pitchFamily="49" charset="0"/>
                <a:cs typeface="Courier New" panose="02070309020205020404" pitchFamily="49" charset="0"/>
              </a:rPr>
              <a:t>_hs()</a:t>
            </a:r>
            <a:r>
              <a:rPr lang="vi-VN" sz="3400" b="1" smtClean="0">
                <a:solidFill>
                  <a:srgbClr val="000099"/>
                </a:solidFill>
                <a:latin typeface="Courier New" panose="02070309020205020404" pitchFamily="49" charset="0"/>
                <a:cs typeface="Courier New" panose="02070309020205020404" pitchFamily="49" charset="0"/>
              </a:rPr>
              <a:t>;</a:t>
            </a:r>
            <a:endParaRPr lang="en-US" sz="3400" b="1">
              <a:solidFill>
                <a:srgbClr val="000099"/>
              </a:solidFill>
              <a:latin typeface="Courier New" panose="02070309020205020404" pitchFamily="49" charset="0"/>
              <a:cs typeface="Courier New" panose="02070309020205020404" pitchFamily="49" charset="0"/>
            </a:endParaRPr>
          </a:p>
        </p:txBody>
      </p:sp>
      <p:sp>
        <p:nvSpPr>
          <p:cNvPr id="38" name="Rectangle 37"/>
          <p:cNvSpPr/>
          <p:nvPr/>
        </p:nvSpPr>
        <p:spPr>
          <a:xfrm>
            <a:off x="296711" y="8798612"/>
            <a:ext cx="8498952" cy="1261884"/>
          </a:xfrm>
          <a:prstGeom prst="rect">
            <a:avLst/>
          </a:prstGeom>
        </p:spPr>
        <p:txBody>
          <a:bodyPr wrap="square">
            <a:spAutoFit/>
          </a:bodyPr>
          <a:lstStyle/>
          <a:p>
            <a:pPr algn="just"/>
            <a:r>
              <a:rPr lang="vi-VN" sz="3800" b="1" smtClean="0">
                <a:solidFill>
                  <a:srgbClr val="FF0000"/>
                </a:solidFill>
                <a:latin typeface="Sitka Display Semibold" pitchFamily="2" charset="0"/>
              </a:rPr>
              <a:t>Chức năng: </a:t>
            </a:r>
            <a:r>
              <a:rPr lang="vi-VN" sz="3800" b="1" smtClean="0">
                <a:solidFill>
                  <a:srgbClr val="000000"/>
                </a:solidFill>
                <a:latin typeface="Sitka Display Semibold" pitchFamily="2" charset="0"/>
              </a:rPr>
              <a:t>Điều khiển động cơ quay nghịch nửa bước.</a:t>
            </a:r>
            <a:endParaRPr lang="en-US" sz="3800" b="1">
              <a:solidFill>
                <a:srgbClr val="000000"/>
              </a:solidFill>
              <a:latin typeface="Sitka Display Semibold" pitchFamily="2" charset="0"/>
            </a:endParaRPr>
          </a:p>
        </p:txBody>
      </p:sp>
      <p:pic>
        <p:nvPicPr>
          <p:cNvPr id="3076" name="Picture 4" descr="Stepper Motor For 3d Printing Icons - Free SVG &amp; PNG Stepper Motor For 3d  Printing Images - Noun Projec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16556" y="1444540"/>
            <a:ext cx="2224501" cy="2224501"/>
          </a:xfrm>
          <a:prstGeom prst="rect">
            <a:avLst/>
          </a:prstGeom>
          <a:noFill/>
          <a:extLst>
            <a:ext uri="{909E8E84-426E-40DD-AFC4-6F175D3DCCD1}">
              <a14:hiddenFill xmlns:a14="http://schemas.microsoft.com/office/drawing/2010/main">
                <a:solidFill>
                  <a:srgbClr val="FFFFFF"/>
                </a:solidFill>
              </a14:hiddenFill>
            </a:ext>
          </a:extLst>
        </p:spPr>
      </p:pic>
      <p:sp>
        <p:nvSpPr>
          <p:cNvPr id="31" name="Rectangle 30"/>
          <p:cNvSpPr/>
          <p:nvPr/>
        </p:nvSpPr>
        <p:spPr>
          <a:xfrm>
            <a:off x="9101613" y="4152900"/>
            <a:ext cx="8931724" cy="3785652"/>
          </a:xfrm>
          <a:prstGeom prst="rect">
            <a:avLst/>
          </a:prstGeom>
          <a:solidFill>
            <a:schemeClr val="accent2">
              <a:lumMod val="20000"/>
              <a:lumOff val="80000"/>
            </a:schemeClr>
          </a:solidFill>
          <a:ln w="38100">
            <a:solidFill>
              <a:srgbClr val="660066"/>
            </a:solidFill>
          </a:ln>
        </p:spPr>
        <p:txBody>
          <a:bodyPr wrap="square">
            <a:spAutoFit/>
          </a:bodyPr>
          <a:lstStyle/>
          <a:p>
            <a:pPr algn="just"/>
            <a:r>
              <a:rPr lang="vi-VN" sz="3000" b="1">
                <a:solidFill>
                  <a:srgbClr val="000000"/>
                </a:solidFill>
                <a:latin typeface="Courier New" panose="02070309020205020404" pitchFamily="49" charset="0"/>
                <a:cs typeface="Courier New" panose="02070309020205020404" pitchFamily="49" charset="0"/>
              </a:rPr>
              <a:t>void step_motor_quay_thuan_fs()                                    </a:t>
            </a:r>
          </a:p>
          <a:p>
            <a:pPr algn="just"/>
            <a:r>
              <a:rPr lang="vi-VN" sz="3000" b="1">
                <a:solidFill>
                  <a:srgbClr val="000000"/>
                </a:solidFill>
                <a:latin typeface="Courier New" panose="02070309020205020404" pitchFamily="49" charset="0"/>
                <a:cs typeface="Courier New" panose="02070309020205020404" pitchFamily="49" charset="0"/>
              </a:rPr>
              <a:t>{                                                     </a:t>
            </a:r>
          </a:p>
          <a:p>
            <a:pPr algn="just"/>
            <a:r>
              <a:rPr lang="vi-VN" sz="3000" b="1">
                <a:solidFill>
                  <a:srgbClr val="000000"/>
                </a:solidFill>
                <a:latin typeface="Courier New" panose="02070309020205020404" pitchFamily="49" charset="0"/>
                <a:cs typeface="Courier New" panose="02070309020205020404" pitchFamily="49" charset="0"/>
              </a:rPr>
              <a:t> </a:t>
            </a:r>
            <a:r>
              <a:rPr lang="vi-VN" sz="3000" b="1" smtClean="0">
                <a:solidFill>
                  <a:srgbClr val="000000"/>
                </a:solidFill>
                <a:latin typeface="Courier New" panose="02070309020205020404" pitchFamily="49" charset="0"/>
                <a:cs typeface="Courier New" panose="02070309020205020404" pitchFamily="49" charset="0"/>
              </a:rPr>
              <a:t> </a:t>
            </a:r>
            <a:r>
              <a:rPr lang="vi-VN" sz="3000" b="1">
                <a:solidFill>
                  <a:srgbClr val="000000"/>
                </a:solidFill>
                <a:latin typeface="Courier New" panose="02070309020205020404" pitchFamily="49" charset="0"/>
                <a:cs typeface="Courier New" panose="02070309020205020404" pitchFamily="49" charset="0"/>
              </a:rPr>
              <a:t>rbdc=rbdc &amp; 0xffe0;           </a:t>
            </a:r>
            <a:r>
              <a:rPr lang="vi-VN" sz="3000" b="1" smtClean="0">
                <a:solidFill>
                  <a:srgbClr val="000000"/>
                </a:solidFill>
                <a:latin typeface="Courier New" panose="02070309020205020404" pitchFamily="49" charset="0"/>
                <a:cs typeface="Courier New" panose="02070309020205020404" pitchFamily="49" charset="0"/>
              </a:rPr>
              <a:t> </a:t>
            </a:r>
            <a:endParaRPr lang="vi-VN" sz="3000" b="1">
              <a:solidFill>
                <a:srgbClr val="000000"/>
              </a:solidFill>
              <a:latin typeface="Courier New" panose="02070309020205020404" pitchFamily="49" charset="0"/>
              <a:cs typeface="Courier New" panose="02070309020205020404" pitchFamily="49" charset="0"/>
            </a:endParaRPr>
          </a:p>
          <a:p>
            <a:pPr algn="just"/>
            <a:r>
              <a:rPr lang="vi-VN" sz="3000" b="1" smtClean="0">
                <a:solidFill>
                  <a:srgbClr val="000000"/>
                </a:solidFill>
                <a:latin typeface="Courier New" panose="02070309020205020404" pitchFamily="49" charset="0"/>
                <a:cs typeface="Courier New" panose="02070309020205020404" pitchFamily="49" charset="0"/>
              </a:rPr>
              <a:t>  rbdc=rbdc|stepmotor_fs[stepmotor_i</a:t>
            </a:r>
            <a:r>
              <a:rPr lang="vi-VN" sz="3000" b="1">
                <a:solidFill>
                  <a:srgbClr val="000000"/>
                </a:solidFill>
                <a:latin typeface="Courier New" panose="02070309020205020404" pitchFamily="49" charset="0"/>
                <a:cs typeface="Courier New" panose="02070309020205020404" pitchFamily="49" charset="0"/>
              </a:rPr>
              <a:t>];</a:t>
            </a:r>
          </a:p>
          <a:p>
            <a:pPr algn="just"/>
            <a:r>
              <a:rPr lang="vi-VN" sz="3000" b="1">
                <a:solidFill>
                  <a:srgbClr val="000000"/>
                </a:solidFill>
                <a:latin typeface="Courier New" panose="02070309020205020404" pitchFamily="49" charset="0"/>
                <a:cs typeface="Courier New" panose="02070309020205020404" pitchFamily="49" charset="0"/>
              </a:rPr>
              <a:t>  </a:t>
            </a:r>
            <a:r>
              <a:rPr lang="vi-VN" sz="3000" b="1" smtClean="0">
                <a:solidFill>
                  <a:srgbClr val="000000"/>
                </a:solidFill>
                <a:latin typeface="Courier New" panose="02070309020205020404" pitchFamily="49" charset="0"/>
                <a:cs typeface="Courier New" panose="02070309020205020404" pitchFamily="49" charset="0"/>
              </a:rPr>
              <a:t>xuat_buzzer_relay</a:t>
            </a:r>
            <a:r>
              <a:rPr lang="vi-VN" sz="3000" b="1">
                <a:solidFill>
                  <a:srgbClr val="000000"/>
                </a:solidFill>
                <a:latin typeface="Courier New" panose="02070309020205020404" pitchFamily="49" charset="0"/>
                <a:cs typeface="Courier New" panose="02070309020205020404" pitchFamily="49" charset="0"/>
              </a:rPr>
              <a:t>();      </a:t>
            </a:r>
          </a:p>
          <a:p>
            <a:pPr algn="just"/>
            <a:r>
              <a:rPr lang="vi-VN" sz="3000" b="1">
                <a:solidFill>
                  <a:srgbClr val="000000"/>
                </a:solidFill>
                <a:latin typeface="Courier New" panose="02070309020205020404" pitchFamily="49" charset="0"/>
                <a:cs typeface="Courier New" panose="02070309020205020404" pitchFamily="49" charset="0"/>
              </a:rPr>
              <a:t>  </a:t>
            </a:r>
            <a:r>
              <a:rPr lang="vi-VN" sz="3000" b="1" smtClean="0">
                <a:solidFill>
                  <a:srgbClr val="000000"/>
                </a:solidFill>
                <a:latin typeface="Courier New" panose="02070309020205020404" pitchFamily="49" charset="0"/>
                <a:cs typeface="Courier New" panose="02070309020205020404" pitchFamily="49" charset="0"/>
              </a:rPr>
              <a:t>stepmotor_i</a:t>
            </a:r>
            <a:r>
              <a:rPr lang="vi-VN" sz="3000" b="1">
                <a:solidFill>
                  <a:srgbClr val="000000"/>
                </a:solidFill>
                <a:latin typeface="Courier New" panose="02070309020205020404" pitchFamily="49" charset="0"/>
                <a:cs typeface="Courier New" panose="02070309020205020404" pitchFamily="49" charset="0"/>
              </a:rPr>
              <a:t>++;</a:t>
            </a:r>
          </a:p>
          <a:p>
            <a:pPr algn="just"/>
            <a:r>
              <a:rPr lang="vi-VN" sz="3000" b="1">
                <a:solidFill>
                  <a:srgbClr val="000000"/>
                </a:solidFill>
                <a:latin typeface="Courier New" panose="02070309020205020404" pitchFamily="49" charset="0"/>
                <a:cs typeface="Courier New" panose="02070309020205020404" pitchFamily="49" charset="0"/>
              </a:rPr>
              <a:t>  </a:t>
            </a:r>
            <a:r>
              <a:rPr lang="vi-VN" sz="3000" b="1" smtClean="0">
                <a:solidFill>
                  <a:srgbClr val="000000"/>
                </a:solidFill>
                <a:latin typeface="Courier New" panose="02070309020205020404" pitchFamily="49" charset="0"/>
                <a:cs typeface="Courier New" panose="02070309020205020404" pitchFamily="49" charset="0"/>
              </a:rPr>
              <a:t>stepmotor_i </a:t>
            </a:r>
            <a:r>
              <a:rPr lang="vi-VN" sz="3000" b="1">
                <a:solidFill>
                  <a:srgbClr val="000000"/>
                </a:solidFill>
                <a:latin typeface="Courier New" panose="02070309020205020404" pitchFamily="49" charset="0"/>
                <a:cs typeface="Courier New" panose="02070309020205020404" pitchFamily="49" charset="0"/>
              </a:rPr>
              <a:t>= stepmotor_i &amp; 0x03;</a:t>
            </a:r>
          </a:p>
          <a:p>
            <a:pPr algn="just"/>
            <a:r>
              <a:rPr lang="vi-VN" sz="3000" b="1">
                <a:solidFill>
                  <a:srgbClr val="000000"/>
                </a:solidFill>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1414457392"/>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additive="base">
                                        <p:cTn id="7" dur="500" fill="hold"/>
                                        <p:tgtEl>
                                          <p:spTgt spid="39"/>
                                        </p:tgtEl>
                                        <p:attrNameLst>
                                          <p:attrName>ppt_x</p:attrName>
                                        </p:attrNameLst>
                                      </p:cBhvr>
                                      <p:tavLst>
                                        <p:tav tm="0">
                                          <p:val>
                                            <p:strVal val="#ppt_x"/>
                                          </p:val>
                                        </p:tav>
                                        <p:tav tm="100000">
                                          <p:val>
                                            <p:strVal val="#ppt_x"/>
                                          </p:val>
                                        </p:tav>
                                      </p:tavLst>
                                    </p:anim>
                                    <p:anim calcmode="lin" valueType="num">
                                      <p:cBhvr additive="base">
                                        <p:cTn id="8" dur="500" fill="hold"/>
                                        <p:tgtEl>
                                          <p:spTgt spid="3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0"/>
                                        </p:tgtEl>
                                        <p:attrNameLst>
                                          <p:attrName>style.visibility</p:attrName>
                                        </p:attrNameLst>
                                      </p:cBhvr>
                                      <p:to>
                                        <p:strVal val="visible"/>
                                      </p:to>
                                    </p:set>
                                    <p:anim calcmode="lin" valueType="num">
                                      <p:cBhvr additive="base">
                                        <p:cTn id="11" dur="500" fill="hold"/>
                                        <p:tgtEl>
                                          <p:spTgt spid="40"/>
                                        </p:tgtEl>
                                        <p:attrNameLst>
                                          <p:attrName>ppt_x</p:attrName>
                                        </p:attrNameLst>
                                      </p:cBhvr>
                                      <p:tavLst>
                                        <p:tav tm="0">
                                          <p:val>
                                            <p:strVal val="#ppt_x"/>
                                          </p:val>
                                        </p:tav>
                                        <p:tav tm="100000">
                                          <p:val>
                                            <p:strVal val="#ppt_x"/>
                                          </p:val>
                                        </p:tav>
                                      </p:tavLst>
                                    </p:anim>
                                    <p:anim calcmode="lin" valueType="num">
                                      <p:cBhvr additive="base">
                                        <p:cTn id="12"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1000"/>
                                        <p:tgtEl>
                                          <p:spTgt spid="20"/>
                                        </p:tgtEl>
                                      </p:cBhvr>
                                    </p:animEffect>
                                    <p:anim calcmode="lin" valueType="num">
                                      <p:cBhvr>
                                        <p:cTn id="18" dur="1000" fill="hold"/>
                                        <p:tgtEl>
                                          <p:spTgt spid="20"/>
                                        </p:tgtEl>
                                        <p:attrNameLst>
                                          <p:attrName>ppt_x</p:attrName>
                                        </p:attrNameLst>
                                      </p:cBhvr>
                                      <p:tavLst>
                                        <p:tav tm="0">
                                          <p:val>
                                            <p:strVal val="#ppt_x"/>
                                          </p:val>
                                        </p:tav>
                                        <p:tav tm="100000">
                                          <p:val>
                                            <p:strVal val="#ppt_x"/>
                                          </p:val>
                                        </p:tav>
                                      </p:tavLst>
                                    </p:anim>
                                    <p:anim calcmode="lin" valueType="num">
                                      <p:cBhvr>
                                        <p:cTn id="19"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32"/>
                                        </p:tgtEl>
                                        <p:attrNameLst>
                                          <p:attrName>style.visibility</p:attrName>
                                        </p:attrNameLst>
                                      </p:cBhvr>
                                      <p:to>
                                        <p:strVal val="visible"/>
                                      </p:to>
                                    </p:set>
                                    <p:animEffect transition="in" filter="fade">
                                      <p:cBhvr>
                                        <p:cTn id="24" dur="1000"/>
                                        <p:tgtEl>
                                          <p:spTgt spid="32"/>
                                        </p:tgtEl>
                                      </p:cBhvr>
                                    </p:animEffect>
                                    <p:anim calcmode="lin" valueType="num">
                                      <p:cBhvr>
                                        <p:cTn id="25" dur="1000" fill="hold"/>
                                        <p:tgtEl>
                                          <p:spTgt spid="32"/>
                                        </p:tgtEl>
                                        <p:attrNameLst>
                                          <p:attrName>ppt_x</p:attrName>
                                        </p:attrNameLst>
                                      </p:cBhvr>
                                      <p:tavLst>
                                        <p:tav tm="0">
                                          <p:val>
                                            <p:strVal val="#ppt_x"/>
                                          </p:val>
                                        </p:tav>
                                        <p:tav tm="100000">
                                          <p:val>
                                            <p:strVal val="#ppt_x"/>
                                          </p:val>
                                        </p:tav>
                                      </p:tavLst>
                                    </p:anim>
                                    <p:anim calcmode="lin" valueType="num">
                                      <p:cBhvr>
                                        <p:cTn id="26"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33"/>
                                        </p:tgtEl>
                                        <p:attrNameLst>
                                          <p:attrName>style.visibility</p:attrName>
                                        </p:attrNameLst>
                                      </p:cBhvr>
                                      <p:to>
                                        <p:strVal val="visible"/>
                                      </p:to>
                                    </p:set>
                                    <p:animEffect transition="in" filter="fade">
                                      <p:cBhvr>
                                        <p:cTn id="31" dur="1000"/>
                                        <p:tgtEl>
                                          <p:spTgt spid="33"/>
                                        </p:tgtEl>
                                      </p:cBhvr>
                                    </p:animEffect>
                                    <p:anim calcmode="lin" valueType="num">
                                      <p:cBhvr>
                                        <p:cTn id="32" dur="1000" fill="hold"/>
                                        <p:tgtEl>
                                          <p:spTgt spid="33"/>
                                        </p:tgtEl>
                                        <p:attrNameLst>
                                          <p:attrName>ppt_x</p:attrName>
                                        </p:attrNameLst>
                                      </p:cBhvr>
                                      <p:tavLst>
                                        <p:tav tm="0">
                                          <p:val>
                                            <p:strVal val="#ppt_x"/>
                                          </p:val>
                                        </p:tav>
                                        <p:tav tm="100000">
                                          <p:val>
                                            <p:strVal val="#ppt_x"/>
                                          </p:val>
                                        </p:tav>
                                      </p:tavLst>
                                    </p:anim>
                                    <p:anim calcmode="lin" valueType="num">
                                      <p:cBhvr>
                                        <p:cTn id="33"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34"/>
                                        </p:tgtEl>
                                        <p:attrNameLst>
                                          <p:attrName>style.visibility</p:attrName>
                                        </p:attrNameLst>
                                      </p:cBhvr>
                                      <p:to>
                                        <p:strVal val="visible"/>
                                      </p:to>
                                    </p:set>
                                    <p:animEffect transition="in" filter="fade">
                                      <p:cBhvr>
                                        <p:cTn id="38" dur="1000"/>
                                        <p:tgtEl>
                                          <p:spTgt spid="34"/>
                                        </p:tgtEl>
                                      </p:cBhvr>
                                    </p:animEffect>
                                    <p:anim calcmode="lin" valueType="num">
                                      <p:cBhvr>
                                        <p:cTn id="39" dur="1000" fill="hold"/>
                                        <p:tgtEl>
                                          <p:spTgt spid="34"/>
                                        </p:tgtEl>
                                        <p:attrNameLst>
                                          <p:attrName>ppt_x</p:attrName>
                                        </p:attrNameLst>
                                      </p:cBhvr>
                                      <p:tavLst>
                                        <p:tav tm="0">
                                          <p:val>
                                            <p:strVal val="#ppt_x"/>
                                          </p:val>
                                        </p:tav>
                                        <p:tav tm="100000">
                                          <p:val>
                                            <p:strVal val="#ppt_x"/>
                                          </p:val>
                                        </p:tav>
                                      </p:tavLst>
                                    </p:anim>
                                    <p:anim calcmode="lin" valueType="num">
                                      <p:cBhvr>
                                        <p:cTn id="40"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35"/>
                                        </p:tgtEl>
                                        <p:attrNameLst>
                                          <p:attrName>style.visibility</p:attrName>
                                        </p:attrNameLst>
                                      </p:cBhvr>
                                      <p:to>
                                        <p:strVal val="visible"/>
                                      </p:to>
                                    </p:set>
                                    <p:animEffect transition="in" filter="fade">
                                      <p:cBhvr>
                                        <p:cTn id="45" dur="1000"/>
                                        <p:tgtEl>
                                          <p:spTgt spid="35"/>
                                        </p:tgtEl>
                                      </p:cBhvr>
                                    </p:animEffect>
                                    <p:anim calcmode="lin" valueType="num">
                                      <p:cBhvr>
                                        <p:cTn id="46" dur="1000" fill="hold"/>
                                        <p:tgtEl>
                                          <p:spTgt spid="35"/>
                                        </p:tgtEl>
                                        <p:attrNameLst>
                                          <p:attrName>ppt_x</p:attrName>
                                        </p:attrNameLst>
                                      </p:cBhvr>
                                      <p:tavLst>
                                        <p:tav tm="0">
                                          <p:val>
                                            <p:strVal val="#ppt_x"/>
                                          </p:val>
                                        </p:tav>
                                        <p:tav tm="100000">
                                          <p:val>
                                            <p:strVal val="#ppt_x"/>
                                          </p:val>
                                        </p:tav>
                                      </p:tavLst>
                                    </p:anim>
                                    <p:anim calcmode="lin" valueType="num">
                                      <p:cBhvr>
                                        <p:cTn id="47"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36"/>
                                        </p:tgtEl>
                                        <p:attrNameLst>
                                          <p:attrName>style.visibility</p:attrName>
                                        </p:attrNameLst>
                                      </p:cBhvr>
                                      <p:to>
                                        <p:strVal val="visible"/>
                                      </p:to>
                                    </p:set>
                                    <p:animEffect transition="in" filter="fade">
                                      <p:cBhvr>
                                        <p:cTn id="52" dur="1000"/>
                                        <p:tgtEl>
                                          <p:spTgt spid="36"/>
                                        </p:tgtEl>
                                      </p:cBhvr>
                                    </p:animEffect>
                                    <p:anim calcmode="lin" valueType="num">
                                      <p:cBhvr>
                                        <p:cTn id="53" dur="1000" fill="hold"/>
                                        <p:tgtEl>
                                          <p:spTgt spid="36"/>
                                        </p:tgtEl>
                                        <p:attrNameLst>
                                          <p:attrName>ppt_x</p:attrName>
                                        </p:attrNameLst>
                                      </p:cBhvr>
                                      <p:tavLst>
                                        <p:tav tm="0">
                                          <p:val>
                                            <p:strVal val="#ppt_x"/>
                                          </p:val>
                                        </p:tav>
                                        <p:tav tm="100000">
                                          <p:val>
                                            <p:strVal val="#ppt_x"/>
                                          </p:val>
                                        </p:tav>
                                      </p:tavLst>
                                    </p:anim>
                                    <p:anim calcmode="lin" valueType="num">
                                      <p:cBhvr>
                                        <p:cTn id="54"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grpId="0" nodeType="clickEffect">
                                  <p:stCondLst>
                                    <p:cond delay="0"/>
                                  </p:stCondLst>
                                  <p:childTnLst>
                                    <p:set>
                                      <p:cBhvr>
                                        <p:cTn id="58" dur="1" fill="hold">
                                          <p:stCondLst>
                                            <p:cond delay="0"/>
                                          </p:stCondLst>
                                        </p:cTn>
                                        <p:tgtEl>
                                          <p:spTgt spid="37"/>
                                        </p:tgtEl>
                                        <p:attrNameLst>
                                          <p:attrName>style.visibility</p:attrName>
                                        </p:attrNameLst>
                                      </p:cBhvr>
                                      <p:to>
                                        <p:strVal val="visible"/>
                                      </p:to>
                                    </p:set>
                                    <p:animEffect transition="in" filter="fade">
                                      <p:cBhvr>
                                        <p:cTn id="59" dur="1000"/>
                                        <p:tgtEl>
                                          <p:spTgt spid="37"/>
                                        </p:tgtEl>
                                      </p:cBhvr>
                                    </p:animEffect>
                                    <p:anim calcmode="lin" valueType="num">
                                      <p:cBhvr>
                                        <p:cTn id="60" dur="1000" fill="hold"/>
                                        <p:tgtEl>
                                          <p:spTgt spid="37"/>
                                        </p:tgtEl>
                                        <p:attrNameLst>
                                          <p:attrName>ppt_x</p:attrName>
                                        </p:attrNameLst>
                                      </p:cBhvr>
                                      <p:tavLst>
                                        <p:tav tm="0">
                                          <p:val>
                                            <p:strVal val="#ppt_x"/>
                                          </p:val>
                                        </p:tav>
                                        <p:tav tm="100000">
                                          <p:val>
                                            <p:strVal val="#ppt_x"/>
                                          </p:val>
                                        </p:tav>
                                      </p:tavLst>
                                    </p:anim>
                                    <p:anim calcmode="lin" valueType="num">
                                      <p:cBhvr>
                                        <p:cTn id="61"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grpId="0" nodeType="clickEffect">
                                  <p:stCondLst>
                                    <p:cond delay="0"/>
                                  </p:stCondLst>
                                  <p:childTnLst>
                                    <p:set>
                                      <p:cBhvr>
                                        <p:cTn id="65" dur="1" fill="hold">
                                          <p:stCondLst>
                                            <p:cond delay="0"/>
                                          </p:stCondLst>
                                        </p:cTn>
                                        <p:tgtEl>
                                          <p:spTgt spid="38"/>
                                        </p:tgtEl>
                                        <p:attrNameLst>
                                          <p:attrName>style.visibility</p:attrName>
                                        </p:attrNameLst>
                                      </p:cBhvr>
                                      <p:to>
                                        <p:strVal val="visible"/>
                                      </p:to>
                                    </p:set>
                                    <p:animEffect transition="in" filter="fade">
                                      <p:cBhvr>
                                        <p:cTn id="66" dur="1000"/>
                                        <p:tgtEl>
                                          <p:spTgt spid="38"/>
                                        </p:tgtEl>
                                      </p:cBhvr>
                                    </p:animEffect>
                                    <p:anim calcmode="lin" valueType="num">
                                      <p:cBhvr>
                                        <p:cTn id="67" dur="1000" fill="hold"/>
                                        <p:tgtEl>
                                          <p:spTgt spid="38"/>
                                        </p:tgtEl>
                                        <p:attrNameLst>
                                          <p:attrName>ppt_x</p:attrName>
                                        </p:attrNameLst>
                                      </p:cBhvr>
                                      <p:tavLst>
                                        <p:tav tm="0">
                                          <p:val>
                                            <p:strVal val="#ppt_x"/>
                                          </p:val>
                                        </p:tav>
                                        <p:tav tm="100000">
                                          <p:val>
                                            <p:strVal val="#ppt_x"/>
                                          </p:val>
                                        </p:tav>
                                      </p:tavLst>
                                    </p:anim>
                                    <p:anim calcmode="lin" valueType="num">
                                      <p:cBhvr>
                                        <p:cTn id="68"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grpId="0" nodeType="clickEffect">
                                  <p:stCondLst>
                                    <p:cond delay="0"/>
                                  </p:stCondLst>
                                  <p:childTnLst>
                                    <p:set>
                                      <p:cBhvr>
                                        <p:cTn id="72" dur="1" fill="hold">
                                          <p:stCondLst>
                                            <p:cond delay="0"/>
                                          </p:stCondLst>
                                        </p:cTn>
                                        <p:tgtEl>
                                          <p:spTgt spid="31"/>
                                        </p:tgtEl>
                                        <p:attrNameLst>
                                          <p:attrName>style.visibility</p:attrName>
                                        </p:attrNameLst>
                                      </p:cBhvr>
                                      <p:to>
                                        <p:strVal val="visible"/>
                                      </p:to>
                                    </p:set>
                                    <p:animEffect transition="in" filter="fade">
                                      <p:cBhvr>
                                        <p:cTn id="73" dur="1000"/>
                                        <p:tgtEl>
                                          <p:spTgt spid="31"/>
                                        </p:tgtEl>
                                      </p:cBhvr>
                                    </p:animEffect>
                                    <p:anim calcmode="lin" valueType="num">
                                      <p:cBhvr>
                                        <p:cTn id="74" dur="1000" fill="hold"/>
                                        <p:tgtEl>
                                          <p:spTgt spid="31"/>
                                        </p:tgtEl>
                                        <p:attrNameLst>
                                          <p:attrName>ppt_x</p:attrName>
                                        </p:attrNameLst>
                                      </p:cBhvr>
                                      <p:tavLst>
                                        <p:tav tm="0">
                                          <p:val>
                                            <p:strVal val="#ppt_x"/>
                                          </p:val>
                                        </p:tav>
                                        <p:tav tm="100000">
                                          <p:val>
                                            <p:strVal val="#ppt_x"/>
                                          </p:val>
                                        </p:tav>
                                      </p:tavLst>
                                    </p:anim>
                                    <p:anim calcmode="lin" valueType="num">
                                      <p:cBhvr>
                                        <p:cTn id="75"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40" grpId="0"/>
      <p:bldP spid="20" grpId="0" animBg="1"/>
      <p:bldP spid="32" grpId="0"/>
      <p:bldP spid="33" grpId="0" animBg="1"/>
      <p:bldP spid="34" grpId="0"/>
      <p:bldP spid="35" grpId="0" animBg="1"/>
      <p:bldP spid="36" grpId="0"/>
      <p:bldP spid="37" grpId="0" animBg="1"/>
      <p:bldP spid="38" grpId="0"/>
      <p:bldP spid="31" grpId="0" animBg="1"/>
    </p:bldLst>
  </p:timing>
</p:sld>
</file>

<file path=ppt/theme/theme1.xml><?xml version="1.0" encoding="utf-8"?>
<a:theme xmlns:a="http://schemas.openxmlformats.org/drawingml/2006/main" name="13_Option 1">
  <a:themeElements>
    <a:clrScheme name="Matagua">
      <a:dk1>
        <a:srgbClr val="445469"/>
      </a:dk1>
      <a:lt1>
        <a:sysClr val="window" lastClr="FFFFFF"/>
      </a:lt1>
      <a:dk2>
        <a:srgbClr val="445469"/>
      </a:dk2>
      <a:lt2>
        <a:srgbClr val="FFFFFF"/>
      </a:lt2>
      <a:accent1>
        <a:srgbClr val="1EA185"/>
      </a:accent1>
      <a:accent2>
        <a:srgbClr val="9BBB5C"/>
      </a:accent2>
      <a:accent3>
        <a:srgbClr val="F29B26"/>
      </a:accent3>
      <a:accent4>
        <a:srgbClr val="BD392F"/>
      </a:accent4>
      <a:accent5>
        <a:srgbClr val="445469"/>
      </a:accent5>
      <a:accent6>
        <a:srgbClr val="445469"/>
      </a:accent6>
      <a:hlink>
        <a:srgbClr val="F33B48"/>
      </a:hlink>
      <a:folHlink>
        <a:srgbClr val="FFC000"/>
      </a:folHlink>
    </a:clrScheme>
    <a:fontScheme name="Custom 12">
      <a:majorFont>
        <a:latin typeface="Lato Regular"/>
        <a:ea typeface=""/>
        <a:cs typeface=""/>
      </a:majorFont>
      <a:minorFont>
        <a:latin typeface="Lato Light"/>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4_Option 1">
  <a:themeElements>
    <a:clrScheme name="Matagua">
      <a:dk1>
        <a:srgbClr val="445469"/>
      </a:dk1>
      <a:lt1>
        <a:sysClr val="window" lastClr="FFFFFF"/>
      </a:lt1>
      <a:dk2>
        <a:srgbClr val="445469"/>
      </a:dk2>
      <a:lt2>
        <a:srgbClr val="FFFFFF"/>
      </a:lt2>
      <a:accent1>
        <a:srgbClr val="1EA185"/>
      </a:accent1>
      <a:accent2>
        <a:srgbClr val="9BBB5C"/>
      </a:accent2>
      <a:accent3>
        <a:srgbClr val="F29B26"/>
      </a:accent3>
      <a:accent4>
        <a:srgbClr val="BD392F"/>
      </a:accent4>
      <a:accent5>
        <a:srgbClr val="445469"/>
      </a:accent5>
      <a:accent6>
        <a:srgbClr val="445469"/>
      </a:accent6>
      <a:hlink>
        <a:srgbClr val="F33B48"/>
      </a:hlink>
      <a:folHlink>
        <a:srgbClr val="FFC000"/>
      </a:folHlink>
    </a:clrScheme>
    <a:fontScheme name="Custom 12">
      <a:majorFont>
        <a:latin typeface="Lato Regular"/>
        <a:ea typeface=""/>
        <a:cs typeface=""/>
      </a:majorFont>
      <a:minorFont>
        <a:latin typeface="Lato Light"/>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845</TotalTime>
  <Words>7206</Words>
  <Application>Microsoft Office PowerPoint</Application>
  <PresentationFormat>Custom</PresentationFormat>
  <Paragraphs>1508</Paragraphs>
  <Slides>67</Slides>
  <Notes>67</Notes>
  <HiddenSlides>0</HiddenSlides>
  <MMClips>0</MMClips>
  <ScaleCrop>false</ScaleCrop>
  <HeadingPairs>
    <vt:vector size="8" baseType="variant">
      <vt:variant>
        <vt:lpstr>Fonts Used</vt:lpstr>
      </vt:variant>
      <vt:variant>
        <vt:i4>13</vt:i4>
      </vt:variant>
      <vt:variant>
        <vt:lpstr>Theme</vt:lpstr>
      </vt:variant>
      <vt:variant>
        <vt:i4>2</vt:i4>
      </vt:variant>
      <vt:variant>
        <vt:lpstr>Embedded OLE Servers</vt:lpstr>
      </vt:variant>
      <vt:variant>
        <vt:i4>1</vt:i4>
      </vt:variant>
      <vt:variant>
        <vt:lpstr>Slide Titles</vt:lpstr>
      </vt:variant>
      <vt:variant>
        <vt:i4>67</vt:i4>
      </vt:variant>
    </vt:vector>
  </HeadingPairs>
  <TitlesOfParts>
    <vt:vector size="83" baseType="lpstr">
      <vt:lpstr>Courier New</vt:lpstr>
      <vt:lpstr>Gill Sans</vt:lpstr>
      <vt:lpstr>Roboto Thin</vt:lpstr>
      <vt:lpstr>Arial</vt:lpstr>
      <vt:lpstr>Sitka Heading Semibold</vt:lpstr>
      <vt:lpstr>Times New Roman</vt:lpstr>
      <vt:lpstr>Sitka Display Semibold</vt:lpstr>
      <vt:lpstr>Constantia</vt:lpstr>
      <vt:lpstr>Lato Regular</vt:lpstr>
      <vt:lpstr>Bebas Neue</vt:lpstr>
      <vt:lpstr>Lato Light</vt:lpstr>
      <vt:lpstr>Calibri</vt:lpstr>
      <vt:lpstr>Roboto Medium</vt:lpstr>
      <vt:lpstr>13_Option 1</vt:lpstr>
      <vt:lpstr>14_Option 1</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lue and Green Business infographic</dc:title>
  <dc:creator>Korisnik</dc:creator>
  <cp:lastModifiedBy>PC MY</cp:lastModifiedBy>
  <cp:revision>696</cp:revision>
  <dcterms:created xsi:type="dcterms:W3CDTF">2006-08-16T00:00:00Z</dcterms:created>
  <dcterms:modified xsi:type="dcterms:W3CDTF">2023-07-31T04:33:24Z</dcterms:modified>
  <dc:identifier>DAFHJBCCLSI</dc:identifier>
</cp:coreProperties>
</file>